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 ContentType="image/tiff"/>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3.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notesSlides/notesSlide2.xml" ContentType="application/vnd.openxmlformats-officedocument.presentationml.notesSlide+xml"/>
  <Override PartName="/ppt/theme/themeOverride8.xml" ContentType="application/vnd.openxmlformats-officedocument.themeOverride+xml"/>
  <Override PartName="/ppt/theme/themeOverride9.xml" ContentType="application/vnd.openxmlformats-officedocument.themeOverride+xml"/>
  <Override PartName="/ppt/theme/themeOverride10.xml" ContentType="application/vnd.openxmlformats-officedocument.themeOverride+xml"/>
  <Override PartName="/ppt/theme/themeOverride11.xml" ContentType="application/vnd.openxmlformats-officedocument.themeOverride+xml"/>
  <Override PartName="/ppt/theme/themeOverride12.xml" ContentType="application/vnd.openxmlformats-officedocument.themeOverride+xml"/>
  <Override PartName="/ppt/theme/themeOverride13.xml" ContentType="application/vnd.openxmlformats-officedocument.themeOverride+xml"/>
  <Override PartName="/ppt/theme/themeOverride14.xml" ContentType="application/vnd.openxmlformats-officedocument.themeOverride+xml"/>
  <Override PartName="/ppt/theme/themeOverride15.xml" ContentType="application/vnd.openxmlformats-officedocument.themeOverride+xml"/>
  <Override PartName="/ppt/theme/themeOverride16.xml" ContentType="application/vnd.openxmlformats-officedocument.themeOverride+xml"/>
  <Override PartName="/ppt/theme/themeOverride17.xml" ContentType="application/vnd.openxmlformats-officedocument.themeOverride+xml"/>
  <Override PartName="/ppt/theme/themeOverride18.xml" ContentType="application/vnd.openxmlformats-officedocument.themeOverride+xml"/>
  <Override PartName="/ppt/theme/themeOverride19.xml" ContentType="application/vnd.openxmlformats-officedocument.themeOverride+xml"/>
  <Override PartName="/ppt/theme/themeOverride20.xml" ContentType="application/vnd.openxmlformats-officedocument.themeOverride+xml"/>
  <Override PartName="/ppt/theme/themeOverride21.xml" ContentType="application/vnd.openxmlformats-officedocument.themeOverride+xml"/>
  <Override PartName="/ppt/theme/themeOverride22.xml" ContentType="application/vnd.openxmlformats-officedocument.themeOverride+xml"/>
  <Override PartName="/ppt/theme/themeOverride23.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7" r:id="rId2"/>
    <p:sldMasterId id="2147483825" r:id="rId3"/>
    <p:sldMasterId id="2147483860" r:id="rId4"/>
  </p:sldMasterIdLst>
  <p:notesMasterIdLst>
    <p:notesMasterId r:id="rId37"/>
  </p:notesMasterIdLst>
  <p:sldIdLst>
    <p:sldId id="293" r:id="rId5"/>
    <p:sldId id="1904" r:id="rId6"/>
    <p:sldId id="1903" r:id="rId7"/>
    <p:sldId id="1921" r:id="rId8"/>
    <p:sldId id="1922" r:id="rId9"/>
    <p:sldId id="1915" r:id="rId10"/>
    <p:sldId id="1919" r:id="rId11"/>
    <p:sldId id="1917" r:id="rId12"/>
    <p:sldId id="1920" r:id="rId13"/>
    <p:sldId id="1906" r:id="rId14"/>
    <p:sldId id="1908" r:id="rId15"/>
    <p:sldId id="1838" r:id="rId16"/>
    <p:sldId id="1905" r:id="rId17"/>
    <p:sldId id="1944" r:id="rId18"/>
    <p:sldId id="1945" r:id="rId19"/>
    <p:sldId id="1946" r:id="rId20"/>
    <p:sldId id="1910" r:id="rId21"/>
    <p:sldId id="1911" r:id="rId22"/>
    <p:sldId id="1912" r:id="rId23"/>
    <p:sldId id="1938" r:id="rId24"/>
    <p:sldId id="1939" r:id="rId25"/>
    <p:sldId id="1940" r:id="rId26"/>
    <p:sldId id="1941" r:id="rId27"/>
    <p:sldId id="1942" r:id="rId28"/>
    <p:sldId id="1943" r:id="rId29"/>
    <p:sldId id="1932" r:id="rId30"/>
    <p:sldId id="1933" r:id="rId31"/>
    <p:sldId id="1934" r:id="rId32"/>
    <p:sldId id="1935" r:id="rId33"/>
    <p:sldId id="1936" r:id="rId34"/>
    <p:sldId id="1937" r:id="rId35"/>
    <p:sldId id="1847" r:id="rId36"/>
  </p:sldIdLst>
  <p:sldSz cx="9144000" cy="6858000" type="screen4x3"/>
  <p:notesSz cx="6858000" cy="9144000"/>
  <p:defaultTextStyle>
    <a:defPPr>
      <a:defRPr lang="de-DE"/>
    </a:defPPr>
    <a:lvl1pPr marL="0" algn="l" defTabSz="914400">
      <a:defRPr sz="1800">
        <a:solidFill>
          <a:schemeClr val="tx1"/>
        </a:solidFill>
        <a:latin typeface="+mn-lt"/>
        <a:ea typeface="+mn-ea"/>
        <a:cs typeface="+mn-cs"/>
      </a:defRPr>
    </a:lvl1pPr>
    <a:lvl2pPr marL="457200" algn="l" defTabSz="914400">
      <a:defRPr sz="1800">
        <a:solidFill>
          <a:schemeClr val="tx1"/>
        </a:solidFill>
        <a:latin typeface="+mn-lt"/>
        <a:ea typeface="+mn-ea"/>
        <a:cs typeface="+mn-cs"/>
      </a:defRPr>
    </a:lvl2pPr>
    <a:lvl3pPr marL="914400" algn="l" defTabSz="914400">
      <a:defRPr sz="1800">
        <a:solidFill>
          <a:schemeClr val="tx1"/>
        </a:solidFill>
        <a:latin typeface="+mn-lt"/>
        <a:ea typeface="+mn-ea"/>
        <a:cs typeface="+mn-cs"/>
      </a:defRPr>
    </a:lvl3pPr>
    <a:lvl4pPr marL="1371600" algn="l" defTabSz="914400">
      <a:defRPr sz="1800">
        <a:solidFill>
          <a:schemeClr val="tx1"/>
        </a:solidFill>
        <a:latin typeface="+mn-lt"/>
        <a:ea typeface="+mn-ea"/>
        <a:cs typeface="+mn-cs"/>
      </a:defRPr>
    </a:lvl4pPr>
    <a:lvl5pPr marL="1828800" algn="l" defTabSz="914400">
      <a:defRPr sz="1800">
        <a:solidFill>
          <a:schemeClr val="tx1"/>
        </a:solidFill>
        <a:latin typeface="+mn-lt"/>
        <a:ea typeface="+mn-ea"/>
        <a:cs typeface="+mn-cs"/>
      </a:defRPr>
    </a:lvl5pPr>
    <a:lvl6pPr marL="2286000" algn="l" defTabSz="914400">
      <a:defRPr sz="1800">
        <a:solidFill>
          <a:schemeClr val="tx1"/>
        </a:solidFill>
        <a:latin typeface="+mn-lt"/>
        <a:ea typeface="+mn-ea"/>
        <a:cs typeface="+mn-cs"/>
      </a:defRPr>
    </a:lvl6pPr>
    <a:lvl7pPr marL="2743200" algn="l" defTabSz="914400">
      <a:defRPr sz="1800">
        <a:solidFill>
          <a:schemeClr val="tx1"/>
        </a:solidFill>
        <a:latin typeface="+mn-lt"/>
        <a:ea typeface="+mn-ea"/>
        <a:cs typeface="+mn-cs"/>
      </a:defRPr>
    </a:lvl7pPr>
    <a:lvl8pPr marL="3200400" algn="l" defTabSz="914400">
      <a:defRPr sz="1800">
        <a:solidFill>
          <a:schemeClr val="tx1"/>
        </a:solidFill>
        <a:latin typeface="+mn-lt"/>
        <a:ea typeface="+mn-ea"/>
        <a:cs typeface="+mn-cs"/>
      </a:defRPr>
    </a:lvl8pPr>
    <a:lvl9pPr marL="3657600" algn="l" defTabSz="914400">
      <a:defRPr sz="18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askia Menzel" initials="SM" lastIdx="2" clrIdx="0">
    <p:extLst>
      <p:ext uri="{19B8F6BF-5375-455C-9EA6-DF929625EA0E}">
        <p15:presenceInfo xmlns:p15="http://schemas.microsoft.com/office/powerpoint/2012/main" userId="ea62890bcac03105" providerId="Windows Live"/>
      </p:ext>
    </p:extLst>
  </p:cmAuthor>
  <p:cmAuthor id="2" name="Stefanie Vus"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72144"/>
    <a:srgbClr val="FA3585"/>
    <a:srgbClr val="DD055C"/>
    <a:srgbClr val="ACDE89"/>
    <a:srgbClr val="9DA7DE"/>
    <a:srgbClr val="7A1350"/>
    <a:srgbClr val="182244"/>
    <a:srgbClr val="0E1428"/>
    <a:srgbClr val="000000"/>
    <a:srgbClr val="3092E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138334D6-838E-2163-71B7-059EB467225A}">
  <a:tblStyle styleId="{138334D6-838E-2163-71B7-059EB467225A}" styleName="Mittlere Formatvorlage 2 - Akzent 1">
    <a:wholeTbl>
      <a:tcTxStyle>
        <a:fontRef idx="minor">
          <a:prstClr val="black"/>
        </a:fontRef>
        <a:schemeClr val="dk1"/>
      </a:tcTxStyle>
      <a:tcStyle>
        <a:tcBdr>
          <a:left>
            <a:ln w="12700">
              <a:solidFill>
                <a:schemeClr val="lt1"/>
              </a:solidFill>
            </a:ln>
          </a:left>
          <a:right>
            <a:ln w="12700">
              <a:solidFill>
                <a:schemeClr val="lt1"/>
              </a:solidFill>
            </a:ln>
          </a:right>
          <a:top>
            <a:ln w="12700">
              <a:solidFill>
                <a:schemeClr val="lt1"/>
              </a:solidFill>
            </a:ln>
          </a:top>
          <a:bottom>
            <a:ln w="12700">
              <a:solidFill>
                <a:schemeClr val="lt1"/>
              </a:solidFill>
            </a:ln>
          </a:bottom>
          <a:insideH>
            <a:ln w="12700">
              <a:solidFill>
                <a:schemeClr val="lt1"/>
              </a:solidFill>
            </a:ln>
          </a:insideH>
          <a:insideV>
            <a:ln w="12700">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fill>
          <a:solidFill>
            <a:schemeClr val="accent1">
              <a:tint val="40000"/>
            </a:schemeClr>
          </a:solidFill>
        </a:fill>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a:solidFill>
                <a:schemeClr val="lt1"/>
              </a:solidFill>
            </a:ln>
          </a:top>
        </a:tcBdr>
        <a:fill>
          <a:solidFill>
            <a:schemeClr val="accent1"/>
          </a:solidFill>
        </a:fill>
      </a:tcStyle>
    </a:lastRow>
    <a:seCell>
      <a:tcStyle>
        <a:tcBdr/>
      </a:tcStyle>
    </a:seCell>
    <a:swCell>
      <a:tcStyle>
        <a:tcBdr/>
      </a:tcStyle>
    </a:swCell>
    <a:firstRow>
      <a:tcTxStyle b="on">
        <a:fontRef idx="minor">
          <a:prstClr val="black"/>
        </a:fontRef>
        <a:schemeClr val="lt1"/>
      </a:tcTxStyle>
      <a:tcStyle>
        <a:tcBdr>
          <a:bottom>
            <a:ln w="38100">
              <a:solidFill>
                <a:schemeClr val="lt1"/>
              </a:solidFill>
            </a:ln>
          </a:bottom>
        </a:tcBdr>
        <a:fill>
          <a:solidFill>
            <a:schemeClr val="accent1"/>
          </a:solidFill>
        </a:fill>
      </a:tcStyle>
    </a:firstRow>
    <a:neCell>
      <a:tcStyle>
        <a:tcBdr/>
      </a:tcStyle>
    </a:neCell>
    <a:nwCell>
      <a:tcStyle>
        <a:tcBdr/>
      </a:tcStyle>
    </a:nwCell>
  </a:tblStyle>
  <a:tblStyle styleId="{4A37411B-3573-C24C-553B-30119B7AF9DE}" styleName="Mittlere Formatvorlage 3">
    <a:wholeTbl>
      <a:tcTxStyle>
        <a:fontRef idx="minor"/>
        <a:schemeClr val="dk1"/>
      </a:tcTxStyle>
      <a:tcStyle>
        <a:tcBdr>
          <a:left>
            <a:ln w="12700">
              <a:noFill/>
            </a:ln>
          </a:left>
          <a:right>
            <a:ln w="12700">
              <a:noFill/>
            </a:ln>
          </a:right>
          <a:top>
            <a:ln w="25400">
              <a:solidFill>
                <a:schemeClr val="dk1"/>
              </a:solidFill>
            </a:ln>
          </a:top>
          <a:bottom>
            <a:ln w="25400">
              <a:solidFill>
                <a:schemeClr val="dk1"/>
              </a:solidFill>
            </a:ln>
          </a:bottom>
          <a:insideH>
            <a:ln w="12700">
              <a:noFill/>
            </a:ln>
          </a:insideH>
          <a:insideV>
            <a:ln w="12700">
              <a:noFill/>
            </a:ln>
          </a:insideV>
        </a:tcBdr>
        <a:fill>
          <a:solidFill>
            <a:schemeClr val="lt1"/>
          </a:solidFill>
        </a:fill>
      </a:tcStyle>
    </a:wholeTbl>
    <a:band1H>
      <a:tcStyle>
        <a:tcBdr/>
        <a:fill>
          <a:solidFill>
            <a:schemeClr val="dk1">
              <a:tint val="20000"/>
            </a:schemeClr>
          </a:solidFill>
        </a:fill>
      </a:tcStyle>
    </a:band1H>
    <a:band2H>
      <a:tcStyle>
        <a:tcBdr/>
      </a:tcStyle>
    </a:band2H>
    <a:band1V>
      <a:tcStyle>
        <a:tcBdr/>
        <a:fill>
          <a:solidFill>
            <a:schemeClr val="dk1">
              <a:tint val="20000"/>
            </a:schemeClr>
          </a:solidFill>
        </a:fill>
      </a:tcStyle>
    </a:band1V>
    <a:band2V>
      <a:tcStyle>
        <a:tcBdr/>
        <a:fill>
          <a:solidFill>
            <a:schemeClr val="dk1">
              <a:tint val="20000"/>
            </a:schemeClr>
          </a:solidFill>
        </a:fill>
      </a:tcStyle>
    </a:band2V>
    <a:lastCol>
      <a:tcTxStyle b="on">
        <a:fontRef idx="minor">
          <a:srgbClr val="000000"/>
        </a:fontRef>
        <a:schemeClr val="lt1"/>
      </a:tcTxStyle>
      <a:tcStyle>
        <a:tcBdr/>
        <a:fill>
          <a:solidFill>
            <a:schemeClr val="dk1"/>
          </a:solidFill>
        </a:fill>
      </a:tcStyle>
    </a:lastCol>
    <a:firstCol>
      <a:tcTxStyle b="on">
        <a:fontRef idx="minor">
          <a:srgbClr val="000000"/>
        </a:fontRef>
        <a:schemeClr val="lt1"/>
      </a:tcTxStyle>
      <a:tcStyle>
        <a:tcBdr/>
        <a:fill>
          <a:solidFill>
            <a:schemeClr val="dk1"/>
          </a:solidFill>
        </a:fill>
      </a:tcStyle>
    </a:firstCol>
    <a:lastRow>
      <a:tcStyle>
        <a:tcBdr>
          <a:top>
            <a:ln w="50800">
              <a:solidFill>
                <a:schemeClr val="dk1"/>
              </a:solidFill>
            </a:ln>
          </a:top>
        </a:tcBdr>
        <a:fill>
          <a:solidFill>
            <a:schemeClr val="lt1"/>
          </a:solidFill>
        </a:fill>
      </a:tcStyle>
    </a:lastRow>
    <a:seCell>
      <a:tcTxStyle b="on">
        <a:fontRef idx="minor">
          <a:srgbClr val="000000"/>
        </a:fontRef>
        <a:schemeClr val="dk1"/>
      </a:tcTxStyle>
      <a:tcStyle>
        <a:tcBdr/>
      </a:tcStyle>
    </a:seCell>
    <a:swCell>
      <a:tcTxStyle b="on">
        <a:fontRef idx="minor">
          <a:srgbClr val="000000"/>
        </a:fontRef>
        <a:schemeClr val="dk1"/>
      </a:tcTxStyle>
      <a:tcStyle>
        <a:tcBdr/>
      </a:tcStyle>
    </a:swCell>
    <a:firstRow>
      <a:tcTxStyle b="on">
        <a:fontRef idx="minor">
          <a:srgbClr val="000000"/>
        </a:fontRef>
        <a:schemeClr val="lt1"/>
      </a:tcTxStyle>
      <a:tcStyle>
        <a:tcBdr>
          <a:bottom>
            <a:ln w="25400">
              <a:solidFill>
                <a:schemeClr val="dk1"/>
              </a:solidFill>
            </a:ln>
          </a:bottom>
        </a:tcBdr>
        <a:fill>
          <a:solidFill>
            <a:schemeClr val="dk1"/>
          </a:solidFill>
        </a:fill>
      </a:tcStyle>
    </a:firstRow>
    <a:neCell>
      <a:tcStyle>
        <a:tcBdr/>
      </a:tcStyle>
    </a:neCell>
    <a:nwCell>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696" autoAdjust="0"/>
    <p:restoredTop sz="91407" autoAdjust="0"/>
  </p:normalViewPr>
  <p:slideViewPr>
    <p:cSldViewPr>
      <p:cViewPr varScale="1">
        <p:scale>
          <a:sx n="77" d="100"/>
          <a:sy n="77" d="100"/>
        </p:scale>
        <p:origin x="1440" y="-101"/>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62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presProps" Target="presProps.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7.emf"/><Relationship Id="rId1" Type="http://schemas.openxmlformats.org/officeDocument/2006/relationships/image" Target="../media/image4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9.emf"/><Relationship Id="rId1" Type="http://schemas.openxmlformats.org/officeDocument/2006/relationships/image" Target="../media/image4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4" Type="http://schemas.openxmlformats.org/officeDocument/2006/relationships/image" Target="../media/image60.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4" Type="http://schemas.openxmlformats.org/officeDocument/2006/relationships/image" Target="../media/image6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4" Type="http://schemas.openxmlformats.org/officeDocument/2006/relationships/image" Target="../media/image4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bwMode="auto">
        <a:xfrm>
          <a:off x="0" y="0"/>
          <a:ext cx="0" cy="0"/>
          <a:chOff x="0" y="0"/>
          <a:chExt cx="0" cy="0"/>
        </a:xfrm>
      </p:grpSpPr>
      <p:sp>
        <p:nvSpPr>
          <p:cNvPr id="4" name="Kopfzeilenplatzhalter 1"/>
          <p:cNvSpPr>
            <a:spLocks noGrp="1"/>
          </p:cNvSpPr>
          <p:nvPr>
            <p:ph type="hdr" sz="quarter"/>
          </p:nvPr>
        </p:nvSpPr>
        <p:spPr bwMode="auto">
          <a:xfrm>
            <a:off x="0" y="0"/>
            <a:ext cx="2945659" cy="496332"/>
          </a:xfrm>
          <a:prstGeom prst="rect">
            <a:avLst/>
          </a:prstGeom>
        </p:spPr>
        <p:txBody>
          <a:bodyPr vert="horz" lIns="91440" tIns="45720" rIns="91440" bIns="45720" rtlCol="0"/>
          <a:lstStyle>
            <a:lvl1pPr algn="l">
              <a:defRPr sz="1200"/>
            </a:lvl1pPr>
          </a:lstStyle>
          <a:p>
            <a:pPr>
              <a:defRPr/>
            </a:pPr>
            <a:endParaRPr lang="de-DE"/>
          </a:p>
        </p:txBody>
      </p:sp>
      <p:sp>
        <p:nvSpPr>
          <p:cNvPr id="5" name="Datumsplatzhalter 2"/>
          <p:cNvSpPr>
            <a:spLocks noGrp="1"/>
          </p:cNvSpPr>
          <p:nvPr>
            <p:ph type="dt" idx="1"/>
          </p:nvPr>
        </p:nvSpPr>
        <p:spPr bwMode="auto">
          <a:xfrm>
            <a:off x="3850443" y="0"/>
            <a:ext cx="2945659" cy="496332"/>
          </a:xfrm>
          <a:prstGeom prst="rect">
            <a:avLst/>
          </a:prstGeom>
        </p:spPr>
        <p:txBody>
          <a:bodyPr vert="horz" lIns="91440" tIns="45720" rIns="91440" bIns="45720" rtlCol="0"/>
          <a:lstStyle>
            <a:lvl1pPr algn="r">
              <a:defRPr sz="1200"/>
            </a:lvl1pPr>
          </a:lstStyle>
          <a:p>
            <a:pPr>
              <a:defRPr/>
            </a:pPr>
            <a:fld id="{17BF8D2D-D192-425F-97F8-E94955A8EF9C}" type="datetimeFigureOut">
              <a:rPr lang="de-DE"/>
              <a:t>09.09.2022</a:t>
            </a:fld>
            <a:endParaRPr lang="de-DE"/>
          </a:p>
        </p:txBody>
      </p:sp>
      <p:sp>
        <p:nvSpPr>
          <p:cNvPr id="6" name="Folienbildplatzhalter 3"/>
          <p:cNvSpPr>
            <a:spLocks noGrp="1" noRot="1" noChangeAspect="1"/>
          </p:cNvSpPr>
          <p:nvPr>
            <p:ph type="sldImg" idx="2"/>
          </p:nvPr>
        </p:nvSpPr>
        <p:spPr bwMode="auto">
          <a:xfrm>
            <a:off x="917575" y="744538"/>
            <a:ext cx="4962525" cy="3722687"/>
          </a:xfrm>
          <a:prstGeom prst="rect">
            <a:avLst/>
          </a:prstGeom>
          <a:noFill/>
          <a:ln w="12700">
            <a:solidFill>
              <a:prstClr val="black"/>
            </a:solidFill>
          </a:ln>
        </p:spPr>
        <p:txBody>
          <a:bodyPr vert="horz" lIns="91440" tIns="45720" rIns="91440" bIns="45720" rtlCol="0" anchor="ctr"/>
          <a:lstStyle/>
          <a:p>
            <a:pPr>
              <a:defRPr/>
            </a:pPr>
            <a:endParaRPr lang="de-DE"/>
          </a:p>
        </p:txBody>
      </p:sp>
      <p:sp>
        <p:nvSpPr>
          <p:cNvPr id="7" name="Notizenplatzhalter 4"/>
          <p:cNvSpPr>
            <a:spLocks noGrp="1"/>
          </p:cNvSpPr>
          <p:nvPr>
            <p:ph type="body" sz="quarter" idx="3"/>
          </p:nvPr>
        </p:nvSpPr>
        <p:spPr bwMode="auto">
          <a:xfrm>
            <a:off x="679768" y="4715153"/>
            <a:ext cx="5438140" cy="4466987"/>
          </a:xfrm>
          <a:prstGeom prst="rect">
            <a:avLst/>
          </a:prstGeom>
        </p:spPr>
        <p:txBody>
          <a:bodyPr vert="horz" lIns="91440" tIns="45720" rIns="91440" bIns="45720" rtlCol="0"/>
          <a:lstStyle/>
          <a:p>
            <a:pPr lvl="0">
              <a:defRPr/>
            </a:pPr>
            <a:r>
              <a:rPr lang="de-DE"/>
              <a:t>Textmasterformat bearbeiten</a:t>
            </a:r>
            <a:endParaRPr/>
          </a:p>
          <a:p>
            <a:pPr lvl="1">
              <a:defRPr/>
            </a:pPr>
            <a:r>
              <a:rPr lang="de-DE"/>
              <a:t>Zweite Ebene</a:t>
            </a:r>
            <a:endParaRPr/>
          </a:p>
          <a:p>
            <a:pPr lvl="2">
              <a:defRPr/>
            </a:pPr>
            <a:r>
              <a:rPr lang="de-DE"/>
              <a:t>Dritte Ebene</a:t>
            </a:r>
            <a:endParaRPr/>
          </a:p>
          <a:p>
            <a:pPr lvl="3">
              <a:defRPr/>
            </a:pPr>
            <a:r>
              <a:rPr lang="de-DE"/>
              <a:t>Vierte Ebene</a:t>
            </a:r>
            <a:endParaRPr/>
          </a:p>
          <a:p>
            <a:pPr lvl="4">
              <a:defRPr/>
            </a:pPr>
            <a:r>
              <a:rPr lang="de-DE"/>
              <a:t>Fünfte Ebene</a:t>
            </a:r>
          </a:p>
        </p:txBody>
      </p:sp>
      <p:sp>
        <p:nvSpPr>
          <p:cNvPr id="8" name="Fußzeilenplatzhalter 5"/>
          <p:cNvSpPr>
            <a:spLocks noGrp="1"/>
          </p:cNvSpPr>
          <p:nvPr>
            <p:ph type="ftr" sz="quarter" idx="4"/>
          </p:nvPr>
        </p:nvSpPr>
        <p:spPr bwMode="auto">
          <a:xfrm>
            <a:off x="0" y="9428583"/>
            <a:ext cx="2945659" cy="496332"/>
          </a:xfrm>
          <a:prstGeom prst="rect">
            <a:avLst/>
          </a:prstGeom>
        </p:spPr>
        <p:txBody>
          <a:bodyPr vert="horz" lIns="91440" tIns="45720" rIns="91440" bIns="45720" rtlCol="0" anchor="b"/>
          <a:lstStyle>
            <a:lvl1pPr algn="l">
              <a:defRPr sz="1200"/>
            </a:lvl1pPr>
          </a:lstStyle>
          <a:p>
            <a:pPr>
              <a:defRPr/>
            </a:pPr>
            <a:endParaRPr lang="de-DE"/>
          </a:p>
        </p:txBody>
      </p:sp>
      <p:sp>
        <p:nvSpPr>
          <p:cNvPr id="9" name="Foliennummernplatzhalter 6"/>
          <p:cNvSpPr>
            <a:spLocks noGrp="1"/>
          </p:cNvSpPr>
          <p:nvPr>
            <p:ph type="sldNum" sz="quarter" idx="5"/>
          </p:nvPr>
        </p:nvSpPr>
        <p:spPr bwMode="auto">
          <a:xfrm>
            <a:off x="3850443" y="9428583"/>
            <a:ext cx="2945659" cy="496332"/>
          </a:xfrm>
          <a:prstGeom prst="rect">
            <a:avLst/>
          </a:prstGeom>
        </p:spPr>
        <p:txBody>
          <a:bodyPr vert="horz" lIns="91440" tIns="45720" rIns="91440" bIns="45720" rtlCol="0" anchor="b"/>
          <a:lstStyle>
            <a:lvl1pPr algn="r">
              <a:defRPr sz="1200"/>
            </a:lvl1pPr>
          </a:lstStyle>
          <a:p>
            <a:pPr>
              <a:defRPr/>
            </a:pPr>
            <a:fld id="{6B6DD512-AFAA-4C3C-9523-8A5C760D94EF}" type="slidenum">
              <a:rPr lang="de-DE"/>
              <a:t>‹Nr.›</a:t>
            </a:fld>
            <a:endParaRPr lang="de-DE"/>
          </a:p>
        </p:txBody>
      </p:sp>
    </p:spTree>
    <p:extLst>
      <p:ext uri="{BB962C8B-B14F-4D97-AF65-F5344CB8AC3E}">
        <p14:creationId xmlns:p14="http://schemas.microsoft.com/office/powerpoint/2010/main" val="199430537"/>
      </p:ext>
    </p:extLst>
  </p:cSld>
  <p:clrMap bg1="lt1" tx1="dk1" bg2="lt2" tx2="dk2" accent1="accent1" accent2="accent2" accent3="accent3" accent4="accent4" accent5="accent5" accent6="accent6" hlink="hlink" folHlink="folHlink"/>
  <p:notesStyle>
    <a:lvl1pPr marL="0" algn="l" defTabSz="914400">
      <a:defRPr sz="1200">
        <a:solidFill>
          <a:schemeClr val="tx1"/>
        </a:solidFill>
        <a:latin typeface="+mn-lt"/>
        <a:ea typeface="+mn-ea"/>
        <a:cs typeface="+mn-cs"/>
      </a:defRPr>
    </a:lvl1pPr>
    <a:lvl2pPr marL="457200" algn="l" defTabSz="914400">
      <a:defRPr sz="1200">
        <a:solidFill>
          <a:schemeClr val="tx1"/>
        </a:solidFill>
        <a:latin typeface="+mn-lt"/>
        <a:ea typeface="+mn-ea"/>
        <a:cs typeface="+mn-cs"/>
      </a:defRPr>
    </a:lvl2pPr>
    <a:lvl3pPr marL="914400" algn="l" defTabSz="914400">
      <a:defRPr sz="1200">
        <a:solidFill>
          <a:schemeClr val="tx1"/>
        </a:solidFill>
        <a:latin typeface="+mn-lt"/>
        <a:ea typeface="+mn-ea"/>
        <a:cs typeface="+mn-cs"/>
      </a:defRPr>
    </a:lvl3pPr>
    <a:lvl4pPr marL="1371600" algn="l" defTabSz="914400">
      <a:defRPr sz="1200">
        <a:solidFill>
          <a:schemeClr val="tx1"/>
        </a:solidFill>
        <a:latin typeface="+mn-lt"/>
        <a:ea typeface="+mn-ea"/>
        <a:cs typeface="+mn-cs"/>
      </a:defRPr>
    </a:lvl4pPr>
    <a:lvl5pPr marL="1828800" algn="l" defTabSz="914400">
      <a:defRPr sz="1200">
        <a:solidFill>
          <a:schemeClr val="tx1"/>
        </a:solidFill>
        <a:latin typeface="+mn-lt"/>
        <a:ea typeface="+mn-ea"/>
        <a:cs typeface="+mn-cs"/>
      </a:defRPr>
    </a:lvl5pPr>
    <a:lvl6pPr marL="2286000" algn="l" defTabSz="914400">
      <a:defRPr sz="1200">
        <a:solidFill>
          <a:schemeClr val="tx1"/>
        </a:solidFill>
        <a:latin typeface="+mn-lt"/>
        <a:ea typeface="+mn-ea"/>
        <a:cs typeface="+mn-cs"/>
      </a:defRPr>
    </a:lvl6pPr>
    <a:lvl7pPr marL="2743200" algn="l" defTabSz="914400">
      <a:defRPr sz="1200">
        <a:solidFill>
          <a:schemeClr val="tx1"/>
        </a:solidFill>
        <a:latin typeface="+mn-lt"/>
        <a:ea typeface="+mn-ea"/>
        <a:cs typeface="+mn-cs"/>
      </a:defRPr>
    </a:lvl7pPr>
    <a:lvl8pPr marL="3200400" algn="l" defTabSz="914400">
      <a:defRPr sz="1200">
        <a:solidFill>
          <a:schemeClr val="tx1"/>
        </a:solidFill>
        <a:latin typeface="+mn-lt"/>
        <a:ea typeface="+mn-ea"/>
        <a:cs typeface="+mn-cs"/>
      </a:defRPr>
    </a:lvl8pPr>
    <a:lvl9pPr marL="3657600" algn="l" defTabSz="914400">
      <a:defRPr sz="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4" name="Folienbildplatzhalter 1"/>
          <p:cNvSpPr>
            <a:spLocks noGrp="1" noRot="1" noChangeAspect="1"/>
          </p:cNvSpPr>
          <p:nvPr>
            <p:ph type="sldImg"/>
          </p:nvPr>
        </p:nvSpPr>
        <p:spPr bwMode="auto"/>
      </p:sp>
      <p:sp>
        <p:nvSpPr>
          <p:cNvPr id="5" name="Notizenplatzhalter 2"/>
          <p:cNvSpPr>
            <a:spLocks noGrp="1"/>
          </p:cNvSpPr>
          <p:nvPr>
            <p:ph type="body" idx="1"/>
          </p:nvPr>
        </p:nvSpPr>
        <p:spPr bwMode="auto"/>
        <p:txBody>
          <a:bodyPr/>
          <a:lstStyle/>
          <a:p>
            <a:pPr>
              <a:defRPr/>
            </a:pPr>
            <a:endParaRPr lang="de-DE" dirty="0"/>
          </a:p>
        </p:txBody>
      </p:sp>
      <p:sp>
        <p:nvSpPr>
          <p:cNvPr id="6" name="Foliennummernplatzhalter 3"/>
          <p:cNvSpPr>
            <a:spLocks noGrp="1"/>
          </p:cNvSpPr>
          <p:nvPr>
            <p:ph type="sldNum" sz="quarter" idx="10"/>
          </p:nvPr>
        </p:nvSpPr>
        <p:spPr bwMode="auto"/>
        <p:txBody>
          <a:bodyPr/>
          <a:lstStyle/>
          <a:p>
            <a:pPr>
              <a:defRPr/>
            </a:pPr>
            <a:fld id="{B33E347D-498D-47ED-BD17-2D9241A768AC}" type="slidenum">
              <a:rPr lang="ru-RU"/>
              <a:t>1</a:t>
            </a:fld>
            <a:endParaRPr lang="ru-RU"/>
          </a:p>
        </p:txBody>
      </p:sp>
    </p:spTree>
    <p:extLst>
      <p:ext uri="{BB962C8B-B14F-4D97-AF65-F5344CB8AC3E}">
        <p14:creationId xmlns:p14="http://schemas.microsoft.com/office/powerpoint/2010/main" val="16961300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tryptophan is metabolized via three distinct pathways:</a:t>
            </a:r>
          </a:p>
          <a:p>
            <a:r>
              <a:rPr lang="en-US" dirty="0"/>
              <a:t>The kynurenine pathway plays a major role in inflammatory signaling. Metabolite ratios from this pathway enable insights into enzyme activities and immune activation.</a:t>
            </a:r>
          </a:p>
          <a:p>
            <a:endParaRPr lang="en-US" dirty="0"/>
          </a:p>
          <a:p>
            <a:r>
              <a:rPr lang="en-US" dirty="0"/>
              <a:t>The serotonin pathway and its metabolites are crucial in gut-brain axis communication. The metabolite serotonin itself is, among others, involved in learning, mood regulation, and sleep.</a:t>
            </a:r>
          </a:p>
          <a:p>
            <a:r>
              <a:rPr lang="en-US" dirty="0" err="1"/>
              <a:t>Indols</a:t>
            </a:r>
            <a:r>
              <a:rPr lang="en-US" dirty="0"/>
              <a:t> are direct signaling molecules used by the microbiome in communication with the host. </a:t>
            </a:r>
            <a:r>
              <a:rPr lang="en-US" dirty="0" err="1"/>
              <a:t>Indols</a:t>
            </a:r>
            <a:r>
              <a:rPr lang="en-US" dirty="0"/>
              <a:t> are involved in inflammatory pathways.</a:t>
            </a:r>
          </a:p>
          <a:p>
            <a:endParaRPr lang="de-DE" dirty="0"/>
          </a:p>
        </p:txBody>
      </p:sp>
      <p:sp>
        <p:nvSpPr>
          <p:cNvPr id="4" name="Foliennummernplatzhalter 3"/>
          <p:cNvSpPr>
            <a:spLocks noGrp="1"/>
          </p:cNvSpPr>
          <p:nvPr>
            <p:ph type="sldNum" sz="quarter" idx="5"/>
          </p:nvPr>
        </p:nvSpPr>
        <p:spPr/>
        <p:txBody>
          <a:bodyPr/>
          <a:lstStyle/>
          <a:p>
            <a:pPr>
              <a:defRPr/>
            </a:pPr>
            <a:fld id="{6B6DD512-AFAA-4C3C-9523-8A5C760D94EF}" type="slidenum">
              <a:rPr lang="de-DE" smtClean="0"/>
              <a:t>10</a:t>
            </a:fld>
            <a:endParaRPr lang="de-DE"/>
          </a:p>
        </p:txBody>
      </p:sp>
    </p:spTree>
    <p:extLst>
      <p:ext uri="{BB962C8B-B14F-4D97-AF65-F5344CB8AC3E}">
        <p14:creationId xmlns:p14="http://schemas.microsoft.com/office/powerpoint/2010/main" val="40275409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Design of Experiments” (DoE) is a statistical toolset that aims to provide a detailed model of processes’ performance with respect to multiple experimental variables (factors) while minimizing the number of optimization experiments.</a:t>
            </a:r>
            <a:endParaRPr lang="de-DE" dirty="0"/>
          </a:p>
        </p:txBody>
      </p:sp>
      <p:sp>
        <p:nvSpPr>
          <p:cNvPr id="4" name="Foliennummernplatzhalter 3"/>
          <p:cNvSpPr>
            <a:spLocks noGrp="1"/>
          </p:cNvSpPr>
          <p:nvPr>
            <p:ph type="sldNum" sz="quarter" idx="5"/>
          </p:nvPr>
        </p:nvSpPr>
        <p:spPr/>
        <p:txBody>
          <a:bodyPr/>
          <a:lstStyle/>
          <a:p>
            <a:pPr marL="0" marR="0" lvl="0" indent="0" algn="r" defTabSz="914400" eaLnBrk="1" fontAlgn="auto" latinLnBrk="0" hangingPunct="1">
              <a:lnSpc>
                <a:spcPct val="100000"/>
              </a:lnSpc>
              <a:spcBef>
                <a:spcPts val="0"/>
              </a:spcBef>
              <a:spcAft>
                <a:spcPts val="0"/>
              </a:spcAft>
              <a:buClrTx/>
              <a:buSzTx/>
              <a:buFontTx/>
              <a:buNone/>
              <a:tabLst/>
              <a:defRPr/>
            </a:pPr>
            <a:fld id="{6B6DD512-AFAA-4C3C-9523-8A5C760D94EF}" type="slidenum">
              <a:rPr kumimoji="0" lang="de-DE" sz="1200" b="0" i="0" u="none" strike="noStrike" kern="0" cap="none" spc="0" normalizeH="0" baseline="0" noProof="0" smtClean="0">
                <a:ln>
                  <a:noFill/>
                </a:ln>
                <a:solidFill>
                  <a:prstClr val="black"/>
                </a:solidFill>
                <a:effectLst/>
                <a:uLnTx/>
                <a:uFillTx/>
                <a:latin typeface="Calibri"/>
                <a:cs typeface="Arial"/>
              </a:rPr>
              <a:pPr marL="0" marR="0" lvl="0" indent="0" algn="r" defTabSz="914400" eaLnBrk="1" fontAlgn="auto" latinLnBrk="0" hangingPunct="1">
                <a:lnSpc>
                  <a:spcPct val="100000"/>
                </a:lnSpc>
                <a:spcBef>
                  <a:spcPts val="0"/>
                </a:spcBef>
                <a:spcAft>
                  <a:spcPts val="0"/>
                </a:spcAft>
                <a:buClrTx/>
                <a:buSzTx/>
                <a:buFontTx/>
                <a:buNone/>
                <a:tabLst/>
                <a:defRPr/>
              </a:pPr>
              <a:t>27</a:t>
            </a:fld>
            <a:endParaRPr kumimoji="0" lang="de-DE" sz="1200" b="0" i="0" u="none" strike="noStrike" kern="0" cap="none" spc="0" normalizeH="0" baseline="0" noProof="0">
              <a:ln>
                <a:noFill/>
              </a:ln>
              <a:solidFill>
                <a:prstClr val="black"/>
              </a:solidFill>
              <a:effectLst/>
              <a:uLnTx/>
              <a:uFillTx/>
              <a:latin typeface="Calibri"/>
              <a:cs typeface="Arial"/>
            </a:endParaRPr>
          </a:p>
        </p:txBody>
      </p:sp>
    </p:spTree>
    <p:extLst>
      <p:ext uri="{BB962C8B-B14F-4D97-AF65-F5344CB8AC3E}">
        <p14:creationId xmlns:p14="http://schemas.microsoft.com/office/powerpoint/2010/main" val="31626524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Design of Experiments” (DoE) is a statistical toolset that aims to provide a detailed model of processes’ performance with respect to multiple experimental variables (factors) while minimizing the number of optimization experiments.</a:t>
            </a:r>
            <a:endParaRPr lang="de-DE" dirty="0"/>
          </a:p>
        </p:txBody>
      </p:sp>
      <p:sp>
        <p:nvSpPr>
          <p:cNvPr id="4" name="Foliennummernplatzhalter 3"/>
          <p:cNvSpPr>
            <a:spLocks noGrp="1"/>
          </p:cNvSpPr>
          <p:nvPr>
            <p:ph type="sldNum" sz="quarter" idx="5"/>
          </p:nvPr>
        </p:nvSpPr>
        <p:spPr/>
        <p:txBody>
          <a:bodyPr/>
          <a:lstStyle/>
          <a:p>
            <a:pPr marL="0" marR="0" lvl="0" indent="0" algn="r" defTabSz="914400" eaLnBrk="1" fontAlgn="auto" latinLnBrk="0" hangingPunct="1">
              <a:lnSpc>
                <a:spcPct val="100000"/>
              </a:lnSpc>
              <a:spcBef>
                <a:spcPts val="0"/>
              </a:spcBef>
              <a:spcAft>
                <a:spcPts val="0"/>
              </a:spcAft>
              <a:buClrTx/>
              <a:buSzTx/>
              <a:buFontTx/>
              <a:buNone/>
              <a:tabLst/>
              <a:defRPr/>
            </a:pPr>
            <a:fld id="{6B6DD512-AFAA-4C3C-9523-8A5C760D94EF}" type="slidenum">
              <a:rPr kumimoji="0" lang="de-DE" sz="1200" b="0" i="0" u="none" strike="noStrike" kern="0" cap="none" spc="0" normalizeH="0" baseline="0" noProof="0" smtClean="0">
                <a:ln>
                  <a:noFill/>
                </a:ln>
                <a:solidFill>
                  <a:prstClr val="black"/>
                </a:solidFill>
                <a:effectLst/>
                <a:uLnTx/>
                <a:uFillTx/>
                <a:latin typeface="Calibri"/>
                <a:cs typeface="Arial"/>
              </a:rPr>
              <a:pPr marL="0" marR="0" lvl="0" indent="0" algn="r" defTabSz="914400" eaLnBrk="1" fontAlgn="auto" latinLnBrk="0" hangingPunct="1">
                <a:lnSpc>
                  <a:spcPct val="100000"/>
                </a:lnSpc>
                <a:spcBef>
                  <a:spcPts val="0"/>
                </a:spcBef>
                <a:spcAft>
                  <a:spcPts val="0"/>
                </a:spcAft>
                <a:buClrTx/>
                <a:buSzTx/>
                <a:buFontTx/>
                <a:buNone/>
                <a:tabLst/>
                <a:defRPr/>
              </a:pPr>
              <a:t>28</a:t>
            </a:fld>
            <a:endParaRPr kumimoji="0" lang="de-DE" sz="1200" b="0" i="0" u="none" strike="noStrike" kern="0" cap="none" spc="0" normalizeH="0" baseline="0" noProof="0">
              <a:ln>
                <a:noFill/>
              </a:ln>
              <a:solidFill>
                <a:prstClr val="black"/>
              </a:solidFill>
              <a:effectLst/>
              <a:uLnTx/>
              <a:uFillTx/>
              <a:latin typeface="Calibri"/>
              <a:cs typeface="Arial"/>
            </a:endParaRPr>
          </a:p>
        </p:txBody>
      </p:sp>
    </p:spTree>
    <p:extLst>
      <p:ext uri="{BB962C8B-B14F-4D97-AF65-F5344CB8AC3E}">
        <p14:creationId xmlns:p14="http://schemas.microsoft.com/office/powerpoint/2010/main" val="10989647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Design of Experiments” (DoE) is a statistical toolset that aims to provide a detailed model of processes’ performance with respect to multiple experimental variables (factors) while minimizing the number of optimization experiments.</a:t>
            </a:r>
            <a:endParaRPr lang="de-DE" dirty="0"/>
          </a:p>
        </p:txBody>
      </p:sp>
      <p:sp>
        <p:nvSpPr>
          <p:cNvPr id="4" name="Foliennummernplatzhalter 3"/>
          <p:cNvSpPr>
            <a:spLocks noGrp="1"/>
          </p:cNvSpPr>
          <p:nvPr>
            <p:ph type="sldNum" sz="quarter" idx="5"/>
          </p:nvPr>
        </p:nvSpPr>
        <p:spPr/>
        <p:txBody>
          <a:bodyPr/>
          <a:lstStyle/>
          <a:p>
            <a:pPr marL="0" marR="0" lvl="0" indent="0" algn="r" defTabSz="914400" eaLnBrk="1" fontAlgn="auto" latinLnBrk="0" hangingPunct="1">
              <a:lnSpc>
                <a:spcPct val="100000"/>
              </a:lnSpc>
              <a:spcBef>
                <a:spcPts val="0"/>
              </a:spcBef>
              <a:spcAft>
                <a:spcPts val="0"/>
              </a:spcAft>
              <a:buClrTx/>
              <a:buSzTx/>
              <a:buFontTx/>
              <a:buNone/>
              <a:tabLst/>
              <a:defRPr/>
            </a:pPr>
            <a:fld id="{6B6DD512-AFAA-4C3C-9523-8A5C760D94EF}" type="slidenum">
              <a:rPr kumimoji="0" lang="de-DE" sz="1200" b="0" i="0" u="none" strike="noStrike" kern="0" cap="none" spc="0" normalizeH="0" baseline="0" noProof="0" smtClean="0">
                <a:ln>
                  <a:noFill/>
                </a:ln>
                <a:solidFill>
                  <a:prstClr val="black"/>
                </a:solidFill>
                <a:effectLst/>
                <a:uLnTx/>
                <a:uFillTx/>
                <a:latin typeface="Calibri"/>
                <a:cs typeface="Arial"/>
              </a:rPr>
              <a:pPr marL="0" marR="0" lvl="0" indent="0" algn="r" defTabSz="914400" eaLnBrk="1" fontAlgn="auto" latinLnBrk="0" hangingPunct="1">
                <a:lnSpc>
                  <a:spcPct val="100000"/>
                </a:lnSpc>
                <a:spcBef>
                  <a:spcPts val="0"/>
                </a:spcBef>
                <a:spcAft>
                  <a:spcPts val="0"/>
                </a:spcAft>
                <a:buClrTx/>
                <a:buSzTx/>
                <a:buFontTx/>
                <a:buNone/>
                <a:tabLst/>
                <a:defRPr/>
              </a:pPr>
              <a:t>29</a:t>
            </a:fld>
            <a:endParaRPr kumimoji="0" lang="de-DE" sz="1200" b="0" i="0" u="none" strike="noStrike" kern="0" cap="none" spc="0" normalizeH="0" baseline="0" noProof="0">
              <a:ln>
                <a:noFill/>
              </a:ln>
              <a:solidFill>
                <a:prstClr val="black"/>
              </a:solidFill>
              <a:effectLst/>
              <a:uLnTx/>
              <a:uFillTx/>
              <a:latin typeface="Calibri"/>
              <a:cs typeface="Arial"/>
            </a:endParaRPr>
          </a:p>
        </p:txBody>
      </p:sp>
    </p:spTree>
    <p:extLst>
      <p:ext uri="{BB962C8B-B14F-4D97-AF65-F5344CB8AC3E}">
        <p14:creationId xmlns:p14="http://schemas.microsoft.com/office/powerpoint/2010/main" val="348391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Design of Experiments” (DoE) is a statistical toolset that aims to provide a detailed model of processes’ performance with respect to multiple experimental variables (factors) while minimizing the number of optimization experiments.</a:t>
            </a:r>
            <a:endParaRPr lang="de-DE" dirty="0"/>
          </a:p>
        </p:txBody>
      </p:sp>
      <p:sp>
        <p:nvSpPr>
          <p:cNvPr id="4" name="Foliennummernplatzhalter 3"/>
          <p:cNvSpPr>
            <a:spLocks noGrp="1"/>
          </p:cNvSpPr>
          <p:nvPr>
            <p:ph type="sldNum" sz="quarter" idx="5"/>
          </p:nvPr>
        </p:nvSpPr>
        <p:spPr/>
        <p:txBody>
          <a:bodyPr/>
          <a:lstStyle/>
          <a:p>
            <a:pPr marL="0" marR="0" lvl="0" indent="0" algn="r" defTabSz="914400" eaLnBrk="1" fontAlgn="auto" latinLnBrk="0" hangingPunct="1">
              <a:lnSpc>
                <a:spcPct val="100000"/>
              </a:lnSpc>
              <a:spcBef>
                <a:spcPts val="0"/>
              </a:spcBef>
              <a:spcAft>
                <a:spcPts val="0"/>
              </a:spcAft>
              <a:buClrTx/>
              <a:buSzTx/>
              <a:buFontTx/>
              <a:buNone/>
              <a:tabLst/>
              <a:defRPr/>
            </a:pPr>
            <a:fld id="{6B6DD512-AFAA-4C3C-9523-8A5C760D94EF}" type="slidenum">
              <a:rPr kumimoji="0" lang="de-DE" sz="1200" b="0" i="0" u="none" strike="noStrike" kern="0" cap="none" spc="0" normalizeH="0" baseline="0" noProof="0" smtClean="0">
                <a:ln>
                  <a:noFill/>
                </a:ln>
                <a:solidFill>
                  <a:prstClr val="black"/>
                </a:solidFill>
                <a:effectLst/>
                <a:uLnTx/>
                <a:uFillTx/>
                <a:latin typeface="Calibri"/>
                <a:cs typeface="Arial"/>
              </a:rPr>
              <a:pPr marL="0" marR="0" lvl="0" indent="0" algn="r" defTabSz="914400" eaLnBrk="1" fontAlgn="auto" latinLnBrk="0" hangingPunct="1">
                <a:lnSpc>
                  <a:spcPct val="100000"/>
                </a:lnSpc>
                <a:spcBef>
                  <a:spcPts val="0"/>
                </a:spcBef>
                <a:spcAft>
                  <a:spcPts val="0"/>
                </a:spcAft>
                <a:buClrTx/>
                <a:buSzTx/>
                <a:buFontTx/>
                <a:buNone/>
                <a:tabLst/>
                <a:defRPr/>
              </a:pPr>
              <a:t>30</a:t>
            </a:fld>
            <a:endParaRPr kumimoji="0" lang="de-DE" sz="1200" b="0" i="0" u="none" strike="noStrike" kern="0" cap="none" spc="0" normalizeH="0" baseline="0" noProof="0">
              <a:ln>
                <a:noFill/>
              </a:ln>
              <a:solidFill>
                <a:prstClr val="black"/>
              </a:solidFill>
              <a:effectLst/>
              <a:uLnTx/>
              <a:uFillTx/>
              <a:latin typeface="Calibri"/>
              <a:cs typeface="Arial"/>
            </a:endParaRPr>
          </a:p>
        </p:txBody>
      </p:sp>
    </p:spTree>
    <p:extLst>
      <p:ext uri="{BB962C8B-B14F-4D97-AF65-F5344CB8AC3E}">
        <p14:creationId xmlns:p14="http://schemas.microsoft.com/office/powerpoint/2010/main" val="21659142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Design of Experiments” (DoE) is a statistical toolset that aims to provide a detailed model of processes’ performance with respect to multiple experimental variables (factors) while minimizing the number of optimization experiments.</a:t>
            </a:r>
            <a:endParaRPr lang="de-DE" dirty="0"/>
          </a:p>
        </p:txBody>
      </p:sp>
      <p:sp>
        <p:nvSpPr>
          <p:cNvPr id="4" name="Foliennummernplatzhalter 3"/>
          <p:cNvSpPr>
            <a:spLocks noGrp="1"/>
          </p:cNvSpPr>
          <p:nvPr>
            <p:ph type="sldNum" sz="quarter" idx="5"/>
          </p:nvPr>
        </p:nvSpPr>
        <p:spPr/>
        <p:txBody>
          <a:bodyPr/>
          <a:lstStyle/>
          <a:p>
            <a:pPr marL="0" marR="0" lvl="0" indent="0" algn="r" defTabSz="914400" eaLnBrk="1" fontAlgn="auto" latinLnBrk="0" hangingPunct="1">
              <a:lnSpc>
                <a:spcPct val="100000"/>
              </a:lnSpc>
              <a:spcBef>
                <a:spcPts val="0"/>
              </a:spcBef>
              <a:spcAft>
                <a:spcPts val="0"/>
              </a:spcAft>
              <a:buClrTx/>
              <a:buSzTx/>
              <a:buFontTx/>
              <a:buNone/>
              <a:tabLst/>
              <a:defRPr/>
            </a:pPr>
            <a:fld id="{6B6DD512-AFAA-4C3C-9523-8A5C760D94EF}" type="slidenum">
              <a:rPr kumimoji="0" lang="de-DE" sz="1200" b="0" i="0" u="none" strike="noStrike" kern="0" cap="none" spc="0" normalizeH="0" baseline="0" noProof="0" smtClean="0">
                <a:ln>
                  <a:noFill/>
                </a:ln>
                <a:solidFill>
                  <a:prstClr val="black"/>
                </a:solidFill>
                <a:effectLst/>
                <a:uLnTx/>
                <a:uFillTx/>
                <a:latin typeface="Calibri"/>
                <a:cs typeface="Arial"/>
              </a:rPr>
              <a:pPr marL="0" marR="0" lvl="0" indent="0" algn="r" defTabSz="914400" eaLnBrk="1" fontAlgn="auto" latinLnBrk="0" hangingPunct="1">
                <a:lnSpc>
                  <a:spcPct val="100000"/>
                </a:lnSpc>
                <a:spcBef>
                  <a:spcPts val="0"/>
                </a:spcBef>
                <a:spcAft>
                  <a:spcPts val="0"/>
                </a:spcAft>
                <a:buClrTx/>
                <a:buSzTx/>
                <a:buFontTx/>
                <a:buNone/>
                <a:tabLst/>
                <a:defRPr/>
              </a:pPr>
              <a:t>31</a:t>
            </a:fld>
            <a:endParaRPr kumimoji="0" lang="de-DE" sz="1200" b="0" i="0" u="none" strike="noStrike" kern="0" cap="none" spc="0" normalizeH="0" baseline="0" noProof="0">
              <a:ln>
                <a:noFill/>
              </a:ln>
              <a:solidFill>
                <a:prstClr val="black"/>
              </a:solidFill>
              <a:effectLst/>
              <a:uLnTx/>
              <a:uFillTx/>
              <a:latin typeface="Calibri"/>
              <a:cs typeface="Arial"/>
            </a:endParaRPr>
          </a:p>
        </p:txBody>
      </p:sp>
    </p:spTree>
    <p:extLst>
      <p:ext uri="{BB962C8B-B14F-4D97-AF65-F5344CB8AC3E}">
        <p14:creationId xmlns:p14="http://schemas.microsoft.com/office/powerpoint/2010/main" val="19154887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4" name="Folienbildplatzhalter 1"/>
          <p:cNvSpPr>
            <a:spLocks noGrp="1" noRot="1" noChangeAspect="1"/>
          </p:cNvSpPr>
          <p:nvPr>
            <p:ph type="sldImg"/>
          </p:nvPr>
        </p:nvSpPr>
        <p:spPr bwMode="auto"/>
      </p:sp>
      <p:sp>
        <p:nvSpPr>
          <p:cNvPr id="5" name="Notizenplatzhalter 2"/>
          <p:cNvSpPr>
            <a:spLocks noGrp="1"/>
          </p:cNvSpPr>
          <p:nvPr>
            <p:ph type="body" idx="1"/>
          </p:nvPr>
        </p:nvSpPr>
        <p:spPr bwMode="auto"/>
        <p:txBody>
          <a:bodyPr/>
          <a:lstStyle/>
          <a:p>
            <a:pPr>
              <a:defRPr/>
            </a:pPr>
            <a:endParaRPr lang="de-DE" dirty="0"/>
          </a:p>
        </p:txBody>
      </p:sp>
      <p:sp>
        <p:nvSpPr>
          <p:cNvPr id="6" name="Foliennummernplatzhalter 3"/>
          <p:cNvSpPr>
            <a:spLocks noGrp="1"/>
          </p:cNvSpPr>
          <p:nvPr>
            <p:ph type="sldNum" sz="quarter" idx="10"/>
          </p:nvPr>
        </p:nvSpPr>
        <p:spPr bwMode="auto"/>
        <p:txBody>
          <a:bodyPr/>
          <a:lstStyle/>
          <a:p>
            <a:pPr marL="0" marR="0" lvl="0" indent="0" algn="r" defTabSz="914400" eaLnBrk="1" fontAlgn="auto" latinLnBrk="0" hangingPunct="1">
              <a:lnSpc>
                <a:spcPct val="100000"/>
              </a:lnSpc>
              <a:spcBef>
                <a:spcPts val="0"/>
              </a:spcBef>
              <a:spcAft>
                <a:spcPts val="0"/>
              </a:spcAft>
              <a:buClrTx/>
              <a:buSzTx/>
              <a:buFontTx/>
              <a:buNone/>
              <a:tabLst/>
              <a:defRPr/>
            </a:pPr>
            <a:fld id="{B33E347D-498D-47ED-BD17-2D9241A768AC}" type="slidenum">
              <a:rPr kumimoji="0" lang="ru-RU" sz="1200" b="0" i="0" u="none" strike="noStrike" kern="0" cap="none" spc="0" normalizeH="0" baseline="0" noProof="0">
                <a:ln>
                  <a:noFill/>
                </a:ln>
                <a:solidFill>
                  <a:prstClr val="black"/>
                </a:solidFill>
                <a:effectLst/>
                <a:uLnTx/>
                <a:uFillTx/>
                <a:latin typeface="Calibri"/>
                <a:cs typeface="Arial"/>
              </a:rPr>
              <a:pPr marL="0" marR="0" lvl="0" indent="0" algn="r" defTabSz="914400" eaLnBrk="1" fontAlgn="auto" latinLnBrk="0" hangingPunct="1">
                <a:lnSpc>
                  <a:spcPct val="100000"/>
                </a:lnSpc>
                <a:spcBef>
                  <a:spcPts val="0"/>
                </a:spcBef>
                <a:spcAft>
                  <a:spcPts val="0"/>
                </a:spcAft>
                <a:buClrTx/>
                <a:buSzTx/>
                <a:buFontTx/>
                <a:buNone/>
                <a:tabLst/>
                <a:defRPr/>
              </a:pPr>
              <a:t>32</a:t>
            </a:fld>
            <a:endParaRPr kumimoji="0" lang="ru-RU" sz="1200" b="0" i="0" u="none" strike="noStrike" kern="0" cap="none" spc="0" normalizeH="0" baseline="0" noProof="0">
              <a:ln>
                <a:noFill/>
              </a:ln>
              <a:solidFill>
                <a:prstClr val="black"/>
              </a:solidFill>
              <a:effectLst/>
              <a:uLnTx/>
              <a:uFillTx/>
              <a:latin typeface="Calibri"/>
              <a:cs typeface="Arial"/>
            </a:endParaRPr>
          </a:p>
        </p:txBody>
      </p:sp>
    </p:spTree>
    <p:extLst>
      <p:ext uri="{BB962C8B-B14F-4D97-AF65-F5344CB8AC3E}">
        <p14:creationId xmlns:p14="http://schemas.microsoft.com/office/powerpoint/2010/main" val="288008540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PhAnim="0" preserve="1" userDrawn="1">
  <p:cSld name="Titelfolie">
    <p:spTree>
      <p:nvGrpSpPr>
        <p:cNvPr id="1" name=""/>
        <p:cNvGrpSpPr/>
        <p:nvPr/>
      </p:nvGrpSpPr>
      <p:grpSpPr bwMode="auto">
        <a:xfrm>
          <a:off x="0" y="0"/>
          <a:ext cx="0" cy="0"/>
          <a:chOff x="0" y="0"/>
          <a:chExt cx="0" cy="0"/>
        </a:xfrm>
      </p:grpSpPr>
      <p:sp>
        <p:nvSpPr>
          <p:cNvPr id="4" name="Rechteck 12"/>
          <p:cNvSpPr/>
          <p:nvPr userDrawn="1"/>
        </p:nvSpPr>
        <p:spPr bwMode="auto">
          <a:xfrm>
            <a:off x="0" y="342000"/>
            <a:ext cx="9144000" cy="5067220"/>
          </a:xfrm>
          <a:prstGeom prst="rect">
            <a:avLst/>
          </a:prstGeom>
          <a:solidFill>
            <a:srgbClr val="17214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de-DE"/>
          </a:p>
        </p:txBody>
      </p:sp>
      <p:sp>
        <p:nvSpPr>
          <p:cNvPr id="5" name="Title 1"/>
          <p:cNvSpPr>
            <a:spLocks noGrp="1"/>
          </p:cNvSpPr>
          <p:nvPr>
            <p:ph type="ctrTitle" hasCustomPrompt="1"/>
          </p:nvPr>
        </p:nvSpPr>
        <p:spPr bwMode="auto">
          <a:xfrm>
            <a:off x="719137" y="537344"/>
            <a:ext cx="7705725" cy="623404"/>
          </a:xfrm>
        </p:spPr>
        <p:txBody>
          <a:bodyPr anchor="t"/>
          <a:lstStyle>
            <a:lvl1pPr algn="l">
              <a:lnSpc>
                <a:spcPct val="113999"/>
              </a:lnSpc>
              <a:spcBef>
                <a:spcPts val="0"/>
              </a:spcBef>
              <a:defRPr sz="3200" spc="0">
                <a:solidFill>
                  <a:schemeClr val="bg1"/>
                </a:solidFill>
              </a:defRPr>
            </a:lvl1pPr>
          </a:lstStyle>
          <a:p>
            <a:pPr>
              <a:defRPr/>
            </a:pPr>
            <a:r>
              <a:rPr lang="de-DE"/>
              <a:t>Headline der Präsentation</a:t>
            </a:r>
            <a:endParaRPr lang="en-US"/>
          </a:p>
        </p:txBody>
      </p:sp>
      <p:sp>
        <p:nvSpPr>
          <p:cNvPr id="6" name="Subtitle 2"/>
          <p:cNvSpPr>
            <a:spLocks noGrp="1"/>
          </p:cNvSpPr>
          <p:nvPr>
            <p:ph type="subTitle" idx="1" hasCustomPrompt="1"/>
          </p:nvPr>
        </p:nvSpPr>
        <p:spPr bwMode="auto">
          <a:xfrm>
            <a:off x="719137" y="2444192"/>
            <a:ext cx="7705725" cy="516756"/>
          </a:xfrm>
        </p:spPr>
        <p:txBody>
          <a:bodyPr/>
          <a:lstStyle>
            <a:lvl1pPr marL="0" indent="0" algn="l">
              <a:buNone/>
              <a:defRPr sz="1600" cap="all" spc="6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a:defRPr/>
            </a:pPr>
            <a:r>
              <a:rPr lang="de-DE"/>
              <a:t>Datum  |  Name</a:t>
            </a:r>
            <a:endParaRPr lang="en-US"/>
          </a:p>
        </p:txBody>
      </p:sp>
      <p:sp>
        <p:nvSpPr>
          <p:cNvPr id="7" name="Textplatzhalter 10"/>
          <p:cNvSpPr>
            <a:spLocks noGrp="1"/>
          </p:cNvSpPr>
          <p:nvPr>
            <p:ph type="body" sz="quarter" idx="12" hasCustomPrompt="1"/>
          </p:nvPr>
        </p:nvSpPr>
        <p:spPr bwMode="auto">
          <a:xfrm>
            <a:off x="719137" y="1088740"/>
            <a:ext cx="7705725" cy="727162"/>
          </a:xfrm>
        </p:spPr>
        <p:txBody>
          <a:bodyPr/>
          <a:lstStyle>
            <a:lvl1pPr marL="0" indent="0">
              <a:lnSpc>
                <a:spcPct val="113999"/>
              </a:lnSpc>
              <a:spcBef>
                <a:spcPts val="0"/>
              </a:spcBef>
              <a:spcAft>
                <a:spcPts val="0"/>
              </a:spcAft>
              <a:buNone/>
              <a:defRPr sz="3200" b="1" cap="all" spc="0">
                <a:solidFill>
                  <a:schemeClr val="accent2"/>
                </a:solidFill>
              </a:defRPr>
            </a:lvl1pPr>
          </a:lstStyle>
          <a:p>
            <a:pPr lvl="0">
              <a:defRPr/>
            </a:pPr>
            <a:r>
              <a:rPr lang="de-DE"/>
              <a:t>Subline der Präsentation</a:t>
            </a:r>
            <a:endParaRPr/>
          </a:p>
        </p:txBody>
      </p:sp>
      <p:sp>
        <p:nvSpPr>
          <p:cNvPr id="8" name="Textplatzhalter 4"/>
          <p:cNvSpPr>
            <a:spLocks noGrp="1"/>
          </p:cNvSpPr>
          <p:nvPr>
            <p:ph type="body" sz="quarter" idx="13" hasCustomPrompt="1"/>
          </p:nvPr>
        </p:nvSpPr>
        <p:spPr bwMode="auto">
          <a:xfrm>
            <a:off x="359532" y="6423285"/>
            <a:ext cx="2304000" cy="118800"/>
          </a:xfrm>
          <a:prstGeom prst="rect">
            <a:avLst/>
          </a:prstGeom>
          <a:blipFill>
            <a:blip r:embed="rId2"/>
            <a:stretch/>
          </a:blipFill>
        </p:spPr>
        <p:txBody>
          <a:bodyPr/>
          <a:lstStyle>
            <a:lvl1pPr marL="0" indent="0">
              <a:buNone/>
              <a:defRPr sz="200">
                <a:solidFill>
                  <a:schemeClr val="bg1"/>
                </a:solidFill>
              </a:defRPr>
            </a:lvl1pPr>
          </a:lstStyle>
          <a:p>
            <a:pPr lvl="0">
              <a:defRPr/>
            </a:pPr>
            <a:r>
              <a:rPr lang="de-DE"/>
              <a:t> </a:t>
            </a:r>
            <a:endParaRPr/>
          </a:p>
        </p:txBody>
      </p:sp>
      <p:pic>
        <p:nvPicPr>
          <p:cNvPr id="9" name="Grafik 9"/>
          <p:cNvPicPr>
            <a:picLocks noChangeAspect="1"/>
          </p:cNvPicPr>
          <p:nvPr userDrawn="1"/>
        </p:nvPicPr>
        <p:blipFill>
          <a:blip r:embed="rId3"/>
          <a:stretch/>
        </p:blipFill>
        <p:spPr bwMode="auto">
          <a:xfrm>
            <a:off x="6902488" y="6005352"/>
            <a:ext cx="1881980" cy="54885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PhAnim="0" type="blank" preserve="1" userDrawn="1">
  <p:cSld name="1_Leer">
    <p:spTree>
      <p:nvGrpSpPr>
        <p:cNvPr id="1" name=""/>
        <p:cNvGrpSpPr/>
        <p:nvPr/>
      </p:nvGrpSpPr>
      <p:grpSpPr bwMode="auto">
        <a:xfrm>
          <a:off x="0" y="0"/>
          <a:ext cx="0" cy="0"/>
          <a:chOff x="0" y="0"/>
          <a:chExt cx="0" cy="0"/>
        </a:xfrm>
      </p:grpSpPr>
      <p:sp>
        <p:nvSpPr>
          <p:cNvPr id="4" name="Foliennummernplatzhalter 5"/>
          <p:cNvSpPr>
            <a:spLocks noGrp="1"/>
          </p:cNvSpPr>
          <p:nvPr>
            <p:ph type="sldNum" sz="quarter" idx="11"/>
          </p:nvPr>
        </p:nvSpPr>
        <p:spPr bwMode="auto">
          <a:xfrm>
            <a:off x="4068728" y="6381328"/>
            <a:ext cx="1006544" cy="221109"/>
          </a:xfrm>
        </p:spPr>
        <p:txBody>
          <a:bodyPr/>
          <a:lstStyle/>
          <a:p>
            <a:pPr>
              <a:defRPr/>
            </a:pPr>
            <a:r>
              <a:rPr lang="de-DE"/>
              <a:t>Seite </a:t>
            </a:r>
            <a:fld id="{A52F4D17-1AD6-42D9-B93A-EB002C62F438}" type="slidenum">
              <a:rPr lang="de-DE"/>
              <a:t>‹Nr.›</a:t>
            </a:fld>
            <a:endParaRPr lang="de-DE"/>
          </a:p>
        </p:txBody>
      </p:sp>
      <p:sp>
        <p:nvSpPr>
          <p:cNvPr id="5" name="Rechteck 1"/>
          <p:cNvSpPr/>
          <p:nvPr userDrawn="1"/>
        </p:nvSpPr>
        <p:spPr bwMode="auto">
          <a:xfrm>
            <a:off x="323528" y="6381328"/>
            <a:ext cx="2376264" cy="2211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defRPr/>
            </a:pPr>
            <a:endParaRPr lang="de-DE" sz="2400"/>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userDrawn="1">
  <p:cSld name="26_Custom Layout">
    <p:spTree>
      <p:nvGrpSpPr>
        <p:cNvPr id="1" name=""/>
        <p:cNvGrpSpPr/>
        <p:nvPr/>
      </p:nvGrpSpPr>
      <p:grpSpPr>
        <a:xfrm>
          <a:off x="0" y="0"/>
          <a:ext cx="0" cy="0"/>
          <a:chOff x="0" y="0"/>
          <a:chExt cx="0" cy="0"/>
        </a:xfrm>
      </p:grpSpPr>
      <p:sp>
        <p:nvSpPr>
          <p:cNvPr id="2" name="Picture Placeholder 4">
            <a:extLst>
              <a:ext uri="{FF2B5EF4-FFF2-40B4-BE49-F238E27FC236}">
                <a16:creationId xmlns:a16="http://schemas.microsoft.com/office/drawing/2014/main" id="{76F69F73-D8F6-4011-B18F-94501EB735F8}"/>
              </a:ext>
            </a:extLst>
          </p:cNvPr>
          <p:cNvSpPr>
            <a:spLocks noGrp="1"/>
          </p:cNvSpPr>
          <p:nvPr>
            <p:ph type="pic" sz="quarter" idx="11"/>
          </p:nvPr>
        </p:nvSpPr>
        <p:spPr>
          <a:xfrm>
            <a:off x="0" y="0"/>
            <a:ext cx="9144000" cy="4904509"/>
          </a:xfrm>
          <a:custGeom>
            <a:avLst/>
            <a:gdLst>
              <a:gd name="connsiteX0" fmla="*/ 0 w 7829549"/>
              <a:gd name="connsiteY0" fmla="*/ 0 h 7543801"/>
              <a:gd name="connsiteX1" fmla="*/ 7829549 w 7829549"/>
              <a:gd name="connsiteY1" fmla="*/ 0 h 7543801"/>
              <a:gd name="connsiteX2" fmla="*/ 7829549 w 7829549"/>
              <a:gd name="connsiteY2" fmla="*/ 7543801 h 7543801"/>
              <a:gd name="connsiteX3" fmla="*/ 0 w 7829549"/>
              <a:gd name="connsiteY3" fmla="*/ 7543801 h 7543801"/>
            </a:gdLst>
            <a:ahLst/>
            <a:cxnLst>
              <a:cxn ang="0">
                <a:pos x="connsiteX0" y="connsiteY0"/>
              </a:cxn>
              <a:cxn ang="0">
                <a:pos x="connsiteX1" y="connsiteY1"/>
              </a:cxn>
              <a:cxn ang="0">
                <a:pos x="connsiteX2" y="connsiteY2"/>
              </a:cxn>
              <a:cxn ang="0">
                <a:pos x="connsiteX3" y="connsiteY3"/>
              </a:cxn>
            </a:cxnLst>
            <a:rect l="l" t="t" r="r" b="b"/>
            <a:pathLst>
              <a:path w="7829549" h="7543801">
                <a:moveTo>
                  <a:pt x="0" y="0"/>
                </a:moveTo>
                <a:lnTo>
                  <a:pt x="7829549" y="0"/>
                </a:lnTo>
                <a:lnTo>
                  <a:pt x="7829549" y="7543801"/>
                </a:lnTo>
                <a:lnTo>
                  <a:pt x="0" y="754380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3515945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p:stCondLst>
                                    <p:cond delay="10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300" fill="hold"/>
                                        <p:tgtEl>
                                          <p:spTgt spid="2"/>
                                        </p:tgtEl>
                                        <p:attrNameLst>
                                          <p:attrName>ppt_x</p:attrName>
                                        </p:attrNameLst>
                                      </p:cBhvr>
                                      <p:tavLst>
                                        <p:tav tm="0">
                                          <p:val>
                                            <p:strVal val="#ppt_x"/>
                                          </p:val>
                                        </p:tav>
                                        <p:tav tm="100000">
                                          <p:val>
                                            <p:strVal val="#ppt_x"/>
                                          </p:val>
                                        </p:tav>
                                      </p:tavLst>
                                    </p:anim>
                                    <p:anim calcmode="lin" valueType="num">
                                      <p:cBhvr additive="base">
                                        <p:cTn id="8" dur="13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PhAnim="0" preserve="1" userDrawn="1">
  <p:cSld name="2_Leer">
    <p:spTree>
      <p:nvGrpSpPr>
        <p:cNvPr id="1" name=""/>
        <p:cNvGrpSpPr/>
        <p:nvPr/>
      </p:nvGrpSpPr>
      <p:grpSpPr bwMode="auto">
        <a:xfrm>
          <a:off x="0" y="0"/>
          <a:ext cx="0" cy="0"/>
          <a:chOff x="0" y="0"/>
          <a:chExt cx="0" cy="0"/>
        </a:xfrm>
      </p:grpSpPr>
      <p:sp>
        <p:nvSpPr>
          <p:cNvPr id="4" name="Rechteck 2"/>
          <p:cNvSpPr/>
          <p:nvPr userDrawn="1"/>
        </p:nvSpPr>
        <p:spPr bwMode="auto">
          <a:xfrm>
            <a:off x="0" y="0"/>
            <a:ext cx="91440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defRPr/>
            </a:pPr>
            <a:endParaRPr lang="de-DE" sz="2400"/>
          </a:p>
        </p:txBody>
      </p:sp>
      <p:pic>
        <p:nvPicPr>
          <p:cNvPr id="5" name="Grafik 7"/>
          <p:cNvPicPr>
            <a:picLocks noChangeAspect="1"/>
          </p:cNvPicPr>
          <p:nvPr userDrawn="1"/>
        </p:nvPicPr>
        <p:blipFill>
          <a:blip r:embed="rId2">
            <a:lum bright="100000" contrast="-86000"/>
          </a:blip>
          <a:stretch/>
        </p:blipFill>
        <p:spPr bwMode="auto">
          <a:xfrm>
            <a:off x="6900071" y="6002236"/>
            <a:ext cx="1881980" cy="548854"/>
          </a:xfrm>
          <a:prstGeom prst="rect">
            <a:avLst/>
          </a:prstGeom>
          <a:noFill/>
        </p:spPr>
      </p:pic>
      <p:sp>
        <p:nvSpPr>
          <p:cNvPr id="6" name="Textplatzhalter 4"/>
          <p:cNvSpPr>
            <a:spLocks noGrp="1"/>
          </p:cNvSpPr>
          <p:nvPr>
            <p:ph type="body" sz="quarter" idx="14" hasCustomPrompt="1"/>
          </p:nvPr>
        </p:nvSpPr>
        <p:spPr bwMode="auto">
          <a:xfrm>
            <a:off x="359532" y="6423285"/>
            <a:ext cx="2304000" cy="118800"/>
          </a:xfrm>
          <a:prstGeom prst="rect">
            <a:avLst/>
          </a:prstGeom>
          <a:blipFill>
            <a:blip r:embed="rId3">
              <a:biLevel thresh="25000"/>
            </a:blip>
            <a:stretch/>
          </a:blipFill>
        </p:spPr>
        <p:txBody>
          <a:bodyPr/>
          <a:lstStyle>
            <a:lvl1pPr marL="0" indent="0">
              <a:buNone/>
              <a:defRPr sz="200">
                <a:solidFill>
                  <a:schemeClr val="bg1"/>
                </a:solidFill>
              </a:defRPr>
            </a:lvl1pPr>
          </a:lstStyle>
          <a:p>
            <a:pPr lvl="0">
              <a:defRPr/>
            </a:pPr>
            <a:r>
              <a:rPr lang="de-DE"/>
              <a:t> </a:t>
            </a:r>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PhAnim="0" preserve="1" userDrawn="1">
  <p:cSld name="1_Inhalt einspaltig">
    <p:spTree>
      <p:nvGrpSpPr>
        <p:cNvPr id="1" name=""/>
        <p:cNvGrpSpPr/>
        <p:nvPr/>
      </p:nvGrpSpPr>
      <p:grpSpPr bwMode="auto">
        <a:xfrm>
          <a:off x="0" y="0"/>
          <a:ext cx="0" cy="0"/>
          <a:chOff x="0" y="0"/>
          <a:chExt cx="0" cy="0"/>
        </a:xfrm>
      </p:grpSpPr>
      <p:sp>
        <p:nvSpPr>
          <p:cNvPr id="4" name="Foliennummernplatzhalter 5"/>
          <p:cNvSpPr>
            <a:spLocks noGrp="1"/>
          </p:cNvSpPr>
          <p:nvPr>
            <p:ph type="sldNum" sz="quarter" idx="12"/>
          </p:nvPr>
        </p:nvSpPr>
        <p:spPr bwMode="auto">
          <a:xfrm>
            <a:off x="4068728" y="6381328"/>
            <a:ext cx="1006544" cy="221109"/>
          </a:xfrm>
        </p:spPr>
        <p:txBody>
          <a:bodyPr/>
          <a:lstStyle/>
          <a:p>
            <a:pPr>
              <a:defRPr/>
            </a:pPr>
            <a:fld id="{7EB9AEA1-3281-46F0-9EDB-48FF2E5FF267}" type="slidenum">
              <a:rPr lang="de-DE">
                <a:solidFill>
                  <a:prstClr val="black">
                    <a:tint val="75000"/>
                  </a:prstClr>
                </a:solidFill>
              </a:rPr>
              <a:t>‹Nr.›</a:t>
            </a:fld>
            <a:endParaRPr lang="de-DE">
              <a:solidFill>
                <a:prstClr val="black">
                  <a:tint val="75000"/>
                </a:prstClr>
              </a:solidFill>
            </a:endParaRPr>
          </a:p>
        </p:txBody>
      </p:sp>
      <p:sp>
        <p:nvSpPr>
          <p:cNvPr id="5" name="Titel 1"/>
          <p:cNvSpPr>
            <a:spLocks noGrp="1"/>
          </p:cNvSpPr>
          <p:nvPr>
            <p:ph type="title" hasCustomPrompt="1"/>
          </p:nvPr>
        </p:nvSpPr>
        <p:spPr bwMode="auto">
          <a:xfrm>
            <a:off x="728682" y="1156475"/>
            <a:ext cx="7488000" cy="576000"/>
          </a:xfrm>
          <a:prstGeom prst="rect">
            <a:avLst/>
          </a:prstGeom>
        </p:spPr>
        <p:txBody>
          <a:bodyPr lIns="0" tIns="0" rIns="0" bIns="0"/>
          <a:lstStyle>
            <a:lvl1pPr algn="l">
              <a:defRPr lang="de-DE" sz="2800" b="1">
                <a:solidFill>
                  <a:srgbClr val="005B82"/>
                </a:solidFill>
                <a:latin typeface="Arial"/>
                <a:ea typeface="+mn-ea"/>
                <a:cs typeface="Arial"/>
              </a:defRPr>
            </a:lvl1pPr>
          </a:lstStyle>
          <a:p>
            <a:pPr marL="0" lvl="0" indent="0" algn="l">
              <a:spcBef>
                <a:spcPts val="0"/>
              </a:spcBef>
              <a:buClr>
                <a:srgbClr val="005B82"/>
              </a:buClr>
              <a:buSzPct val="80000"/>
              <a:buFontTx/>
              <a:defRPr/>
            </a:pPr>
            <a:r>
              <a:rPr lang="de-DE"/>
              <a:t>Platzhalter Titel</a:t>
            </a:r>
          </a:p>
        </p:txBody>
      </p:sp>
      <p:pic>
        <p:nvPicPr>
          <p:cNvPr id="6" name="Picture 2"/>
          <p:cNvPicPr>
            <a:picLocks noChangeAspect="1" noChangeArrowheads="1"/>
          </p:cNvPicPr>
          <p:nvPr userDrawn="1"/>
        </p:nvPicPr>
        <p:blipFill>
          <a:blip r:embed="rId2">
            <a:clrChange>
              <a:clrFrom>
                <a:srgbClr val="FFFFFF"/>
              </a:clrFrom>
              <a:clrTo>
                <a:srgbClr val="FFFFFF">
                  <a:alpha val="0"/>
                </a:srgbClr>
              </a:clrTo>
            </a:clrChange>
          </a:blip>
          <a:stretch/>
        </p:blipFill>
        <p:spPr bwMode="auto">
          <a:xfrm>
            <a:off x="7452000" y="151200"/>
            <a:ext cx="1440000" cy="461639"/>
          </a:xfrm>
          <a:prstGeom prst="rect">
            <a:avLst/>
          </a:prstGeom>
          <a:noFill/>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7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p:nvSpPr>
        <p:spPr>
          <a:xfrm>
            <a:off x="586307" y="485775"/>
            <a:ext cx="7971387" cy="5886450"/>
          </a:xfrm>
          <a:prstGeom prst="rect">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Tree>
    <p:extLst>
      <p:ext uri="{BB962C8B-B14F-4D97-AF65-F5344CB8AC3E}">
        <p14:creationId xmlns:p14="http://schemas.microsoft.com/office/powerpoint/2010/main" val="30405571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28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p:nvSpPr>
        <p:spPr>
          <a:xfrm>
            <a:off x="586307" y="485775"/>
            <a:ext cx="7971387" cy="6372225"/>
          </a:xfrm>
          <a:prstGeom prst="round2SameRect">
            <a:avLst>
              <a:gd name="adj1" fmla="val 2415"/>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Tree>
    <p:extLst>
      <p:ext uri="{BB962C8B-B14F-4D97-AF65-F5344CB8AC3E}">
        <p14:creationId xmlns:p14="http://schemas.microsoft.com/office/powerpoint/2010/main" val="22162509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29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p:nvSpPr>
        <p:spPr>
          <a:xfrm>
            <a:off x="586307" y="0"/>
            <a:ext cx="7971387" cy="6858000"/>
          </a:xfrm>
          <a:prstGeom prst="round2SameRect">
            <a:avLst>
              <a:gd name="adj1" fmla="val 0"/>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Tree>
    <p:extLst>
      <p:ext uri="{BB962C8B-B14F-4D97-AF65-F5344CB8AC3E}">
        <p14:creationId xmlns:p14="http://schemas.microsoft.com/office/powerpoint/2010/main" val="26145345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39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p:nvSpPr>
        <p:spPr>
          <a:xfrm>
            <a:off x="586307" y="0"/>
            <a:ext cx="7971387" cy="6858000"/>
          </a:xfrm>
          <a:prstGeom prst="round2SameRect">
            <a:avLst>
              <a:gd name="adj1" fmla="val 0"/>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
        <p:nvSpPr>
          <p:cNvPr id="5" name="Picture Placeholder 4">
            <a:extLst>
              <a:ext uri="{FF2B5EF4-FFF2-40B4-BE49-F238E27FC236}">
                <a16:creationId xmlns:a16="http://schemas.microsoft.com/office/drawing/2014/main" id="{CB5C310A-868F-4549-AAED-53A84764F012}"/>
              </a:ext>
            </a:extLst>
          </p:cNvPr>
          <p:cNvSpPr>
            <a:spLocks noGrp="1"/>
          </p:cNvSpPr>
          <p:nvPr>
            <p:ph type="pic" sz="quarter" idx="13"/>
          </p:nvPr>
        </p:nvSpPr>
        <p:spPr>
          <a:xfrm>
            <a:off x="1126374" y="1334629"/>
            <a:ext cx="2547077" cy="4150639"/>
          </a:xfrm>
          <a:custGeom>
            <a:avLst/>
            <a:gdLst>
              <a:gd name="connsiteX0" fmla="*/ 195574 w 6793091"/>
              <a:gd name="connsiteY0" fmla="*/ 0 h 11049001"/>
              <a:gd name="connsiteX1" fmla="*/ 6793091 w 6793091"/>
              <a:gd name="connsiteY1" fmla="*/ 0 h 11049001"/>
              <a:gd name="connsiteX2" fmla="*/ 6793091 w 6793091"/>
              <a:gd name="connsiteY2" fmla="*/ 11049000 h 11049001"/>
              <a:gd name="connsiteX3" fmla="*/ 195574 w 6793091"/>
              <a:gd name="connsiteY3" fmla="*/ 11049001 h 11049001"/>
              <a:gd name="connsiteX4" fmla="*/ 0 w 6793091"/>
              <a:gd name="connsiteY4" fmla="*/ 10853427 h 11049001"/>
              <a:gd name="connsiteX5" fmla="*/ 0 w 6793091"/>
              <a:gd name="connsiteY5" fmla="*/ 195573 h 11049001"/>
              <a:gd name="connsiteX6" fmla="*/ 195574 w 6793091"/>
              <a:gd name="connsiteY6" fmla="*/ 0 h 11049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793091" h="11049001">
                <a:moveTo>
                  <a:pt x="195574" y="0"/>
                </a:moveTo>
                <a:lnTo>
                  <a:pt x="6793091" y="0"/>
                </a:lnTo>
                <a:lnTo>
                  <a:pt x="6793091" y="11049000"/>
                </a:lnTo>
                <a:lnTo>
                  <a:pt x="195574" y="11049001"/>
                </a:lnTo>
                <a:cubicBezTo>
                  <a:pt x="87561" y="11049001"/>
                  <a:pt x="0" y="10961439"/>
                  <a:pt x="0" y="10853427"/>
                </a:cubicBezTo>
                <a:lnTo>
                  <a:pt x="0" y="195573"/>
                </a:lnTo>
                <a:cubicBezTo>
                  <a:pt x="0" y="87561"/>
                  <a:pt x="87561" y="0"/>
                  <a:pt x="195574" y="0"/>
                </a:cubicBezTo>
                <a:close/>
              </a:path>
            </a:pathLst>
          </a:custGeom>
          <a:pattFill prst="pct60">
            <a:fgClr>
              <a:schemeClr val="bg1"/>
            </a:fgClr>
            <a:bgClr>
              <a:schemeClr val="bg1">
                <a:lumMod val="85000"/>
              </a:schemeClr>
            </a:bgClr>
          </a:pattFill>
          <a:effectLst/>
        </p:spPr>
        <p:txBody>
          <a:bodyPr wrap="square" anchor="ctr">
            <a:noAutofit/>
          </a:bodyPr>
          <a:lstStyle>
            <a:lvl1pPr marL="0" marR="0" indent="0" algn="ctr" defTabSz="685800" rtl="0" eaLnBrk="1" fontAlgn="auto" latinLnBrk="0" hangingPunct="1">
              <a:lnSpc>
                <a:spcPct val="90000"/>
              </a:lnSpc>
              <a:spcBef>
                <a:spcPts val="750"/>
              </a:spcBef>
              <a:spcAft>
                <a:spcPts val="0"/>
              </a:spcAft>
              <a:buClrTx/>
              <a:buSzTx/>
              <a:buFontTx/>
              <a:buNone/>
              <a:tabLst/>
              <a:defRPr sz="2475">
                <a:solidFill>
                  <a:schemeClr val="accent2">
                    <a:lumMod val="40000"/>
                    <a:lumOff val="60000"/>
                  </a:schemeClr>
                </a:solidFill>
              </a:defRPr>
            </a:lvl1pPr>
          </a:lstStyle>
          <a:p>
            <a:pPr marL="0" marR="0" lvl="0" indent="0" algn="ctr" defTabSz="685800" rtl="0" eaLnBrk="1" fontAlgn="auto" latinLnBrk="0" hangingPunct="1">
              <a:lnSpc>
                <a:spcPct val="90000"/>
              </a:lnSpc>
              <a:spcBef>
                <a:spcPts val="750"/>
              </a:spcBef>
              <a:spcAft>
                <a:spcPts val="0"/>
              </a:spcAft>
              <a:buClrTx/>
              <a:buSzTx/>
              <a:buFontTx/>
              <a:buNone/>
              <a:tabLst/>
              <a:defRPr/>
            </a:pPr>
            <a:endParaRPr lang="en-US" sz="900">
              <a:solidFill>
                <a:schemeClr val="bg1"/>
              </a:solidFill>
            </a:endParaRPr>
          </a:p>
        </p:txBody>
      </p:sp>
    </p:spTree>
    <p:extLst>
      <p:ext uri="{BB962C8B-B14F-4D97-AF65-F5344CB8AC3E}">
        <p14:creationId xmlns:p14="http://schemas.microsoft.com/office/powerpoint/2010/main" val="4066990329"/>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14:presetBounceEnd="72000">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14:bounceEnd="72000">
                                          <p:cBhvr additive="base">
                                            <p:cTn id="7" dur="2500" fill="hold"/>
                                            <p:tgtEl>
                                              <p:spTgt spid="5"/>
                                            </p:tgtEl>
                                            <p:attrNameLst>
                                              <p:attrName>ppt_x</p:attrName>
                                            </p:attrNameLst>
                                          </p:cBhvr>
                                          <p:tavLst>
                                            <p:tav tm="0">
                                              <p:val>
                                                <p:strVal val="#ppt_x"/>
                                              </p:val>
                                            </p:tav>
                                            <p:tav tm="100000">
                                              <p:val>
                                                <p:strVal val="#ppt_x"/>
                                              </p:val>
                                            </p:tav>
                                          </p:tavLst>
                                        </p:anim>
                                        <p:anim calcmode="lin" valueType="num" p14:bounceEnd="72000">
                                          <p:cBhvr additive="base">
                                            <p:cTn id="8" dur="2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2500" fill="hold"/>
                                            <p:tgtEl>
                                              <p:spTgt spid="5"/>
                                            </p:tgtEl>
                                            <p:attrNameLst>
                                              <p:attrName>ppt_x</p:attrName>
                                            </p:attrNameLst>
                                          </p:cBhvr>
                                          <p:tavLst>
                                            <p:tav tm="0">
                                              <p:val>
                                                <p:strVal val="#ppt_x"/>
                                              </p:val>
                                            </p:tav>
                                            <p:tav tm="100000">
                                              <p:val>
                                                <p:strVal val="#ppt_x"/>
                                              </p:val>
                                            </p:tav>
                                          </p:tavLst>
                                        </p:anim>
                                        <p:anim calcmode="lin" valueType="num">
                                          <p:cBhvr additive="base">
                                            <p:cTn id="8" dur="2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37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p:nvSpPr>
        <p:spPr>
          <a:xfrm>
            <a:off x="586307" y="0"/>
            <a:ext cx="7971387" cy="6858000"/>
          </a:xfrm>
          <a:prstGeom prst="round2SameRect">
            <a:avLst>
              <a:gd name="adj1" fmla="val 0"/>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
        <p:nvSpPr>
          <p:cNvPr id="5" name="Picture Placeholder 4">
            <a:extLst>
              <a:ext uri="{FF2B5EF4-FFF2-40B4-BE49-F238E27FC236}">
                <a16:creationId xmlns:a16="http://schemas.microsoft.com/office/drawing/2014/main" id="{BD89274D-46F1-404F-9A1F-832329A5BA4C}"/>
              </a:ext>
            </a:extLst>
          </p:cNvPr>
          <p:cNvSpPr>
            <a:spLocks noGrp="1"/>
          </p:cNvSpPr>
          <p:nvPr>
            <p:ph type="pic" sz="quarter" idx="13"/>
          </p:nvPr>
        </p:nvSpPr>
        <p:spPr>
          <a:xfrm>
            <a:off x="1299452" y="1638300"/>
            <a:ext cx="3272548" cy="3581400"/>
          </a:xfrm>
          <a:custGeom>
            <a:avLst/>
            <a:gdLst>
              <a:gd name="connsiteX0" fmla="*/ 251277 w 8727931"/>
              <a:gd name="connsiteY0" fmla="*/ 0 h 9533687"/>
              <a:gd name="connsiteX1" fmla="*/ 8727931 w 8727931"/>
              <a:gd name="connsiteY1" fmla="*/ 0 h 9533687"/>
              <a:gd name="connsiteX2" fmla="*/ 8727931 w 8727931"/>
              <a:gd name="connsiteY2" fmla="*/ 9533687 h 9533687"/>
              <a:gd name="connsiteX3" fmla="*/ 251277 w 8727931"/>
              <a:gd name="connsiteY3" fmla="*/ 9533687 h 9533687"/>
              <a:gd name="connsiteX4" fmla="*/ 0 w 8727931"/>
              <a:gd name="connsiteY4" fmla="*/ 9282410 h 9533687"/>
              <a:gd name="connsiteX5" fmla="*/ 0 w 8727931"/>
              <a:gd name="connsiteY5" fmla="*/ 251277 h 9533687"/>
              <a:gd name="connsiteX6" fmla="*/ 251277 w 8727931"/>
              <a:gd name="connsiteY6" fmla="*/ 0 h 9533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27931" h="9533687">
                <a:moveTo>
                  <a:pt x="251277" y="0"/>
                </a:moveTo>
                <a:lnTo>
                  <a:pt x="8727931" y="0"/>
                </a:lnTo>
                <a:lnTo>
                  <a:pt x="8727931" y="9533687"/>
                </a:lnTo>
                <a:lnTo>
                  <a:pt x="251277" y="9533687"/>
                </a:lnTo>
                <a:cubicBezTo>
                  <a:pt x="112501" y="9533687"/>
                  <a:pt x="0" y="9421186"/>
                  <a:pt x="0" y="9282410"/>
                </a:cubicBezTo>
                <a:lnTo>
                  <a:pt x="0" y="251277"/>
                </a:lnTo>
                <a:cubicBezTo>
                  <a:pt x="0" y="112501"/>
                  <a:pt x="112501" y="0"/>
                  <a:pt x="251277"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44380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800" fill="hold"/>
                                        <p:tgtEl>
                                          <p:spTgt spid="5"/>
                                        </p:tgtEl>
                                        <p:attrNameLst>
                                          <p:attrName>ppt_x</p:attrName>
                                        </p:attrNameLst>
                                      </p:cBhvr>
                                      <p:tavLst>
                                        <p:tav tm="0">
                                          <p:val>
                                            <p:strVal val="1+#ppt_w/2"/>
                                          </p:val>
                                        </p:tav>
                                        <p:tav tm="100000">
                                          <p:val>
                                            <p:strVal val="#ppt_x"/>
                                          </p:val>
                                        </p:tav>
                                      </p:tavLst>
                                    </p:anim>
                                    <p:anim calcmode="lin" valueType="num">
                                      <p:cBhvr additive="base">
                                        <p:cTn id="8" dur="18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38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p:nvSpPr>
        <p:spPr>
          <a:xfrm>
            <a:off x="586307" y="0"/>
            <a:ext cx="7971387" cy="6858000"/>
          </a:xfrm>
          <a:prstGeom prst="round2SameRect">
            <a:avLst>
              <a:gd name="adj1" fmla="val 0"/>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
        <p:nvSpPr>
          <p:cNvPr id="7" name="Picture Placeholder 6">
            <a:extLst>
              <a:ext uri="{FF2B5EF4-FFF2-40B4-BE49-F238E27FC236}">
                <a16:creationId xmlns:a16="http://schemas.microsoft.com/office/drawing/2014/main" id="{1E12FE6D-78FE-4F42-A970-BF00C9D8BAA2}"/>
              </a:ext>
            </a:extLst>
          </p:cNvPr>
          <p:cNvSpPr>
            <a:spLocks noGrp="1"/>
          </p:cNvSpPr>
          <p:nvPr>
            <p:ph type="pic" sz="quarter" idx="13"/>
          </p:nvPr>
        </p:nvSpPr>
        <p:spPr>
          <a:xfrm>
            <a:off x="4572000" y="1638300"/>
            <a:ext cx="3272548" cy="3581400"/>
          </a:xfrm>
          <a:custGeom>
            <a:avLst/>
            <a:gdLst>
              <a:gd name="connsiteX0" fmla="*/ 0 w 8727931"/>
              <a:gd name="connsiteY0" fmla="*/ 0 h 9533687"/>
              <a:gd name="connsiteX1" fmla="*/ 8476653 w 8727931"/>
              <a:gd name="connsiteY1" fmla="*/ 0 h 9533687"/>
              <a:gd name="connsiteX2" fmla="*/ 8727931 w 8727931"/>
              <a:gd name="connsiteY2" fmla="*/ 251277 h 9533687"/>
              <a:gd name="connsiteX3" fmla="*/ 8727931 w 8727931"/>
              <a:gd name="connsiteY3" fmla="*/ 9282410 h 9533687"/>
              <a:gd name="connsiteX4" fmla="*/ 8476653 w 8727931"/>
              <a:gd name="connsiteY4" fmla="*/ 9533687 h 9533687"/>
              <a:gd name="connsiteX5" fmla="*/ 0 w 8727931"/>
              <a:gd name="connsiteY5" fmla="*/ 9533687 h 9533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727931" h="9533687">
                <a:moveTo>
                  <a:pt x="0" y="0"/>
                </a:moveTo>
                <a:lnTo>
                  <a:pt x="8476653" y="0"/>
                </a:lnTo>
                <a:cubicBezTo>
                  <a:pt x="8615429" y="0"/>
                  <a:pt x="8727931" y="112501"/>
                  <a:pt x="8727931" y="251277"/>
                </a:cubicBezTo>
                <a:lnTo>
                  <a:pt x="8727931" y="9282410"/>
                </a:lnTo>
                <a:cubicBezTo>
                  <a:pt x="8727931" y="9421186"/>
                  <a:pt x="8615429" y="9533687"/>
                  <a:pt x="8476653" y="9533687"/>
                </a:cubicBezTo>
                <a:lnTo>
                  <a:pt x="0" y="9533687"/>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2198285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10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800" fill="hold"/>
                                        <p:tgtEl>
                                          <p:spTgt spid="7"/>
                                        </p:tgtEl>
                                        <p:attrNameLst>
                                          <p:attrName>ppt_x</p:attrName>
                                        </p:attrNameLst>
                                      </p:cBhvr>
                                      <p:tavLst>
                                        <p:tav tm="0">
                                          <p:val>
                                            <p:strVal val="#ppt_x"/>
                                          </p:val>
                                        </p:tav>
                                        <p:tav tm="100000">
                                          <p:val>
                                            <p:strVal val="#ppt_x"/>
                                          </p:val>
                                        </p:tav>
                                      </p:tavLst>
                                    </p:anim>
                                    <p:anim calcmode="lin" valueType="num">
                                      <p:cBhvr additive="base">
                                        <p:cTn id="8" dur="18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36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p:nvSpPr>
        <p:spPr>
          <a:xfrm>
            <a:off x="586307" y="0"/>
            <a:ext cx="7971387" cy="6858000"/>
          </a:xfrm>
          <a:prstGeom prst="round2SameRect">
            <a:avLst>
              <a:gd name="adj1" fmla="val 0"/>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
        <p:nvSpPr>
          <p:cNvPr id="14" name="Picture Placeholder 13">
            <a:extLst>
              <a:ext uri="{FF2B5EF4-FFF2-40B4-BE49-F238E27FC236}">
                <a16:creationId xmlns:a16="http://schemas.microsoft.com/office/drawing/2014/main" id="{903FC9EE-4B68-4F52-9EE6-F0F1AA1A4CFF}"/>
              </a:ext>
            </a:extLst>
          </p:cNvPr>
          <p:cNvSpPr>
            <a:spLocks noGrp="1"/>
          </p:cNvSpPr>
          <p:nvPr>
            <p:ph type="pic" sz="quarter" idx="13"/>
          </p:nvPr>
        </p:nvSpPr>
        <p:spPr>
          <a:xfrm>
            <a:off x="2026382" y="2141642"/>
            <a:ext cx="1472209" cy="2127975"/>
          </a:xfrm>
          <a:custGeom>
            <a:avLst/>
            <a:gdLst>
              <a:gd name="connsiteX0" fmla="*/ 102872 w 3926403"/>
              <a:gd name="connsiteY0" fmla="*/ 0 h 5664669"/>
              <a:gd name="connsiteX1" fmla="*/ 3823531 w 3926403"/>
              <a:gd name="connsiteY1" fmla="*/ 0 h 5664669"/>
              <a:gd name="connsiteX2" fmla="*/ 3926403 w 3926403"/>
              <a:gd name="connsiteY2" fmla="*/ 102872 h 5664669"/>
              <a:gd name="connsiteX3" fmla="*/ 3926403 w 3926403"/>
              <a:gd name="connsiteY3" fmla="*/ 5561797 h 5664669"/>
              <a:gd name="connsiteX4" fmla="*/ 3823531 w 3926403"/>
              <a:gd name="connsiteY4" fmla="*/ 5664669 h 5664669"/>
              <a:gd name="connsiteX5" fmla="*/ 102872 w 3926403"/>
              <a:gd name="connsiteY5" fmla="*/ 5664669 h 5664669"/>
              <a:gd name="connsiteX6" fmla="*/ 0 w 3926403"/>
              <a:gd name="connsiteY6" fmla="*/ 5561797 h 5664669"/>
              <a:gd name="connsiteX7" fmla="*/ 0 w 3926403"/>
              <a:gd name="connsiteY7" fmla="*/ 102872 h 5664669"/>
              <a:gd name="connsiteX8" fmla="*/ 102872 w 3926403"/>
              <a:gd name="connsiteY8" fmla="*/ 0 h 56646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26403" h="5664669">
                <a:moveTo>
                  <a:pt x="102872" y="0"/>
                </a:moveTo>
                <a:lnTo>
                  <a:pt x="3823531" y="0"/>
                </a:lnTo>
                <a:cubicBezTo>
                  <a:pt x="3880346" y="0"/>
                  <a:pt x="3926403" y="46057"/>
                  <a:pt x="3926403" y="102872"/>
                </a:cubicBezTo>
                <a:lnTo>
                  <a:pt x="3926403" y="5561797"/>
                </a:lnTo>
                <a:cubicBezTo>
                  <a:pt x="3926403" y="5618612"/>
                  <a:pt x="3880346" y="5664669"/>
                  <a:pt x="3823531" y="5664669"/>
                </a:cubicBezTo>
                <a:lnTo>
                  <a:pt x="102872" y="5664669"/>
                </a:lnTo>
                <a:cubicBezTo>
                  <a:pt x="46057" y="5664669"/>
                  <a:pt x="0" y="5618612"/>
                  <a:pt x="0" y="5561797"/>
                </a:cubicBezTo>
                <a:lnTo>
                  <a:pt x="0" y="102872"/>
                </a:lnTo>
                <a:cubicBezTo>
                  <a:pt x="0" y="46057"/>
                  <a:pt x="46057" y="0"/>
                  <a:pt x="102872"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5" name="Picture Placeholder 14">
            <a:extLst>
              <a:ext uri="{FF2B5EF4-FFF2-40B4-BE49-F238E27FC236}">
                <a16:creationId xmlns:a16="http://schemas.microsoft.com/office/drawing/2014/main" id="{8A49D040-7743-4D16-B377-5B78AF4A7E75}"/>
              </a:ext>
            </a:extLst>
          </p:cNvPr>
          <p:cNvSpPr>
            <a:spLocks noGrp="1"/>
          </p:cNvSpPr>
          <p:nvPr>
            <p:ph type="pic" sz="quarter" idx="14"/>
          </p:nvPr>
        </p:nvSpPr>
        <p:spPr>
          <a:xfrm>
            <a:off x="3664468" y="1060611"/>
            <a:ext cx="1472209" cy="1823339"/>
          </a:xfrm>
          <a:custGeom>
            <a:avLst/>
            <a:gdLst>
              <a:gd name="connsiteX0" fmla="*/ 102872 w 3926403"/>
              <a:gd name="connsiteY0" fmla="*/ 0 h 4853729"/>
              <a:gd name="connsiteX1" fmla="*/ 3823531 w 3926403"/>
              <a:gd name="connsiteY1" fmla="*/ 0 h 4853729"/>
              <a:gd name="connsiteX2" fmla="*/ 3926403 w 3926403"/>
              <a:gd name="connsiteY2" fmla="*/ 102872 h 4853729"/>
              <a:gd name="connsiteX3" fmla="*/ 3926403 w 3926403"/>
              <a:gd name="connsiteY3" fmla="*/ 4750857 h 4853729"/>
              <a:gd name="connsiteX4" fmla="*/ 3823531 w 3926403"/>
              <a:gd name="connsiteY4" fmla="*/ 4853729 h 4853729"/>
              <a:gd name="connsiteX5" fmla="*/ 102872 w 3926403"/>
              <a:gd name="connsiteY5" fmla="*/ 4853729 h 4853729"/>
              <a:gd name="connsiteX6" fmla="*/ 0 w 3926403"/>
              <a:gd name="connsiteY6" fmla="*/ 4750857 h 4853729"/>
              <a:gd name="connsiteX7" fmla="*/ 0 w 3926403"/>
              <a:gd name="connsiteY7" fmla="*/ 102872 h 4853729"/>
              <a:gd name="connsiteX8" fmla="*/ 102872 w 3926403"/>
              <a:gd name="connsiteY8" fmla="*/ 0 h 48537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26403" h="4853729">
                <a:moveTo>
                  <a:pt x="102872" y="0"/>
                </a:moveTo>
                <a:lnTo>
                  <a:pt x="3823531" y="0"/>
                </a:lnTo>
                <a:cubicBezTo>
                  <a:pt x="3880346" y="0"/>
                  <a:pt x="3926403" y="46057"/>
                  <a:pt x="3926403" y="102872"/>
                </a:cubicBezTo>
                <a:lnTo>
                  <a:pt x="3926403" y="4750857"/>
                </a:lnTo>
                <a:cubicBezTo>
                  <a:pt x="3926403" y="4807672"/>
                  <a:pt x="3880346" y="4853729"/>
                  <a:pt x="3823531" y="4853729"/>
                </a:cubicBezTo>
                <a:lnTo>
                  <a:pt x="102872" y="4853729"/>
                </a:lnTo>
                <a:cubicBezTo>
                  <a:pt x="46057" y="4853729"/>
                  <a:pt x="0" y="4807672"/>
                  <a:pt x="0" y="4750857"/>
                </a:cubicBezTo>
                <a:lnTo>
                  <a:pt x="0" y="102872"/>
                </a:lnTo>
                <a:cubicBezTo>
                  <a:pt x="0" y="46057"/>
                  <a:pt x="46057" y="0"/>
                  <a:pt x="102872"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7" name="Picture Placeholder 16">
            <a:extLst>
              <a:ext uri="{FF2B5EF4-FFF2-40B4-BE49-F238E27FC236}">
                <a16:creationId xmlns:a16="http://schemas.microsoft.com/office/drawing/2014/main" id="{C9DC3289-DAAE-42C2-B177-1F3B4B3B04CE}"/>
              </a:ext>
            </a:extLst>
          </p:cNvPr>
          <p:cNvSpPr>
            <a:spLocks noGrp="1"/>
          </p:cNvSpPr>
          <p:nvPr>
            <p:ph type="pic" sz="quarter" idx="15"/>
          </p:nvPr>
        </p:nvSpPr>
        <p:spPr>
          <a:xfrm>
            <a:off x="5302555" y="1791122"/>
            <a:ext cx="1472209" cy="1459839"/>
          </a:xfrm>
          <a:custGeom>
            <a:avLst/>
            <a:gdLst>
              <a:gd name="connsiteX0" fmla="*/ 101816 w 3926403"/>
              <a:gd name="connsiteY0" fmla="*/ 0 h 3886092"/>
              <a:gd name="connsiteX1" fmla="*/ 3824587 w 3926403"/>
              <a:gd name="connsiteY1" fmla="*/ 0 h 3886092"/>
              <a:gd name="connsiteX2" fmla="*/ 3926403 w 3926403"/>
              <a:gd name="connsiteY2" fmla="*/ 101816 h 3886092"/>
              <a:gd name="connsiteX3" fmla="*/ 3926403 w 3926403"/>
              <a:gd name="connsiteY3" fmla="*/ 3784276 h 3886092"/>
              <a:gd name="connsiteX4" fmla="*/ 3824587 w 3926403"/>
              <a:gd name="connsiteY4" fmla="*/ 3886092 h 3886092"/>
              <a:gd name="connsiteX5" fmla="*/ 101816 w 3926403"/>
              <a:gd name="connsiteY5" fmla="*/ 3886092 h 3886092"/>
              <a:gd name="connsiteX6" fmla="*/ 0 w 3926403"/>
              <a:gd name="connsiteY6" fmla="*/ 3784276 h 3886092"/>
              <a:gd name="connsiteX7" fmla="*/ 0 w 3926403"/>
              <a:gd name="connsiteY7" fmla="*/ 101816 h 3886092"/>
              <a:gd name="connsiteX8" fmla="*/ 101816 w 3926403"/>
              <a:gd name="connsiteY8" fmla="*/ 0 h 38860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26403" h="3886092">
                <a:moveTo>
                  <a:pt x="101816" y="0"/>
                </a:moveTo>
                <a:lnTo>
                  <a:pt x="3824587" y="0"/>
                </a:lnTo>
                <a:cubicBezTo>
                  <a:pt x="3880817" y="0"/>
                  <a:pt x="3926403" y="45585"/>
                  <a:pt x="3926403" y="101816"/>
                </a:cubicBezTo>
                <a:lnTo>
                  <a:pt x="3926403" y="3784276"/>
                </a:lnTo>
                <a:cubicBezTo>
                  <a:pt x="3926403" y="3840507"/>
                  <a:pt x="3880817" y="3886092"/>
                  <a:pt x="3824587" y="3886092"/>
                </a:cubicBezTo>
                <a:lnTo>
                  <a:pt x="101816" y="3886092"/>
                </a:lnTo>
                <a:cubicBezTo>
                  <a:pt x="45585" y="3886092"/>
                  <a:pt x="0" y="3840507"/>
                  <a:pt x="0" y="3784276"/>
                </a:cubicBezTo>
                <a:lnTo>
                  <a:pt x="0" y="101816"/>
                </a:lnTo>
                <a:cubicBezTo>
                  <a:pt x="0" y="45585"/>
                  <a:pt x="45585" y="0"/>
                  <a:pt x="101816"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8" name="Picture Placeholder 17">
            <a:extLst>
              <a:ext uri="{FF2B5EF4-FFF2-40B4-BE49-F238E27FC236}">
                <a16:creationId xmlns:a16="http://schemas.microsoft.com/office/drawing/2014/main" id="{A824DCF8-6488-4312-B93E-BDAE05E1B6CC}"/>
              </a:ext>
            </a:extLst>
          </p:cNvPr>
          <p:cNvSpPr>
            <a:spLocks noGrp="1"/>
          </p:cNvSpPr>
          <p:nvPr>
            <p:ph type="pic" sz="quarter" idx="16"/>
          </p:nvPr>
        </p:nvSpPr>
        <p:spPr>
          <a:xfrm>
            <a:off x="5302555" y="4000123"/>
            <a:ext cx="1472209" cy="1023476"/>
          </a:xfrm>
          <a:custGeom>
            <a:avLst/>
            <a:gdLst>
              <a:gd name="connsiteX0" fmla="*/ 71382 w 3926403"/>
              <a:gd name="connsiteY0" fmla="*/ 0 h 2724492"/>
              <a:gd name="connsiteX1" fmla="*/ 3855021 w 3926403"/>
              <a:gd name="connsiteY1" fmla="*/ 0 h 2724492"/>
              <a:gd name="connsiteX2" fmla="*/ 3926403 w 3926403"/>
              <a:gd name="connsiteY2" fmla="*/ 71382 h 2724492"/>
              <a:gd name="connsiteX3" fmla="*/ 3926403 w 3926403"/>
              <a:gd name="connsiteY3" fmla="*/ 2653110 h 2724492"/>
              <a:gd name="connsiteX4" fmla="*/ 3855021 w 3926403"/>
              <a:gd name="connsiteY4" fmla="*/ 2724492 h 2724492"/>
              <a:gd name="connsiteX5" fmla="*/ 71382 w 3926403"/>
              <a:gd name="connsiteY5" fmla="*/ 2724492 h 2724492"/>
              <a:gd name="connsiteX6" fmla="*/ 0 w 3926403"/>
              <a:gd name="connsiteY6" fmla="*/ 2653110 h 2724492"/>
              <a:gd name="connsiteX7" fmla="*/ 0 w 3926403"/>
              <a:gd name="connsiteY7" fmla="*/ 71382 h 2724492"/>
              <a:gd name="connsiteX8" fmla="*/ 71382 w 3926403"/>
              <a:gd name="connsiteY8" fmla="*/ 0 h 27244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26403" h="2724492">
                <a:moveTo>
                  <a:pt x="71382" y="0"/>
                </a:moveTo>
                <a:lnTo>
                  <a:pt x="3855021" y="0"/>
                </a:lnTo>
                <a:cubicBezTo>
                  <a:pt x="3894445" y="0"/>
                  <a:pt x="3926403" y="31959"/>
                  <a:pt x="3926403" y="71382"/>
                </a:cubicBezTo>
                <a:lnTo>
                  <a:pt x="3926403" y="2653110"/>
                </a:lnTo>
                <a:cubicBezTo>
                  <a:pt x="3926403" y="2692533"/>
                  <a:pt x="3894445" y="2724492"/>
                  <a:pt x="3855021" y="2724492"/>
                </a:cubicBezTo>
                <a:lnTo>
                  <a:pt x="71382" y="2724492"/>
                </a:lnTo>
                <a:cubicBezTo>
                  <a:pt x="31959" y="2724492"/>
                  <a:pt x="0" y="2692533"/>
                  <a:pt x="0" y="2653110"/>
                </a:cubicBezTo>
                <a:lnTo>
                  <a:pt x="0" y="71382"/>
                </a:lnTo>
                <a:cubicBezTo>
                  <a:pt x="0" y="31959"/>
                  <a:pt x="31959" y="0"/>
                  <a:pt x="71382"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6" name="Picture Placeholder 15">
            <a:extLst>
              <a:ext uri="{FF2B5EF4-FFF2-40B4-BE49-F238E27FC236}">
                <a16:creationId xmlns:a16="http://schemas.microsoft.com/office/drawing/2014/main" id="{440DCED3-97B9-4FB2-980E-F7701E113525}"/>
              </a:ext>
            </a:extLst>
          </p:cNvPr>
          <p:cNvSpPr>
            <a:spLocks noGrp="1"/>
          </p:cNvSpPr>
          <p:nvPr>
            <p:ph type="pic" sz="quarter" idx="17"/>
          </p:nvPr>
        </p:nvSpPr>
        <p:spPr>
          <a:xfrm>
            <a:off x="3664468" y="3546755"/>
            <a:ext cx="1472209" cy="1228996"/>
          </a:xfrm>
          <a:custGeom>
            <a:avLst/>
            <a:gdLst>
              <a:gd name="connsiteX0" fmla="*/ 85716 w 3926403"/>
              <a:gd name="connsiteY0" fmla="*/ 0 h 3271587"/>
              <a:gd name="connsiteX1" fmla="*/ 3840687 w 3926403"/>
              <a:gd name="connsiteY1" fmla="*/ 0 h 3271587"/>
              <a:gd name="connsiteX2" fmla="*/ 3926403 w 3926403"/>
              <a:gd name="connsiteY2" fmla="*/ 85716 h 3271587"/>
              <a:gd name="connsiteX3" fmla="*/ 3926403 w 3926403"/>
              <a:gd name="connsiteY3" fmla="*/ 3185871 h 3271587"/>
              <a:gd name="connsiteX4" fmla="*/ 3840687 w 3926403"/>
              <a:gd name="connsiteY4" fmla="*/ 3271587 h 3271587"/>
              <a:gd name="connsiteX5" fmla="*/ 85716 w 3926403"/>
              <a:gd name="connsiteY5" fmla="*/ 3271587 h 3271587"/>
              <a:gd name="connsiteX6" fmla="*/ 0 w 3926403"/>
              <a:gd name="connsiteY6" fmla="*/ 3185871 h 3271587"/>
              <a:gd name="connsiteX7" fmla="*/ 0 w 3926403"/>
              <a:gd name="connsiteY7" fmla="*/ 85716 h 3271587"/>
              <a:gd name="connsiteX8" fmla="*/ 85716 w 3926403"/>
              <a:gd name="connsiteY8" fmla="*/ 0 h 3271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26403" h="3271587">
                <a:moveTo>
                  <a:pt x="85716" y="0"/>
                </a:moveTo>
                <a:lnTo>
                  <a:pt x="3840687" y="0"/>
                </a:lnTo>
                <a:cubicBezTo>
                  <a:pt x="3888027" y="0"/>
                  <a:pt x="3926403" y="38376"/>
                  <a:pt x="3926403" y="85716"/>
                </a:cubicBezTo>
                <a:lnTo>
                  <a:pt x="3926403" y="3185871"/>
                </a:lnTo>
                <a:cubicBezTo>
                  <a:pt x="3926403" y="3233211"/>
                  <a:pt x="3888027" y="3271587"/>
                  <a:pt x="3840687" y="3271587"/>
                </a:cubicBezTo>
                <a:lnTo>
                  <a:pt x="85716" y="3271587"/>
                </a:lnTo>
                <a:cubicBezTo>
                  <a:pt x="38376" y="3271587"/>
                  <a:pt x="0" y="3233211"/>
                  <a:pt x="0" y="3185871"/>
                </a:cubicBezTo>
                <a:lnTo>
                  <a:pt x="0" y="85716"/>
                </a:lnTo>
                <a:cubicBezTo>
                  <a:pt x="0" y="38376"/>
                  <a:pt x="38376" y="0"/>
                  <a:pt x="85716"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2810965321"/>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14:presetBounceEnd="72000">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14:bounceEnd="72000">
                                          <p:cBhvr additive="base">
                                            <p:cTn id="7" dur="2500" fill="hold"/>
                                            <p:tgtEl>
                                              <p:spTgt spid="14"/>
                                            </p:tgtEl>
                                            <p:attrNameLst>
                                              <p:attrName>ppt_x</p:attrName>
                                            </p:attrNameLst>
                                          </p:cBhvr>
                                          <p:tavLst>
                                            <p:tav tm="0">
                                              <p:val>
                                                <p:strVal val="#ppt_x"/>
                                              </p:val>
                                            </p:tav>
                                            <p:tav tm="100000">
                                              <p:val>
                                                <p:strVal val="#ppt_x"/>
                                              </p:val>
                                            </p:tav>
                                          </p:tavLst>
                                        </p:anim>
                                        <p:anim calcmode="lin" valueType="num" p14:bounceEnd="72000">
                                          <p:cBhvr additive="base">
                                            <p:cTn id="8" dur="2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14:presetBounceEnd="72000">
                                      <p:stCondLst>
                                        <p:cond delay="100"/>
                                      </p:stCondLst>
                                      <p:childTnLst>
                                        <p:set>
                                          <p:cBhvr>
                                            <p:cTn id="10" dur="1" fill="hold">
                                              <p:stCondLst>
                                                <p:cond delay="0"/>
                                              </p:stCondLst>
                                            </p:cTn>
                                            <p:tgtEl>
                                              <p:spTgt spid="15"/>
                                            </p:tgtEl>
                                            <p:attrNameLst>
                                              <p:attrName>style.visibility</p:attrName>
                                            </p:attrNameLst>
                                          </p:cBhvr>
                                          <p:to>
                                            <p:strVal val="visible"/>
                                          </p:to>
                                        </p:set>
                                        <p:anim calcmode="lin" valueType="num" p14:bounceEnd="72000">
                                          <p:cBhvr additive="base">
                                            <p:cTn id="11" dur="2500" fill="hold"/>
                                            <p:tgtEl>
                                              <p:spTgt spid="15"/>
                                            </p:tgtEl>
                                            <p:attrNameLst>
                                              <p:attrName>ppt_x</p:attrName>
                                            </p:attrNameLst>
                                          </p:cBhvr>
                                          <p:tavLst>
                                            <p:tav tm="0">
                                              <p:val>
                                                <p:strVal val="#ppt_x"/>
                                              </p:val>
                                            </p:tav>
                                            <p:tav tm="100000">
                                              <p:val>
                                                <p:strVal val="#ppt_x"/>
                                              </p:val>
                                            </p:tav>
                                          </p:tavLst>
                                        </p:anim>
                                        <p:anim calcmode="lin" valueType="num" p14:bounceEnd="72000">
                                          <p:cBhvr additive="base">
                                            <p:cTn id="12" dur="2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14:presetBounceEnd="72000">
                                      <p:stCondLst>
                                        <p:cond delay="200"/>
                                      </p:stCondLst>
                                      <p:childTnLst>
                                        <p:set>
                                          <p:cBhvr>
                                            <p:cTn id="14" dur="1" fill="hold">
                                              <p:stCondLst>
                                                <p:cond delay="0"/>
                                              </p:stCondLst>
                                            </p:cTn>
                                            <p:tgtEl>
                                              <p:spTgt spid="17"/>
                                            </p:tgtEl>
                                            <p:attrNameLst>
                                              <p:attrName>style.visibility</p:attrName>
                                            </p:attrNameLst>
                                          </p:cBhvr>
                                          <p:to>
                                            <p:strVal val="visible"/>
                                          </p:to>
                                        </p:set>
                                        <p:anim calcmode="lin" valueType="num" p14:bounceEnd="72000">
                                          <p:cBhvr additive="base">
                                            <p:cTn id="15" dur="2500" fill="hold"/>
                                            <p:tgtEl>
                                              <p:spTgt spid="17"/>
                                            </p:tgtEl>
                                            <p:attrNameLst>
                                              <p:attrName>ppt_x</p:attrName>
                                            </p:attrNameLst>
                                          </p:cBhvr>
                                          <p:tavLst>
                                            <p:tav tm="0">
                                              <p:val>
                                                <p:strVal val="#ppt_x"/>
                                              </p:val>
                                            </p:tav>
                                            <p:tav tm="100000">
                                              <p:val>
                                                <p:strVal val="#ppt_x"/>
                                              </p:val>
                                            </p:tav>
                                          </p:tavLst>
                                        </p:anim>
                                        <p:anim calcmode="lin" valueType="num" p14:bounceEnd="72000">
                                          <p:cBhvr additive="base">
                                            <p:cTn id="16" dur="2500" fill="hold"/>
                                            <p:tgtEl>
                                              <p:spTgt spid="1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14:presetBounceEnd="72000">
                                      <p:stCondLst>
                                        <p:cond delay="300"/>
                                      </p:stCondLst>
                                      <p:childTnLst>
                                        <p:set>
                                          <p:cBhvr>
                                            <p:cTn id="18" dur="1" fill="hold">
                                              <p:stCondLst>
                                                <p:cond delay="0"/>
                                              </p:stCondLst>
                                            </p:cTn>
                                            <p:tgtEl>
                                              <p:spTgt spid="16"/>
                                            </p:tgtEl>
                                            <p:attrNameLst>
                                              <p:attrName>style.visibility</p:attrName>
                                            </p:attrNameLst>
                                          </p:cBhvr>
                                          <p:to>
                                            <p:strVal val="visible"/>
                                          </p:to>
                                        </p:set>
                                        <p:anim calcmode="lin" valueType="num" p14:bounceEnd="72000">
                                          <p:cBhvr additive="base">
                                            <p:cTn id="19" dur="2500" fill="hold"/>
                                            <p:tgtEl>
                                              <p:spTgt spid="16"/>
                                            </p:tgtEl>
                                            <p:attrNameLst>
                                              <p:attrName>ppt_x</p:attrName>
                                            </p:attrNameLst>
                                          </p:cBhvr>
                                          <p:tavLst>
                                            <p:tav tm="0">
                                              <p:val>
                                                <p:strVal val="#ppt_x"/>
                                              </p:val>
                                            </p:tav>
                                            <p:tav tm="100000">
                                              <p:val>
                                                <p:strVal val="#ppt_x"/>
                                              </p:val>
                                            </p:tav>
                                          </p:tavLst>
                                        </p:anim>
                                        <p:anim calcmode="lin" valueType="num" p14:bounceEnd="72000">
                                          <p:cBhvr additive="base">
                                            <p:cTn id="20" dur="2500" fill="hold"/>
                                            <p:tgtEl>
                                              <p:spTgt spid="1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14:presetBounceEnd="72000">
                                      <p:stCondLst>
                                        <p:cond delay="400"/>
                                      </p:stCondLst>
                                      <p:childTnLst>
                                        <p:set>
                                          <p:cBhvr>
                                            <p:cTn id="22" dur="1" fill="hold">
                                              <p:stCondLst>
                                                <p:cond delay="0"/>
                                              </p:stCondLst>
                                            </p:cTn>
                                            <p:tgtEl>
                                              <p:spTgt spid="18"/>
                                            </p:tgtEl>
                                            <p:attrNameLst>
                                              <p:attrName>style.visibility</p:attrName>
                                            </p:attrNameLst>
                                          </p:cBhvr>
                                          <p:to>
                                            <p:strVal val="visible"/>
                                          </p:to>
                                        </p:set>
                                        <p:anim calcmode="lin" valueType="num" p14:bounceEnd="72000">
                                          <p:cBhvr additive="base">
                                            <p:cTn id="23" dur="2500" fill="hold"/>
                                            <p:tgtEl>
                                              <p:spTgt spid="18"/>
                                            </p:tgtEl>
                                            <p:attrNameLst>
                                              <p:attrName>ppt_x</p:attrName>
                                            </p:attrNameLst>
                                          </p:cBhvr>
                                          <p:tavLst>
                                            <p:tav tm="0">
                                              <p:val>
                                                <p:strVal val="#ppt_x"/>
                                              </p:val>
                                            </p:tav>
                                            <p:tav tm="100000">
                                              <p:val>
                                                <p:strVal val="#ppt_x"/>
                                              </p:val>
                                            </p:tav>
                                          </p:tavLst>
                                        </p:anim>
                                        <p:anim calcmode="lin" valueType="num" p14:bounceEnd="72000">
                                          <p:cBhvr additive="base">
                                            <p:cTn id="24" dur="2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7" grpId="0" animBg="1"/>
          <p:bldP spid="18" grpId="0" animBg="1"/>
          <p:bldP spid="16"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2500" fill="hold"/>
                                            <p:tgtEl>
                                              <p:spTgt spid="14"/>
                                            </p:tgtEl>
                                            <p:attrNameLst>
                                              <p:attrName>ppt_x</p:attrName>
                                            </p:attrNameLst>
                                          </p:cBhvr>
                                          <p:tavLst>
                                            <p:tav tm="0">
                                              <p:val>
                                                <p:strVal val="#ppt_x"/>
                                              </p:val>
                                            </p:tav>
                                            <p:tav tm="100000">
                                              <p:val>
                                                <p:strVal val="#ppt_x"/>
                                              </p:val>
                                            </p:tav>
                                          </p:tavLst>
                                        </p:anim>
                                        <p:anim calcmode="lin" valueType="num">
                                          <p:cBhvr additive="base">
                                            <p:cTn id="8" dur="2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10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2500" fill="hold"/>
                                            <p:tgtEl>
                                              <p:spTgt spid="15"/>
                                            </p:tgtEl>
                                            <p:attrNameLst>
                                              <p:attrName>ppt_x</p:attrName>
                                            </p:attrNameLst>
                                          </p:cBhvr>
                                          <p:tavLst>
                                            <p:tav tm="0">
                                              <p:val>
                                                <p:strVal val="#ppt_x"/>
                                              </p:val>
                                            </p:tav>
                                            <p:tav tm="100000">
                                              <p:val>
                                                <p:strVal val="#ppt_x"/>
                                              </p:val>
                                            </p:tav>
                                          </p:tavLst>
                                        </p:anim>
                                        <p:anim calcmode="lin" valueType="num">
                                          <p:cBhvr additive="base">
                                            <p:cTn id="12" dur="2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20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2500" fill="hold"/>
                                            <p:tgtEl>
                                              <p:spTgt spid="17"/>
                                            </p:tgtEl>
                                            <p:attrNameLst>
                                              <p:attrName>ppt_x</p:attrName>
                                            </p:attrNameLst>
                                          </p:cBhvr>
                                          <p:tavLst>
                                            <p:tav tm="0">
                                              <p:val>
                                                <p:strVal val="#ppt_x"/>
                                              </p:val>
                                            </p:tav>
                                            <p:tav tm="100000">
                                              <p:val>
                                                <p:strVal val="#ppt_x"/>
                                              </p:val>
                                            </p:tav>
                                          </p:tavLst>
                                        </p:anim>
                                        <p:anim calcmode="lin" valueType="num">
                                          <p:cBhvr additive="base">
                                            <p:cTn id="16" dur="2500" fill="hold"/>
                                            <p:tgtEl>
                                              <p:spTgt spid="1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30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2500" fill="hold"/>
                                            <p:tgtEl>
                                              <p:spTgt spid="16"/>
                                            </p:tgtEl>
                                            <p:attrNameLst>
                                              <p:attrName>ppt_x</p:attrName>
                                            </p:attrNameLst>
                                          </p:cBhvr>
                                          <p:tavLst>
                                            <p:tav tm="0">
                                              <p:val>
                                                <p:strVal val="#ppt_x"/>
                                              </p:val>
                                            </p:tav>
                                            <p:tav tm="100000">
                                              <p:val>
                                                <p:strVal val="#ppt_x"/>
                                              </p:val>
                                            </p:tav>
                                          </p:tavLst>
                                        </p:anim>
                                        <p:anim calcmode="lin" valueType="num">
                                          <p:cBhvr additive="base">
                                            <p:cTn id="20" dur="2500" fill="hold"/>
                                            <p:tgtEl>
                                              <p:spTgt spid="1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40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2500" fill="hold"/>
                                            <p:tgtEl>
                                              <p:spTgt spid="18"/>
                                            </p:tgtEl>
                                            <p:attrNameLst>
                                              <p:attrName>ppt_x</p:attrName>
                                            </p:attrNameLst>
                                          </p:cBhvr>
                                          <p:tavLst>
                                            <p:tav tm="0">
                                              <p:val>
                                                <p:strVal val="#ppt_x"/>
                                              </p:val>
                                            </p:tav>
                                            <p:tav tm="100000">
                                              <p:val>
                                                <p:strVal val="#ppt_x"/>
                                              </p:val>
                                            </p:tav>
                                          </p:tavLst>
                                        </p:anim>
                                        <p:anim calcmode="lin" valueType="num">
                                          <p:cBhvr additive="base">
                                            <p:cTn id="24" dur="2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7" grpId="0" animBg="1"/>
          <p:bldP spid="18" grpId="0" animBg="1"/>
          <p:bldP spid="16" grpId="0" animBg="1"/>
        </p:bldLst>
      </p:timing>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PhAnim="0" preserve="1" userDrawn="1">
  <p:cSld name="Titelfolie 2">
    <p:spTree>
      <p:nvGrpSpPr>
        <p:cNvPr id="1" name=""/>
        <p:cNvGrpSpPr/>
        <p:nvPr/>
      </p:nvGrpSpPr>
      <p:grpSpPr bwMode="auto">
        <a:xfrm>
          <a:off x="0" y="0"/>
          <a:ext cx="0" cy="0"/>
          <a:chOff x="0" y="0"/>
          <a:chExt cx="0" cy="0"/>
        </a:xfrm>
      </p:grpSpPr>
      <p:sp>
        <p:nvSpPr>
          <p:cNvPr id="4" name="Rechteck 12"/>
          <p:cNvSpPr/>
          <p:nvPr userDrawn="1"/>
        </p:nvSpPr>
        <p:spPr bwMode="auto">
          <a:xfrm>
            <a:off x="0" y="342000"/>
            <a:ext cx="9144000" cy="5067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de-DE"/>
          </a:p>
        </p:txBody>
      </p:sp>
      <p:sp>
        <p:nvSpPr>
          <p:cNvPr id="5" name="Title 1"/>
          <p:cNvSpPr>
            <a:spLocks noGrp="1"/>
          </p:cNvSpPr>
          <p:nvPr>
            <p:ph type="ctrTitle" hasCustomPrompt="1"/>
          </p:nvPr>
        </p:nvSpPr>
        <p:spPr bwMode="auto">
          <a:xfrm>
            <a:off x="719138" y="537344"/>
            <a:ext cx="7705724" cy="623404"/>
          </a:xfrm>
        </p:spPr>
        <p:txBody>
          <a:bodyPr anchor="t"/>
          <a:lstStyle>
            <a:lvl1pPr algn="l">
              <a:lnSpc>
                <a:spcPct val="113999"/>
              </a:lnSpc>
              <a:defRPr sz="3200" spc="0">
                <a:solidFill>
                  <a:schemeClr val="bg1"/>
                </a:solidFill>
              </a:defRPr>
            </a:lvl1pPr>
          </a:lstStyle>
          <a:p>
            <a:pPr>
              <a:defRPr/>
            </a:pPr>
            <a:r>
              <a:rPr lang="de-DE"/>
              <a:t>Headline der Präsentation</a:t>
            </a:r>
            <a:endParaRPr lang="en-US"/>
          </a:p>
        </p:txBody>
      </p:sp>
      <p:sp>
        <p:nvSpPr>
          <p:cNvPr id="6" name="Subtitle 2"/>
          <p:cNvSpPr>
            <a:spLocks noGrp="1"/>
          </p:cNvSpPr>
          <p:nvPr>
            <p:ph type="subTitle" idx="1" hasCustomPrompt="1"/>
          </p:nvPr>
        </p:nvSpPr>
        <p:spPr bwMode="auto">
          <a:xfrm>
            <a:off x="719137" y="2660216"/>
            <a:ext cx="7705725" cy="516756"/>
          </a:xfrm>
        </p:spPr>
        <p:txBody>
          <a:bodyPr/>
          <a:lstStyle>
            <a:lvl1pPr marL="0" indent="0" algn="l">
              <a:buNone/>
              <a:defRPr sz="1600" cap="all" spc="6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a:defRPr/>
            </a:pPr>
            <a:r>
              <a:rPr lang="de-DE"/>
              <a:t>Datum  |  Name</a:t>
            </a:r>
            <a:endParaRPr lang="en-US"/>
          </a:p>
        </p:txBody>
      </p:sp>
      <p:sp>
        <p:nvSpPr>
          <p:cNvPr id="7" name="Textplatzhalter 10"/>
          <p:cNvSpPr>
            <a:spLocks noGrp="1"/>
          </p:cNvSpPr>
          <p:nvPr>
            <p:ph type="body" sz="quarter" idx="12" hasCustomPrompt="1"/>
          </p:nvPr>
        </p:nvSpPr>
        <p:spPr bwMode="auto">
          <a:xfrm>
            <a:off x="719137" y="1160748"/>
            <a:ext cx="7705726" cy="1361802"/>
          </a:xfrm>
        </p:spPr>
        <p:txBody>
          <a:bodyPr/>
          <a:lstStyle>
            <a:lvl1pPr marL="0" indent="0">
              <a:lnSpc>
                <a:spcPct val="112999"/>
              </a:lnSpc>
              <a:spcBef>
                <a:spcPts val="0"/>
              </a:spcBef>
              <a:spcAft>
                <a:spcPts val="0"/>
              </a:spcAft>
              <a:buNone/>
              <a:defRPr sz="1800" b="1" cap="none" spc="0">
                <a:solidFill>
                  <a:schemeClr val="accent2"/>
                </a:solidFill>
              </a:defRPr>
            </a:lvl1pPr>
          </a:lstStyle>
          <a:p>
            <a:pPr lvl="0">
              <a:defRPr/>
            </a:pPr>
            <a:r>
              <a:rPr lang="de-DE"/>
              <a:t>Subline der Präsentation</a:t>
            </a:r>
            <a:endParaRPr/>
          </a:p>
        </p:txBody>
      </p:sp>
      <p:pic>
        <p:nvPicPr>
          <p:cNvPr id="8" name="Grafik 9"/>
          <p:cNvPicPr>
            <a:picLocks noChangeAspect="1"/>
          </p:cNvPicPr>
          <p:nvPr userDrawn="1"/>
        </p:nvPicPr>
        <p:blipFill>
          <a:blip r:embed="rId2"/>
          <a:stretch/>
        </p:blipFill>
        <p:spPr bwMode="auto">
          <a:xfrm>
            <a:off x="6902488" y="6005352"/>
            <a:ext cx="1881980" cy="548854"/>
          </a:xfrm>
          <a:prstGeom prst="rect">
            <a:avLst/>
          </a:prstGeom>
        </p:spPr>
      </p:pic>
      <p:sp>
        <p:nvSpPr>
          <p:cNvPr id="9" name="Textplatzhalter 4"/>
          <p:cNvSpPr>
            <a:spLocks noGrp="1"/>
          </p:cNvSpPr>
          <p:nvPr>
            <p:ph type="body" sz="quarter" idx="13" hasCustomPrompt="1"/>
          </p:nvPr>
        </p:nvSpPr>
        <p:spPr bwMode="auto">
          <a:xfrm>
            <a:off x="359532" y="6423285"/>
            <a:ext cx="2304000" cy="118800"/>
          </a:xfrm>
          <a:prstGeom prst="rect">
            <a:avLst/>
          </a:prstGeom>
          <a:blipFill>
            <a:blip r:embed="rId3"/>
            <a:stretch/>
          </a:blipFill>
        </p:spPr>
        <p:txBody>
          <a:bodyPr/>
          <a:lstStyle>
            <a:lvl1pPr marL="0" indent="0">
              <a:buNone/>
              <a:defRPr sz="200">
                <a:solidFill>
                  <a:schemeClr val="bg1"/>
                </a:solidFill>
              </a:defRPr>
            </a:lvl1pPr>
          </a:lstStyle>
          <a:p>
            <a:pPr lvl="0">
              <a:defRPr/>
            </a:pPr>
            <a:r>
              <a:rPr lang="de-DE"/>
              <a:t> </a:t>
            </a:r>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35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p:nvSpPr>
        <p:spPr>
          <a:xfrm>
            <a:off x="586307" y="0"/>
            <a:ext cx="7971387" cy="6858000"/>
          </a:xfrm>
          <a:prstGeom prst="round2SameRect">
            <a:avLst>
              <a:gd name="adj1" fmla="val 0"/>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
        <p:nvSpPr>
          <p:cNvPr id="19" name="Picture Placeholder 18">
            <a:extLst>
              <a:ext uri="{FF2B5EF4-FFF2-40B4-BE49-F238E27FC236}">
                <a16:creationId xmlns:a16="http://schemas.microsoft.com/office/drawing/2014/main" id="{3CDD3870-C715-4C53-9585-F741A2C71E78}"/>
              </a:ext>
            </a:extLst>
          </p:cNvPr>
          <p:cNvSpPr>
            <a:spLocks noGrp="1"/>
          </p:cNvSpPr>
          <p:nvPr>
            <p:ph type="pic" sz="quarter" idx="12"/>
          </p:nvPr>
        </p:nvSpPr>
        <p:spPr>
          <a:xfrm>
            <a:off x="6103698" y="1034932"/>
            <a:ext cx="1476683" cy="1569972"/>
          </a:xfrm>
          <a:custGeom>
            <a:avLst/>
            <a:gdLst>
              <a:gd name="connsiteX0" fmla="*/ 0 w 3938333"/>
              <a:gd name="connsiteY0" fmla="*/ 0 h 4179264"/>
              <a:gd name="connsiteX1" fmla="*/ 3747441 w 3938333"/>
              <a:gd name="connsiteY1" fmla="*/ 0 h 4179264"/>
              <a:gd name="connsiteX2" fmla="*/ 3938333 w 3938333"/>
              <a:gd name="connsiteY2" fmla="*/ 190891 h 4179264"/>
              <a:gd name="connsiteX3" fmla="*/ 3938333 w 3938333"/>
              <a:gd name="connsiteY3" fmla="*/ 4179264 h 4179264"/>
              <a:gd name="connsiteX4" fmla="*/ 0 w 3938333"/>
              <a:gd name="connsiteY4" fmla="*/ 4179264 h 4179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8333" h="4179264">
                <a:moveTo>
                  <a:pt x="0" y="0"/>
                </a:moveTo>
                <a:lnTo>
                  <a:pt x="3747441" y="0"/>
                </a:lnTo>
                <a:cubicBezTo>
                  <a:pt x="3852869" y="0"/>
                  <a:pt x="3938333" y="85465"/>
                  <a:pt x="3938333" y="190891"/>
                </a:cubicBezTo>
                <a:lnTo>
                  <a:pt x="3938333" y="4179264"/>
                </a:lnTo>
                <a:lnTo>
                  <a:pt x="0" y="417926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0" name="Picture Placeholder 19">
            <a:extLst>
              <a:ext uri="{FF2B5EF4-FFF2-40B4-BE49-F238E27FC236}">
                <a16:creationId xmlns:a16="http://schemas.microsoft.com/office/drawing/2014/main" id="{64FBAD0B-42CC-4583-8C90-F737428277A3}"/>
              </a:ext>
            </a:extLst>
          </p:cNvPr>
          <p:cNvSpPr>
            <a:spLocks noGrp="1"/>
          </p:cNvSpPr>
          <p:nvPr>
            <p:ph type="pic" sz="quarter" idx="13"/>
          </p:nvPr>
        </p:nvSpPr>
        <p:spPr>
          <a:xfrm>
            <a:off x="4593083" y="1034932"/>
            <a:ext cx="1472209" cy="1569972"/>
          </a:xfrm>
          <a:custGeom>
            <a:avLst/>
            <a:gdLst>
              <a:gd name="connsiteX0" fmla="*/ 0 w 3926403"/>
              <a:gd name="connsiteY0" fmla="*/ 0 h 4179264"/>
              <a:gd name="connsiteX1" fmla="*/ 3926403 w 3926403"/>
              <a:gd name="connsiteY1" fmla="*/ 0 h 4179264"/>
              <a:gd name="connsiteX2" fmla="*/ 3926403 w 3926403"/>
              <a:gd name="connsiteY2" fmla="*/ 4179264 h 4179264"/>
              <a:gd name="connsiteX3" fmla="*/ 0 w 3926403"/>
              <a:gd name="connsiteY3" fmla="*/ 4179264 h 4179264"/>
            </a:gdLst>
            <a:ahLst/>
            <a:cxnLst>
              <a:cxn ang="0">
                <a:pos x="connsiteX0" y="connsiteY0"/>
              </a:cxn>
              <a:cxn ang="0">
                <a:pos x="connsiteX1" y="connsiteY1"/>
              </a:cxn>
              <a:cxn ang="0">
                <a:pos x="connsiteX2" y="connsiteY2"/>
              </a:cxn>
              <a:cxn ang="0">
                <a:pos x="connsiteX3" y="connsiteY3"/>
              </a:cxn>
            </a:cxnLst>
            <a:rect l="l" t="t" r="r" b="b"/>
            <a:pathLst>
              <a:path w="3926403" h="4179264">
                <a:moveTo>
                  <a:pt x="0" y="0"/>
                </a:moveTo>
                <a:lnTo>
                  <a:pt x="3926403" y="0"/>
                </a:lnTo>
                <a:lnTo>
                  <a:pt x="3926403" y="4179264"/>
                </a:lnTo>
                <a:lnTo>
                  <a:pt x="0" y="417926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1" name="Picture Placeholder 20">
            <a:extLst>
              <a:ext uri="{FF2B5EF4-FFF2-40B4-BE49-F238E27FC236}">
                <a16:creationId xmlns:a16="http://schemas.microsoft.com/office/drawing/2014/main" id="{AB92AA44-3056-4640-AE83-0BC4C1BCB843}"/>
              </a:ext>
            </a:extLst>
          </p:cNvPr>
          <p:cNvSpPr>
            <a:spLocks noGrp="1"/>
          </p:cNvSpPr>
          <p:nvPr>
            <p:ph type="pic" sz="quarter" idx="14"/>
          </p:nvPr>
        </p:nvSpPr>
        <p:spPr>
          <a:xfrm>
            <a:off x="3080781" y="2644014"/>
            <a:ext cx="1472209" cy="1569972"/>
          </a:xfrm>
          <a:custGeom>
            <a:avLst/>
            <a:gdLst>
              <a:gd name="connsiteX0" fmla="*/ 0 w 3926403"/>
              <a:gd name="connsiteY0" fmla="*/ 0 h 4179264"/>
              <a:gd name="connsiteX1" fmla="*/ 3926403 w 3926403"/>
              <a:gd name="connsiteY1" fmla="*/ 0 h 4179264"/>
              <a:gd name="connsiteX2" fmla="*/ 3926403 w 3926403"/>
              <a:gd name="connsiteY2" fmla="*/ 4179264 h 4179264"/>
              <a:gd name="connsiteX3" fmla="*/ 0 w 3926403"/>
              <a:gd name="connsiteY3" fmla="*/ 4179264 h 4179264"/>
            </a:gdLst>
            <a:ahLst/>
            <a:cxnLst>
              <a:cxn ang="0">
                <a:pos x="connsiteX0" y="connsiteY0"/>
              </a:cxn>
              <a:cxn ang="0">
                <a:pos x="connsiteX1" y="connsiteY1"/>
              </a:cxn>
              <a:cxn ang="0">
                <a:pos x="connsiteX2" y="connsiteY2"/>
              </a:cxn>
              <a:cxn ang="0">
                <a:pos x="connsiteX3" y="connsiteY3"/>
              </a:cxn>
            </a:cxnLst>
            <a:rect l="l" t="t" r="r" b="b"/>
            <a:pathLst>
              <a:path w="3926403" h="4179264">
                <a:moveTo>
                  <a:pt x="0" y="0"/>
                </a:moveTo>
                <a:lnTo>
                  <a:pt x="3926403" y="0"/>
                </a:lnTo>
                <a:lnTo>
                  <a:pt x="3926403" y="4179264"/>
                </a:lnTo>
                <a:lnTo>
                  <a:pt x="0" y="417926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2" name="Picture Placeholder 21">
            <a:extLst>
              <a:ext uri="{FF2B5EF4-FFF2-40B4-BE49-F238E27FC236}">
                <a16:creationId xmlns:a16="http://schemas.microsoft.com/office/drawing/2014/main" id="{5A16F2E8-B18C-43CB-A260-74ED835B6FC8}"/>
              </a:ext>
            </a:extLst>
          </p:cNvPr>
          <p:cNvSpPr>
            <a:spLocks noGrp="1"/>
          </p:cNvSpPr>
          <p:nvPr>
            <p:ph type="pic" sz="quarter" idx="15"/>
          </p:nvPr>
        </p:nvSpPr>
        <p:spPr>
          <a:xfrm>
            <a:off x="1563620" y="2644014"/>
            <a:ext cx="1476683" cy="1569972"/>
          </a:xfrm>
          <a:custGeom>
            <a:avLst/>
            <a:gdLst>
              <a:gd name="connsiteX0" fmla="*/ 0 w 3938333"/>
              <a:gd name="connsiteY0" fmla="*/ 0 h 4179264"/>
              <a:gd name="connsiteX1" fmla="*/ 3938333 w 3938333"/>
              <a:gd name="connsiteY1" fmla="*/ 0 h 4179264"/>
              <a:gd name="connsiteX2" fmla="*/ 3938333 w 3938333"/>
              <a:gd name="connsiteY2" fmla="*/ 4179264 h 4179264"/>
              <a:gd name="connsiteX3" fmla="*/ 0 w 3938333"/>
              <a:gd name="connsiteY3" fmla="*/ 4179264 h 4179264"/>
            </a:gdLst>
            <a:ahLst/>
            <a:cxnLst>
              <a:cxn ang="0">
                <a:pos x="connsiteX0" y="connsiteY0"/>
              </a:cxn>
              <a:cxn ang="0">
                <a:pos x="connsiteX1" y="connsiteY1"/>
              </a:cxn>
              <a:cxn ang="0">
                <a:pos x="connsiteX2" y="connsiteY2"/>
              </a:cxn>
              <a:cxn ang="0">
                <a:pos x="connsiteX3" y="connsiteY3"/>
              </a:cxn>
            </a:cxnLst>
            <a:rect l="l" t="t" r="r" b="b"/>
            <a:pathLst>
              <a:path w="3938333" h="4179264">
                <a:moveTo>
                  <a:pt x="0" y="0"/>
                </a:moveTo>
                <a:lnTo>
                  <a:pt x="3938333" y="0"/>
                </a:lnTo>
                <a:lnTo>
                  <a:pt x="3938333" y="4179264"/>
                </a:lnTo>
                <a:lnTo>
                  <a:pt x="0" y="417926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3" name="Picture Placeholder 22">
            <a:extLst>
              <a:ext uri="{FF2B5EF4-FFF2-40B4-BE49-F238E27FC236}">
                <a16:creationId xmlns:a16="http://schemas.microsoft.com/office/drawing/2014/main" id="{3A3784B9-508A-4B75-9D7E-381A78C381D6}"/>
              </a:ext>
            </a:extLst>
          </p:cNvPr>
          <p:cNvSpPr>
            <a:spLocks noGrp="1"/>
          </p:cNvSpPr>
          <p:nvPr>
            <p:ph type="pic" sz="quarter" idx="16"/>
          </p:nvPr>
        </p:nvSpPr>
        <p:spPr>
          <a:xfrm>
            <a:off x="4593083" y="4253096"/>
            <a:ext cx="1472209" cy="1569972"/>
          </a:xfrm>
          <a:custGeom>
            <a:avLst/>
            <a:gdLst>
              <a:gd name="connsiteX0" fmla="*/ 0 w 3926403"/>
              <a:gd name="connsiteY0" fmla="*/ 0 h 4179264"/>
              <a:gd name="connsiteX1" fmla="*/ 3926403 w 3926403"/>
              <a:gd name="connsiteY1" fmla="*/ 0 h 4179264"/>
              <a:gd name="connsiteX2" fmla="*/ 3926403 w 3926403"/>
              <a:gd name="connsiteY2" fmla="*/ 4179264 h 4179264"/>
              <a:gd name="connsiteX3" fmla="*/ 0 w 3926403"/>
              <a:gd name="connsiteY3" fmla="*/ 4179264 h 4179264"/>
            </a:gdLst>
            <a:ahLst/>
            <a:cxnLst>
              <a:cxn ang="0">
                <a:pos x="connsiteX0" y="connsiteY0"/>
              </a:cxn>
              <a:cxn ang="0">
                <a:pos x="connsiteX1" y="connsiteY1"/>
              </a:cxn>
              <a:cxn ang="0">
                <a:pos x="connsiteX2" y="connsiteY2"/>
              </a:cxn>
              <a:cxn ang="0">
                <a:pos x="connsiteX3" y="connsiteY3"/>
              </a:cxn>
            </a:cxnLst>
            <a:rect l="l" t="t" r="r" b="b"/>
            <a:pathLst>
              <a:path w="3926403" h="4179264">
                <a:moveTo>
                  <a:pt x="0" y="0"/>
                </a:moveTo>
                <a:lnTo>
                  <a:pt x="3926403" y="0"/>
                </a:lnTo>
                <a:lnTo>
                  <a:pt x="3926403" y="4179264"/>
                </a:lnTo>
                <a:lnTo>
                  <a:pt x="0" y="417926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4" name="Picture Placeholder 23">
            <a:extLst>
              <a:ext uri="{FF2B5EF4-FFF2-40B4-BE49-F238E27FC236}">
                <a16:creationId xmlns:a16="http://schemas.microsoft.com/office/drawing/2014/main" id="{A9F0F9EF-53B4-4A2C-B472-A90B22C56F67}"/>
              </a:ext>
            </a:extLst>
          </p:cNvPr>
          <p:cNvSpPr>
            <a:spLocks noGrp="1"/>
          </p:cNvSpPr>
          <p:nvPr>
            <p:ph type="pic" sz="quarter" idx="17"/>
          </p:nvPr>
        </p:nvSpPr>
        <p:spPr>
          <a:xfrm>
            <a:off x="6103698" y="4253096"/>
            <a:ext cx="1476683" cy="1569972"/>
          </a:xfrm>
          <a:custGeom>
            <a:avLst/>
            <a:gdLst>
              <a:gd name="connsiteX0" fmla="*/ 0 w 3938333"/>
              <a:gd name="connsiteY0" fmla="*/ 0 h 4179264"/>
              <a:gd name="connsiteX1" fmla="*/ 3938333 w 3938333"/>
              <a:gd name="connsiteY1" fmla="*/ 0 h 4179264"/>
              <a:gd name="connsiteX2" fmla="*/ 3938333 w 3938333"/>
              <a:gd name="connsiteY2" fmla="*/ 3988373 h 4179264"/>
              <a:gd name="connsiteX3" fmla="*/ 3747441 w 3938333"/>
              <a:gd name="connsiteY3" fmla="*/ 4179264 h 4179264"/>
              <a:gd name="connsiteX4" fmla="*/ 0 w 3938333"/>
              <a:gd name="connsiteY4" fmla="*/ 4179264 h 4179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8333" h="4179264">
                <a:moveTo>
                  <a:pt x="0" y="0"/>
                </a:moveTo>
                <a:lnTo>
                  <a:pt x="3938333" y="0"/>
                </a:lnTo>
                <a:lnTo>
                  <a:pt x="3938333" y="3988373"/>
                </a:lnTo>
                <a:cubicBezTo>
                  <a:pt x="3938333" y="4093799"/>
                  <a:pt x="3852869" y="4179264"/>
                  <a:pt x="3747441" y="4179264"/>
                </a:cubicBezTo>
                <a:lnTo>
                  <a:pt x="0" y="417926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1690421571"/>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14:presetBounceEnd="72000">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14:bounceEnd="72000">
                                          <p:cBhvr additive="base">
                                            <p:cTn id="7" dur="2500" fill="hold"/>
                                            <p:tgtEl>
                                              <p:spTgt spid="19"/>
                                            </p:tgtEl>
                                            <p:attrNameLst>
                                              <p:attrName>ppt_x</p:attrName>
                                            </p:attrNameLst>
                                          </p:cBhvr>
                                          <p:tavLst>
                                            <p:tav tm="0">
                                              <p:val>
                                                <p:strVal val="#ppt_x"/>
                                              </p:val>
                                            </p:tav>
                                            <p:tav tm="100000">
                                              <p:val>
                                                <p:strVal val="#ppt_x"/>
                                              </p:val>
                                            </p:tav>
                                          </p:tavLst>
                                        </p:anim>
                                        <p:anim calcmode="lin" valueType="num" p14:bounceEnd="72000">
                                          <p:cBhvr additive="base">
                                            <p:cTn id="8" dur="2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14:presetBounceEnd="72000">
                                      <p:stCondLst>
                                        <p:cond delay="100"/>
                                      </p:stCondLst>
                                      <p:childTnLst>
                                        <p:set>
                                          <p:cBhvr>
                                            <p:cTn id="10" dur="1" fill="hold">
                                              <p:stCondLst>
                                                <p:cond delay="0"/>
                                              </p:stCondLst>
                                            </p:cTn>
                                            <p:tgtEl>
                                              <p:spTgt spid="20"/>
                                            </p:tgtEl>
                                            <p:attrNameLst>
                                              <p:attrName>style.visibility</p:attrName>
                                            </p:attrNameLst>
                                          </p:cBhvr>
                                          <p:to>
                                            <p:strVal val="visible"/>
                                          </p:to>
                                        </p:set>
                                        <p:anim calcmode="lin" valueType="num" p14:bounceEnd="72000">
                                          <p:cBhvr additive="base">
                                            <p:cTn id="11" dur="2500" fill="hold"/>
                                            <p:tgtEl>
                                              <p:spTgt spid="20"/>
                                            </p:tgtEl>
                                            <p:attrNameLst>
                                              <p:attrName>ppt_x</p:attrName>
                                            </p:attrNameLst>
                                          </p:cBhvr>
                                          <p:tavLst>
                                            <p:tav tm="0">
                                              <p:val>
                                                <p:strVal val="#ppt_x"/>
                                              </p:val>
                                            </p:tav>
                                            <p:tav tm="100000">
                                              <p:val>
                                                <p:strVal val="#ppt_x"/>
                                              </p:val>
                                            </p:tav>
                                          </p:tavLst>
                                        </p:anim>
                                        <p:anim calcmode="lin" valueType="num" p14:bounceEnd="72000">
                                          <p:cBhvr additive="base">
                                            <p:cTn id="12" dur="2500" fill="hold"/>
                                            <p:tgtEl>
                                              <p:spTgt spid="2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14:presetBounceEnd="72000">
                                      <p:stCondLst>
                                        <p:cond delay="200"/>
                                      </p:stCondLst>
                                      <p:childTnLst>
                                        <p:set>
                                          <p:cBhvr>
                                            <p:cTn id="14" dur="1" fill="hold">
                                              <p:stCondLst>
                                                <p:cond delay="0"/>
                                              </p:stCondLst>
                                            </p:cTn>
                                            <p:tgtEl>
                                              <p:spTgt spid="22"/>
                                            </p:tgtEl>
                                            <p:attrNameLst>
                                              <p:attrName>style.visibility</p:attrName>
                                            </p:attrNameLst>
                                          </p:cBhvr>
                                          <p:to>
                                            <p:strVal val="visible"/>
                                          </p:to>
                                        </p:set>
                                        <p:anim calcmode="lin" valueType="num" p14:bounceEnd="72000">
                                          <p:cBhvr additive="base">
                                            <p:cTn id="15" dur="2500" fill="hold"/>
                                            <p:tgtEl>
                                              <p:spTgt spid="22"/>
                                            </p:tgtEl>
                                            <p:attrNameLst>
                                              <p:attrName>ppt_x</p:attrName>
                                            </p:attrNameLst>
                                          </p:cBhvr>
                                          <p:tavLst>
                                            <p:tav tm="0">
                                              <p:val>
                                                <p:strVal val="#ppt_x"/>
                                              </p:val>
                                            </p:tav>
                                            <p:tav tm="100000">
                                              <p:val>
                                                <p:strVal val="#ppt_x"/>
                                              </p:val>
                                            </p:tav>
                                          </p:tavLst>
                                        </p:anim>
                                        <p:anim calcmode="lin" valueType="num" p14:bounceEnd="72000">
                                          <p:cBhvr additive="base">
                                            <p:cTn id="16" dur="2500" fill="hold"/>
                                            <p:tgtEl>
                                              <p:spTgt spid="2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14:presetBounceEnd="72000">
                                      <p:stCondLst>
                                        <p:cond delay="300"/>
                                      </p:stCondLst>
                                      <p:childTnLst>
                                        <p:set>
                                          <p:cBhvr>
                                            <p:cTn id="18" dur="1" fill="hold">
                                              <p:stCondLst>
                                                <p:cond delay="0"/>
                                              </p:stCondLst>
                                            </p:cTn>
                                            <p:tgtEl>
                                              <p:spTgt spid="21"/>
                                            </p:tgtEl>
                                            <p:attrNameLst>
                                              <p:attrName>style.visibility</p:attrName>
                                            </p:attrNameLst>
                                          </p:cBhvr>
                                          <p:to>
                                            <p:strVal val="visible"/>
                                          </p:to>
                                        </p:set>
                                        <p:anim calcmode="lin" valueType="num" p14:bounceEnd="72000">
                                          <p:cBhvr additive="base">
                                            <p:cTn id="19" dur="2500" fill="hold"/>
                                            <p:tgtEl>
                                              <p:spTgt spid="21"/>
                                            </p:tgtEl>
                                            <p:attrNameLst>
                                              <p:attrName>ppt_x</p:attrName>
                                            </p:attrNameLst>
                                          </p:cBhvr>
                                          <p:tavLst>
                                            <p:tav tm="0">
                                              <p:val>
                                                <p:strVal val="#ppt_x"/>
                                              </p:val>
                                            </p:tav>
                                            <p:tav tm="100000">
                                              <p:val>
                                                <p:strVal val="#ppt_x"/>
                                              </p:val>
                                            </p:tav>
                                          </p:tavLst>
                                        </p:anim>
                                        <p:anim calcmode="lin" valueType="num" p14:bounceEnd="72000">
                                          <p:cBhvr additive="base">
                                            <p:cTn id="20" dur="2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14:presetBounceEnd="72000">
                                      <p:stCondLst>
                                        <p:cond delay="400"/>
                                      </p:stCondLst>
                                      <p:childTnLst>
                                        <p:set>
                                          <p:cBhvr>
                                            <p:cTn id="22" dur="1" fill="hold">
                                              <p:stCondLst>
                                                <p:cond delay="0"/>
                                              </p:stCondLst>
                                            </p:cTn>
                                            <p:tgtEl>
                                              <p:spTgt spid="24"/>
                                            </p:tgtEl>
                                            <p:attrNameLst>
                                              <p:attrName>style.visibility</p:attrName>
                                            </p:attrNameLst>
                                          </p:cBhvr>
                                          <p:to>
                                            <p:strVal val="visible"/>
                                          </p:to>
                                        </p:set>
                                        <p:anim calcmode="lin" valueType="num" p14:bounceEnd="72000">
                                          <p:cBhvr additive="base">
                                            <p:cTn id="23" dur="2500" fill="hold"/>
                                            <p:tgtEl>
                                              <p:spTgt spid="24"/>
                                            </p:tgtEl>
                                            <p:attrNameLst>
                                              <p:attrName>ppt_x</p:attrName>
                                            </p:attrNameLst>
                                          </p:cBhvr>
                                          <p:tavLst>
                                            <p:tav tm="0">
                                              <p:val>
                                                <p:strVal val="#ppt_x"/>
                                              </p:val>
                                            </p:tav>
                                            <p:tav tm="100000">
                                              <p:val>
                                                <p:strVal val="#ppt_x"/>
                                              </p:val>
                                            </p:tav>
                                          </p:tavLst>
                                        </p:anim>
                                        <p:anim calcmode="lin" valueType="num" p14:bounceEnd="72000">
                                          <p:cBhvr additive="base">
                                            <p:cTn id="24" dur="2500" fill="hold"/>
                                            <p:tgtEl>
                                              <p:spTgt spid="2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14:presetBounceEnd="72000">
                                      <p:stCondLst>
                                        <p:cond delay="500"/>
                                      </p:stCondLst>
                                      <p:childTnLst>
                                        <p:set>
                                          <p:cBhvr>
                                            <p:cTn id="26" dur="1" fill="hold">
                                              <p:stCondLst>
                                                <p:cond delay="0"/>
                                              </p:stCondLst>
                                            </p:cTn>
                                            <p:tgtEl>
                                              <p:spTgt spid="23"/>
                                            </p:tgtEl>
                                            <p:attrNameLst>
                                              <p:attrName>style.visibility</p:attrName>
                                            </p:attrNameLst>
                                          </p:cBhvr>
                                          <p:to>
                                            <p:strVal val="visible"/>
                                          </p:to>
                                        </p:set>
                                        <p:anim calcmode="lin" valueType="num" p14:bounceEnd="72000">
                                          <p:cBhvr additive="base">
                                            <p:cTn id="27" dur="2500" fill="hold"/>
                                            <p:tgtEl>
                                              <p:spTgt spid="23"/>
                                            </p:tgtEl>
                                            <p:attrNameLst>
                                              <p:attrName>ppt_x</p:attrName>
                                            </p:attrNameLst>
                                          </p:cBhvr>
                                          <p:tavLst>
                                            <p:tav tm="0">
                                              <p:val>
                                                <p:strVal val="#ppt_x"/>
                                              </p:val>
                                            </p:tav>
                                            <p:tav tm="100000">
                                              <p:val>
                                                <p:strVal val="#ppt_x"/>
                                              </p:val>
                                            </p:tav>
                                          </p:tavLst>
                                        </p:anim>
                                        <p:anim calcmode="lin" valueType="num" p14:bounceEnd="72000">
                                          <p:cBhvr additive="base">
                                            <p:cTn id="28" dur="2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3" grpId="0" animBg="1"/>
          <p:bldP spid="24"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2500" fill="hold"/>
                                            <p:tgtEl>
                                              <p:spTgt spid="19"/>
                                            </p:tgtEl>
                                            <p:attrNameLst>
                                              <p:attrName>ppt_x</p:attrName>
                                            </p:attrNameLst>
                                          </p:cBhvr>
                                          <p:tavLst>
                                            <p:tav tm="0">
                                              <p:val>
                                                <p:strVal val="#ppt_x"/>
                                              </p:val>
                                            </p:tav>
                                            <p:tav tm="100000">
                                              <p:val>
                                                <p:strVal val="#ppt_x"/>
                                              </p:val>
                                            </p:tav>
                                          </p:tavLst>
                                        </p:anim>
                                        <p:anim calcmode="lin" valueType="num">
                                          <p:cBhvr additive="base">
                                            <p:cTn id="8" dur="2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10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2500" fill="hold"/>
                                            <p:tgtEl>
                                              <p:spTgt spid="20"/>
                                            </p:tgtEl>
                                            <p:attrNameLst>
                                              <p:attrName>ppt_x</p:attrName>
                                            </p:attrNameLst>
                                          </p:cBhvr>
                                          <p:tavLst>
                                            <p:tav tm="0">
                                              <p:val>
                                                <p:strVal val="#ppt_x"/>
                                              </p:val>
                                            </p:tav>
                                            <p:tav tm="100000">
                                              <p:val>
                                                <p:strVal val="#ppt_x"/>
                                              </p:val>
                                            </p:tav>
                                          </p:tavLst>
                                        </p:anim>
                                        <p:anim calcmode="lin" valueType="num">
                                          <p:cBhvr additive="base">
                                            <p:cTn id="12" dur="2500" fill="hold"/>
                                            <p:tgtEl>
                                              <p:spTgt spid="2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20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2500" fill="hold"/>
                                            <p:tgtEl>
                                              <p:spTgt spid="22"/>
                                            </p:tgtEl>
                                            <p:attrNameLst>
                                              <p:attrName>ppt_x</p:attrName>
                                            </p:attrNameLst>
                                          </p:cBhvr>
                                          <p:tavLst>
                                            <p:tav tm="0">
                                              <p:val>
                                                <p:strVal val="#ppt_x"/>
                                              </p:val>
                                            </p:tav>
                                            <p:tav tm="100000">
                                              <p:val>
                                                <p:strVal val="#ppt_x"/>
                                              </p:val>
                                            </p:tav>
                                          </p:tavLst>
                                        </p:anim>
                                        <p:anim calcmode="lin" valueType="num">
                                          <p:cBhvr additive="base">
                                            <p:cTn id="16" dur="2500" fill="hold"/>
                                            <p:tgtEl>
                                              <p:spTgt spid="2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30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2500" fill="hold"/>
                                            <p:tgtEl>
                                              <p:spTgt spid="21"/>
                                            </p:tgtEl>
                                            <p:attrNameLst>
                                              <p:attrName>ppt_x</p:attrName>
                                            </p:attrNameLst>
                                          </p:cBhvr>
                                          <p:tavLst>
                                            <p:tav tm="0">
                                              <p:val>
                                                <p:strVal val="#ppt_x"/>
                                              </p:val>
                                            </p:tav>
                                            <p:tav tm="100000">
                                              <p:val>
                                                <p:strVal val="#ppt_x"/>
                                              </p:val>
                                            </p:tav>
                                          </p:tavLst>
                                        </p:anim>
                                        <p:anim calcmode="lin" valueType="num">
                                          <p:cBhvr additive="base">
                                            <p:cTn id="20" dur="2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40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2500" fill="hold"/>
                                            <p:tgtEl>
                                              <p:spTgt spid="24"/>
                                            </p:tgtEl>
                                            <p:attrNameLst>
                                              <p:attrName>ppt_x</p:attrName>
                                            </p:attrNameLst>
                                          </p:cBhvr>
                                          <p:tavLst>
                                            <p:tav tm="0">
                                              <p:val>
                                                <p:strVal val="#ppt_x"/>
                                              </p:val>
                                            </p:tav>
                                            <p:tav tm="100000">
                                              <p:val>
                                                <p:strVal val="#ppt_x"/>
                                              </p:val>
                                            </p:tav>
                                          </p:tavLst>
                                        </p:anim>
                                        <p:anim calcmode="lin" valueType="num">
                                          <p:cBhvr additive="base">
                                            <p:cTn id="24" dur="2500" fill="hold"/>
                                            <p:tgtEl>
                                              <p:spTgt spid="2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500"/>
                                      </p:stCondLst>
                                      <p:childTnLst>
                                        <p:set>
                                          <p:cBhvr>
                                            <p:cTn id="26" dur="1" fill="hold">
                                              <p:stCondLst>
                                                <p:cond delay="0"/>
                                              </p:stCondLst>
                                            </p:cTn>
                                            <p:tgtEl>
                                              <p:spTgt spid="23"/>
                                            </p:tgtEl>
                                            <p:attrNameLst>
                                              <p:attrName>style.visibility</p:attrName>
                                            </p:attrNameLst>
                                          </p:cBhvr>
                                          <p:to>
                                            <p:strVal val="visible"/>
                                          </p:to>
                                        </p:set>
                                        <p:anim calcmode="lin" valueType="num">
                                          <p:cBhvr additive="base">
                                            <p:cTn id="27" dur="2500" fill="hold"/>
                                            <p:tgtEl>
                                              <p:spTgt spid="23"/>
                                            </p:tgtEl>
                                            <p:attrNameLst>
                                              <p:attrName>ppt_x</p:attrName>
                                            </p:attrNameLst>
                                          </p:cBhvr>
                                          <p:tavLst>
                                            <p:tav tm="0">
                                              <p:val>
                                                <p:strVal val="#ppt_x"/>
                                              </p:val>
                                            </p:tav>
                                            <p:tav tm="100000">
                                              <p:val>
                                                <p:strVal val="#ppt_x"/>
                                              </p:val>
                                            </p:tav>
                                          </p:tavLst>
                                        </p:anim>
                                        <p:anim calcmode="lin" valueType="num">
                                          <p:cBhvr additive="base">
                                            <p:cTn id="28" dur="2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3" grpId="0" animBg="1"/>
          <p:bldP spid="24" grpId="0" animBg="1"/>
        </p:bldLst>
      </p:timing>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34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p:nvSpPr>
        <p:spPr>
          <a:xfrm>
            <a:off x="586307" y="0"/>
            <a:ext cx="7971387" cy="6858000"/>
          </a:xfrm>
          <a:prstGeom prst="round2SameRect">
            <a:avLst>
              <a:gd name="adj1" fmla="val 0"/>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
        <p:nvSpPr>
          <p:cNvPr id="9" name="Picture Placeholder 8">
            <a:extLst>
              <a:ext uri="{FF2B5EF4-FFF2-40B4-BE49-F238E27FC236}">
                <a16:creationId xmlns:a16="http://schemas.microsoft.com/office/drawing/2014/main" id="{0B1939E0-D85C-4041-A6CB-C8E42A68134E}"/>
              </a:ext>
            </a:extLst>
          </p:cNvPr>
          <p:cNvSpPr>
            <a:spLocks noGrp="1"/>
          </p:cNvSpPr>
          <p:nvPr>
            <p:ph type="pic" sz="quarter" idx="12"/>
          </p:nvPr>
        </p:nvSpPr>
        <p:spPr>
          <a:xfrm>
            <a:off x="1565856" y="1312379"/>
            <a:ext cx="1476683" cy="2089632"/>
          </a:xfrm>
          <a:custGeom>
            <a:avLst/>
            <a:gdLst>
              <a:gd name="connsiteX0" fmla="*/ 190891 w 3938333"/>
              <a:gd name="connsiteY0" fmla="*/ 0 h 4179264"/>
              <a:gd name="connsiteX1" fmla="*/ 3938333 w 3938333"/>
              <a:gd name="connsiteY1" fmla="*/ 0 h 4179264"/>
              <a:gd name="connsiteX2" fmla="*/ 3938333 w 3938333"/>
              <a:gd name="connsiteY2" fmla="*/ 4179264 h 4179264"/>
              <a:gd name="connsiteX3" fmla="*/ 0 w 3938333"/>
              <a:gd name="connsiteY3" fmla="*/ 4179264 h 4179264"/>
              <a:gd name="connsiteX4" fmla="*/ 0 w 3938333"/>
              <a:gd name="connsiteY4" fmla="*/ 190891 h 4179264"/>
              <a:gd name="connsiteX5" fmla="*/ 190891 w 3938333"/>
              <a:gd name="connsiteY5" fmla="*/ 0 h 4179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38333" h="4179264">
                <a:moveTo>
                  <a:pt x="190891" y="0"/>
                </a:moveTo>
                <a:lnTo>
                  <a:pt x="3938333" y="0"/>
                </a:lnTo>
                <a:lnTo>
                  <a:pt x="3938333" y="4179264"/>
                </a:lnTo>
                <a:lnTo>
                  <a:pt x="0" y="4179264"/>
                </a:lnTo>
                <a:lnTo>
                  <a:pt x="0" y="190891"/>
                </a:lnTo>
                <a:cubicBezTo>
                  <a:pt x="0" y="85465"/>
                  <a:pt x="85465" y="0"/>
                  <a:pt x="190891"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3" name="Picture Placeholder 12">
            <a:extLst>
              <a:ext uri="{FF2B5EF4-FFF2-40B4-BE49-F238E27FC236}">
                <a16:creationId xmlns:a16="http://schemas.microsoft.com/office/drawing/2014/main" id="{020C1A15-ACE5-49D1-A3F6-63C8F5FF1EF9}"/>
              </a:ext>
            </a:extLst>
          </p:cNvPr>
          <p:cNvSpPr>
            <a:spLocks noGrp="1"/>
          </p:cNvSpPr>
          <p:nvPr>
            <p:ph type="pic" sz="quarter" idx="13"/>
          </p:nvPr>
        </p:nvSpPr>
        <p:spPr>
          <a:xfrm>
            <a:off x="3083018" y="3455990"/>
            <a:ext cx="1472209" cy="2089632"/>
          </a:xfrm>
          <a:custGeom>
            <a:avLst/>
            <a:gdLst>
              <a:gd name="connsiteX0" fmla="*/ 0 w 3926403"/>
              <a:gd name="connsiteY0" fmla="*/ 0 h 4179264"/>
              <a:gd name="connsiteX1" fmla="*/ 3926403 w 3926403"/>
              <a:gd name="connsiteY1" fmla="*/ 0 h 4179264"/>
              <a:gd name="connsiteX2" fmla="*/ 3926403 w 3926403"/>
              <a:gd name="connsiteY2" fmla="*/ 4179264 h 4179264"/>
              <a:gd name="connsiteX3" fmla="*/ 0 w 3926403"/>
              <a:gd name="connsiteY3" fmla="*/ 4179264 h 4179264"/>
            </a:gdLst>
            <a:ahLst/>
            <a:cxnLst>
              <a:cxn ang="0">
                <a:pos x="connsiteX0" y="connsiteY0"/>
              </a:cxn>
              <a:cxn ang="0">
                <a:pos x="connsiteX1" y="connsiteY1"/>
              </a:cxn>
              <a:cxn ang="0">
                <a:pos x="connsiteX2" y="connsiteY2"/>
              </a:cxn>
              <a:cxn ang="0">
                <a:pos x="connsiteX3" y="connsiteY3"/>
              </a:cxn>
            </a:cxnLst>
            <a:rect l="l" t="t" r="r" b="b"/>
            <a:pathLst>
              <a:path w="3926403" h="4179264">
                <a:moveTo>
                  <a:pt x="0" y="0"/>
                </a:moveTo>
                <a:lnTo>
                  <a:pt x="3926403" y="0"/>
                </a:lnTo>
                <a:lnTo>
                  <a:pt x="3926403" y="4179264"/>
                </a:lnTo>
                <a:lnTo>
                  <a:pt x="0" y="417926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4" name="Picture Placeholder 13">
            <a:extLst>
              <a:ext uri="{FF2B5EF4-FFF2-40B4-BE49-F238E27FC236}">
                <a16:creationId xmlns:a16="http://schemas.microsoft.com/office/drawing/2014/main" id="{E56C758D-179E-4D6D-A1BC-2C48452E9B49}"/>
              </a:ext>
            </a:extLst>
          </p:cNvPr>
          <p:cNvSpPr>
            <a:spLocks noGrp="1"/>
          </p:cNvSpPr>
          <p:nvPr>
            <p:ph type="pic" sz="quarter" idx="14"/>
          </p:nvPr>
        </p:nvSpPr>
        <p:spPr>
          <a:xfrm>
            <a:off x="4595320" y="1312379"/>
            <a:ext cx="1472209" cy="2089632"/>
          </a:xfrm>
          <a:custGeom>
            <a:avLst/>
            <a:gdLst>
              <a:gd name="connsiteX0" fmla="*/ 0 w 3926403"/>
              <a:gd name="connsiteY0" fmla="*/ 0 h 4179264"/>
              <a:gd name="connsiteX1" fmla="*/ 3926403 w 3926403"/>
              <a:gd name="connsiteY1" fmla="*/ 0 h 4179264"/>
              <a:gd name="connsiteX2" fmla="*/ 3926403 w 3926403"/>
              <a:gd name="connsiteY2" fmla="*/ 4179264 h 4179264"/>
              <a:gd name="connsiteX3" fmla="*/ 0 w 3926403"/>
              <a:gd name="connsiteY3" fmla="*/ 4179264 h 4179264"/>
            </a:gdLst>
            <a:ahLst/>
            <a:cxnLst>
              <a:cxn ang="0">
                <a:pos x="connsiteX0" y="connsiteY0"/>
              </a:cxn>
              <a:cxn ang="0">
                <a:pos x="connsiteX1" y="connsiteY1"/>
              </a:cxn>
              <a:cxn ang="0">
                <a:pos x="connsiteX2" y="connsiteY2"/>
              </a:cxn>
              <a:cxn ang="0">
                <a:pos x="connsiteX3" y="connsiteY3"/>
              </a:cxn>
            </a:cxnLst>
            <a:rect l="l" t="t" r="r" b="b"/>
            <a:pathLst>
              <a:path w="3926403" h="4179264">
                <a:moveTo>
                  <a:pt x="0" y="0"/>
                </a:moveTo>
                <a:lnTo>
                  <a:pt x="3926403" y="0"/>
                </a:lnTo>
                <a:lnTo>
                  <a:pt x="3926403" y="4179264"/>
                </a:lnTo>
                <a:lnTo>
                  <a:pt x="0" y="417926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6" name="Picture Placeholder 15">
            <a:extLst>
              <a:ext uri="{FF2B5EF4-FFF2-40B4-BE49-F238E27FC236}">
                <a16:creationId xmlns:a16="http://schemas.microsoft.com/office/drawing/2014/main" id="{598BD8D6-CA9B-4100-B7C2-C1BF996853EF}"/>
              </a:ext>
            </a:extLst>
          </p:cNvPr>
          <p:cNvSpPr>
            <a:spLocks noGrp="1"/>
          </p:cNvSpPr>
          <p:nvPr>
            <p:ph type="pic" sz="quarter" idx="15"/>
          </p:nvPr>
        </p:nvSpPr>
        <p:spPr>
          <a:xfrm>
            <a:off x="6105935" y="3455990"/>
            <a:ext cx="1476682" cy="2089632"/>
          </a:xfrm>
          <a:custGeom>
            <a:avLst/>
            <a:gdLst>
              <a:gd name="connsiteX0" fmla="*/ 0 w 3938332"/>
              <a:gd name="connsiteY0" fmla="*/ 0 h 4179264"/>
              <a:gd name="connsiteX1" fmla="*/ 3938332 w 3938332"/>
              <a:gd name="connsiteY1" fmla="*/ 0 h 4179264"/>
              <a:gd name="connsiteX2" fmla="*/ 3938332 w 3938332"/>
              <a:gd name="connsiteY2" fmla="*/ 3988373 h 4179264"/>
              <a:gd name="connsiteX3" fmla="*/ 3747442 w 3938332"/>
              <a:gd name="connsiteY3" fmla="*/ 4179264 h 4179264"/>
              <a:gd name="connsiteX4" fmla="*/ 0 w 3938332"/>
              <a:gd name="connsiteY4" fmla="*/ 4179264 h 4179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8332" h="4179264">
                <a:moveTo>
                  <a:pt x="0" y="0"/>
                </a:moveTo>
                <a:lnTo>
                  <a:pt x="3938332" y="0"/>
                </a:lnTo>
                <a:lnTo>
                  <a:pt x="3938332" y="3988373"/>
                </a:lnTo>
                <a:cubicBezTo>
                  <a:pt x="3938332" y="4093799"/>
                  <a:pt x="3852868" y="4179264"/>
                  <a:pt x="3747442" y="4179264"/>
                </a:cubicBezTo>
                <a:lnTo>
                  <a:pt x="0" y="417926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573992185"/>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14:presetBounceEnd="76000">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14:bounceEnd="76000">
                                          <p:cBhvr additive="base">
                                            <p:cTn id="7" dur="2500" fill="hold"/>
                                            <p:tgtEl>
                                              <p:spTgt spid="9"/>
                                            </p:tgtEl>
                                            <p:attrNameLst>
                                              <p:attrName>ppt_x</p:attrName>
                                            </p:attrNameLst>
                                          </p:cBhvr>
                                          <p:tavLst>
                                            <p:tav tm="0">
                                              <p:val>
                                                <p:strVal val="#ppt_x"/>
                                              </p:val>
                                            </p:tav>
                                            <p:tav tm="100000">
                                              <p:val>
                                                <p:strVal val="#ppt_x"/>
                                              </p:val>
                                            </p:tav>
                                          </p:tavLst>
                                        </p:anim>
                                        <p:anim calcmode="lin" valueType="num" p14:bounceEnd="76000">
                                          <p:cBhvr additive="base">
                                            <p:cTn id="8" dur="2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14:presetBounceEnd="76000">
                                      <p:stCondLst>
                                        <p:cond delay="200"/>
                                      </p:stCondLst>
                                      <p:childTnLst>
                                        <p:set>
                                          <p:cBhvr>
                                            <p:cTn id="10" dur="1" fill="hold">
                                              <p:stCondLst>
                                                <p:cond delay="0"/>
                                              </p:stCondLst>
                                            </p:cTn>
                                            <p:tgtEl>
                                              <p:spTgt spid="13"/>
                                            </p:tgtEl>
                                            <p:attrNameLst>
                                              <p:attrName>style.visibility</p:attrName>
                                            </p:attrNameLst>
                                          </p:cBhvr>
                                          <p:to>
                                            <p:strVal val="visible"/>
                                          </p:to>
                                        </p:set>
                                        <p:anim calcmode="lin" valueType="num" p14:bounceEnd="76000">
                                          <p:cBhvr additive="base">
                                            <p:cTn id="11" dur="2500" fill="hold"/>
                                            <p:tgtEl>
                                              <p:spTgt spid="13"/>
                                            </p:tgtEl>
                                            <p:attrNameLst>
                                              <p:attrName>ppt_x</p:attrName>
                                            </p:attrNameLst>
                                          </p:cBhvr>
                                          <p:tavLst>
                                            <p:tav tm="0">
                                              <p:val>
                                                <p:strVal val="#ppt_x"/>
                                              </p:val>
                                            </p:tav>
                                            <p:tav tm="100000">
                                              <p:val>
                                                <p:strVal val="#ppt_x"/>
                                              </p:val>
                                            </p:tav>
                                          </p:tavLst>
                                        </p:anim>
                                        <p:anim calcmode="lin" valueType="num" p14:bounceEnd="76000">
                                          <p:cBhvr additive="base">
                                            <p:cTn id="12" dur="2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14:presetBounceEnd="76000">
                                      <p:stCondLst>
                                        <p:cond delay="400"/>
                                      </p:stCondLst>
                                      <p:childTnLst>
                                        <p:set>
                                          <p:cBhvr>
                                            <p:cTn id="14" dur="1" fill="hold">
                                              <p:stCondLst>
                                                <p:cond delay="0"/>
                                              </p:stCondLst>
                                            </p:cTn>
                                            <p:tgtEl>
                                              <p:spTgt spid="14"/>
                                            </p:tgtEl>
                                            <p:attrNameLst>
                                              <p:attrName>style.visibility</p:attrName>
                                            </p:attrNameLst>
                                          </p:cBhvr>
                                          <p:to>
                                            <p:strVal val="visible"/>
                                          </p:to>
                                        </p:set>
                                        <p:anim calcmode="lin" valueType="num" p14:bounceEnd="76000">
                                          <p:cBhvr additive="base">
                                            <p:cTn id="15" dur="2500" fill="hold"/>
                                            <p:tgtEl>
                                              <p:spTgt spid="14"/>
                                            </p:tgtEl>
                                            <p:attrNameLst>
                                              <p:attrName>ppt_x</p:attrName>
                                            </p:attrNameLst>
                                          </p:cBhvr>
                                          <p:tavLst>
                                            <p:tav tm="0">
                                              <p:val>
                                                <p:strVal val="#ppt_x"/>
                                              </p:val>
                                            </p:tav>
                                            <p:tav tm="100000">
                                              <p:val>
                                                <p:strVal val="#ppt_x"/>
                                              </p:val>
                                            </p:tav>
                                          </p:tavLst>
                                        </p:anim>
                                        <p:anim calcmode="lin" valueType="num" p14:bounceEnd="76000">
                                          <p:cBhvr additive="base">
                                            <p:cTn id="16" dur="2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14:presetBounceEnd="76000">
                                      <p:stCondLst>
                                        <p:cond delay="600"/>
                                      </p:stCondLst>
                                      <p:childTnLst>
                                        <p:set>
                                          <p:cBhvr>
                                            <p:cTn id="18" dur="1" fill="hold">
                                              <p:stCondLst>
                                                <p:cond delay="0"/>
                                              </p:stCondLst>
                                            </p:cTn>
                                            <p:tgtEl>
                                              <p:spTgt spid="16"/>
                                            </p:tgtEl>
                                            <p:attrNameLst>
                                              <p:attrName>style.visibility</p:attrName>
                                            </p:attrNameLst>
                                          </p:cBhvr>
                                          <p:to>
                                            <p:strVal val="visible"/>
                                          </p:to>
                                        </p:set>
                                        <p:anim calcmode="lin" valueType="num" p14:bounceEnd="76000">
                                          <p:cBhvr additive="base">
                                            <p:cTn id="19" dur="2500" fill="hold"/>
                                            <p:tgtEl>
                                              <p:spTgt spid="16"/>
                                            </p:tgtEl>
                                            <p:attrNameLst>
                                              <p:attrName>ppt_x</p:attrName>
                                            </p:attrNameLst>
                                          </p:cBhvr>
                                          <p:tavLst>
                                            <p:tav tm="0">
                                              <p:val>
                                                <p:strVal val="#ppt_x"/>
                                              </p:val>
                                            </p:tav>
                                            <p:tav tm="100000">
                                              <p:val>
                                                <p:strVal val="#ppt_x"/>
                                              </p:val>
                                            </p:tav>
                                          </p:tavLst>
                                        </p:anim>
                                        <p:anim calcmode="lin" valueType="num" p14:bounceEnd="76000">
                                          <p:cBhvr additive="base">
                                            <p:cTn id="20" dur="2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P spid="14" grpId="0" animBg="1"/>
          <p:bldP spid="16"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2500" fill="hold"/>
                                            <p:tgtEl>
                                              <p:spTgt spid="9"/>
                                            </p:tgtEl>
                                            <p:attrNameLst>
                                              <p:attrName>ppt_x</p:attrName>
                                            </p:attrNameLst>
                                          </p:cBhvr>
                                          <p:tavLst>
                                            <p:tav tm="0">
                                              <p:val>
                                                <p:strVal val="#ppt_x"/>
                                              </p:val>
                                            </p:tav>
                                            <p:tav tm="100000">
                                              <p:val>
                                                <p:strVal val="#ppt_x"/>
                                              </p:val>
                                            </p:tav>
                                          </p:tavLst>
                                        </p:anim>
                                        <p:anim calcmode="lin" valueType="num">
                                          <p:cBhvr additive="base">
                                            <p:cTn id="8" dur="2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20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2500" fill="hold"/>
                                            <p:tgtEl>
                                              <p:spTgt spid="13"/>
                                            </p:tgtEl>
                                            <p:attrNameLst>
                                              <p:attrName>ppt_x</p:attrName>
                                            </p:attrNameLst>
                                          </p:cBhvr>
                                          <p:tavLst>
                                            <p:tav tm="0">
                                              <p:val>
                                                <p:strVal val="#ppt_x"/>
                                              </p:val>
                                            </p:tav>
                                            <p:tav tm="100000">
                                              <p:val>
                                                <p:strVal val="#ppt_x"/>
                                              </p:val>
                                            </p:tav>
                                          </p:tavLst>
                                        </p:anim>
                                        <p:anim calcmode="lin" valueType="num">
                                          <p:cBhvr additive="base">
                                            <p:cTn id="12" dur="2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4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2500" fill="hold"/>
                                            <p:tgtEl>
                                              <p:spTgt spid="14"/>
                                            </p:tgtEl>
                                            <p:attrNameLst>
                                              <p:attrName>ppt_x</p:attrName>
                                            </p:attrNameLst>
                                          </p:cBhvr>
                                          <p:tavLst>
                                            <p:tav tm="0">
                                              <p:val>
                                                <p:strVal val="#ppt_x"/>
                                              </p:val>
                                            </p:tav>
                                            <p:tav tm="100000">
                                              <p:val>
                                                <p:strVal val="#ppt_x"/>
                                              </p:val>
                                            </p:tav>
                                          </p:tavLst>
                                        </p:anim>
                                        <p:anim calcmode="lin" valueType="num">
                                          <p:cBhvr additive="base">
                                            <p:cTn id="16" dur="2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60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2500" fill="hold"/>
                                            <p:tgtEl>
                                              <p:spTgt spid="16"/>
                                            </p:tgtEl>
                                            <p:attrNameLst>
                                              <p:attrName>ppt_x</p:attrName>
                                            </p:attrNameLst>
                                          </p:cBhvr>
                                          <p:tavLst>
                                            <p:tav tm="0">
                                              <p:val>
                                                <p:strVal val="#ppt_x"/>
                                              </p:val>
                                            </p:tav>
                                            <p:tav tm="100000">
                                              <p:val>
                                                <p:strVal val="#ppt_x"/>
                                              </p:val>
                                            </p:tav>
                                          </p:tavLst>
                                        </p:anim>
                                        <p:anim calcmode="lin" valueType="num">
                                          <p:cBhvr additive="base">
                                            <p:cTn id="20" dur="2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P spid="14" grpId="0" animBg="1"/>
          <p:bldP spid="16" grpId="0" animBg="1"/>
        </p:bldLst>
      </p:timing>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33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p:nvSpPr>
        <p:spPr>
          <a:xfrm>
            <a:off x="586307" y="0"/>
            <a:ext cx="7971387" cy="6858000"/>
          </a:xfrm>
          <a:prstGeom prst="round2SameRect">
            <a:avLst>
              <a:gd name="adj1" fmla="val 0"/>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
        <p:nvSpPr>
          <p:cNvPr id="10" name="Picture Placeholder 9">
            <a:extLst>
              <a:ext uri="{FF2B5EF4-FFF2-40B4-BE49-F238E27FC236}">
                <a16:creationId xmlns:a16="http://schemas.microsoft.com/office/drawing/2014/main" id="{D45E64E0-0597-4664-9648-1BD35C5B2920}"/>
              </a:ext>
            </a:extLst>
          </p:cNvPr>
          <p:cNvSpPr>
            <a:spLocks noGrp="1"/>
          </p:cNvSpPr>
          <p:nvPr>
            <p:ph type="pic" sz="quarter" idx="12"/>
          </p:nvPr>
        </p:nvSpPr>
        <p:spPr>
          <a:xfrm>
            <a:off x="1734554" y="1585913"/>
            <a:ext cx="1859846" cy="909525"/>
          </a:xfrm>
          <a:custGeom>
            <a:avLst/>
            <a:gdLst>
              <a:gd name="connsiteX0" fmla="*/ 173670 w 4960234"/>
              <a:gd name="connsiteY0" fmla="*/ 0 h 2421156"/>
              <a:gd name="connsiteX1" fmla="*/ 4786564 w 4960234"/>
              <a:gd name="connsiteY1" fmla="*/ 0 h 2421156"/>
              <a:gd name="connsiteX2" fmla="*/ 4960234 w 4960234"/>
              <a:gd name="connsiteY2" fmla="*/ 173670 h 2421156"/>
              <a:gd name="connsiteX3" fmla="*/ 4960234 w 4960234"/>
              <a:gd name="connsiteY3" fmla="*/ 2247486 h 2421156"/>
              <a:gd name="connsiteX4" fmla="*/ 4786564 w 4960234"/>
              <a:gd name="connsiteY4" fmla="*/ 2421156 h 2421156"/>
              <a:gd name="connsiteX5" fmla="*/ 173670 w 4960234"/>
              <a:gd name="connsiteY5" fmla="*/ 2421156 h 2421156"/>
              <a:gd name="connsiteX6" fmla="*/ 0 w 4960234"/>
              <a:gd name="connsiteY6" fmla="*/ 2247486 h 2421156"/>
              <a:gd name="connsiteX7" fmla="*/ 0 w 4960234"/>
              <a:gd name="connsiteY7" fmla="*/ 173670 h 2421156"/>
              <a:gd name="connsiteX8" fmla="*/ 173670 w 4960234"/>
              <a:gd name="connsiteY8" fmla="*/ 0 h 24211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60234" h="2421156">
                <a:moveTo>
                  <a:pt x="173670" y="0"/>
                </a:moveTo>
                <a:lnTo>
                  <a:pt x="4786564" y="0"/>
                </a:lnTo>
                <a:cubicBezTo>
                  <a:pt x="4882479" y="0"/>
                  <a:pt x="4960234" y="77755"/>
                  <a:pt x="4960234" y="173670"/>
                </a:cubicBezTo>
                <a:lnTo>
                  <a:pt x="4960234" y="2247486"/>
                </a:lnTo>
                <a:cubicBezTo>
                  <a:pt x="4960234" y="2343401"/>
                  <a:pt x="4882479" y="2421156"/>
                  <a:pt x="4786564" y="2421156"/>
                </a:cubicBezTo>
                <a:lnTo>
                  <a:pt x="173670" y="2421156"/>
                </a:lnTo>
                <a:cubicBezTo>
                  <a:pt x="77755" y="2421156"/>
                  <a:pt x="0" y="2343401"/>
                  <a:pt x="0" y="2247486"/>
                </a:cubicBezTo>
                <a:lnTo>
                  <a:pt x="0" y="173670"/>
                </a:lnTo>
                <a:cubicBezTo>
                  <a:pt x="0" y="77755"/>
                  <a:pt x="77755" y="0"/>
                  <a:pt x="173670"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1" name="Picture Placeholder 10">
            <a:extLst>
              <a:ext uri="{FF2B5EF4-FFF2-40B4-BE49-F238E27FC236}">
                <a16:creationId xmlns:a16="http://schemas.microsoft.com/office/drawing/2014/main" id="{AF0F6E29-965E-405A-ACD8-51499D9C546B}"/>
              </a:ext>
            </a:extLst>
          </p:cNvPr>
          <p:cNvSpPr>
            <a:spLocks noGrp="1"/>
          </p:cNvSpPr>
          <p:nvPr>
            <p:ph type="pic" sz="quarter" idx="13"/>
          </p:nvPr>
        </p:nvSpPr>
        <p:spPr>
          <a:xfrm>
            <a:off x="1734554" y="3164990"/>
            <a:ext cx="1859846" cy="2107098"/>
          </a:xfrm>
          <a:custGeom>
            <a:avLst/>
            <a:gdLst>
              <a:gd name="connsiteX0" fmla="*/ 190969 w 4960234"/>
              <a:gd name="connsiteY0" fmla="*/ 0 h 5609095"/>
              <a:gd name="connsiteX1" fmla="*/ 4769265 w 4960234"/>
              <a:gd name="connsiteY1" fmla="*/ 0 h 5609095"/>
              <a:gd name="connsiteX2" fmla="*/ 4960234 w 4960234"/>
              <a:gd name="connsiteY2" fmla="*/ 190969 h 5609095"/>
              <a:gd name="connsiteX3" fmla="*/ 4960234 w 4960234"/>
              <a:gd name="connsiteY3" fmla="*/ 5418126 h 5609095"/>
              <a:gd name="connsiteX4" fmla="*/ 4769265 w 4960234"/>
              <a:gd name="connsiteY4" fmla="*/ 5609095 h 5609095"/>
              <a:gd name="connsiteX5" fmla="*/ 190969 w 4960234"/>
              <a:gd name="connsiteY5" fmla="*/ 5609095 h 5609095"/>
              <a:gd name="connsiteX6" fmla="*/ 0 w 4960234"/>
              <a:gd name="connsiteY6" fmla="*/ 5418126 h 5609095"/>
              <a:gd name="connsiteX7" fmla="*/ 0 w 4960234"/>
              <a:gd name="connsiteY7" fmla="*/ 190969 h 5609095"/>
              <a:gd name="connsiteX8" fmla="*/ 190969 w 4960234"/>
              <a:gd name="connsiteY8" fmla="*/ 0 h 5609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60234" h="5609095">
                <a:moveTo>
                  <a:pt x="190969" y="0"/>
                </a:moveTo>
                <a:lnTo>
                  <a:pt x="4769265" y="0"/>
                </a:lnTo>
                <a:cubicBezTo>
                  <a:pt x="4874734" y="0"/>
                  <a:pt x="4960234" y="85500"/>
                  <a:pt x="4960234" y="190969"/>
                </a:cubicBezTo>
                <a:lnTo>
                  <a:pt x="4960234" y="5418126"/>
                </a:lnTo>
                <a:cubicBezTo>
                  <a:pt x="4960234" y="5523595"/>
                  <a:pt x="4874734" y="5609095"/>
                  <a:pt x="4769265" y="5609095"/>
                </a:cubicBezTo>
                <a:lnTo>
                  <a:pt x="190969" y="5609095"/>
                </a:lnTo>
                <a:cubicBezTo>
                  <a:pt x="85500" y="5609095"/>
                  <a:pt x="0" y="5523595"/>
                  <a:pt x="0" y="5418126"/>
                </a:cubicBezTo>
                <a:lnTo>
                  <a:pt x="0" y="190969"/>
                </a:lnTo>
                <a:cubicBezTo>
                  <a:pt x="0" y="85500"/>
                  <a:pt x="85500" y="0"/>
                  <a:pt x="190969"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2" name="Picture Placeholder 11">
            <a:extLst>
              <a:ext uri="{FF2B5EF4-FFF2-40B4-BE49-F238E27FC236}">
                <a16:creationId xmlns:a16="http://schemas.microsoft.com/office/drawing/2014/main" id="{B5A7F1DC-1970-4B9F-9275-55D80C602DAE}"/>
              </a:ext>
            </a:extLst>
          </p:cNvPr>
          <p:cNvSpPr>
            <a:spLocks noGrp="1"/>
          </p:cNvSpPr>
          <p:nvPr>
            <p:ph type="pic" sz="quarter" idx="14" hasCustomPrompt="1"/>
          </p:nvPr>
        </p:nvSpPr>
        <p:spPr>
          <a:xfrm>
            <a:off x="3634879" y="1585913"/>
            <a:ext cx="1867044" cy="2107098"/>
          </a:xfrm>
          <a:custGeom>
            <a:avLst/>
            <a:gdLst>
              <a:gd name="connsiteX0" fmla="*/ 135341 w 4979431"/>
              <a:gd name="connsiteY0" fmla="*/ 0 h 5609095"/>
              <a:gd name="connsiteX1" fmla="*/ 4844090 w 4979431"/>
              <a:gd name="connsiteY1" fmla="*/ 0 h 5609095"/>
              <a:gd name="connsiteX2" fmla="*/ 4979431 w 4979431"/>
              <a:gd name="connsiteY2" fmla="*/ 135341 h 5609095"/>
              <a:gd name="connsiteX3" fmla="*/ 4979431 w 4979431"/>
              <a:gd name="connsiteY3" fmla="*/ 5473754 h 5609095"/>
              <a:gd name="connsiteX4" fmla="*/ 4844090 w 4979431"/>
              <a:gd name="connsiteY4" fmla="*/ 5609095 h 5609095"/>
              <a:gd name="connsiteX5" fmla="*/ 135341 w 4979431"/>
              <a:gd name="connsiteY5" fmla="*/ 5609095 h 5609095"/>
              <a:gd name="connsiteX6" fmla="*/ 0 w 4979431"/>
              <a:gd name="connsiteY6" fmla="*/ 5473754 h 5609095"/>
              <a:gd name="connsiteX7" fmla="*/ 0 w 4979431"/>
              <a:gd name="connsiteY7" fmla="*/ 135341 h 5609095"/>
              <a:gd name="connsiteX8" fmla="*/ 135341 w 4979431"/>
              <a:gd name="connsiteY8" fmla="*/ 0 h 5609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79431" h="5609095">
                <a:moveTo>
                  <a:pt x="135341" y="0"/>
                </a:moveTo>
                <a:lnTo>
                  <a:pt x="4844090" y="0"/>
                </a:lnTo>
                <a:cubicBezTo>
                  <a:pt x="4918837" y="0"/>
                  <a:pt x="4979431" y="60594"/>
                  <a:pt x="4979431" y="135341"/>
                </a:cubicBezTo>
                <a:lnTo>
                  <a:pt x="4979431" y="5473754"/>
                </a:lnTo>
                <a:cubicBezTo>
                  <a:pt x="4979431" y="5548501"/>
                  <a:pt x="4918837" y="5609095"/>
                  <a:pt x="4844090" y="5609095"/>
                </a:cubicBezTo>
                <a:lnTo>
                  <a:pt x="135341" y="5609095"/>
                </a:lnTo>
                <a:cubicBezTo>
                  <a:pt x="60594" y="5609095"/>
                  <a:pt x="0" y="5548501"/>
                  <a:pt x="0" y="5473754"/>
                </a:cubicBezTo>
                <a:lnTo>
                  <a:pt x="0" y="135341"/>
                </a:lnTo>
                <a:cubicBezTo>
                  <a:pt x="0" y="60594"/>
                  <a:pt x="60594" y="0"/>
                  <a:pt x="135341"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r>
              <a:rPr lang="en-US"/>
              <a:t>da</a:t>
            </a:r>
          </a:p>
        </p:txBody>
      </p:sp>
    </p:spTree>
    <p:extLst>
      <p:ext uri="{BB962C8B-B14F-4D97-AF65-F5344CB8AC3E}">
        <p14:creationId xmlns:p14="http://schemas.microsoft.com/office/powerpoint/2010/main" val="3299781658"/>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14:presetBounceEnd="72000">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14:bounceEnd="72000">
                                          <p:cBhvr additive="base">
                                            <p:cTn id="7" dur="2500" fill="hold"/>
                                            <p:tgtEl>
                                              <p:spTgt spid="10"/>
                                            </p:tgtEl>
                                            <p:attrNameLst>
                                              <p:attrName>ppt_x</p:attrName>
                                            </p:attrNameLst>
                                          </p:cBhvr>
                                          <p:tavLst>
                                            <p:tav tm="0">
                                              <p:val>
                                                <p:strVal val="#ppt_x"/>
                                              </p:val>
                                            </p:tav>
                                            <p:tav tm="100000">
                                              <p:val>
                                                <p:strVal val="#ppt_x"/>
                                              </p:val>
                                            </p:tav>
                                          </p:tavLst>
                                        </p:anim>
                                        <p:anim calcmode="lin" valueType="num" p14:bounceEnd="72000">
                                          <p:cBhvr additive="base">
                                            <p:cTn id="8" dur="2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14:presetBounceEnd="72000">
                                      <p:stCondLst>
                                        <p:cond delay="100"/>
                                      </p:stCondLst>
                                      <p:childTnLst>
                                        <p:set>
                                          <p:cBhvr>
                                            <p:cTn id="10" dur="1" fill="hold">
                                              <p:stCondLst>
                                                <p:cond delay="0"/>
                                              </p:stCondLst>
                                            </p:cTn>
                                            <p:tgtEl>
                                              <p:spTgt spid="12"/>
                                            </p:tgtEl>
                                            <p:attrNameLst>
                                              <p:attrName>style.visibility</p:attrName>
                                            </p:attrNameLst>
                                          </p:cBhvr>
                                          <p:to>
                                            <p:strVal val="visible"/>
                                          </p:to>
                                        </p:set>
                                        <p:anim calcmode="lin" valueType="num" p14:bounceEnd="72000">
                                          <p:cBhvr additive="base">
                                            <p:cTn id="11" dur="2500" fill="hold"/>
                                            <p:tgtEl>
                                              <p:spTgt spid="12"/>
                                            </p:tgtEl>
                                            <p:attrNameLst>
                                              <p:attrName>ppt_x</p:attrName>
                                            </p:attrNameLst>
                                          </p:cBhvr>
                                          <p:tavLst>
                                            <p:tav tm="0">
                                              <p:val>
                                                <p:strVal val="#ppt_x"/>
                                              </p:val>
                                            </p:tav>
                                            <p:tav tm="100000">
                                              <p:val>
                                                <p:strVal val="#ppt_x"/>
                                              </p:val>
                                            </p:tav>
                                          </p:tavLst>
                                        </p:anim>
                                        <p:anim calcmode="lin" valueType="num" p14:bounceEnd="72000">
                                          <p:cBhvr additive="base">
                                            <p:cTn id="12" dur="2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14:presetBounceEnd="72000">
                                      <p:stCondLst>
                                        <p:cond delay="200"/>
                                      </p:stCondLst>
                                      <p:childTnLst>
                                        <p:set>
                                          <p:cBhvr>
                                            <p:cTn id="14" dur="1" fill="hold">
                                              <p:stCondLst>
                                                <p:cond delay="0"/>
                                              </p:stCondLst>
                                            </p:cTn>
                                            <p:tgtEl>
                                              <p:spTgt spid="11"/>
                                            </p:tgtEl>
                                            <p:attrNameLst>
                                              <p:attrName>style.visibility</p:attrName>
                                            </p:attrNameLst>
                                          </p:cBhvr>
                                          <p:to>
                                            <p:strVal val="visible"/>
                                          </p:to>
                                        </p:set>
                                        <p:anim calcmode="lin" valueType="num" p14:bounceEnd="72000">
                                          <p:cBhvr additive="base">
                                            <p:cTn id="15" dur="2500" fill="hold"/>
                                            <p:tgtEl>
                                              <p:spTgt spid="11"/>
                                            </p:tgtEl>
                                            <p:attrNameLst>
                                              <p:attrName>ppt_x</p:attrName>
                                            </p:attrNameLst>
                                          </p:cBhvr>
                                          <p:tavLst>
                                            <p:tav tm="0">
                                              <p:val>
                                                <p:strVal val="#ppt_x"/>
                                              </p:val>
                                            </p:tav>
                                            <p:tav tm="100000">
                                              <p:val>
                                                <p:strVal val="#ppt_x"/>
                                              </p:val>
                                            </p:tav>
                                          </p:tavLst>
                                        </p:anim>
                                        <p:anim calcmode="lin" valueType="num" p14:bounceEnd="72000">
                                          <p:cBhvr additive="base">
                                            <p:cTn id="16" dur="2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2500" fill="hold"/>
                                            <p:tgtEl>
                                              <p:spTgt spid="10"/>
                                            </p:tgtEl>
                                            <p:attrNameLst>
                                              <p:attrName>ppt_x</p:attrName>
                                            </p:attrNameLst>
                                          </p:cBhvr>
                                          <p:tavLst>
                                            <p:tav tm="0">
                                              <p:val>
                                                <p:strVal val="#ppt_x"/>
                                              </p:val>
                                            </p:tav>
                                            <p:tav tm="100000">
                                              <p:val>
                                                <p:strVal val="#ppt_x"/>
                                              </p:val>
                                            </p:tav>
                                          </p:tavLst>
                                        </p:anim>
                                        <p:anim calcmode="lin" valueType="num">
                                          <p:cBhvr additive="base">
                                            <p:cTn id="8" dur="2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10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2500" fill="hold"/>
                                            <p:tgtEl>
                                              <p:spTgt spid="12"/>
                                            </p:tgtEl>
                                            <p:attrNameLst>
                                              <p:attrName>ppt_x</p:attrName>
                                            </p:attrNameLst>
                                          </p:cBhvr>
                                          <p:tavLst>
                                            <p:tav tm="0">
                                              <p:val>
                                                <p:strVal val="#ppt_x"/>
                                              </p:val>
                                            </p:tav>
                                            <p:tav tm="100000">
                                              <p:val>
                                                <p:strVal val="#ppt_x"/>
                                              </p:val>
                                            </p:tav>
                                          </p:tavLst>
                                        </p:anim>
                                        <p:anim calcmode="lin" valueType="num">
                                          <p:cBhvr additive="base">
                                            <p:cTn id="12" dur="2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20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2500" fill="hold"/>
                                            <p:tgtEl>
                                              <p:spTgt spid="11"/>
                                            </p:tgtEl>
                                            <p:attrNameLst>
                                              <p:attrName>ppt_x</p:attrName>
                                            </p:attrNameLst>
                                          </p:cBhvr>
                                          <p:tavLst>
                                            <p:tav tm="0">
                                              <p:val>
                                                <p:strVal val="#ppt_x"/>
                                              </p:val>
                                            </p:tav>
                                            <p:tav tm="100000">
                                              <p:val>
                                                <p:strVal val="#ppt_x"/>
                                              </p:val>
                                            </p:tav>
                                          </p:tavLst>
                                        </p:anim>
                                        <p:anim calcmode="lin" valueType="num">
                                          <p:cBhvr additive="base">
                                            <p:cTn id="16" dur="2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32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p:nvSpPr>
        <p:spPr>
          <a:xfrm>
            <a:off x="586307" y="0"/>
            <a:ext cx="7971387" cy="6858000"/>
          </a:xfrm>
          <a:prstGeom prst="round2SameRect">
            <a:avLst>
              <a:gd name="adj1" fmla="val 0"/>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
        <p:nvSpPr>
          <p:cNvPr id="10" name="Picture Placeholder 9">
            <a:extLst>
              <a:ext uri="{FF2B5EF4-FFF2-40B4-BE49-F238E27FC236}">
                <a16:creationId xmlns:a16="http://schemas.microsoft.com/office/drawing/2014/main" id="{21F0C0D1-6B4D-42D5-8D91-8BD223553ED1}"/>
              </a:ext>
            </a:extLst>
          </p:cNvPr>
          <p:cNvSpPr>
            <a:spLocks noGrp="1"/>
          </p:cNvSpPr>
          <p:nvPr>
            <p:ph type="pic" sz="quarter" idx="12"/>
          </p:nvPr>
        </p:nvSpPr>
        <p:spPr>
          <a:xfrm>
            <a:off x="1381449" y="1714618"/>
            <a:ext cx="1859846" cy="1282626"/>
          </a:xfrm>
          <a:custGeom>
            <a:avLst/>
            <a:gdLst>
              <a:gd name="connsiteX0" fmla="*/ 92802 w 4960234"/>
              <a:gd name="connsiteY0" fmla="*/ 0 h 3414351"/>
              <a:gd name="connsiteX1" fmla="*/ 4867432 w 4960234"/>
              <a:gd name="connsiteY1" fmla="*/ 0 h 3414351"/>
              <a:gd name="connsiteX2" fmla="*/ 4960234 w 4960234"/>
              <a:gd name="connsiteY2" fmla="*/ 92802 h 3414351"/>
              <a:gd name="connsiteX3" fmla="*/ 4960234 w 4960234"/>
              <a:gd name="connsiteY3" fmla="*/ 3321549 h 3414351"/>
              <a:gd name="connsiteX4" fmla="*/ 4867432 w 4960234"/>
              <a:gd name="connsiteY4" fmla="*/ 3414351 h 3414351"/>
              <a:gd name="connsiteX5" fmla="*/ 92802 w 4960234"/>
              <a:gd name="connsiteY5" fmla="*/ 3414351 h 3414351"/>
              <a:gd name="connsiteX6" fmla="*/ 0 w 4960234"/>
              <a:gd name="connsiteY6" fmla="*/ 3321549 h 3414351"/>
              <a:gd name="connsiteX7" fmla="*/ 0 w 4960234"/>
              <a:gd name="connsiteY7" fmla="*/ 92802 h 3414351"/>
              <a:gd name="connsiteX8" fmla="*/ 92802 w 4960234"/>
              <a:gd name="connsiteY8" fmla="*/ 0 h 3414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60234" h="3414351">
                <a:moveTo>
                  <a:pt x="92802" y="0"/>
                </a:moveTo>
                <a:lnTo>
                  <a:pt x="4867432" y="0"/>
                </a:lnTo>
                <a:cubicBezTo>
                  <a:pt x="4918685" y="0"/>
                  <a:pt x="4960234" y="41549"/>
                  <a:pt x="4960234" y="92802"/>
                </a:cubicBezTo>
                <a:lnTo>
                  <a:pt x="4960234" y="3321549"/>
                </a:lnTo>
                <a:cubicBezTo>
                  <a:pt x="4960234" y="3372802"/>
                  <a:pt x="4918685" y="3414351"/>
                  <a:pt x="4867432" y="3414351"/>
                </a:cubicBezTo>
                <a:lnTo>
                  <a:pt x="92802" y="3414351"/>
                </a:lnTo>
                <a:cubicBezTo>
                  <a:pt x="41549" y="3414351"/>
                  <a:pt x="0" y="3372802"/>
                  <a:pt x="0" y="3321549"/>
                </a:cubicBezTo>
                <a:lnTo>
                  <a:pt x="0" y="92802"/>
                </a:lnTo>
                <a:cubicBezTo>
                  <a:pt x="0" y="41549"/>
                  <a:pt x="41549" y="0"/>
                  <a:pt x="92802"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1" name="Picture Placeholder 10">
            <a:extLst>
              <a:ext uri="{FF2B5EF4-FFF2-40B4-BE49-F238E27FC236}">
                <a16:creationId xmlns:a16="http://schemas.microsoft.com/office/drawing/2014/main" id="{16F46C20-1F68-403F-AC9A-90B3E0EBA506}"/>
              </a:ext>
            </a:extLst>
          </p:cNvPr>
          <p:cNvSpPr>
            <a:spLocks noGrp="1"/>
          </p:cNvSpPr>
          <p:nvPr>
            <p:ph type="pic" sz="quarter" idx="13"/>
          </p:nvPr>
        </p:nvSpPr>
        <p:spPr>
          <a:xfrm>
            <a:off x="4819967" y="3034040"/>
            <a:ext cx="1497715" cy="2107098"/>
          </a:xfrm>
          <a:custGeom>
            <a:avLst/>
            <a:gdLst>
              <a:gd name="connsiteX0" fmla="*/ 108568 w 3994426"/>
              <a:gd name="connsiteY0" fmla="*/ 0 h 5609095"/>
              <a:gd name="connsiteX1" fmla="*/ 3885858 w 3994426"/>
              <a:gd name="connsiteY1" fmla="*/ 0 h 5609095"/>
              <a:gd name="connsiteX2" fmla="*/ 3994426 w 3994426"/>
              <a:gd name="connsiteY2" fmla="*/ 108568 h 5609095"/>
              <a:gd name="connsiteX3" fmla="*/ 3994426 w 3994426"/>
              <a:gd name="connsiteY3" fmla="*/ 5500527 h 5609095"/>
              <a:gd name="connsiteX4" fmla="*/ 3885858 w 3994426"/>
              <a:gd name="connsiteY4" fmla="*/ 5609095 h 5609095"/>
              <a:gd name="connsiteX5" fmla="*/ 108568 w 3994426"/>
              <a:gd name="connsiteY5" fmla="*/ 5609095 h 5609095"/>
              <a:gd name="connsiteX6" fmla="*/ 0 w 3994426"/>
              <a:gd name="connsiteY6" fmla="*/ 5500527 h 5609095"/>
              <a:gd name="connsiteX7" fmla="*/ 0 w 3994426"/>
              <a:gd name="connsiteY7" fmla="*/ 108568 h 5609095"/>
              <a:gd name="connsiteX8" fmla="*/ 108568 w 3994426"/>
              <a:gd name="connsiteY8" fmla="*/ 0 h 5609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94426" h="5609095">
                <a:moveTo>
                  <a:pt x="108568" y="0"/>
                </a:moveTo>
                <a:lnTo>
                  <a:pt x="3885858" y="0"/>
                </a:lnTo>
                <a:cubicBezTo>
                  <a:pt x="3945818" y="0"/>
                  <a:pt x="3994426" y="48608"/>
                  <a:pt x="3994426" y="108568"/>
                </a:cubicBezTo>
                <a:lnTo>
                  <a:pt x="3994426" y="5500527"/>
                </a:lnTo>
                <a:cubicBezTo>
                  <a:pt x="3994426" y="5560487"/>
                  <a:pt x="3945818" y="5609095"/>
                  <a:pt x="3885858" y="5609095"/>
                </a:cubicBezTo>
                <a:lnTo>
                  <a:pt x="108568" y="5609095"/>
                </a:lnTo>
                <a:cubicBezTo>
                  <a:pt x="48608" y="5609095"/>
                  <a:pt x="0" y="5560487"/>
                  <a:pt x="0" y="5500527"/>
                </a:cubicBezTo>
                <a:lnTo>
                  <a:pt x="0" y="108568"/>
                </a:lnTo>
                <a:cubicBezTo>
                  <a:pt x="0" y="48608"/>
                  <a:pt x="48608" y="0"/>
                  <a:pt x="108568" y="0"/>
                </a:cubicBezTo>
                <a:close/>
              </a:path>
            </a:pathLst>
          </a:custGeom>
          <a:pattFill prst="pct60">
            <a:fgClr>
              <a:schemeClr val="bg1"/>
            </a:fgClr>
            <a:bgClr>
              <a:schemeClr val="bg1">
                <a:lumMod val="85000"/>
              </a:schemeClr>
            </a:bgClr>
          </a:pattFill>
          <a:effectLst>
            <a:reflection blurRad="241300" stA="45000" endPos="65000" dist="50800" dir="5400000" sy="-100000" algn="bl" rotWithShape="0"/>
          </a:effectLst>
        </p:spPr>
        <p:txBody>
          <a:bodyPr wrap="square" anchor="ctr">
            <a:noAutofit/>
          </a:bodyPr>
          <a:lstStyle>
            <a:lvl1pPr marL="0" indent="0" algn="ctr">
              <a:buFontTx/>
              <a:buNone/>
              <a:defRPr sz="900"/>
            </a:lvl1pPr>
          </a:lstStyle>
          <a:p>
            <a:endParaRPr lang="en-US"/>
          </a:p>
        </p:txBody>
      </p:sp>
      <p:sp>
        <p:nvSpPr>
          <p:cNvPr id="12" name="Picture Placeholder 11">
            <a:extLst>
              <a:ext uri="{FF2B5EF4-FFF2-40B4-BE49-F238E27FC236}">
                <a16:creationId xmlns:a16="http://schemas.microsoft.com/office/drawing/2014/main" id="{EAAD9279-7C04-442F-8D30-E26DF7D4A96F}"/>
              </a:ext>
            </a:extLst>
          </p:cNvPr>
          <p:cNvSpPr>
            <a:spLocks noGrp="1"/>
          </p:cNvSpPr>
          <p:nvPr>
            <p:ph type="pic" sz="quarter" idx="14"/>
          </p:nvPr>
        </p:nvSpPr>
        <p:spPr>
          <a:xfrm>
            <a:off x="6358161" y="3034040"/>
            <a:ext cx="1404389" cy="2107098"/>
          </a:xfrm>
          <a:custGeom>
            <a:avLst/>
            <a:gdLst>
              <a:gd name="connsiteX0" fmla="*/ 101804 w 3745526"/>
              <a:gd name="connsiteY0" fmla="*/ 0 h 5609095"/>
              <a:gd name="connsiteX1" fmla="*/ 3643724 w 3745526"/>
              <a:gd name="connsiteY1" fmla="*/ 0 h 5609095"/>
              <a:gd name="connsiteX2" fmla="*/ 3745526 w 3745526"/>
              <a:gd name="connsiteY2" fmla="*/ 101803 h 5609095"/>
              <a:gd name="connsiteX3" fmla="*/ 3745526 w 3745526"/>
              <a:gd name="connsiteY3" fmla="*/ 5507292 h 5609095"/>
              <a:gd name="connsiteX4" fmla="*/ 3643724 w 3745526"/>
              <a:gd name="connsiteY4" fmla="*/ 5609095 h 5609095"/>
              <a:gd name="connsiteX5" fmla="*/ 101804 w 3745526"/>
              <a:gd name="connsiteY5" fmla="*/ 5609095 h 5609095"/>
              <a:gd name="connsiteX6" fmla="*/ 0 w 3745526"/>
              <a:gd name="connsiteY6" fmla="*/ 5507292 h 5609095"/>
              <a:gd name="connsiteX7" fmla="*/ 0 w 3745526"/>
              <a:gd name="connsiteY7" fmla="*/ 101803 h 5609095"/>
              <a:gd name="connsiteX8" fmla="*/ 101804 w 3745526"/>
              <a:gd name="connsiteY8" fmla="*/ 0 h 5609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45526" h="5609095">
                <a:moveTo>
                  <a:pt x="101804" y="0"/>
                </a:moveTo>
                <a:lnTo>
                  <a:pt x="3643724" y="0"/>
                </a:lnTo>
                <a:cubicBezTo>
                  <a:pt x="3699948" y="0"/>
                  <a:pt x="3745526" y="45579"/>
                  <a:pt x="3745526" y="101803"/>
                </a:cubicBezTo>
                <a:lnTo>
                  <a:pt x="3745526" y="5507292"/>
                </a:lnTo>
                <a:cubicBezTo>
                  <a:pt x="3745526" y="5563516"/>
                  <a:pt x="3699948" y="5609095"/>
                  <a:pt x="3643724" y="5609095"/>
                </a:cubicBezTo>
                <a:lnTo>
                  <a:pt x="101804" y="5609095"/>
                </a:lnTo>
                <a:cubicBezTo>
                  <a:pt x="45580" y="5609095"/>
                  <a:pt x="0" y="5563516"/>
                  <a:pt x="0" y="5507292"/>
                </a:cubicBezTo>
                <a:lnTo>
                  <a:pt x="0" y="101803"/>
                </a:lnTo>
                <a:cubicBezTo>
                  <a:pt x="0" y="45579"/>
                  <a:pt x="45580" y="0"/>
                  <a:pt x="101804" y="0"/>
                </a:cubicBezTo>
                <a:close/>
              </a:path>
            </a:pathLst>
          </a:custGeom>
          <a:pattFill prst="pct60">
            <a:fgClr>
              <a:schemeClr val="bg1"/>
            </a:fgClr>
            <a:bgClr>
              <a:schemeClr val="bg1">
                <a:lumMod val="85000"/>
              </a:schemeClr>
            </a:bgClr>
          </a:pattFill>
          <a:effectLst>
            <a:reflection blurRad="241300" stA="45000" endPos="65000" dist="50800" dir="5400000" sy="-100000" algn="bl" rotWithShape="0"/>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3504333514"/>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14:presetBounceEnd="72000">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14:bounceEnd="72000">
                                          <p:cBhvr additive="base">
                                            <p:cTn id="7" dur="2500" fill="hold"/>
                                            <p:tgtEl>
                                              <p:spTgt spid="10"/>
                                            </p:tgtEl>
                                            <p:attrNameLst>
                                              <p:attrName>ppt_x</p:attrName>
                                            </p:attrNameLst>
                                          </p:cBhvr>
                                          <p:tavLst>
                                            <p:tav tm="0">
                                              <p:val>
                                                <p:strVal val="#ppt_x"/>
                                              </p:val>
                                            </p:tav>
                                            <p:tav tm="100000">
                                              <p:val>
                                                <p:strVal val="#ppt_x"/>
                                              </p:val>
                                            </p:tav>
                                          </p:tavLst>
                                        </p:anim>
                                        <p:anim calcmode="lin" valueType="num" p14:bounceEnd="72000">
                                          <p:cBhvr additive="base">
                                            <p:cTn id="8" dur="2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14:presetBounceEnd="72000">
                                      <p:stCondLst>
                                        <p:cond delay="100"/>
                                      </p:stCondLst>
                                      <p:childTnLst>
                                        <p:set>
                                          <p:cBhvr>
                                            <p:cTn id="10" dur="1" fill="hold">
                                              <p:stCondLst>
                                                <p:cond delay="0"/>
                                              </p:stCondLst>
                                            </p:cTn>
                                            <p:tgtEl>
                                              <p:spTgt spid="11"/>
                                            </p:tgtEl>
                                            <p:attrNameLst>
                                              <p:attrName>style.visibility</p:attrName>
                                            </p:attrNameLst>
                                          </p:cBhvr>
                                          <p:to>
                                            <p:strVal val="visible"/>
                                          </p:to>
                                        </p:set>
                                        <p:anim calcmode="lin" valueType="num" p14:bounceEnd="72000">
                                          <p:cBhvr additive="base">
                                            <p:cTn id="11" dur="2500" fill="hold"/>
                                            <p:tgtEl>
                                              <p:spTgt spid="11"/>
                                            </p:tgtEl>
                                            <p:attrNameLst>
                                              <p:attrName>ppt_x</p:attrName>
                                            </p:attrNameLst>
                                          </p:cBhvr>
                                          <p:tavLst>
                                            <p:tav tm="0">
                                              <p:val>
                                                <p:strVal val="#ppt_x"/>
                                              </p:val>
                                            </p:tav>
                                            <p:tav tm="100000">
                                              <p:val>
                                                <p:strVal val="#ppt_x"/>
                                              </p:val>
                                            </p:tav>
                                          </p:tavLst>
                                        </p:anim>
                                        <p:anim calcmode="lin" valueType="num" p14:bounceEnd="72000">
                                          <p:cBhvr additive="base">
                                            <p:cTn id="12" dur="2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14:presetBounceEnd="72000">
                                      <p:stCondLst>
                                        <p:cond delay="200"/>
                                      </p:stCondLst>
                                      <p:childTnLst>
                                        <p:set>
                                          <p:cBhvr>
                                            <p:cTn id="14" dur="1" fill="hold">
                                              <p:stCondLst>
                                                <p:cond delay="0"/>
                                              </p:stCondLst>
                                            </p:cTn>
                                            <p:tgtEl>
                                              <p:spTgt spid="12"/>
                                            </p:tgtEl>
                                            <p:attrNameLst>
                                              <p:attrName>style.visibility</p:attrName>
                                            </p:attrNameLst>
                                          </p:cBhvr>
                                          <p:to>
                                            <p:strVal val="visible"/>
                                          </p:to>
                                        </p:set>
                                        <p:anim calcmode="lin" valueType="num" p14:bounceEnd="72000">
                                          <p:cBhvr additive="base">
                                            <p:cTn id="15" dur="2500" fill="hold"/>
                                            <p:tgtEl>
                                              <p:spTgt spid="12"/>
                                            </p:tgtEl>
                                            <p:attrNameLst>
                                              <p:attrName>ppt_x</p:attrName>
                                            </p:attrNameLst>
                                          </p:cBhvr>
                                          <p:tavLst>
                                            <p:tav tm="0">
                                              <p:val>
                                                <p:strVal val="#ppt_x"/>
                                              </p:val>
                                            </p:tav>
                                            <p:tav tm="100000">
                                              <p:val>
                                                <p:strVal val="#ppt_x"/>
                                              </p:val>
                                            </p:tav>
                                          </p:tavLst>
                                        </p:anim>
                                        <p:anim calcmode="lin" valueType="num" p14:bounceEnd="72000">
                                          <p:cBhvr additive="base">
                                            <p:cTn id="16" dur="2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2500" fill="hold"/>
                                            <p:tgtEl>
                                              <p:spTgt spid="10"/>
                                            </p:tgtEl>
                                            <p:attrNameLst>
                                              <p:attrName>ppt_x</p:attrName>
                                            </p:attrNameLst>
                                          </p:cBhvr>
                                          <p:tavLst>
                                            <p:tav tm="0">
                                              <p:val>
                                                <p:strVal val="#ppt_x"/>
                                              </p:val>
                                            </p:tav>
                                            <p:tav tm="100000">
                                              <p:val>
                                                <p:strVal val="#ppt_x"/>
                                              </p:val>
                                            </p:tav>
                                          </p:tavLst>
                                        </p:anim>
                                        <p:anim calcmode="lin" valueType="num">
                                          <p:cBhvr additive="base">
                                            <p:cTn id="8" dur="2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10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2500" fill="hold"/>
                                            <p:tgtEl>
                                              <p:spTgt spid="11"/>
                                            </p:tgtEl>
                                            <p:attrNameLst>
                                              <p:attrName>ppt_x</p:attrName>
                                            </p:attrNameLst>
                                          </p:cBhvr>
                                          <p:tavLst>
                                            <p:tav tm="0">
                                              <p:val>
                                                <p:strVal val="#ppt_x"/>
                                              </p:val>
                                            </p:tav>
                                            <p:tav tm="100000">
                                              <p:val>
                                                <p:strVal val="#ppt_x"/>
                                              </p:val>
                                            </p:tav>
                                          </p:tavLst>
                                        </p:anim>
                                        <p:anim calcmode="lin" valueType="num">
                                          <p:cBhvr additive="base">
                                            <p:cTn id="12" dur="2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20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2500" fill="hold"/>
                                            <p:tgtEl>
                                              <p:spTgt spid="12"/>
                                            </p:tgtEl>
                                            <p:attrNameLst>
                                              <p:attrName>ppt_x</p:attrName>
                                            </p:attrNameLst>
                                          </p:cBhvr>
                                          <p:tavLst>
                                            <p:tav tm="0">
                                              <p:val>
                                                <p:strVal val="#ppt_x"/>
                                              </p:val>
                                            </p:tav>
                                            <p:tav tm="100000">
                                              <p:val>
                                                <p:strVal val="#ppt_x"/>
                                              </p:val>
                                            </p:tav>
                                          </p:tavLst>
                                        </p:anim>
                                        <p:anim calcmode="lin" valueType="num">
                                          <p:cBhvr additive="base">
                                            <p:cTn id="16" dur="2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31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p:nvSpPr>
        <p:spPr>
          <a:xfrm>
            <a:off x="586307" y="0"/>
            <a:ext cx="7971387" cy="6858000"/>
          </a:xfrm>
          <a:prstGeom prst="round2SameRect">
            <a:avLst>
              <a:gd name="adj1" fmla="val 0"/>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
        <p:nvSpPr>
          <p:cNvPr id="5" name="Picture Placeholder 4">
            <a:extLst>
              <a:ext uri="{FF2B5EF4-FFF2-40B4-BE49-F238E27FC236}">
                <a16:creationId xmlns:a16="http://schemas.microsoft.com/office/drawing/2014/main" id="{DBE461B1-A8FB-486F-AEB2-28BCCDA011AA}"/>
              </a:ext>
            </a:extLst>
          </p:cNvPr>
          <p:cNvSpPr>
            <a:spLocks noGrp="1"/>
          </p:cNvSpPr>
          <p:nvPr>
            <p:ph type="pic" sz="quarter" idx="12"/>
          </p:nvPr>
        </p:nvSpPr>
        <p:spPr>
          <a:xfrm>
            <a:off x="586306" y="0"/>
            <a:ext cx="7971387" cy="3429000"/>
          </a:xfrm>
          <a:custGeom>
            <a:avLst/>
            <a:gdLst>
              <a:gd name="connsiteX0" fmla="*/ 0 w 21259800"/>
              <a:gd name="connsiteY0" fmla="*/ 0 h 6858000"/>
              <a:gd name="connsiteX1" fmla="*/ 21259800 w 21259800"/>
              <a:gd name="connsiteY1" fmla="*/ 0 h 6858000"/>
              <a:gd name="connsiteX2" fmla="*/ 21259800 w 21259800"/>
              <a:gd name="connsiteY2" fmla="*/ 6858000 h 6858000"/>
              <a:gd name="connsiteX3" fmla="*/ 0 w 212598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21259800" h="6858000">
                <a:moveTo>
                  <a:pt x="0" y="0"/>
                </a:moveTo>
                <a:lnTo>
                  <a:pt x="21259800" y="0"/>
                </a:lnTo>
                <a:lnTo>
                  <a:pt x="21259800" y="6858000"/>
                </a:lnTo>
                <a:lnTo>
                  <a:pt x="0" y="6858000"/>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3" name="Picture Placeholder 12">
            <a:extLst>
              <a:ext uri="{FF2B5EF4-FFF2-40B4-BE49-F238E27FC236}">
                <a16:creationId xmlns:a16="http://schemas.microsoft.com/office/drawing/2014/main" id="{27246444-38D4-4861-9E94-2214F5B43D5C}"/>
              </a:ext>
            </a:extLst>
          </p:cNvPr>
          <p:cNvSpPr>
            <a:spLocks noGrp="1"/>
          </p:cNvSpPr>
          <p:nvPr>
            <p:ph type="pic" sz="quarter" idx="13"/>
          </p:nvPr>
        </p:nvSpPr>
        <p:spPr>
          <a:xfrm>
            <a:off x="1727281" y="3429002"/>
            <a:ext cx="1417261" cy="2061007"/>
          </a:xfrm>
          <a:custGeom>
            <a:avLst/>
            <a:gdLst>
              <a:gd name="connsiteX0" fmla="*/ 0 w 3779854"/>
              <a:gd name="connsiteY0" fmla="*/ 0 h 5486401"/>
              <a:gd name="connsiteX1" fmla="*/ 3779854 w 3779854"/>
              <a:gd name="connsiteY1" fmla="*/ 0 h 5486401"/>
              <a:gd name="connsiteX2" fmla="*/ 3779854 w 3779854"/>
              <a:gd name="connsiteY2" fmla="*/ 5486401 h 5486401"/>
              <a:gd name="connsiteX3" fmla="*/ 475732 w 3779854"/>
              <a:gd name="connsiteY3" fmla="*/ 5486401 h 5486401"/>
              <a:gd name="connsiteX4" fmla="*/ 0 w 3779854"/>
              <a:gd name="connsiteY4" fmla="*/ 5010669 h 54864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79854" h="5486401">
                <a:moveTo>
                  <a:pt x="0" y="0"/>
                </a:moveTo>
                <a:lnTo>
                  <a:pt x="3779854" y="0"/>
                </a:lnTo>
                <a:lnTo>
                  <a:pt x="3779854" y="5486401"/>
                </a:lnTo>
                <a:lnTo>
                  <a:pt x="475732" y="5486401"/>
                </a:lnTo>
                <a:cubicBezTo>
                  <a:pt x="212992" y="5486401"/>
                  <a:pt x="0" y="5273409"/>
                  <a:pt x="0" y="5010669"/>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4" name="Picture Placeholder 13">
            <a:extLst>
              <a:ext uri="{FF2B5EF4-FFF2-40B4-BE49-F238E27FC236}">
                <a16:creationId xmlns:a16="http://schemas.microsoft.com/office/drawing/2014/main" id="{846DAFC8-F3E7-48B9-923A-FD1F401E6F04}"/>
              </a:ext>
            </a:extLst>
          </p:cNvPr>
          <p:cNvSpPr>
            <a:spLocks noGrp="1"/>
          </p:cNvSpPr>
          <p:nvPr>
            <p:ph type="pic" sz="quarter" idx="14"/>
          </p:nvPr>
        </p:nvSpPr>
        <p:spPr>
          <a:xfrm>
            <a:off x="3144543" y="3429001"/>
            <a:ext cx="1427458" cy="2061008"/>
          </a:xfrm>
          <a:custGeom>
            <a:avLst/>
            <a:gdLst>
              <a:gd name="connsiteX0" fmla="*/ 0 w 3807049"/>
              <a:gd name="connsiteY0" fmla="*/ 0 h 5486403"/>
              <a:gd name="connsiteX1" fmla="*/ 3807049 w 3807049"/>
              <a:gd name="connsiteY1" fmla="*/ 0 h 5486403"/>
              <a:gd name="connsiteX2" fmla="*/ 3807049 w 3807049"/>
              <a:gd name="connsiteY2" fmla="*/ 5486403 h 5486403"/>
              <a:gd name="connsiteX3" fmla="*/ 0 w 3807049"/>
              <a:gd name="connsiteY3" fmla="*/ 5486403 h 5486403"/>
            </a:gdLst>
            <a:ahLst/>
            <a:cxnLst>
              <a:cxn ang="0">
                <a:pos x="connsiteX0" y="connsiteY0"/>
              </a:cxn>
              <a:cxn ang="0">
                <a:pos x="connsiteX1" y="connsiteY1"/>
              </a:cxn>
              <a:cxn ang="0">
                <a:pos x="connsiteX2" y="connsiteY2"/>
              </a:cxn>
              <a:cxn ang="0">
                <a:pos x="connsiteX3" y="connsiteY3"/>
              </a:cxn>
            </a:cxnLst>
            <a:rect l="l" t="t" r="r" b="b"/>
            <a:pathLst>
              <a:path w="3807049" h="5486403">
                <a:moveTo>
                  <a:pt x="0" y="0"/>
                </a:moveTo>
                <a:lnTo>
                  <a:pt x="3807049" y="0"/>
                </a:lnTo>
                <a:lnTo>
                  <a:pt x="3807049" y="5486403"/>
                </a:lnTo>
                <a:lnTo>
                  <a:pt x="0" y="5486403"/>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5" name="Picture Placeholder 14">
            <a:extLst>
              <a:ext uri="{FF2B5EF4-FFF2-40B4-BE49-F238E27FC236}">
                <a16:creationId xmlns:a16="http://schemas.microsoft.com/office/drawing/2014/main" id="{7BD2714F-1785-4F7D-B146-CB418D7FC4A7}"/>
              </a:ext>
            </a:extLst>
          </p:cNvPr>
          <p:cNvSpPr>
            <a:spLocks noGrp="1"/>
          </p:cNvSpPr>
          <p:nvPr>
            <p:ph type="pic" sz="quarter" idx="15"/>
          </p:nvPr>
        </p:nvSpPr>
        <p:spPr>
          <a:xfrm>
            <a:off x="4572000" y="3429000"/>
            <a:ext cx="2844719" cy="2061007"/>
          </a:xfrm>
          <a:custGeom>
            <a:avLst/>
            <a:gdLst>
              <a:gd name="connsiteX0" fmla="*/ 0 w 7586904"/>
              <a:gd name="connsiteY0" fmla="*/ 0 h 5486401"/>
              <a:gd name="connsiteX1" fmla="*/ 7586904 w 7586904"/>
              <a:gd name="connsiteY1" fmla="*/ 0 h 5486401"/>
              <a:gd name="connsiteX2" fmla="*/ 7586904 w 7586904"/>
              <a:gd name="connsiteY2" fmla="*/ 4795883 h 5486401"/>
              <a:gd name="connsiteX3" fmla="*/ 6896384 w 7586904"/>
              <a:gd name="connsiteY3" fmla="*/ 5486401 h 5486401"/>
              <a:gd name="connsiteX4" fmla="*/ 0 w 7586904"/>
              <a:gd name="connsiteY4" fmla="*/ 5486401 h 54864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86904" h="5486401">
                <a:moveTo>
                  <a:pt x="0" y="0"/>
                </a:moveTo>
                <a:lnTo>
                  <a:pt x="7586904" y="0"/>
                </a:lnTo>
                <a:lnTo>
                  <a:pt x="7586904" y="4795883"/>
                </a:lnTo>
                <a:cubicBezTo>
                  <a:pt x="7586904" y="5177246"/>
                  <a:pt x="7277748" y="5486401"/>
                  <a:pt x="6896384" y="5486401"/>
                </a:cubicBezTo>
                <a:lnTo>
                  <a:pt x="0" y="548640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265019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800" fill="hold"/>
                                        <p:tgtEl>
                                          <p:spTgt spid="5"/>
                                        </p:tgtEl>
                                        <p:attrNameLst>
                                          <p:attrName>ppt_x</p:attrName>
                                        </p:attrNameLst>
                                      </p:cBhvr>
                                      <p:tavLst>
                                        <p:tav tm="0">
                                          <p:val>
                                            <p:strVal val="#ppt_x"/>
                                          </p:val>
                                        </p:tav>
                                        <p:tav tm="100000">
                                          <p:val>
                                            <p:strVal val="#ppt_x"/>
                                          </p:val>
                                        </p:tav>
                                      </p:tavLst>
                                    </p:anim>
                                    <p:anim calcmode="lin" valueType="num">
                                      <p:cBhvr additive="base">
                                        <p:cTn id="8" dur="1800" fill="hold"/>
                                        <p:tgtEl>
                                          <p:spTgt spid="5"/>
                                        </p:tgtEl>
                                        <p:attrNameLst>
                                          <p:attrName>ppt_y</p:attrName>
                                        </p:attrNameLst>
                                      </p:cBhvr>
                                      <p:tavLst>
                                        <p:tav tm="0">
                                          <p:val>
                                            <p:strVal val="0-#ppt_h/2"/>
                                          </p:val>
                                        </p:tav>
                                        <p:tav tm="100000">
                                          <p:val>
                                            <p:strVal val="#ppt_y"/>
                                          </p:val>
                                        </p:tav>
                                      </p:tavLst>
                                    </p:anim>
                                  </p:childTnLst>
                                </p:cTn>
                              </p:par>
                              <p:par>
                                <p:cTn id="9" presetID="2" presetClass="entr" presetSubtype="4" decel="100000" fill="hold" grpId="0" nodeType="withEffect">
                                  <p:stCondLst>
                                    <p:cond delay="10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1200" fill="hold"/>
                                        <p:tgtEl>
                                          <p:spTgt spid="13"/>
                                        </p:tgtEl>
                                        <p:attrNameLst>
                                          <p:attrName>ppt_x</p:attrName>
                                        </p:attrNameLst>
                                      </p:cBhvr>
                                      <p:tavLst>
                                        <p:tav tm="0">
                                          <p:val>
                                            <p:strVal val="#ppt_x"/>
                                          </p:val>
                                        </p:tav>
                                        <p:tav tm="100000">
                                          <p:val>
                                            <p:strVal val="#ppt_x"/>
                                          </p:val>
                                        </p:tav>
                                      </p:tavLst>
                                    </p:anim>
                                    <p:anim calcmode="lin" valueType="num">
                                      <p:cBhvr additive="base">
                                        <p:cTn id="12" dur="12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2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1200" fill="hold"/>
                                        <p:tgtEl>
                                          <p:spTgt spid="14"/>
                                        </p:tgtEl>
                                        <p:attrNameLst>
                                          <p:attrName>ppt_x</p:attrName>
                                        </p:attrNameLst>
                                      </p:cBhvr>
                                      <p:tavLst>
                                        <p:tav tm="0">
                                          <p:val>
                                            <p:strVal val="#ppt_x"/>
                                          </p:val>
                                        </p:tav>
                                        <p:tav tm="100000">
                                          <p:val>
                                            <p:strVal val="#ppt_x"/>
                                          </p:val>
                                        </p:tav>
                                      </p:tavLst>
                                    </p:anim>
                                    <p:anim calcmode="lin" valueType="num">
                                      <p:cBhvr additive="base">
                                        <p:cTn id="16" dur="12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decel="100000" fill="hold" grpId="0" nodeType="withEffect">
                                  <p:stCondLst>
                                    <p:cond delay="30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1200" fill="hold"/>
                                        <p:tgtEl>
                                          <p:spTgt spid="15"/>
                                        </p:tgtEl>
                                        <p:attrNameLst>
                                          <p:attrName>ppt_x</p:attrName>
                                        </p:attrNameLst>
                                      </p:cBhvr>
                                      <p:tavLst>
                                        <p:tav tm="0">
                                          <p:val>
                                            <p:strVal val="#ppt_x"/>
                                          </p:val>
                                        </p:tav>
                                        <p:tav tm="100000">
                                          <p:val>
                                            <p:strVal val="#ppt_x"/>
                                          </p:val>
                                        </p:tav>
                                      </p:tavLst>
                                    </p:anim>
                                    <p:anim calcmode="lin" valueType="num">
                                      <p:cBhvr additive="base">
                                        <p:cTn id="20" dur="12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3" grpId="0" animBg="1"/>
      <p:bldP spid="14" grpId="0" animBg="1"/>
      <p:bldP spid="15" grpId="0" animBg="1"/>
    </p:bld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30_Custom Layout">
    <p:spTree>
      <p:nvGrpSpPr>
        <p:cNvPr id="1" name=""/>
        <p:cNvGrpSpPr/>
        <p:nvPr/>
      </p:nvGrpSpPr>
      <p:grpSpPr>
        <a:xfrm>
          <a:off x="0" y="0"/>
          <a:ext cx="0" cy="0"/>
          <a:chOff x="0" y="0"/>
          <a:chExt cx="0" cy="0"/>
        </a:xfrm>
      </p:grpSpPr>
      <p:sp>
        <p:nvSpPr>
          <p:cNvPr id="3" name="Rectangle: Top Corners Rounded 2">
            <a:extLst>
              <a:ext uri="{FF2B5EF4-FFF2-40B4-BE49-F238E27FC236}">
                <a16:creationId xmlns:a16="http://schemas.microsoft.com/office/drawing/2014/main" id="{F82B0E3D-837A-411E-ABDD-AB99B72FC554}"/>
              </a:ext>
            </a:extLst>
          </p:cNvPr>
          <p:cNvSpPr/>
          <p:nvPr/>
        </p:nvSpPr>
        <p:spPr>
          <a:xfrm rot="10800000">
            <a:off x="586307" y="0"/>
            <a:ext cx="7971387" cy="6172200"/>
          </a:xfrm>
          <a:prstGeom prst="round2SameRect">
            <a:avLst>
              <a:gd name="adj1" fmla="val 2415"/>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Tree>
    <p:extLst>
      <p:ext uri="{BB962C8B-B14F-4D97-AF65-F5344CB8AC3E}">
        <p14:creationId xmlns:p14="http://schemas.microsoft.com/office/powerpoint/2010/main" val="38436950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8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p:nvSpPr>
        <p:spPr>
          <a:xfrm>
            <a:off x="586307" y="485775"/>
            <a:ext cx="7971387" cy="5886450"/>
          </a:xfrm>
          <a:prstGeom prst="rect">
            <a:avLst/>
          </a:prstGeom>
          <a:solidFill>
            <a:schemeClr val="bg1">
              <a:alpha val="67000"/>
            </a:schemeClr>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6" name="Picture Placeholder 5">
            <a:extLst>
              <a:ext uri="{FF2B5EF4-FFF2-40B4-BE49-F238E27FC236}">
                <a16:creationId xmlns:a16="http://schemas.microsoft.com/office/drawing/2014/main" id="{29E74CA1-C9C6-441D-949D-CF6B7CD47784}"/>
              </a:ext>
            </a:extLst>
          </p:cNvPr>
          <p:cNvSpPr>
            <a:spLocks noGrp="1"/>
          </p:cNvSpPr>
          <p:nvPr>
            <p:ph type="pic" sz="quarter" idx="13"/>
          </p:nvPr>
        </p:nvSpPr>
        <p:spPr>
          <a:xfrm>
            <a:off x="4922886" y="1637052"/>
            <a:ext cx="3253891" cy="3480380"/>
          </a:xfrm>
          <a:custGeom>
            <a:avLst/>
            <a:gdLst>
              <a:gd name="connsiteX0" fmla="*/ 0 w 9389427"/>
              <a:gd name="connsiteY0" fmla="*/ 0 h 8534400"/>
              <a:gd name="connsiteX1" fmla="*/ 9389427 w 9389427"/>
              <a:gd name="connsiteY1" fmla="*/ 0 h 8534400"/>
              <a:gd name="connsiteX2" fmla="*/ 9389427 w 9389427"/>
              <a:gd name="connsiteY2" fmla="*/ 8534400 h 8534400"/>
              <a:gd name="connsiteX3" fmla="*/ 0 w 9389427"/>
              <a:gd name="connsiteY3" fmla="*/ 8534400 h 8534400"/>
            </a:gdLst>
            <a:ahLst/>
            <a:cxnLst>
              <a:cxn ang="0">
                <a:pos x="connsiteX0" y="connsiteY0"/>
              </a:cxn>
              <a:cxn ang="0">
                <a:pos x="connsiteX1" y="connsiteY1"/>
              </a:cxn>
              <a:cxn ang="0">
                <a:pos x="connsiteX2" y="connsiteY2"/>
              </a:cxn>
              <a:cxn ang="0">
                <a:pos x="connsiteX3" y="connsiteY3"/>
              </a:cxn>
            </a:cxnLst>
            <a:rect l="l" t="t" r="r" b="b"/>
            <a:pathLst>
              <a:path w="9389427" h="8534400">
                <a:moveTo>
                  <a:pt x="0" y="0"/>
                </a:moveTo>
                <a:lnTo>
                  <a:pt x="9389427" y="0"/>
                </a:lnTo>
                <a:lnTo>
                  <a:pt x="9389427" y="8534400"/>
                </a:lnTo>
                <a:lnTo>
                  <a:pt x="0" y="8534400"/>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203930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1500" fill="hold"/>
                                        <p:tgtEl>
                                          <p:spTgt spid="6"/>
                                        </p:tgtEl>
                                        <p:attrNameLst>
                                          <p:attrName>ppt_x</p:attrName>
                                        </p:attrNameLst>
                                      </p:cBhvr>
                                      <p:tavLst>
                                        <p:tav tm="0">
                                          <p:val>
                                            <p:strVal val="#ppt_x"/>
                                          </p:val>
                                        </p:tav>
                                        <p:tav tm="100000">
                                          <p:val>
                                            <p:strVal val="#ppt_x"/>
                                          </p:val>
                                        </p:tav>
                                      </p:tavLst>
                                    </p:anim>
                                    <p:anim calcmode="lin" valueType="num">
                                      <p:cBhvr additive="base">
                                        <p:cTn id="8" dur="1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9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p:nvSpPr>
        <p:spPr>
          <a:xfrm>
            <a:off x="586307" y="485775"/>
            <a:ext cx="7971387" cy="5886450"/>
          </a:xfrm>
          <a:prstGeom prst="rect">
            <a:avLst/>
          </a:prstGeom>
          <a:solidFill>
            <a:schemeClr val="bg1">
              <a:alpha val="67000"/>
            </a:schemeClr>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6" name="Picture Placeholder 5">
            <a:extLst>
              <a:ext uri="{FF2B5EF4-FFF2-40B4-BE49-F238E27FC236}">
                <a16:creationId xmlns:a16="http://schemas.microsoft.com/office/drawing/2014/main" id="{29E74CA1-C9C6-441D-949D-CF6B7CD47784}"/>
              </a:ext>
            </a:extLst>
          </p:cNvPr>
          <p:cNvSpPr>
            <a:spLocks noGrp="1"/>
          </p:cNvSpPr>
          <p:nvPr>
            <p:ph type="pic" sz="quarter" idx="13"/>
          </p:nvPr>
        </p:nvSpPr>
        <p:spPr>
          <a:xfrm>
            <a:off x="976240" y="1637052"/>
            <a:ext cx="3253891" cy="3480380"/>
          </a:xfrm>
          <a:custGeom>
            <a:avLst/>
            <a:gdLst>
              <a:gd name="connsiteX0" fmla="*/ 0 w 9389427"/>
              <a:gd name="connsiteY0" fmla="*/ 0 h 8534400"/>
              <a:gd name="connsiteX1" fmla="*/ 9389427 w 9389427"/>
              <a:gd name="connsiteY1" fmla="*/ 0 h 8534400"/>
              <a:gd name="connsiteX2" fmla="*/ 9389427 w 9389427"/>
              <a:gd name="connsiteY2" fmla="*/ 8534400 h 8534400"/>
              <a:gd name="connsiteX3" fmla="*/ 0 w 9389427"/>
              <a:gd name="connsiteY3" fmla="*/ 8534400 h 8534400"/>
            </a:gdLst>
            <a:ahLst/>
            <a:cxnLst>
              <a:cxn ang="0">
                <a:pos x="connsiteX0" y="connsiteY0"/>
              </a:cxn>
              <a:cxn ang="0">
                <a:pos x="connsiteX1" y="connsiteY1"/>
              </a:cxn>
              <a:cxn ang="0">
                <a:pos x="connsiteX2" y="connsiteY2"/>
              </a:cxn>
              <a:cxn ang="0">
                <a:pos x="connsiteX3" y="connsiteY3"/>
              </a:cxn>
            </a:cxnLst>
            <a:rect l="l" t="t" r="r" b="b"/>
            <a:pathLst>
              <a:path w="9389427" h="8534400">
                <a:moveTo>
                  <a:pt x="0" y="0"/>
                </a:moveTo>
                <a:lnTo>
                  <a:pt x="9389427" y="0"/>
                </a:lnTo>
                <a:lnTo>
                  <a:pt x="9389427" y="8534400"/>
                </a:lnTo>
                <a:lnTo>
                  <a:pt x="0" y="8534400"/>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2887786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1500" fill="hold"/>
                                        <p:tgtEl>
                                          <p:spTgt spid="6"/>
                                        </p:tgtEl>
                                        <p:attrNameLst>
                                          <p:attrName>ppt_x</p:attrName>
                                        </p:attrNameLst>
                                      </p:cBhvr>
                                      <p:tavLst>
                                        <p:tav tm="0">
                                          <p:val>
                                            <p:strVal val="#ppt_x"/>
                                          </p:val>
                                        </p:tav>
                                        <p:tav tm="100000">
                                          <p:val>
                                            <p:strVal val="#ppt_x"/>
                                          </p:val>
                                        </p:tav>
                                      </p:tavLst>
                                    </p:anim>
                                    <p:anim calcmode="lin" valueType="num">
                                      <p:cBhvr additive="base">
                                        <p:cTn id="8" dur="1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10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p:nvSpPr>
        <p:spPr>
          <a:xfrm>
            <a:off x="586307" y="485775"/>
            <a:ext cx="7971387" cy="5886450"/>
          </a:xfrm>
          <a:prstGeom prst="rect">
            <a:avLst/>
          </a:prstGeom>
          <a:solidFill>
            <a:schemeClr val="bg1">
              <a:alpha val="67000"/>
            </a:schemeClr>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Tree>
    <p:extLst>
      <p:ext uri="{BB962C8B-B14F-4D97-AF65-F5344CB8AC3E}">
        <p14:creationId xmlns:p14="http://schemas.microsoft.com/office/powerpoint/2010/main" val="167624675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11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p:nvSpPr>
        <p:spPr>
          <a:xfrm>
            <a:off x="586307" y="485775"/>
            <a:ext cx="7971387" cy="5886450"/>
          </a:xfrm>
          <a:prstGeom prst="rect">
            <a:avLst/>
          </a:prstGeom>
          <a:solidFill>
            <a:schemeClr val="bg1">
              <a:alpha val="67000"/>
            </a:schemeClr>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4" name="Rectangle 3">
            <a:extLst>
              <a:ext uri="{FF2B5EF4-FFF2-40B4-BE49-F238E27FC236}">
                <a16:creationId xmlns:a16="http://schemas.microsoft.com/office/drawing/2014/main" id="{5B8B85EA-4886-4F74-B191-2AC3EE0E55C8}"/>
              </a:ext>
            </a:extLst>
          </p:cNvPr>
          <p:cNvSpPr/>
          <p:nvPr/>
        </p:nvSpPr>
        <p:spPr>
          <a:xfrm>
            <a:off x="586307" y="485775"/>
            <a:ext cx="7971387" cy="5886450"/>
          </a:xfrm>
          <a:prstGeom prst="rect">
            <a:avLst/>
          </a:prstGeom>
          <a:noFill/>
          <a:ln w="190500">
            <a:solidFill>
              <a:schemeClr val="bg1"/>
            </a:solid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Tree>
    <p:extLst>
      <p:ext uri="{BB962C8B-B14F-4D97-AF65-F5344CB8AC3E}">
        <p14:creationId xmlns:p14="http://schemas.microsoft.com/office/powerpoint/2010/main" val="8912958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PhAnim="0" preserve="1" userDrawn="1">
  <p:cSld name="Titelfolie 3">
    <p:spTree>
      <p:nvGrpSpPr>
        <p:cNvPr id="1" name=""/>
        <p:cNvGrpSpPr/>
        <p:nvPr/>
      </p:nvGrpSpPr>
      <p:grpSpPr bwMode="auto">
        <a:xfrm>
          <a:off x="0" y="0"/>
          <a:ext cx="0" cy="0"/>
          <a:chOff x="0" y="0"/>
          <a:chExt cx="0" cy="0"/>
        </a:xfrm>
      </p:grpSpPr>
      <p:sp>
        <p:nvSpPr>
          <p:cNvPr id="4" name="Bildplatzhalter 4"/>
          <p:cNvSpPr>
            <a:spLocks noGrp="1"/>
          </p:cNvSpPr>
          <p:nvPr>
            <p:ph type="pic" sz="quarter" idx="13"/>
          </p:nvPr>
        </p:nvSpPr>
        <p:spPr bwMode="auto">
          <a:xfrm>
            <a:off x="358775" y="341311"/>
            <a:ext cx="8426450" cy="3087687"/>
          </a:xfrm>
          <a:prstGeom prst="rect">
            <a:avLst/>
          </a:prstGeom>
          <a:solidFill>
            <a:schemeClr val="bg2"/>
          </a:solidFill>
        </p:spPr>
        <p:txBody>
          <a:bodyPr anchor="ctr"/>
          <a:lstStyle>
            <a:lvl1pPr marL="0" indent="0" algn="ctr">
              <a:buNone/>
              <a:defRPr sz="1600">
                <a:solidFill>
                  <a:schemeClr val="tx1"/>
                </a:solidFill>
              </a:defRPr>
            </a:lvl1pPr>
          </a:lstStyle>
          <a:p>
            <a:pPr>
              <a:defRPr/>
            </a:pPr>
            <a:r>
              <a:rPr lang="de-DE"/>
              <a:t>Bild durch Klicken auf Symbol hinzufügen</a:t>
            </a:r>
          </a:p>
        </p:txBody>
      </p:sp>
      <p:sp>
        <p:nvSpPr>
          <p:cNvPr id="5" name="Rechteck 12"/>
          <p:cNvSpPr/>
          <p:nvPr userDrawn="1"/>
        </p:nvSpPr>
        <p:spPr bwMode="auto">
          <a:xfrm>
            <a:off x="0" y="3428999"/>
            <a:ext cx="9144000" cy="198022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de-DE"/>
          </a:p>
        </p:txBody>
      </p:sp>
      <p:sp>
        <p:nvSpPr>
          <p:cNvPr id="6" name="Title 1"/>
          <p:cNvSpPr>
            <a:spLocks noGrp="1"/>
          </p:cNvSpPr>
          <p:nvPr>
            <p:ph type="ctrTitle" hasCustomPrompt="1"/>
          </p:nvPr>
        </p:nvSpPr>
        <p:spPr bwMode="auto">
          <a:xfrm>
            <a:off x="719137" y="3633688"/>
            <a:ext cx="7705725" cy="623404"/>
          </a:xfrm>
        </p:spPr>
        <p:txBody>
          <a:bodyPr anchor="t"/>
          <a:lstStyle>
            <a:lvl1pPr algn="l">
              <a:lnSpc>
                <a:spcPct val="113999"/>
              </a:lnSpc>
              <a:spcBef>
                <a:spcPts val="0"/>
              </a:spcBef>
              <a:defRPr sz="3200" spc="0">
                <a:solidFill>
                  <a:schemeClr val="bg1"/>
                </a:solidFill>
              </a:defRPr>
            </a:lvl1pPr>
          </a:lstStyle>
          <a:p>
            <a:pPr>
              <a:defRPr/>
            </a:pPr>
            <a:r>
              <a:rPr lang="de-DE"/>
              <a:t>Headline der Präsentation</a:t>
            </a:r>
            <a:endParaRPr lang="en-US"/>
          </a:p>
        </p:txBody>
      </p:sp>
      <p:sp>
        <p:nvSpPr>
          <p:cNvPr id="7" name="Subtitle 2"/>
          <p:cNvSpPr>
            <a:spLocks noGrp="1"/>
          </p:cNvSpPr>
          <p:nvPr>
            <p:ph type="subTitle" idx="1" hasCustomPrompt="1"/>
          </p:nvPr>
        </p:nvSpPr>
        <p:spPr bwMode="auto">
          <a:xfrm>
            <a:off x="719137" y="4970822"/>
            <a:ext cx="7705725" cy="360000"/>
          </a:xfrm>
        </p:spPr>
        <p:txBody>
          <a:bodyPr/>
          <a:lstStyle>
            <a:lvl1pPr marL="0" indent="0" algn="l">
              <a:buNone/>
              <a:defRPr sz="1600" cap="all" spc="6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a:defRPr/>
            </a:pPr>
            <a:r>
              <a:rPr lang="de-DE"/>
              <a:t>Datum  |  Name</a:t>
            </a:r>
            <a:endParaRPr lang="en-US"/>
          </a:p>
        </p:txBody>
      </p:sp>
      <p:sp>
        <p:nvSpPr>
          <p:cNvPr id="8" name="Textplatzhalter 10"/>
          <p:cNvSpPr>
            <a:spLocks noGrp="1"/>
          </p:cNvSpPr>
          <p:nvPr>
            <p:ph type="body" sz="quarter" idx="12" hasCustomPrompt="1"/>
          </p:nvPr>
        </p:nvSpPr>
        <p:spPr bwMode="auto">
          <a:xfrm>
            <a:off x="719137" y="4185084"/>
            <a:ext cx="7705725" cy="727162"/>
          </a:xfrm>
        </p:spPr>
        <p:txBody>
          <a:bodyPr/>
          <a:lstStyle>
            <a:lvl1pPr marL="0" indent="0">
              <a:lnSpc>
                <a:spcPct val="113999"/>
              </a:lnSpc>
              <a:spcBef>
                <a:spcPts val="0"/>
              </a:spcBef>
              <a:spcAft>
                <a:spcPts val="0"/>
              </a:spcAft>
              <a:buNone/>
              <a:defRPr sz="3200" b="1" cap="all" spc="0">
                <a:solidFill>
                  <a:schemeClr val="accent2"/>
                </a:solidFill>
              </a:defRPr>
            </a:lvl1pPr>
          </a:lstStyle>
          <a:p>
            <a:pPr lvl="0">
              <a:defRPr/>
            </a:pPr>
            <a:r>
              <a:rPr lang="de-DE"/>
              <a:t>Subline der Präsentation</a:t>
            </a:r>
            <a:endParaRPr/>
          </a:p>
        </p:txBody>
      </p:sp>
      <p:pic>
        <p:nvPicPr>
          <p:cNvPr id="9" name="Grafik 9"/>
          <p:cNvPicPr>
            <a:picLocks noChangeAspect="1"/>
          </p:cNvPicPr>
          <p:nvPr userDrawn="1"/>
        </p:nvPicPr>
        <p:blipFill>
          <a:blip r:embed="rId2"/>
          <a:stretch/>
        </p:blipFill>
        <p:spPr bwMode="auto">
          <a:xfrm>
            <a:off x="6902488" y="6005352"/>
            <a:ext cx="1881980" cy="548854"/>
          </a:xfrm>
          <a:prstGeom prst="rect">
            <a:avLst/>
          </a:prstGeom>
        </p:spPr>
      </p:pic>
      <p:sp>
        <p:nvSpPr>
          <p:cNvPr id="10" name="Textplatzhalter 4"/>
          <p:cNvSpPr>
            <a:spLocks noGrp="1"/>
          </p:cNvSpPr>
          <p:nvPr>
            <p:ph type="body" sz="quarter" idx="14" hasCustomPrompt="1"/>
          </p:nvPr>
        </p:nvSpPr>
        <p:spPr bwMode="auto">
          <a:xfrm>
            <a:off x="359532" y="6423285"/>
            <a:ext cx="2304000" cy="118800"/>
          </a:xfrm>
          <a:prstGeom prst="rect">
            <a:avLst/>
          </a:prstGeom>
          <a:blipFill>
            <a:blip r:embed="rId3"/>
            <a:stretch/>
          </a:blipFill>
        </p:spPr>
        <p:txBody>
          <a:bodyPr/>
          <a:lstStyle>
            <a:lvl1pPr marL="0" indent="0">
              <a:buNone/>
              <a:defRPr sz="200">
                <a:solidFill>
                  <a:schemeClr val="bg1"/>
                </a:solidFill>
              </a:defRPr>
            </a:lvl1pPr>
          </a:lstStyle>
          <a:p>
            <a:pPr lvl="0">
              <a:defRPr/>
            </a:pPr>
            <a:r>
              <a:rPr lang="de-DE"/>
              <a:t> </a:t>
            </a:r>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12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p:nvSpPr>
        <p:spPr>
          <a:xfrm>
            <a:off x="586307" y="485775"/>
            <a:ext cx="7971387" cy="5886450"/>
          </a:xfrm>
          <a:prstGeom prst="rect">
            <a:avLst/>
          </a:prstGeom>
          <a:solidFill>
            <a:schemeClr val="bg1">
              <a:alpha val="67000"/>
            </a:schemeClr>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8" name="Picture Placeholder 7">
            <a:extLst>
              <a:ext uri="{FF2B5EF4-FFF2-40B4-BE49-F238E27FC236}">
                <a16:creationId xmlns:a16="http://schemas.microsoft.com/office/drawing/2014/main" id="{8D8EDEBD-17D3-4DF2-AA7E-AA113622C4FA}"/>
              </a:ext>
            </a:extLst>
          </p:cNvPr>
          <p:cNvSpPr>
            <a:spLocks noGrp="1"/>
          </p:cNvSpPr>
          <p:nvPr>
            <p:ph type="pic" sz="quarter" idx="12"/>
          </p:nvPr>
        </p:nvSpPr>
        <p:spPr>
          <a:xfrm>
            <a:off x="1259644" y="1718057"/>
            <a:ext cx="870090" cy="871728"/>
          </a:xfrm>
          <a:custGeom>
            <a:avLst/>
            <a:gdLst>
              <a:gd name="connsiteX0" fmla="*/ 0 w 2320541"/>
              <a:gd name="connsiteY0" fmla="*/ 0 h 1743457"/>
              <a:gd name="connsiteX1" fmla="*/ 2320541 w 2320541"/>
              <a:gd name="connsiteY1" fmla="*/ 0 h 1743457"/>
              <a:gd name="connsiteX2" fmla="*/ 2320541 w 2320541"/>
              <a:gd name="connsiteY2" fmla="*/ 1743457 h 1743457"/>
              <a:gd name="connsiteX3" fmla="*/ 0 w 2320541"/>
              <a:gd name="connsiteY3" fmla="*/ 1743457 h 1743457"/>
            </a:gdLst>
            <a:ahLst/>
            <a:cxnLst>
              <a:cxn ang="0">
                <a:pos x="connsiteX0" y="connsiteY0"/>
              </a:cxn>
              <a:cxn ang="0">
                <a:pos x="connsiteX1" y="connsiteY1"/>
              </a:cxn>
              <a:cxn ang="0">
                <a:pos x="connsiteX2" y="connsiteY2"/>
              </a:cxn>
              <a:cxn ang="0">
                <a:pos x="connsiteX3" y="connsiteY3"/>
              </a:cxn>
            </a:cxnLst>
            <a:rect l="l" t="t" r="r" b="b"/>
            <a:pathLst>
              <a:path w="2320541" h="1743457">
                <a:moveTo>
                  <a:pt x="0" y="0"/>
                </a:moveTo>
                <a:lnTo>
                  <a:pt x="2320541" y="0"/>
                </a:lnTo>
                <a:lnTo>
                  <a:pt x="2320541" y="1743457"/>
                </a:lnTo>
                <a:lnTo>
                  <a:pt x="0" y="1743457"/>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9" name="Picture Placeholder 8">
            <a:extLst>
              <a:ext uri="{FF2B5EF4-FFF2-40B4-BE49-F238E27FC236}">
                <a16:creationId xmlns:a16="http://schemas.microsoft.com/office/drawing/2014/main" id="{3881EA14-3A57-4B11-A9FF-1616AF9372A5}"/>
              </a:ext>
            </a:extLst>
          </p:cNvPr>
          <p:cNvSpPr>
            <a:spLocks noGrp="1"/>
          </p:cNvSpPr>
          <p:nvPr>
            <p:ph type="pic" sz="quarter" idx="13"/>
          </p:nvPr>
        </p:nvSpPr>
        <p:spPr>
          <a:xfrm>
            <a:off x="2917501" y="1718057"/>
            <a:ext cx="870090" cy="871728"/>
          </a:xfrm>
          <a:custGeom>
            <a:avLst/>
            <a:gdLst>
              <a:gd name="connsiteX0" fmla="*/ 0 w 2320541"/>
              <a:gd name="connsiteY0" fmla="*/ 0 h 1743457"/>
              <a:gd name="connsiteX1" fmla="*/ 2320541 w 2320541"/>
              <a:gd name="connsiteY1" fmla="*/ 0 h 1743457"/>
              <a:gd name="connsiteX2" fmla="*/ 2320541 w 2320541"/>
              <a:gd name="connsiteY2" fmla="*/ 1743457 h 1743457"/>
              <a:gd name="connsiteX3" fmla="*/ 0 w 2320541"/>
              <a:gd name="connsiteY3" fmla="*/ 1743457 h 1743457"/>
            </a:gdLst>
            <a:ahLst/>
            <a:cxnLst>
              <a:cxn ang="0">
                <a:pos x="connsiteX0" y="connsiteY0"/>
              </a:cxn>
              <a:cxn ang="0">
                <a:pos x="connsiteX1" y="connsiteY1"/>
              </a:cxn>
              <a:cxn ang="0">
                <a:pos x="connsiteX2" y="connsiteY2"/>
              </a:cxn>
              <a:cxn ang="0">
                <a:pos x="connsiteX3" y="connsiteY3"/>
              </a:cxn>
            </a:cxnLst>
            <a:rect l="l" t="t" r="r" b="b"/>
            <a:pathLst>
              <a:path w="2320541" h="1743457">
                <a:moveTo>
                  <a:pt x="0" y="0"/>
                </a:moveTo>
                <a:lnTo>
                  <a:pt x="2320541" y="0"/>
                </a:lnTo>
                <a:lnTo>
                  <a:pt x="2320541" y="1743457"/>
                </a:lnTo>
                <a:lnTo>
                  <a:pt x="0" y="1743457"/>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420656764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68490808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PhAnim="0" userDrawn="1">
  <p:cSld name="Titel und Inhalt">
    <p:spTree>
      <p:nvGrpSpPr>
        <p:cNvPr id="1" name=""/>
        <p:cNvGrpSpPr/>
        <p:nvPr/>
      </p:nvGrpSpPr>
      <p:grpSpPr bwMode="auto">
        <a:xfrm>
          <a:off x="0" y="0"/>
          <a:ext cx="0" cy="0"/>
          <a:chOff x="0" y="0"/>
          <a:chExt cx="0" cy="0"/>
        </a:xfrm>
      </p:grpSpPr>
      <p:sp>
        <p:nvSpPr>
          <p:cNvPr id="4" name="Title 1"/>
          <p:cNvSpPr>
            <a:spLocks noGrp="1"/>
          </p:cNvSpPr>
          <p:nvPr>
            <p:ph type="title"/>
          </p:nvPr>
        </p:nvSpPr>
        <p:spPr bwMode="auto"/>
        <p:txBody>
          <a:bodyPr/>
          <a:lstStyle>
            <a:lvl1pPr>
              <a:defRPr spc="0"/>
            </a:lvl1pPr>
          </a:lstStyle>
          <a:p>
            <a:pPr>
              <a:defRPr/>
            </a:pPr>
            <a:r>
              <a:rPr lang="de-DE"/>
              <a:t>Titelmasterformat durch Klicken bearbeiten</a:t>
            </a:r>
            <a:endParaRPr lang="en-US"/>
          </a:p>
        </p:txBody>
      </p:sp>
      <p:sp>
        <p:nvSpPr>
          <p:cNvPr id="5" name="Content Placeholder 2"/>
          <p:cNvSpPr>
            <a:spLocks noGrp="1"/>
          </p:cNvSpPr>
          <p:nvPr>
            <p:ph idx="1"/>
          </p:nvPr>
        </p:nvSpPr>
        <p:spPr bwMode="auto"/>
        <p:txBody>
          <a:bodyPr/>
          <a:lstStyle/>
          <a:p>
            <a:pPr lvl="0">
              <a:defRPr/>
            </a:pPr>
            <a:r>
              <a:rPr lang="de-DE"/>
              <a:t>Textmasterformat bearbeiten</a:t>
            </a:r>
            <a:endParaRPr/>
          </a:p>
          <a:p>
            <a:pPr lvl="1">
              <a:defRPr/>
            </a:pPr>
            <a:r>
              <a:rPr lang="de-DE"/>
              <a:t>Zweite Ebene</a:t>
            </a:r>
            <a:endParaRPr/>
          </a:p>
          <a:p>
            <a:pPr lvl="2">
              <a:defRPr/>
            </a:pPr>
            <a:r>
              <a:rPr lang="de-DE"/>
              <a:t>Dritte Ebene</a:t>
            </a:r>
            <a:endParaRPr/>
          </a:p>
          <a:p>
            <a:pPr lvl="3">
              <a:defRPr/>
            </a:pPr>
            <a:r>
              <a:rPr lang="de-DE"/>
              <a:t>Vierte Ebene</a:t>
            </a:r>
            <a:endParaRPr/>
          </a:p>
          <a:p>
            <a:pPr lvl="4">
              <a:defRPr/>
            </a:pPr>
            <a:r>
              <a:rPr lang="de-DE"/>
              <a:t>Fünfte Ebene</a:t>
            </a:r>
            <a:endParaRPr lang="en-US"/>
          </a:p>
        </p:txBody>
      </p:sp>
      <p:sp>
        <p:nvSpPr>
          <p:cNvPr id="6" name="Textplatzhalter 10"/>
          <p:cNvSpPr>
            <a:spLocks noGrp="1"/>
          </p:cNvSpPr>
          <p:nvPr>
            <p:ph type="body" sz="quarter" idx="12" hasCustomPrompt="1"/>
          </p:nvPr>
        </p:nvSpPr>
        <p:spPr bwMode="auto">
          <a:xfrm>
            <a:off x="358775" y="938786"/>
            <a:ext cx="8424672" cy="509994"/>
          </a:xfrm>
        </p:spPr>
        <p:txBody>
          <a:bodyPr/>
          <a:lstStyle>
            <a:lvl1pPr marL="0" indent="0">
              <a:lnSpc>
                <a:spcPct val="113999"/>
              </a:lnSpc>
              <a:spcAft>
                <a:spcPts val="0"/>
              </a:spcAft>
              <a:buNone/>
              <a:defRPr sz="1800" b="1">
                <a:solidFill>
                  <a:schemeClr val="accent1"/>
                </a:solidFill>
              </a:defRPr>
            </a:lvl1pPr>
          </a:lstStyle>
          <a:p>
            <a:pPr lvl="0">
              <a:defRPr/>
            </a:pPr>
            <a:r>
              <a:rPr lang="de-DE"/>
              <a:t>Subline</a:t>
            </a:r>
          </a:p>
        </p:txBody>
      </p:sp>
      <p:sp>
        <p:nvSpPr>
          <p:cNvPr id="7" name="Datumsplatzhalter 16"/>
          <p:cNvSpPr>
            <a:spLocks noGrp="1"/>
          </p:cNvSpPr>
          <p:nvPr>
            <p:ph type="dt" sz="half" idx="13"/>
          </p:nvPr>
        </p:nvSpPr>
        <p:spPr bwMode="auto"/>
        <p:txBody>
          <a:bodyPr/>
          <a:lstStyle/>
          <a:p>
            <a:pPr>
              <a:defRPr/>
            </a:pPr>
            <a:endParaRPr lang="de-DE"/>
          </a:p>
        </p:txBody>
      </p:sp>
      <p:sp>
        <p:nvSpPr>
          <p:cNvPr id="8" name="Foliennummernplatzhalter 17"/>
          <p:cNvSpPr>
            <a:spLocks noGrp="1"/>
          </p:cNvSpPr>
          <p:nvPr>
            <p:ph type="sldNum" sz="quarter" idx="14"/>
          </p:nvPr>
        </p:nvSpPr>
        <p:spPr bwMode="auto"/>
        <p:txBody>
          <a:bodyPr/>
          <a:lstStyle/>
          <a:p>
            <a:pPr>
              <a:defRPr/>
            </a:pPr>
            <a:r>
              <a:rPr lang="de-DE"/>
              <a:t>Seite </a:t>
            </a:r>
            <a:fld id="{A52F4D17-1AD6-42D9-B93A-EB002C62F438}" type="slidenum">
              <a:rPr lang="de-DE"/>
              <a:t>‹Nr.›</a:t>
            </a:fld>
            <a:endParaRPr lang="de-DE"/>
          </a:p>
        </p:txBody>
      </p:sp>
    </p:spTree>
    <p:extLst>
      <p:ext uri="{BB962C8B-B14F-4D97-AF65-F5344CB8AC3E}">
        <p14:creationId xmlns:p14="http://schemas.microsoft.com/office/powerpoint/2010/main" val="313455997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7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userDrawn="1"/>
        </p:nvSpPr>
        <p:spPr>
          <a:xfrm>
            <a:off x="586307" y="485775"/>
            <a:ext cx="7971387" cy="5886450"/>
          </a:xfrm>
          <a:prstGeom prst="rect">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Tree>
    <p:extLst>
      <p:ext uri="{BB962C8B-B14F-4D97-AF65-F5344CB8AC3E}">
        <p14:creationId xmlns:p14="http://schemas.microsoft.com/office/powerpoint/2010/main" val="6085512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8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userDrawn="1"/>
        </p:nvSpPr>
        <p:spPr>
          <a:xfrm>
            <a:off x="586307" y="485775"/>
            <a:ext cx="7971387" cy="6372225"/>
          </a:xfrm>
          <a:prstGeom prst="round2SameRect">
            <a:avLst>
              <a:gd name="adj1" fmla="val 2415"/>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Tree>
    <p:extLst>
      <p:ext uri="{BB962C8B-B14F-4D97-AF65-F5344CB8AC3E}">
        <p14:creationId xmlns:p14="http://schemas.microsoft.com/office/powerpoint/2010/main" val="201759400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29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userDrawn="1"/>
        </p:nvSpPr>
        <p:spPr>
          <a:xfrm>
            <a:off x="586307" y="0"/>
            <a:ext cx="7971387" cy="6858000"/>
          </a:xfrm>
          <a:prstGeom prst="round2SameRect">
            <a:avLst>
              <a:gd name="adj1" fmla="val 0"/>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Tree>
    <p:extLst>
      <p:ext uri="{BB962C8B-B14F-4D97-AF65-F5344CB8AC3E}">
        <p14:creationId xmlns:p14="http://schemas.microsoft.com/office/powerpoint/2010/main" val="19087248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39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userDrawn="1"/>
        </p:nvSpPr>
        <p:spPr>
          <a:xfrm>
            <a:off x="586307" y="0"/>
            <a:ext cx="7971387" cy="6858000"/>
          </a:xfrm>
          <a:prstGeom prst="round2SameRect">
            <a:avLst>
              <a:gd name="adj1" fmla="val 0"/>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
        <p:nvSpPr>
          <p:cNvPr id="5" name="Picture Placeholder 4">
            <a:extLst>
              <a:ext uri="{FF2B5EF4-FFF2-40B4-BE49-F238E27FC236}">
                <a16:creationId xmlns:a16="http://schemas.microsoft.com/office/drawing/2014/main" id="{CB5C310A-868F-4549-AAED-53A84764F012}"/>
              </a:ext>
            </a:extLst>
          </p:cNvPr>
          <p:cNvSpPr>
            <a:spLocks noGrp="1"/>
          </p:cNvSpPr>
          <p:nvPr>
            <p:ph type="pic" sz="quarter" idx="13"/>
          </p:nvPr>
        </p:nvSpPr>
        <p:spPr>
          <a:xfrm>
            <a:off x="1126374" y="1334629"/>
            <a:ext cx="2547077" cy="4150639"/>
          </a:xfrm>
          <a:custGeom>
            <a:avLst/>
            <a:gdLst>
              <a:gd name="connsiteX0" fmla="*/ 195574 w 6793091"/>
              <a:gd name="connsiteY0" fmla="*/ 0 h 11049001"/>
              <a:gd name="connsiteX1" fmla="*/ 6793091 w 6793091"/>
              <a:gd name="connsiteY1" fmla="*/ 0 h 11049001"/>
              <a:gd name="connsiteX2" fmla="*/ 6793091 w 6793091"/>
              <a:gd name="connsiteY2" fmla="*/ 11049000 h 11049001"/>
              <a:gd name="connsiteX3" fmla="*/ 195574 w 6793091"/>
              <a:gd name="connsiteY3" fmla="*/ 11049001 h 11049001"/>
              <a:gd name="connsiteX4" fmla="*/ 0 w 6793091"/>
              <a:gd name="connsiteY4" fmla="*/ 10853427 h 11049001"/>
              <a:gd name="connsiteX5" fmla="*/ 0 w 6793091"/>
              <a:gd name="connsiteY5" fmla="*/ 195573 h 11049001"/>
              <a:gd name="connsiteX6" fmla="*/ 195574 w 6793091"/>
              <a:gd name="connsiteY6" fmla="*/ 0 h 11049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793091" h="11049001">
                <a:moveTo>
                  <a:pt x="195574" y="0"/>
                </a:moveTo>
                <a:lnTo>
                  <a:pt x="6793091" y="0"/>
                </a:lnTo>
                <a:lnTo>
                  <a:pt x="6793091" y="11049000"/>
                </a:lnTo>
                <a:lnTo>
                  <a:pt x="195574" y="11049001"/>
                </a:lnTo>
                <a:cubicBezTo>
                  <a:pt x="87561" y="11049001"/>
                  <a:pt x="0" y="10961439"/>
                  <a:pt x="0" y="10853427"/>
                </a:cubicBezTo>
                <a:lnTo>
                  <a:pt x="0" y="195573"/>
                </a:lnTo>
                <a:cubicBezTo>
                  <a:pt x="0" y="87561"/>
                  <a:pt x="87561" y="0"/>
                  <a:pt x="195574" y="0"/>
                </a:cubicBezTo>
                <a:close/>
              </a:path>
            </a:pathLst>
          </a:custGeom>
          <a:pattFill prst="pct60">
            <a:fgClr>
              <a:schemeClr val="bg1"/>
            </a:fgClr>
            <a:bgClr>
              <a:schemeClr val="bg1">
                <a:lumMod val="85000"/>
              </a:schemeClr>
            </a:bgClr>
          </a:pattFill>
          <a:effectLst/>
        </p:spPr>
        <p:txBody>
          <a:bodyPr wrap="square" anchor="ctr">
            <a:noAutofit/>
          </a:bodyPr>
          <a:lstStyle>
            <a:lvl1pPr marL="0" marR="0" indent="0" algn="ctr" defTabSz="685800" rtl="0" eaLnBrk="1" fontAlgn="auto" latinLnBrk="0" hangingPunct="1">
              <a:lnSpc>
                <a:spcPct val="90000"/>
              </a:lnSpc>
              <a:spcBef>
                <a:spcPts val="750"/>
              </a:spcBef>
              <a:spcAft>
                <a:spcPts val="0"/>
              </a:spcAft>
              <a:buClrTx/>
              <a:buSzTx/>
              <a:buFontTx/>
              <a:buNone/>
              <a:tabLst/>
              <a:defRPr sz="2475">
                <a:solidFill>
                  <a:schemeClr val="accent2">
                    <a:lumMod val="40000"/>
                    <a:lumOff val="60000"/>
                  </a:schemeClr>
                </a:solidFill>
              </a:defRPr>
            </a:lvl1pPr>
          </a:lstStyle>
          <a:p>
            <a:pPr marL="0" marR="0" lvl="0" indent="0" algn="ctr" defTabSz="685800" rtl="0" eaLnBrk="1" fontAlgn="auto" latinLnBrk="0" hangingPunct="1">
              <a:lnSpc>
                <a:spcPct val="90000"/>
              </a:lnSpc>
              <a:spcBef>
                <a:spcPts val="750"/>
              </a:spcBef>
              <a:spcAft>
                <a:spcPts val="0"/>
              </a:spcAft>
              <a:buClrTx/>
              <a:buSzTx/>
              <a:buFontTx/>
              <a:buNone/>
              <a:tabLst/>
              <a:defRPr/>
            </a:pPr>
            <a:endParaRPr lang="en-US" sz="900">
              <a:solidFill>
                <a:schemeClr val="bg1"/>
              </a:solidFill>
            </a:endParaRPr>
          </a:p>
        </p:txBody>
      </p:sp>
    </p:spTree>
    <p:extLst>
      <p:ext uri="{BB962C8B-B14F-4D97-AF65-F5344CB8AC3E}">
        <p14:creationId xmlns:p14="http://schemas.microsoft.com/office/powerpoint/2010/main" val="2026092599"/>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14:presetBounceEnd="72000">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14:bounceEnd="72000">
                                          <p:cBhvr additive="base">
                                            <p:cTn id="7" dur="2500" fill="hold"/>
                                            <p:tgtEl>
                                              <p:spTgt spid="5"/>
                                            </p:tgtEl>
                                            <p:attrNameLst>
                                              <p:attrName>ppt_x</p:attrName>
                                            </p:attrNameLst>
                                          </p:cBhvr>
                                          <p:tavLst>
                                            <p:tav tm="0">
                                              <p:val>
                                                <p:strVal val="#ppt_x"/>
                                              </p:val>
                                            </p:tav>
                                            <p:tav tm="100000">
                                              <p:val>
                                                <p:strVal val="#ppt_x"/>
                                              </p:val>
                                            </p:tav>
                                          </p:tavLst>
                                        </p:anim>
                                        <p:anim calcmode="lin" valueType="num" p14:bounceEnd="72000">
                                          <p:cBhvr additive="base">
                                            <p:cTn id="8" dur="2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2500" fill="hold"/>
                                            <p:tgtEl>
                                              <p:spTgt spid="5"/>
                                            </p:tgtEl>
                                            <p:attrNameLst>
                                              <p:attrName>ppt_x</p:attrName>
                                            </p:attrNameLst>
                                          </p:cBhvr>
                                          <p:tavLst>
                                            <p:tav tm="0">
                                              <p:val>
                                                <p:strVal val="#ppt_x"/>
                                              </p:val>
                                            </p:tav>
                                            <p:tav tm="100000">
                                              <p:val>
                                                <p:strVal val="#ppt_x"/>
                                              </p:val>
                                            </p:tav>
                                          </p:tavLst>
                                        </p:anim>
                                        <p:anim calcmode="lin" valueType="num">
                                          <p:cBhvr additive="base">
                                            <p:cTn id="8" dur="2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37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userDrawn="1"/>
        </p:nvSpPr>
        <p:spPr>
          <a:xfrm>
            <a:off x="586307" y="0"/>
            <a:ext cx="7971387" cy="6858000"/>
          </a:xfrm>
          <a:prstGeom prst="round2SameRect">
            <a:avLst>
              <a:gd name="adj1" fmla="val 0"/>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
        <p:nvSpPr>
          <p:cNvPr id="5" name="Picture Placeholder 4">
            <a:extLst>
              <a:ext uri="{FF2B5EF4-FFF2-40B4-BE49-F238E27FC236}">
                <a16:creationId xmlns:a16="http://schemas.microsoft.com/office/drawing/2014/main" id="{BD89274D-46F1-404F-9A1F-832329A5BA4C}"/>
              </a:ext>
            </a:extLst>
          </p:cNvPr>
          <p:cNvSpPr>
            <a:spLocks noGrp="1"/>
          </p:cNvSpPr>
          <p:nvPr>
            <p:ph type="pic" sz="quarter" idx="13"/>
          </p:nvPr>
        </p:nvSpPr>
        <p:spPr>
          <a:xfrm>
            <a:off x="1299452" y="1638300"/>
            <a:ext cx="3272548" cy="3581400"/>
          </a:xfrm>
          <a:custGeom>
            <a:avLst/>
            <a:gdLst>
              <a:gd name="connsiteX0" fmla="*/ 251277 w 8727931"/>
              <a:gd name="connsiteY0" fmla="*/ 0 h 9533687"/>
              <a:gd name="connsiteX1" fmla="*/ 8727931 w 8727931"/>
              <a:gd name="connsiteY1" fmla="*/ 0 h 9533687"/>
              <a:gd name="connsiteX2" fmla="*/ 8727931 w 8727931"/>
              <a:gd name="connsiteY2" fmla="*/ 9533687 h 9533687"/>
              <a:gd name="connsiteX3" fmla="*/ 251277 w 8727931"/>
              <a:gd name="connsiteY3" fmla="*/ 9533687 h 9533687"/>
              <a:gd name="connsiteX4" fmla="*/ 0 w 8727931"/>
              <a:gd name="connsiteY4" fmla="*/ 9282410 h 9533687"/>
              <a:gd name="connsiteX5" fmla="*/ 0 w 8727931"/>
              <a:gd name="connsiteY5" fmla="*/ 251277 h 9533687"/>
              <a:gd name="connsiteX6" fmla="*/ 251277 w 8727931"/>
              <a:gd name="connsiteY6" fmla="*/ 0 h 9533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27931" h="9533687">
                <a:moveTo>
                  <a:pt x="251277" y="0"/>
                </a:moveTo>
                <a:lnTo>
                  <a:pt x="8727931" y="0"/>
                </a:lnTo>
                <a:lnTo>
                  <a:pt x="8727931" y="9533687"/>
                </a:lnTo>
                <a:lnTo>
                  <a:pt x="251277" y="9533687"/>
                </a:lnTo>
                <a:cubicBezTo>
                  <a:pt x="112501" y="9533687"/>
                  <a:pt x="0" y="9421186"/>
                  <a:pt x="0" y="9282410"/>
                </a:cubicBezTo>
                <a:lnTo>
                  <a:pt x="0" y="251277"/>
                </a:lnTo>
                <a:cubicBezTo>
                  <a:pt x="0" y="112501"/>
                  <a:pt x="112501" y="0"/>
                  <a:pt x="251277"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4224776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800" fill="hold"/>
                                        <p:tgtEl>
                                          <p:spTgt spid="5"/>
                                        </p:tgtEl>
                                        <p:attrNameLst>
                                          <p:attrName>ppt_x</p:attrName>
                                        </p:attrNameLst>
                                      </p:cBhvr>
                                      <p:tavLst>
                                        <p:tav tm="0">
                                          <p:val>
                                            <p:strVal val="1+#ppt_w/2"/>
                                          </p:val>
                                        </p:tav>
                                        <p:tav tm="100000">
                                          <p:val>
                                            <p:strVal val="#ppt_x"/>
                                          </p:val>
                                        </p:tav>
                                      </p:tavLst>
                                    </p:anim>
                                    <p:anim calcmode="lin" valueType="num">
                                      <p:cBhvr additive="base">
                                        <p:cTn id="8" dur="18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38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userDrawn="1"/>
        </p:nvSpPr>
        <p:spPr>
          <a:xfrm>
            <a:off x="586307" y="0"/>
            <a:ext cx="7971387" cy="6858000"/>
          </a:xfrm>
          <a:prstGeom prst="round2SameRect">
            <a:avLst>
              <a:gd name="adj1" fmla="val 0"/>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
        <p:nvSpPr>
          <p:cNvPr id="7" name="Picture Placeholder 6">
            <a:extLst>
              <a:ext uri="{FF2B5EF4-FFF2-40B4-BE49-F238E27FC236}">
                <a16:creationId xmlns:a16="http://schemas.microsoft.com/office/drawing/2014/main" id="{1E12FE6D-78FE-4F42-A970-BF00C9D8BAA2}"/>
              </a:ext>
            </a:extLst>
          </p:cNvPr>
          <p:cNvSpPr>
            <a:spLocks noGrp="1"/>
          </p:cNvSpPr>
          <p:nvPr>
            <p:ph type="pic" sz="quarter" idx="13"/>
          </p:nvPr>
        </p:nvSpPr>
        <p:spPr>
          <a:xfrm>
            <a:off x="4572000" y="1638300"/>
            <a:ext cx="3272548" cy="3581400"/>
          </a:xfrm>
          <a:custGeom>
            <a:avLst/>
            <a:gdLst>
              <a:gd name="connsiteX0" fmla="*/ 0 w 8727931"/>
              <a:gd name="connsiteY0" fmla="*/ 0 h 9533687"/>
              <a:gd name="connsiteX1" fmla="*/ 8476653 w 8727931"/>
              <a:gd name="connsiteY1" fmla="*/ 0 h 9533687"/>
              <a:gd name="connsiteX2" fmla="*/ 8727931 w 8727931"/>
              <a:gd name="connsiteY2" fmla="*/ 251277 h 9533687"/>
              <a:gd name="connsiteX3" fmla="*/ 8727931 w 8727931"/>
              <a:gd name="connsiteY3" fmla="*/ 9282410 h 9533687"/>
              <a:gd name="connsiteX4" fmla="*/ 8476653 w 8727931"/>
              <a:gd name="connsiteY4" fmla="*/ 9533687 h 9533687"/>
              <a:gd name="connsiteX5" fmla="*/ 0 w 8727931"/>
              <a:gd name="connsiteY5" fmla="*/ 9533687 h 9533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727931" h="9533687">
                <a:moveTo>
                  <a:pt x="0" y="0"/>
                </a:moveTo>
                <a:lnTo>
                  <a:pt x="8476653" y="0"/>
                </a:lnTo>
                <a:cubicBezTo>
                  <a:pt x="8615429" y="0"/>
                  <a:pt x="8727931" y="112501"/>
                  <a:pt x="8727931" y="251277"/>
                </a:cubicBezTo>
                <a:lnTo>
                  <a:pt x="8727931" y="9282410"/>
                </a:lnTo>
                <a:cubicBezTo>
                  <a:pt x="8727931" y="9421186"/>
                  <a:pt x="8615429" y="9533687"/>
                  <a:pt x="8476653" y="9533687"/>
                </a:cubicBezTo>
                <a:lnTo>
                  <a:pt x="0" y="9533687"/>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2301987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10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800" fill="hold"/>
                                        <p:tgtEl>
                                          <p:spTgt spid="7"/>
                                        </p:tgtEl>
                                        <p:attrNameLst>
                                          <p:attrName>ppt_x</p:attrName>
                                        </p:attrNameLst>
                                      </p:cBhvr>
                                      <p:tavLst>
                                        <p:tav tm="0">
                                          <p:val>
                                            <p:strVal val="#ppt_x"/>
                                          </p:val>
                                        </p:tav>
                                        <p:tav tm="100000">
                                          <p:val>
                                            <p:strVal val="#ppt_x"/>
                                          </p:val>
                                        </p:tav>
                                      </p:tavLst>
                                    </p:anim>
                                    <p:anim calcmode="lin" valueType="num">
                                      <p:cBhvr additive="base">
                                        <p:cTn id="8" dur="18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36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userDrawn="1"/>
        </p:nvSpPr>
        <p:spPr>
          <a:xfrm>
            <a:off x="586307" y="0"/>
            <a:ext cx="7971387" cy="6858000"/>
          </a:xfrm>
          <a:prstGeom prst="round2SameRect">
            <a:avLst>
              <a:gd name="adj1" fmla="val 0"/>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
        <p:nvSpPr>
          <p:cNvPr id="14" name="Picture Placeholder 13">
            <a:extLst>
              <a:ext uri="{FF2B5EF4-FFF2-40B4-BE49-F238E27FC236}">
                <a16:creationId xmlns:a16="http://schemas.microsoft.com/office/drawing/2014/main" id="{903FC9EE-4B68-4F52-9EE6-F0F1AA1A4CFF}"/>
              </a:ext>
            </a:extLst>
          </p:cNvPr>
          <p:cNvSpPr>
            <a:spLocks noGrp="1"/>
          </p:cNvSpPr>
          <p:nvPr>
            <p:ph type="pic" sz="quarter" idx="13"/>
          </p:nvPr>
        </p:nvSpPr>
        <p:spPr>
          <a:xfrm>
            <a:off x="2026382" y="2141642"/>
            <a:ext cx="1472209" cy="2127975"/>
          </a:xfrm>
          <a:custGeom>
            <a:avLst/>
            <a:gdLst>
              <a:gd name="connsiteX0" fmla="*/ 102872 w 3926403"/>
              <a:gd name="connsiteY0" fmla="*/ 0 h 5664669"/>
              <a:gd name="connsiteX1" fmla="*/ 3823531 w 3926403"/>
              <a:gd name="connsiteY1" fmla="*/ 0 h 5664669"/>
              <a:gd name="connsiteX2" fmla="*/ 3926403 w 3926403"/>
              <a:gd name="connsiteY2" fmla="*/ 102872 h 5664669"/>
              <a:gd name="connsiteX3" fmla="*/ 3926403 w 3926403"/>
              <a:gd name="connsiteY3" fmla="*/ 5561797 h 5664669"/>
              <a:gd name="connsiteX4" fmla="*/ 3823531 w 3926403"/>
              <a:gd name="connsiteY4" fmla="*/ 5664669 h 5664669"/>
              <a:gd name="connsiteX5" fmla="*/ 102872 w 3926403"/>
              <a:gd name="connsiteY5" fmla="*/ 5664669 h 5664669"/>
              <a:gd name="connsiteX6" fmla="*/ 0 w 3926403"/>
              <a:gd name="connsiteY6" fmla="*/ 5561797 h 5664669"/>
              <a:gd name="connsiteX7" fmla="*/ 0 w 3926403"/>
              <a:gd name="connsiteY7" fmla="*/ 102872 h 5664669"/>
              <a:gd name="connsiteX8" fmla="*/ 102872 w 3926403"/>
              <a:gd name="connsiteY8" fmla="*/ 0 h 56646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26403" h="5664669">
                <a:moveTo>
                  <a:pt x="102872" y="0"/>
                </a:moveTo>
                <a:lnTo>
                  <a:pt x="3823531" y="0"/>
                </a:lnTo>
                <a:cubicBezTo>
                  <a:pt x="3880346" y="0"/>
                  <a:pt x="3926403" y="46057"/>
                  <a:pt x="3926403" y="102872"/>
                </a:cubicBezTo>
                <a:lnTo>
                  <a:pt x="3926403" y="5561797"/>
                </a:lnTo>
                <a:cubicBezTo>
                  <a:pt x="3926403" y="5618612"/>
                  <a:pt x="3880346" y="5664669"/>
                  <a:pt x="3823531" y="5664669"/>
                </a:cubicBezTo>
                <a:lnTo>
                  <a:pt x="102872" y="5664669"/>
                </a:lnTo>
                <a:cubicBezTo>
                  <a:pt x="46057" y="5664669"/>
                  <a:pt x="0" y="5618612"/>
                  <a:pt x="0" y="5561797"/>
                </a:cubicBezTo>
                <a:lnTo>
                  <a:pt x="0" y="102872"/>
                </a:lnTo>
                <a:cubicBezTo>
                  <a:pt x="0" y="46057"/>
                  <a:pt x="46057" y="0"/>
                  <a:pt x="102872"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5" name="Picture Placeholder 14">
            <a:extLst>
              <a:ext uri="{FF2B5EF4-FFF2-40B4-BE49-F238E27FC236}">
                <a16:creationId xmlns:a16="http://schemas.microsoft.com/office/drawing/2014/main" id="{8A49D040-7743-4D16-B377-5B78AF4A7E75}"/>
              </a:ext>
            </a:extLst>
          </p:cNvPr>
          <p:cNvSpPr>
            <a:spLocks noGrp="1"/>
          </p:cNvSpPr>
          <p:nvPr>
            <p:ph type="pic" sz="quarter" idx="14"/>
          </p:nvPr>
        </p:nvSpPr>
        <p:spPr>
          <a:xfrm>
            <a:off x="3664468" y="1060611"/>
            <a:ext cx="1472209" cy="1823339"/>
          </a:xfrm>
          <a:custGeom>
            <a:avLst/>
            <a:gdLst>
              <a:gd name="connsiteX0" fmla="*/ 102872 w 3926403"/>
              <a:gd name="connsiteY0" fmla="*/ 0 h 4853729"/>
              <a:gd name="connsiteX1" fmla="*/ 3823531 w 3926403"/>
              <a:gd name="connsiteY1" fmla="*/ 0 h 4853729"/>
              <a:gd name="connsiteX2" fmla="*/ 3926403 w 3926403"/>
              <a:gd name="connsiteY2" fmla="*/ 102872 h 4853729"/>
              <a:gd name="connsiteX3" fmla="*/ 3926403 w 3926403"/>
              <a:gd name="connsiteY3" fmla="*/ 4750857 h 4853729"/>
              <a:gd name="connsiteX4" fmla="*/ 3823531 w 3926403"/>
              <a:gd name="connsiteY4" fmla="*/ 4853729 h 4853729"/>
              <a:gd name="connsiteX5" fmla="*/ 102872 w 3926403"/>
              <a:gd name="connsiteY5" fmla="*/ 4853729 h 4853729"/>
              <a:gd name="connsiteX6" fmla="*/ 0 w 3926403"/>
              <a:gd name="connsiteY6" fmla="*/ 4750857 h 4853729"/>
              <a:gd name="connsiteX7" fmla="*/ 0 w 3926403"/>
              <a:gd name="connsiteY7" fmla="*/ 102872 h 4853729"/>
              <a:gd name="connsiteX8" fmla="*/ 102872 w 3926403"/>
              <a:gd name="connsiteY8" fmla="*/ 0 h 48537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26403" h="4853729">
                <a:moveTo>
                  <a:pt x="102872" y="0"/>
                </a:moveTo>
                <a:lnTo>
                  <a:pt x="3823531" y="0"/>
                </a:lnTo>
                <a:cubicBezTo>
                  <a:pt x="3880346" y="0"/>
                  <a:pt x="3926403" y="46057"/>
                  <a:pt x="3926403" y="102872"/>
                </a:cubicBezTo>
                <a:lnTo>
                  <a:pt x="3926403" y="4750857"/>
                </a:lnTo>
                <a:cubicBezTo>
                  <a:pt x="3926403" y="4807672"/>
                  <a:pt x="3880346" y="4853729"/>
                  <a:pt x="3823531" y="4853729"/>
                </a:cubicBezTo>
                <a:lnTo>
                  <a:pt x="102872" y="4853729"/>
                </a:lnTo>
                <a:cubicBezTo>
                  <a:pt x="46057" y="4853729"/>
                  <a:pt x="0" y="4807672"/>
                  <a:pt x="0" y="4750857"/>
                </a:cubicBezTo>
                <a:lnTo>
                  <a:pt x="0" y="102872"/>
                </a:lnTo>
                <a:cubicBezTo>
                  <a:pt x="0" y="46057"/>
                  <a:pt x="46057" y="0"/>
                  <a:pt x="102872"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7" name="Picture Placeholder 16">
            <a:extLst>
              <a:ext uri="{FF2B5EF4-FFF2-40B4-BE49-F238E27FC236}">
                <a16:creationId xmlns:a16="http://schemas.microsoft.com/office/drawing/2014/main" id="{C9DC3289-DAAE-42C2-B177-1F3B4B3B04CE}"/>
              </a:ext>
            </a:extLst>
          </p:cNvPr>
          <p:cNvSpPr>
            <a:spLocks noGrp="1"/>
          </p:cNvSpPr>
          <p:nvPr>
            <p:ph type="pic" sz="quarter" idx="15"/>
          </p:nvPr>
        </p:nvSpPr>
        <p:spPr>
          <a:xfrm>
            <a:off x="5302555" y="1791122"/>
            <a:ext cx="1472209" cy="1459839"/>
          </a:xfrm>
          <a:custGeom>
            <a:avLst/>
            <a:gdLst>
              <a:gd name="connsiteX0" fmla="*/ 101816 w 3926403"/>
              <a:gd name="connsiteY0" fmla="*/ 0 h 3886092"/>
              <a:gd name="connsiteX1" fmla="*/ 3824587 w 3926403"/>
              <a:gd name="connsiteY1" fmla="*/ 0 h 3886092"/>
              <a:gd name="connsiteX2" fmla="*/ 3926403 w 3926403"/>
              <a:gd name="connsiteY2" fmla="*/ 101816 h 3886092"/>
              <a:gd name="connsiteX3" fmla="*/ 3926403 w 3926403"/>
              <a:gd name="connsiteY3" fmla="*/ 3784276 h 3886092"/>
              <a:gd name="connsiteX4" fmla="*/ 3824587 w 3926403"/>
              <a:gd name="connsiteY4" fmla="*/ 3886092 h 3886092"/>
              <a:gd name="connsiteX5" fmla="*/ 101816 w 3926403"/>
              <a:gd name="connsiteY5" fmla="*/ 3886092 h 3886092"/>
              <a:gd name="connsiteX6" fmla="*/ 0 w 3926403"/>
              <a:gd name="connsiteY6" fmla="*/ 3784276 h 3886092"/>
              <a:gd name="connsiteX7" fmla="*/ 0 w 3926403"/>
              <a:gd name="connsiteY7" fmla="*/ 101816 h 3886092"/>
              <a:gd name="connsiteX8" fmla="*/ 101816 w 3926403"/>
              <a:gd name="connsiteY8" fmla="*/ 0 h 38860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26403" h="3886092">
                <a:moveTo>
                  <a:pt x="101816" y="0"/>
                </a:moveTo>
                <a:lnTo>
                  <a:pt x="3824587" y="0"/>
                </a:lnTo>
                <a:cubicBezTo>
                  <a:pt x="3880817" y="0"/>
                  <a:pt x="3926403" y="45585"/>
                  <a:pt x="3926403" y="101816"/>
                </a:cubicBezTo>
                <a:lnTo>
                  <a:pt x="3926403" y="3784276"/>
                </a:lnTo>
                <a:cubicBezTo>
                  <a:pt x="3926403" y="3840507"/>
                  <a:pt x="3880817" y="3886092"/>
                  <a:pt x="3824587" y="3886092"/>
                </a:cubicBezTo>
                <a:lnTo>
                  <a:pt x="101816" y="3886092"/>
                </a:lnTo>
                <a:cubicBezTo>
                  <a:pt x="45585" y="3886092"/>
                  <a:pt x="0" y="3840507"/>
                  <a:pt x="0" y="3784276"/>
                </a:cubicBezTo>
                <a:lnTo>
                  <a:pt x="0" y="101816"/>
                </a:lnTo>
                <a:cubicBezTo>
                  <a:pt x="0" y="45585"/>
                  <a:pt x="45585" y="0"/>
                  <a:pt x="101816"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8" name="Picture Placeholder 17">
            <a:extLst>
              <a:ext uri="{FF2B5EF4-FFF2-40B4-BE49-F238E27FC236}">
                <a16:creationId xmlns:a16="http://schemas.microsoft.com/office/drawing/2014/main" id="{A824DCF8-6488-4312-B93E-BDAE05E1B6CC}"/>
              </a:ext>
            </a:extLst>
          </p:cNvPr>
          <p:cNvSpPr>
            <a:spLocks noGrp="1"/>
          </p:cNvSpPr>
          <p:nvPr>
            <p:ph type="pic" sz="quarter" idx="16"/>
          </p:nvPr>
        </p:nvSpPr>
        <p:spPr>
          <a:xfrm>
            <a:off x="5302555" y="4000123"/>
            <a:ext cx="1472209" cy="1023476"/>
          </a:xfrm>
          <a:custGeom>
            <a:avLst/>
            <a:gdLst>
              <a:gd name="connsiteX0" fmla="*/ 71382 w 3926403"/>
              <a:gd name="connsiteY0" fmla="*/ 0 h 2724492"/>
              <a:gd name="connsiteX1" fmla="*/ 3855021 w 3926403"/>
              <a:gd name="connsiteY1" fmla="*/ 0 h 2724492"/>
              <a:gd name="connsiteX2" fmla="*/ 3926403 w 3926403"/>
              <a:gd name="connsiteY2" fmla="*/ 71382 h 2724492"/>
              <a:gd name="connsiteX3" fmla="*/ 3926403 w 3926403"/>
              <a:gd name="connsiteY3" fmla="*/ 2653110 h 2724492"/>
              <a:gd name="connsiteX4" fmla="*/ 3855021 w 3926403"/>
              <a:gd name="connsiteY4" fmla="*/ 2724492 h 2724492"/>
              <a:gd name="connsiteX5" fmla="*/ 71382 w 3926403"/>
              <a:gd name="connsiteY5" fmla="*/ 2724492 h 2724492"/>
              <a:gd name="connsiteX6" fmla="*/ 0 w 3926403"/>
              <a:gd name="connsiteY6" fmla="*/ 2653110 h 2724492"/>
              <a:gd name="connsiteX7" fmla="*/ 0 w 3926403"/>
              <a:gd name="connsiteY7" fmla="*/ 71382 h 2724492"/>
              <a:gd name="connsiteX8" fmla="*/ 71382 w 3926403"/>
              <a:gd name="connsiteY8" fmla="*/ 0 h 27244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26403" h="2724492">
                <a:moveTo>
                  <a:pt x="71382" y="0"/>
                </a:moveTo>
                <a:lnTo>
                  <a:pt x="3855021" y="0"/>
                </a:lnTo>
                <a:cubicBezTo>
                  <a:pt x="3894445" y="0"/>
                  <a:pt x="3926403" y="31959"/>
                  <a:pt x="3926403" y="71382"/>
                </a:cubicBezTo>
                <a:lnTo>
                  <a:pt x="3926403" y="2653110"/>
                </a:lnTo>
                <a:cubicBezTo>
                  <a:pt x="3926403" y="2692533"/>
                  <a:pt x="3894445" y="2724492"/>
                  <a:pt x="3855021" y="2724492"/>
                </a:cubicBezTo>
                <a:lnTo>
                  <a:pt x="71382" y="2724492"/>
                </a:lnTo>
                <a:cubicBezTo>
                  <a:pt x="31959" y="2724492"/>
                  <a:pt x="0" y="2692533"/>
                  <a:pt x="0" y="2653110"/>
                </a:cubicBezTo>
                <a:lnTo>
                  <a:pt x="0" y="71382"/>
                </a:lnTo>
                <a:cubicBezTo>
                  <a:pt x="0" y="31959"/>
                  <a:pt x="31959" y="0"/>
                  <a:pt x="71382"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6" name="Picture Placeholder 15">
            <a:extLst>
              <a:ext uri="{FF2B5EF4-FFF2-40B4-BE49-F238E27FC236}">
                <a16:creationId xmlns:a16="http://schemas.microsoft.com/office/drawing/2014/main" id="{440DCED3-97B9-4FB2-980E-F7701E113525}"/>
              </a:ext>
            </a:extLst>
          </p:cNvPr>
          <p:cNvSpPr>
            <a:spLocks noGrp="1"/>
          </p:cNvSpPr>
          <p:nvPr>
            <p:ph type="pic" sz="quarter" idx="17"/>
          </p:nvPr>
        </p:nvSpPr>
        <p:spPr>
          <a:xfrm>
            <a:off x="3664468" y="3546755"/>
            <a:ext cx="1472209" cy="1228996"/>
          </a:xfrm>
          <a:custGeom>
            <a:avLst/>
            <a:gdLst>
              <a:gd name="connsiteX0" fmla="*/ 85716 w 3926403"/>
              <a:gd name="connsiteY0" fmla="*/ 0 h 3271587"/>
              <a:gd name="connsiteX1" fmla="*/ 3840687 w 3926403"/>
              <a:gd name="connsiteY1" fmla="*/ 0 h 3271587"/>
              <a:gd name="connsiteX2" fmla="*/ 3926403 w 3926403"/>
              <a:gd name="connsiteY2" fmla="*/ 85716 h 3271587"/>
              <a:gd name="connsiteX3" fmla="*/ 3926403 w 3926403"/>
              <a:gd name="connsiteY3" fmla="*/ 3185871 h 3271587"/>
              <a:gd name="connsiteX4" fmla="*/ 3840687 w 3926403"/>
              <a:gd name="connsiteY4" fmla="*/ 3271587 h 3271587"/>
              <a:gd name="connsiteX5" fmla="*/ 85716 w 3926403"/>
              <a:gd name="connsiteY5" fmla="*/ 3271587 h 3271587"/>
              <a:gd name="connsiteX6" fmla="*/ 0 w 3926403"/>
              <a:gd name="connsiteY6" fmla="*/ 3185871 h 3271587"/>
              <a:gd name="connsiteX7" fmla="*/ 0 w 3926403"/>
              <a:gd name="connsiteY7" fmla="*/ 85716 h 3271587"/>
              <a:gd name="connsiteX8" fmla="*/ 85716 w 3926403"/>
              <a:gd name="connsiteY8" fmla="*/ 0 h 3271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26403" h="3271587">
                <a:moveTo>
                  <a:pt x="85716" y="0"/>
                </a:moveTo>
                <a:lnTo>
                  <a:pt x="3840687" y="0"/>
                </a:lnTo>
                <a:cubicBezTo>
                  <a:pt x="3888027" y="0"/>
                  <a:pt x="3926403" y="38376"/>
                  <a:pt x="3926403" y="85716"/>
                </a:cubicBezTo>
                <a:lnTo>
                  <a:pt x="3926403" y="3185871"/>
                </a:lnTo>
                <a:cubicBezTo>
                  <a:pt x="3926403" y="3233211"/>
                  <a:pt x="3888027" y="3271587"/>
                  <a:pt x="3840687" y="3271587"/>
                </a:cubicBezTo>
                <a:lnTo>
                  <a:pt x="85716" y="3271587"/>
                </a:lnTo>
                <a:cubicBezTo>
                  <a:pt x="38376" y="3271587"/>
                  <a:pt x="0" y="3233211"/>
                  <a:pt x="0" y="3185871"/>
                </a:cubicBezTo>
                <a:lnTo>
                  <a:pt x="0" y="85716"/>
                </a:lnTo>
                <a:cubicBezTo>
                  <a:pt x="0" y="38376"/>
                  <a:pt x="38376" y="0"/>
                  <a:pt x="85716"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952128833"/>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14:presetBounceEnd="72000">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14:bounceEnd="72000">
                                          <p:cBhvr additive="base">
                                            <p:cTn id="7" dur="2500" fill="hold"/>
                                            <p:tgtEl>
                                              <p:spTgt spid="14"/>
                                            </p:tgtEl>
                                            <p:attrNameLst>
                                              <p:attrName>ppt_x</p:attrName>
                                            </p:attrNameLst>
                                          </p:cBhvr>
                                          <p:tavLst>
                                            <p:tav tm="0">
                                              <p:val>
                                                <p:strVal val="#ppt_x"/>
                                              </p:val>
                                            </p:tav>
                                            <p:tav tm="100000">
                                              <p:val>
                                                <p:strVal val="#ppt_x"/>
                                              </p:val>
                                            </p:tav>
                                          </p:tavLst>
                                        </p:anim>
                                        <p:anim calcmode="lin" valueType="num" p14:bounceEnd="72000">
                                          <p:cBhvr additive="base">
                                            <p:cTn id="8" dur="2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14:presetBounceEnd="72000">
                                      <p:stCondLst>
                                        <p:cond delay="100"/>
                                      </p:stCondLst>
                                      <p:childTnLst>
                                        <p:set>
                                          <p:cBhvr>
                                            <p:cTn id="10" dur="1" fill="hold">
                                              <p:stCondLst>
                                                <p:cond delay="0"/>
                                              </p:stCondLst>
                                            </p:cTn>
                                            <p:tgtEl>
                                              <p:spTgt spid="15"/>
                                            </p:tgtEl>
                                            <p:attrNameLst>
                                              <p:attrName>style.visibility</p:attrName>
                                            </p:attrNameLst>
                                          </p:cBhvr>
                                          <p:to>
                                            <p:strVal val="visible"/>
                                          </p:to>
                                        </p:set>
                                        <p:anim calcmode="lin" valueType="num" p14:bounceEnd="72000">
                                          <p:cBhvr additive="base">
                                            <p:cTn id="11" dur="2500" fill="hold"/>
                                            <p:tgtEl>
                                              <p:spTgt spid="15"/>
                                            </p:tgtEl>
                                            <p:attrNameLst>
                                              <p:attrName>ppt_x</p:attrName>
                                            </p:attrNameLst>
                                          </p:cBhvr>
                                          <p:tavLst>
                                            <p:tav tm="0">
                                              <p:val>
                                                <p:strVal val="#ppt_x"/>
                                              </p:val>
                                            </p:tav>
                                            <p:tav tm="100000">
                                              <p:val>
                                                <p:strVal val="#ppt_x"/>
                                              </p:val>
                                            </p:tav>
                                          </p:tavLst>
                                        </p:anim>
                                        <p:anim calcmode="lin" valueType="num" p14:bounceEnd="72000">
                                          <p:cBhvr additive="base">
                                            <p:cTn id="12" dur="2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14:presetBounceEnd="72000">
                                      <p:stCondLst>
                                        <p:cond delay="200"/>
                                      </p:stCondLst>
                                      <p:childTnLst>
                                        <p:set>
                                          <p:cBhvr>
                                            <p:cTn id="14" dur="1" fill="hold">
                                              <p:stCondLst>
                                                <p:cond delay="0"/>
                                              </p:stCondLst>
                                            </p:cTn>
                                            <p:tgtEl>
                                              <p:spTgt spid="17"/>
                                            </p:tgtEl>
                                            <p:attrNameLst>
                                              <p:attrName>style.visibility</p:attrName>
                                            </p:attrNameLst>
                                          </p:cBhvr>
                                          <p:to>
                                            <p:strVal val="visible"/>
                                          </p:to>
                                        </p:set>
                                        <p:anim calcmode="lin" valueType="num" p14:bounceEnd="72000">
                                          <p:cBhvr additive="base">
                                            <p:cTn id="15" dur="2500" fill="hold"/>
                                            <p:tgtEl>
                                              <p:spTgt spid="17"/>
                                            </p:tgtEl>
                                            <p:attrNameLst>
                                              <p:attrName>ppt_x</p:attrName>
                                            </p:attrNameLst>
                                          </p:cBhvr>
                                          <p:tavLst>
                                            <p:tav tm="0">
                                              <p:val>
                                                <p:strVal val="#ppt_x"/>
                                              </p:val>
                                            </p:tav>
                                            <p:tav tm="100000">
                                              <p:val>
                                                <p:strVal val="#ppt_x"/>
                                              </p:val>
                                            </p:tav>
                                          </p:tavLst>
                                        </p:anim>
                                        <p:anim calcmode="lin" valueType="num" p14:bounceEnd="72000">
                                          <p:cBhvr additive="base">
                                            <p:cTn id="16" dur="2500" fill="hold"/>
                                            <p:tgtEl>
                                              <p:spTgt spid="1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14:presetBounceEnd="72000">
                                      <p:stCondLst>
                                        <p:cond delay="300"/>
                                      </p:stCondLst>
                                      <p:childTnLst>
                                        <p:set>
                                          <p:cBhvr>
                                            <p:cTn id="18" dur="1" fill="hold">
                                              <p:stCondLst>
                                                <p:cond delay="0"/>
                                              </p:stCondLst>
                                            </p:cTn>
                                            <p:tgtEl>
                                              <p:spTgt spid="16"/>
                                            </p:tgtEl>
                                            <p:attrNameLst>
                                              <p:attrName>style.visibility</p:attrName>
                                            </p:attrNameLst>
                                          </p:cBhvr>
                                          <p:to>
                                            <p:strVal val="visible"/>
                                          </p:to>
                                        </p:set>
                                        <p:anim calcmode="lin" valueType="num" p14:bounceEnd="72000">
                                          <p:cBhvr additive="base">
                                            <p:cTn id="19" dur="2500" fill="hold"/>
                                            <p:tgtEl>
                                              <p:spTgt spid="16"/>
                                            </p:tgtEl>
                                            <p:attrNameLst>
                                              <p:attrName>ppt_x</p:attrName>
                                            </p:attrNameLst>
                                          </p:cBhvr>
                                          <p:tavLst>
                                            <p:tav tm="0">
                                              <p:val>
                                                <p:strVal val="#ppt_x"/>
                                              </p:val>
                                            </p:tav>
                                            <p:tav tm="100000">
                                              <p:val>
                                                <p:strVal val="#ppt_x"/>
                                              </p:val>
                                            </p:tav>
                                          </p:tavLst>
                                        </p:anim>
                                        <p:anim calcmode="lin" valueType="num" p14:bounceEnd="72000">
                                          <p:cBhvr additive="base">
                                            <p:cTn id="20" dur="2500" fill="hold"/>
                                            <p:tgtEl>
                                              <p:spTgt spid="1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14:presetBounceEnd="72000">
                                      <p:stCondLst>
                                        <p:cond delay="400"/>
                                      </p:stCondLst>
                                      <p:childTnLst>
                                        <p:set>
                                          <p:cBhvr>
                                            <p:cTn id="22" dur="1" fill="hold">
                                              <p:stCondLst>
                                                <p:cond delay="0"/>
                                              </p:stCondLst>
                                            </p:cTn>
                                            <p:tgtEl>
                                              <p:spTgt spid="18"/>
                                            </p:tgtEl>
                                            <p:attrNameLst>
                                              <p:attrName>style.visibility</p:attrName>
                                            </p:attrNameLst>
                                          </p:cBhvr>
                                          <p:to>
                                            <p:strVal val="visible"/>
                                          </p:to>
                                        </p:set>
                                        <p:anim calcmode="lin" valueType="num" p14:bounceEnd="72000">
                                          <p:cBhvr additive="base">
                                            <p:cTn id="23" dur="2500" fill="hold"/>
                                            <p:tgtEl>
                                              <p:spTgt spid="18"/>
                                            </p:tgtEl>
                                            <p:attrNameLst>
                                              <p:attrName>ppt_x</p:attrName>
                                            </p:attrNameLst>
                                          </p:cBhvr>
                                          <p:tavLst>
                                            <p:tav tm="0">
                                              <p:val>
                                                <p:strVal val="#ppt_x"/>
                                              </p:val>
                                            </p:tav>
                                            <p:tav tm="100000">
                                              <p:val>
                                                <p:strVal val="#ppt_x"/>
                                              </p:val>
                                            </p:tav>
                                          </p:tavLst>
                                        </p:anim>
                                        <p:anim calcmode="lin" valueType="num" p14:bounceEnd="72000">
                                          <p:cBhvr additive="base">
                                            <p:cTn id="24" dur="2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7" grpId="0" animBg="1"/>
          <p:bldP spid="18" grpId="0" animBg="1"/>
          <p:bldP spid="16"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2500" fill="hold"/>
                                            <p:tgtEl>
                                              <p:spTgt spid="14"/>
                                            </p:tgtEl>
                                            <p:attrNameLst>
                                              <p:attrName>ppt_x</p:attrName>
                                            </p:attrNameLst>
                                          </p:cBhvr>
                                          <p:tavLst>
                                            <p:tav tm="0">
                                              <p:val>
                                                <p:strVal val="#ppt_x"/>
                                              </p:val>
                                            </p:tav>
                                            <p:tav tm="100000">
                                              <p:val>
                                                <p:strVal val="#ppt_x"/>
                                              </p:val>
                                            </p:tav>
                                          </p:tavLst>
                                        </p:anim>
                                        <p:anim calcmode="lin" valueType="num">
                                          <p:cBhvr additive="base">
                                            <p:cTn id="8" dur="2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10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2500" fill="hold"/>
                                            <p:tgtEl>
                                              <p:spTgt spid="15"/>
                                            </p:tgtEl>
                                            <p:attrNameLst>
                                              <p:attrName>ppt_x</p:attrName>
                                            </p:attrNameLst>
                                          </p:cBhvr>
                                          <p:tavLst>
                                            <p:tav tm="0">
                                              <p:val>
                                                <p:strVal val="#ppt_x"/>
                                              </p:val>
                                            </p:tav>
                                            <p:tav tm="100000">
                                              <p:val>
                                                <p:strVal val="#ppt_x"/>
                                              </p:val>
                                            </p:tav>
                                          </p:tavLst>
                                        </p:anim>
                                        <p:anim calcmode="lin" valueType="num">
                                          <p:cBhvr additive="base">
                                            <p:cTn id="12" dur="2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20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2500" fill="hold"/>
                                            <p:tgtEl>
                                              <p:spTgt spid="17"/>
                                            </p:tgtEl>
                                            <p:attrNameLst>
                                              <p:attrName>ppt_x</p:attrName>
                                            </p:attrNameLst>
                                          </p:cBhvr>
                                          <p:tavLst>
                                            <p:tav tm="0">
                                              <p:val>
                                                <p:strVal val="#ppt_x"/>
                                              </p:val>
                                            </p:tav>
                                            <p:tav tm="100000">
                                              <p:val>
                                                <p:strVal val="#ppt_x"/>
                                              </p:val>
                                            </p:tav>
                                          </p:tavLst>
                                        </p:anim>
                                        <p:anim calcmode="lin" valueType="num">
                                          <p:cBhvr additive="base">
                                            <p:cTn id="16" dur="2500" fill="hold"/>
                                            <p:tgtEl>
                                              <p:spTgt spid="1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30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2500" fill="hold"/>
                                            <p:tgtEl>
                                              <p:spTgt spid="16"/>
                                            </p:tgtEl>
                                            <p:attrNameLst>
                                              <p:attrName>ppt_x</p:attrName>
                                            </p:attrNameLst>
                                          </p:cBhvr>
                                          <p:tavLst>
                                            <p:tav tm="0">
                                              <p:val>
                                                <p:strVal val="#ppt_x"/>
                                              </p:val>
                                            </p:tav>
                                            <p:tav tm="100000">
                                              <p:val>
                                                <p:strVal val="#ppt_x"/>
                                              </p:val>
                                            </p:tav>
                                          </p:tavLst>
                                        </p:anim>
                                        <p:anim calcmode="lin" valueType="num">
                                          <p:cBhvr additive="base">
                                            <p:cTn id="20" dur="2500" fill="hold"/>
                                            <p:tgtEl>
                                              <p:spTgt spid="1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40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2500" fill="hold"/>
                                            <p:tgtEl>
                                              <p:spTgt spid="18"/>
                                            </p:tgtEl>
                                            <p:attrNameLst>
                                              <p:attrName>ppt_x</p:attrName>
                                            </p:attrNameLst>
                                          </p:cBhvr>
                                          <p:tavLst>
                                            <p:tav tm="0">
                                              <p:val>
                                                <p:strVal val="#ppt_x"/>
                                              </p:val>
                                            </p:tav>
                                            <p:tav tm="100000">
                                              <p:val>
                                                <p:strVal val="#ppt_x"/>
                                              </p:val>
                                            </p:tav>
                                          </p:tavLst>
                                        </p:anim>
                                        <p:anim calcmode="lin" valueType="num">
                                          <p:cBhvr additive="base">
                                            <p:cTn id="24" dur="2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7" grpId="0" animBg="1"/>
          <p:bldP spid="18" grpId="0" animBg="1"/>
          <p:bldP spid="16" grpId="0" animBg="1"/>
        </p:bldLst>
      </p:timing>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PhAnim="0" preserve="1" userDrawn="1">
  <p:cSld name="Titelfolie 4">
    <p:spTree>
      <p:nvGrpSpPr>
        <p:cNvPr id="1" name=""/>
        <p:cNvGrpSpPr/>
        <p:nvPr/>
      </p:nvGrpSpPr>
      <p:grpSpPr bwMode="auto">
        <a:xfrm>
          <a:off x="0" y="0"/>
          <a:ext cx="0" cy="0"/>
          <a:chOff x="0" y="0"/>
          <a:chExt cx="0" cy="0"/>
        </a:xfrm>
      </p:grpSpPr>
      <p:sp>
        <p:nvSpPr>
          <p:cNvPr id="4" name="Rechteck 12"/>
          <p:cNvSpPr/>
          <p:nvPr userDrawn="1"/>
        </p:nvSpPr>
        <p:spPr bwMode="auto">
          <a:xfrm>
            <a:off x="0" y="3428999"/>
            <a:ext cx="9144000" cy="198022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de-DE"/>
          </a:p>
        </p:txBody>
      </p:sp>
      <p:sp>
        <p:nvSpPr>
          <p:cNvPr id="5" name="Bildplatzhalter 4"/>
          <p:cNvSpPr>
            <a:spLocks noGrp="1"/>
          </p:cNvSpPr>
          <p:nvPr>
            <p:ph type="pic" sz="quarter" idx="13"/>
          </p:nvPr>
        </p:nvSpPr>
        <p:spPr bwMode="auto">
          <a:xfrm>
            <a:off x="358775" y="341311"/>
            <a:ext cx="8426450" cy="3087687"/>
          </a:xfrm>
          <a:prstGeom prst="rect">
            <a:avLst/>
          </a:prstGeom>
          <a:solidFill>
            <a:schemeClr val="bg2"/>
          </a:solidFill>
        </p:spPr>
        <p:txBody>
          <a:bodyPr anchor="ctr"/>
          <a:lstStyle>
            <a:lvl1pPr marL="0" indent="0" algn="ctr">
              <a:buNone/>
              <a:defRPr sz="1600">
                <a:solidFill>
                  <a:schemeClr val="tx1"/>
                </a:solidFill>
              </a:defRPr>
            </a:lvl1pPr>
          </a:lstStyle>
          <a:p>
            <a:pPr>
              <a:defRPr/>
            </a:pPr>
            <a:r>
              <a:rPr lang="de-DE"/>
              <a:t>Bild durch Klicken auf Symbol hinzufügen</a:t>
            </a:r>
          </a:p>
        </p:txBody>
      </p:sp>
      <p:sp>
        <p:nvSpPr>
          <p:cNvPr id="6" name="Title 1"/>
          <p:cNvSpPr>
            <a:spLocks noGrp="1"/>
          </p:cNvSpPr>
          <p:nvPr>
            <p:ph type="ctrTitle" hasCustomPrompt="1"/>
          </p:nvPr>
        </p:nvSpPr>
        <p:spPr bwMode="auto">
          <a:xfrm>
            <a:off x="719138" y="3633688"/>
            <a:ext cx="7705724" cy="623404"/>
          </a:xfrm>
        </p:spPr>
        <p:txBody>
          <a:bodyPr anchor="t"/>
          <a:lstStyle>
            <a:lvl1pPr algn="l">
              <a:lnSpc>
                <a:spcPct val="113999"/>
              </a:lnSpc>
              <a:spcBef>
                <a:spcPts val="0"/>
              </a:spcBef>
              <a:defRPr sz="3200">
                <a:solidFill>
                  <a:schemeClr val="bg1"/>
                </a:solidFill>
              </a:defRPr>
            </a:lvl1pPr>
          </a:lstStyle>
          <a:p>
            <a:pPr>
              <a:defRPr/>
            </a:pPr>
            <a:r>
              <a:rPr lang="de-DE"/>
              <a:t>Headline der Präsentation</a:t>
            </a:r>
            <a:endParaRPr lang="en-US"/>
          </a:p>
        </p:txBody>
      </p:sp>
      <p:sp>
        <p:nvSpPr>
          <p:cNvPr id="7" name="Subtitle 2"/>
          <p:cNvSpPr>
            <a:spLocks noGrp="1"/>
          </p:cNvSpPr>
          <p:nvPr>
            <p:ph type="subTitle" idx="1" hasCustomPrompt="1"/>
          </p:nvPr>
        </p:nvSpPr>
        <p:spPr bwMode="auto">
          <a:xfrm>
            <a:off x="719137" y="4911514"/>
            <a:ext cx="7705725" cy="360000"/>
          </a:xfrm>
        </p:spPr>
        <p:txBody>
          <a:bodyPr/>
          <a:lstStyle>
            <a:lvl1pPr marL="0" indent="0" algn="l">
              <a:buNone/>
              <a:defRPr sz="1600" cap="all" spc="6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a:defRPr/>
            </a:pPr>
            <a:r>
              <a:rPr lang="de-DE"/>
              <a:t>Datum  |  Name</a:t>
            </a:r>
            <a:endParaRPr lang="en-US"/>
          </a:p>
        </p:txBody>
      </p:sp>
      <p:sp>
        <p:nvSpPr>
          <p:cNvPr id="8" name="Textplatzhalter 10"/>
          <p:cNvSpPr>
            <a:spLocks noGrp="1"/>
          </p:cNvSpPr>
          <p:nvPr>
            <p:ph type="body" sz="quarter" idx="12" hasCustomPrompt="1"/>
          </p:nvPr>
        </p:nvSpPr>
        <p:spPr bwMode="auto">
          <a:xfrm>
            <a:off x="719137" y="4250010"/>
            <a:ext cx="7705725" cy="547142"/>
          </a:xfrm>
        </p:spPr>
        <p:txBody>
          <a:bodyPr vert="horz" lIns="0" tIns="0" rIns="0" bIns="0" rtlCol="0" anchor="t" anchorCtr="0">
            <a:noAutofit/>
          </a:bodyPr>
          <a:lstStyle>
            <a:lvl1pPr marL="0" indent="0">
              <a:lnSpc>
                <a:spcPct val="113999"/>
              </a:lnSpc>
              <a:spcBef>
                <a:spcPts val="0"/>
              </a:spcBef>
              <a:spcAft>
                <a:spcPts val="0"/>
              </a:spcAft>
              <a:buNone/>
              <a:defRPr lang="de-DE" sz="1800" b="1" cap="none" spc="0">
                <a:solidFill>
                  <a:schemeClr val="accent2"/>
                </a:solidFill>
              </a:defRPr>
            </a:lvl1pPr>
          </a:lstStyle>
          <a:p>
            <a:pPr marL="228600" lvl="0" indent="-228600">
              <a:lnSpc>
                <a:spcPct val="100000"/>
              </a:lnSpc>
              <a:spcBef>
                <a:spcPts val="0"/>
              </a:spcBef>
              <a:defRPr/>
            </a:pPr>
            <a:r>
              <a:rPr lang="de-DE"/>
              <a:t>Subline der Präsentation</a:t>
            </a:r>
            <a:endParaRPr/>
          </a:p>
        </p:txBody>
      </p:sp>
      <p:pic>
        <p:nvPicPr>
          <p:cNvPr id="9" name="Grafik 9"/>
          <p:cNvPicPr>
            <a:picLocks noChangeAspect="1"/>
          </p:cNvPicPr>
          <p:nvPr userDrawn="1"/>
        </p:nvPicPr>
        <p:blipFill>
          <a:blip r:embed="rId2"/>
          <a:stretch/>
        </p:blipFill>
        <p:spPr bwMode="auto">
          <a:xfrm>
            <a:off x="6902488" y="6005352"/>
            <a:ext cx="1881980" cy="548854"/>
          </a:xfrm>
          <a:prstGeom prst="rect">
            <a:avLst/>
          </a:prstGeom>
        </p:spPr>
      </p:pic>
      <p:sp>
        <p:nvSpPr>
          <p:cNvPr id="10" name="Textplatzhalter 4"/>
          <p:cNvSpPr>
            <a:spLocks noGrp="1"/>
          </p:cNvSpPr>
          <p:nvPr>
            <p:ph type="body" sz="quarter" idx="14" hasCustomPrompt="1"/>
          </p:nvPr>
        </p:nvSpPr>
        <p:spPr bwMode="auto">
          <a:xfrm>
            <a:off x="359532" y="6423285"/>
            <a:ext cx="2304000" cy="118800"/>
          </a:xfrm>
          <a:prstGeom prst="rect">
            <a:avLst/>
          </a:prstGeom>
          <a:blipFill>
            <a:blip r:embed="rId3"/>
            <a:stretch/>
          </a:blipFill>
        </p:spPr>
        <p:txBody>
          <a:bodyPr/>
          <a:lstStyle>
            <a:lvl1pPr marL="0" indent="0">
              <a:buNone/>
              <a:defRPr sz="200">
                <a:solidFill>
                  <a:schemeClr val="bg1"/>
                </a:solidFill>
              </a:defRPr>
            </a:lvl1pPr>
          </a:lstStyle>
          <a:p>
            <a:pPr lvl="0">
              <a:defRPr/>
            </a:pPr>
            <a:r>
              <a:rPr lang="de-DE"/>
              <a:t> </a:t>
            </a:r>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35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userDrawn="1"/>
        </p:nvSpPr>
        <p:spPr>
          <a:xfrm>
            <a:off x="586307" y="0"/>
            <a:ext cx="7971387" cy="6858000"/>
          </a:xfrm>
          <a:prstGeom prst="round2SameRect">
            <a:avLst>
              <a:gd name="adj1" fmla="val 0"/>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
        <p:nvSpPr>
          <p:cNvPr id="19" name="Picture Placeholder 18">
            <a:extLst>
              <a:ext uri="{FF2B5EF4-FFF2-40B4-BE49-F238E27FC236}">
                <a16:creationId xmlns:a16="http://schemas.microsoft.com/office/drawing/2014/main" id="{3CDD3870-C715-4C53-9585-F741A2C71E78}"/>
              </a:ext>
            </a:extLst>
          </p:cNvPr>
          <p:cNvSpPr>
            <a:spLocks noGrp="1"/>
          </p:cNvSpPr>
          <p:nvPr>
            <p:ph type="pic" sz="quarter" idx="12"/>
          </p:nvPr>
        </p:nvSpPr>
        <p:spPr>
          <a:xfrm>
            <a:off x="6103698" y="1034932"/>
            <a:ext cx="1476683" cy="1569972"/>
          </a:xfrm>
          <a:custGeom>
            <a:avLst/>
            <a:gdLst>
              <a:gd name="connsiteX0" fmla="*/ 0 w 3938333"/>
              <a:gd name="connsiteY0" fmla="*/ 0 h 4179264"/>
              <a:gd name="connsiteX1" fmla="*/ 3747441 w 3938333"/>
              <a:gd name="connsiteY1" fmla="*/ 0 h 4179264"/>
              <a:gd name="connsiteX2" fmla="*/ 3938333 w 3938333"/>
              <a:gd name="connsiteY2" fmla="*/ 190891 h 4179264"/>
              <a:gd name="connsiteX3" fmla="*/ 3938333 w 3938333"/>
              <a:gd name="connsiteY3" fmla="*/ 4179264 h 4179264"/>
              <a:gd name="connsiteX4" fmla="*/ 0 w 3938333"/>
              <a:gd name="connsiteY4" fmla="*/ 4179264 h 4179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8333" h="4179264">
                <a:moveTo>
                  <a:pt x="0" y="0"/>
                </a:moveTo>
                <a:lnTo>
                  <a:pt x="3747441" y="0"/>
                </a:lnTo>
                <a:cubicBezTo>
                  <a:pt x="3852869" y="0"/>
                  <a:pt x="3938333" y="85465"/>
                  <a:pt x="3938333" y="190891"/>
                </a:cubicBezTo>
                <a:lnTo>
                  <a:pt x="3938333" y="4179264"/>
                </a:lnTo>
                <a:lnTo>
                  <a:pt x="0" y="417926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0" name="Picture Placeholder 19">
            <a:extLst>
              <a:ext uri="{FF2B5EF4-FFF2-40B4-BE49-F238E27FC236}">
                <a16:creationId xmlns:a16="http://schemas.microsoft.com/office/drawing/2014/main" id="{64FBAD0B-42CC-4583-8C90-F737428277A3}"/>
              </a:ext>
            </a:extLst>
          </p:cNvPr>
          <p:cNvSpPr>
            <a:spLocks noGrp="1"/>
          </p:cNvSpPr>
          <p:nvPr>
            <p:ph type="pic" sz="quarter" idx="13"/>
          </p:nvPr>
        </p:nvSpPr>
        <p:spPr>
          <a:xfrm>
            <a:off x="4593083" y="1034932"/>
            <a:ext cx="1472209" cy="1569972"/>
          </a:xfrm>
          <a:custGeom>
            <a:avLst/>
            <a:gdLst>
              <a:gd name="connsiteX0" fmla="*/ 0 w 3926403"/>
              <a:gd name="connsiteY0" fmla="*/ 0 h 4179264"/>
              <a:gd name="connsiteX1" fmla="*/ 3926403 w 3926403"/>
              <a:gd name="connsiteY1" fmla="*/ 0 h 4179264"/>
              <a:gd name="connsiteX2" fmla="*/ 3926403 w 3926403"/>
              <a:gd name="connsiteY2" fmla="*/ 4179264 h 4179264"/>
              <a:gd name="connsiteX3" fmla="*/ 0 w 3926403"/>
              <a:gd name="connsiteY3" fmla="*/ 4179264 h 4179264"/>
            </a:gdLst>
            <a:ahLst/>
            <a:cxnLst>
              <a:cxn ang="0">
                <a:pos x="connsiteX0" y="connsiteY0"/>
              </a:cxn>
              <a:cxn ang="0">
                <a:pos x="connsiteX1" y="connsiteY1"/>
              </a:cxn>
              <a:cxn ang="0">
                <a:pos x="connsiteX2" y="connsiteY2"/>
              </a:cxn>
              <a:cxn ang="0">
                <a:pos x="connsiteX3" y="connsiteY3"/>
              </a:cxn>
            </a:cxnLst>
            <a:rect l="l" t="t" r="r" b="b"/>
            <a:pathLst>
              <a:path w="3926403" h="4179264">
                <a:moveTo>
                  <a:pt x="0" y="0"/>
                </a:moveTo>
                <a:lnTo>
                  <a:pt x="3926403" y="0"/>
                </a:lnTo>
                <a:lnTo>
                  <a:pt x="3926403" y="4179264"/>
                </a:lnTo>
                <a:lnTo>
                  <a:pt x="0" y="417926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1" name="Picture Placeholder 20">
            <a:extLst>
              <a:ext uri="{FF2B5EF4-FFF2-40B4-BE49-F238E27FC236}">
                <a16:creationId xmlns:a16="http://schemas.microsoft.com/office/drawing/2014/main" id="{AB92AA44-3056-4640-AE83-0BC4C1BCB843}"/>
              </a:ext>
            </a:extLst>
          </p:cNvPr>
          <p:cNvSpPr>
            <a:spLocks noGrp="1"/>
          </p:cNvSpPr>
          <p:nvPr>
            <p:ph type="pic" sz="quarter" idx="14"/>
          </p:nvPr>
        </p:nvSpPr>
        <p:spPr>
          <a:xfrm>
            <a:off x="3080781" y="2644014"/>
            <a:ext cx="1472209" cy="1569972"/>
          </a:xfrm>
          <a:custGeom>
            <a:avLst/>
            <a:gdLst>
              <a:gd name="connsiteX0" fmla="*/ 0 w 3926403"/>
              <a:gd name="connsiteY0" fmla="*/ 0 h 4179264"/>
              <a:gd name="connsiteX1" fmla="*/ 3926403 w 3926403"/>
              <a:gd name="connsiteY1" fmla="*/ 0 h 4179264"/>
              <a:gd name="connsiteX2" fmla="*/ 3926403 w 3926403"/>
              <a:gd name="connsiteY2" fmla="*/ 4179264 h 4179264"/>
              <a:gd name="connsiteX3" fmla="*/ 0 w 3926403"/>
              <a:gd name="connsiteY3" fmla="*/ 4179264 h 4179264"/>
            </a:gdLst>
            <a:ahLst/>
            <a:cxnLst>
              <a:cxn ang="0">
                <a:pos x="connsiteX0" y="connsiteY0"/>
              </a:cxn>
              <a:cxn ang="0">
                <a:pos x="connsiteX1" y="connsiteY1"/>
              </a:cxn>
              <a:cxn ang="0">
                <a:pos x="connsiteX2" y="connsiteY2"/>
              </a:cxn>
              <a:cxn ang="0">
                <a:pos x="connsiteX3" y="connsiteY3"/>
              </a:cxn>
            </a:cxnLst>
            <a:rect l="l" t="t" r="r" b="b"/>
            <a:pathLst>
              <a:path w="3926403" h="4179264">
                <a:moveTo>
                  <a:pt x="0" y="0"/>
                </a:moveTo>
                <a:lnTo>
                  <a:pt x="3926403" y="0"/>
                </a:lnTo>
                <a:lnTo>
                  <a:pt x="3926403" y="4179264"/>
                </a:lnTo>
                <a:lnTo>
                  <a:pt x="0" y="417926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2" name="Picture Placeholder 21">
            <a:extLst>
              <a:ext uri="{FF2B5EF4-FFF2-40B4-BE49-F238E27FC236}">
                <a16:creationId xmlns:a16="http://schemas.microsoft.com/office/drawing/2014/main" id="{5A16F2E8-B18C-43CB-A260-74ED835B6FC8}"/>
              </a:ext>
            </a:extLst>
          </p:cNvPr>
          <p:cNvSpPr>
            <a:spLocks noGrp="1"/>
          </p:cNvSpPr>
          <p:nvPr>
            <p:ph type="pic" sz="quarter" idx="15"/>
          </p:nvPr>
        </p:nvSpPr>
        <p:spPr>
          <a:xfrm>
            <a:off x="1563620" y="2644014"/>
            <a:ext cx="1476683" cy="1569972"/>
          </a:xfrm>
          <a:custGeom>
            <a:avLst/>
            <a:gdLst>
              <a:gd name="connsiteX0" fmla="*/ 0 w 3938333"/>
              <a:gd name="connsiteY0" fmla="*/ 0 h 4179264"/>
              <a:gd name="connsiteX1" fmla="*/ 3938333 w 3938333"/>
              <a:gd name="connsiteY1" fmla="*/ 0 h 4179264"/>
              <a:gd name="connsiteX2" fmla="*/ 3938333 w 3938333"/>
              <a:gd name="connsiteY2" fmla="*/ 4179264 h 4179264"/>
              <a:gd name="connsiteX3" fmla="*/ 0 w 3938333"/>
              <a:gd name="connsiteY3" fmla="*/ 4179264 h 4179264"/>
            </a:gdLst>
            <a:ahLst/>
            <a:cxnLst>
              <a:cxn ang="0">
                <a:pos x="connsiteX0" y="connsiteY0"/>
              </a:cxn>
              <a:cxn ang="0">
                <a:pos x="connsiteX1" y="connsiteY1"/>
              </a:cxn>
              <a:cxn ang="0">
                <a:pos x="connsiteX2" y="connsiteY2"/>
              </a:cxn>
              <a:cxn ang="0">
                <a:pos x="connsiteX3" y="connsiteY3"/>
              </a:cxn>
            </a:cxnLst>
            <a:rect l="l" t="t" r="r" b="b"/>
            <a:pathLst>
              <a:path w="3938333" h="4179264">
                <a:moveTo>
                  <a:pt x="0" y="0"/>
                </a:moveTo>
                <a:lnTo>
                  <a:pt x="3938333" y="0"/>
                </a:lnTo>
                <a:lnTo>
                  <a:pt x="3938333" y="4179264"/>
                </a:lnTo>
                <a:lnTo>
                  <a:pt x="0" y="417926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3" name="Picture Placeholder 22">
            <a:extLst>
              <a:ext uri="{FF2B5EF4-FFF2-40B4-BE49-F238E27FC236}">
                <a16:creationId xmlns:a16="http://schemas.microsoft.com/office/drawing/2014/main" id="{3A3784B9-508A-4B75-9D7E-381A78C381D6}"/>
              </a:ext>
            </a:extLst>
          </p:cNvPr>
          <p:cNvSpPr>
            <a:spLocks noGrp="1"/>
          </p:cNvSpPr>
          <p:nvPr>
            <p:ph type="pic" sz="quarter" idx="16"/>
          </p:nvPr>
        </p:nvSpPr>
        <p:spPr>
          <a:xfrm>
            <a:off x="4593083" y="4253096"/>
            <a:ext cx="1472209" cy="1569972"/>
          </a:xfrm>
          <a:custGeom>
            <a:avLst/>
            <a:gdLst>
              <a:gd name="connsiteX0" fmla="*/ 0 w 3926403"/>
              <a:gd name="connsiteY0" fmla="*/ 0 h 4179264"/>
              <a:gd name="connsiteX1" fmla="*/ 3926403 w 3926403"/>
              <a:gd name="connsiteY1" fmla="*/ 0 h 4179264"/>
              <a:gd name="connsiteX2" fmla="*/ 3926403 w 3926403"/>
              <a:gd name="connsiteY2" fmla="*/ 4179264 h 4179264"/>
              <a:gd name="connsiteX3" fmla="*/ 0 w 3926403"/>
              <a:gd name="connsiteY3" fmla="*/ 4179264 h 4179264"/>
            </a:gdLst>
            <a:ahLst/>
            <a:cxnLst>
              <a:cxn ang="0">
                <a:pos x="connsiteX0" y="connsiteY0"/>
              </a:cxn>
              <a:cxn ang="0">
                <a:pos x="connsiteX1" y="connsiteY1"/>
              </a:cxn>
              <a:cxn ang="0">
                <a:pos x="connsiteX2" y="connsiteY2"/>
              </a:cxn>
              <a:cxn ang="0">
                <a:pos x="connsiteX3" y="connsiteY3"/>
              </a:cxn>
            </a:cxnLst>
            <a:rect l="l" t="t" r="r" b="b"/>
            <a:pathLst>
              <a:path w="3926403" h="4179264">
                <a:moveTo>
                  <a:pt x="0" y="0"/>
                </a:moveTo>
                <a:lnTo>
                  <a:pt x="3926403" y="0"/>
                </a:lnTo>
                <a:lnTo>
                  <a:pt x="3926403" y="4179264"/>
                </a:lnTo>
                <a:lnTo>
                  <a:pt x="0" y="417926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4" name="Picture Placeholder 23">
            <a:extLst>
              <a:ext uri="{FF2B5EF4-FFF2-40B4-BE49-F238E27FC236}">
                <a16:creationId xmlns:a16="http://schemas.microsoft.com/office/drawing/2014/main" id="{A9F0F9EF-53B4-4A2C-B472-A90B22C56F67}"/>
              </a:ext>
            </a:extLst>
          </p:cNvPr>
          <p:cNvSpPr>
            <a:spLocks noGrp="1"/>
          </p:cNvSpPr>
          <p:nvPr>
            <p:ph type="pic" sz="quarter" idx="17"/>
          </p:nvPr>
        </p:nvSpPr>
        <p:spPr>
          <a:xfrm>
            <a:off x="6103698" y="4253096"/>
            <a:ext cx="1476683" cy="1569972"/>
          </a:xfrm>
          <a:custGeom>
            <a:avLst/>
            <a:gdLst>
              <a:gd name="connsiteX0" fmla="*/ 0 w 3938333"/>
              <a:gd name="connsiteY0" fmla="*/ 0 h 4179264"/>
              <a:gd name="connsiteX1" fmla="*/ 3938333 w 3938333"/>
              <a:gd name="connsiteY1" fmla="*/ 0 h 4179264"/>
              <a:gd name="connsiteX2" fmla="*/ 3938333 w 3938333"/>
              <a:gd name="connsiteY2" fmla="*/ 3988373 h 4179264"/>
              <a:gd name="connsiteX3" fmla="*/ 3747441 w 3938333"/>
              <a:gd name="connsiteY3" fmla="*/ 4179264 h 4179264"/>
              <a:gd name="connsiteX4" fmla="*/ 0 w 3938333"/>
              <a:gd name="connsiteY4" fmla="*/ 4179264 h 4179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8333" h="4179264">
                <a:moveTo>
                  <a:pt x="0" y="0"/>
                </a:moveTo>
                <a:lnTo>
                  <a:pt x="3938333" y="0"/>
                </a:lnTo>
                <a:lnTo>
                  <a:pt x="3938333" y="3988373"/>
                </a:lnTo>
                <a:cubicBezTo>
                  <a:pt x="3938333" y="4093799"/>
                  <a:pt x="3852869" y="4179264"/>
                  <a:pt x="3747441" y="4179264"/>
                </a:cubicBezTo>
                <a:lnTo>
                  <a:pt x="0" y="417926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1238670010"/>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14:presetBounceEnd="72000">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14:bounceEnd="72000">
                                          <p:cBhvr additive="base">
                                            <p:cTn id="7" dur="2500" fill="hold"/>
                                            <p:tgtEl>
                                              <p:spTgt spid="19"/>
                                            </p:tgtEl>
                                            <p:attrNameLst>
                                              <p:attrName>ppt_x</p:attrName>
                                            </p:attrNameLst>
                                          </p:cBhvr>
                                          <p:tavLst>
                                            <p:tav tm="0">
                                              <p:val>
                                                <p:strVal val="#ppt_x"/>
                                              </p:val>
                                            </p:tav>
                                            <p:tav tm="100000">
                                              <p:val>
                                                <p:strVal val="#ppt_x"/>
                                              </p:val>
                                            </p:tav>
                                          </p:tavLst>
                                        </p:anim>
                                        <p:anim calcmode="lin" valueType="num" p14:bounceEnd="72000">
                                          <p:cBhvr additive="base">
                                            <p:cTn id="8" dur="2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14:presetBounceEnd="72000">
                                      <p:stCondLst>
                                        <p:cond delay="100"/>
                                      </p:stCondLst>
                                      <p:childTnLst>
                                        <p:set>
                                          <p:cBhvr>
                                            <p:cTn id="10" dur="1" fill="hold">
                                              <p:stCondLst>
                                                <p:cond delay="0"/>
                                              </p:stCondLst>
                                            </p:cTn>
                                            <p:tgtEl>
                                              <p:spTgt spid="20"/>
                                            </p:tgtEl>
                                            <p:attrNameLst>
                                              <p:attrName>style.visibility</p:attrName>
                                            </p:attrNameLst>
                                          </p:cBhvr>
                                          <p:to>
                                            <p:strVal val="visible"/>
                                          </p:to>
                                        </p:set>
                                        <p:anim calcmode="lin" valueType="num" p14:bounceEnd="72000">
                                          <p:cBhvr additive="base">
                                            <p:cTn id="11" dur="2500" fill="hold"/>
                                            <p:tgtEl>
                                              <p:spTgt spid="20"/>
                                            </p:tgtEl>
                                            <p:attrNameLst>
                                              <p:attrName>ppt_x</p:attrName>
                                            </p:attrNameLst>
                                          </p:cBhvr>
                                          <p:tavLst>
                                            <p:tav tm="0">
                                              <p:val>
                                                <p:strVal val="#ppt_x"/>
                                              </p:val>
                                            </p:tav>
                                            <p:tav tm="100000">
                                              <p:val>
                                                <p:strVal val="#ppt_x"/>
                                              </p:val>
                                            </p:tav>
                                          </p:tavLst>
                                        </p:anim>
                                        <p:anim calcmode="lin" valueType="num" p14:bounceEnd="72000">
                                          <p:cBhvr additive="base">
                                            <p:cTn id="12" dur="2500" fill="hold"/>
                                            <p:tgtEl>
                                              <p:spTgt spid="2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14:presetBounceEnd="72000">
                                      <p:stCondLst>
                                        <p:cond delay="200"/>
                                      </p:stCondLst>
                                      <p:childTnLst>
                                        <p:set>
                                          <p:cBhvr>
                                            <p:cTn id="14" dur="1" fill="hold">
                                              <p:stCondLst>
                                                <p:cond delay="0"/>
                                              </p:stCondLst>
                                            </p:cTn>
                                            <p:tgtEl>
                                              <p:spTgt spid="22"/>
                                            </p:tgtEl>
                                            <p:attrNameLst>
                                              <p:attrName>style.visibility</p:attrName>
                                            </p:attrNameLst>
                                          </p:cBhvr>
                                          <p:to>
                                            <p:strVal val="visible"/>
                                          </p:to>
                                        </p:set>
                                        <p:anim calcmode="lin" valueType="num" p14:bounceEnd="72000">
                                          <p:cBhvr additive="base">
                                            <p:cTn id="15" dur="2500" fill="hold"/>
                                            <p:tgtEl>
                                              <p:spTgt spid="22"/>
                                            </p:tgtEl>
                                            <p:attrNameLst>
                                              <p:attrName>ppt_x</p:attrName>
                                            </p:attrNameLst>
                                          </p:cBhvr>
                                          <p:tavLst>
                                            <p:tav tm="0">
                                              <p:val>
                                                <p:strVal val="#ppt_x"/>
                                              </p:val>
                                            </p:tav>
                                            <p:tav tm="100000">
                                              <p:val>
                                                <p:strVal val="#ppt_x"/>
                                              </p:val>
                                            </p:tav>
                                          </p:tavLst>
                                        </p:anim>
                                        <p:anim calcmode="lin" valueType="num" p14:bounceEnd="72000">
                                          <p:cBhvr additive="base">
                                            <p:cTn id="16" dur="2500" fill="hold"/>
                                            <p:tgtEl>
                                              <p:spTgt spid="2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14:presetBounceEnd="72000">
                                      <p:stCondLst>
                                        <p:cond delay="300"/>
                                      </p:stCondLst>
                                      <p:childTnLst>
                                        <p:set>
                                          <p:cBhvr>
                                            <p:cTn id="18" dur="1" fill="hold">
                                              <p:stCondLst>
                                                <p:cond delay="0"/>
                                              </p:stCondLst>
                                            </p:cTn>
                                            <p:tgtEl>
                                              <p:spTgt spid="21"/>
                                            </p:tgtEl>
                                            <p:attrNameLst>
                                              <p:attrName>style.visibility</p:attrName>
                                            </p:attrNameLst>
                                          </p:cBhvr>
                                          <p:to>
                                            <p:strVal val="visible"/>
                                          </p:to>
                                        </p:set>
                                        <p:anim calcmode="lin" valueType="num" p14:bounceEnd="72000">
                                          <p:cBhvr additive="base">
                                            <p:cTn id="19" dur="2500" fill="hold"/>
                                            <p:tgtEl>
                                              <p:spTgt spid="21"/>
                                            </p:tgtEl>
                                            <p:attrNameLst>
                                              <p:attrName>ppt_x</p:attrName>
                                            </p:attrNameLst>
                                          </p:cBhvr>
                                          <p:tavLst>
                                            <p:tav tm="0">
                                              <p:val>
                                                <p:strVal val="#ppt_x"/>
                                              </p:val>
                                            </p:tav>
                                            <p:tav tm="100000">
                                              <p:val>
                                                <p:strVal val="#ppt_x"/>
                                              </p:val>
                                            </p:tav>
                                          </p:tavLst>
                                        </p:anim>
                                        <p:anim calcmode="lin" valueType="num" p14:bounceEnd="72000">
                                          <p:cBhvr additive="base">
                                            <p:cTn id="20" dur="2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14:presetBounceEnd="72000">
                                      <p:stCondLst>
                                        <p:cond delay="400"/>
                                      </p:stCondLst>
                                      <p:childTnLst>
                                        <p:set>
                                          <p:cBhvr>
                                            <p:cTn id="22" dur="1" fill="hold">
                                              <p:stCondLst>
                                                <p:cond delay="0"/>
                                              </p:stCondLst>
                                            </p:cTn>
                                            <p:tgtEl>
                                              <p:spTgt spid="24"/>
                                            </p:tgtEl>
                                            <p:attrNameLst>
                                              <p:attrName>style.visibility</p:attrName>
                                            </p:attrNameLst>
                                          </p:cBhvr>
                                          <p:to>
                                            <p:strVal val="visible"/>
                                          </p:to>
                                        </p:set>
                                        <p:anim calcmode="lin" valueType="num" p14:bounceEnd="72000">
                                          <p:cBhvr additive="base">
                                            <p:cTn id="23" dur="2500" fill="hold"/>
                                            <p:tgtEl>
                                              <p:spTgt spid="24"/>
                                            </p:tgtEl>
                                            <p:attrNameLst>
                                              <p:attrName>ppt_x</p:attrName>
                                            </p:attrNameLst>
                                          </p:cBhvr>
                                          <p:tavLst>
                                            <p:tav tm="0">
                                              <p:val>
                                                <p:strVal val="#ppt_x"/>
                                              </p:val>
                                            </p:tav>
                                            <p:tav tm="100000">
                                              <p:val>
                                                <p:strVal val="#ppt_x"/>
                                              </p:val>
                                            </p:tav>
                                          </p:tavLst>
                                        </p:anim>
                                        <p:anim calcmode="lin" valueType="num" p14:bounceEnd="72000">
                                          <p:cBhvr additive="base">
                                            <p:cTn id="24" dur="2500" fill="hold"/>
                                            <p:tgtEl>
                                              <p:spTgt spid="2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14:presetBounceEnd="72000">
                                      <p:stCondLst>
                                        <p:cond delay="500"/>
                                      </p:stCondLst>
                                      <p:childTnLst>
                                        <p:set>
                                          <p:cBhvr>
                                            <p:cTn id="26" dur="1" fill="hold">
                                              <p:stCondLst>
                                                <p:cond delay="0"/>
                                              </p:stCondLst>
                                            </p:cTn>
                                            <p:tgtEl>
                                              <p:spTgt spid="23"/>
                                            </p:tgtEl>
                                            <p:attrNameLst>
                                              <p:attrName>style.visibility</p:attrName>
                                            </p:attrNameLst>
                                          </p:cBhvr>
                                          <p:to>
                                            <p:strVal val="visible"/>
                                          </p:to>
                                        </p:set>
                                        <p:anim calcmode="lin" valueType="num" p14:bounceEnd="72000">
                                          <p:cBhvr additive="base">
                                            <p:cTn id="27" dur="2500" fill="hold"/>
                                            <p:tgtEl>
                                              <p:spTgt spid="23"/>
                                            </p:tgtEl>
                                            <p:attrNameLst>
                                              <p:attrName>ppt_x</p:attrName>
                                            </p:attrNameLst>
                                          </p:cBhvr>
                                          <p:tavLst>
                                            <p:tav tm="0">
                                              <p:val>
                                                <p:strVal val="#ppt_x"/>
                                              </p:val>
                                            </p:tav>
                                            <p:tav tm="100000">
                                              <p:val>
                                                <p:strVal val="#ppt_x"/>
                                              </p:val>
                                            </p:tav>
                                          </p:tavLst>
                                        </p:anim>
                                        <p:anim calcmode="lin" valueType="num" p14:bounceEnd="72000">
                                          <p:cBhvr additive="base">
                                            <p:cTn id="28" dur="2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3" grpId="0" animBg="1"/>
          <p:bldP spid="24"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2500" fill="hold"/>
                                            <p:tgtEl>
                                              <p:spTgt spid="19"/>
                                            </p:tgtEl>
                                            <p:attrNameLst>
                                              <p:attrName>ppt_x</p:attrName>
                                            </p:attrNameLst>
                                          </p:cBhvr>
                                          <p:tavLst>
                                            <p:tav tm="0">
                                              <p:val>
                                                <p:strVal val="#ppt_x"/>
                                              </p:val>
                                            </p:tav>
                                            <p:tav tm="100000">
                                              <p:val>
                                                <p:strVal val="#ppt_x"/>
                                              </p:val>
                                            </p:tav>
                                          </p:tavLst>
                                        </p:anim>
                                        <p:anim calcmode="lin" valueType="num">
                                          <p:cBhvr additive="base">
                                            <p:cTn id="8" dur="2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10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2500" fill="hold"/>
                                            <p:tgtEl>
                                              <p:spTgt spid="20"/>
                                            </p:tgtEl>
                                            <p:attrNameLst>
                                              <p:attrName>ppt_x</p:attrName>
                                            </p:attrNameLst>
                                          </p:cBhvr>
                                          <p:tavLst>
                                            <p:tav tm="0">
                                              <p:val>
                                                <p:strVal val="#ppt_x"/>
                                              </p:val>
                                            </p:tav>
                                            <p:tav tm="100000">
                                              <p:val>
                                                <p:strVal val="#ppt_x"/>
                                              </p:val>
                                            </p:tav>
                                          </p:tavLst>
                                        </p:anim>
                                        <p:anim calcmode="lin" valueType="num">
                                          <p:cBhvr additive="base">
                                            <p:cTn id="12" dur="2500" fill="hold"/>
                                            <p:tgtEl>
                                              <p:spTgt spid="2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20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2500" fill="hold"/>
                                            <p:tgtEl>
                                              <p:spTgt spid="22"/>
                                            </p:tgtEl>
                                            <p:attrNameLst>
                                              <p:attrName>ppt_x</p:attrName>
                                            </p:attrNameLst>
                                          </p:cBhvr>
                                          <p:tavLst>
                                            <p:tav tm="0">
                                              <p:val>
                                                <p:strVal val="#ppt_x"/>
                                              </p:val>
                                            </p:tav>
                                            <p:tav tm="100000">
                                              <p:val>
                                                <p:strVal val="#ppt_x"/>
                                              </p:val>
                                            </p:tav>
                                          </p:tavLst>
                                        </p:anim>
                                        <p:anim calcmode="lin" valueType="num">
                                          <p:cBhvr additive="base">
                                            <p:cTn id="16" dur="2500" fill="hold"/>
                                            <p:tgtEl>
                                              <p:spTgt spid="2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30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2500" fill="hold"/>
                                            <p:tgtEl>
                                              <p:spTgt spid="21"/>
                                            </p:tgtEl>
                                            <p:attrNameLst>
                                              <p:attrName>ppt_x</p:attrName>
                                            </p:attrNameLst>
                                          </p:cBhvr>
                                          <p:tavLst>
                                            <p:tav tm="0">
                                              <p:val>
                                                <p:strVal val="#ppt_x"/>
                                              </p:val>
                                            </p:tav>
                                            <p:tav tm="100000">
                                              <p:val>
                                                <p:strVal val="#ppt_x"/>
                                              </p:val>
                                            </p:tav>
                                          </p:tavLst>
                                        </p:anim>
                                        <p:anim calcmode="lin" valueType="num">
                                          <p:cBhvr additive="base">
                                            <p:cTn id="20" dur="2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40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2500" fill="hold"/>
                                            <p:tgtEl>
                                              <p:spTgt spid="24"/>
                                            </p:tgtEl>
                                            <p:attrNameLst>
                                              <p:attrName>ppt_x</p:attrName>
                                            </p:attrNameLst>
                                          </p:cBhvr>
                                          <p:tavLst>
                                            <p:tav tm="0">
                                              <p:val>
                                                <p:strVal val="#ppt_x"/>
                                              </p:val>
                                            </p:tav>
                                            <p:tav tm="100000">
                                              <p:val>
                                                <p:strVal val="#ppt_x"/>
                                              </p:val>
                                            </p:tav>
                                          </p:tavLst>
                                        </p:anim>
                                        <p:anim calcmode="lin" valueType="num">
                                          <p:cBhvr additive="base">
                                            <p:cTn id="24" dur="2500" fill="hold"/>
                                            <p:tgtEl>
                                              <p:spTgt spid="2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500"/>
                                      </p:stCondLst>
                                      <p:childTnLst>
                                        <p:set>
                                          <p:cBhvr>
                                            <p:cTn id="26" dur="1" fill="hold">
                                              <p:stCondLst>
                                                <p:cond delay="0"/>
                                              </p:stCondLst>
                                            </p:cTn>
                                            <p:tgtEl>
                                              <p:spTgt spid="23"/>
                                            </p:tgtEl>
                                            <p:attrNameLst>
                                              <p:attrName>style.visibility</p:attrName>
                                            </p:attrNameLst>
                                          </p:cBhvr>
                                          <p:to>
                                            <p:strVal val="visible"/>
                                          </p:to>
                                        </p:set>
                                        <p:anim calcmode="lin" valueType="num">
                                          <p:cBhvr additive="base">
                                            <p:cTn id="27" dur="2500" fill="hold"/>
                                            <p:tgtEl>
                                              <p:spTgt spid="23"/>
                                            </p:tgtEl>
                                            <p:attrNameLst>
                                              <p:attrName>ppt_x</p:attrName>
                                            </p:attrNameLst>
                                          </p:cBhvr>
                                          <p:tavLst>
                                            <p:tav tm="0">
                                              <p:val>
                                                <p:strVal val="#ppt_x"/>
                                              </p:val>
                                            </p:tav>
                                            <p:tav tm="100000">
                                              <p:val>
                                                <p:strVal val="#ppt_x"/>
                                              </p:val>
                                            </p:tav>
                                          </p:tavLst>
                                        </p:anim>
                                        <p:anim calcmode="lin" valueType="num">
                                          <p:cBhvr additive="base">
                                            <p:cTn id="28" dur="2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3" grpId="0" animBg="1"/>
          <p:bldP spid="24" grpId="0" animBg="1"/>
        </p:bldLst>
      </p:timing>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34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userDrawn="1"/>
        </p:nvSpPr>
        <p:spPr>
          <a:xfrm>
            <a:off x="586307" y="0"/>
            <a:ext cx="7971387" cy="6858000"/>
          </a:xfrm>
          <a:prstGeom prst="round2SameRect">
            <a:avLst>
              <a:gd name="adj1" fmla="val 0"/>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
        <p:nvSpPr>
          <p:cNvPr id="9" name="Picture Placeholder 8">
            <a:extLst>
              <a:ext uri="{FF2B5EF4-FFF2-40B4-BE49-F238E27FC236}">
                <a16:creationId xmlns:a16="http://schemas.microsoft.com/office/drawing/2014/main" id="{0B1939E0-D85C-4041-A6CB-C8E42A68134E}"/>
              </a:ext>
            </a:extLst>
          </p:cNvPr>
          <p:cNvSpPr>
            <a:spLocks noGrp="1"/>
          </p:cNvSpPr>
          <p:nvPr>
            <p:ph type="pic" sz="quarter" idx="12"/>
          </p:nvPr>
        </p:nvSpPr>
        <p:spPr>
          <a:xfrm>
            <a:off x="1565856" y="1312379"/>
            <a:ext cx="1476683" cy="2089632"/>
          </a:xfrm>
          <a:custGeom>
            <a:avLst/>
            <a:gdLst>
              <a:gd name="connsiteX0" fmla="*/ 190891 w 3938333"/>
              <a:gd name="connsiteY0" fmla="*/ 0 h 4179264"/>
              <a:gd name="connsiteX1" fmla="*/ 3938333 w 3938333"/>
              <a:gd name="connsiteY1" fmla="*/ 0 h 4179264"/>
              <a:gd name="connsiteX2" fmla="*/ 3938333 w 3938333"/>
              <a:gd name="connsiteY2" fmla="*/ 4179264 h 4179264"/>
              <a:gd name="connsiteX3" fmla="*/ 0 w 3938333"/>
              <a:gd name="connsiteY3" fmla="*/ 4179264 h 4179264"/>
              <a:gd name="connsiteX4" fmla="*/ 0 w 3938333"/>
              <a:gd name="connsiteY4" fmla="*/ 190891 h 4179264"/>
              <a:gd name="connsiteX5" fmla="*/ 190891 w 3938333"/>
              <a:gd name="connsiteY5" fmla="*/ 0 h 4179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38333" h="4179264">
                <a:moveTo>
                  <a:pt x="190891" y="0"/>
                </a:moveTo>
                <a:lnTo>
                  <a:pt x="3938333" y="0"/>
                </a:lnTo>
                <a:lnTo>
                  <a:pt x="3938333" y="4179264"/>
                </a:lnTo>
                <a:lnTo>
                  <a:pt x="0" y="4179264"/>
                </a:lnTo>
                <a:lnTo>
                  <a:pt x="0" y="190891"/>
                </a:lnTo>
                <a:cubicBezTo>
                  <a:pt x="0" y="85465"/>
                  <a:pt x="85465" y="0"/>
                  <a:pt x="190891"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3" name="Picture Placeholder 12">
            <a:extLst>
              <a:ext uri="{FF2B5EF4-FFF2-40B4-BE49-F238E27FC236}">
                <a16:creationId xmlns:a16="http://schemas.microsoft.com/office/drawing/2014/main" id="{020C1A15-ACE5-49D1-A3F6-63C8F5FF1EF9}"/>
              </a:ext>
            </a:extLst>
          </p:cNvPr>
          <p:cNvSpPr>
            <a:spLocks noGrp="1"/>
          </p:cNvSpPr>
          <p:nvPr>
            <p:ph type="pic" sz="quarter" idx="13"/>
          </p:nvPr>
        </p:nvSpPr>
        <p:spPr>
          <a:xfrm>
            <a:off x="3083018" y="3455990"/>
            <a:ext cx="1472209" cy="2089632"/>
          </a:xfrm>
          <a:custGeom>
            <a:avLst/>
            <a:gdLst>
              <a:gd name="connsiteX0" fmla="*/ 0 w 3926403"/>
              <a:gd name="connsiteY0" fmla="*/ 0 h 4179264"/>
              <a:gd name="connsiteX1" fmla="*/ 3926403 w 3926403"/>
              <a:gd name="connsiteY1" fmla="*/ 0 h 4179264"/>
              <a:gd name="connsiteX2" fmla="*/ 3926403 w 3926403"/>
              <a:gd name="connsiteY2" fmla="*/ 4179264 h 4179264"/>
              <a:gd name="connsiteX3" fmla="*/ 0 w 3926403"/>
              <a:gd name="connsiteY3" fmla="*/ 4179264 h 4179264"/>
            </a:gdLst>
            <a:ahLst/>
            <a:cxnLst>
              <a:cxn ang="0">
                <a:pos x="connsiteX0" y="connsiteY0"/>
              </a:cxn>
              <a:cxn ang="0">
                <a:pos x="connsiteX1" y="connsiteY1"/>
              </a:cxn>
              <a:cxn ang="0">
                <a:pos x="connsiteX2" y="connsiteY2"/>
              </a:cxn>
              <a:cxn ang="0">
                <a:pos x="connsiteX3" y="connsiteY3"/>
              </a:cxn>
            </a:cxnLst>
            <a:rect l="l" t="t" r="r" b="b"/>
            <a:pathLst>
              <a:path w="3926403" h="4179264">
                <a:moveTo>
                  <a:pt x="0" y="0"/>
                </a:moveTo>
                <a:lnTo>
                  <a:pt x="3926403" y="0"/>
                </a:lnTo>
                <a:lnTo>
                  <a:pt x="3926403" y="4179264"/>
                </a:lnTo>
                <a:lnTo>
                  <a:pt x="0" y="417926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4" name="Picture Placeholder 13">
            <a:extLst>
              <a:ext uri="{FF2B5EF4-FFF2-40B4-BE49-F238E27FC236}">
                <a16:creationId xmlns:a16="http://schemas.microsoft.com/office/drawing/2014/main" id="{E56C758D-179E-4D6D-A1BC-2C48452E9B49}"/>
              </a:ext>
            </a:extLst>
          </p:cNvPr>
          <p:cNvSpPr>
            <a:spLocks noGrp="1"/>
          </p:cNvSpPr>
          <p:nvPr>
            <p:ph type="pic" sz="quarter" idx="14"/>
          </p:nvPr>
        </p:nvSpPr>
        <p:spPr>
          <a:xfrm>
            <a:off x="4595320" y="1312379"/>
            <a:ext cx="1472209" cy="2089632"/>
          </a:xfrm>
          <a:custGeom>
            <a:avLst/>
            <a:gdLst>
              <a:gd name="connsiteX0" fmla="*/ 0 w 3926403"/>
              <a:gd name="connsiteY0" fmla="*/ 0 h 4179264"/>
              <a:gd name="connsiteX1" fmla="*/ 3926403 w 3926403"/>
              <a:gd name="connsiteY1" fmla="*/ 0 h 4179264"/>
              <a:gd name="connsiteX2" fmla="*/ 3926403 w 3926403"/>
              <a:gd name="connsiteY2" fmla="*/ 4179264 h 4179264"/>
              <a:gd name="connsiteX3" fmla="*/ 0 w 3926403"/>
              <a:gd name="connsiteY3" fmla="*/ 4179264 h 4179264"/>
            </a:gdLst>
            <a:ahLst/>
            <a:cxnLst>
              <a:cxn ang="0">
                <a:pos x="connsiteX0" y="connsiteY0"/>
              </a:cxn>
              <a:cxn ang="0">
                <a:pos x="connsiteX1" y="connsiteY1"/>
              </a:cxn>
              <a:cxn ang="0">
                <a:pos x="connsiteX2" y="connsiteY2"/>
              </a:cxn>
              <a:cxn ang="0">
                <a:pos x="connsiteX3" y="connsiteY3"/>
              </a:cxn>
            </a:cxnLst>
            <a:rect l="l" t="t" r="r" b="b"/>
            <a:pathLst>
              <a:path w="3926403" h="4179264">
                <a:moveTo>
                  <a:pt x="0" y="0"/>
                </a:moveTo>
                <a:lnTo>
                  <a:pt x="3926403" y="0"/>
                </a:lnTo>
                <a:lnTo>
                  <a:pt x="3926403" y="4179264"/>
                </a:lnTo>
                <a:lnTo>
                  <a:pt x="0" y="417926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6" name="Picture Placeholder 15">
            <a:extLst>
              <a:ext uri="{FF2B5EF4-FFF2-40B4-BE49-F238E27FC236}">
                <a16:creationId xmlns:a16="http://schemas.microsoft.com/office/drawing/2014/main" id="{598BD8D6-CA9B-4100-B7C2-C1BF996853EF}"/>
              </a:ext>
            </a:extLst>
          </p:cNvPr>
          <p:cNvSpPr>
            <a:spLocks noGrp="1"/>
          </p:cNvSpPr>
          <p:nvPr>
            <p:ph type="pic" sz="quarter" idx="15"/>
          </p:nvPr>
        </p:nvSpPr>
        <p:spPr>
          <a:xfrm>
            <a:off x="6105935" y="3455990"/>
            <a:ext cx="1476682" cy="2089632"/>
          </a:xfrm>
          <a:custGeom>
            <a:avLst/>
            <a:gdLst>
              <a:gd name="connsiteX0" fmla="*/ 0 w 3938332"/>
              <a:gd name="connsiteY0" fmla="*/ 0 h 4179264"/>
              <a:gd name="connsiteX1" fmla="*/ 3938332 w 3938332"/>
              <a:gd name="connsiteY1" fmla="*/ 0 h 4179264"/>
              <a:gd name="connsiteX2" fmla="*/ 3938332 w 3938332"/>
              <a:gd name="connsiteY2" fmla="*/ 3988373 h 4179264"/>
              <a:gd name="connsiteX3" fmla="*/ 3747442 w 3938332"/>
              <a:gd name="connsiteY3" fmla="*/ 4179264 h 4179264"/>
              <a:gd name="connsiteX4" fmla="*/ 0 w 3938332"/>
              <a:gd name="connsiteY4" fmla="*/ 4179264 h 4179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8332" h="4179264">
                <a:moveTo>
                  <a:pt x="0" y="0"/>
                </a:moveTo>
                <a:lnTo>
                  <a:pt x="3938332" y="0"/>
                </a:lnTo>
                <a:lnTo>
                  <a:pt x="3938332" y="3988373"/>
                </a:lnTo>
                <a:cubicBezTo>
                  <a:pt x="3938332" y="4093799"/>
                  <a:pt x="3852868" y="4179264"/>
                  <a:pt x="3747442" y="4179264"/>
                </a:cubicBezTo>
                <a:lnTo>
                  <a:pt x="0" y="417926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2595976595"/>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14:presetBounceEnd="76000">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14:bounceEnd="76000">
                                          <p:cBhvr additive="base">
                                            <p:cTn id="7" dur="2500" fill="hold"/>
                                            <p:tgtEl>
                                              <p:spTgt spid="9"/>
                                            </p:tgtEl>
                                            <p:attrNameLst>
                                              <p:attrName>ppt_x</p:attrName>
                                            </p:attrNameLst>
                                          </p:cBhvr>
                                          <p:tavLst>
                                            <p:tav tm="0">
                                              <p:val>
                                                <p:strVal val="#ppt_x"/>
                                              </p:val>
                                            </p:tav>
                                            <p:tav tm="100000">
                                              <p:val>
                                                <p:strVal val="#ppt_x"/>
                                              </p:val>
                                            </p:tav>
                                          </p:tavLst>
                                        </p:anim>
                                        <p:anim calcmode="lin" valueType="num" p14:bounceEnd="76000">
                                          <p:cBhvr additive="base">
                                            <p:cTn id="8" dur="2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14:presetBounceEnd="76000">
                                      <p:stCondLst>
                                        <p:cond delay="200"/>
                                      </p:stCondLst>
                                      <p:childTnLst>
                                        <p:set>
                                          <p:cBhvr>
                                            <p:cTn id="10" dur="1" fill="hold">
                                              <p:stCondLst>
                                                <p:cond delay="0"/>
                                              </p:stCondLst>
                                            </p:cTn>
                                            <p:tgtEl>
                                              <p:spTgt spid="13"/>
                                            </p:tgtEl>
                                            <p:attrNameLst>
                                              <p:attrName>style.visibility</p:attrName>
                                            </p:attrNameLst>
                                          </p:cBhvr>
                                          <p:to>
                                            <p:strVal val="visible"/>
                                          </p:to>
                                        </p:set>
                                        <p:anim calcmode="lin" valueType="num" p14:bounceEnd="76000">
                                          <p:cBhvr additive="base">
                                            <p:cTn id="11" dur="2500" fill="hold"/>
                                            <p:tgtEl>
                                              <p:spTgt spid="13"/>
                                            </p:tgtEl>
                                            <p:attrNameLst>
                                              <p:attrName>ppt_x</p:attrName>
                                            </p:attrNameLst>
                                          </p:cBhvr>
                                          <p:tavLst>
                                            <p:tav tm="0">
                                              <p:val>
                                                <p:strVal val="#ppt_x"/>
                                              </p:val>
                                            </p:tav>
                                            <p:tav tm="100000">
                                              <p:val>
                                                <p:strVal val="#ppt_x"/>
                                              </p:val>
                                            </p:tav>
                                          </p:tavLst>
                                        </p:anim>
                                        <p:anim calcmode="lin" valueType="num" p14:bounceEnd="76000">
                                          <p:cBhvr additive="base">
                                            <p:cTn id="12" dur="2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14:presetBounceEnd="76000">
                                      <p:stCondLst>
                                        <p:cond delay="400"/>
                                      </p:stCondLst>
                                      <p:childTnLst>
                                        <p:set>
                                          <p:cBhvr>
                                            <p:cTn id="14" dur="1" fill="hold">
                                              <p:stCondLst>
                                                <p:cond delay="0"/>
                                              </p:stCondLst>
                                            </p:cTn>
                                            <p:tgtEl>
                                              <p:spTgt spid="14"/>
                                            </p:tgtEl>
                                            <p:attrNameLst>
                                              <p:attrName>style.visibility</p:attrName>
                                            </p:attrNameLst>
                                          </p:cBhvr>
                                          <p:to>
                                            <p:strVal val="visible"/>
                                          </p:to>
                                        </p:set>
                                        <p:anim calcmode="lin" valueType="num" p14:bounceEnd="76000">
                                          <p:cBhvr additive="base">
                                            <p:cTn id="15" dur="2500" fill="hold"/>
                                            <p:tgtEl>
                                              <p:spTgt spid="14"/>
                                            </p:tgtEl>
                                            <p:attrNameLst>
                                              <p:attrName>ppt_x</p:attrName>
                                            </p:attrNameLst>
                                          </p:cBhvr>
                                          <p:tavLst>
                                            <p:tav tm="0">
                                              <p:val>
                                                <p:strVal val="#ppt_x"/>
                                              </p:val>
                                            </p:tav>
                                            <p:tav tm="100000">
                                              <p:val>
                                                <p:strVal val="#ppt_x"/>
                                              </p:val>
                                            </p:tav>
                                          </p:tavLst>
                                        </p:anim>
                                        <p:anim calcmode="lin" valueType="num" p14:bounceEnd="76000">
                                          <p:cBhvr additive="base">
                                            <p:cTn id="16" dur="2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14:presetBounceEnd="76000">
                                      <p:stCondLst>
                                        <p:cond delay="600"/>
                                      </p:stCondLst>
                                      <p:childTnLst>
                                        <p:set>
                                          <p:cBhvr>
                                            <p:cTn id="18" dur="1" fill="hold">
                                              <p:stCondLst>
                                                <p:cond delay="0"/>
                                              </p:stCondLst>
                                            </p:cTn>
                                            <p:tgtEl>
                                              <p:spTgt spid="16"/>
                                            </p:tgtEl>
                                            <p:attrNameLst>
                                              <p:attrName>style.visibility</p:attrName>
                                            </p:attrNameLst>
                                          </p:cBhvr>
                                          <p:to>
                                            <p:strVal val="visible"/>
                                          </p:to>
                                        </p:set>
                                        <p:anim calcmode="lin" valueType="num" p14:bounceEnd="76000">
                                          <p:cBhvr additive="base">
                                            <p:cTn id="19" dur="2500" fill="hold"/>
                                            <p:tgtEl>
                                              <p:spTgt spid="16"/>
                                            </p:tgtEl>
                                            <p:attrNameLst>
                                              <p:attrName>ppt_x</p:attrName>
                                            </p:attrNameLst>
                                          </p:cBhvr>
                                          <p:tavLst>
                                            <p:tav tm="0">
                                              <p:val>
                                                <p:strVal val="#ppt_x"/>
                                              </p:val>
                                            </p:tav>
                                            <p:tav tm="100000">
                                              <p:val>
                                                <p:strVal val="#ppt_x"/>
                                              </p:val>
                                            </p:tav>
                                          </p:tavLst>
                                        </p:anim>
                                        <p:anim calcmode="lin" valueType="num" p14:bounceEnd="76000">
                                          <p:cBhvr additive="base">
                                            <p:cTn id="20" dur="2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P spid="14" grpId="0" animBg="1"/>
          <p:bldP spid="16"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2500" fill="hold"/>
                                            <p:tgtEl>
                                              <p:spTgt spid="9"/>
                                            </p:tgtEl>
                                            <p:attrNameLst>
                                              <p:attrName>ppt_x</p:attrName>
                                            </p:attrNameLst>
                                          </p:cBhvr>
                                          <p:tavLst>
                                            <p:tav tm="0">
                                              <p:val>
                                                <p:strVal val="#ppt_x"/>
                                              </p:val>
                                            </p:tav>
                                            <p:tav tm="100000">
                                              <p:val>
                                                <p:strVal val="#ppt_x"/>
                                              </p:val>
                                            </p:tav>
                                          </p:tavLst>
                                        </p:anim>
                                        <p:anim calcmode="lin" valueType="num">
                                          <p:cBhvr additive="base">
                                            <p:cTn id="8" dur="2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20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2500" fill="hold"/>
                                            <p:tgtEl>
                                              <p:spTgt spid="13"/>
                                            </p:tgtEl>
                                            <p:attrNameLst>
                                              <p:attrName>ppt_x</p:attrName>
                                            </p:attrNameLst>
                                          </p:cBhvr>
                                          <p:tavLst>
                                            <p:tav tm="0">
                                              <p:val>
                                                <p:strVal val="#ppt_x"/>
                                              </p:val>
                                            </p:tav>
                                            <p:tav tm="100000">
                                              <p:val>
                                                <p:strVal val="#ppt_x"/>
                                              </p:val>
                                            </p:tav>
                                          </p:tavLst>
                                        </p:anim>
                                        <p:anim calcmode="lin" valueType="num">
                                          <p:cBhvr additive="base">
                                            <p:cTn id="12" dur="2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4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2500" fill="hold"/>
                                            <p:tgtEl>
                                              <p:spTgt spid="14"/>
                                            </p:tgtEl>
                                            <p:attrNameLst>
                                              <p:attrName>ppt_x</p:attrName>
                                            </p:attrNameLst>
                                          </p:cBhvr>
                                          <p:tavLst>
                                            <p:tav tm="0">
                                              <p:val>
                                                <p:strVal val="#ppt_x"/>
                                              </p:val>
                                            </p:tav>
                                            <p:tav tm="100000">
                                              <p:val>
                                                <p:strVal val="#ppt_x"/>
                                              </p:val>
                                            </p:tav>
                                          </p:tavLst>
                                        </p:anim>
                                        <p:anim calcmode="lin" valueType="num">
                                          <p:cBhvr additive="base">
                                            <p:cTn id="16" dur="2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60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2500" fill="hold"/>
                                            <p:tgtEl>
                                              <p:spTgt spid="16"/>
                                            </p:tgtEl>
                                            <p:attrNameLst>
                                              <p:attrName>ppt_x</p:attrName>
                                            </p:attrNameLst>
                                          </p:cBhvr>
                                          <p:tavLst>
                                            <p:tav tm="0">
                                              <p:val>
                                                <p:strVal val="#ppt_x"/>
                                              </p:val>
                                            </p:tav>
                                            <p:tav tm="100000">
                                              <p:val>
                                                <p:strVal val="#ppt_x"/>
                                              </p:val>
                                            </p:tav>
                                          </p:tavLst>
                                        </p:anim>
                                        <p:anim calcmode="lin" valueType="num">
                                          <p:cBhvr additive="base">
                                            <p:cTn id="20" dur="2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P spid="14" grpId="0" animBg="1"/>
          <p:bldP spid="16" grpId="0" animBg="1"/>
        </p:bldLst>
      </p:timing>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33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userDrawn="1"/>
        </p:nvSpPr>
        <p:spPr>
          <a:xfrm>
            <a:off x="586307" y="0"/>
            <a:ext cx="7971387" cy="6858000"/>
          </a:xfrm>
          <a:prstGeom prst="round2SameRect">
            <a:avLst>
              <a:gd name="adj1" fmla="val 0"/>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
        <p:nvSpPr>
          <p:cNvPr id="10" name="Picture Placeholder 9">
            <a:extLst>
              <a:ext uri="{FF2B5EF4-FFF2-40B4-BE49-F238E27FC236}">
                <a16:creationId xmlns:a16="http://schemas.microsoft.com/office/drawing/2014/main" id="{D45E64E0-0597-4664-9648-1BD35C5B2920}"/>
              </a:ext>
            </a:extLst>
          </p:cNvPr>
          <p:cNvSpPr>
            <a:spLocks noGrp="1"/>
          </p:cNvSpPr>
          <p:nvPr>
            <p:ph type="pic" sz="quarter" idx="12"/>
          </p:nvPr>
        </p:nvSpPr>
        <p:spPr>
          <a:xfrm>
            <a:off x="1734554" y="1585913"/>
            <a:ext cx="1859846" cy="909525"/>
          </a:xfrm>
          <a:custGeom>
            <a:avLst/>
            <a:gdLst>
              <a:gd name="connsiteX0" fmla="*/ 173670 w 4960234"/>
              <a:gd name="connsiteY0" fmla="*/ 0 h 2421156"/>
              <a:gd name="connsiteX1" fmla="*/ 4786564 w 4960234"/>
              <a:gd name="connsiteY1" fmla="*/ 0 h 2421156"/>
              <a:gd name="connsiteX2" fmla="*/ 4960234 w 4960234"/>
              <a:gd name="connsiteY2" fmla="*/ 173670 h 2421156"/>
              <a:gd name="connsiteX3" fmla="*/ 4960234 w 4960234"/>
              <a:gd name="connsiteY3" fmla="*/ 2247486 h 2421156"/>
              <a:gd name="connsiteX4" fmla="*/ 4786564 w 4960234"/>
              <a:gd name="connsiteY4" fmla="*/ 2421156 h 2421156"/>
              <a:gd name="connsiteX5" fmla="*/ 173670 w 4960234"/>
              <a:gd name="connsiteY5" fmla="*/ 2421156 h 2421156"/>
              <a:gd name="connsiteX6" fmla="*/ 0 w 4960234"/>
              <a:gd name="connsiteY6" fmla="*/ 2247486 h 2421156"/>
              <a:gd name="connsiteX7" fmla="*/ 0 w 4960234"/>
              <a:gd name="connsiteY7" fmla="*/ 173670 h 2421156"/>
              <a:gd name="connsiteX8" fmla="*/ 173670 w 4960234"/>
              <a:gd name="connsiteY8" fmla="*/ 0 h 24211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60234" h="2421156">
                <a:moveTo>
                  <a:pt x="173670" y="0"/>
                </a:moveTo>
                <a:lnTo>
                  <a:pt x="4786564" y="0"/>
                </a:lnTo>
                <a:cubicBezTo>
                  <a:pt x="4882479" y="0"/>
                  <a:pt x="4960234" y="77755"/>
                  <a:pt x="4960234" y="173670"/>
                </a:cubicBezTo>
                <a:lnTo>
                  <a:pt x="4960234" y="2247486"/>
                </a:lnTo>
                <a:cubicBezTo>
                  <a:pt x="4960234" y="2343401"/>
                  <a:pt x="4882479" y="2421156"/>
                  <a:pt x="4786564" y="2421156"/>
                </a:cubicBezTo>
                <a:lnTo>
                  <a:pt x="173670" y="2421156"/>
                </a:lnTo>
                <a:cubicBezTo>
                  <a:pt x="77755" y="2421156"/>
                  <a:pt x="0" y="2343401"/>
                  <a:pt x="0" y="2247486"/>
                </a:cubicBezTo>
                <a:lnTo>
                  <a:pt x="0" y="173670"/>
                </a:lnTo>
                <a:cubicBezTo>
                  <a:pt x="0" y="77755"/>
                  <a:pt x="77755" y="0"/>
                  <a:pt x="173670"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1" name="Picture Placeholder 10">
            <a:extLst>
              <a:ext uri="{FF2B5EF4-FFF2-40B4-BE49-F238E27FC236}">
                <a16:creationId xmlns:a16="http://schemas.microsoft.com/office/drawing/2014/main" id="{AF0F6E29-965E-405A-ACD8-51499D9C546B}"/>
              </a:ext>
            </a:extLst>
          </p:cNvPr>
          <p:cNvSpPr>
            <a:spLocks noGrp="1"/>
          </p:cNvSpPr>
          <p:nvPr>
            <p:ph type="pic" sz="quarter" idx="13"/>
          </p:nvPr>
        </p:nvSpPr>
        <p:spPr>
          <a:xfrm>
            <a:off x="1734554" y="3164990"/>
            <a:ext cx="1859846" cy="2107098"/>
          </a:xfrm>
          <a:custGeom>
            <a:avLst/>
            <a:gdLst>
              <a:gd name="connsiteX0" fmla="*/ 190969 w 4960234"/>
              <a:gd name="connsiteY0" fmla="*/ 0 h 5609095"/>
              <a:gd name="connsiteX1" fmla="*/ 4769265 w 4960234"/>
              <a:gd name="connsiteY1" fmla="*/ 0 h 5609095"/>
              <a:gd name="connsiteX2" fmla="*/ 4960234 w 4960234"/>
              <a:gd name="connsiteY2" fmla="*/ 190969 h 5609095"/>
              <a:gd name="connsiteX3" fmla="*/ 4960234 w 4960234"/>
              <a:gd name="connsiteY3" fmla="*/ 5418126 h 5609095"/>
              <a:gd name="connsiteX4" fmla="*/ 4769265 w 4960234"/>
              <a:gd name="connsiteY4" fmla="*/ 5609095 h 5609095"/>
              <a:gd name="connsiteX5" fmla="*/ 190969 w 4960234"/>
              <a:gd name="connsiteY5" fmla="*/ 5609095 h 5609095"/>
              <a:gd name="connsiteX6" fmla="*/ 0 w 4960234"/>
              <a:gd name="connsiteY6" fmla="*/ 5418126 h 5609095"/>
              <a:gd name="connsiteX7" fmla="*/ 0 w 4960234"/>
              <a:gd name="connsiteY7" fmla="*/ 190969 h 5609095"/>
              <a:gd name="connsiteX8" fmla="*/ 190969 w 4960234"/>
              <a:gd name="connsiteY8" fmla="*/ 0 h 5609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60234" h="5609095">
                <a:moveTo>
                  <a:pt x="190969" y="0"/>
                </a:moveTo>
                <a:lnTo>
                  <a:pt x="4769265" y="0"/>
                </a:lnTo>
                <a:cubicBezTo>
                  <a:pt x="4874734" y="0"/>
                  <a:pt x="4960234" y="85500"/>
                  <a:pt x="4960234" y="190969"/>
                </a:cubicBezTo>
                <a:lnTo>
                  <a:pt x="4960234" y="5418126"/>
                </a:lnTo>
                <a:cubicBezTo>
                  <a:pt x="4960234" y="5523595"/>
                  <a:pt x="4874734" y="5609095"/>
                  <a:pt x="4769265" y="5609095"/>
                </a:cubicBezTo>
                <a:lnTo>
                  <a:pt x="190969" y="5609095"/>
                </a:lnTo>
                <a:cubicBezTo>
                  <a:pt x="85500" y="5609095"/>
                  <a:pt x="0" y="5523595"/>
                  <a:pt x="0" y="5418126"/>
                </a:cubicBezTo>
                <a:lnTo>
                  <a:pt x="0" y="190969"/>
                </a:lnTo>
                <a:cubicBezTo>
                  <a:pt x="0" y="85500"/>
                  <a:pt x="85500" y="0"/>
                  <a:pt x="190969"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2" name="Picture Placeholder 11">
            <a:extLst>
              <a:ext uri="{FF2B5EF4-FFF2-40B4-BE49-F238E27FC236}">
                <a16:creationId xmlns:a16="http://schemas.microsoft.com/office/drawing/2014/main" id="{B5A7F1DC-1970-4B9F-9275-55D80C602DAE}"/>
              </a:ext>
            </a:extLst>
          </p:cNvPr>
          <p:cNvSpPr>
            <a:spLocks noGrp="1"/>
          </p:cNvSpPr>
          <p:nvPr>
            <p:ph type="pic" sz="quarter" idx="14" hasCustomPrompt="1"/>
          </p:nvPr>
        </p:nvSpPr>
        <p:spPr>
          <a:xfrm>
            <a:off x="3634879" y="1585913"/>
            <a:ext cx="1867044" cy="2107098"/>
          </a:xfrm>
          <a:custGeom>
            <a:avLst/>
            <a:gdLst>
              <a:gd name="connsiteX0" fmla="*/ 135341 w 4979431"/>
              <a:gd name="connsiteY0" fmla="*/ 0 h 5609095"/>
              <a:gd name="connsiteX1" fmla="*/ 4844090 w 4979431"/>
              <a:gd name="connsiteY1" fmla="*/ 0 h 5609095"/>
              <a:gd name="connsiteX2" fmla="*/ 4979431 w 4979431"/>
              <a:gd name="connsiteY2" fmla="*/ 135341 h 5609095"/>
              <a:gd name="connsiteX3" fmla="*/ 4979431 w 4979431"/>
              <a:gd name="connsiteY3" fmla="*/ 5473754 h 5609095"/>
              <a:gd name="connsiteX4" fmla="*/ 4844090 w 4979431"/>
              <a:gd name="connsiteY4" fmla="*/ 5609095 h 5609095"/>
              <a:gd name="connsiteX5" fmla="*/ 135341 w 4979431"/>
              <a:gd name="connsiteY5" fmla="*/ 5609095 h 5609095"/>
              <a:gd name="connsiteX6" fmla="*/ 0 w 4979431"/>
              <a:gd name="connsiteY6" fmla="*/ 5473754 h 5609095"/>
              <a:gd name="connsiteX7" fmla="*/ 0 w 4979431"/>
              <a:gd name="connsiteY7" fmla="*/ 135341 h 5609095"/>
              <a:gd name="connsiteX8" fmla="*/ 135341 w 4979431"/>
              <a:gd name="connsiteY8" fmla="*/ 0 h 5609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79431" h="5609095">
                <a:moveTo>
                  <a:pt x="135341" y="0"/>
                </a:moveTo>
                <a:lnTo>
                  <a:pt x="4844090" y="0"/>
                </a:lnTo>
                <a:cubicBezTo>
                  <a:pt x="4918837" y="0"/>
                  <a:pt x="4979431" y="60594"/>
                  <a:pt x="4979431" y="135341"/>
                </a:cubicBezTo>
                <a:lnTo>
                  <a:pt x="4979431" y="5473754"/>
                </a:lnTo>
                <a:cubicBezTo>
                  <a:pt x="4979431" y="5548501"/>
                  <a:pt x="4918837" y="5609095"/>
                  <a:pt x="4844090" y="5609095"/>
                </a:cubicBezTo>
                <a:lnTo>
                  <a:pt x="135341" y="5609095"/>
                </a:lnTo>
                <a:cubicBezTo>
                  <a:pt x="60594" y="5609095"/>
                  <a:pt x="0" y="5548501"/>
                  <a:pt x="0" y="5473754"/>
                </a:cubicBezTo>
                <a:lnTo>
                  <a:pt x="0" y="135341"/>
                </a:lnTo>
                <a:cubicBezTo>
                  <a:pt x="0" y="60594"/>
                  <a:pt x="60594" y="0"/>
                  <a:pt x="135341"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r>
              <a:rPr lang="en-US"/>
              <a:t>da</a:t>
            </a:r>
          </a:p>
        </p:txBody>
      </p:sp>
    </p:spTree>
    <p:extLst>
      <p:ext uri="{BB962C8B-B14F-4D97-AF65-F5344CB8AC3E}">
        <p14:creationId xmlns:p14="http://schemas.microsoft.com/office/powerpoint/2010/main" val="2689597974"/>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14:presetBounceEnd="72000">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14:bounceEnd="72000">
                                          <p:cBhvr additive="base">
                                            <p:cTn id="7" dur="2500" fill="hold"/>
                                            <p:tgtEl>
                                              <p:spTgt spid="10"/>
                                            </p:tgtEl>
                                            <p:attrNameLst>
                                              <p:attrName>ppt_x</p:attrName>
                                            </p:attrNameLst>
                                          </p:cBhvr>
                                          <p:tavLst>
                                            <p:tav tm="0">
                                              <p:val>
                                                <p:strVal val="#ppt_x"/>
                                              </p:val>
                                            </p:tav>
                                            <p:tav tm="100000">
                                              <p:val>
                                                <p:strVal val="#ppt_x"/>
                                              </p:val>
                                            </p:tav>
                                          </p:tavLst>
                                        </p:anim>
                                        <p:anim calcmode="lin" valueType="num" p14:bounceEnd="72000">
                                          <p:cBhvr additive="base">
                                            <p:cTn id="8" dur="2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14:presetBounceEnd="72000">
                                      <p:stCondLst>
                                        <p:cond delay="100"/>
                                      </p:stCondLst>
                                      <p:childTnLst>
                                        <p:set>
                                          <p:cBhvr>
                                            <p:cTn id="10" dur="1" fill="hold">
                                              <p:stCondLst>
                                                <p:cond delay="0"/>
                                              </p:stCondLst>
                                            </p:cTn>
                                            <p:tgtEl>
                                              <p:spTgt spid="12"/>
                                            </p:tgtEl>
                                            <p:attrNameLst>
                                              <p:attrName>style.visibility</p:attrName>
                                            </p:attrNameLst>
                                          </p:cBhvr>
                                          <p:to>
                                            <p:strVal val="visible"/>
                                          </p:to>
                                        </p:set>
                                        <p:anim calcmode="lin" valueType="num" p14:bounceEnd="72000">
                                          <p:cBhvr additive="base">
                                            <p:cTn id="11" dur="2500" fill="hold"/>
                                            <p:tgtEl>
                                              <p:spTgt spid="12"/>
                                            </p:tgtEl>
                                            <p:attrNameLst>
                                              <p:attrName>ppt_x</p:attrName>
                                            </p:attrNameLst>
                                          </p:cBhvr>
                                          <p:tavLst>
                                            <p:tav tm="0">
                                              <p:val>
                                                <p:strVal val="#ppt_x"/>
                                              </p:val>
                                            </p:tav>
                                            <p:tav tm="100000">
                                              <p:val>
                                                <p:strVal val="#ppt_x"/>
                                              </p:val>
                                            </p:tav>
                                          </p:tavLst>
                                        </p:anim>
                                        <p:anim calcmode="lin" valueType="num" p14:bounceEnd="72000">
                                          <p:cBhvr additive="base">
                                            <p:cTn id="12" dur="2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14:presetBounceEnd="72000">
                                      <p:stCondLst>
                                        <p:cond delay="200"/>
                                      </p:stCondLst>
                                      <p:childTnLst>
                                        <p:set>
                                          <p:cBhvr>
                                            <p:cTn id="14" dur="1" fill="hold">
                                              <p:stCondLst>
                                                <p:cond delay="0"/>
                                              </p:stCondLst>
                                            </p:cTn>
                                            <p:tgtEl>
                                              <p:spTgt spid="11"/>
                                            </p:tgtEl>
                                            <p:attrNameLst>
                                              <p:attrName>style.visibility</p:attrName>
                                            </p:attrNameLst>
                                          </p:cBhvr>
                                          <p:to>
                                            <p:strVal val="visible"/>
                                          </p:to>
                                        </p:set>
                                        <p:anim calcmode="lin" valueType="num" p14:bounceEnd="72000">
                                          <p:cBhvr additive="base">
                                            <p:cTn id="15" dur="2500" fill="hold"/>
                                            <p:tgtEl>
                                              <p:spTgt spid="11"/>
                                            </p:tgtEl>
                                            <p:attrNameLst>
                                              <p:attrName>ppt_x</p:attrName>
                                            </p:attrNameLst>
                                          </p:cBhvr>
                                          <p:tavLst>
                                            <p:tav tm="0">
                                              <p:val>
                                                <p:strVal val="#ppt_x"/>
                                              </p:val>
                                            </p:tav>
                                            <p:tav tm="100000">
                                              <p:val>
                                                <p:strVal val="#ppt_x"/>
                                              </p:val>
                                            </p:tav>
                                          </p:tavLst>
                                        </p:anim>
                                        <p:anim calcmode="lin" valueType="num" p14:bounceEnd="72000">
                                          <p:cBhvr additive="base">
                                            <p:cTn id="16" dur="2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2500" fill="hold"/>
                                            <p:tgtEl>
                                              <p:spTgt spid="10"/>
                                            </p:tgtEl>
                                            <p:attrNameLst>
                                              <p:attrName>ppt_x</p:attrName>
                                            </p:attrNameLst>
                                          </p:cBhvr>
                                          <p:tavLst>
                                            <p:tav tm="0">
                                              <p:val>
                                                <p:strVal val="#ppt_x"/>
                                              </p:val>
                                            </p:tav>
                                            <p:tav tm="100000">
                                              <p:val>
                                                <p:strVal val="#ppt_x"/>
                                              </p:val>
                                            </p:tav>
                                          </p:tavLst>
                                        </p:anim>
                                        <p:anim calcmode="lin" valueType="num">
                                          <p:cBhvr additive="base">
                                            <p:cTn id="8" dur="2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10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2500" fill="hold"/>
                                            <p:tgtEl>
                                              <p:spTgt spid="12"/>
                                            </p:tgtEl>
                                            <p:attrNameLst>
                                              <p:attrName>ppt_x</p:attrName>
                                            </p:attrNameLst>
                                          </p:cBhvr>
                                          <p:tavLst>
                                            <p:tav tm="0">
                                              <p:val>
                                                <p:strVal val="#ppt_x"/>
                                              </p:val>
                                            </p:tav>
                                            <p:tav tm="100000">
                                              <p:val>
                                                <p:strVal val="#ppt_x"/>
                                              </p:val>
                                            </p:tav>
                                          </p:tavLst>
                                        </p:anim>
                                        <p:anim calcmode="lin" valueType="num">
                                          <p:cBhvr additive="base">
                                            <p:cTn id="12" dur="2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20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2500" fill="hold"/>
                                            <p:tgtEl>
                                              <p:spTgt spid="11"/>
                                            </p:tgtEl>
                                            <p:attrNameLst>
                                              <p:attrName>ppt_x</p:attrName>
                                            </p:attrNameLst>
                                          </p:cBhvr>
                                          <p:tavLst>
                                            <p:tav tm="0">
                                              <p:val>
                                                <p:strVal val="#ppt_x"/>
                                              </p:val>
                                            </p:tav>
                                            <p:tav tm="100000">
                                              <p:val>
                                                <p:strVal val="#ppt_x"/>
                                              </p:val>
                                            </p:tav>
                                          </p:tavLst>
                                        </p:anim>
                                        <p:anim calcmode="lin" valueType="num">
                                          <p:cBhvr additive="base">
                                            <p:cTn id="16" dur="2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32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userDrawn="1"/>
        </p:nvSpPr>
        <p:spPr>
          <a:xfrm>
            <a:off x="586307" y="0"/>
            <a:ext cx="7971387" cy="6858000"/>
          </a:xfrm>
          <a:prstGeom prst="round2SameRect">
            <a:avLst>
              <a:gd name="adj1" fmla="val 0"/>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
        <p:nvSpPr>
          <p:cNvPr id="10" name="Picture Placeholder 9">
            <a:extLst>
              <a:ext uri="{FF2B5EF4-FFF2-40B4-BE49-F238E27FC236}">
                <a16:creationId xmlns:a16="http://schemas.microsoft.com/office/drawing/2014/main" id="{21F0C0D1-6B4D-42D5-8D91-8BD223553ED1}"/>
              </a:ext>
            </a:extLst>
          </p:cNvPr>
          <p:cNvSpPr>
            <a:spLocks noGrp="1"/>
          </p:cNvSpPr>
          <p:nvPr>
            <p:ph type="pic" sz="quarter" idx="12"/>
          </p:nvPr>
        </p:nvSpPr>
        <p:spPr>
          <a:xfrm>
            <a:off x="1381449" y="1714618"/>
            <a:ext cx="1859846" cy="1282626"/>
          </a:xfrm>
          <a:custGeom>
            <a:avLst/>
            <a:gdLst>
              <a:gd name="connsiteX0" fmla="*/ 92802 w 4960234"/>
              <a:gd name="connsiteY0" fmla="*/ 0 h 3414351"/>
              <a:gd name="connsiteX1" fmla="*/ 4867432 w 4960234"/>
              <a:gd name="connsiteY1" fmla="*/ 0 h 3414351"/>
              <a:gd name="connsiteX2" fmla="*/ 4960234 w 4960234"/>
              <a:gd name="connsiteY2" fmla="*/ 92802 h 3414351"/>
              <a:gd name="connsiteX3" fmla="*/ 4960234 w 4960234"/>
              <a:gd name="connsiteY3" fmla="*/ 3321549 h 3414351"/>
              <a:gd name="connsiteX4" fmla="*/ 4867432 w 4960234"/>
              <a:gd name="connsiteY4" fmla="*/ 3414351 h 3414351"/>
              <a:gd name="connsiteX5" fmla="*/ 92802 w 4960234"/>
              <a:gd name="connsiteY5" fmla="*/ 3414351 h 3414351"/>
              <a:gd name="connsiteX6" fmla="*/ 0 w 4960234"/>
              <a:gd name="connsiteY6" fmla="*/ 3321549 h 3414351"/>
              <a:gd name="connsiteX7" fmla="*/ 0 w 4960234"/>
              <a:gd name="connsiteY7" fmla="*/ 92802 h 3414351"/>
              <a:gd name="connsiteX8" fmla="*/ 92802 w 4960234"/>
              <a:gd name="connsiteY8" fmla="*/ 0 h 3414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60234" h="3414351">
                <a:moveTo>
                  <a:pt x="92802" y="0"/>
                </a:moveTo>
                <a:lnTo>
                  <a:pt x="4867432" y="0"/>
                </a:lnTo>
                <a:cubicBezTo>
                  <a:pt x="4918685" y="0"/>
                  <a:pt x="4960234" y="41549"/>
                  <a:pt x="4960234" y="92802"/>
                </a:cubicBezTo>
                <a:lnTo>
                  <a:pt x="4960234" y="3321549"/>
                </a:lnTo>
                <a:cubicBezTo>
                  <a:pt x="4960234" y="3372802"/>
                  <a:pt x="4918685" y="3414351"/>
                  <a:pt x="4867432" y="3414351"/>
                </a:cubicBezTo>
                <a:lnTo>
                  <a:pt x="92802" y="3414351"/>
                </a:lnTo>
                <a:cubicBezTo>
                  <a:pt x="41549" y="3414351"/>
                  <a:pt x="0" y="3372802"/>
                  <a:pt x="0" y="3321549"/>
                </a:cubicBezTo>
                <a:lnTo>
                  <a:pt x="0" y="92802"/>
                </a:lnTo>
                <a:cubicBezTo>
                  <a:pt x="0" y="41549"/>
                  <a:pt x="41549" y="0"/>
                  <a:pt x="92802"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1" name="Picture Placeholder 10">
            <a:extLst>
              <a:ext uri="{FF2B5EF4-FFF2-40B4-BE49-F238E27FC236}">
                <a16:creationId xmlns:a16="http://schemas.microsoft.com/office/drawing/2014/main" id="{16F46C20-1F68-403F-AC9A-90B3E0EBA506}"/>
              </a:ext>
            </a:extLst>
          </p:cNvPr>
          <p:cNvSpPr>
            <a:spLocks noGrp="1"/>
          </p:cNvSpPr>
          <p:nvPr>
            <p:ph type="pic" sz="quarter" idx="13"/>
          </p:nvPr>
        </p:nvSpPr>
        <p:spPr>
          <a:xfrm>
            <a:off x="4819967" y="3034040"/>
            <a:ext cx="1497715" cy="2107098"/>
          </a:xfrm>
          <a:custGeom>
            <a:avLst/>
            <a:gdLst>
              <a:gd name="connsiteX0" fmla="*/ 108568 w 3994426"/>
              <a:gd name="connsiteY0" fmla="*/ 0 h 5609095"/>
              <a:gd name="connsiteX1" fmla="*/ 3885858 w 3994426"/>
              <a:gd name="connsiteY1" fmla="*/ 0 h 5609095"/>
              <a:gd name="connsiteX2" fmla="*/ 3994426 w 3994426"/>
              <a:gd name="connsiteY2" fmla="*/ 108568 h 5609095"/>
              <a:gd name="connsiteX3" fmla="*/ 3994426 w 3994426"/>
              <a:gd name="connsiteY3" fmla="*/ 5500527 h 5609095"/>
              <a:gd name="connsiteX4" fmla="*/ 3885858 w 3994426"/>
              <a:gd name="connsiteY4" fmla="*/ 5609095 h 5609095"/>
              <a:gd name="connsiteX5" fmla="*/ 108568 w 3994426"/>
              <a:gd name="connsiteY5" fmla="*/ 5609095 h 5609095"/>
              <a:gd name="connsiteX6" fmla="*/ 0 w 3994426"/>
              <a:gd name="connsiteY6" fmla="*/ 5500527 h 5609095"/>
              <a:gd name="connsiteX7" fmla="*/ 0 w 3994426"/>
              <a:gd name="connsiteY7" fmla="*/ 108568 h 5609095"/>
              <a:gd name="connsiteX8" fmla="*/ 108568 w 3994426"/>
              <a:gd name="connsiteY8" fmla="*/ 0 h 5609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94426" h="5609095">
                <a:moveTo>
                  <a:pt x="108568" y="0"/>
                </a:moveTo>
                <a:lnTo>
                  <a:pt x="3885858" y="0"/>
                </a:lnTo>
                <a:cubicBezTo>
                  <a:pt x="3945818" y="0"/>
                  <a:pt x="3994426" y="48608"/>
                  <a:pt x="3994426" y="108568"/>
                </a:cubicBezTo>
                <a:lnTo>
                  <a:pt x="3994426" y="5500527"/>
                </a:lnTo>
                <a:cubicBezTo>
                  <a:pt x="3994426" y="5560487"/>
                  <a:pt x="3945818" y="5609095"/>
                  <a:pt x="3885858" y="5609095"/>
                </a:cubicBezTo>
                <a:lnTo>
                  <a:pt x="108568" y="5609095"/>
                </a:lnTo>
                <a:cubicBezTo>
                  <a:pt x="48608" y="5609095"/>
                  <a:pt x="0" y="5560487"/>
                  <a:pt x="0" y="5500527"/>
                </a:cubicBezTo>
                <a:lnTo>
                  <a:pt x="0" y="108568"/>
                </a:lnTo>
                <a:cubicBezTo>
                  <a:pt x="0" y="48608"/>
                  <a:pt x="48608" y="0"/>
                  <a:pt x="108568" y="0"/>
                </a:cubicBezTo>
                <a:close/>
              </a:path>
            </a:pathLst>
          </a:custGeom>
          <a:pattFill prst="pct60">
            <a:fgClr>
              <a:schemeClr val="bg1"/>
            </a:fgClr>
            <a:bgClr>
              <a:schemeClr val="bg1">
                <a:lumMod val="85000"/>
              </a:schemeClr>
            </a:bgClr>
          </a:pattFill>
          <a:effectLst>
            <a:reflection blurRad="241300" stA="45000" endPos="65000" dist="50800" dir="5400000" sy="-100000" algn="bl" rotWithShape="0"/>
          </a:effectLst>
        </p:spPr>
        <p:txBody>
          <a:bodyPr wrap="square" anchor="ctr">
            <a:noAutofit/>
          </a:bodyPr>
          <a:lstStyle>
            <a:lvl1pPr marL="0" indent="0" algn="ctr">
              <a:buFontTx/>
              <a:buNone/>
              <a:defRPr sz="900"/>
            </a:lvl1pPr>
          </a:lstStyle>
          <a:p>
            <a:endParaRPr lang="en-US"/>
          </a:p>
        </p:txBody>
      </p:sp>
      <p:sp>
        <p:nvSpPr>
          <p:cNvPr id="12" name="Picture Placeholder 11">
            <a:extLst>
              <a:ext uri="{FF2B5EF4-FFF2-40B4-BE49-F238E27FC236}">
                <a16:creationId xmlns:a16="http://schemas.microsoft.com/office/drawing/2014/main" id="{EAAD9279-7C04-442F-8D30-E26DF7D4A96F}"/>
              </a:ext>
            </a:extLst>
          </p:cNvPr>
          <p:cNvSpPr>
            <a:spLocks noGrp="1"/>
          </p:cNvSpPr>
          <p:nvPr>
            <p:ph type="pic" sz="quarter" idx="14"/>
          </p:nvPr>
        </p:nvSpPr>
        <p:spPr>
          <a:xfrm>
            <a:off x="6358161" y="3034040"/>
            <a:ext cx="1404389" cy="2107098"/>
          </a:xfrm>
          <a:custGeom>
            <a:avLst/>
            <a:gdLst>
              <a:gd name="connsiteX0" fmla="*/ 101804 w 3745526"/>
              <a:gd name="connsiteY0" fmla="*/ 0 h 5609095"/>
              <a:gd name="connsiteX1" fmla="*/ 3643724 w 3745526"/>
              <a:gd name="connsiteY1" fmla="*/ 0 h 5609095"/>
              <a:gd name="connsiteX2" fmla="*/ 3745526 w 3745526"/>
              <a:gd name="connsiteY2" fmla="*/ 101803 h 5609095"/>
              <a:gd name="connsiteX3" fmla="*/ 3745526 w 3745526"/>
              <a:gd name="connsiteY3" fmla="*/ 5507292 h 5609095"/>
              <a:gd name="connsiteX4" fmla="*/ 3643724 w 3745526"/>
              <a:gd name="connsiteY4" fmla="*/ 5609095 h 5609095"/>
              <a:gd name="connsiteX5" fmla="*/ 101804 w 3745526"/>
              <a:gd name="connsiteY5" fmla="*/ 5609095 h 5609095"/>
              <a:gd name="connsiteX6" fmla="*/ 0 w 3745526"/>
              <a:gd name="connsiteY6" fmla="*/ 5507292 h 5609095"/>
              <a:gd name="connsiteX7" fmla="*/ 0 w 3745526"/>
              <a:gd name="connsiteY7" fmla="*/ 101803 h 5609095"/>
              <a:gd name="connsiteX8" fmla="*/ 101804 w 3745526"/>
              <a:gd name="connsiteY8" fmla="*/ 0 h 5609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45526" h="5609095">
                <a:moveTo>
                  <a:pt x="101804" y="0"/>
                </a:moveTo>
                <a:lnTo>
                  <a:pt x="3643724" y="0"/>
                </a:lnTo>
                <a:cubicBezTo>
                  <a:pt x="3699948" y="0"/>
                  <a:pt x="3745526" y="45579"/>
                  <a:pt x="3745526" y="101803"/>
                </a:cubicBezTo>
                <a:lnTo>
                  <a:pt x="3745526" y="5507292"/>
                </a:lnTo>
                <a:cubicBezTo>
                  <a:pt x="3745526" y="5563516"/>
                  <a:pt x="3699948" y="5609095"/>
                  <a:pt x="3643724" y="5609095"/>
                </a:cubicBezTo>
                <a:lnTo>
                  <a:pt x="101804" y="5609095"/>
                </a:lnTo>
                <a:cubicBezTo>
                  <a:pt x="45580" y="5609095"/>
                  <a:pt x="0" y="5563516"/>
                  <a:pt x="0" y="5507292"/>
                </a:cubicBezTo>
                <a:lnTo>
                  <a:pt x="0" y="101803"/>
                </a:lnTo>
                <a:cubicBezTo>
                  <a:pt x="0" y="45579"/>
                  <a:pt x="45580" y="0"/>
                  <a:pt x="101804" y="0"/>
                </a:cubicBezTo>
                <a:close/>
              </a:path>
            </a:pathLst>
          </a:custGeom>
          <a:pattFill prst="pct60">
            <a:fgClr>
              <a:schemeClr val="bg1"/>
            </a:fgClr>
            <a:bgClr>
              <a:schemeClr val="bg1">
                <a:lumMod val="85000"/>
              </a:schemeClr>
            </a:bgClr>
          </a:pattFill>
          <a:effectLst>
            <a:reflection blurRad="241300" stA="45000" endPos="65000" dist="50800" dir="5400000" sy="-100000" algn="bl" rotWithShape="0"/>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4152234893"/>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14:presetBounceEnd="72000">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14:bounceEnd="72000">
                                          <p:cBhvr additive="base">
                                            <p:cTn id="7" dur="2500" fill="hold"/>
                                            <p:tgtEl>
                                              <p:spTgt spid="10"/>
                                            </p:tgtEl>
                                            <p:attrNameLst>
                                              <p:attrName>ppt_x</p:attrName>
                                            </p:attrNameLst>
                                          </p:cBhvr>
                                          <p:tavLst>
                                            <p:tav tm="0">
                                              <p:val>
                                                <p:strVal val="#ppt_x"/>
                                              </p:val>
                                            </p:tav>
                                            <p:tav tm="100000">
                                              <p:val>
                                                <p:strVal val="#ppt_x"/>
                                              </p:val>
                                            </p:tav>
                                          </p:tavLst>
                                        </p:anim>
                                        <p:anim calcmode="lin" valueType="num" p14:bounceEnd="72000">
                                          <p:cBhvr additive="base">
                                            <p:cTn id="8" dur="2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14:presetBounceEnd="72000">
                                      <p:stCondLst>
                                        <p:cond delay="100"/>
                                      </p:stCondLst>
                                      <p:childTnLst>
                                        <p:set>
                                          <p:cBhvr>
                                            <p:cTn id="10" dur="1" fill="hold">
                                              <p:stCondLst>
                                                <p:cond delay="0"/>
                                              </p:stCondLst>
                                            </p:cTn>
                                            <p:tgtEl>
                                              <p:spTgt spid="11"/>
                                            </p:tgtEl>
                                            <p:attrNameLst>
                                              <p:attrName>style.visibility</p:attrName>
                                            </p:attrNameLst>
                                          </p:cBhvr>
                                          <p:to>
                                            <p:strVal val="visible"/>
                                          </p:to>
                                        </p:set>
                                        <p:anim calcmode="lin" valueType="num" p14:bounceEnd="72000">
                                          <p:cBhvr additive="base">
                                            <p:cTn id="11" dur="2500" fill="hold"/>
                                            <p:tgtEl>
                                              <p:spTgt spid="11"/>
                                            </p:tgtEl>
                                            <p:attrNameLst>
                                              <p:attrName>ppt_x</p:attrName>
                                            </p:attrNameLst>
                                          </p:cBhvr>
                                          <p:tavLst>
                                            <p:tav tm="0">
                                              <p:val>
                                                <p:strVal val="#ppt_x"/>
                                              </p:val>
                                            </p:tav>
                                            <p:tav tm="100000">
                                              <p:val>
                                                <p:strVal val="#ppt_x"/>
                                              </p:val>
                                            </p:tav>
                                          </p:tavLst>
                                        </p:anim>
                                        <p:anim calcmode="lin" valueType="num" p14:bounceEnd="72000">
                                          <p:cBhvr additive="base">
                                            <p:cTn id="12" dur="2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14:presetBounceEnd="72000">
                                      <p:stCondLst>
                                        <p:cond delay="200"/>
                                      </p:stCondLst>
                                      <p:childTnLst>
                                        <p:set>
                                          <p:cBhvr>
                                            <p:cTn id="14" dur="1" fill="hold">
                                              <p:stCondLst>
                                                <p:cond delay="0"/>
                                              </p:stCondLst>
                                            </p:cTn>
                                            <p:tgtEl>
                                              <p:spTgt spid="12"/>
                                            </p:tgtEl>
                                            <p:attrNameLst>
                                              <p:attrName>style.visibility</p:attrName>
                                            </p:attrNameLst>
                                          </p:cBhvr>
                                          <p:to>
                                            <p:strVal val="visible"/>
                                          </p:to>
                                        </p:set>
                                        <p:anim calcmode="lin" valueType="num" p14:bounceEnd="72000">
                                          <p:cBhvr additive="base">
                                            <p:cTn id="15" dur="2500" fill="hold"/>
                                            <p:tgtEl>
                                              <p:spTgt spid="12"/>
                                            </p:tgtEl>
                                            <p:attrNameLst>
                                              <p:attrName>ppt_x</p:attrName>
                                            </p:attrNameLst>
                                          </p:cBhvr>
                                          <p:tavLst>
                                            <p:tav tm="0">
                                              <p:val>
                                                <p:strVal val="#ppt_x"/>
                                              </p:val>
                                            </p:tav>
                                            <p:tav tm="100000">
                                              <p:val>
                                                <p:strVal val="#ppt_x"/>
                                              </p:val>
                                            </p:tav>
                                          </p:tavLst>
                                        </p:anim>
                                        <p:anim calcmode="lin" valueType="num" p14:bounceEnd="72000">
                                          <p:cBhvr additive="base">
                                            <p:cTn id="16" dur="2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2500" fill="hold"/>
                                            <p:tgtEl>
                                              <p:spTgt spid="10"/>
                                            </p:tgtEl>
                                            <p:attrNameLst>
                                              <p:attrName>ppt_x</p:attrName>
                                            </p:attrNameLst>
                                          </p:cBhvr>
                                          <p:tavLst>
                                            <p:tav tm="0">
                                              <p:val>
                                                <p:strVal val="#ppt_x"/>
                                              </p:val>
                                            </p:tav>
                                            <p:tav tm="100000">
                                              <p:val>
                                                <p:strVal val="#ppt_x"/>
                                              </p:val>
                                            </p:tav>
                                          </p:tavLst>
                                        </p:anim>
                                        <p:anim calcmode="lin" valueType="num">
                                          <p:cBhvr additive="base">
                                            <p:cTn id="8" dur="2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10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2500" fill="hold"/>
                                            <p:tgtEl>
                                              <p:spTgt spid="11"/>
                                            </p:tgtEl>
                                            <p:attrNameLst>
                                              <p:attrName>ppt_x</p:attrName>
                                            </p:attrNameLst>
                                          </p:cBhvr>
                                          <p:tavLst>
                                            <p:tav tm="0">
                                              <p:val>
                                                <p:strVal val="#ppt_x"/>
                                              </p:val>
                                            </p:tav>
                                            <p:tav tm="100000">
                                              <p:val>
                                                <p:strVal val="#ppt_x"/>
                                              </p:val>
                                            </p:tav>
                                          </p:tavLst>
                                        </p:anim>
                                        <p:anim calcmode="lin" valueType="num">
                                          <p:cBhvr additive="base">
                                            <p:cTn id="12" dur="2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20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2500" fill="hold"/>
                                            <p:tgtEl>
                                              <p:spTgt spid="12"/>
                                            </p:tgtEl>
                                            <p:attrNameLst>
                                              <p:attrName>ppt_x</p:attrName>
                                            </p:attrNameLst>
                                          </p:cBhvr>
                                          <p:tavLst>
                                            <p:tav tm="0">
                                              <p:val>
                                                <p:strVal val="#ppt_x"/>
                                              </p:val>
                                            </p:tav>
                                            <p:tav tm="100000">
                                              <p:val>
                                                <p:strVal val="#ppt_x"/>
                                              </p:val>
                                            </p:tav>
                                          </p:tavLst>
                                        </p:anim>
                                        <p:anim calcmode="lin" valueType="num">
                                          <p:cBhvr additive="base">
                                            <p:cTn id="16" dur="2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31_Custom Layout">
    <p:spTree>
      <p:nvGrpSpPr>
        <p:cNvPr id="1" name=""/>
        <p:cNvGrpSpPr/>
        <p:nvPr/>
      </p:nvGrpSpPr>
      <p:grpSpPr>
        <a:xfrm>
          <a:off x="0" y="0"/>
          <a:ext cx="0" cy="0"/>
          <a:chOff x="0" y="0"/>
          <a:chExt cx="0" cy="0"/>
        </a:xfrm>
      </p:grpSpPr>
      <p:sp>
        <p:nvSpPr>
          <p:cNvPr id="6" name="Rectangle: Top Corners Rounded 5">
            <a:extLst>
              <a:ext uri="{FF2B5EF4-FFF2-40B4-BE49-F238E27FC236}">
                <a16:creationId xmlns:a16="http://schemas.microsoft.com/office/drawing/2014/main" id="{5CF2E2FA-6181-4E67-8649-8A7BCC8E8224}"/>
              </a:ext>
            </a:extLst>
          </p:cNvPr>
          <p:cNvSpPr/>
          <p:nvPr userDrawn="1"/>
        </p:nvSpPr>
        <p:spPr>
          <a:xfrm>
            <a:off x="586307" y="0"/>
            <a:ext cx="7971387" cy="6858000"/>
          </a:xfrm>
          <a:prstGeom prst="round2SameRect">
            <a:avLst>
              <a:gd name="adj1" fmla="val 0"/>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
        <p:nvSpPr>
          <p:cNvPr id="5" name="Picture Placeholder 4">
            <a:extLst>
              <a:ext uri="{FF2B5EF4-FFF2-40B4-BE49-F238E27FC236}">
                <a16:creationId xmlns:a16="http://schemas.microsoft.com/office/drawing/2014/main" id="{DBE461B1-A8FB-486F-AEB2-28BCCDA011AA}"/>
              </a:ext>
            </a:extLst>
          </p:cNvPr>
          <p:cNvSpPr>
            <a:spLocks noGrp="1"/>
          </p:cNvSpPr>
          <p:nvPr>
            <p:ph type="pic" sz="quarter" idx="12"/>
          </p:nvPr>
        </p:nvSpPr>
        <p:spPr>
          <a:xfrm>
            <a:off x="586306" y="0"/>
            <a:ext cx="7971387" cy="3429000"/>
          </a:xfrm>
          <a:custGeom>
            <a:avLst/>
            <a:gdLst>
              <a:gd name="connsiteX0" fmla="*/ 0 w 21259800"/>
              <a:gd name="connsiteY0" fmla="*/ 0 h 6858000"/>
              <a:gd name="connsiteX1" fmla="*/ 21259800 w 21259800"/>
              <a:gd name="connsiteY1" fmla="*/ 0 h 6858000"/>
              <a:gd name="connsiteX2" fmla="*/ 21259800 w 21259800"/>
              <a:gd name="connsiteY2" fmla="*/ 6858000 h 6858000"/>
              <a:gd name="connsiteX3" fmla="*/ 0 w 212598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21259800" h="6858000">
                <a:moveTo>
                  <a:pt x="0" y="0"/>
                </a:moveTo>
                <a:lnTo>
                  <a:pt x="21259800" y="0"/>
                </a:lnTo>
                <a:lnTo>
                  <a:pt x="21259800" y="6858000"/>
                </a:lnTo>
                <a:lnTo>
                  <a:pt x="0" y="6858000"/>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3" name="Picture Placeholder 12">
            <a:extLst>
              <a:ext uri="{FF2B5EF4-FFF2-40B4-BE49-F238E27FC236}">
                <a16:creationId xmlns:a16="http://schemas.microsoft.com/office/drawing/2014/main" id="{27246444-38D4-4861-9E94-2214F5B43D5C}"/>
              </a:ext>
            </a:extLst>
          </p:cNvPr>
          <p:cNvSpPr>
            <a:spLocks noGrp="1"/>
          </p:cNvSpPr>
          <p:nvPr>
            <p:ph type="pic" sz="quarter" idx="13"/>
          </p:nvPr>
        </p:nvSpPr>
        <p:spPr>
          <a:xfrm>
            <a:off x="1727281" y="3429002"/>
            <a:ext cx="1417261" cy="2061007"/>
          </a:xfrm>
          <a:custGeom>
            <a:avLst/>
            <a:gdLst>
              <a:gd name="connsiteX0" fmla="*/ 0 w 3779854"/>
              <a:gd name="connsiteY0" fmla="*/ 0 h 5486401"/>
              <a:gd name="connsiteX1" fmla="*/ 3779854 w 3779854"/>
              <a:gd name="connsiteY1" fmla="*/ 0 h 5486401"/>
              <a:gd name="connsiteX2" fmla="*/ 3779854 w 3779854"/>
              <a:gd name="connsiteY2" fmla="*/ 5486401 h 5486401"/>
              <a:gd name="connsiteX3" fmla="*/ 475732 w 3779854"/>
              <a:gd name="connsiteY3" fmla="*/ 5486401 h 5486401"/>
              <a:gd name="connsiteX4" fmla="*/ 0 w 3779854"/>
              <a:gd name="connsiteY4" fmla="*/ 5010669 h 54864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79854" h="5486401">
                <a:moveTo>
                  <a:pt x="0" y="0"/>
                </a:moveTo>
                <a:lnTo>
                  <a:pt x="3779854" y="0"/>
                </a:lnTo>
                <a:lnTo>
                  <a:pt x="3779854" y="5486401"/>
                </a:lnTo>
                <a:lnTo>
                  <a:pt x="475732" y="5486401"/>
                </a:lnTo>
                <a:cubicBezTo>
                  <a:pt x="212992" y="5486401"/>
                  <a:pt x="0" y="5273409"/>
                  <a:pt x="0" y="5010669"/>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4" name="Picture Placeholder 13">
            <a:extLst>
              <a:ext uri="{FF2B5EF4-FFF2-40B4-BE49-F238E27FC236}">
                <a16:creationId xmlns:a16="http://schemas.microsoft.com/office/drawing/2014/main" id="{846DAFC8-F3E7-48B9-923A-FD1F401E6F04}"/>
              </a:ext>
            </a:extLst>
          </p:cNvPr>
          <p:cNvSpPr>
            <a:spLocks noGrp="1"/>
          </p:cNvSpPr>
          <p:nvPr>
            <p:ph type="pic" sz="quarter" idx="14"/>
          </p:nvPr>
        </p:nvSpPr>
        <p:spPr>
          <a:xfrm>
            <a:off x="3144543" y="3429001"/>
            <a:ext cx="1427458" cy="2061008"/>
          </a:xfrm>
          <a:custGeom>
            <a:avLst/>
            <a:gdLst>
              <a:gd name="connsiteX0" fmla="*/ 0 w 3807049"/>
              <a:gd name="connsiteY0" fmla="*/ 0 h 5486403"/>
              <a:gd name="connsiteX1" fmla="*/ 3807049 w 3807049"/>
              <a:gd name="connsiteY1" fmla="*/ 0 h 5486403"/>
              <a:gd name="connsiteX2" fmla="*/ 3807049 w 3807049"/>
              <a:gd name="connsiteY2" fmla="*/ 5486403 h 5486403"/>
              <a:gd name="connsiteX3" fmla="*/ 0 w 3807049"/>
              <a:gd name="connsiteY3" fmla="*/ 5486403 h 5486403"/>
            </a:gdLst>
            <a:ahLst/>
            <a:cxnLst>
              <a:cxn ang="0">
                <a:pos x="connsiteX0" y="connsiteY0"/>
              </a:cxn>
              <a:cxn ang="0">
                <a:pos x="connsiteX1" y="connsiteY1"/>
              </a:cxn>
              <a:cxn ang="0">
                <a:pos x="connsiteX2" y="connsiteY2"/>
              </a:cxn>
              <a:cxn ang="0">
                <a:pos x="connsiteX3" y="connsiteY3"/>
              </a:cxn>
            </a:cxnLst>
            <a:rect l="l" t="t" r="r" b="b"/>
            <a:pathLst>
              <a:path w="3807049" h="5486403">
                <a:moveTo>
                  <a:pt x="0" y="0"/>
                </a:moveTo>
                <a:lnTo>
                  <a:pt x="3807049" y="0"/>
                </a:lnTo>
                <a:lnTo>
                  <a:pt x="3807049" y="5486403"/>
                </a:lnTo>
                <a:lnTo>
                  <a:pt x="0" y="5486403"/>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5" name="Picture Placeholder 14">
            <a:extLst>
              <a:ext uri="{FF2B5EF4-FFF2-40B4-BE49-F238E27FC236}">
                <a16:creationId xmlns:a16="http://schemas.microsoft.com/office/drawing/2014/main" id="{7BD2714F-1785-4F7D-B146-CB418D7FC4A7}"/>
              </a:ext>
            </a:extLst>
          </p:cNvPr>
          <p:cNvSpPr>
            <a:spLocks noGrp="1"/>
          </p:cNvSpPr>
          <p:nvPr>
            <p:ph type="pic" sz="quarter" idx="15"/>
          </p:nvPr>
        </p:nvSpPr>
        <p:spPr>
          <a:xfrm>
            <a:off x="4572000" y="3429000"/>
            <a:ext cx="2844719" cy="2061007"/>
          </a:xfrm>
          <a:custGeom>
            <a:avLst/>
            <a:gdLst>
              <a:gd name="connsiteX0" fmla="*/ 0 w 7586904"/>
              <a:gd name="connsiteY0" fmla="*/ 0 h 5486401"/>
              <a:gd name="connsiteX1" fmla="*/ 7586904 w 7586904"/>
              <a:gd name="connsiteY1" fmla="*/ 0 h 5486401"/>
              <a:gd name="connsiteX2" fmla="*/ 7586904 w 7586904"/>
              <a:gd name="connsiteY2" fmla="*/ 4795883 h 5486401"/>
              <a:gd name="connsiteX3" fmla="*/ 6896384 w 7586904"/>
              <a:gd name="connsiteY3" fmla="*/ 5486401 h 5486401"/>
              <a:gd name="connsiteX4" fmla="*/ 0 w 7586904"/>
              <a:gd name="connsiteY4" fmla="*/ 5486401 h 54864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86904" h="5486401">
                <a:moveTo>
                  <a:pt x="0" y="0"/>
                </a:moveTo>
                <a:lnTo>
                  <a:pt x="7586904" y="0"/>
                </a:lnTo>
                <a:lnTo>
                  <a:pt x="7586904" y="4795883"/>
                </a:lnTo>
                <a:cubicBezTo>
                  <a:pt x="7586904" y="5177246"/>
                  <a:pt x="7277748" y="5486401"/>
                  <a:pt x="6896384" y="5486401"/>
                </a:cubicBezTo>
                <a:lnTo>
                  <a:pt x="0" y="548640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873510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800" fill="hold"/>
                                        <p:tgtEl>
                                          <p:spTgt spid="5"/>
                                        </p:tgtEl>
                                        <p:attrNameLst>
                                          <p:attrName>ppt_x</p:attrName>
                                        </p:attrNameLst>
                                      </p:cBhvr>
                                      <p:tavLst>
                                        <p:tav tm="0">
                                          <p:val>
                                            <p:strVal val="#ppt_x"/>
                                          </p:val>
                                        </p:tav>
                                        <p:tav tm="100000">
                                          <p:val>
                                            <p:strVal val="#ppt_x"/>
                                          </p:val>
                                        </p:tav>
                                      </p:tavLst>
                                    </p:anim>
                                    <p:anim calcmode="lin" valueType="num">
                                      <p:cBhvr additive="base">
                                        <p:cTn id="8" dur="1800" fill="hold"/>
                                        <p:tgtEl>
                                          <p:spTgt spid="5"/>
                                        </p:tgtEl>
                                        <p:attrNameLst>
                                          <p:attrName>ppt_y</p:attrName>
                                        </p:attrNameLst>
                                      </p:cBhvr>
                                      <p:tavLst>
                                        <p:tav tm="0">
                                          <p:val>
                                            <p:strVal val="0-#ppt_h/2"/>
                                          </p:val>
                                        </p:tav>
                                        <p:tav tm="100000">
                                          <p:val>
                                            <p:strVal val="#ppt_y"/>
                                          </p:val>
                                        </p:tav>
                                      </p:tavLst>
                                    </p:anim>
                                  </p:childTnLst>
                                </p:cTn>
                              </p:par>
                              <p:par>
                                <p:cTn id="9" presetID="2" presetClass="entr" presetSubtype="4" decel="100000" fill="hold" grpId="0" nodeType="withEffect">
                                  <p:stCondLst>
                                    <p:cond delay="10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1200" fill="hold"/>
                                        <p:tgtEl>
                                          <p:spTgt spid="13"/>
                                        </p:tgtEl>
                                        <p:attrNameLst>
                                          <p:attrName>ppt_x</p:attrName>
                                        </p:attrNameLst>
                                      </p:cBhvr>
                                      <p:tavLst>
                                        <p:tav tm="0">
                                          <p:val>
                                            <p:strVal val="#ppt_x"/>
                                          </p:val>
                                        </p:tav>
                                        <p:tav tm="100000">
                                          <p:val>
                                            <p:strVal val="#ppt_x"/>
                                          </p:val>
                                        </p:tav>
                                      </p:tavLst>
                                    </p:anim>
                                    <p:anim calcmode="lin" valueType="num">
                                      <p:cBhvr additive="base">
                                        <p:cTn id="12" dur="12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2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1200" fill="hold"/>
                                        <p:tgtEl>
                                          <p:spTgt spid="14"/>
                                        </p:tgtEl>
                                        <p:attrNameLst>
                                          <p:attrName>ppt_x</p:attrName>
                                        </p:attrNameLst>
                                      </p:cBhvr>
                                      <p:tavLst>
                                        <p:tav tm="0">
                                          <p:val>
                                            <p:strVal val="#ppt_x"/>
                                          </p:val>
                                        </p:tav>
                                        <p:tav tm="100000">
                                          <p:val>
                                            <p:strVal val="#ppt_x"/>
                                          </p:val>
                                        </p:tav>
                                      </p:tavLst>
                                    </p:anim>
                                    <p:anim calcmode="lin" valueType="num">
                                      <p:cBhvr additive="base">
                                        <p:cTn id="16" dur="12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decel="100000" fill="hold" grpId="0" nodeType="withEffect">
                                  <p:stCondLst>
                                    <p:cond delay="30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1200" fill="hold"/>
                                        <p:tgtEl>
                                          <p:spTgt spid="15"/>
                                        </p:tgtEl>
                                        <p:attrNameLst>
                                          <p:attrName>ppt_x</p:attrName>
                                        </p:attrNameLst>
                                      </p:cBhvr>
                                      <p:tavLst>
                                        <p:tav tm="0">
                                          <p:val>
                                            <p:strVal val="#ppt_x"/>
                                          </p:val>
                                        </p:tav>
                                        <p:tav tm="100000">
                                          <p:val>
                                            <p:strVal val="#ppt_x"/>
                                          </p:val>
                                        </p:tav>
                                      </p:tavLst>
                                    </p:anim>
                                    <p:anim calcmode="lin" valueType="num">
                                      <p:cBhvr additive="base">
                                        <p:cTn id="20" dur="12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3" grpId="0" animBg="1"/>
      <p:bldP spid="14" grpId="0" animBg="1"/>
      <p:bldP spid="15" grpId="0" animBg="1"/>
    </p:bld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30_Custom Layout">
    <p:spTree>
      <p:nvGrpSpPr>
        <p:cNvPr id="1" name=""/>
        <p:cNvGrpSpPr/>
        <p:nvPr/>
      </p:nvGrpSpPr>
      <p:grpSpPr>
        <a:xfrm>
          <a:off x="0" y="0"/>
          <a:ext cx="0" cy="0"/>
          <a:chOff x="0" y="0"/>
          <a:chExt cx="0" cy="0"/>
        </a:xfrm>
      </p:grpSpPr>
      <p:sp>
        <p:nvSpPr>
          <p:cNvPr id="3" name="Rectangle: Top Corners Rounded 2">
            <a:extLst>
              <a:ext uri="{FF2B5EF4-FFF2-40B4-BE49-F238E27FC236}">
                <a16:creationId xmlns:a16="http://schemas.microsoft.com/office/drawing/2014/main" id="{F82B0E3D-837A-411E-ABDD-AB99B72FC554}"/>
              </a:ext>
            </a:extLst>
          </p:cNvPr>
          <p:cNvSpPr/>
          <p:nvPr userDrawn="1"/>
        </p:nvSpPr>
        <p:spPr>
          <a:xfrm rot="10800000">
            <a:off x="586307" y="0"/>
            <a:ext cx="7971387" cy="6172200"/>
          </a:xfrm>
          <a:prstGeom prst="round2SameRect">
            <a:avLst>
              <a:gd name="adj1" fmla="val 2415"/>
              <a:gd name="adj2" fmla="val 0"/>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sz="675"/>
          </a:p>
        </p:txBody>
      </p:sp>
    </p:spTree>
    <p:extLst>
      <p:ext uri="{BB962C8B-B14F-4D97-AF65-F5344CB8AC3E}">
        <p14:creationId xmlns:p14="http://schemas.microsoft.com/office/powerpoint/2010/main" val="342142710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8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userDrawn="1"/>
        </p:nvSpPr>
        <p:spPr>
          <a:xfrm>
            <a:off x="586307" y="485775"/>
            <a:ext cx="7971387" cy="5886450"/>
          </a:xfrm>
          <a:prstGeom prst="rect">
            <a:avLst/>
          </a:prstGeom>
          <a:solidFill>
            <a:schemeClr val="bg1">
              <a:alpha val="67000"/>
            </a:schemeClr>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6" name="Picture Placeholder 5">
            <a:extLst>
              <a:ext uri="{FF2B5EF4-FFF2-40B4-BE49-F238E27FC236}">
                <a16:creationId xmlns:a16="http://schemas.microsoft.com/office/drawing/2014/main" id="{29E74CA1-C9C6-441D-949D-CF6B7CD47784}"/>
              </a:ext>
            </a:extLst>
          </p:cNvPr>
          <p:cNvSpPr>
            <a:spLocks noGrp="1"/>
          </p:cNvSpPr>
          <p:nvPr>
            <p:ph type="pic" sz="quarter" idx="13"/>
          </p:nvPr>
        </p:nvSpPr>
        <p:spPr>
          <a:xfrm>
            <a:off x="4922886" y="1637052"/>
            <a:ext cx="3253891" cy="3480380"/>
          </a:xfrm>
          <a:custGeom>
            <a:avLst/>
            <a:gdLst>
              <a:gd name="connsiteX0" fmla="*/ 0 w 9389427"/>
              <a:gd name="connsiteY0" fmla="*/ 0 h 8534400"/>
              <a:gd name="connsiteX1" fmla="*/ 9389427 w 9389427"/>
              <a:gd name="connsiteY1" fmla="*/ 0 h 8534400"/>
              <a:gd name="connsiteX2" fmla="*/ 9389427 w 9389427"/>
              <a:gd name="connsiteY2" fmla="*/ 8534400 h 8534400"/>
              <a:gd name="connsiteX3" fmla="*/ 0 w 9389427"/>
              <a:gd name="connsiteY3" fmla="*/ 8534400 h 8534400"/>
            </a:gdLst>
            <a:ahLst/>
            <a:cxnLst>
              <a:cxn ang="0">
                <a:pos x="connsiteX0" y="connsiteY0"/>
              </a:cxn>
              <a:cxn ang="0">
                <a:pos x="connsiteX1" y="connsiteY1"/>
              </a:cxn>
              <a:cxn ang="0">
                <a:pos x="connsiteX2" y="connsiteY2"/>
              </a:cxn>
              <a:cxn ang="0">
                <a:pos x="connsiteX3" y="connsiteY3"/>
              </a:cxn>
            </a:cxnLst>
            <a:rect l="l" t="t" r="r" b="b"/>
            <a:pathLst>
              <a:path w="9389427" h="8534400">
                <a:moveTo>
                  <a:pt x="0" y="0"/>
                </a:moveTo>
                <a:lnTo>
                  <a:pt x="9389427" y="0"/>
                </a:lnTo>
                <a:lnTo>
                  <a:pt x="9389427" y="8534400"/>
                </a:lnTo>
                <a:lnTo>
                  <a:pt x="0" y="8534400"/>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3175047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1500" fill="hold"/>
                                        <p:tgtEl>
                                          <p:spTgt spid="6"/>
                                        </p:tgtEl>
                                        <p:attrNameLst>
                                          <p:attrName>ppt_x</p:attrName>
                                        </p:attrNameLst>
                                      </p:cBhvr>
                                      <p:tavLst>
                                        <p:tav tm="0">
                                          <p:val>
                                            <p:strVal val="#ppt_x"/>
                                          </p:val>
                                        </p:tav>
                                        <p:tav tm="100000">
                                          <p:val>
                                            <p:strVal val="#ppt_x"/>
                                          </p:val>
                                        </p:tav>
                                      </p:tavLst>
                                    </p:anim>
                                    <p:anim calcmode="lin" valueType="num">
                                      <p:cBhvr additive="base">
                                        <p:cTn id="8" dur="1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9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userDrawn="1"/>
        </p:nvSpPr>
        <p:spPr>
          <a:xfrm>
            <a:off x="586307" y="485775"/>
            <a:ext cx="7971387" cy="5886450"/>
          </a:xfrm>
          <a:prstGeom prst="rect">
            <a:avLst/>
          </a:prstGeom>
          <a:solidFill>
            <a:schemeClr val="bg1">
              <a:alpha val="67000"/>
            </a:schemeClr>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6" name="Picture Placeholder 5">
            <a:extLst>
              <a:ext uri="{FF2B5EF4-FFF2-40B4-BE49-F238E27FC236}">
                <a16:creationId xmlns:a16="http://schemas.microsoft.com/office/drawing/2014/main" id="{29E74CA1-C9C6-441D-949D-CF6B7CD47784}"/>
              </a:ext>
            </a:extLst>
          </p:cNvPr>
          <p:cNvSpPr>
            <a:spLocks noGrp="1"/>
          </p:cNvSpPr>
          <p:nvPr>
            <p:ph type="pic" sz="quarter" idx="13"/>
          </p:nvPr>
        </p:nvSpPr>
        <p:spPr>
          <a:xfrm>
            <a:off x="976240" y="1637052"/>
            <a:ext cx="3253891" cy="3480380"/>
          </a:xfrm>
          <a:custGeom>
            <a:avLst/>
            <a:gdLst>
              <a:gd name="connsiteX0" fmla="*/ 0 w 9389427"/>
              <a:gd name="connsiteY0" fmla="*/ 0 h 8534400"/>
              <a:gd name="connsiteX1" fmla="*/ 9389427 w 9389427"/>
              <a:gd name="connsiteY1" fmla="*/ 0 h 8534400"/>
              <a:gd name="connsiteX2" fmla="*/ 9389427 w 9389427"/>
              <a:gd name="connsiteY2" fmla="*/ 8534400 h 8534400"/>
              <a:gd name="connsiteX3" fmla="*/ 0 w 9389427"/>
              <a:gd name="connsiteY3" fmla="*/ 8534400 h 8534400"/>
            </a:gdLst>
            <a:ahLst/>
            <a:cxnLst>
              <a:cxn ang="0">
                <a:pos x="connsiteX0" y="connsiteY0"/>
              </a:cxn>
              <a:cxn ang="0">
                <a:pos x="connsiteX1" y="connsiteY1"/>
              </a:cxn>
              <a:cxn ang="0">
                <a:pos x="connsiteX2" y="connsiteY2"/>
              </a:cxn>
              <a:cxn ang="0">
                <a:pos x="connsiteX3" y="connsiteY3"/>
              </a:cxn>
            </a:cxnLst>
            <a:rect l="l" t="t" r="r" b="b"/>
            <a:pathLst>
              <a:path w="9389427" h="8534400">
                <a:moveTo>
                  <a:pt x="0" y="0"/>
                </a:moveTo>
                <a:lnTo>
                  <a:pt x="9389427" y="0"/>
                </a:lnTo>
                <a:lnTo>
                  <a:pt x="9389427" y="8534400"/>
                </a:lnTo>
                <a:lnTo>
                  <a:pt x="0" y="8534400"/>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3611262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1500" fill="hold"/>
                                        <p:tgtEl>
                                          <p:spTgt spid="6"/>
                                        </p:tgtEl>
                                        <p:attrNameLst>
                                          <p:attrName>ppt_x</p:attrName>
                                        </p:attrNameLst>
                                      </p:cBhvr>
                                      <p:tavLst>
                                        <p:tav tm="0">
                                          <p:val>
                                            <p:strVal val="#ppt_x"/>
                                          </p:val>
                                        </p:tav>
                                        <p:tav tm="100000">
                                          <p:val>
                                            <p:strVal val="#ppt_x"/>
                                          </p:val>
                                        </p:tav>
                                      </p:tavLst>
                                    </p:anim>
                                    <p:anim calcmode="lin" valueType="num">
                                      <p:cBhvr additive="base">
                                        <p:cTn id="8" dur="1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10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userDrawn="1"/>
        </p:nvSpPr>
        <p:spPr>
          <a:xfrm>
            <a:off x="586307" y="485775"/>
            <a:ext cx="7971387" cy="5886450"/>
          </a:xfrm>
          <a:prstGeom prst="rect">
            <a:avLst/>
          </a:prstGeom>
          <a:solidFill>
            <a:schemeClr val="bg1">
              <a:alpha val="67000"/>
            </a:schemeClr>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Tree>
    <p:extLst>
      <p:ext uri="{BB962C8B-B14F-4D97-AF65-F5344CB8AC3E}">
        <p14:creationId xmlns:p14="http://schemas.microsoft.com/office/powerpoint/2010/main" val="39697095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1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userDrawn="1"/>
        </p:nvSpPr>
        <p:spPr>
          <a:xfrm>
            <a:off x="586307" y="485775"/>
            <a:ext cx="7971387" cy="5886450"/>
          </a:xfrm>
          <a:prstGeom prst="rect">
            <a:avLst/>
          </a:prstGeom>
          <a:solidFill>
            <a:schemeClr val="bg1">
              <a:alpha val="67000"/>
            </a:schemeClr>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4" name="Rectangle 3">
            <a:extLst>
              <a:ext uri="{FF2B5EF4-FFF2-40B4-BE49-F238E27FC236}">
                <a16:creationId xmlns:a16="http://schemas.microsoft.com/office/drawing/2014/main" id="{5B8B85EA-4886-4F74-B191-2AC3EE0E55C8}"/>
              </a:ext>
            </a:extLst>
          </p:cNvPr>
          <p:cNvSpPr/>
          <p:nvPr userDrawn="1"/>
        </p:nvSpPr>
        <p:spPr>
          <a:xfrm>
            <a:off x="586307" y="485775"/>
            <a:ext cx="7971387" cy="5886450"/>
          </a:xfrm>
          <a:prstGeom prst="rect">
            <a:avLst/>
          </a:prstGeom>
          <a:noFill/>
          <a:ln w="190500">
            <a:solidFill>
              <a:schemeClr val="bg1"/>
            </a:solid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Tree>
    <p:extLst>
      <p:ext uri="{BB962C8B-B14F-4D97-AF65-F5344CB8AC3E}">
        <p14:creationId xmlns:p14="http://schemas.microsoft.com/office/powerpoint/2010/main" val="60341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PhAnim="0" preserve="1" userDrawn="1">
  <p:cSld name="Titel und Inhalt">
    <p:spTree>
      <p:nvGrpSpPr>
        <p:cNvPr id="1" name=""/>
        <p:cNvGrpSpPr/>
        <p:nvPr/>
      </p:nvGrpSpPr>
      <p:grpSpPr bwMode="auto">
        <a:xfrm>
          <a:off x="0" y="0"/>
          <a:ext cx="0" cy="0"/>
          <a:chOff x="0" y="0"/>
          <a:chExt cx="0" cy="0"/>
        </a:xfrm>
      </p:grpSpPr>
      <p:sp>
        <p:nvSpPr>
          <p:cNvPr id="4" name="Title 1"/>
          <p:cNvSpPr>
            <a:spLocks noGrp="1"/>
          </p:cNvSpPr>
          <p:nvPr>
            <p:ph type="title"/>
          </p:nvPr>
        </p:nvSpPr>
        <p:spPr bwMode="auto"/>
        <p:txBody>
          <a:bodyPr/>
          <a:lstStyle>
            <a:lvl1pPr>
              <a:defRPr spc="0"/>
            </a:lvl1pPr>
          </a:lstStyle>
          <a:p>
            <a:pPr>
              <a:defRPr/>
            </a:pPr>
            <a:r>
              <a:rPr lang="de-DE"/>
              <a:t>Titelmasterformat durch Klicken bearbeiten</a:t>
            </a:r>
            <a:endParaRPr lang="en-US"/>
          </a:p>
        </p:txBody>
      </p:sp>
      <p:sp>
        <p:nvSpPr>
          <p:cNvPr id="5" name="Content Placeholder 2"/>
          <p:cNvSpPr>
            <a:spLocks noGrp="1"/>
          </p:cNvSpPr>
          <p:nvPr>
            <p:ph idx="1"/>
          </p:nvPr>
        </p:nvSpPr>
        <p:spPr bwMode="auto"/>
        <p:txBody>
          <a:bodyPr/>
          <a:lstStyle/>
          <a:p>
            <a:pPr lvl="0">
              <a:defRPr/>
            </a:pPr>
            <a:r>
              <a:rPr lang="de-DE"/>
              <a:t>Textmasterformat bearbeiten</a:t>
            </a:r>
            <a:endParaRPr/>
          </a:p>
          <a:p>
            <a:pPr lvl="1">
              <a:defRPr/>
            </a:pPr>
            <a:r>
              <a:rPr lang="de-DE"/>
              <a:t>Zweite Ebene</a:t>
            </a:r>
            <a:endParaRPr/>
          </a:p>
          <a:p>
            <a:pPr lvl="2">
              <a:defRPr/>
            </a:pPr>
            <a:r>
              <a:rPr lang="de-DE"/>
              <a:t>Dritte Ebene</a:t>
            </a:r>
            <a:endParaRPr/>
          </a:p>
          <a:p>
            <a:pPr lvl="3">
              <a:defRPr/>
            </a:pPr>
            <a:r>
              <a:rPr lang="de-DE"/>
              <a:t>Vierte Ebene</a:t>
            </a:r>
            <a:endParaRPr/>
          </a:p>
          <a:p>
            <a:pPr lvl="4">
              <a:defRPr/>
            </a:pPr>
            <a:r>
              <a:rPr lang="de-DE"/>
              <a:t>Fünfte Ebene</a:t>
            </a:r>
            <a:endParaRPr lang="en-US"/>
          </a:p>
        </p:txBody>
      </p:sp>
      <p:sp>
        <p:nvSpPr>
          <p:cNvPr id="6" name="Textplatzhalter 10"/>
          <p:cNvSpPr>
            <a:spLocks noGrp="1"/>
          </p:cNvSpPr>
          <p:nvPr>
            <p:ph type="body" sz="quarter" idx="12" hasCustomPrompt="1"/>
          </p:nvPr>
        </p:nvSpPr>
        <p:spPr bwMode="auto">
          <a:xfrm>
            <a:off x="358775" y="938786"/>
            <a:ext cx="8424672" cy="509994"/>
          </a:xfrm>
        </p:spPr>
        <p:txBody>
          <a:bodyPr/>
          <a:lstStyle>
            <a:lvl1pPr marL="0" indent="0">
              <a:lnSpc>
                <a:spcPct val="113999"/>
              </a:lnSpc>
              <a:spcAft>
                <a:spcPts val="0"/>
              </a:spcAft>
              <a:buNone/>
              <a:defRPr sz="1800" b="1">
                <a:solidFill>
                  <a:schemeClr val="accent1"/>
                </a:solidFill>
              </a:defRPr>
            </a:lvl1pPr>
          </a:lstStyle>
          <a:p>
            <a:pPr lvl="0">
              <a:defRPr/>
            </a:pPr>
            <a:r>
              <a:rPr lang="de-DE"/>
              <a:t>Subline</a:t>
            </a:r>
          </a:p>
        </p:txBody>
      </p:sp>
      <p:sp>
        <p:nvSpPr>
          <p:cNvPr id="7" name="Datumsplatzhalter 16"/>
          <p:cNvSpPr>
            <a:spLocks noGrp="1"/>
          </p:cNvSpPr>
          <p:nvPr>
            <p:ph type="dt" sz="half" idx="13"/>
          </p:nvPr>
        </p:nvSpPr>
        <p:spPr bwMode="auto"/>
        <p:txBody>
          <a:bodyPr/>
          <a:lstStyle/>
          <a:p>
            <a:pPr>
              <a:defRPr/>
            </a:pPr>
            <a:endParaRPr lang="de-DE"/>
          </a:p>
        </p:txBody>
      </p:sp>
      <p:sp>
        <p:nvSpPr>
          <p:cNvPr id="8" name="Foliennummernplatzhalter 17"/>
          <p:cNvSpPr>
            <a:spLocks noGrp="1"/>
          </p:cNvSpPr>
          <p:nvPr>
            <p:ph type="sldNum" sz="quarter" idx="14"/>
          </p:nvPr>
        </p:nvSpPr>
        <p:spPr bwMode="auto"/>
        <p:txBody>
          <a:bodyPr/>
          <a:lstStyle/>
          <a:p>
            <a:pPr>
              <a:defRPr/>
            </a:pPr>
            <a:r>
              <a:rPr lang="de-DE"/>
              <a:t>Seite </a:t>
            </a:r>
            <a:fld id="{A52F4D17-1AD6-42D9-B93A-EB002C62F438}" type="slidenum">
              <a:rPr lang="de-DE"/>
              <a:t>‹Nr.›</a:t>
            </a:fld>
            <a:endParaRPr lang="de-DE"/>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12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userDrawn="1"/>
        </p:nvSpPr>
        <p:spPr>
          <a:xfrm>
            <a:off x="586307" y="485775"/>
            <a:ext cx="7971387" cy="5886450"/>
          </a:xfrm>
          <a:prstGeom prst="rect">
            <a:avLst/>
          </a:prstGeom>
          <a:solidFill>
            <a:schemeClr val="bg1">
              <a:alpha val="67000"/>
            </a:schemeClr>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8" name="Picture Placeholder 7">
            <a:extLst>
              <a:ext uri="{FF2B5EF4-FFF2-40B4-BE49-F238E27FC236}">
                <a16:creationId xmlns:a16="http://schemas.microsoft.com/office/drawing/2014/main" id="{8D8EDEBD-17D3-4DF2-AA7E-AA113622C4FA}"/>
              </a:ext>
            </a:extLst>
          </p:cNvPr>
          <p:cNvSpPr>
            <a:spLocks noGrp="1"/>
          </p:cNvSpPr>
          <p:nvPr>
            <p:ph type="pic" sz="quarter" idx="12"/>
          </p:nvPr>
        </p:nvSpPr>
        <p:spPr>
          <a:xfrm>
            <a:off x="1259644" y="1718057"/>
            <a:ext cx="870090" cy="871728"/>
          </a:xfrm>
          <a:custGeom>
            <a:avLst/>
            <a:gdLst>
              <a:gd name="connsiteX0" fmla="*/ 0 w 2320541"/>
              <a:gd name="connsiteY0" fmla="*/ 0 h 1743457"/>
              <a:gd name="connsiteX1" fmla="*/ 2320541 w 2320541"/>
              <a:gd name="connsiteY1" fmla="*/ 0 h 1743457"/>
              <a:gd name="connsiteX2" fmla="*/ 2320541 w 2320541"/>
              <a:gd name="connsiteY2" fmla="*/ 1743457 h 1743457"/>
              <a:gd name="connsiteX3" fmla="*/ 0 w 2320541"/>
              <a:gd name="connsiteY3" fmla="*/ 1743457 h 1743457"/>
            </a:gdLst>
            <a:ahLst/>
            <a:cxnLst>
              <a:cxn ang="0">
                <a:pos x="connsiteX0" y="connsiteY0"/>
              </a:cxn>
              <a:cxn ang="0">
                <a:pos x="connsiteX1" y="connsiteY1"/>
              </a:cxn>
              <a:cxn ang="0">
                <a:pos x="connsiteX2" y="connsiteY2"/>
              </a:cxn>
              <a:cxn ang="0">
                <a:pos x="connsiteX3" y="connsiteY3"/>
              </a:cxn>
            </a:cxnLst>
            <a:rect l="l" t="t" r="r" b="b"/>
            <a:pathLst>
              <a:path w="2320541" h="1743457">
                <a:moveTo>
                  <a:pt x="0" y="0"/>
                </a:moveTo>
                <a:lnTo>
                  <a:pt x="2320541" y="0"/>
                </a:lnTo>
                <a:lnTo>
                  <a:pt x="2320541" y="1743457"/>
                </a:lnTo>
                <a:lnTo>
                  <a:pt x="0" y="1743457"/>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9" name="Picture Placeholder 8">
            <a:extLst>
              <a:ext uri="{FF2B5EF4-FFF2-40B4-BE49-F238E27FC236}">
                <a16:creationId xmlns:a16="http://schemas.microsoft.com/office/drawing/2014/main" id="{3881EA14-3A57-4B11-A9FF-1616AF9372A5}"/>
              </a:ext>
            </a:extLst>
          </p:cNvPr>
          <p:cNvSpPr>
            <a:spLocks noGrp="1"/>
          </p:cNvSpPr>
          <p:nvPr>
            <p:ph type="pic" sz="quarter" idx="13"/>
          </p:nvPr>
        </p:nvSpPr>
        <p:spPr>
          <a:xfrm>
            <a:off x="2917501" y="1718057"/>
            <a:ext cx="870090" cy="871728"/>
          </a:xfrm>
          <a:custGeom>
            <a:avLst/>
            <a:gdLst>
              <a:gd name="connsiteX0" fmla="*/ 0 w 2320541"/>
              <a:gd name="connsiteY0" fmla="*/ 0 h 1743457"/>
              <a:gd name="connsiteX1" fmla="*/ 2320541 w 2320541"/>
              <a:gd name="connsiteY1" fmla="*/ 0 h 1743457"/>
              <a:gd name="connsiteX2" fmla="*/ 2320541 w 2320541"/>
              <a:gd name="connsiteY2" fmla="*/ 1743457 h 1743457"/>
              <a:gd name="connsiteX3" fmla="*/ 0 w 2320541"/>
              <a:gd name="connsiteY3" fmla="*/ 1743457 h 1743457"/>
            </a:gdLst>
            <a:ahLst/>
            <a:cxnLst>
              <a:cxn ang="0">
                <a:pos x="connsiteX0" y="connsiteY0"/>
              </a:cxn>
              <a:cxn ang="0">
                <a:pos x="connsiteX1" y="connsiteY1"/>
              </a:cxn>
              <a:cxn ang="0">
                <a:pos x="connsiteX2" y="connsiteY2"/>
              </a:cxn>
              <a:cxn ang="0">
                <a:pos x="connsiteX3" y="connsiteY3"/>
              </a:cxn>
            </a:cxnLst>
            <a:rect l="l" t="t" r="r" b="b"/>
            <a:pathLst>
              <a:path w="2320541" h="1743457">
                <a:moveTo>
                  <a:pt x="0" y="0"/>
                </a:moveTo>
                <a:lnTo>
                  <a:pt x="2320541" y="0"/>
                </a:lnTo>
                <a:lnTo>
                  <a:pt x="2320541" y="1743457"/>
                </a:lnTo>
                <a:lnTo>
                  <a:pt x="0" y="1743457"/>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344285583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040137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14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userDrawn="1"/>
        </p:nvSpPr>
        <p:spPr>
          <a:xfrm>
            <a:off x="586307" y="647700"/>
            <a:ext cx="7971387" cy="5524500"/>
          </a:xfrm>
          <a:prstGeom prst="rect">
            <a:avLst/>
          </a:prstGeom>
          <a:solidFill>
            <a:schemeClr val="bg1">
              <a:alpha val="67000"/>
            </a:schemeClr>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5" name="Picture Placeholder 7">
            <a:extLst>
              <a:ext uri="{FF2B5EF4-FFF2-40B4-BE49-F238E27FC236}">
                <a16:creationId xmlns:a16="http://schemas.microsoft.com/office/drawing/2014/main" id="{66A4359F-16C4-442E-949E-B1CBE5348CD3}"/>
              </a:ext>
            </a:extLst>
          </p:cNvPr>
          <p:cNvSpPr>
            <a:spLocks noGrp="1"/>
          </p:cNvSpPr>
          <p:nvPr>
            <p:ph type="pic" sz="quarter" idx="12"/>
          </p:nvPr>
        </p:nvSpPr>
        <p:spPr>
          <a:xfrm>
            <a:off x="3289424" y="647700"/>
            <a:ext cx="5268270" cy="5524500"/>
          </a:xfrm>
          <a:custGeom>
            <a:avLst/>
            <a:gdLst>
              <a:gd name="connsiteX0" fmla="*/ 0 w 2320541"/>
              <a:gd name="connsiteY0" fmla="*/ 0 h 1743457"/>
              <a:gd name="connsiteX1" fmla="*/ 2320541 w 2320541"/>
              <a:gd name="connsiteY1" fmla="*/ 0 h 1743457"/>
              <a:gd name="connsiteX2" fmla="*/ 2320541 w 2320541"/>
              <a:gd name="connsiteY2" fmla="*/ 1743457 h 1743457"/>
              <a:gd name="connsiteX3" fmla="*/ 0 w 2320541"/>
              <a:gd name="connsiteY3" fmla="*/ 1743457 h 1743457"/>
            </a:gdLst>
            <a:ahLst/>
            <a:cxnLst>
              <a:cxn ang="0">
                <a:pos x="connsiteX0" y="connsiteY0"/>
              </a:cxn>
              <a:cxn ang="0">
                <a:pos x="connsiteX1" y="connsiteY1"/>
              </a:cxn>
              <a:cxn ang="0">
                <a:pos x="connsiteX2" y="connsiteY2"/>
              </a:cxn>
              <a:cxn ang="0">
                <a:pos x="connsiteX3" y="connsiteY3"/>
              </a:cxn>
            </a:cxnLst>
            <a:rect l="l" t="t" r="r" b="b"/>
            <a:pathLst>
              <a:path w="2320541" h="1743457">
                <a:moveTo>
                  <a:pt x="0" y="0"/>
                </a:moveTo>
                <a:lnTo>
                  <a:pt x="2320541" y="0"/>
                </a:lnTo>
                <a:lnTo>
                  <a:pt x="2320541" y="1743457"/>
                </a:lnTo>
                <a:lnTo>
                  <a:pt x="0" y="1743457"/>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834324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500" fill="hold"/>
                                        <p:tgtEl>
                                          <p:spTgt spid="5"/>
                                        </p:tgtEl>
                                        <p:attrNameLst>
                                          <p:attrName>ppt_x</p:attrName>
                                        </p:attrNameLst>
                                      </p:cBhvr>
                                      <p:tavLst>
                                        <p:tav tm="0">
                                          <p:val>
                                            <p:strVal val="1+#ppt_w/2"/>
                                          </p:val>
                                        </p:tav>
                                        <p:tav tm="100000">
                                          <p:val>
                                            <p:strVal val="#ppt_x"/>
                                          </p:val>
                                        </p:tav>
                                      </p:tavLst>
                                    </p:anim>
                                    <p:anim calcmode="lin" valueType="num">
                                      <p:cBhvr additive="base">
                                        <p:cTn id="8" dur="1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15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userDrawn="1"/>
        </p:nvSpPr>
        <p:spPr>
          <a:xfrm>
            <a:off x="586307" y="647700"/>
            <a:ext cx="7971387" cy="5524500"/>
          </a:xfrm>
          <a:prstGeom prst="rect">
            <a:avLst/>
          </a:prstGeom>
          <a:solidFill>
            <a:schemeClr val="bg1">
              <a:alpha val="67000"/>
            </a:schemeClr>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10" name="Picture Placeholder 9">
            <a:extLst>
              <a:ext uri="{FF2B5EF4-FFF2-40B4-BE49-F238E27FC236}">
                <a16:creationId xmlns:a16="http://schemas.microsoft.com/office/drawing/2014/main" id="{4E45A193-946A-476B-8F64-305BA1FA6AF6}"/>
              </a:ext>
            </a:extLst>
          </p:cNvPr>
          <p:cNvSpPr>
            <a:spLocks noGrp="1"/>
          </p:cNvSpPr>
          <p:nvPr>
            <p:ph type="pic" sz="quarter" idx="12"/>
          </p:nvPr>
        </p:nvSpPr>
        <p:spPr>
          <a:xfrm>
            <a:off x="1992537" y="647700"/>
            <a:ext cx="1679494" cy="5524500"/>
          </a:xfrm>
          <a:custGeom>
            <a:avLst/>
            <a:gdLst>
              <a:gd name="connsiteX0" fmla="*/ 0 w 4479235"/>
              <a:gd name="connsiteY0" fmla="*/ 0 h 11049000"/>
              <a:gd name="connsiteX1" fmla="*/ 4479235 w 4479235"/>
              <a:gd name="connsiteY1" fmla="*/ 0 h 11049000"/>
              <a:gd name="connsiteX2" fmla="*/ 4479235 w 4479235"/>
              <a:gd name="connsiteY2" fmla="*/ 11049000 h 11049000"/>
              <a:gd name="connsiteX3" fmla="*/ 0 w 4479235"/>
              <a:gd name="connsiteY3" fmla="*/ 11049000 h 11049000"/>
            </a:gdLst>
            <a:ahLst/>
            <a:cxnLst>
              <a:cxn ang="0">
                <a:pos x="connsiteX0" y="connsiteY0"/>
              </a:cxn>
              <a:cxn ang="0">
                <a:pos x="connsiteX1" y="connsiteY1"/>
              </a:cxn>
              <a:cxn ang="0">
                <a:pos x="connsiteX2" y="connsiteY2"/>
              </a:cxn>
              <a:cxn ang="0">
                <a:pos x="connsiteX3" y="connsiteY3"/>
              </a:cxn>
            </a:cxnLst>
            <a:rect l="l" t="t" r="r" b="b"/>
            <a:pathLst>
              <a:path w="4479235" h="11049000">
                <a:moveTo>
                  <a:pt x="0" y="0"/>
                </a:moveTo>
                <a:lnTo>
                  <a:pt x="4479235" y="0"/>
                </a:lnTo>
                <a:lnTo>
                  <a:pt x="4479235" y="11049000"/>
                </a:lnTo>
                <a:lnTo>
                  <a:pt x="0" y="11049000"/>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1" name="Picture Placeholder 10">
            <a:extLst>
              <a:ext uri="{FF2B5EF4-FFF2-40B4-BE49-F238E27FC236}">
                <a16:creationId xmlns:a16="http://schemas.microsoft.com/office/drawing/2014/main" id="{C2C4729B-341C-4AE9-81FD-6CBFA6263BA1}"/>
              </a:ext>
            </a:extLst>
          </p:cNvPr>
          <p:cNvSpPr>
            <a:spLocks noGrp="1"/>
          </p:cNvSpPr>
          <p:nvPr>
            <p:ph type="pic" sz="quarter" idx="13"/>
          </p:nvPr>
        </p:nvSpPr>
        <p:spPr>
          <a:xfrm>
            <a:off x="5481908" y="647700"/>
            <a:ext cx="1679494" cy="2711726"/>
          </a:xfrm>
          <a:custGeom>
            <a:avLst/>
            <a:gdLst>
              <a:gd name="connsiteX0" fmla="*/ 0 w 4479235"/>
              <a:gd name="connsiteY0" fmla="*/ 0 h 5423452"/>
              <a:gd name="connsiteX1" fmla="*/ 4479235 w 4479235"/>
              <a:gd name="connsiteY1" fmla="*/ 0 h 5423452"/>
              <a:gd name="connsiteX2" fmla="*/ 4479235 w 4479235"/>
              <a:gd name="connsiteY2" fmla="*/ 5423452 h 5423452"/>
              <a:gd name="connsiteX3" fmla="*/ 0 w 4479235"/>
              <a:gd name="connsiteY3" fmla="*/ 5423452 h 5423452"/>
            </a:gdLst>
            <a:ahLst/>
            <a:cxnLst>
              <a:cxn ang="0">
                <a:pos x="connsiteX0" y="connsiteY0"/>
              </a:cxn>
              <a:cxn ang="0">
                <a:pos x="connsiteX1" y="connsiteY1"/>
              </a:cxn>
              <a:cxn ang="0">
                <a:pos x="connsiteX2" y="connsiteY2"/>
              </a:cxn>
              <a:cxn ang="0">
                <a:pos x="connsiteX3" y="connsiteY3"/>
              </a:cxn>
            </a:cxnLst>
            <a:rect l="l" t="t" r="r" b="b"/>
            <a:pathLst>
              <a:path w="4479235" h="5423452">
                <a:moveTo>
                  <a:pt x="0" y="0"/>
                </a:moveTo>
                <a:lnTo>
                  <a:pt x="4479235" y="0"/>
                </a:lnTo>
                <a:lnTo>
                  <a:pt x="4479235" y="5423452"/>
                </a:lnTo>
                <a:lnTo>
                  <a:pt x="0" y="5423452"/>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2" name="Picture Placeholder 11">
            <a:extLst>
              <a:ext uri="{FF2B5EF4-FFF2-40B4-BE49-F238E27FC236}">
                <a16:creationId xmlns:a16="http://schemas.microsoft.com/office/drawing/2014/main" id="{A3C9A88A-638C-43BA-9C93-31A56E47ADA2}"/>
              </a:ext>
            </a:extLst>
          </p:cNvPr>
          <p:cNvSpPr>
            <a:spLocks noGrp="1"/>
          </p:cNvSpPr>
          <p:nvPr>
            <p:ph type="pic" sz="quarter" idx="14"/>
          </p:nvPr>
        </p:nvSpPr>
        <p:spPr>
          <a:xfrm>
            <a:off x="5481908" y="3453848"/>
            <a:ext cx="1679494" cy="2711726"/>
          </a:xfrm>
          <a:custGeom>
            <a:avLst/>
            <a:gdLst>
              <a:gd name="connsiteX0" fmla="*/ 0 w 4479235"/>
              <a:gd name="connsiteY0" fmla="*/ 0 h 5423452"/>
              <a:gd name="connsiteX1" fmla="*/ 4479235 w 4479235"/>
              <a:gd name="connsiteY1" fmla="*/ 0 h 5423452"/>
              <a:gd name="connsiteX2" fmla="*/ 4479235 w 4479235"/>
              <a:gd name="connsiteY2" fmla="*/ 5423452 h 5423452"/>
              <a:gd name="connsiteX3" fmla="*/ 0 w 4479235"/>
              <a:gd name="connsiteY3" fmla="*/ 5423452 h 5423452"/>
            </a:gdLst>
            <a:ahLst/>
            <a:cxnLst>
              <a:cxn ang="0">
                <a:pos x="connsiteX0" y="connsiteY0"/>
              </a:cxn>
              <a:cxn ang="0">
                <a:pos x="connsiteX1" y="connsiteY1"/>
              </a:cxn>
              <a:cxn ang="0">
                <a:pos x="connsiteX2" y="connsiteY2"/>
              </a:cxn>
              <a:cxn ang="0">
                <a:pos x="connsiteX3" y="connsiteY3"/>
              </a:cxn>
            </a:cxnLst>
            <a:rect l="l" t="t" r="r" b="b"/>
            <a:pathLst>
              <a:path w="4479235" h="5423452">
                <a:moveTo>
                  <a:pt x="0" y="0"/>
                </a:moveTo>
                <a:lnTo>
                  <a:pt x="4479235" y="0"/>
                </a:lnTo>
                <a:lnTo>
                  <a:pt x="4479235" y="5423452"/>
                </a:lnTo>
                <a:lnTo>
                  <a:pt x="0" y="5423452"/>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2819774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1500" fill="hold"/>
                                        <p:tgtEl>
                                          <p:spTgt spid="10"/>
                                        </p:tgtEl>
                                        <p:attrNameLst>
                                          <p:attrName>ppt_x</p:attrName>
                                        </p:attrNameLst>
                                      </p:cBhvr>
                                      <p:tavLst>
                                        <p:tav tm="0">
                                          <p:val>
                                            <p:strVal val="#ppt_x"/>
                                          </p:val>
                                        </p:tav>
                                        <p:tav tm="100000">
                                          <p:val>
                                            <p:strVal val="#ppt_x"/>
                                          </p:val>
                                        </p:tav>
                                      </p:tavLst>
                                    </p:anim>
                                    <p:anim calcmode="lin" valueType="num">
                                      <p:cBhvr additive="base">
                                        <p:cTn id="8" dur="1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1500" fill="hold"/>
                                        <p:tgtEl>
                                          <p:spTgt spid="11"/>
                                        </p:tgtEl>
                                        <p:attrNameLst>
                                          <p:attrName>ppt_x</p:attrName>
                                        </p:attrNameLst>
                                      </p:cBhvr>
                                      <p:tavLst>
                                        <p:tav tm="0">
                                          <p:val>
                                            <p:strVal val="#ppt_x"/>
                                          </p:val>
                                        </p:tav>
                                        <p:tav tm="100000">
                                          <p:val>
                                            <p:strVal val="#ppt_x"/>
                                          </p:val>
                                        </p:tav>
                                      </p:tavLst>
                                    </p:anim>
                                    <p:anim calcmode="lin" valueType="num">
                                      <p:cBhvr additive="base">
                                        <p:cTn id="12" dur="1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1500" fill="hold"/>
                                        <p:tgtEl>
                                          <p:spTgt spid="12"/>
                                        </p:tgtEl>
                                        <p:attrNameLst>
                                          <p:attrName>ppt_x</p:attrName>
                                        </p:attrNameLst>
                                      </p:cBhvr>
                                      <p:tavLst>
                                        <p:tav tm="0">
                                          <p:val>
                                            <p:strVal val="#ppt_x"/>
                                          </p:val>
                                        </p:tav>
                                        <p:tav tm="100000">
                                          <p:val>
                                            <p:strVal val="#ppt_x"/>
                                          </p:val>
                                        </p:tav>
                                      </p:tavLst>
                                    </p:anim>
                                    <p:anim calcmode="lin" valueType="num">
                                      <p:cBhvr additive="base">
                                        <p:cTn id="16" dur="1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16_Custom Layout">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10BEBEC-4602-490C-BDCC-808640865DA5}"/>
              </a:ext>
            </a:extLst>
          </p:cNvPr>
          <p:cNvSpPr/>
          <p:nvPr userDrawn="1"/>
        </p:nvSpPr>
        <p:spPr>
          <a:xfrm>
            <a:off x="530456" y="586596"/>
            <a:ext cx="8076508" cy="5667555"/>
          </a:xfrm>
          <a:prstGeom prst="rect">
            <a:avLst/>
          </a:prstGeom>
          <a:solidFill>
            <a:schemeClr val="bg1">
              <a:alpha val="67000"/>
            </a:schemeClr>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6" name="Picture Placeholder 5">
            <a:extLst>
              <a:ext uri="{FF2B5EF4-FFF2-40B4-BE49-F238E27FC236}">
                <a16:creationId xmlns:a16="http://schemas.microsoft.com/office/drawing/2014/main" id="{34A78E4F-330F-43B1-8E8D-634D7E252439}"/>
              </a:ext>
            </a:extLst>
          </p:cNvPr>
          <p:cNvSpPr>
            <a:spLocks noGrp="1"/>
          </p:cNvSpPr>
          <p:nvPr>
            <p:ph type="pic" sz="quarter" idx="13"/>
          </p:nvPr>
        </p:nvSpPr>
        <p:spPr>
          <a:xfrm>
            <a:off x="586306" y="647700"/>
            <a:ext cx="7971387" cy="5524500"/>
          </a:xfrm>
          <a:custGeom>
            <a:avLst/>
            <a:gdLst>
              <a:gd name="connsiteX0" fmla="*/ 21259796 w 21259800"/>
              <a:gd name="connsiteY0" fmla="*/ 3549667 h 11049000"/>
              <a:gd name="connsiteX1" fmla="*/ 19246864 w 21259800"/>
              <a:gd name="connsiteY1" fmla="*/ 5562600 h 11049000"/>
              <a:gd name="connsiteX2" fmla="*/ 21259798 w 21259800"/>
              <a:gd name="connsiteY2" fmla="*/ 7575533 h 11049000"/>
              <a:gd name="connsiteX3" fmla="*/ 0 w 21259800"/>
              <a:gd name="connsiteY3" fmla="*/ 0 h 11049000"/>
              <a:gd name="connsiteX4" fmla="*/ 21259800 w 21259800"/>
              <a:gd name="connsiteY4" fmla="*/ 0 h 11049000"/>
              <a:gd name="connsiteX5" fmla="*/ 21259800 w 21259800"/>
              <a:gd name="connsiteY5" fmla="*/ 11049000 h 11049000"/>
              <a:gd name="connsiteX6" fmla="*/ 0 w 21259800"/>
              <a:gd name="connsiteY6" fmla="*/ 11049000 h 11049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259800" h="11049000">
                <a:moveTo>
                  <a:pt x="21259796" y="3549667"/>
                </a:moveTo>
                <a:lnTo>
                  <a:pt x="19246864" y="5562600"/>
                </a:lnTo>
                <a:lnTo>
                  <a:pt x="21259798" y="7575533"/>
                </a:lnTo>
                <a:close/>
                <a:moveTo>
                  <a:pt x="0" y="0"/>
                </a:moveTo>
                <a:lnTo>
                  <a:pt x="21259800" y="0"/>
                </a:lnTo>
                <a:lnTo>
                  <a:pt x="21259800" y="11049000"/>
                </a:lnTo>
                <a:lnTo>
                  <a:pt x="0" y="11049000"/>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1267861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1500" fill="hold"/>
                                        <p:tgtEl>
                                          <p:spTgt spid="6"/>
                                        </p:tgtEl>
                                        <p:attrNameLst>
                                          <p:attrName>ppt_x</p:attrName>
                                        </p:attrNameLst>
                                      </p:cBhvr>
                                      <p:tavLst>
                                        <p:tav tm="0">
                                          <p:val>
                                            <p:strVal val="1+#ppt_w/2"/>
                                          </p:val>
                                        </p:tav>
                                        <p:tav tm="100000">
                                          <p:val>
                                            <p:strVal val="#ppt_x"/>
                                          </p:val>
                                        </p:tav>
                                      </p:tavLst>
                                    </p:anim>
                                    <p:anim calcmode="lin" valueType="num">
                                      <p:cBhvr additive="base">
                                        <p:cTn id="8" dur="1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17_Custom Layout">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10BEBEC-4602-490C-BDCC-808640865DA5}"/>
              </a:ext>
            </a:extLst>
          </p:cNvPr>
          <p:cNvSpPr/>
          <p:nvPr userDrawn="1"/>
        </p:nvSpPr>
        <p:spPr>
          <a:xfrm>
            <a:off x="530456" y="586596"/>
            <a:ext cx="8076508" cy="5667555"/>
          </a:xfrm>
          <a:prstGeom prst="rect">
            <a:avLst/>
          </a:prstGeom>
          <a:solidFill>
            <a:schemeClr val="bg1">
              <a:alpha val="67000"/>
            </a:schemeClr>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11" name="Picture Placeholder 10">
            <a:extLst>
              <a:ext uri="{FF2B5EF4-FFF2-40B4-BE49-F238E27FC236}">
                <a16:creationId xmlns:a16="http://schemas.microsoft.com/office/drawing/2014/main" id="{866670D1-8893-47E2-92FC-474C4574E26A}"/>
              </a:ext>
            </a:extLst>
          </p:cNvPr>
          <p:cNvSpPr>
            <a:spLocks noGrp="1"/>
          </p:cNvSpPr>
          <p:nvPr>
            <p:ph type="pic" sz="quarter" idx="12"/>
          </p:nvPr>
        </p:nvSpPr>
        <p:spPr>
          <a:xfrm>
            <a:off x="586306" y="647699"/>
            <a:ext cx="7971388" cy="5524500"/>
          </a:xfrm>
          <a:custGeom>
            <a:avLst/>
            <a:gdLst>
              <a:gd name="connsiteX0" fmla="*/ 0 w 21259803"/>
              <a:gd name="connsiteY0" fmla="*/ 3579586 h 11049000"/>
              <a:gd name="connsiteX1" fmla="*/ 1 w 21259803"/>
              <a:gd name="connsiteY1" fmla="*/ 3579587 h 11049000"/>
              <a:gd name="connsiteX2" fmla="*/ 1 w 21259803"/>
              <a:gd name="connsiteY2" fmla="*/ 7589810 h 11049000"/>
              <a:gd name="connsiteX3" fmla="*/ 1 w 21259803"/>
              <a:gd name="connsiteY3" fmla="*/ 7589810 h 11049000"/>
              <a:gd name="connsiteX4" fmla="*/ 21259803 w 21259803"/>
              <a:gd name="connsiteY4" fmla="*/ 0 h 11049000"/>
              <a:gd name="connsiteX5" fmla="*/ 21259801 w 21259803"/>
              <a:gd name="connsiteY5" fmla="*/ 2724510 h 11049000"/>
              <a:gd name="connsiteX6" fmla="*/ 21259801 w 21259803"/>
              <a:gd name="connsiteY6" fmla="*/ 8141898 h 11049000"/>
              <a:gd name="connsiteX7" fmla="*/ 21259803 w 21259803"/>
              <a:gd name="connsiteY7" fmla="*/ 11049000 h 11049000"/>
              <a:gd name="connsiteX8" fmla="*/ 1 w 21259803"/>
              <a:gd name="connsiteY8" fmla="*/ 11048999 h 11049000"/>
              <a:gd name="connsiteX9" fmla="*/ 1 w 21259803"/>
              <a:gd name="connsiteY9" fmla="*/ 7589810 h 11049000"/>
              <a:gd name="connsiteX10" fmla="*/ 2005112 w 21259803"/>
              <a:gd name="connsiteY10" fmla="*/ 5584698 h 11049000"/>
              <a:gd name="connsiteX11" fmla="*/ 1 w 21259803"/>
              <a:gd name="connsiteY11" fmla="*/ 3579587 h 11049000"/>
              <a:gd name="connsiteX12" fmla="*/ 1 w 21259803"/>
              <a:gd name="connsiteY12" fmla="*/ 1 h 11049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1259803" h="11049000">
                <a:moveTo>
                  <a:pt x="0" y="3579586"/>
                </a:moveTo>
                <a:lnTo>
                  <a:pt x="1" y="3579587"/>
                </a:lnTo>
                <a:lnTo>
                  <a:pt x="1" y="7589810"/>
                </a:lnTo>
                <a:lnTo>
                  <a:pt x="1" y="7589810"/>
                </a:lnTo>
                <a:close/>
                <a:moveTo>
                  <a:pt x="21259803" y="0"/>
                </a:moveTo>
                <a:lnTo>
                  <a:pt x="21259801" y="2724510"/>
                </a:lnTo>
                <a:lnTo>
                  <a:pt x="21259801" y="8141898"/>
                </a:lnTo>
                <a:lnTo>
                  <a:pt x="21259803" y="11049000"/>
                </a:lnTo>
                <a:lnTo>
                  <a:pt x="1" y="11048999"/>
                </a:lnTo>
                <a:lnTo>
                  <a:pt x="1" y="7589810"/>
                </a:lnTo>
                <a:lnTo>
                  <a:pt x="2005112" y="5584698"/>
                </a:lnTo>
                <a:lnTo>
                  <a:pt x="1" y="3579587"/>
                </a:lnTo>
                <a:lnTo>
                  <a:pt x="1" y="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2936570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1500" fill="hold"/>
                                        <p:tgtEl>
                                          <p:spTgt spid="11"/>
                                        </p:tgtEl>
                                        <p:attrNameLst>
                                          <p:attrName>ppt_x</p:attrName>
                                        </p:attrNameLst>
                                      </p:cBhvr>
                                      <p:tavLst>
                                        <p:tav tm="0">
                                          <p:val>
                                            <p:strVal val="0-#ppt_w/2"/>
                                          </p:val>
                                        </p:tav>
                                        <p:tav tm="100000">
                                          <p:val>
                                            <p:strVal val="#ppt_x"/>
                                          </p:val>
                                        </p:tav>
                                      </p:tavLst>
                                    </p:anim>
                                    <p:anim calcmode="lin" valueType="num">
                                      <p:cBhvr additive="base">
                                        <p:cTn id="8" dur="1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19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userDrawn="1"/>
        </p:nvSpPr>
        <p:spPr>
          <a:xfrm>
            <a:off x="586307" y="485775"/>
            <a:ext cx="7971387" cy="5886450"/>
          </a:xfrm>
          <a:prstGeom prst="rect">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16" name="Picture Placeholder 15">
            <a:extLst>
              <a:ext uri="{FF2B5EF4-FFF2-40B4-BE49-F238E27FC236}">
                <a16:creationId xmlns:a16="http://schemas.microsoft.com/office/drawing/2014/main" id="{90193969-EFD4-496D-8B9E-5E88D86D876C}"/>
              </a:ext>
            </a:extLst>
          </p:cNvPr>
          <p:cNvSpPr>
            <a:spLocks noGrp="1"/>
          </p:cNvSpPr>
          <p:nvPr>
            <p:ph type="pic" sz="quarter" idx="12"/>
          </p:nvPr>
        </p:nvSpPr>
        <p:spPr>
          <a:xfrm>
            <a:off x="3200505" y="751610"/>
            <a:ext cx="1707808" cy="2790081"/>
          </a:xfrm>
          <a:custGeom>
            <a:avLst/>
            <a:gdLst>
              <a:gd name="connsiteX0" fmla="*/ 0 w 4554747"/>
              <a:gd name="connsiteY0" fmla="*/ 0 h 5580161"/>
              <a:gd name="connsiteX1" fmla="*/ 4554747 w 4554747"/>
              <a:gd name="connsiteY1" fmla="*/ 0 h 5580161"/>
              <a:gd name="connsiteX2" fmla="*/ 4554747 w 4554747"/>
              <a:gd name="connsiteY2" fmla="*/ 5580161 h 5580161"/>
              <a:gd name="connsiteX3" fmla="*/ 0 w 4554747"/>
              <a:gd name="connsiteY3" fmla="*/ 5580161 h 5580161"/>
            </a:gdLst>
            <a:ahLst/>
            <a:cxnLst>
              <a:cxn ang="0">
                <a:pos x="connsiteX0" y="connsiteY0"/>
              </a:cxn>
              <a:cxn ang="0">
                <a:pos x="connsiteX1" y="connsiteY1"/>
              </a:cxn>
              <a:cxn ang="0">
                <a:pos x="connsiteX2" y="connsiteY2"/>
              </a:cxn>
              <a:cxn ang="0">
                <a:pos x="connsiteX3" y="connsiteY3"/>
              </a:cxn>
            </a:cxnLst>
            <a:rect l="l" t="t" r="r" b="b"/>
            <a:pathLst>
              <a:path w="4554747" h="5580161">
                <a:moveTo>
                  <a:pt x="0" y="0"/>
                </a:moveTo>
                <a:lnTo>
                  <a:pt x="4554747" y="0"/>
                </a:lnTo>
                <a:lnTo>
                  <a:pt x="4554747" y="5580161"/>
                </a:lnTo>
                <a:lnTo>
                  <a:pt x="0" y="558016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7" name="Picture Placeholder 16">
            <a:extLst>
              <a:ext uri="{FF2B5EF4-FFF2-40B4-BE49-F238E27FC236}">
                <a16:creationId xmlns:a16="http://schemas.microsoft.com/office/drawing/2014/main" id="{4C89588F-47B5-4EA9-84D2-BB4714817C7D}"/>
              </a:ext>
            </a:extLst>
          </p:cNvPr>
          <p:cNvSpPr>
            <a:spLocks noGrp="1"/>
          </p:cNvSpPr>
          <p:nvPr>
            <p:ph type="pic" sz="quarter" idx="13"/>
          </p:nvPr>
        </p:nvSpPr>
        <p:spPr>
          <a:xfrm>
            <a:off x="4986234" y="751610"/>
            <a:ext cx="1707808" cy="3318114"/>
          </a:xfrm>
          <a:custGeom>
            <a:avLst/>
            <a:gdLst>
              <a:gd name="connsiteX0" fmla="*/ 0 w 4554748"/>
              <a:gd name="connsiteY0" fmla="*/ 0 h 6636229"/>
              <a:gd name="connsiteX1" fmla="*/ 4554748 w 4554748"/>
              <a:gd name="connsiteY1" fmla="*/ 0 h 6636229"/>
              <a:gd name="connsiteX2" fmla="*/ 4554748 w 4554748"/>
              <a:gd name="connsiteY2" fmla="*/ 6636229 h 6636229"/>
              <a:gd name="connsiteX3" fmla="*/ 0 w 4554748"/>
              <a:gd name="connsiteY3" fmla="*/ 6636229 h 6636229"/>
            </a:gdLst>
            <a:ahLst/>
            <a:cxnLst>
              <a:cxn ang="0">
                <a:pos x="connsiteX0" y="connsiteY0"/>
              </a:cxn>
              <a:cxn ang="0">
                <a:pos x="connsiteX1" y="connsiteY1"/>
              </a:cxn>
              <a:cxn ang="0">
                <a:pos x="connsiteX2" y="connsiteY2"/>
              </a:cxn>
              <a:cxn ang="0">
                <a:pos x="connsiteX3" y="connsiteY3"/>
              </a:cxn>
            </a:cxnLst>
            <a:rect l="l" t="t" r="r" b="b"/>
            <a:pathLst>
              <a:path w="4554748" h="6636229">
                <a:moveTo>
                  <a:pt x="0" y="0"/>
                </a:moveTo>
                <a:lnTo>
                  <a:pt x="4554748" y="0"/>
                </a:lnTo>
                <a:lnTo>
                  <a:pt x="4554748" y="6636229"/>
                </a:lnTo>
                <a:lnTo>
                  <a:pt x="0" y="6636229"/>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8" name="Picture Placeholder 17">
            <a:extLst>
              <a:ext uri="{FF2B5EF4-FFF2-40B4-BE49-F238E27FC236}">
                <a16:creationId xmlns:a16="http://schemas.microsoft.com/office/drawing/2014/main" id="{FE6CF97D-0650-4B56-AB14-E0121CF1CF0A}"/>
              </a:ext>
            </a:extLst>
          </p:cNvPr>
          <p:cNvSpPr>
            <a:spLocks noGrp="1"/>
          </p:cNvSpPr>
          <p:nvPr>
            <p:ph type="pic" sz="quarter" idx="14"/>
          </p:nvPr>
        </p:nvSpPr>
        <p:spPr>
          <a:xfrm>
            <a:off x="6771964" y="751610"/>
            <a:ext cx="1707807" cy="2695755"/>
          </a:xfrm>
          <a:custGeom>
            <a:avLst/>
            <a:gdLst>
              <a:gd name="connsiteX0" fmla="*/ 0 w 4554746"/>
              <a:gd name="connsiteY0" fmla="*/ 0 h 5391509"/>
              <a:gd name="connsiteX1" fmla="*/ 4554746 w 4554746"/>
              <a:gd name="connsiteY1" fmla="*/ 0 h 5391509"/>
              <a:gd name="connsiteX2" fmla="*/ 4554746 w 4554746"/>
              <a:gd name="connsiteY2" fmla="*/ 5391509 h 5391509"/>
              <a:gd name="connsiteX3" fmla="*/ 0 w 4554746"/>
              <a:gd name="connsiteY3" fmla="*/ 5391509 h 5391509"/>
            </a:gdLst>
            <a:ahLst/>
            <a:cxnLst>
              <a:cxn ang="0">
                <a:pos x="connsiteX0" y="connsiteY0"/>
              </a:cxn>
              <a:cxn ang="0">
                <a:pos x="connsiteX1" y="connsiteY1"/>
              </a:cxn>
              <a:cxn ang="0">
                <a:pos x="connsiteX2" y="connsiteY2"/>
              </a:cxn>
              <a:cxn ang="0">
                <a:pos x="connsiteX3" y="connsiteY3"/>
              </a:cxn>
            </a:cxnLst>
            <a:rect l="l" t="t" r="r" b="b"/>
            <a:pathLst>
              <a:path w="4554746" h="5391509">
                <a:moveTo>
                  <a:pt x="0" y="0"/>
                </a:moveTo>
                <a:lnTo>
                  <a:pt x="4554746" y="0"/>
                </a:lnTo>
                <a:lnTo>
                  <a:pt x="4554746" y="5391509"/>
                </a:lnTo>
                <a:lnTo>
                  <a:pt x="0" y="5391509"/>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1" name="Picture Placeholder 20">
            <a:extLst>
              <a:ext uri="{FF2B5EF4-FFF2-40B4-BE49-F238E27FC236}">
                <a16:creationId xmlns:a16="http://schemas.microsoft.com/office/drawing/2014/main" id="{86BFA811-ED69-455B-96D0-37D354F87F50}"/>
              </a:ext>
            </a:extLst>
          </p:cNvPr>
          <p:cNvSpPr>
            <a:spLocks noGrp="1"/>
          </p:cNvSpPr>
          <p:nvPr>
            <p:ph type="pic" sz="quarter" idx="15"/>
          </p:nvPr>
        </p:nvSpPr>
        <p:spPr>
          <a:xfrm>
            <a:off x="6771964" y="3551273"/>
            <a:ext cx="1707807" cy="2517017"/>
          </a:xfrm>
          <a:custGeom>
            <a:avLst/>
            <a:gdLst>
              <a:gd name="connsiteX0" fmla="*/ 0 w 4554746"/>
              <a:gd name="connsiteY0" fmla="*/ 0 h 5034033"/>
              <a:gd name="connsiteX1" fmla="*/ 4554746 w 4554746"/>
              <a:gd name="connsiteY1" fmla="*/ 0 h 5034033"/>
              <a:gd name="connsiteX2" fmla="*/ 4554746 w 4554746"/>
              <a:gd name="connsiteY2" fmla="*/ 5034033 h 5034033"/>
              <a:gd name="connsiteX3" fmla="*/ 0 w 4554746"/>
              <a:gd name="connsiteY3" fmla="*/ 5034033 h 5034033"/>
            </a:gdLst>
            <a:ahLst/>
            <a:cxnLst>
              <a:cxn ang="0">
                <a:pos x="connsiteX0" y="connsiteY0"/>
              </a:cxn>
              <a:cxn ang="0">
                <a:pos x="connsiteX1" y="connsiteY1"/>
              </a:cxn>
              <a:cxn ang="0">
                <a:pos x="connsiteX2" y="connsiteY2"/>
              </a:cxn>
              <a:cxn ang="0">
                <a:pos x="connsiteX3" y="connsiteY3"/>
              </a:cxn>
            </a:cxnLst>
            <a:rect l="l" t="t" r="r" b="b"/>
            <a:pathLst>
              <a:path w="4554746" h="5034033">
                <a:moveTo>
                  <a:pt x="0" y="0"/>
                </a:moveTo>
                <a:lnTo>
                  <a:pt x="4554746" y="0"/>
                </a:lnTo>
                <a:lnTo>
                  <a:pt x="4554746" y="5034033"/>
                </a:lnTo>
                <a:lnTo>
                  <a:pt x="0" y="5034033"/>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0" name="Picture Placeholder 19">
            <a:extLst>
              <a:ext uri="{FF2B5EF4-FFF2-40B4-BE49-F238E27FC236}">
                <a16:creationId xmlns:a16="http://schemas.microsoft.com/office/drawing/2014/main" id="{AD7D914E-F4E6-43AB-B3A5-B2689E3F93A3}"/>
              </a:ext>
            </a:extLst>
          </p:cNvPr>
          <p:cNvSpPr>
            <a:spLocks noGrp="1"/>
          </p:cNvSpPr>
          <p:nvPr>
            <p:ph type="pic" sz="quarter" idx="16"/>
          </p:nvPr>
        </p:nvSpPr>
        <p:spPr>
          <a:xfrm>
            <a:off x="4986234" y="4173634"/>
            <a:ext cx="1707808" cy="1894656"/>
          </a:xfrm>
          <a:custGeom>
            <a:avLst/>
            <a:gdLst>
              <a:gd name="connsiteX0" fmla="*/ 0 w 4554747"/>
              <a:gd name="connsiteY0" fmla="*/ 0 h 3789313"/>
              <a:gd name="connsiteX1" fmla="*/ 4554747 w 4554747"/>
              <a:gd name="connsiteY1" fmla="*/ 0 h 3789313"/>
              <a:gd name="connsiteX2" fmla="*/ 4554747 w 4554747"/>
              <a:gd name="connsiteY2" fmla="*/ 3789313 h 3789313"/>
              <a:gd name="connsiteX3" fmla="*/ 0 w 4554747"/>
              <a:gd name="connsiteY3" fmla="*/ 3789313 h 3789313"/>
            </a:gdLst>
            <a:ahLst/>
            <a:cxnLst>
              <a:cxn ang="0">
                <a:pos x="connsiteX0" y="connsiteY0"/>
              </a:cxn>
              <a:cxn ang="0">
                <a:pos x="connsiteX1" y="connsiteY1"/>
              </a:cxn>
              <a:cxn ang="0">
                <a:pos x="connsiteX2" y="connsiteY2"/>
              </a:cxn>
              <a:cxn ang="0">
                <a:pos x="connsiteX3" y="connsiteY3"/>
              </a:cxn>
            </a:cxnLst>
            <a:rect l="l" t="t" r="r" b="b"/>
            <a:pathLst>
              <a:path w="4554747" h="3789313">
                <a:moveTo>
                  <a:pt x="0" y="0"/>
                </a:moveTo>
                <a:lnTo>
                  <a:pt x="4554747" y="0"/>
                </a:lnTo>
                <a:lnTo>
                  <a:pt x="4554747" y="3789313"/>
                </a:lnTo>
                <a:lnTo>
                  <a:pt x="0" y="3789313"/>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9" name="Picture Placeholder 18">
            <a:extLst>
              <a:ext uri="{FF2B5EF4-FFF2-40B4-BE49-F238E27FC236}">
                <a16:creationId xmlns:a16="http://schemas.microsoft.com/office/drawing/2014/main" id="{ACA5BFD2-4568-4D70-8E22-082F80275A40}"/>
              </a:ext>
            </a:extLst>
          </p:cNvPr>
          <p:cNvSpPr>
            <a:spLocks noGrp="1"/>
          </p:cNvSpPr>
          <p:nvPr>
            <p:ph type="pic" sz="quarter" idx="17"/>
          </p:nvPr>
        </p:nvSpPr>
        <p:spPr>
          <a:xfrm>
            <a:off x="3200505" y="3645599"/>
            <a:ext cx="1707808" cy="2422691"/>
          </a:xfrm>
          <a:custGeom>
            <a:avLst/>
            <a:gdLst>
              <a:gd name="connsiteX0" fmla="*/ 0 w 4554747"/>
              <a:gd name="connsiteY0" fmla="*/ 0 h 4845381"/>
              <a:gd name="connsiteX1" fmla="*/ 4554747 w 4554747"/>
              <a:gd name="connsiteY1" fmla="*/ 0 h 4845381"/>
              <a:gd name="connsiteX2" fmla="*/ 4554747 w 4554747"/>
              <a:gd name="connsiteY2" fmla="*/ 4845381 h 4845381"/>
              <a:gd name="connsiteX3" fmla="*/ 0 w 4554747"/>
              <a:gd name="connsiteY3" fmla="*/ 4845381 h 4845381"/>
            </a:gdLst>
            <a:ahLst/>
            <a:cxnLst>
              <a:cxn ang="0">
                <a:pos x="connsiteX0" y="connsiteY0"/>
              </a:cxn>
              <a:cxn ang="0">
                <a:pos x="connsiteX1" y="connsiteY1"/>
              </a:cxn>
              <a:cxn ang="0">
                <a:pos x="connsiteX2" y="connsiteY2"/>
              </a:cxn>
              <a:cxn ang="0">
                <a:pos x="connsiteX3" y="connsiteY3"/>
              </a:cxn>
            </a:cxnLst>
            <a:rect l="l" t="t" r="r" b="b"/>
            <a:pathLst>
              <a:path w="4554747" h="4845381">
                <a:moveTo>
                  <a:pt x="0" y="0"/>
                </a:moveTo>
                <a:lnTo>
                  <a:pt x="4554747" y="0"/>
                </a:lnTo>
                <a:lnTo>
                  <a:pt x="4554747" y="4845381"/>
                </a:lnTo>
                <a:lnTo>
                  <a:pt x="0" y="484538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1796999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1500" fill="hold"/>
                                        <p:tgtEl>
                                          <p:spTgt spid="16"/>
                                        </p:tgtEl>
                                        <p:attrNameLst>
                                          <p:attrName>ppt_x</p:attrName>
                                        </p:attrNameLst>
                                      </p:cBhvr>
                                      <p:tavLst>
                                        <p:tav tm="0">
                                          <p:val>
                                            <p:strVal val="#ppt_x"/>
                                          </p:val>
                                        </p:tav>
                                        <p:tav tm="100000">
                                          <p:val>
                                            <p:strVal val="#ppt_x"/>
                                          </p:val>
                                        </p:tav>
                                      </p:tavLst>
                                    </p:anim>
                                    <p:anim calcmode="lin" valueType="num">
                                      <p:cBhvr additive="base">
                                        <p:cTn id="8" dur="1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10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1500" fill="hold"/>
                                        <p:tgtEl>
                                          <p:spTgt spid="17"/>
                                        </p:tgtEl>
                                        <p:attrNameLst>
                                          <p:attrName>ppt_x</p:attrName>
                                        </p:attrNameLst>
                                      </p:cBhvr>
                                      <p:tavLst>
                                        <p:tav tm="0">
                                          <p:val>
                                            <p:strVal val="#ppt_x"/>
                                          </p:val>
                                        </p:tav>
                                        <p:tav tm="100000">
                                          <p:val>
                                            <p:strVal val="#ppt_x"/>
                                          </p:val>
                                        </p:tav>
                                      </p:tavLst>
                                    </p:anim>
                                    <p:anim calcmode="lin" valueType="num">
                                      <p:cBhvr additive="base">
                                        <p:cTn id="12" dur="1500" fill="hold"/>
                                        <p:tgtEl>
                                          <p:spTgt spid="17"/>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20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1500" fill="hold"/>
                                        <p:tgtEl>
                                          <p:spTgt spid="18"/>
                                        </p:tgtEl>
                                        <p:attrNameLst>
                                          <p:attrName>ppt_x</p:attrName>
                                        </p:attrNameLst>
                                      </p:cBhvr>
                                      <p:tavLst>
                                        <p:tav tm="0">
                                          <p:val>
                                            <p:strVal val="#ppt_x"/>
                                          </p:val>
                                        </p:tav>
                                        <p:tav tm="100000">
                                          <p:val>
                                            <p:strVal val="#ppt_x"/>
                                          </p:val>
                                        </p:tav>
                                      </p:tavLst>
                                    </p:anim>
                                    <p:anim calcmode="lin" valueType="num">
                                      <p:cBhvr additive="base">
                                        <p:cTn id="16" dur="1500" fill="hold"/>
                                        <p:tgtEl>
                                          <p:spTgt spid="18"/>
                                        </p:tgtEl>
                                        <p:attrNameLst>
                                          <p:attrName>ppt_y</p:attrName>
                                        </p:attrNameLst>
                                      </p:cBhvr>
                                      <p:tavLst>
                                        <p:tav tm="0">
                                          <p:val>
                                            <p:strVal val="1+#ppt_h/2"/>
                                          </p:val>
                                        </p:tav>
                                        <p:tav tm="100000">
                                          <p:val>
                                            <p:strVal val="#ppt_y"/>
                                          </p:val>
                                        </p:tav>
                                      </p:tavLst>
                                    </p:anim>
                                  </p:childTnLst>
                                </p:cTn>
                              </p:par>
                              <p:par>
                                <p:cTn id="17" presetID="2" presetClass="entr" presetSubtype="4" decel="100000" fill="hold" grpId="0" nodeType="withEffect">
                                  <p:stCondLst>
                                    <p:cond delay="30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1500" fill="hold"/>
                                        <p:tgtEl>
                                          <p:spTgt spid="19"/>
                                        </p:tgtEl>
                                        <p:attrNameLst>
                                          <p:attrName>ppt_x</p:attrName>
                                        </p:attrNameLst>
                                      </p:cBhvr>
                                      <p:tavLst>
                                        <p:tav tm="0">
                                          <p:val>
                                            <p:strVal val="#ppt_x"/>
                                          </p:val>
                                        </p:tav>
                                        <p:tav tm="100000">
                                          <p:val>
                                            <p:strVal val="#ppt_x"/>
                                          </p:val>
                                        </p:tav>
                                      </p:tavLst>
                                    </p:anim>
                                    <p:anim calcmode="lin" valueType="num">
                                      <p:cBhvr additive="base">
                                        <p:cTn id="20" dur="1500" fill="hold"/>
                                        <p:tgtEl>
                                          <p:spTgt spid="19"/>
                                        </p:tgtEl>
                                        <p:attrNameLst>
                                          <p:attrName>ppt_y</p:attrName>
                                        </p:attrNameLst>
                                      </p:cBhvr>
                                      <p:tavLst>
                                        <p:tav tm="0">
                                          <p:val>
                                            <p:strVal val="1+#ppt_h/2"/>
                                          </p:val>
                                        </p:tav>
                                        <p:tav tm="100000">
                                          <p:val>
                                            <p:strVal val="#ppt_y"/>
                                          </p:val>
                                        </p:tav>
                                      </p:tavLst>
                                    </p:anim>
                                  </p:childTnLst>
                                </p:cTn>
                              </p:par>
                              <p:par>
                                <p:cTn id="21" presetID="2" presetClass="entr" presetSubtype="4" decel="100000" fill="hold" grpId="0" nodeType="withEffect">
                                  <p:stCondLst>
                                    <p:cond delay="40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1500" fill="hold"/>
                                        <p:tgtEl>
                                          <p:spTgt spid="20"/>
                                        </p:tgtEl>
                                        <p:attrNameLst>
                                          <p:attrName>ppt_x</p:attrName>
                                        </p:attrNameLst>
                                      </p:cBhvr>
                                      <p:tavLst>
                                        <p:tav tm="0">
                                          <p:val>
                                            <p:strVal val="#ppt_x"/>
                                          </p:val>
                                        </p:tav>
                                        <p:tav tm="100000">
                                          <p:val>
                                            <p:strVal val="#ppt_x"/>
                                          </p:val>
                                        </p:tav>
                                      </p:tavLst>
                                    </p:anim>
                                    <p:anim calcmode="lin" valueType="num">
                                      <p:cBhvr additive="base">
                                        <p:cTn id="24" dur="1500" fill="hold"/>
                                        <p:tgtEl>
                                          <p:spTgt spid="20"/>
                                        </p:tgtEl>
                                        <p:attrNameLst>
                                          <p:attrName>ppt_y</p:attrName>
                                        </p:attrNameLst>
                                      </p:cBhvr>
                                      <p:tavLst>
                                        <p:tav tm="0">
                                          <p:val>
                                            <p:strVal val="1+#ppt_h/2"/>
                                          </p:val>
                                        </p:tav>
                                        <p:tav tm="100000">
                                          <p:val>
                                            <p:strVal val="#ppt_y"/>
                                          </p:val>
                                        </p:tav>
                                      </p:tavLst>
                                    </p:anim>
                                  </p:childTnLst>
                                </p:cTn>
                              </p:par>
                              <p:par>
                                <p:cTn id="25" presetID="2" presetClass="entr" presetSubtype="4" decel="100000" fill="hold" grpId="0" nodeType="withEffect">
                                  <p:stCondLst>
                                    <p:cond delay="50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1500" fill="hold"/>
                                        <p:tgtEl>
                                          <p:spTgt spid="21"/>
                                        </p:tgtEl>
                                        <p:attrNameLst>
                                          <p:attrName>ppt_x</p:attrName>
                                        </p:attrNameLst>
                                      </p:cBhvr>
                                      <p:tavLst>
                                        <p:tav tm="0">
                                          <p:val>
                                            <p:strVal val="#ppt_x"/>
                                          </p:val>
                                        </p:tav>
                                        <p:tav tm="100000">
                                          <p:val>
                                            <p:strVal val="#ppt_x"/>
                                          </p:val>
                                        </p:tav>
                                      </p:tavLst>
                                    </p:anim>
                                    <p:anim calcmode="lin" valueType="num">
                                      <p:cBhvr additive="base">
                                        <p:cTn id="28" dur="1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21" grpId="0" animBg="1"/>
      <p:bldP spid="20" grpId="0" animBg="1"/>
      <p:bldP spid="19" grpId="0" animBg="1"/>
    </p:bld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21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userDrawn="1"/>
        </p:nvSpPr>
        <p:spPr>
          <a:xfrm>
            <a:off x="586307" y="485775"/>
            <a:ext cx="7971387" cy="5886450"/>
          </a:xfrm>
          <a:prstGeom prst="rect">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12" name="Picture Placeholder 11">
            <a:extLst>
              <a:ext uri="{FF2B5EF4-FFF2-40B4-BE49-F238E27FC236}">
                <a16:creationId xmlns:a16="http://schemas.microsoft.com/office/drawing/2014/main" id="{A051F579-D711-42D1-88E3-599E003793EC}"/>
              </a:ext>
            </a:extLst>
          </p:cNvPr>
          <p:cNvSpPr>
            <a:spLocks noGrp="1"/>
          </p:cNvSpPr>
          <p:nvPr>
            <p:ph type="pic" sz="quarter" idx="12"/>
          </p:nvPr>
        </p:nvSpPr>
        <p:spPr>
          <a:xfrm>
            <a:off x="912125" y="1119151"/>
            <a:ext cx="1689234" cy="2252606"/>
          </a:xfrm>
          <a:custGeom>
            <a:avLst/>
            <a:gdLst>
              <a:gd name="connsiteX0" fmla="*/ 0 w 4505211"/>
              <a:gd name="connsiteY0" fmla="*/ 0 h 4505211"/>
              <a:gd name="connsiteX1" fmla="*/ 4505211 w 4505211"/>
              <a:gd name="connsiteY1" fmla="*/ 0 h 4505211"/>
              <a:gd name="connsiteX2" fmla="*/ 4505211 w 4505211"/>
              <a:gd name="connsiteY2" fmla="*/ 4505211 h 4505211"/>
              <a:gd name="connsiteX3" fmla="*/ 0 w 4505211"/>
              <a:gd name="connsiteY3" fmla="*/ 4505211 h 4505211"/>
            </a:gdLst>
            <a:ahLst/>
            <a:cxnLst>
              <a:cxn ang="0">
                <a:pos x="connsiteX0" y="connsiteY0"/>
              </a:cxn>
              <a:cxn ang="0">
                <a:pos x="connsiteX1" y="connsiteY1"/>
              </a:cxn>
              <a:cxn ang="0">
                <a:pos x="connsiteX2" y="connsiteY2"/>
              </a:cxn>
              <a:cxn ang="0">
                <a:pos x="connsiteX3" y="connsiteY3"/>
              </a:cxn>
            </a:cxnLst>
            <a:rect l="l" t="t" r="r" b="b"/>
            <a:pathLst>
              <a:path w="4505211" h="4505211">
                <a:moveTo>
                  <a:pt x="0" y="0"/>
                </a:moveTo>
                <a:lnTo>
                  <a:pt x="4505211" y="0"/>
                </a:lnTo>
                <a:lnTo>
                  <a:pt x="4505211" y="4505211"/>
                </a:lnTo>
                <a:lnTo>
                  <a:pt x="0" y="450521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4" name="Picture Placeholder 13">
            <a:extLst>
              <a:ext uri="{FF2B5EF4-FFF2-40B4-BE49-F238E27FC236}">
                <a16:creationId xmlns:a16="http://schemas.microsoft.com/office/drawing/2014/main" id="{8D8E9911-0431-44B1-8B46-0EC0E0A45A9A}"/>
              </a:ext>
            </a:extLst>
          </p:cNvPr>
          <p:cNvSpPr>
            <a:spLocks noGrp="1"/>
          </p:cNvSpPr>
          <p:nvPr>
            <p:ph type="pic" sz="quarter" idx="14"/>
          </p:nvPr>
        </p:nvSpPr>
        <p:spPr>
          <a:xfrm>
            <a:off x="912125" y="3486245"/>
            <a:ext cx="1689234" cy="2252606"/>
          </a:xfrm>
          <a:custGeom>
            <a:avLst/>
            <a:gdLst>
              <a:gd name="connsiteX0" fmla="*/ 0 w 4505211"/>
              <a:gd name="connsiteY0" fmla="*/ 0 h 4505211"/>
              <a:gd name="connsiteX1" fmla="*/ 4505211 w 4505211"/>
              <a:gd name="connsiteY1" fmla="*/ 0 h 4505211"/>
              <a:gd name="connsiteX2" fmla="*/ 4505211 w 4505211"/>
              <a:gd name="connsiteY2" fmla="*/ 4505211 h 4505211"/>
              <a:gd name="connsiteX3" fmla="*/ 0 w 4505211"/>
              <a:gd name="connsiteY3" fmla="*/ 4505211 h 4505211"/>
            </a:gdLst>
            <a:ahLst/>
            <a:cxnLst>
              <a:cxn ang="0">
                <a:pos x="connsiteX0" y="connsiteY0"/>
              </a:cxn>
              <a:cxn ang="0">
                <a:pos x="connsiteX1" y="connsiteY1"/>
              </a:cxn>
              <a:cxn ang="0">
                <a:pos x="connsiteX2" y="connsiteY2"/>
              </a:cxn>
              <a:cxn ang="0">
                <a:pos x="connsiteX3" y="connsiteY3"/>
              </a:cxn>
            </a:cxnLst>
            <a:rect l="l" t="t" r="r" b="b"/>
            <a:pathLst>
              <a:path w="4505211" h="4505211">
                <a:moveTo>
                  <a:pt x="0" y="0"/>
                </a:moveTo>
                <a:lnTo>
                  <a:pt x="4505211" y="0"/>
                </a:lnTo>
                <a:lnTo>
                  <a:pt x="4505211" y="4505211"/>
                </a:lnTo>
                <a:lnTo>
                  <a:pt x="0" y="450521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7" name="Picture Placeholder 6">
            <a:extLst>
              <a:ext uri="{FF2B5EF4-FFF2-40B4-BE49-F238E27FC236}">
                <a16:creationId xmlns:a16="http://schemas.microsoft.com/office/drawing/2014/main" id="{B3141BE1-615B-405F-9064-C58E41F36874}"/>
              </a:ext>
            </a:extLst>
          </p:cNvPr>
          <p:cNvSpPr>
            <a:spLocks noGrp="1"/>
          </p:cNvSpPr>
          <p:nvPr>
            <p:ph type="pic" sz="quarter" idx="15"/>
          </p:nvPr>
        </p:nvSpPr>
        <p:spPr>
          <a:xfrm>
            <a:off x="2687214" y="1119151"/>
            <a:ext cx="1689234" cy="4619700"/>
          </a:xfrm>
          <a:custGeom>
            <a:avLst/>
            <a:gdLst>
              <a:gd name="connsiteX0" fmla="*/ 0 w 4505211"/>
              <a:gd name="connsiteY0" fmla="*/ 0 h 9239399"/>
              <a:gd name="connsiteX1" fmla="*/ 4505211 w 4505211"/>
              <a:gd name="connsiteY1" fmla="*/ 0 h 9239399"/>
              <a:gd name="connsiteX2" fmla="*/ 4505211 w 4505211"/>
              <a:gd name="connsiteY2" fmla="*/ 4266016 h 9239399"/>
              <a:gd name="connsiteX3" fmla="*/ 4505211 w 4505211"/>
              <a:gd name="connsiteY3" fmla="*/ 4505211 h 9239399"/>
              <a:gd name="connsiteX4" fmla="*/ 4505211 w 4505211"/>
              <a:gd name="connsiteY4" fmla="*/ 9239399 h 9239399"/>
              <a:gd name="connsiteX5" fmla="*/ 0 w 4505211"/>
              <a:gd name="connsiteY5" fmla="*/ 9239399 h 9239399"/>
              <a:gd name="connsiteX6" fmla="*/ 0 w 4505211"/>
              <a:gd name="connsiteY6" fmla="*/ 4505211 h 9239399"/>
              <a:gd name="connsiteX7" fmla="*/ 0 w 4505211"/>
              <a:gd name="connsiteY7" fmla="*/ 4266016 h 9239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05211" h="9239399">
                <a:moveTo>
                  <a:pt x="0" y="0"/>
                </a:moveTo>
                <a:lnTo>
                  <a:pt x="4505211" y="0"/>
                </a:lnTo>
                <a:lnTo>
                  <a:pt x="4505211" y="4266016"/>
                </a:lnTo>
                <a:lnTo>
                  <a:pt x="4505211" y="4505211"/>
                </a:lnTo>
                <a:lnTo>
                  <a:pt x="4505211" y="9239399"/>
                </a:lnTo>
                <a:lnTo>
                  <a:pt x="0" y="9239399"/>
                </a:lnTo>
                <a:lnTo>
                  <a:pt x="0" y="4505211"/>
                </a:lnTo>
                <a:lnTo>
                  <a:pt x="0" y="4266016"/>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2378515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1500" fill="hold"/>
                                        <p:tgtEl>
                                          <p:spTgt spid="12"/>
                                        </p:tgtEl>
                                        <p:attrNameLst>
                                          <p:attrName>ppt_x</p:attrName>
                                        </p:attrNameLst>
                                      </p:cBhvr>
                                      <p:tavLst>
                                        <p:tav tm="0">
                                          <p:val>
                                            <p:strVal val="#ppt_x"/>
                                          </p:val>
                                        </p:tav>
                                        <p:tav tm="100000">
                                          <p:val>
                                            <p:strVal val="#ppt_x"/>
                                          </p:val>
                                        </p:tav>
                                      </p:tavLst>
                                    </p:anim>
                                    <p:anim calcmode="lin" valueType="num">
                                      <p:cBhvr additive="base">
                                        <p:cTn id="8" dur="1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10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1500" fill="hold"/>
                                        <p:tgtEl>
                                          <p:spTgt spid="7"/>
                                        </p:tgtEl>
                                        <p:attrNameLst>
                                          <p:attrName>ppt_x</p:attrName>
                                        </p:attrNameLst>
                                      </p:cBhvr>
                                      <p:tavLst>
                                        <p:tav tm="0">
                                          <p:val>
                                            <p:strVal val="#ppt_x"/>
                                          </p:val>
                                        </p:tav>
                                        <p:tav tm="100000">
                                          <p:val>
                                            <p:strVal val="#ppt_x"/>
                                          </p:val>
                                        </p:tav>
                                      </p:tavLst>
                                    </p:anim>
                                    <p:anim calcmode="lin" valueType="num">
                                      <p:cBhvr additive="base">
                                        <p:cTn id="12" dur="1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2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1500" fill="hold"/>
                                        <p:tgtEl>
                                          <p:spTgt spid="14"/>
                                        </p:tgtEl>
                                        <p:attrNameLst>
                                          <p:attrName>ppt_x</p:attrName>
                                        </p:attrNameLst>
                                      </p:cBhvr>
                                      <p:tavLst>
                                        <p:tav tm="0">
                                          <p:val>
                                            <p:strVal val="#ppt_x"/>
                                          </p:val>
                                        </p:tav>
                                        <p:tav tm="100000">
                                          <p:val>
                                            <p:strVal val="#ppt_x"/>
                                          </p:val>
                                        </p:tav>
                                      </p:tavLst>
                                    </p:anim>
                                    <p:anim calcmode="lin" valueType="num">
                                      <p:cBhvr additive="base">
                                        <p:cTn id="16" dur="1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7" grpId="0" animBg="1"/>
    </p:bld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22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userDrawn="1"/>
        </p:nvSpPr>
        <p:spPr>
          <a:xfrm>
            <a:off x="586307" y="485775"/>
            <a:ext cx="7971387" cy="5886450"/>
          </a:xfrm>
          <a:prstGeom prst="rect">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11" name="Picture Placeholder 10">
            <a:extLst>
              <a:ext uri="{FF2B5EF4-FFF2-40B4-BE49-F238E27FC236}">
                <a16:creationId xmlns:a16="http://schemas.microsoft.com/office/drawing/2014/main" id="{2C836778-F5B4-482E-B688-2B6F61D48377}"/>
              </a:ext>
            </a:extLst>
          </p:cNvPr>
          <p:cNvSpPr>
            <a:spLocks noGrp="1"/>
          </p:cNvSpPr>
          <p:nvPr>
            <p:ph type="pic" sz="quarter" idx="12"/>
          </p:nvPr>
        </p:nvSpPr>
        <p:spPr>
          <a:xfrm>
            <a:off x="2102414" y="801756"/>
            <a:ext cx="1804842" cy="2088093"/>
          </a:xfrm>
          <a:custGeom>
            <a:avLst/>
            <a:gdLst>
              <a:gd name="connsiteX0" fmla="*/ 0 w 4813540"/>
              <a:gd name="connsiteY0" fmla="*/ 0 h 4176185"/>
              <a:gd name="connsiteX1" fmla="*/ 4813540 w 4813540"/>
              <a:gd name="connsiteY1" fmla="*/ 0 h 4176185"/>
              <a:gd name="connsiteX2" fmla="*/ 4813540 w 4813540"/>
              <a:gd name="connsiteY2" fmla="*/ 4176185 h 4176185"/>
              <a:gd name="connsiteX3" fmla="*/ 0 w 4813540"/>
              <a:gd name="connsiteY3" fmla="*/ 4176185 h 4176185"/>
            </a:gdLst>
            <a:ahLst/>
            <a:cxnLst>
              <a:cxn ang="0">
                <a:pos x="connsiteX0" y="connsiteY0"/>
              </a:cxn>
              <a:cxn ang="0">
                <a:pos x="connsiteX1" y="connsiteY1"/>
              </a:cxn>
              <a:cxn ang="0">
                <a:pos x="connsiteX2" y="connsiteY2"/>
              </a:cxn>
              <a:cxn ang="0">
                <a:pos x="connsiteX3" y="connsiteY3"/>
              </a:cxn>
            </a:cxnLst>
            <a:rect l="l" t="t" r="r" b="b"/>
            <a:pathLst>
              <a:path w="4813540" h="4176185">
                <a:moveTo>
                  <a:pt x="0" y="0"/>
                </a:moveTo>
                <a:lnTo>
                  <a:pt x="4813540" y="0"/>
                </a:lnTo>
                <a:lnTo>
                  <a:pt x="4813540" y="4176185"/>
                </a:lnTo>
                <a:lnTo>
                  <a:pt x="0" y="4176185"/>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2" name="Picture Placeholder 11">
            <a:extLst>
              <a:ext uri="{FF2B5EF4-FFF2-40B4-BE49-F238E27FC236}">
                <a16:creationId xmlns:a16="http://schemas.microsoft.com/office/drawing/2014/main" id="{70BD9A33-1BDD-4FEE-B101-544716CE745B}"/>
              </a:ext>
            </a:extLst>
          </p:cNvPr>
          <p:cNvSpPr>
            <a:spLocks noGrp="1"/>
          </p:cNvSpPr>
          <p:nvPr>
            <p:ph type="pic" sz="quarter" idx="13"/>
          </p:nvPr>
        </p:nvSpPr>
        <p:spPr>
          <a:xfrm>
            <a:off x="4015272" y="801757"/>
            <a:ext cx="1804842" cy="4145493"/>
          </a:xfrm>
          <a:custGeom>
            <a:avLst/>
            <a:gdLst>
              <a:gd name="connsiteX0" fmla="*/ 0 w 4813540"/>
              <a:gd name="connsiteY0" fmla="*/ 0 h 8290985"/>
              <a:gd name="connsiteX1" fmla="*/ 4813540 w 4813540"/>
              <a:gd name="connsiteY1" fmla="*/ 0 h 8290985"/>
              <a:gd name="connsiteX2" fmla="*/ 4813540 w 4813540"/>
              <a:gd name="connsiteY2" fmla="*/ 8290985 h 8290985"/>
              <a:gd name="connsiteX3" fmla="*/ 0 w 4813540"/>
              <a:gd name="connsiteY3" fmla="*/ 8290985 h 8290985"/>
            </a:gdLst>
            <a:ahLst/>
            <a:cxnLst>
              <a:cxn ang="0">
                <a:pos x="connsiteX0" y="connsiteY0"/>
              </a:cxn>
              <a:cxn ang="0">
                <a:pos x="connsiteX1" y="connsiteY1"/>
              </a:cxn>
              <a:cxn ang="0">
                <a:pos x="connsiteX2" y="connsiteY2"/>
              </a:cxn>
              <a:cxn ang="0">
                <a:pos x="connsiteX3" y="connsiteY3"/>
              </a:cxn>
            </a:cxnLst>
            <a:rect l="l" t="t" r="r" b="b"/>
            <a:pathLst>
              <a:path w="4813540" h="8290985">
                <a:moveTo>
                  <a:pt x="0" y="0"/>
                </a:moveTo>
                <a:lnTo>
                  <a:pt x="4813540" y="0"/>
                </a:lnTo>
                <a:lnTo>
                  <a:pt x="4813540" y="8290985"/>
                </a:lnTo>
                <a:lnTo>
                  <a:pt x="0" y="8290985"/>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3" name="Picture Placeholder 12">
            <a:extLst>
              <a:ext uri="{FF2B5EF4-FFF2-40B4-BE49-F238E27FC236}">
                <a16:creationId xmlns:a16="http://schemas.microsoft.com/office/drawing/2014/main" id="{82D30366-BBE9-4324-9DCA-ECC26BF463E9}"/>
              </a:ext>
            </a:extLst>
          </p:cNvPr>
          <p:cNvSpPr>
            <a:spLocks noGrp="1"/>
          </p:cNvSpPr>
          <p:nvPr>
            <p:ph type="pic" sz="quarter" idx="14"/>
          </p:nvPr>
        </p:nvSpPr>
        <p:spPr>
          <a:xfrm>
            <a:off x="2102414" y="3530557"/>
            <a:ext cx="1804842" cy="2019247"/>
          </a:xfrm>
          <a:custGeom>
            <a:avLst/>
            <a:gdLst>
              <a:gd name="connsiteX0" fmla="*/ 0 w 4813540"/>
              <a:gd name="connsiteY0" fmla="*/ 0 h 4038494"/>
              <a:gd name="connsiteX1" fmla="*/ 4813540 w 4813540"/>
              <a:gd name="connsiteY1" fmla="*/ 0 h 4038494"/>
              <a:gd name="connsiteX2" fmla="*/ 4813540 w 4813540"/>
              <a:gd name="connsiteY2" fmla="*/ 4038494 h 4038494"/>
              <a:gd name="connsiteX3" fmla="*/ 0 w 4813540"/>
              <a:gd name="connsiteY3" fmla="*/ 4038494 h 4038494"/>
            </a:gdLst>
            <a:ahLst/>
            <a:cxnLst>
              <a:cxn ang="0">
                <a:pos x="connsiteX0" y="connsiteY0"/>
              </a:cxn>
              <a:cxn ang="0">
                <a:pos x="connsiteX1" y="connsiteY1"/>
              </a:cxn>
              <a:cxn ang="0">
                <a:pos x="connsiteX2" y="connsiteY2"/>
              </a:cxn>
              <a:cxn ang="0">
                <a:pos x="connsiteX3" y="connsiteY3"/>
              </a:cxn>
            </a:cxnLst>
            <a:rect l="l" t="t" r="r" b="b"/>
            <a:pathLst>
              <a:path w="4813540" h="4038494">
                <a:moveTo>
                  <a:pt x="0" y="0"/>
                </a:moveTo>
                <a:lnTo>
                  <a:pt x="4813540" y="0"/>
                </a:lnTo>
                <a:lnTo>
                  <a:pt x="4813540" y="4038494"/>
                </a:lnTo>
                <a:lnTo>
                  <a:pt x="0" y="403849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3807224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1500" fill="hold"/>
                                        <p:tgtEl>
                                          <p:spTgt spid="11"/>
                                        </p:tgtEl>
                                        <p:attrNameLst>
                                          <p:attrName>ppt_x</p:attrName>
                                        </p:attrNameLst>
                                      </p:cBhvr>
                                      <p:tavLst>
                                        <p:tav tm="0">
                                          <p:val>
                                            <p:strVal val="#ppt_x"/>
                                          </p:val>
                                        </p:tav>
                                        <p:tav tm="100000">
                                          <p:val>
                                            <p:strVal val="#ppt_x"/>
                                          </p:val>
                                        </p:tav>
                                      </p:tavLst>
                                    </p:anim>
                                    <p:anim calcmode="lin" valueType="num">
                                      <p:cBhvr additive="base">
                                        <p:cTn id="8" dur="1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10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1500" fill="hold"/>
                                        <p:tgtEl>
                                          <p:spTgt spid="12"/>
                                        </p:tgtEl>
                                        <p:attrNameLst>
                                          <p:attrName>ppt_x</p:attrName>
                                        </p:attrNameLst>
                                      </p:cBhvr>
                                      <p:tavLst>
                                        <p:tav tm="0">
                                          <p:val>
                                            <p:strVal val="#ppt_x"/>
                                          </p:val>
                                        </p:tav>
                                        <p:tav tm="100000">
                                          <p:val>
                                            <p:strVal val="#ppt_x"/>
                                          </p:val>
                                        </p:tav>
                                      </p:tavLst>
                                    </p:anim>
                                    <p:anim calcmode="lin" valueType="num">
                                      <p:cBhvr additive="base">
                                        <p:cTn id="12" dur="1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20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1500" fill="hold"/>
                                        <p:tgtEl>
                                          <p:spTgt spid="13"/>
                                        </p:tgtEl>
                                        <p:attrNameLst>
                                          <p:attrName>ppt_x</p:attrName>
                                        </p:attrNameLst>
                                      </p:cBhvr>
                                      <p:tavLst>
                                        <p:tav tm="0">
                                          <p:val>
                                            <p:strVal val="#ppt_x"/>
                                          </p:val>
                                        </p:tav>
                                        <p:tav tm="100000">
                                          <p:val>
                                            <p:strVal val="#ppt_x"/>
                                          </p:val>
                                        </p:tav>
                                      </p:tavLst>
                                    </p:anim>
                                    <p:anim calcmode="lin" valueType="num">
                                      <p:cBhvr additive="base">
                                        <p:cTn id="16" dur="1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20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userDrawn="1"/>
        </p:nvSpPr>
        <p:spPr>
          <a:xfrm>
            <a:off x="586307" y="485775"/>
            <a:ext cx="7971387" cy="5886450"/>
          </a:xfrm>
          <a:prstGeom prst="rect">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12" name="Picture Placeholder 11">
            <a:extLst>
              <a:ext uri="{FF2B5EF4-FFF2-40B4-BE49-F238E27FC236}">
                <a16:creationId xmlns:a16="http://schemas.microsoft.com/office/drawing/2014/main" id="{A051F579-D711-42D1-88E3-599E003793EC}"/>
              </a:ext>
            </a:extLst>
          </p:cNvPr>
          <p:cNvSpPr>
            <a:spLocks noGrp="1"/>
          </p:cNvSpPr>
          <p:nvPr>
            <p:ph type="pic" sz="quarter" idx="12"/>
          </p:nvPr>
        </p:nvSpPr>
        <p:spPr>
          <a:xfrm>
            <a:off x="4728817" y="1119151"/>
            <a:ext cx="1689234" cy="2252606"/>
          </a:xfrm>
          <a:custGeom>
            <a:avLst/>
            <a:gdLst>
              <a:gd name="connsiteX0" fmla="*/ 0 w 4505211"/>
              <a:gd name="connsiteY0" fmla="*/ 0 h 4505211"/>
              <a:gd name="connsiteX1" fmla="*/ 4505211 w 4505211"/>
              <a:gd name="connsiteY1" fmla="*/ 0 h 4505211"/>
              <a:gd name="connsiteX2" fmla="*/ 4505211 w 4505211"/>
              <a:gd name="connsiteY2" fmla="*/ 4505211 h 4505211"/>
              <a:gd name="connsiteX3" fmla="*/ 0 w 4505211"/>
              <a:gd name="connsiteY3" fmla="*/ 4505211 h 4505211"/>
            </a:gdLst>
            <a:ahLst/>
            <a:cxnLst>
              <a:cxn ang="0">
                <a:pos x="connsiteX0" y="connsiteY0"/>
              </a:cxn>
              <a:cxn ang="0">
                <a:pos x="connsiteX1" y="connsiteY1"/>
              </a:cxn>
              <a:cxn ang="0">
                <a:pos x="connsiteX2" y="connsiteY2"/>
              </a:cxn>
              <a:cxn ang="0">
                <a:pos x="connsiteX3" y="connsiteY3"/>
              </a:cxn>
            </a:cxnLst>
            <a:rect l="l" t="t" r="r" b="b"/>
            <a:pathLst>
              <a:path w="4505211" h="4505211">
                <a:moveTo>
                  <a:pt x="0" y="0"/>
                </a:moveTo>
                <a:lnTo>
                  <a:pt x="4505211" y="0"/>
                </a:lnTo>
                <a:lnTo>
                  <a:pt x="4505211" y="4505211"/>
                </a:lnTo>
                <a:lnTo>
                  <a:pt x="0" y="450521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3" name="Picture Placeholder 12">
            <a:extLst>
              <a:ext uri="{FF2B5EF4-FFF2-40B4-BE49-F238E27FC236}">
                <a16:creationId xmlns:a16="http://schemas.microsoft.com/office/drawing/2014/main" id="{6CDC450F-D971-47A6-A2A1-D4F35D34013C}"/>
              </a:ext>
            </a:extLst>
          </p:cNvPr>
          <p:cNvSpPr>
            <a:spLocks noGrp="1"/>
          </p:cNvSpPr>
          <p:nvPr>
            <p:ph type="pic" sz="quarter" idx="13"/>
          </p:nvPr>
        </p:nvSpPr>
        <p:spPr>
          <a:xfrm>
            <a:off x="6503906" y="1119151"/>
            <a:ext cx="1689234" cy="2252606"/>
          </a:xfrm>
          <a:custGeom>
            <a:avLst/>
            <a:gdLst>
              <a:gd name="connsiteX0" fmla="*/ 0 w 4505211"/>
              <a:gd name="connsiteY0" fmla="*/ 0 h 4505211"/>
              <a:gd name="connsiteX1" fmla="*/ 4505211 w 4505211"/>
              <a:gd name="connsiteY1" fmla="*/ 0 h 4505211"/>
              <a:gd name="connsiteX2" fmla="*/ 4505211 w 4505211"/>
              <a:gd name="connsiteY2" fmla="*/ 4505211 h 4505211"/>
              <a:gd name="connsiteX3" fmla="*/ 0 w 4505211"/>
              <a:gd name="connsiteY3" fmla="*/ 4505211 h 4505211"/>
            </a:gdLst>
            <a:ahLst/>
            <a:cxnLst>
              <a:cxn ang="0">
                <a:pos x="connsiteX0" y="connsiteY0"/>
              </a:cxn>
              <a:cxn ang="0">
                <a:pos x="connsiteX1" y="connsiteY1"/>
              </a:cxn>
              <a:cxn ang="0">
                <a:pos x="connsiteX2" y="connsiteY2"/>
              </a:cxn>
              <a:cxn ang="0">
                <a:pos x="connsiteX3" y="connsiteY3"/>
              </a:cxn>
            </a:cxnLst>
            <a:rect l="l" t="t" r="r" b="b"/>
            <a:pathLst>
              <a:path w="4505211" h="4505211">
                <a:moveTo>
                  <a:pt x="0" y="0"/>
                </a:moveTo>
                <a:lnTo>
                  <a:pt x="4505211" y="0"/>
                </a:lnTo>
                <a:lnTo>
                  <a:pt x="4505211" y="4505211"/>
                </a:lnTo>
                <a:lnTo>
                  <a:pt x="0" y="450521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4" name="Picture Placeholder 13">
            <a:extLst>
              <a:ext uri="{FF2B5EF4-FFF2-40B4-BE49-F238E27FC236}">
                <a16:creationId xmlns:a16="http://schemas.microsoft.com/office/drawing/2014/main" id="{8D8E9911-0431-44B1-8B46-0EC0E0A45A9A}"/>
              </a:ext>
            </a:extLst>
          </p:cNvPr>
          <p:cNvSpPr>
            <a:spLocks noGrp="1"/>
          </p:cNvSpPr>
          <p:nvPr>
            <p:ph type="pic" sz="quarter" idx="14"/>
          </p:nvPr>
        </p:nvSpPr>
        <p:spPr>
          <a:xfrm>
            <a:off x="4728817" y="3486245"/>
            <a:ext cx="1689234" cy="2252606"/>
          </a:xfrm>
          <a:custGeom>
            <a:avLst/>
            <a:gdLst>
              <a:gd name="connsiteX0" fmla="*/ 0 w 4505211"/>
              <a:gd name="connsiteY0" fmla="*/ 0 h 4505211"/>
              <a:gd name="connsiteX1" fmla="*/ 4505211 w 4505211"/>
              <a:gd name="connsiteY1" fmla="*/ 0 h 4505211"/>
              <a:gd name="connsiteX2" fmla="*/ 4505211 w 4505211"/>
              <a:gd name="connsiteY2" fmla="*/ 4505211 h 4505211"/>
              <a:gd name="connsiteX3" fmla="*/ 0 w 4505211"/>
              <a:gd name="connsiteY3" fmla="*/ 4505211 h 4505211"/>
            </a:gdLst>
            <a:ahLst/>
            <a:cxnLst>
              <a:cxn ang="0">
                <a:pos x="connsiteX0" y="connsiteY0"/>
              </a:cxn>
              <a:cxn ang="0">
                <a:pos x="connsiteX1" y="connsiteY1"/>
              </a:cxn>
              <a:cxn ang="0">
                <a:pos x="connsiteX2" y="connsiteY2"/>
              </a:cxn>
              <a:cxn ang="0">
                <a:pos x="connsiteX3" y="connsiteY3"/>
              </a:cxn>
            </a:cxnLst>
            <a:rect l="l" t="t" r="r" b="b"/>
            <a:pathLst>
              <a:path w="4505211" h="4505211">
                <a:moveTo>
                  <a:pt x="0" y="0"/>
                </a:moveTo>
                <a:lnTo>
                  <a:pt x="4505211" y="0"/>
                </a:lnTo>
                <a:lnTo>
                  <a:pt x="4505211" y="4505211"/>
                </a:lnTo>
                <a:lnTo>
                  <a:pt x="0" y="450521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5" name="Picture Placeholder 14">
            <a:extLst>
              <a:ext uri="{FF2B5EF4-FFF2-40B4-BE49-F238E27FC236}">
                <a16:creationId xmlns:a16="http://schemas.microsoft.com/office/drawing/2014/main" id="{ACFF98D4-C8EF-4BC0-96B5-C588DF33D539}"/>
              </a:ext>
            </a:extLst>
          </p:cNvPr>
          <p:cNvSpPr>
            <a:spLocks noGrp="1"/>
          </p:cNvSpPr>
          <p:nvPr>
            <p:ph type="pic" sz="quarter" idx="15"/>
          </p:nvPr>
        </p:nvSpPr>
        <p:spPr>
          <a:xfrm>
            <a:off x="6503906" y="3486245"/>
            <a:ext cx="1689234" cy="2252606"/>
          </a:xfrm>
          <a:custGeom>
            <a:avLst/>
            <a:gdLst>
              <a:gd name="connsiteX0" fmla="*/ 0 w 4505211"/>
              <a:gd name="connsiteY0" fmla="*/ 0 h 4505211"/>
              <a:gd name="connsiteX1" fmla="*/ 4505211 w 4505211"/>
              <a:gd name="connsiteY1" fmla="*/ 0 h 4505211"/>
              <a:gd name="connsiteX2" fmla="*/ 4505211 w 4505211"/>
              <a:gd name="connsiteY2" fmla="*/ 4505211 h 4505211"/>
              <a:gd name="connsiteX3" fmla="*/ 0 w 4505211"/>
              <a:gd name="connsiteY3" fmla="*/ 4505211 h 4505211"/>
            </a:gdLst>
            <a:ahLst/>
            <a:cxnLst>
              <a:cxn ang="0">
                <a:pos x="connsiteX0" y="connsiteY0"/>
              </a:cxn>
              <a:cxn ang="0">
                <a:pos x="connsiteX1" y="connsiteY1"/>
              </a:cxn>
              <a:cxn ang="0">
                <a:pos x="connsiteX2" y="connsiteY2"/>
              </a:cxn>
              <a:cxn ang="0">
                <a:pos x="connsiteX3" y="connsiteY3"/>
              </a:cxn>
            </a:cxnLst>
            <a:rect l="l" t="t" r="r" b="b"/>
            <a:pathLst>
              <a:path w="4505211" h="4505211">
                <a:moveTo>
                  <a:pt x="0" y="0"/>
                </a:moveTo>
                <a:lnTo>
                  <a:pt x="4505211" y="0"/>
                </a:lnTo>
                <a:lnTo>
                  <a:pt x="4505211" y="4505211"/>
                </a:lnTo>
                <a:lnTo>
                  <a:pt x="0" y="450521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2087772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1500" fill="hold"/>
                                        <p:tgtEl>
                                          <p:spTgt spid="12"/>
                                        </p:tgtEl>
                                        <p:attrNameLst>
                                          <p:attrName>ppt_x</p:attrName>
                                        </p:attrNameLst>
                                      </p:cBhvr>
                                      <p:tavLst>
                                        <p:tav tm="0">
                                          <p:val>
                                            <p:strVal val="#ppt_x"/>
                                          </p:val>
                                        </p:tav>
                                        <p:tav tm="100000">
                                          <p:val>
                                            <p:strVal val="#ppt_x"/>
                                          </p:val>
                                        </p:tav>
                                      </p:tavLst>
                                    </p:anim>
                                    <p:anim calcmode="lin" valueType="num">
                                      <p:cBhvr additive="base">
                                        <p:cTn id="8" dur="1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10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1500" fill="hold"/>
                                        <p:tgtEl>
                                          <p:spTgt spid="13"/>
                                        </p:tgtEl>
                                        <p:attrNameLst>
                                          <p:attrName>ppt_x</p:attrName>
                                        </p:attrNameLst>
                                      </p:cBhvr>
                                      <p:tavLst>
                                        <p:tav tm="0">
                                          <p:val>
                                            <p:strVal val="#ppt_x"/>
                                          </p:val>
                                        </p:tav>
                                        <p:tav tm="100000">
                                          <p:val>
                                            <p:strVal val="#ppt_x"/>
                                          </p:val>
                                        </p:tav>
                                      </p:tavLst>
                                    </p:anim>
                                    <p:anim calcmode="lin" valueType="num">
                                      <p:cBhvr additive="base">
                                        <p:cTn id="12" dur="1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2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1500" fill="hold"/>
                                        <p:tgtEl>
                                          <p:spTgt spid="14"/>
                                        </p:tgtEl>
                                        <p:attrNameLst>
                                          <p:attrName>ppt_x</p:attrName>
                                        </p:attrNameLst>
                                      </p:cBhvr>
                                      <p:tavLst>
                                        <p:tav tm="0">
                                          <p:val>
                                            <p:strVal val="#ppt_x"/>
                                          </p:val>
                                        </p:tav>
                                        <p:tav tm="100000">
                                          <p:val>
                                            <p:strVal val="#ppt_x"/>
                                          </p:val>
                                        </p:tav>
                                      </p:tavLst>
                                    </p:anim>
                                    <p:anim calcmode="lin" valueType="num">
                                      <p:cBhvr additive="base">
                                        <p:cTn id="16" dur="1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decel="100000" fill="hold" grpId="0" nodeType="withEffect">
                                  <p:stCondLst>
                                    <p:cond delay="30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1500" fill="hold"/>
                                        <p:tgtEl>
                                          <p:spTgt spid="15"/>
                                        </p:tgtEl>
                                        <p:attrNameLst>
                                          <p:attrName>ppt_x</p:attrName>
                                        </p:attrNameLst>
                                      </p:cBhvr>
                                      <p:tavLst>
                                        <p:tav tm="0">
                                          <p:val>
                                            <p:strVal val="#ppt_x"/>
                                          </p:val>
                                        </p:tav>
                                        <p:tav tm="100000">
                                          <p:val>
                                            <p:strVal val="#ppt_x"/>
                                          </p:val>
                                        </p:tav>
                                      </p:tavLst>
                                    </p:anim>
                                    <p:anim calcmode="lin" valueType="num">
                                      <p:cBhvr additive="base">
                                        <p:cTn id="20" dur="1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PhAnim="0" preserve="1" userDrawn="1">
  <p:cSld name="Titel und Inhalt (klein)">
    <p:spTree>
      <p:nvGrpSpPr>
        <p:cNvPr id="1" name=""/>
        <p:cNvGrpSpPr/>
        <p:nvPr/>
      </p:nvGrpSpPr>
      <p:grpSpPr bwMode="auto">
        <a:xfrm>
          <a:off x="0" y="0"/>
          <a:ext cx="0" cy="0"/>
          <a:chOff x="0" y="0"/>
          <a:chExt cx="0" cy="0"/>
        </a:xfrm>
      </p:grpSpPr>
      <p:sp>
        <p:nvSpPr>
          <p:cNvPr id="4" name="Title 1"/>
          <p:cNvSpPr>
            <a:spLocks noGrp="1"/>
          </p:cNvSpPr>
          <p:nvPr>
            <p:ph type="title"/>
          </p:nvPr>
        </p:nvSpPr>
        <p:spPr bwMode="auto"/>
        <p:txBody>
          <a:bodyPr/>
          <a:lstStyle/>
          <a:p>
            <a:pPr>
              <a:defRPr/>
            </a:pPr>
            <a:r>
              <a:rPr lang="de-DE"/>
              <a:t>Titelmasterformat durch Klicken bearbeiten</a:t>
            </a:r>
            <a:endParaRPr lang="en-US"/>
          </a:p>
        </p:txBody>
      </p:sp>
      <p:sp>
        <p:nvSpPr>
          <p:cNvPr id="5" name="Content Placeholder 2"/>
          <p:cNvSpPr>
            <a:spLocks noGrp="1"/>
          </p:cNvSpPr>
          <p:nvPr>
            <p:ph idx="1"/>
          </p:nvPr>
        </p:nvSpPr>
        <p:spPr bwMode="auto">
          <a:xfrm>
            <a:off x="358775" y="1578310"/>
            <a:ext cx="8426450" cy="4190666"/>
          </a:xfrm>
        </p:spPr>
        <p:txBody>
          <a:bodyPr/>
          <a:lstStyle>
            <a:lvl1pPr marL="177800" indent="-177800">
              <a:defRPr sz="1800"/>
            </a:lvl1pPr>
            <a:lvl2pPr marL="361950" indent="-184150">
              <a:defRPr sz="1800"/>
            </a:lvl2pPr>
            <a:lvl3pPr marL="539750" indent="-177800">
              <a:defRPr sz="1800"/>
            </a:lvl3pPr>
            <a:lvl4pPr marL="717550" indent="-177800">
              <a:defRPr sz="1800"/>
            </a:lvl4pPr>
            <a:lvl5pPr marL="895350" indent="-177800">
              <a:defRPr sz="1800"/>
            </a:lvl5pPr>
          </a:lstStyle>
          <a:p>
            <a:pPr lvl="0">
              <a:defRPr/>
            </a:pPr>
            <a:r>
              <a:rPr lang="de-DE"/>
              <a:t>Textmasterformat bearbeiten</a:t>
            </a:r>
            <a:endParaRPr/>
          </a:p>
          <a:p>
            <a:pPr lvl="1">
              <a:defRPr/>
            </a:pPr>
            <a:r>
              <a:rPr lang="de-DE"/>
              <a:t>Zweite Ebene</a:t>
            </a:r>
            <a:endParaRPr/>
          </a:p>
          <a:p>
            <a:pPr lvl="2">
              <a:defRPr/>
            </a:pPr>
            <a:r>
              <a:rPr lang="de-DE"/>
              <a:t>Dritte Ebene</a:t>
            </a:r>
            <a:endParaRPr/>
          </a:p>
          <a:p>
            <a:pPr lvl="3">
              <a:defRPr/>
            </a:pPr>
            <a:r>
              <a:rPr lang="de-DE"/>
              <a:t>Vierte Ebene</a:t>
            </a:r>
            <a:endParaRPr/>
          </a:p>
          <a:p>
            <a:pPr lvl="4">
              <a:defRPr/>
            </a:pPr>
            <a:r>
              <a:rPr lang="de-DE"/>
              <a:t>Fünfte Ebene</a:t>
            </a:r>
            <a:endParaRPr lang="en-US"/>
          </a:p>
        </p:txBody>
      </p:sp>
      <p:sp>
        <p:nvSpPr>
          <p:cNvPr id="6" name="Datumsplatzhalter 16"/>
          <p:cNvSpPr>
            <a:spLocks noGrp="1"/>
          </p:cNvSpPr>
          <p:nvPr>
            <p:ph type="dt" sz="half" idx="13"/>
          </p:nvPr>
        </p:nvSpPr>
        <p:spPr bwMode="auto"/>
        <p:txBody>
          <a:bodyPr/>
          <a:lstStyle/>
          <a:p>
            <a:pPr>
              <a:defRPr/>
            </a:pPr>
            <a:endParaRPr lang="de-DE"/>
          </a:p>
        </p:txBody>
      </p:sp>
      <p:sp>
        <p:nvSpPr>
          <p:cNvPr id="7" name="Foliennummernplatzhalter 17"/>
          <p:cNvSpPr>
            <a:spLocks noGrp="1"/>
          </p:cNvSpPr>
          <p:nvPr>
            <p:ph type="sldNum" sz="quarter" idx="14"/>
          </p:nvPr>
        </p:nvSpPr>
        <p:spPr bwMode="auto"/>
        <p:txBody>
          <a:bodyPr/>
          <a:lstStyle/>
          <a:p>
            <a:pPr>
              <a:defRPr/>
            </a:pPr>
            <a:r>
              <a:rPr lang="de-DE"/>
              <a:t>Seite </a:t>
            </a:r>
            <a:fld id="{A52F4D17-1AD6-42D9-B93A-EB002C62F438}" type="slidenum">
              <a:rPr lang="de-DE"/>
              <a:t>‹Nr.›</a:t>
            </a:fld>
            <a:endParaRPr lang="de-DE"/>
          </a:p>
        </p:txBody>
      </p:sp>
      <p:sp>
        <p:nvSpPr>
          <p:cNvPr id="8" name="Textplatzhalter 10"/>
          <p:cNvSpPr>
            <a:spLocks noGrp="1"/>
          </p:cNvSpPr>
          <p:nvPr>
            <p:ph type="body" sz="quarter" idx="12" hasCustomPrompt="1"/>
          </p:nvPr>
        </p:nvSpPr>
        <p:spPr bwMode="auto">
          <a:xfrm>
            <a:off x="358775" y="938786"/>
            <a:ext cx="8424672" cy="509994"/>
          </a:xfrm>
        </p:spPr>
        <p:txBody>
          <a:bodyPr/>
          <a:lstStyle>
            <a:lvl1pPr marL="0" indent="0">
              <a:lnSpc>
                <a:spcPct val="113999"/>
              </a:lnSpc>
              <a:spcAft>
                <a:spcPts val="0"/>
              </a:spcAft>
              <a:buNone/>
              <a:defRPr sz="1800" b="1">
                <a:solidFill>
                  <a:schemeClr val="accent1"/>
                </a:solidFill>
              </a:defRPr>
            </a:lvl1pPr>
          </a:lstStyle>
          <a:p>
            <a:pPr lvl="0">
              <a:defRPr/>
            </a:pPr>
            <a:r>
              <a:rPr lang="de-DE"/>
              <a:t>Subline</a:t>
            </a: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23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userDrawn="1"/>
        </p:nvSpPr>
        <p:spPr>
          <a:xfrm>
            <a:off x="586307" y="485775"/>
            <a:ext cx="7971387" cy="5886450"/>
          </a:xfrm>
          <a:prstGeom prst="rect">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12" name="Picture Placeholder 11">
            <a:extLst>
              <a:ext uri="{FF2B5EF4-FFF2-40B4-BE49-F238E27FC236}">
                <a16:creationId xmlns:a16="http://schemas.microsoft.com/office/drawing/2014/main" id="{82BBDB4A-483C-4989-9ED8-EA5117AB5788}"/>
              </a:ext>
            </a:extLst>
          </p:cNvPr>
          <p:cNvSpPr>
            <a:spLocks noGrp="1"/>
          </p:cNvSpPr>
          <p:nvPr>
            <p:ph type="pic" sz="quarter" idx="12"/>
          </p:nvPr>
        </p:nvSpPr>
        <p:spPr>
          <a:xfrm>
            <a:off x="2234144" y="1681944"/>
            <a:ext cx="1099704" cy="1101775"/>
          </a:xfrm>
          <a:custGeom>
            <a:avLst/>
            <a:gdLst>
              <a:gd name="connsiteX0" fmla="*/ 0 w 2932925"/>
              <a:gd name="connsiteY0" fmla="*/ 0 h 2932925"/>
              <a:gd name="connsiteX1" fmla="*/ 2932925 w 2932925"/>
              <a:gd name="connsiteY1" fmla="*/ 0 h 2932925"/>
              <a:gd name="connsiteX2" fmla="*/ 2932925 w 2932925"/>
              <a:gd name="connsiteY2" fmla="*/ 2932925 h 2932925"/>
              <a:gd name="connsiteX3" fmla="*/ 0 w 2932925"/>
              <a:gd name="connsiteY3" fmla="*/ 2932925 h 2932925"/>
            </a:gdLst>
            <a:ahLst/>
            <a:cxnLst>
              <a:cxn ang="0">
                <a:pos x="connsiteX0" y="connsiteY0"/>
              </a:cxn>
              <a:cxn ang="0">
                <a:pos x="connsiteX1" y="connsiteY1"/>
              </a:cxn>
              <a:cxn ang="0">
                <a:pos x="connsiteX2" y="connsiteY2"/>
              </a:cxn>
              <a:cxn ang="0">
                <a:pos x="connsiteX3" y="connsiteY3"/>
              </a:cxn>
            </a:cxnLst>
            <a:rect l="l" t="t" r="r" b="b"/>
            <a:pathLst>
              <a:path w="2932925" h="2932925">
                <a:moveTo>
                  <a:pt x="0" y="0"/>
                </a:moveTo>
                <a:lnTo>
                  <a:pt x="2932925" y="0"/>
                </a:lnTo>
                <a:lnTo>
                  <a:pt x="2932925" y="2932925"/>
                </a:lnTo>
                <a:lnTo>
                  <a:pt x="0" y="2932925"/>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5" name="Picture Placeholder 14">
            <a:extLst>
              <a:ext uri="{FF2B5EF4-FFF2-40B4-BE49-F238E27FC236}">
                <a16:creationId xmlns:a16="http://schemas.microsoft.com/office/drawing/2014/main" id="{BAAC7545-D14D-484F-9522-255A26B40DD8}"/>
              </a:ext>
            </a:extLst>
          </p:cNvPr>
          <p:cNvSpPr>
            <a:spLocks noGrp="1"/>
          </p:cNvSpPr>
          <p:nvPr>
            <p:ph type="pic" sz="quarter" idx="13"/>
          </p:nvPr>
        </p:nvSpPr>
        <p:spPr>
          <a:xfrm>
            <a:off x="3426147" y="1683865"/>
            <a:ext cx="3483709" cy="3490270"/>
          </a:xfrm>
          <a:custGeom>
            <a:avLst/>
            <a:gdLst>
              <a:gd name="connsiteX0" fmla="*/ 0 w 9291099"/>
              <a:gd name="connsiteY0" fmla="*/ 0 h 9291100"/>
              <a:gd name="connsiteX1" fmla="*/ 9291099 w 9291099"/>
              <a:gd name="connsiteY1" fmla="*/ 0 h 9291100"/>
              <a:gd name="connsiteX2" fmla="*/ 9291099 w 9291099"/>
              <a:gd name="connsiteY2" fmla="*/ 9291100 h 9291100"/>
              <a:gd name="connsiteX3" fmla="*/ 0 w 9291099"/>
              <a:gd name="connsiteY3" fmla="*/ 9291100 h 9291100"/>
            </a:gdLst>
            <a:ahLst/>
            <a:cxnLst>
              <a:cxn ang="0">
                <a:pos x="connsiteX0" y="connsiteY0"/>
              </a:cxn>
              <a:cxn ang="0">
                <a:pos x="connsiteX1" y="connsiteY1"/>
              </a:cxn>
              <a:cxn ang="0">
                <a:pos x="connsiteX2" y="connsiteY2"/>
              </a:cxn>
              <a:cxn ang="0">
                <a:pos x="connsiteX3" y="connsiteY3"/>
              </a:cxn>
            </a:cxnLst>
            <a:rect l="l" t="t" r="r" b="b"/>
            <a:pathLst>
              <a:path w="9291099" h="9291100">
                <a:moveTo>
                  <a:pt x="0" y="0"/>
                </a:moveTo>
                <a:lnTo>
                  <a:pt x="9291099" y="0"/>
                </a:lnTo>
                <a:lnTo>
                  <a:pt x="9291099" y="9291100"/>
                </a:lnTo>
                <a:lnTo>
                  <a:pt x="0" y="9291100"/>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3" name="Picture Placeholder 12">
            <a:extLst>
              <a:ext uri="{FF2B5EF4-FFF2-40B4-BE49-F238E27FC236}">
                <a16:creationId xmlns:a16="http://schemas.microsoft.com/office/drawing/2014/main" id="{4494124D-FD87-4119-B1B9-8E7EFC900FF9}"/>
              </a:ext>
            </a:extLst>
          </p:cNvPr>
          <p:cNvSpPr>
            <a:spLocks noGrp="1"/>
          </p:cNvSpPr>
          <p:nvPr>
            <p:ph type="pic" sz="quarter" idx="14"/>
          </p:nvPr>
        </p:nvSpPr>
        <p:spPr>
          <a:xfrm>
            <a:off x="2234144" y="2878113"/>
            <a:ext cx="1099704" cy="1101775"/>
          </a:xfrm>
          <a:custGeom>
            <a:avLst/>
            <a:gdLst>
              <a:gd name="connsiteX0" fmla="*/ 0 w 2932925"/>
              <a:gd name="connsiteY0" fmla="*/ 0 h 2932925"/>
              <a:gd name="connsiteX1" fmla="*/ 2932925 w 2932925"/>
              <a:gd name="connsiteY1" fmla="*/ 0 h 2932925"/>
              <a:gd name="connsiteX2" fmla="*/ 2932925 w 2932925"/>
              <a:gd name="connsiteY2" fmla="*/ 2932925 h 2932925"/>
              <a:gd name="connsiteX3" fmla="*/ 0 w 2932925"/>
              <a:gd name="connsiteY3" fmla="*/ 2932925 h 2932925"/>
            </a:gdLst>
            <a:ahLst/>
            <a:cxnLst>
              <a:cxn ang="0">
                <a:pos x="connsiteX0" y="connsiteY0"/>
              </a:cxn>
              <a:cxn ang="0">
                <a:pos x="connsiteX1" y="connsiteY1"/>
              </a:cxn>
              <a:cxn ang="0">
                <a:pos x="connsiteX2" y="connsiteY2"/>
              </a:cxn>
              <a:cxn ang="0">
                <a:pos x="connsiteX3" y="connsiteY3"/>
              </a:cxn>
            </a:cxnLst>
            <a:rect l="l" t="t" r="r" b="b"/>
            <a:pathLst>
              <a:path w="2932925" h="2932925">
                <a:moveTo>
                  <a:pt x="0" y="0"/>
                </a:moveTo>
                <a:lnTo>
                  <a:pt x="2932925" y="0"/>
                </a:lnTo>
                <a:lnTo>
                  <a:pt x="2932925" y="2932925"/>
                </a:lnTo>
                <a:lnTo>
                  <a:pt x="0" y="2932925"/>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4" name="Picture Placeholder 13">
            <a:extLst>
              <a:ext uri="{FF2B5EF4-FFF2-40B4-BE49-F238E27FC236}">
                <a16:creationId xmlns:a16="http://schemas.microsoft.com/office/drawing/2014/main" id="{C6726AAF-BDA2-456F-9D59-49772F219C7F}"/>
              </a:ext>
            </a:extLst>
          </p:cNvPr>
          <p:cNvSpPr>
            <a:spLocks noGrp="1"/>
          </p:cNvSpPr>
          <p:nvPr>
            <p:ph type="pic" sz="quarter" idx="15"/>
          </p:nvPr>
        </p:nvSpPr>
        <p:spPr>
          <a:xfrm>
            <a:off x="2234144" y="4074281"/>
            <a:ext cx="1099704" cy="1101775"/>
          </a:xfrm>
          <a:custGeom>
            <a:avLst/>
            <a:gdLst>
              <a:gd name="connsiteX0" fmla="*/ 0 w 2932925"/>
              <a:gd name="connsiteY0" fmla="*/ 0 h 2932925"/>
              <a:gd name="connsiteX1" fmla="*/ 2932925 w 2932925"/>
              <a:gd name="connsiteY1" fmla="*/ 0 h 2932925"/>
              <a:gd name="connsiteX2" fmla="*/ 2932925 w 2932925"/>
              <a:gd name="connsiteY2" fmla="*/ 2932925 h 2932925"/>
              <a:gd name="connsiteX3" fmla="*/ 0 w 2932925"/>
              <a:gd name="connsiteY3" fmla="*/ 2932925 h 2932925"/>
            </a:gdLst>
            <a:ahLst/>
            <a:cxnLst>
              <a:cxn ang="0">
                <a:pos x="connsiteX0" y="connsiteY0"/>
              </a:cxn>
              <a:cxn ang="0">
                <a:pos x="connsiteX1" y="connsiteY1"/>
              </a:cxn>
              <a:cxn ang="0">
                <a:pos x="connsiteX2" y="connsiteY2"/>
              </a:cxn>
              <a:cxn ang="0">
                <a:pos x="connsiteX3" y="connsiteY3"/>
              </a:cxn>
            </a:cxnLst>
            <a:rect l="l" t="t" r="r" b="b"/>
            <a:pathLst>
              <a:path w="2932925" h="2932925">
                <a:moveTo>
                  <a:pt x="0" y="0"/>
                </a:moveTo>
                <a:lnTo>
                  <a:pt x="2932925" y="0"/>
                </a:lnTo>
                <a:lnTo>
                  <a:pt x="2932925" y="2932925"/>
                </a:lnTo>
                <a:lnTo>
                  <a:pt x="0" y="2932925"/>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4067484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1500" fill="hold"/>
                                        <p:tgtEl>
                                          <p:spTgt spid="15"/>
                                        </p:tgtEl>
                                        <p:attrNameLst>
                                          <p:attrName>ppt_x</p:attrName>
                                        </p:attrNameLst>
                                      </p:cBhvr>
                                      <p:tavLst>
                                        <p:tav tm="0">
                                          <p:val>
                                            <p:strVal val="#ppt_x"/>
                                          </p:val>
                                        </p:tav>
                                        <p:tav tm="100000">
                                          <p:val>
                                            <p:strVal val="#ppt_x"/>
                                          </p:val>
                                        </p:tav>
                                      </p:tavLst>
                                    </p:anim>
                                    <p:anim calcmode="lin" valueType="num">
                                      <p:cBhvr additive="base">
                                        <p:cTn id="8" dur="1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10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1500" fill="hold"/>
                                        <p:tgtEl>
                                          <p:spTgt spid="12"/>
                                        </p:tgtEl>
                                        <p:attrNameLst>
                                          <p:attrName>ppt_x</p:attrName>
                                        </p:attrNameLst>
                                      </p:cBhvr>
                                      <p:tavLst>
                                        <p:tav tm="0">
                                          <p:val>
                                            <p:strVal val="#ppt_x"/>
                                          </p:val>
                                        </p:tav>
                                        <p:tav tm="100000">
                                          <p:val>
                                            <p:strVal val="#ppt_x"/>
                                          </p:val>
                                        </p:tav>
                                      </p:tavLst>
                                    </p:anim>
                                    <p:anim calcmode="lin" valueType="num">
                                      <p:cBhvr additive="base">
                                        <p:cTn id="12" dur="1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20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1500" fill="hold"/>
                                        <p:tgtEl>
                                          <p:spTgt spid="13"/>
                                        </p:tgtEl>
                                        <p:attrNameLst>
                                          <p:attrName>ppt_x</p:attrName>
                                        </p:attrNameLst>
                                      </p:cBhvr>
                                      <p:tavLst>
                                        <p:tav tm="0">
                                          <p:val>
                                            <p:strVal val="#ppt_x"/>
                                          </p:val>
                                        </p:tav>
                                        <p:tav tm="100000">
                                          <p:val>
                                            <p:strVal val="#ppt_x"/>
                                          </p:val>
                                        </p:tav>
                                      </p:tavLst>
                                    </p:anim>
                                    <p:anim calcmode="lin" valueType="num">
                                      <p:cBhvr additive="base">
                                        <p:cTn id="16" dur="1500" fill="hold"/>
                                        <p:tgtEl>
                                          <p:spTgt spid="13"/>
                                        </p:tgtEl>
                                        <p:attrNameLst>
                                          <p:attrName>ppt_y</p:attrName>
                                        </p:attrNameLst>
                                      </p:cBhvr>
                                      <p:tavLst>
                                        <p:tav tm="0">
                                          <p:val>
                                            <p:strVal val="1+#ppt_h/2"/>
                                          </p:val>
                                        </p:tav>
                                        <p:tav tm="100000">
                                          <p:val>
                                            <p:strVal val="#ppt_y"/>
                                          </p:val>
                                        </p:tav>
                                      </p:tavLst>
                                    </p:anim>
                                  </p:childTnLst>
                                </p:cTn>
                              </p:par>
                              <p:par>
                                <p:cTn id="17" presetID="2" presetClass="entr" presetSubtype="4" decel="100000" fill="hold" grpId="0" nodeType="withEffect">
                                  <p:stCondLst>
                                    <p:cond delay="30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1500" fill="hold"/>
                                        <p:tgtEl>
                                          <p:spTgt spid="14"/>
                                        </p:tgtEl>
                                        <p:attrNameLst>
                                          <p:attrName>ppt_x</p:attrName>
                                        </p:attrNameLst>
                                      </p:cBhvr>
                                      <p:tavLst>
                                        <p:tav tm="0">
                                          <p:val>
                                            <p:strVal val="#ppt_x"/>
                                          </p:val>
                                        </p:tav>
                                        <p:tav tm="100000">
                                          <p:val>
                                            <p:strVal val="#ppt_x"/>
                                          </p:val>
                                        </p:tav>
                                      </p:tavLst>
                                    </p:anim>
                                    <p:anim calcmode="lin" valueType="num">
                                      <p:cBhvr additive="base">
                                        <p:cTn id="20" dur="1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animBg="1"/>
      <p:bldP spid="13" grpId="0" animBg="1"/>
      <p:bldP spid="14" grpId="0" animBg="1"/>
    </p:bld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25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userDrawn="1"/>
        </p:nvSpPr>
        <p:spPr>
          <a:xfrm>
            <a:off x="586307" y="485775"/>
            <a:ext cx="7971387" cy="5886450"/>
          </a:xfrm>
          <a:prstGeom prst="rect">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16" name="Picture Placeholder 15">
            <a:extLst>
              <a:ext uri="{FF2B5EF4-FFF2-40B4-BE49-F238E27FC236}">
                <a16:creationId xmlns:a16="http://schemas.microsoft.com/office/drawing/2014/main" id="{4C964FCC-9482-4CD6-9BC7-9F91C695B63A}"/>
              </a:ext>
            </a:extLst>
          </p:cNvPr>
          <p:cNvSpPr>
            <a:spLocks noGrp="1"/>
          </p:cNvSpPr>
          <p:nvPr>
            <p:ph type="pic" sz="quarter" idx="12"/>
          </p:nvPr>
        </p:nvSpPr>
        <p:spPr>
          <a:xfrm>
            <a:off x="586306" y="829672"/>
            <a:ext cx="2091847" cy="1675655"/>
          </a:xfrm>
          <a:custGeom>
            <a:avLst/>
            <a:gdLst>
              <a:gd name="connsiteX0" fmla="*/ 0 w 5578984"/>
              <a:gd name="connsiteY0" fmla="*/ 0 h 3351309"/>
              <a:gd name="connsiteX1" fmla="*/ 5578984 w 5578984"/>
              <a:gd name="connsiteY1" fmla="*/ 0 h 3351309"/>
              <a:gd name="connsiteX2" fmla="*/ 5578984 w 5578984"/>
              <a:gd name="connsiteY2" fmla="*/ 3351309 h 3351309"/>
              <a:gd name="connsiteX3" fmla="*/ 0 w 5578984"/>
              <a:gd name="connsiteY3" fmla="*/ 3351309 h 3351309"/>
            </a:gdLst>
            <a:ahLst/>
            <a:cxnLst>
              <a:cxn ang="0">
                <a:pos x="connsiteX0" y="connsiteY0"/>
              </a:cxn>
              <a:cxn ang="0">
                <a:pos x="connsiteX1" y="connsiteY1"/>
              </a:cxn>
              <a:cxn ang="0">
                <a:pos x="connsiteX2" y="connsiteY2"/>
              </a:cxn>
              <a:cxn ang="0">
                <a:pos x="connsiteX3" y="connsiteY3"/>
              </a:cxn>
            </a:cxnLst>
            <a:rect l="l" t="t" r="r" b="b"/>
            <a:pathLst>
              <a:path w="5578984" h="3351309">
                <a:moveTo>
                  <a:pt x="0" y="0"/>
                </a:moveTo>
                <a:lnTo>
                  <a:pt x="5578984" y="0"/>
                </a:lnTo>
                <a:lnTo>
                  <a:pt x="5578984" y="3351309"/>
                </a:lnTo>
                <a:lnTo>
                  <a:pt x="0" y="3351309"/>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7" name="Picture Placeholder 16">
            <a:extLst>
              <a:ext uri="{FF2B5EF4-FFF2-40B4-BE49-F238E27FC236}">
                <a16:creationId xmlns:a16="http://schemas.microsoft.com/office/drawing/2014/main" id="{2BBC5325-AF23-4B38-A560-00A7930EDB92}"/>
              </a:ext>
            </a:extLst>
          </p:cNvPr>
          <p:cNvSpPr>
            <a:spLocks noGrp="1"/>
          </p:cNvSpPr>
          <p:nvPr>
            <p:ph type="pic" sz="quarter" idx="13"/>
          </p:nvPr>
        </p:nvSpPr>
        <p:spPr>
          <a:xfrm>
            <a:off x="2742531" y="829672"/>
            <a:ext cx="1829470" cy="1675655"/>
          </a:xfrm>
          <a:custGeom>
            <a:avLst/>
            <a:gdLst>
              <a:gd name="connsiteX0" fmla="*/ 0 w 4879221"/>
              <a:gd name="connsiteY0" fmla="*/ 0 h 3351309"/>
              <a:gd name="connsiteX1" fmla="*/ 4879221 w 4879221"/>
              <a:gd name="connsiteY1" fmla="*/ 0 h 3351309"/>
              <a:gd name="connsiteX2" fmla="*/ 4879221 w 4879221"/>
              <a:gd name="connsiteY2" fmla="*/ 3351309 h 3351309"/>
              <a:gd name="connsiteX3" fmla="*/ 0 w 4879221"/>
              <a:gd name="connsiteY3" fmla="*/ 3351309 h 3351309"/>
            </a:gdLst>
            <a:ahLst/>
            <a:cxnLst>
              <a:cxn ang="0">
                <a:pos x="connsiteX0" y="connsiteY0"/>
              </a:cxn>
              <a:cxn ang="0">
                <a:pos x="connsiteX1" y="connsiteY1"/>
              </a:cxn>
              <a:cxn ang="0">
                <a:pos x="connsiteX2" y="connsiteY2"/>
              </a:cxn>
              <a:cxn ang="0">
                <a:pos x="connsiteX3" y="connsiteY3"/>
              </a:cxn>
            </a:cxnLst>
            <a:rect l="l" t="t" r="r" b="b"/>
            <a:pathLst>
              <a:path w="4879221" h="3351309">
                <a:moveTo>
                  <a:pt x="0" y="0"/>
                </a:moveTo>
                <a:lnTo>
                  <a:pt x="4879221" y="0"/>
                </a:lnTo>
                <a:lnTo>
                  <a:pt x="4879221" y="3351309"/>
                </a:lnTo>
                <a:lnTo>
                  <a:pt x="0" y="3351309"/>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8" name="Picture Placeholder 17">
            <a:extLst>
              <a:ext uri="{FF2B5EF4-FFF2-40B4-BE49-F238E27FC236}">
                <a16:creationId xmlns:a16="http://schemas.microsoft.com/office/drawing/2014/main" id="{5DC358AC-17FC-4CBD-B3CD-A852A5E27491}"/>
              </a:ext>
            </a:extLst>
          </p:cNvPr>
          <p:cNvSpPr>
            <a:spLocks noGrp="1"/>
          </p:cNvSpPr>
          <p:nvPr>
            <p:ph type="pic" sz="quarter" idx="14"/>
          </p:nvPr>
        </p:nvSpPr>
        <p:spPr>
          <a:xfrm>
            <a:off x="586307" y="2569711"/>
            <a:ext cx="1287730" cy="1697117"/>
          </a:xfrm>
          <a:custGeom>
            <a:avLst/>
            <a:gdLst>
              <a:gd name="connsiteX0" fmla="*/ 0 w 3434394"/>
              <a:gd name="connsiteY0" fmla="*/ 0 h 3351309"/>
              <a:gd name="connsiteX1" fmla="*/ 3434394 w 3434394"/>
              <a:gd name="connsiteY1" fmla="*/ 0 h 3351309"/>
              <a:gd name="connsiteX2" fmla="*/ 3434394 w 3434394"/>
              <a:gd name="connsiteY2" fmla="*/ 3351309 h 3351309"/>
              <a:gd name="connsiteX3" fmla="*/ 0 w 3434394"/>
              <a:gd name="connsiteY3" fmla="*/ 3351309 h 3351309"/>
            </a:gdLst>
            <a:ahLst/>
            <a:cxnLst>
              <a:cxn ang="0">
                <a:pos x="connsiteX0" y="connsiteY0"/>
              </a:cxn>
              <a:cxn ang="0">
                <a:pos x="connsiteX1" y="connsiteY1"/>
              </a:cxn>
              <a:cxn ang="0">
                <a:pos x="connsiteX2" y="connsiteY2"/>
              </a:cxn>
              <a:cxn ang="0">
                <a:pos x="connsiteX3" y="connsiteY3"/>
              </a:cxn>
            </a:cxnLst>
            <a:rect l="l" t="t" r="r" b="b"/>
            <a:pathLst>
              <a:path w="3434394" h="3351309">
                <a:moveTo>
                  <a:pt x="0" y="0"/>
                </a:moveTo>
                <a:lnTo>
                  <a:pt x="3434394" y="0"/>
                </a:lnTo>
                <a:lnTo>
                  <a:pt x="3434394" y="3351309"/>
                </a:lnTo>
                <a:lnTo>
                  <a:pt x="0" y="3351309"/>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9" name="Picture Placeholder 18">
            <a:extLst>
              <a:ext uri="{FF2B5EF4-FFF2-40B4-BE49-F238E27FC236}">
                <a16:creationId xmlns:a16="http://schemas.microsoft.com/office/drawing/2014/main" id="{0BBF81E2-3DF4-4B6A-9014-5C226F2AD0BB}"/>
              </a:ext>
            </a:extLst>
          </p:cNvPr>
          <p:cNvSpPr>
            <a:spLocks noGrp="1"/>
          </p:cNvSpPr>
          <p:nvPr>
            <p:ph type="pic" sz="quarter" idx="15"/>
          </p:nvPr>
        </p:nvSpPr>
        <p:spPr>
          <a:xfrm>
            <a:off x="1938415" y="2569711"/>
            <a:ext cx="3469644" cy="1697117"/>
          </a:xfrm>
          <a:custGeom>
            <a:avLst/>
            <a:gdLst>
              <a:gd name="connsiteX0" fmla="*/ 0 w 9253589"/>
              <a:gd name="connsiteY0" fmla="*/ 0 h 3351309"/>
              <a:gd name="connsiteX1" fmla="*/ 9253589 w 9253589"/>
              <a:gd name="connsiteY1" fmla="*/ 0 h 3351309"/>
              <a:gd name="connsiteX2" fmla="*/ 9253589 w 9253589"/>
              <a:gd name="connsiteY2" fmla="*/ 3351309 h 3351309"/>
              <a:gd name="connsiteX3" fmla="*/ 0 w 9253589"/>
              <a:gd name="connsiteY3" fmla="*/ 3351309 h 3351309"/>
            </a:gdLst>
            <a:ahLst/>
            <a:cxnLst>
              <a:cxn ang="0">
                <a:pos x="connsiteX0" y="connsiteY0"/>
              </a:cxn>
              <a:cxn ang="0">
                <a:pos x="connsiteX1" y="connsiteY1"/>
              </a:cxn>
              <a:cxn ang="0">
                <a:pos x="connsiteX2" y="connsiteY2"/>
              </a:cxn>
              <a:cxn ang="0">
                <a:pos x="connsiteX3" y="connsiteY3"/>
              </a:cxn>
            </a:cxnLst>
            <a:rect l="l" t="t" r="r" b="b"/>
            <a:pathLst>
              <a:path w="9253589" h="3351309">
                <a:moveTo>
                  <a:pt x="0" y="0"/>
                </a:moveTo>
                <a:lnTo>
                  <a:pt x="9253589" y="0"/>
                </a:lnTo>
                <a:lnTo>
                  <a:pt x="9253589" y="3351309"/>
                </a:lnTo>
                <a:lnTo>
                  <a:pt x="0" y="3351309"/>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0" name="Picture Placeholder 19">
            <a:extLst>
              <a:ext uri="{FF2B5EF4-FFF2-40B4-BE49-F238E27FC236}">
                <a16:creationId xmlns:a16="http://schemas.microsoft.com/office/drawing/2014/main" id="{1241E551-A7EA-48E4-907C-5968FE7D0329}"/>
              </a:ext>
            </a:extLst>
          </p:cNvPr>
          <p:cNvSpPr>
            <a:spLocks noGrp="1"/>
          </p:cNvSpPr>
          <p:nvPr>
            <p:ph type="pic" sz="quarter" idx="16"/>
          </p:nvPr>
        </p:nvSpPr>
        <p:spPr>
          <a:xfrm>
            <a:off x="586307" y="4331213"/>
            <a:ext cx="2402357" cy="1697117"/>
          </a:xfrm>
          <a:custGeom>
            <a:avLst/>
            <a:gdLst>
              <a:gd name="connsiteX0" fmla="*/ 0 w 6407119"/>
              <a:gd name="connsiteY0" fmla="*/ 0 h 3351309"/>
              <a:gd name="connsiteX1" fmla="*/ 6407119 w 6407119"/>
              <a:gd name="connsiteY1" fmla="*/ 0 h 3351309"/>
              <a:gd name="connsiteX2" fmla="*/ 6407119 w 6407119"/>
              <a:gd name="connsiteY2" fmla="*/ 3351309 h 3351309"/>
              <a:gd name="connsiteX3" fmla="*/ 0 w 6407119"/>
              <a:gd name="connsiteY3" fmla="*/ 3351309 h 3351309"/>
            </a:gdLst>
            <a:ahLst/>
            <a:cxnLst>
              <a:cxn ang="0">
                <a:pos x="connsiteX0" y="connsiteY0"/>
              </a:cxn>
              <a:cxn ang="0">
                <a:pos x="connsiteX1" y="connsiteY1"/>
              </a:cxn>
              <a:cxn ang="0">
                <a:pos x="connsiteX2" y="connsiteY2"/>
              </a:cxn>
              <a:cxn ang="0">
                <a:pos x="connsiteX3" y="connsiteY3"/>
              </a:cxn>
            </a:cxnLst>
            <a:rect l="l" t="t" r="r" b="b"/>
            <a:pathLst>
              <a:path w="6407119" h="3351309">
                <a:moveTo>
                  <a:pt x="0" y="0"/>
                </a:moveTo>
                <a:lnTo>
                  <a:pt x="6407119" y="0"/>
                </a:lnTo>
                <a:lnTo>
                  <a:pt x="6407119" y="3351309"/>
                </a:lnTo>
                <a:lnTo>
                  <a:pt x="0" y="3351309"/>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1" name="Picture Placeholder 20">
            <a:extLst>
              <a:ext uri="{FF2B5EF4-FFF2-40B4-BE49-F238E27FC236}">
                <a16:creationId xmlns:a16="http://schemas.microsoft.com/office/drawing/2014/main" id="{08C7694D-D583-4662-A6EE-9C378074EC79}"/>
              </a:ext>
            </a:extLst>
          </p:cNvPr>
          <p:cNvSpPr>
            <a:spLocks noGrp="1"/>
          </p:cNvSpPr>
          <p:nvPr>
            <p:ph type="pic" sz="quarter" idx="17"/>
          </p:nvPr>
        </p:nvSpPr>
        <p:spPr>
          <a:xfrm>
            <a:off x="3053040" y="4331213"/>
            <a:ext cx="2096259" cy="1697117"/>
          </a:xfrm>
          <a:custGeom>
            <a:avLst/>
            <a:gdLst>
              <a:gd name="connsiteX0" fmla="*/ 0 w 5590752"/>
              <a:gd name="connsiteY0" fmla="*/ 0 h 3351309"/>
              <a:gd name="connsiteX1" fmla="*/ 5590752 w 5590752"/>
              <a:gd name="connsiteY1" fmla="*/ 0 h 3351309"/>
              <a:gd name="connsiteX2" fmla="*/ 5590752 w 5590752"/>
              <a:gd name="connsiteY2" fmla="*/ 3351309 h 3351309"/>
              <a:gd name="connsiteX3" fmla="*/ 0 w 5590752"/>
              <a:gd name="connsiteY3" fmla="*/ 3351309 h 3351309"/>
            </a:gdLst>
            <a:ahLst/>
            <a:cxnLst>
              <a:cxn ang="0">
                <a:pos x="connsiteX0" y="connsiteY0"/>
              </a:cxn>
              <a:cxn ang="0">
                <a:pos x="connsiteX1" y="connsiteY1"/>
              </a:cxn>
              <a:cxn ang="0">
                <a:pos x="connsiteX2" y="connsiteY2"/>
              </a:cxn>
              <a:cxn ang="0">
                <a:pos x="connsiteX3" y="connsiteY3"/>
              </a:cxn>
            </a:cxnLst>
            <a:rect l="l" t="t" r="r" b="b"/>
            <a:pathLst>
              <a:path w="5590752" h="3351309">
                <a:moveTo>
                  <a:pt x="0" y="0"/>
                </a:moveTo>
                <a:lnTo>
                  <a:pt x="5590752" y="0"/>
                </a:lnTo>
                <a:lnTo>
                  <a:pt x="5590752" y="3351309"/>
                </a:lnTo>
                <a:lnTo>
                  <a:pt x="0" y="3351309"/>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3763517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1500" fill="hold"/>
                                        <p:tgtEl>
                                          <p:spTgt spid="19"/>
                                        </p:tgtEl>
                                        <p:attrNameLst>
                                          <p:attrName>ppt_x</p:attrName>
                                        </p:attrNameLst>
                                      </p:cBhvr>
                                      <p:tavLst>
                                        <p:tav tm="0">
                                          <p:val>
                                            <p:strVal val="0-#ppt_w/2"/>
                                          </p:val>
                                        </p:tav>
                                        <p:tav tm="100000">
                                          <p:val>
                                            <p:strVal val="#ppt_x"/>
                                          </p:val>
                                        </p:tav>
                                      </p:tavLst>
                                    </p:anim>
                                    <p:anim calcmode="lin" valueType="num">
                                      <p:cBhvr additive="base">
                                        <p:cTn id="8" dur="1500" fill="hold"/>
                                        <p:tgtEl>
                                          <p:spTgt spid="19"/>
                                        </p:tgtEl>
                                        <p:attrNameLst>
                                          <p:attrName>ppt_y</p:attrName>
                                        </p:attrNameLst>
                                      </p:cBhvr>
                                      <p:tavLst>
                                        <p:tav tm="0">
                                          <p:val>
                                            <p:strVal val="#ppt_y"/>
                                          </p:val>
                                        </p:tav>
                                        <p:tav tm="100000">
                                          <p:val>
                                            <p:strVal val="#ppt_y"/>
                                          </p:val>
                                        </p:tav>
                                      </p:tavLst>
                                    </p:anim>
                                  </p:childTnLst>
                                </p:cTn>
                              </p:par>
                              <p:par>
                                <p:cTn id="9" presetID="2" presetClass="entr" presetSubtype="8" decel="100000" fill="hold" grpId="0" nodeType="withEffect">
                                  <p:stCondLst>
                                    <p:cond delay="10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1500" fill="hold"/>
                                        <p:tgtEl>
                                          <p:spTgt spid="17"/>
                                        </p:tgtEl>
                                        <p:attrNameLst>
                                          <p:attrName>ppt_x</p:attrName>
                                        </p:attrNameLst>
                                      </p:cBhvr>
                                      <p:tavLst>
                                        <p:tav tm="0">
                                          <p:val>
                                            <p:strVal val="0-#ppt_w/2"/>
                                          </p:val>
                                        </p:tav>
                                        <p:tav tm="100000">
                                          <p:val>
                                            <p:strVal val="#ppt_x"/>
                                          </p:val>
                                        </p:tav>
                                      </p:tavLst>
                                    </p:anim>
                                    <p:anim calcmode="lin" valueType="num">
                                      <p:cBhvr additive="base">
                                        <p:cTn id="12" dur="1500" fill="hold"/>
                                        <p:tgtEl>
                                          <p:spTgt spid="17"/>
                                        </p:tgtEl>
                                        <p:attrNameLst>
                                          <p:attrName>ppt_y</p:attrName>
                                        </p:attrNameLst>
                                      </p:cBhvr>
                                      <p:tavLst>
                                        <p:tav tm="0">
                                          <p:val>
                                            <p:strVal val="#ppt_y"/>
                                          </p:val>
                                        </p:tav>
                                        <p:tav tm="100000">
                                          <p:val>
                                            <p:strVal val="#ppt_y"/>
                                          </p:val>
                                        </p:tav>
                                      </p:tavLst>
                                    </p:anim>
                                  </p:childTnLst>
                                </p:cTn>
                              </p:par>
                              <p:par>
                                <p:cTn id="13" presetID="2" presetClass="entr" presetSubtype="8" decel="100000" fill="hold" grpId="0" nodeType="withEffect">
                                  <p:stCondLst>
                                    <p:cond delay="20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1500" fill="hold"/>
                                        <p:tgtEl>
                                          <p:spTgt spid="21"/>
                                        </p:tgtEl>
                                        <p:attrNameLst>
                                          <p:attrName>ppt_x</p:attrName>
                                        </p:attrNameLst>
                                      </p:cBhvr>
                                      <p:tavLst>
                                        <p:tav tm="0">
                                          <p:val>
                                            <p:strVal val="0-#ppt_w/2"/>
                                          </p:val>
                                        </p:tav>
                                        <p:tav tm="100000">
                                          <p:val>
                                            <p:strVal val="#ppt_x"/>
                                          </p:val>
                                        </p:tav>
                                      </p:tavLst>
                                    </p:anim>
                                    <p:anim calcmode="lin" valueType="num">
                                      <p:cBhvr additive="base">
                                        <p:cTn id="16" dur="1500" fill="hold"/>
                                        <p:tgtEl>
                                          <p:spTgt spid="21"/>
                                        </p:tgtEl>
                                        <p:attrNameLst>
                                          <p:attrName>ppt_y</p:attrName>
                                        </p:attrNameLst>
                                      </p:cBhvr>
                                      <p:tavLst>
                                        <p:tav tm="0">
                                          <p:val>
                                            <p:strVal val="#ppt_y"/>
                                          </p:val>
                                        </p:tav>
                                        <p:tav tm="100000">
                                          <p:val>
                                            <p:strVal val="#ppt_y"/>
                                          </p:val>
                                        </p:tav>
                                      </p:tavLst>
                                    </p:anim>
                                  </p:childTnLst>
                                </p:cTn>
                              </p:par>
                              <p:par>
                                <p:cTn id="17" presetID="2" presetClass="entr" presetSubtype="8" decel="100000" fill="hold" grpId="0" nodeType="withEffect">
                                  <p:stCondLst>
                                    <p:cond delay="30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1500" fill="hold"/>
                                        <p:tgtEl>
                                          <p:spTgt spid="16"/>
                                        </p:tgtEl>
                                        <p:attrNameLst>
                                          <p:attrName>ppt_x</p:attrName>
                                        </p:attrNameLst>
                                      </p:cBhvr>
                                      <p:tavLst>
                                        <p:tav tm="0">
                                          <p:val>
                                            <p:strVal val="0-#ppt_w/2"/>
                                          </p:val>
                                        </p:tav>
                                        <p:tav tm="100000">
                                          <p:val>
                                            <p:strVal val="#ppt_x"/>
                                          </p:val>
                                        </p:tav>
                                      </p:tavLst>
                                    </p:anim>
                                    <p:anim calcmode="lin" valueType="num">
                                      <p:cBhvr additive="base">
                                        <p:cTn id="20" dur="1500" fill="hold"/>
                                        <p:tgtEl>
                                          <p:spTgt spid="16"/>
                                        </p:tgtEl>
                                        <p:attrNameLst>
                                          <p:attrName>ppt_y</p:attrName>
                                        </p:attrNameLst>
                                      </p:cBhvr>
                                      <p:tavLst>
                                        <p:tav tm="0">
                                          <p:val>
                                            <p:strVal val="#ppt_y"/>
                                          </p:val>
                                        </p:tav>
                                        <p:tav tm="100000">
                                          <p:val>
                                            <p:strVal val="#ppt_y"/>
                                          </p:val>
                                        </p:tav>
                                      </p:tavLst>
                                    </p:anim>
                                  </p:childTnLst>
                                </p:cTn>
                              </p:par>
                              <p:par>
                                <p:cTn id="21" presetID="2" presetClass="entr" presetSubtype="8" decel="100000" fill="hold" grpId="0" nodeType="withEffect">
                                  <p:stCondLst>
                                    <p:cond delay="40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1500" fill="hold"/>
                                        <p:tgtEl>
                                          <p:spTgt spid="20"/>
                                        </p:tgtEl>
                                        <p:attrNameLst>
                                          <p:attrName>ppt_x</p:attrName>
                                        </p:attrNameLst>
                                      </p:cBhvr>
                                      <p:tavLst>
                                        <p:tav tm="0">
                                          <p:val>
                                            <p:strVal val="0-#ppt_w/2"/>
                                          </p:val>
                                        </p:tav>
                                        <p:tav tm="100000">
                                          <p:val>
                                            <p:strVal val="#ppt_x"/>
                                          </p:val>
                                        </p:tav>
                                      </p:tavLst>
                                    </p:anim>
                                    <p:anim calcmode="lin" valueType="num">
                                      <p:cBhvr additive="base">
                                        <p:cTn id="24" dur="1500" fill="hold"/>
                                        <p:tgtEl>
                                          <p:spTgt spid="20"/>
                                        </p:tgtEl>
                                        <p:attrNameLst>
                                          <p:attrName>ppt_y</p:attrName>
                                        </p:attrNameLst>
                                      </p:cBhvr>
                                      <p:tavLst>
                                        <p:tav tm="0">
                                          <p:val>
                                            <p:strVal val="#ppt_y"/>
                                          </p:val>
                                        </p:tav>
                                        <p:tav tm="100000">
                                          <p:val>
                                            <p:strVal val="#ppt_y"/>
                                          </p:val>
                                        </p:tav>
                                      </p:tavLst>
                                    </p:anim>
                                  </p:childTnLst>
                                </p:cTn>
                              </p:par>
                              <p:par>
                                <p:cTn id="25" presetID="2" presetClass="entr" presetSubtype="8" decel="100000" fill="hold" grpId="0" nodeType="withEffect">
                                  <p:stCondLst>
                                    <p:cond delay="50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1500" fill="hold"/>
                                        <p:tgtEl>
                                          <p:spTgt spid="18"/>
                                        </p:tgtEl>
                                        <p:attrNameLst>
                                          <p:attrName>ppt_x</p:attrName>
                                        </p:attrNameLst>
                                      </p:cBhvr>
                                      <p:tavLst>
                                        <p:tav tm="0">
                                          <p:val>
                                            <p:strVal val="0-#ppt_w/2"/>
                                          </p:val>
                                        </p:tav>
                                        <p:tav tm="100000">
                                          <p:val>
                                            <p:strVal val="#ppt_x"/>
                                          </p:val>
                                        </p:tav>
                                      </p:tavLst>
                                    </p:anim>
                                    <p:anim calcmode="lin" valueType="num">
                                      <p:cBhvr additive="base">
                                        <p:cTn id="28" dur="1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19" grpId="0" animBg="1"/>
      <p:bldP spid="20" grpId="0" animBg="1"/>
      <p:bldP spid="21" grpId="0" animBg="1"/>
    </p:bld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26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userDrawn="1"/>
        </p:nvSpPr>
        <p:spPr>
          <a:xfrm>
            <a:off x="586307" y="485775"/>
            <a:ext cx="7971387" cy="5886450"/>
          </a:xfrm>
          <a:prstGeom prst="rect">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22" name="Picture Placeholder 21">
            <a:extLst>
              <a:ext uri="{FF2B5EF4-FFF2-40B4-BE49-F238E27FC236}">
                <a16:creationId xmlns:a16="http://schemas.microsoft.com/office/drawing/2014/main" id="{E7950C93-CBCD-40C9-9F9E-4B5673CC74A7}"/>
              </a:ext>
            </a:extLst>
          </p:cNvPr>
          <p:cNvSpPr>
            <a:spLocks noGrp="1"/>
          </p:cNvSpPr>
          <p:nvPr>
            <p:ph type="pic" sz="quarter" idx="12"/>
          </p:nvPr>
        </p:nvSpPr>
        <p:spPr>
          <a:xfrm>
            <a:off x="2146137" y="1741446"/>
            <a:ext cx="1057742" cy="1059735"/>
          </a:xfrm>
          <a:custGeom>
            <a:avLst/>
            <a:gdLst>
              <a:gd name="connsiteX0" fmla="*/ 0 w 2821013"/>
              <a:gd name="connsiteY0" fmla="*/ 0 h 2821013"/>
              <a:gd name="connsiteX1" fmla="*/ 2821013 w 2821013"/>
              <a:gd name="connsiteY1" fmla="*/ 0 h 2821013"/>
              <a:gd name="connsiteX2" fmla="*/ 2821013 w 2821013"/>
              <a:gd name="connsiteY2" fmla="*/ 2821013 h 2821013"/>
              <a:gd name="connsiteX3" fmla="*/ 0 w 2821013"/>
              <a:gd name="connsiteY3" fmla="*/ 2821013 h 2821013"/>
            </a:gdLst>
            <a:ahLst/>
            <a:cxnLst>
              <a:cxn ang="0">
                <a:pos x="connsiteX0" y="connsiteY0"/>
              </a:cxn>
              <a:cxn ang="0">
                <a:pos x="connsiteX1" y="connsiteY1"/>
              </a:cxn>
              <a:cxn ang="0">
                <a:pos x="connsiteX2" y="connsiteY2"/>
              </a:cxn>
              <a:cxn ang="0">
                <a:pos x="connsiteX3" y="connsiteY3"/>
              </a:cxn>
            </a:cxnLst>
            <a:rect l="l" t="t" r="r" b="b"/>
            <a:pathLst>
              <a:path w="2821013" h="2821013">
                <a:moveTo>
                  <a:pt x="0" y="0"/>
                </a:moveTo>
                <a:lnTo>
                  <a:pt x="2821013" y="0"/>
                </a:lnTo>
                <a:lnTo>
                  <a:pt x="2821013" y="2821013"/>
                </a:lnTo>
                <a:lnTo>
                  <a:pt x="0" y="2821013"/>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3" name="Picture Placeholder 22">
            <a:extLst>
              <a:ext uri="{FF2B5EF4-FFF2-40B4-BE49-F238E27FC236}">
                <a16:creationId xmlns:a16="http://schemas.microsoft.com/office/drawing/2014/main" id="{60594C5E-0C9A-45A6-9F61-CACF42FC1818}"/>
              </a:ext>
            </a:extLst>
          </p:cNvPr>
          <p:cNvSpPr>
            <a:spLocks noGrp="1"/>
          </p:cNvSpPr>
          <p:nvPr>
            <p:ph type="pic" sz="quarter" idx="13"/>
          </p:nvPr>
        </p:nvSpPr>
        <p:spPr>
          <a:xfrm>
            <a:off x="3301819" y="1741446"/>
            <a:ext cx="1057742" cy="1059735"/>
          </a:xfrm>
          <a:custGeom>
            <a:avLst/>
            <a:gdLst>
              <a:gd name="connsiteX0" fmla="*/ 0 w 2821013"/>
              <a:gd name="connsiteY0" fmla="*/ 0 h 2821013"/>
              <a:gd name="connsiteX1" fmla="*/ 2821013 w 2821013"/>
              <a:gd name="connsiteY1" fmla="*/ 0 h 2821013"/>
              <a:gd name="connsiteX2" fmla="*/ 2821013 w 2821013"/>
              <a:gd name="connsiteY2" fmla="*/ 2821013 h 2821013"/>
              <a:gd name="connsiteX3" fmla="*/ 0 w 2821013"/>
              <a:gd name="connsiteY3" fmla="*/ 2821013 h 2821013"/>
            </a:gdLst>
            <a:ahLst/>
            <a:cxnLst>
              <a:cxn ang="0">
                <a:pos x="connsiteX0" y="connsiteY0"/>
              </a:cxn>
              <a:cxn ang="0">
                <a:pos x="connsiteX1" y="connsiteY1"/>
              </a:cxn>
              <a:cxn ang="0">
                <a:pos x="connsiteX2" y="connsiteY2"/>
              </a:cxn>
              <a:cxn ang="0">
                <a:pos x="connsiteX3" y="connsiteY3"/>
              </a:cxn>
            </a:cxnLst>
            <a:rect l="l" t="t" r="r" b="b"/>
            <a:pathLst>
              <a:path w="2821013" h="2821013">
                <a:moveTo>
                  <a:pt x="0" y="0"/>
                </a:moveTo>
                <a:lnTo>
                  <a:pt x="2821013" y="0"/>
                </a:lnTo>
                <a:lnTo>
                  <a:pt x="2821013" y="2821013"/>
                </a:lnTo>
                <a:lnTo>
                  <a:pt x="0" y="2821013"/>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4" name="Picture Placeholder 23">
            <a:extLst>
              <a:ext uri="{FF2B5EF4-FFF2-40B4-BE49-F238E27FC236}">
                <a16:creationId xmlns:a16="http://schemas.microsoft.com/office/drawing/2014/main" id="{1D302998-AECE-4217-8C7F-562D445DCBC4}"/>
              </a:ext>
            </a:extLst>
          </p:cNvPr>
          <p:cNvSpPr>
            <a:spLocks noGrp="1"/>
          </p:cNvSpPr>
          <p:nvPr>
            <p:ph type="pic" sz="quarter" idx="14"/>
          </p:nvPr>
        </p:nvSpPr>
        <p:spPr>
          <a:xfrm>
            <a:off x="4457501" y="1741446"/>
            <a:ext cx="1057742" cy="1059735"/>
          </a:xfrm>
          <a:custGeom>
            <a:avLst/>
            <a:gdLst>
              <a:gd name="connsiteX0" fmla="*/ 0 w 2821013"/>
              <a:gd name="connsiteY0" fmla="*/ 0 h 2821013"/>
              <a:gd name="connsiteX1" fmla="*/ 2821013 w 2821013"/>
              <a:gd name="connsiteY1" fmla="*/ 0 h 2821013"/>
              <a:gd name="connsiteX2" fmla="*/ 2821013 w 2821013"/>
              <a:gd name="connsiteY2" fmla="*/ 2821013 h 2821013"/>
              <a:gd name="connsiteX3" fmla="*/ 0 w 2821013"/>
              <a:gd name="connsiteY3" fmla="*/ 2821013 h 2821013"/>
            </a:gdLst>
            <a:ahLst/>
            <a:cxnLst>
              <a:cxn ang="0">
                <a:pos x="connsiteX0" y="connsiteY0"/>
              </a:cxn>
              <a:cxn ang="0">
                <a:pos x="connsiteX1" y="connsiteY1"/>
              </a:cxn>
              <a:cxn ang="0">
                <a:pos x="connsiteX2" y="connsiteY2"/>
              </a:cxn>
              <a:cxn ang="0">
                <a:pos x="connsiteX3" y="connsiteY3"/>
              </a:cxn>
            </a:cxnLst>
            <a:rect l="l" t="t" r="r" b="b"/>
            <a:pathLst>
              <a:path w="2821013" h="2821013">
                <a:moveTo>
                  <a:pt x="0" y="0"/>
                </a:moveTo>
                <a:lnTo>
                  <a:pt x="2821013" y="0"/>
                </a:lnTo>
                <a:lnTo>
                  <a:pt x="2821013" y="2821013"/>
                </a:lnTo>
                <a:lnTo>
                  <a:pt x="0" y="2821013"/>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5" name="Picture Placeholder 24">
            <a:extLst>
              <a:ext uri="{FF2B5EF4-FFF2-40B4-BE49-F238E27FC236}">
                <a16:creationId xmlns:a16="http://schemas.microsoft.com/office/drawing/2014/main" id="{B84ADD14-A3D7-4F67-A4EB-9B2FE588C955}"/>
              </a:ext>
            </a:extLst>
          </p:cNvPr>
          <p:cNvSpPr>
            <a:spLocks noGrp="1"/>
          </p:cNvSpPr>
          <p:nvPr>
            <p:ph type="pic" sz="quarter" idx="15"/>
          </p:nvPr>
        </p:nvSpPr>
        <p:spPr>
          <a:xfrm>
            <a:off x="2146137" y="2899133"/>
            <a:ext cx="1057742" cy="1059735"/>
          </a:xfrm>
          <a:custGeom>
            <a:avLst/>
            <a:gdLst>
              <a:gd name="connsiteX0" fmla="*/ 0 w 2821013"/>
              <a:gd name="connsiteY0" fmla="*/ 0 h 2821013"/>
              <a:gd name="connsiteX1" fmla="*/ 2821013 w 2821013"/>
              <a:gd name="connsiteY1" fmla="*/ 0 h 2821013"/>
              <a:gd name="connsiteX2" fmla="*/ 2821013 w 2821013"/>
              <a:gd name="connsiteY2" fmla="*/ 2821013 h 2821013"/>
              <a:gd name="connsiteX3" fmla="*/ 0 w 2821013"/>
              <a:gd name="connsiteY3" fmla="*/ 2821013 h 2821013"/>
            </a:gdLst>
            <a:ahLst/>
            <a:cxnLst>
              <a:cxn ang="0">
                <a:pos x="connsiteX0" y="connsiteY0"/>
              </a:cxn>
              <a:cxn ang="0">
                <a:pos x="connsiteX1" y="connsiteY1"/>
              </a:cxn>
              <a:cxn ang="0">
                <a:pos x="connsiteX2" y="connsiteY2"/>
              </a:cxn>
              <a:cxn ang="0">
                <a:pos x="connsiteX3" y="connsiteY3"/>
              </a:cxn>
            </a:cxnLst>
            <a:rect l="l" t="t" r="r" b="b"/>
            <a:pathLst>
              <a:path w="2821013" h="2821013">
                <a:moveTo>
                  <a:pt x="0" y="0"/>
                </a:moveTo>
                <a:lnTo>
                  <a:pt x="2821013" y="0"/>
                </a:lnTo>
                <a:lnTo>
                  <a:pt x="2821013" y="2821013"/>
                </a:lnTo>
                <a:lnTo>
                  <a:pt x="0" y="2821013"/>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6" name="Picture Placeholder 25">
            <a:extLst>
              <a:ext uri="{FF2B5EF4-FFF2-40B4-BE49-F238E27FC236}">
                <a16:creationId xmlns:a16="http://schemas.microsoft.com/office/drawing/2014/main" id="{8E41521E-C06E-4D0E-A3A6-45A879C7DBC3}"/>
              </a:ext>
            </a:extLst>
          </p:cNvPr>
          <p:cNvSpPr>
            <a:spLocks noGrp="1"/>
          </p:cNvSpPr>
          <p:nvPr>
            <p:ph type="pic" sz="quarter" idx="16"/>
          </p:nvPr>
        </p:nvSpPr>
        <p:spPr>
          <a:xfrm>
            <a:off x="3301819" y="2899133"/>
            <a:ext cx="1057742" cy="1059735"/>
          </a:xfrm>
          <a:custGeom>
            <a:avLst/>
            <a:gdLst>
              <a:gd name="connsiteX0" fmla="*/ 0 w 2821013"/>
              <a:gd name="connsiteY0" fmla="*/ 0 h 2821013"/>
              <a:gd name="connsiteX1" fmla="*/ 2821013 w 2821013"/>
              <a:gd name="connsiteY1" fmla="*/ 0 h 2821013"/>
              <a:gd name="connsiteX2" fmla="*/ 2821013 w 2821013"/>
              <a:gd name="connsiteY2" fmla="*/ 2821013 h 2821013"/>
              <a:gd name="connsiteX3" fmla="*/ 0 w 2821013"/>
              <a:gd name="connsiteY3" fmla="*/ 2821013 h 2821013"/>
            </a:gdLst>
            <a:ahLst/>
            <a:cxnLst>
              <a:cxn ang="0">
                <a:pos x="connsiteX0" y="connsiteY0"/>
              </a:cxn>
              <a:cxn ang="0">
                <a:pos x="connsiteX1" y="connsiteY1"/>
              </a:cxn>
              <a:cxn ang="0">
                <a:pos x="connsiteX2" y="connsiteY2"/>
              </a:cxn>
              <a:cxn ang="0">
                <a:pos x="connsiteX3" y="connsiteY3"/>
              </a:cxn>
            </a:cxnLst>
            <a:rect l="l" t="t" r="r" b="b"/>
            <a:pathLst>
              <a:path w="2821013" h="2821013">
                <a:moveTo>
                  <a:pt x="0" y="0"/>
                </a:moveTo>
                <a:lnTo>
                  <a:pt x="2821013" y="0"/>
                </a:lnTo>
                <a:lnTo>
                  <a:pt x="2821013" y="2821013"/>
                </a:lnTo>
                <a:lnTo>
                  <a:pt x="0" y="2821013"/>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7" name="Picture Placeholder 26">
            <a:extLst>
              <a:ext uri="{FF2B5EF4-FFF2-40B4-BE49-F238E27FC236}">
                <a16:creationId xmlns:a16="http://schemas.microsoft.com/office/drawing/2014/main" id="{DD675A9D-DF1E-4EF0-900D-AD3085ECFCD4}"/>
              </a:ext>
            </a:extLst>
          </p:cNvPr>
          <p:cNvSpPr>
            <a:spLocks noGrp="1"/>
          </p:cNvSpPr>
          <p:nvPr>
            <p:ph type="pic" sz="quarter" idx="17"/>
          </p:nvPr>
        </p:nvSpPr>
        <p:spPr>
          <a:xfrm>
            <a:off x="4457501" y="2899133"/>
            <a:ext cx="1057742" cy="1059735"/>
          </a:xfrm>
          <a:custGeom>
            <a:avLst/>
            <a:gdLst>
              <a:gd name="connsiteX0" fmla="*/ 0 w 2821013"/>
              <a:gd name="connsiteY0" fmla="*/ 0 h 2821013"/>
              <a:gd name="connsiteX1" fmla="*/ 2821013 w 2821013"/>
              <a:gd name="connsiteY1" fmla="*/ 0 h 2821013"/>
              <a:gd name="connsiteX2" fmla="*/ 2821013 w 2821013"/>
              <a:gd name="connsiteY2" fmla="*/ 2821013 h 2821013"/>
              <a:gd name="connsiteX3" fmla="*/ 0 w 2821013"/>
              <a:gd name="connsiteY3" fmla="*/ 2821013 h 2821013"/>
            </a:gdLst>
            <a:ahLst/>
            <a:cxnLst>
              <a:cxn ang="0">
                <a:pos x="connsiteX0" y="connsiteY0"/>
              </a:cxn>
              <a:cxn ang="0">
                <a:pos x="connsiteX1" y="connsiteY1"/>
              </a:cxn>
              <a:cxn ang="0">
                <a:pos x="connsiteX2" y="connsiteY2"/>
              </a:cxn>
              <a:cxn ang="0">
                <a:pos x="connsiteX3" y="connsiteY3"/>
              </a:cxn>
            </a:cxnLst>
            <a:rect l="l" t="t" r="r" b="b"/>
            <a:pathLst>
              <a:path w="2821013" h="2821013">
                <a:moveTo>
                  <a:pt x="0" y="0"/>
                </a:moveTo>
                <a:lnTo>
                  <a:pt x="2821013" y="0"/>
                </a:lnTo>
                <a:lnTo>
                  <a:pt x="2821013" y="2821013"/>
                </a:lnTo>
                <a:lnTo>
                  <a:pt x="0" y="2821013"/>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8" name="Picture Placeholder 27">
            <a:extLst>
              <a:ext uri="{FF2B5EF4-FFF2-40B4-BE49-F238E27FC236}">
                <a16:creationId xmlns:a16="http://schemas.microsoft.com/office/drawing/2014/main" id="{4A3268EE-6C21-4469-92FC-AB5A5F1BFC26}"/>
              </a:ext>
            </a:extLst>
          </p:cNvPr>
          <p:cNvSpPr>
            <a:spLocks noGrp="1"/>
          </p:cNvSpPr>
          <p:nvPr>
            <p:ph type="pic" sz="quarter" idx="18"/>
          </p:nvPr>
        </p:nvSpPr>
        <p:spPr>
          <a:xfrm>
            <a:off x="2146137" y="4056835"/>
            <a:ext cx="1057742" cy="1059735"/>
          </a:xfrm>
          <a:custGeom>
            <a:avLst/>
            <a:gdLst>
              <a:gd name="connsiteX0" fmla="*/ 0 w 2821013"/>
              <a:gd name="connsiteY0" fmla="*/ 0 h 2821013"/>
              <a:gd name="connsiteX1" fmla="*/ 2821013 w 2821013"/>
              <a:gd name="connsiteY1" fmla="*/ 0 h 2821013"/>
              <a:gd name="connsiteX2" fmla="*/ 2821013 w 2821013"/>
              <a:gd name="connsiteY2" fmla="*/ 2821013 h 2821013"/>
              <a:gd name="connsiteX3" fmla="*/ 0 w 2821013"/>
              <a:gd name="connsiteY3" fmla="*/ 2821013 h 2821013"/>
            </a:gdLst>
            <a:ahLst/>
            <a:cxnLst>
              <a:cxn ang="0">
                <a:pos x="connsiteX0" y="connsiteY0"/>
              </a:cxn>
              <a:cxn ang="0">
                <a:pos x="connsiteX1" y="connsiteY1"/>
              </a:cxn>
              <a:cxn ang="0">
                <a:pos x="connsiteX2" y="connsiteY2"/>
              </a:cxn>
              <a:cxn ang="0">
                <a:pos x="connsiteX3" y="connsiteY3"/>
              </a:cxn>
            </a:cxnLst>
            <a:rect l="l" t="t" r="r" b="b"/>
            <a:pathLst>
              <a:path w="2821013" h="2821013">
                <a:moveTo>
                  <a:pt x="0" y="0"/>
                </a:moveTo>
                <a:lnTo>
                  <a:pt x="2821013" y="0"/>
                </a:lnTo>
                <a:lnTo>
                  <a:pt x="2821013" y="2821013"/>
                </a:lnTo>
                <a:lnTo>
                  <a:pt x="0" y="2821013"/>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29" name="Picture Placeholder 28">
            <a:extLst>
              <a:ext uri="{FF2B5EF4-FFF2-40B4-BE49-F238E27FC236}">
                <a16:creationId xmlns:a16="http://schemas.microsoft.com/office/drawing/2014/main" id="{7EF1324C-2C93-4135-83A3-1B6933A0E92B}"/>
              </a:ext>
            </a:extLst>
          </p:cNvPr>
          <p:cNvSpPr>
            <a:spLocks noGrp="1"/>
          </p:cNvSpPr>
          <p:nvPr>
            <p:ph type="pic" sz="quarter" idx="19"/>
          </p:nvPr>
        </p:nvSpPr>
        <p:spPr>
          <a:xfrm>
            <a:off x="3301819" y="4056835"/>
            <a:ext cx="1057742" cy="1059735"/>
          </a:xfrm>
          <a:custGeom>
            <a:avLst/>
            <a:gdLst>
              <a:gd name="connsiteX0" fmla="*/ 0 w 2821013"/>
              <a:gd name="connsiteY0" fmla="*/ 0 h 2821013"/>
              <a:gd name="connsiteX1" fmla="*/ 2821013 w 2821013"/>
              <a:gd name="connsiteY1" fmla="*/ 0 h 2821013"/>
              <a:gd name="connsiteX2" fmla="*/ 2821013 w 2821013"/>
              <a:gd name="connsiteY2" fmla="*/ 2821013 h 2821013"/>
              <a:gd name="connsiteX3" fmla="*/ 0 w 2821013"/>
              <a:gd name="connsiteY3" fmla="*/ 2821013 h 2821013"/>
            </a:gdLst>
            <a:ahLst/>
            <a:cxnLst>
              <a:cxn ang="0">
                <a:pos x="connsiteX0" y="connsiteY0"/>
              </a:cxn>
              <a:cxn ang="0">
                <a:pos x="connsiteX1" y="connsiteY1"/>
              </a:cxn>
              <a:cxn ang="0">
                <a:pos x="connsiteX2" y="connsiteY2"/>
              </a:cxn>
              <a:cxn ang="0">
                <a:pos x="connsiteX3" y="connsiteY3"/>
              </a:cxn>
            </a:cxnLst>
            <a:rect l="l" t="t" r="r" b="b"/>
            <a:pathLst>
              <a:path w="2821013" h="2821013">
                <a:moveTo>
                  <a:pt x="0" y="0"/>
                </a:moveTo>
                <a:lnTo>
                  <a:pt x="2821013" y="0"/>
                </a:lnTo>
                <a:lnTo>
                  <a:pt x="2821013" y="2821013"/>
                </a:lnTo>
                <a:lnTo>
                  <a:pt x="0" y="2821013"/>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30" name="Picture Placeholder 29">
            <a:extLst>
              <a:ext uri="{FF2B5EF4-FFF2-40B4-BE49-F238E27FC236}">
                <a16:creationId xmlns:a16="http://schemas.microsoft.com/office/drawing/2014/main" id="{6172CA72-A160-4F89-B462-9B005CF14BC2}"/>
              </a:ext>
            </a:extLst>
          </p:cNvPr>
          <p:cNvSpPr>
            <a:spLocks noGrp="1"/>
          </p:cNvSpPr>
          <p:nvPr>
            <p:ph type="pic" sz="quarter" idx="20"/>
          </p:nvPr>
        </p:nvSpPr>
        <p:spPr>
          <a:xfrm>
            <a:off x="4457501" y="4056835"/>
            <a:ext cx="1057742" cy="1059735"/>
          </a:xfrm>
          <a:custGeom>
            <a:avLst/>
            <a:gdLst>
              <a:gd name="connsiteX0" fmla="*/ 0 w 2821013"/>
              <a:gd name="connsiteY0" fmla="*/ 0 h 2821013"/>
              <a:gd name="connsiteX1" fmla="*/ 2821013 w 2821013"/>
              <a:gd name="connsiteY1" fmla="*/ 0 h 2821013"/>
              <a:gd name="connsiteX2" fmla="*/ 2821013 w 2821013"/>
              <a:gd name="connsiteY2" fmla="*/ 2821013 h 2821013"/>
              <a:gd name="connsiteX3" fmla="*/ 0 w 2821013"/>
              <a:gd name="connsiteY3" fmla="*/ 2821013 h 2821013"/>
            </a:gdLst>
            <a:ahLst/>
            <a:cxnLst>
              <a:cxn ang="0">
                <a:pos x="connsiteX0" y="connsiteY0"/>
              </a:cxn>
              <a:cxn ang="0">
                <a:pos x="connsiteX1" y="connsiteY1"/>
              </a:cxn>
              <a:cxn ang="0">
                <a:pos x="connsiteX2" y="connsiteY2"/>
              </a:cxn>
              <a:cxn ang="0">
                <a:pos x="connsiteX3" y="connsiteY3"/>
              </a:cxn>
            </a:cxnLst>
            <a:rect l="l" t="t" r="r" b="b"/>
            <a:pathLst>
              <a:path w="2821013" h="2821013">
                <a:moveTo>
                  <a:pt x="0" y="0"/>
                </a:moveTo>
                <a:lnTo>
                  <a:pt x="2821013" y="0"/>
                </a:lnTo>
                <a:lnTo>
                  <a:pt x="2821013" y="2821013"/>
                </a:lnTo>
                <a:lnTo>
                  <a:pt x="0" y="2821013"/>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828527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decel="10000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1500" fill="hold"/>
                                        <p:tgtEl>
                                          <p:spTgt spid="22"/>
                                        </p:tgtEl>
                                        <p:attrNameLst>
                                          <p:attrName>ppt_x</p:attrName>
                                        </p:attrNameLst>
                                      </p:cBhvr>
                                      <p:tavLst>
                                        <p:tav tm="0">
                                          <p:val>
                                            <p:strVal val="0-#ppt_w/2"/>
                                          </p:val>
                                        </p:tav>
                                        <p:tav tm="100000">
                                          <p:val>
                                            <p:strVal val="#ppt_x"/>
                                          </p:val>
                                        </p:tav>
                                      </p:tavLst>
                                    </p:anim>
                                    <p:anim calcmode="lin" valueType="num">
                                      <p:cBhvr additive="base">
                                        <p:cTn id="8" dur="1500" fill="hold"/>
                                        <p:tgtEl>
                                          <p:spTgt spid="22"/>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10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1500" fill="hold"/>
                                        <p:tgtEl>
                                          <p:spTgt spid="23"/>
                                        </p:tgtEl>
                                        <p:attrNameLst>
                                          <p:attrName>ppt_x</p:attrName>
                                        </p:attrNameLst>
                                      </p:cBhvr>
                                      <p:tavLst>
                                        <p:tav tm="0">
                                          <p:val>
                                            <p:strVal val="#ppt_x"/>
                                          </p:val>
                                        </p:tav>
                                        <p:tav tm="100000">
                                          <p:val>
                                            <p:strVal val="#ppt_x"/>
                                          </p:val>
                                        </p:tav>
                                      </p:tavLst>
                                    </p:anim>
                                    <p:anim calcmode="lin" valueType="num">
                                      <p:cBhvr additive="base">
                                        <p:cTn id="12" dur="1500" fill="hold"/>
                                        <p:tgtEl>
                                          <p:spTgt spid="23"/>
                                        </p:tgtEl>
                                        <p:attrNameLst>
                                          <p:attrName>ppt_y</p:attrName>
                                        </p:attrNameLst>
                                      </p:cBhvr>
                                      <p:tavLst>
                                        <p:tav tm="0">
                                          <p:val>
                                            <p:strVal val="0-#ppt_h/2"/>
                                          </p:val>
                                        </p:tav>
                                        <p:tav tm="100000">
                                          <p:val>
                                            <p:strVal val="#ppt_y"/>
                                          </p:val>
                                        </p:tav>
                                      </p:tavLst>
                                    </p:anim>
                                  </p:childTnLst>
                                </p:cTn>
                              </p:par>
                              <p:par>
                                <p:cTn id="13" presetID="2" presetClass="entr" presetSubtype="3" decel="100000" fill="hold" grpId="0" nodeType="withEffect">
                                  <p:stCondLst>
                                    <p:cond delay="20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1500" fill="hold"/>
                                        <p:tgtEl>
                                          <p:spTgt spid="24"/>
                                        </p:tgtEl>
                                        <p:attrNameLst>
                                          <p:attrName>ppt_x</p:attrName>
                                        </p:attrNameLst>
                                      </p:cBhvr>
                                      <p:tavLst>
                                        <p:tav tm="0">
                                          <p:val>
                                            <p:strVal val="1+#ppt_w/2"/>
                                          </p:val>
                                        </p:tav>
                                        <p:tav tm="100000">
                                          <p:val>
                                            <p:strVal val="#ppt_x"/>
                                          </p:val>
                                        </p:tav>
                                      </p:tavLst>
                                    </p:anim>
                                    <p:anim calcmode="lin" valueType="num">
                                      <p:cBhvr additive="base">
                                        <p:cTn id="16" dur="1500" fill="hold"/>
                                        <p:tgtEl>
                                          <p:spTgt spid="24"/>
                                        </p:tgtEl>
                                        <p:attrNameLst>
                                          <p:attrName>ppt_y</p:attrName>
                                        </p:attrNameLst>
                                      </p:cBhvr>
                                      <p:tavLst>
                                        <p:tav tm="0">
                                          <p:val>
                                            <p:strVal val="0-#ppt_h/2"/>
                                          </p:val>
                                        </p:tav>
                                        <p:tav tm="100000">
                                          <p:val>
                                            <p:strVal val="#ppt_y"/>
                                          </p:val>
                                        </p:tav>
                                      </p:tavLst>
                                    </p:anim>
                                  </p:childTnLst>
                                </p:cTn>
                              </p:par>
                              <p:par>
                                <p:cTn id="17" presetID="2" presetClass="entr" presetSubtype="8" decel="100000" fill="hold" grpId="0" nodeType="withEffect">
                                  <p:stCondLst>
                                    <p:cond delay="30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1500" fill="hold"/>
                                        <p:tgtEl>
                                          <p:spTgt spid="25"/>
                                        </p:tgtEl>
                                        <p:attrNameLst>
                                          <p:attrName>ppt_x</p:attrName>
                                        </p:attrNameLst>
                                      </p:cBhvr>
                                      <p:tavLst>
                                        <p:tav tm="0">
                                          <p:val>
                                            <p:strVal val="0-#ppt_w/2"/>
                                          </p:val>
                                        </p:tav>
                                        <p:tav tm="100000">
                                          <p:val>
                                            <p:strVal val="#ppt_x"/>
                                          </p:val>
                                        </p:tav>
                                      </p:tavLst>
                                    </p:anim>
                                    <p:anim calcmode="lin" valueType="num">
                                      <p:cBhvr additive="base">
                                        <p:cTn id="20" dur="1500" fill="hold"/>
                                        <p:tgtEl>
                                          <p:spTgt spid="25"/>
                                        </p:tgtEl>
                                        <p:attrNameLst>
                                          <p:attrName>ppt_y</p:attrName>
                                        </p:attrNameLst>
                                      </p:cBhvr>
                                      <p:tavLst>
                                        <p:tav tm="0">
                                          <p:val>
                                            <p:strVal val="#ppt_y"/>
                                          </p:val>
                                        </p:tav>
                                        <p:tav tm="100000">
                                          <p:val>
                                            <p:strVal val="#ppt_y"/>
                                          </p:val>
                                        </p:tav>
                                      </p:tavLst>
                                    </p:anim>
                                  </p:childTnLst>
                                </p:cTn>
                              </p:par>
                              <p:par>
                                <p:cTn id="21" presetID="2" presetClass="entr" presetSubtype="4" decel="100000" fill="hold" grpId="0" nodeType="withEffect">
                                  <p:stCondLst>
                                    <p:cond delay="400"/>
                                  </p:stCondLst>
                                  <p:childTnLst>
                                    <p:set>
                                      <p:cBhvr>
                                        <p:cTn id="22" dur="1" fill="hold">
                                          <p:stCondLst>
                                            <p:cond delay="0"/>
                                          </p:stCondLst>
                                        </p:cTn>
                                        <p:tgtEl>
                                          <p:spTgt spid="26"/>
                                        </p:tgtEl>
                                        <p:attrNameLst>
                                          <p:attrName>style.visibility</p:attrName>
                                        </p:attrNameLst>
                                      </p:cBhvr>
                                      <p:to>
                                        <p:strVal val="visible"/>
                                      </p:to>
                                    </p:set>
                                    <p:anim calcmode="lin" valueType="num">
                                      <p:cBhvr additive="base">
                                        <p:cTn id="23" dur="1500" fill="hold"/>
                                        <p:tgtEl>
                                          <p:spTgt spid="26"/>
                                        </p:tgtEl>
                                        <p:attrNameLst>
                                          <p:attrName>ppt_x</p:attrName>
                                        </p:attrNameLst>
                                      </p:cBhvr>
                                      <p:tavLst>
                                        <p:tav tm="0">
                                          <p:val>
                                            <p:strVal val="#ppt_x"/>
                                          </p:val>
                                        </p:tav>
                                        <p:tav tm="100000">
                                          <p:val>
                                            <p:strVal val="#ppt_x"/>
                                          </p:val>
                                        </p:tav>
                                      </p:tavLst>
                                    </p:anim>
                                    <p:anim calcmode="lin" valueType="num">
                                      <p:cBhvr additive="base">
                                        <p:cTn id="24" dur="1500" fill="hold"/>
                                        <p:tgtEl>
                                          <p:spTgt spid="26"/>
                                        </p:tgtEl>
                                        <p:attrNameLst>
                                          <p:attrName>ppt_y</p:attrName>
                                        </p:attrNameLst>
                                      </p:cBhvr>
                                      <p:tavLst>
                                        <p:tav tm="0">
                                          <p:val>
                                            <p:strVal val="1+#ppt_h/2"/>
                                          </p:val>
                                        </p:tav>
                                        <p:tav tm="100000">
                                          <p:val>
                                            <p:strVal val="#ppt_y"/>
                                          </p:val>
                                        </p:tav>
                                      </p:tavLst>
                                    </p:anim>
                                  </p:childTnLst>
                                </p:cTn>
                              </p:par>
                              <p:par>
                                <p:cTn id="25" presetID="2" presetClass="entr" presetSubtype="2" decel="100000" fill="hold" grpId="0" nodeType="withEffect">
                                  <p:stCondLst>
                                    <p:cond delay="50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1500" fill="hold"/>
                                        <p:tgtEl>
                                          <p:spTgt spid="27"/>
                                        </p:tgtEl>
                                        <p:attrNameLst>
                                          <p:attrName>ppt_x</p:attrName>
                                        </p:attrNameLst>
                                      </p:cBhvr>
                                      <p:tavLst>
                                        <p:tav tm="0">
                                          <p:val>
                                            <p:strVal val="1+#ppt_w/2"/>
                                          </p:val>
                                        </p:tav>
                                        <p:tav tm="100000">
                                          <p:val>
                                            <p:strVal val="#ppt_x"/>
                                          </p:val>
                                        </p:tav>
                                      </p:tavLst>
                                    </p:anim>
                                    <p:anim calcmode="lin" valueType="num">
                                      <p:cBhvr additive="base">
                                        <p:cTn id="28" dur="1500" fill="hold"/>
                                        <p:tgtEl>
                                          <p:spTgt spid="27"/>
                                        </p:tgtEl>
                                        <p:attrNameLst>
                                          <p:attrName>ppt_y</p:attrName>
                                        </p:attrNameLst>
                                      </p:cBhvr>
                                      <p:tavLst>
                                        <p:tav tm="0">
                                          <p:val>
                                            <p:strVal val="#ppt_y"/>
                                          </p:val>
                                        </p:tav>
                                        <p:tav tm="100000">
                                          <p:val>
                                            <p:strVal val="#ppt_y"/>
                                          </p:val>
                                        </p:tav>
                                      </p:tavLst>
                                    </p:anim>
                                  </p:childTnLst>
                                </p:cTn>
                              </p:par>
                              <p:par>
                                <p:cTn id="29" presetID="2" presetClass="entr" presetSubtype="12" decel="100000" fill="hold" grpId="0" nodeType="withEffect">
                                  <p:stCondLst>
                                    <p:cond delay="600"/>
                                  </p:stCondLst>
                                  <p:childTnLst>
                                    <p:set>
                                      <p:cBhvr>
                                        <p:cTn id="30" dur="1" fill="hold">
                                          <p:stCondLst>
                                            <p:cond delay="0"/>
                                          </p:stCondLst>
                                        </p:cTn>
                                        <p:tgtEl>
                                          <p:spTgt spid="28"/>
                                        </p:tgtEl>
                                        <p:attrNameLst>
                                          <p:attrName>style.visibility</p:attrName>
                                        </p:attrNameLst>
                                      </p:cBhvr>
                                      <p:to>
                                        <p:strVal val="visible"/>
                                      </p:to>
                                    </p:set>
                                    <p:anim calcmode="lin" valueType="num">
                                      <p:cBhvr additive="base">
                                        <p:cTn id="31" dur="1500" fill="hold"/>
                                        <p:tgtEl>
                                          <p:spTgt spid="28"/>
                                        </p:tgtEl>
                                        <p:attrNameLst>
                                          <p:attrName>ppt_x</p:attrName>
                                        </p:attrNameLst>
                                      </p:cBhvr>
                                      <p:tavLst>
                                        <p:tav tm="0">
                                          <p:val>
                                            <p:strVal val="0-#ppt_w/2"/>
                                          </p:val>
                                        </p:tav>
                                        <p:tav tm="100000">
                                          <p:val>
                                            <p:strVal val="#ppt_x"/>
                                          </p:val>
                                        </p:tav>
                                      </p:tavLst>
                                    </p:anim>
                                    <p:anim calcmode="lin" valueType="num">
                                      <p:cBhvr additive="base">
                                        <p:cTn id="32" dur="1500" fill="hold"/>
                                        <p:tgtEl>
                                          <p:spTgt spid="28"/>
                                        </p:tgtEl>
                                        <p:attrNameLst>
                                          <p:attrName>ppt_y</p:attrName>
                                        </p:attrNameLst>
                                      </p:cBhvr>
                                      <p:tavLst>
                                        <p:tav tm="0">
                                          <p:val>
                                            <p:strVal val="1+#ppt_h/2"/>
                                          </p:val>
                                        </p:tav>
                                        <p:tav tm="100000">
                                          <p:val>
                                            <p:strVal val="#ppt_y"/>
                                          </p:val>
                                        </p:tav>
                                      </p:tavLst>
                                    </p:anim>
                                  </p:childTnLst>
                                </p:cTn>
                              </p:par>
                              <p:par>
                                <p:cTn id="33" presetID="2" presetClass="entr" presetSubtype="4" decel="100000" fill="hold" grpId="0" nodeType="withEffect">
                                  <p:stCondLst>
                                    <p:cond delay="70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1500" fill="hold"/>
                                        <p:tgtEl>
                                          <p:spTgt spid="29"/>
                                        </p:tgtEl>
                                        <p:attrNameLst>
                                          <p:attrName>ppt_x</p:attrName>
                                        </p:attrNameLst>
                                      </p:cBhvr>
                                      <p:tavLst>
                                        <p:tav tm="0">
                                          <p:val>
                                            <p:strVal val="#ppt_x"/>
                                          </p:val>
                                        </p:tav>
                                        <p:tav tm="100000">
                                          <p:val>
                                            <p:strVal val="#ppt_x"/>
                                          </p:val>
                                        </p:tav>
                                      </p:tavLst>
                                    </p:anim>
                                    <p:anim calcmode="lin" valueType="num">
                                      <p:cBhvr additive="base">
                                        <p:cTn id="36" dur="1500" fill="hold"/>
                                        <p:tgtEl>
                                          <p:spTgt spid="29"/>
                                        </p:tgtEl>
                                        <p:attrNameLst>
                                          <p:attrName>ppt_y</p:attrName>
                                        </p:attrNameLst>
                                      </p:cBhvr>
                                      <p:tavLst>
                                        <p:tav tm="0">
                                          <p:val>
                                            <p:strVal val="1+#ppt_h/2"/>
                                          </p:val>
                                        </p:tav>
                                        <p:tav tm="100000">
                                          <p:val>
                                            <p:strVal val="#ppt_y"/>
                                          </p:val>
                                        </p:tav>
                                      </p:tavLst>
                                    </p:anim>
                                  </p:childTnLst>
                                </p:cTn>
                              </p:par>
                              <p:par>
                                <p:cTn id="37" presetID="2" presetClass="entr" presetSubtype="6" decel="100000" fill="hold" grpId="0" nodeType="withEffect">
                                  <p:stCondLst>
                                    <p:cond delay="800"/>
                                  </p:stCondLst>
                                  <p:childTnLst>
                                    <p:set>
                                      <p:cBhvr>
                                        <p:cTn id="38" dur="1" fill="hold">
                                          <p:stCondLst>
                                            <p:cond delay="0"/>
                                          </p:stCondLst>
                                        </p:cTn>
                                        <p:tgtEl>
                                          <p:spTgt spid="30"/>
                                        </p:tgtEl>
                                        <p:attrNameLst>
                                          <p:attrName>style.visibility</p:attrName>
                                        </p:attrNameLst>
                                      </p:cBhvr>
                                      <p:to>
                                        <p:strVal val="visible"/>
                                      </p:to>
                                    </p:set>
                                    <p:anim calcmode="lin" valueType="num">
                                      <p:cBhvr additive="base">
                                        <p:cTn id="39" dur="1500" fill="hold"/>
                                        <p:tgtEl>
                                          <p:spTgt spid="30"/>
                                        </p:tgtEl>
                                        <p:attrNameLst>
                                          <p:attrName>ppt_x</p:attrName>
                                        </p:attrNameLst>
                                      </p:cBhvr>
                                      <p:tavLst>
                                        <p:tav tm="0">
                                          <p:val>
                                            <p:strVal val="1+#ppt_w/2"/>
                                          </p:val>
                                        </p:tav>
                                        <p:tav tm="100000">
                                          <p:val>
                                            <p:strVal val="#ppt_x"/>
                                          </p:val>
                                        </p:tav>
                                      </p:tavLst>
                                    </p:anim>
                                    <p:anim calcmode="lin" valueType="num">
                                      <p:cBhvr additive="base">
                                        <p:cTn id="40" dur="1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P spid="26" grpId="0" animBg="1"/>
      <p:bldP spid="27" grpId="0" animBg="1"/>
      <p:bldP spid="28" grpId="0" animBg="1"/>
      <p:bldP spid="29" grpId="0" animBg="1"/>
      <p:bldP spid="30" grpId="0" animBg="1"/>
    </p:bld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27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userDrawn="1"/>
        </p:nvSpPr>
        <p:spPr>
          <a:xfrm>
            <a:off x="586307" y="485775"/>
            <a:ext cx="7971387" cy="5886450"/>
          </a:xfrm>
          <a:prstGeom prst="rect">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12" name="Picture Placeholder 11">
            <a:extLst>
              <a:ext uri="{FF2B5EF4-FFF2-40B4-BE49-F238E27FC236}">
                <a16:creationId xmlns:a16="http://schemas.microsoft.com/office/drawing/2014/main" id="{510C5212-174D-4440-9F25-1BA51A40D61E}"/>
              </a:ext>
            </a:extLst>
          </p:cNvPr>
          <p:cNvSpPr>
            <a:spLocks noGrp="1"/>
          </p:cNvSpPr>
          <p:nvPr>
            <p:ph type="pic" sz="quarter" idx="12"/>
          </p:nvPr>
        </p:nvSpPr>
        <p:spPr>
          <a:xfrm>
            <a:off x="3573878" y="885741"/>
            <a:ext cx="1996245" cy="1210566"/>
          </a:xfrm>
          <a:custGeom>
            <a:avLst/>
            <a:gdLst>
              <a:gd name="connsiteX0" fmla="*/ 0 w 5324013"/>
              <a:gd name="connsiteY0" fmla="*/ 0 h 2421133"/>
              <a:gd name="connsiteX1" fmla="*/ 5324013 w 5324013"/>
              <a:gd name="connsiteY1" fmla="*/ 0 h 2421133"/>
              <a:gd name="connsiteX2" fmla="*/ 5324013 w 5324013"/>
              <a:gd name="connsiteY2" fmla="*/ 2421133 h 2421133"/>
              <a:gd name="connsiteX3" fmla="*/ 0 w 5324013"/>
              <a:gd name="connsiteY3" fmla="*/ 2421133 h 2421133"/>
            </a:gdLst>
            <a:ahLst/>
            <a:cxnLst>
              <a:cxn ang="0">
                <a:pos x="connsiteX0" y="connsiteY0"/>
              </a:cxn>
              <a:cxn ang="0">
                <a:pos x="connsiteX1" y="connsiteY1"/>
              </a:cxn>
              <a:cxn ang="0">
                <a:pos x="connsiteX2" y="connsiteY2"/>
              </a:cxn>
              <a:cxn ang="0">
                <a:pos x="connsiteX3" y="connsiteY3"/>
              </a:cxn>
            </a:cxnLst>
            <a:rect l="l" t="t" r="r" b="b"/>
            <a:pathLst>
              <a:path w="5324013" h="2421133">
                <a:moveTo>
                  <a:pt x="0" y="0"/>
                </a:moveTo>
                <a:lnTo>
                  <a:pt x="5324013" y="0"/>
                </a:lnTo>
                <a:lnTo>
                  <a:pt x="5324013" y="2421133"/>
                </a:lnTo>
                <a:lnTo>
                  <a:pt x="0" y="2421133"/>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3" name="Picture Placeholder 12">
            <a:extLst>
              <a:ext uri="{FF2B5EF4-FFF2-40B4-BE49-F238E27FC236}">
                <a16:creationId xmlns:a16="http://schemas.microsoft.com/office/drawing/2014/main" id="{FEB6247F-1EBF-4AB3-834F-BDBD5C591BC8}"/>
              </a:ext>
            </a:extLst>
          </p:cNvPr>
          <p:cNvSpPr>
            <a:spLocks noGrp="1"/>
          </p:cNvSpPr>
          <p:nvPr>
            <p:ph type="pic" sz="quarter" idx="13"/>
          </p:nvPr>
        </p:nvSpPr>
        <p:spPr>
          <a:xfrm>
            <a:off x="3573878" y="2177725"/>
            <a:ext cx="1996245" cy="1210566"/>
          </a:xfrm>
          <a:custGeom>
            <a:avLst/>
            <a:gdLst>
              <a:gd name="connsiteX0" fmla="*/ 0 w 5324013"/>
              <a:gd name="connsiteY0" fmla="*/ 0 h 2421133"/>
              <a:gd name="connsiteX1" fmla="*/ 5324013 w 5324013"/>
              <a:gd name="connsiteY1" fmla="*/ 0 h 2421133"/>
              <a:gd name="connsiteX2" fmla="*/ 5324013 w 5324013"/>
              <a:gd name="connsiteY2" fmla="*/ 2421133 h 2421133"/>
              <a:gd name="connsiteX3" fmla="*/ 0 w 5324013"/>
              <a:gd name="connsiteY3" fmla="*/ 2421133 h 2421133"/>
            </a:gdLst>
            <a:ahLst/>
            <a:cxnLst>
              <a:cxn ang="0">
                <a:pos x="connsiteX0" y="connsiteY0"/>
              </a:cxn>
              <a:cxn ang="0">
                <a:pos x="connsiteX1" y="connsiteY1"/>
              </a:cxn>
              <a:cxn ang="0">
                <a:pos x="connsiteX2" y="connsiteY2"/>
              </a:cxn>
              <a:cxn ang="0">
                <a:pos x="connsiteX3" y="connsiteY3"/>
              </a:cxn>
            </a:cxnLst>
            <a:rect l="l" t="t" r="r" b="b"/>
            <a:pathLst>
              <a:path w="5324013" h="2421133">
                <a:moveTo>
                  <a:pt x="0" y="0"/>
                </a:moveTo>
                <a:lnTo>
                  <a:pt x="5324013" y="0"/>
                </a:lnTo>
                <a:lnTo>
                  <a:pt x="5324013" y="2421133"/>
                </a:lnTo>
                <a:lnTo>
                  <a:pt x="0" y="2421133"/>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4" name="Picture Placeholder 13">
            <a:extLst>
              <a:ext uri="{FF2B5EF4-FFF2-40B4-BE49-F238E27FC236}">
                <a16:creationId xmlns:a16="http://schemas.microsoft.com/office/drawing/2014/main" id="{83D43D92-99D1-40E3-BF57-798A5E0F03E2}"/>
              </a:ext>
            </a:extLst>
          </p:cNvPr>
          <p:cNvSpPr>
            <a:spLocks noGrp="1"/>
          </p:cNvSpPr>
          <p:nvPr>
            <p:ph type="pic" sz="quarter" idx="14"/>
          </p:nvPr>
        </p:nvSpPr>
        <p:spPr>
          <a:xfrm>
            <a:off x="3573878" y="3469710"/>
            <a:ext cx="1996245" cy="1210566"/>
          </a:xfrm>
          <a:custGeom>
            <a:avLst/>
            <a:gdLst>
              <a:gd name="connsiteX0" fmla="*/ 0 w 5324013"/>
              <a:gd name="connsiteY0" fmla="*/ 0 h 2421133"/>
              <a:gd name="connsiteX1" fmla="*/ 5324013 w 5324013"/>
              <a:gd name="connsiteY1" fmla="*/ 0 h 2421133"/>
              <a:gd name="connsiteX2" fmla="*/ 5324013 w 5324013"/>
              <a:gd name="connsiteY2" fmla="*/ 2421133 h 2421133"/>
              <a:gd name="connsiteX3" fmla="*/ 0 w 5324013"/>
              <a:gd name="connsiteY3" fmla="*/ 2421133 h 2421133"/>
            </a:gdLst>
            <a:ahLst/>
            <a:cxnLst>
              <a:cxn ang="0">
                <a:pos x="connsiteX0" y="connsiteY0"/>
              </a:cxn>
              <a:cxn ang="0">
                <a:pos x="connsiteX1" y="connsiteY1"/>
              </a:cxn>
              <a:cxn ang="0">
                <a:pos x="connsiteX2" y="connsiteY2"/>
              </a:cxn>
              <a:cxn ang="0">
                <a:pos x="connsiteX3" y="connsiteY3"/>
              </a:cxn>
            </a:cxnLst>
            <a:rect l="l" t="t" r="r" b="b"/>
            <a:pathLst>
              <a:path w="5324013" h="2421133">
                <a:moveTo>
                  <a:pt x="0" y="0"/>
                </a:moveTo>
                <a:lnTo>
                  <a:pt x="5324013" y="0"/>
                </a:lnTo>
                <a:lnTo>
                  <a:pt x="5324013" y="2421133"/>
                </a:lnTo>
                <a:lnTo>
                  <a:pt x="0" y="2421133"/>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5" name="Picture Placeholder 14">
            <a:extLst>
              <a:ext uri="{FF2B5EF4-FFF2-40B4-BE49-F238E27FC236}">
                <a16:creationId xmlns:a16="http://schemas.microsoft.com/office/drawing/2014/main" id="{B64CF7A3-BE12-472A-AF27-CF27257CDB07}"/>
              </a:ext>
            </a:extLst>
          </p:cNvPr>
          <p:cNvSpPr>
            <a:spLocks noGrp="1"/>
          </p:cNvSpPr>
          <p:nvPr>
            <p:ph type="pic" sz="quarter" idx="15"/>
          </p:nvPr>
        </p:nvSpPr>
        <p:spPr>
          <a:xfrm>
            <a:off x="3573878" y="4761694"/>
            <a:ext cx="1996245" cy="1210566"/>
          </a:xfrm>
          <a:custGeom>
            <a:avLst/>
            <a:gdLst>
              <a:gd name="connsiteX0" fmla="*/ 0 w 5324013"/>
              <a:gd name="connsiteY0" fmla="*/ 0 h 2421133"/>
              <a:gd name="connsiteX1" fmla="*/ 5324013 w 5324013"/>
              <a:gd name="connsiteY1" fmla="*/ 0 h 2421133"/>
              <a:gd name="connsiteX2" fmla="*/ 5324013 w 5324013"/>
              <a:gd name="connsiteY2" fmla="*/ 2421133 h 2421133"/>
              <a:gd name="connsiteX3" fmla="*/ 0 w 5324013"/>
              <a:gd name="connsiteY3" fmla="*/ 2421133 h 2421133"/>
            </a:gdLst>
            <a:ahLst/>
            <a:cxnLst>
              <a:cxn ang="0">
                <a:pos x="connsiteX0" y="connsiteY0"/>
              </a:cxn>
              <a:cxn ang="0">
                <a:pos x="connsiteX1" y="connsiteY1"/>
              </a:cxn>
              <a:cxn ang="0">
                <a:pos x="connsiteX2" y="connsiteY2"/>
              </a:cxn>
              <a:cxn ang="0">
                <a:pos x="connsiteX3" y="connsiteY3"/>
              </a:cxn>
            </a:cxnLst>
            <a:rect l="l" t="t" r="r" b="b"/>
            <a:pathLst>
              <a:path w="5324013" h="2421133">
                <a:moveTo>
                  <a:pt x="0" y="0"/>
                </a:moveTo>
                <a:lnTo>
                  <a:pt x="5324013" y="0"/>
                </a:lnTo>
                <a:lnTo>
                  <a:pt x="5324013" y="2421133"/>
                </a:lnTo>
                <a:lnTo>
                  <a:pt x="0" y="2421133"/>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2740830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1500" fill="hold"/>
                                        <p:tgtEl>
                                          <p:spTgt spid="12"/>
                                        </p:tgtEl>
                                        <p:attrNameLst>
                                          <p:attrName>ppt_x</p:attrName>
                                        </p:attrNameLst>
                                      </p:cBhvr>
                                      <p:tavLst>
                                        <p:tav tm="0">
                                          <p:val>
                                            <p:strVal val="#ppt_x"/>
                                          </p:val>
                                        </p:tav>
                                        <p:tav tm="100000">
                                          <p:val>
                                            <p:strVal val="#ppt_x"/>
                                          </p:val>
                                        </p:tav>
                                      </p:tavLst>
                                    </p:anim>
                                    <p:anim calcmode="lin" valueType="num">
                                      <p:cBhvr additive="base">
                                        <p:cTn id="8" dur="1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20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1500" fill="hold"/>
                                        <p:tgtEl>
                                          <p:spTgt spid="13"/>
                                        </p:tgtEl>
                                        <p:attrNameLst>
                                          <p:attrName>ppt_x</p:attrName>
                                        </p:attrNameLst>
                                      </p:cBhvr>
                                      <p:tavLst>
                                        <p:tav tm="0">
                                          <p:val>
                                            <p:strVal val="#ppt_x"/>
                                          </p:val>
                                        </p:tav>
                                        <p:tav tm="100000">
                                          <p:val>
                                            <p:strVal val="#ppt_x"/>
                                          </p:val>
                                        </p:tav>
                                      </p:tavLst>
                                    </p:anim>
                                    <p:anim calcmode="lin" valueType="num">
                                      <p:cBhvr additive="base">
                                        <p:cTn id="12" dur="1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4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1500" fill="hold"/>
                                        <p:tgtEl>
                                          <p:spTgt spid="14"/>
                                        </p:tgtEl>
                                        <p:attrNameLst>
                                          <p:attrName>ppt_x</p:attrName>
                                        </p:attrNameLst>
                                      </p:cBhvr>
                                      <p:tavLst>
                                        <p:tav tm="0">
                                          <p:val>
                                            <p:strVal val="#ppt_x"/>
                                          </p:val>
                                        </p:tav>
                                        <p:tav tm="100000">
                                          <p:val>
                                            <p:strVal val="#ppt_x"/>
                                          </p:val>
                                        </p:tav>
                                      </p:tavLst>
                                    </p:anim>
                                    <p:anim calcmode="lin" valueType="num">
                                      <p:cBhvr additive="base">
                                        <p:cTn id="16" dur="1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decel="100000" fill="hold" grpId="0" nodeType="withEffect">
                                  <p:stCondLst>
                                    <p:cond delay="60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1500" fill="hold"/>
                                        <p:tgtEl>
                                          <p:spTgt spid="15"/>
                                        </p:tgtEl>
                                        <p:attrNameLst>
                                          <p:attrName>ppt_x</p:attrName>
                                        </p:attrNameLst>
                                      </p:cBhvr>
                                      <p:tavLst>
                                        <p:tav tm="0">
                                          <p:val>
                                            <p:strVal val="#ppt_x"/>
                                          </p:val>
                                        </p:tav>
                                        <p:tav tm="100000">
                                          <p:val>
                                            <p:strVal val="#ppt_x"/>
                                          </p:val>
                                        </p:tav>
                                      </p:tavLst>
                                    </p:anim>
                                    <p:anim calcmode="lin" valueType="num">
                                      <p:cBhvr additive="base">
                                        <p:cTn id="20" dur="1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24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9122FED-B9CE-40D8-846C-33FC451E3876}"/>
              </a:ext>
            </a:extLst>
          </p:cNvPr>
          <p:cNvSpPr/>
          <p:nvPr userDrawn="1"/>
        </p:nvSpPr>
        <p:spPr>
          <a:xfrm>
            <a:off x="586307" y="485775"/>
            <a:ext cx="7971387" cy="5886450"/>
          </a:xfrm>
          <a:prstGeom prst="rect">
            <a:avLst/>
          </a:prstGeom>
          <a:solidFill>
            <a:schemeClr val="bg1"/>
          </a:solidFill>
          <a:ln>
            <a:noFill/>
          </a:ln>
          <a:effectLst>
            <a:outerShdw blurRad="1066800" dist="304800" dir="2700000" algn="tl" rotWithShape="0">
              <a:schemeClr val="accent2">
                <a:lumMod val="50000"/>
                <a:alpha val="6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6" name="Picture Placeholder 5">
            <a:extLst>
              <a:ext uri="{FF2B5EF4-FFF2-40B4-BE49-F238E27FC236}">
                <a16:creationId xmlns:a16="http://schemas.microsoft.com/office/drawing/2014/main" id="{D3AB130C-3DB9-4FBF-8630-48711C928100}"/>
              </a:ext>
            </a:extLst>
          </p:cNvPr>
          <p:cNvSpPr>
            <a:spLocks noGrp="1"/>
          </p:cNvSpPr>
          <p:nvPr>
            <p:ph type="pic" sz="quarter" idx="12"/>
          </p:nvPr>
        </p:nvSpPr>
        <p:spPr>
          <a:xfrm>
            <a:off x="750281" y="646981"/>
            <a:ext cx="7648173" cy="5576978"/>
          </a:xfrm>
          <a:custGeom>
            <a:avLst/>
            <a:gdLst>
              <a:gd name="connsiteX0" fmla="*/ 0 w 20397784"/>
              <a:gd name="connsiteY0" fmla="*/ 0 h 10174356"/>
              <a:gd name="connsiteX1" fmla="*/ 20397784 w 20397784"/>
              <a:gd name="connsiteY1" fmla="*/ 0 h 10174356"/>
              <a:gd name="connsiteX2" fmla="*/ 20397784 w 20397784"/>
              <a:gd name="connsiteY2" fmla="*/ 10174356 h 10174356"/>
              <a:gd name="connsiteX3" fmla="*/ 0 w 20397784"/>
              <a:gd name="connsiteY3" fmla="*/ 10174356 h 10174356"/>
            </a:gdLst>
            <a:ahLst/>
            <a:cxnLst>
              <a:cxn ang="0">
                <a:pos x="connsiteX0" y="connsiteY0"/>
              </a:cxn>
              <a:cxn ang="0">
                <a:pos x="connsiteX1" y="connsiteY1"/>
              </a:cxn>
              <a:cxn ang="0">
                <a:pos x="connsiteX2" y="connsiteY2"/>
              </a:cxn>
              <a:cxn ang="0">
                <a:pos x="connsiteX3" y="connsiteY3"/>
              </a:cxn>
            </a:cxnLst>
            <a:rect l="l" t="t" r="r" b="b"/>
            <a:pathLst>
              <a:path w="20397784" h="10174356">
                <a:moveTo>
                  <a:pt x="0" y="0"/>
                </a:moveTo>
                <a:lnTo>
                  <a:pt x="20397784" y="0"/>
                </a:lnTo>
                <a:lnTo>
                  <a:pt x="20397784" y="10174356"/>
                </a:lnTo>
                <a:lnTo>
                  <a:pt x="0" y="10174356"/>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1487490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1500" fill="hold"/>
                                        <p:tgtEl>
                                          <p:spTgt spid="6"/>
                                        </p:tgtEl>
                                        <p:attrNameLst>
                                          <p:attrName>ppt_x</p:attrName>
                                        </p:attrNameLst>
                                      </p:cBhvr>
                                      <p:tavLst>
                                        <p:tav tm="0">
                                          <p:val>
                                            <p:strVal val="1+#ppt_w/2"/>
                                          </p:val>
                                        </p:tav>
                                        <p:tav tm="100000">
                                          <p:val>
                                            <p:strVal val="#ppt_x"/>
                                          </p:val>
                                        </p:tav>
                                      </p:tavLst>
                                    </p:anim>
                                    <p:anim calcmode="lin" valueType="num">
                                      <p:cBhvr additive="base">
                                        <p:cTn id="8" dur="1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3399DF4-D239-4B46-A59E-3F2D266B8AC5}"/>
              </a:ext>
            </a:extLst>
          </p:cNvPr>
          <p:cNvSpPr/>
          <p:nvPr userDrawn="1"/>
        </p:nvSpPr>
        <p:spPr>
          <a:xfrm>
            <a:off x="586307" y="647700"/>
            <a:ext cx="7971387" cy="5524500"/>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Tree>
    <p:extLst>
      <p:ext uri="{BB962C8B-B14F-4D97-AF65-F5344CB8AC3E}">
        <p14:creationId xmlns:p14="http://schemas.microsoft.com/office/powerpoint/2010/main" val="1076321497"/>
      </p:ext>
    </p:extLst>
  </p:cSld>
  <p:clrMapOvr>
    <a:masterClrMapping/>
  </p:clrMapOvr>
  <p:extLst mod="1">
    <p:ext uri="{DCECCB84-F9BA-43D5-87BE-67443E8EF086}">
      <p15:sldGuideLst xmlns:p15="http://schemas.microsoft.com/office/powerpoint/2012/main">
        <p15:guide id="1" orient="horz" pos="4320">
          <p15:clr>
            <a:srgbClr val="FBAE40"/>
          </p15:clr>
        </p15:guide>
        <p15:guide id="2" pos="7681">
          <p15:clr>
            <a:srgbClr val="FBAE40"/>
          </p15:clr>
        </p15:guide>
        <p15:guide id="3" pos="985">
          <p15:clr>
            <a:srgbClr val="FBAE40"/>
          </p15:clr>
        </p15:guide>
        <p15:guide id="4" pos="14377">
          <p15:clr>
            <a:srgbClr val="FBAE40"/>
          </p15:clr>
        </p15:guide>
      </p15:sldGuideLst>
    </p:ext>
  </p:extLst>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326656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18_Custom Layout">
    <p:spTree>
      <p:nvGrpSpPr>
        <p:cNvPr id="1" name=""/>
        <p:cNvGrpSpPr/>
        <p:nvPr/>
      </p:nvGrpSpPr>
      <p:grpSpPr>
        <a:xfrm>
          <a:off x="0" y="0"/>
          <a:ext cx="0" cy="0"/>
          <a:chOff x="0" y="0"/>
          <a:chExt cx="0" cy="0"/>
        </a:xfrm>
      </p:grpSpPr>
      <p:sp>
        <p:nvSpPr>
          <p:cNvPr id="2" name="Picture Placeholder 27">
            <a:extLst>
              <a:ext uri="{FF2B5EF4-FFF2-40B4-BE49-F238E27FC236}">
                <a16:creationId xmlns:a16="http://schemas.microsoft.com/office/drawing/2014/main" id="{48BDE08A-3AEF-42C2-B646-6F0805F1C951}"/>
              </a:ext>
            </a:extLst>
          </p:cNvPr>
          <p:cNvSpPr>
            <a:spLocks noGrp="1"/>
          </p:cNvSpPr>
          <p:nvPr>
            <p:ph type="pic" sz="quarter" idx="13"/>
          </p:nvPr>
        </p:nvSpPr>
        <p:spPr>
          <a:xfrm>
            <a:off x="-1" y="0"/>
            <a:ext cx="9144001" cy="6858000"/>
          </a:xfrm>
          <a:custGeom>
            <a:avLst/>
            <a:gdLst>
              <a:gd name="connsiteX0" fmla="*/ 0 w 4593771"/>
              <a:gd name="connsiteY0" fmla="*/ 0 h 4085303"/>
              <a:gd name="connsiteX1" fmla="*/ 4593771 w 4593771"/>
              <a:gd name="connsiteY1" fmla="*/ 0 h 4085303"/>
              <a:gd name="connsiteX2" fmla="*/ 4593771 w 4593771"/>
              <a:gd name="connsiteY2" fmla="*/ 4085303 h 4085303"/>
              <a:gd name="connsiteX3" fmla="*/ 0 w 4593771"/>
              <a:gd name="connsiteY3" fmla="*/ 4085303 h 4085303"/>
            </a:gdLst>
            <a:ahLst/>
            <a:cxnLst>
              <a:cxn ang="0">
                <a:pos x="connsiteX0" y="connsiteY0"/>
              </a:cxn>
              <a:cxn ang="0">
                <a:pos x="connsiteX1" y="connsiteY1"/>
              </a:cxn>
              <a:cxn ang="0">
                <a:pos x="connsiteX2" y="connsiteY2"/>
              </a:cxn>
              <a:cxn ang="0">
                <a:pos x="connsiteX3" y="connsiteY3"/>
              </a:cxn>
            </a:cxnLst>
            <a:rect l="l" t="t" r="r" b="b"/>
            <a:pathLst>
              <a:path w="4593771" h="4085303">
                <a:moveTo>
                  <a:pt x="0" y="0"/>
                </a:moveTo>
                <a:lnTo>
                  <a:pt x="4593771" y="0"/>
                </a:lnTo>
                <a:lnTo>
                  <a:pt x="4593771" y="4085303"/>
                </a:lnTo>
                <a:lnTo>
                  <a:pt x="0" y="4085303"/>
                </a:lnTo>
                <a:close/>
              </a:path>
            </a:pathLst>
          </a:custGeom>
          <a:pattFill prst="pct60">
            <a:fgClr>
              <a:schemeClr val="bg1"/>
            </a:fgClr>
            <a:bgClr>
              <a:schemeClr val="bg1">
                <a:lumMod val="85000"/>
              </a:schemeClr>
            </a:bgClr>
          </a:pattFill>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4263704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decel="100000" fill="hold" grpId="0" nodeType="withEffect">
                                  <p:stCondLst>
                                    <p:cond delay="0"/>
                                  </p:stCondLst>
                                  <p:childTnLst>
                                    <p:animScale>
                                      <p:cBhvr>
                                        <p:cTn id="6" dur="5200" fill="hold"/>
                                        <p:tgtEl>
                                          <p:spTgt spid="2"/>
                                        </p:tgtEl>
                                      </p:cBhvr>
                                      <p:by x="14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19_Custom Layout">
    <p:spTree>
      <p:nvGrpSpPr>
        <p:cNvPr id="1" name=""/>
        <p:cNvGrpSpPr/>
        <p:nvPr/>
      </p:nvGrpSpPr>
      <p:grpSpPr>
        <a:xfrm>
          <a:off x="0" y="0"/>
          <a:ext cx="0" cy="0"/>
          <a:chOff x="0" y="0"/>
          <a:chExt cx="0" cy="0"/>
        </a:xfrm>
      </p:grpSpPr>
      <p:sp>
        <p:nvSpPr>
          <p:cNvPr id="3" name="Picture Placeholder 30">
            <a:extLst>
              <a:ext uri="{FF2B5EF4-FFF2-40B4-BE49-F238E27FC236}">
                <a16:creationId xmlns:a16="http://schemas.microsoft.com/office/drawing/2014/main" id="{09740CA0-8F51-4951-9306-C5E28A6E6A9F}"/>
              </a:ext>
            </a:extLst>
          </p:cNvPr>
          <p:cNvSpPr>
            <a:spLocks noGrp="1"/>
          </p:cNvSpPr>
          <p:nvPr>
            <p:ph type="pic" sz="quarter" idx="13"/>
          </p:nvPr>
        </p:nvSpPr>
        <p:spPr>
          <a:xfrm>
            <a:off x="2685700" y="1364456"/>
            <a:ext cx="5957707" cy="4129088"/>
          </a:xfrm>
          <a:custGeom>
            <a:avLst/>
            <a:gdLst>
              <a:gd name="connsiteX0" fmla="*/ 0 w 15889288"/>
              <a:gd name="connsiteY0" fmla="*/ 0 h 11010900"/>
              <a:gd name="connsiteX1" fmla="*/ 15889288 w 15889288"/>
              <a:gd name="connsiteY1" fmla="*/ 0 h 11010900"/>
              <a:gd name="connsiteX2" fmla="*/ 15889288 w 15889288"/>
              <a:gd name="connsiteY2" fmla="*/ 11010900 h 11010900"/>
              <a:gd name="connsiteX3" fmla="*/ 0 w 15889288"/>
              <a:gd name="connsiteY3" fmla="*/ 11010900 h 11010900"/>
            </a:gdLst>
            <a:ahLst/>
            <a:cxnLst>
              <a:cxn ang="0">
                <a:pos x="connsiteX0" y="connsiteY0"/>
              </a:cxn>
              <a:cxn ang="0">
                <a:pos x="connsiteX1" y="connsiteY1"/>
              </a:cxn>
              <a:cxn ang="0">
                <a:pos x="connsiteX2" y="connsiteY2"/>
              </a:cxn>
              <a:cxn ang="0">
                <a:pos x="connsiteX3" y="connsiteY3"/>
              </a:cxn>
            </a:cxnLst>
            <a:rect l="l" t="t" r="r" b="b"/>
            <a:pathLst>
              <a:path w="15889288" h="11010900">
                <a:moveTo>
                  <a:pt x="0" y="0"/>
                </a:moveTo>
                <a:lnTo>
                  <a:pt x="15889288" y="0"/>
                </a:lnTo>
                <a:lnTo>
                  <a:pt x="15889288" y="11010900"/>
                </a:lnTo>
                <a:lnTo>
                  <a:pt x="0" y="11010900"/>
                </a:lnTo>
                <a:close/>
              </a:path>
            </a:pathLst>
          </a:custGeom>
          <a:pattFill prst="pct60">
            <a:fgClr>
              <a:schemeClr val="bg1"/>
            </a:fgClr>
            <a:bgClr>
              <a:schemeClr val="bg1">
                <a:lumMod val="85000"/>
              </a:schemeClr>
            </a:bgClr>
          </a:pattFill>
        </p:spPr>
        <p:txBody>
          <a:bodyPr wrap="square" anchor="ctr">
            <a:noAutofit/>
          </a:bodyPr>
          <a:lstStyle>
            <a:lvl1pPr marL="0" indent="0" algn="ctr">
              <a:buFontTx/>
              <a:buNone/>
              <a:defRPr sz="900"/>
            </a:lvl1pPr>
          </a:lstStyle>
          <a:p>
            <a:endParaRPr lang="en-US"/>
          </a:p>
        </p:txBody>
      </p:sp>
      <p:sp>
        <p:nvSpPr>
          <p:cNvPr id="4" name="Picture Placeholder 35">
            <a:extLst>
              <a:ext uri="{FF2B5EF4-FFF2-40B4-BE49-F238E27FC236}">
                <a16:creationId xmlns:a16="http://schemas.microsoft.com/office/drawing/2014/main" id="{D184DAF2-015C-4E5E-9853-841AD243551C}"/>
              </a:ext>
            </a:extLst>
          </p:cNvPr>
          <p:cNvSpPr>
            <a:spLocks noGrp="1"/>
          </p:cNvSpPr>
          <p:nvPr>
            <p:ph type="pic" sz="quarter" idx="14"/>
          </p:nvPr>
        </p:nvSpPr>
        <p:spPr>
          <a:xfrm>
            <a:off x="2685700" y="6137967"/>
            <a:ext cx="5957707" cy="4129088"/>
          </a:xfrm>
          <a:custGeom>
            <a:avLst/>
            <a:gdLst>
              <a:gd name="connsiteX0" fmla="*/ 0 w 15889288"/>
              <a:gd name="connsiteY0" fmla="*/ 0 h 11010900"/>
              <a:gd name="connsiteX1" fmla="*/ 15889288 w 15889288"/>
              <a:gd name="connsiteY1" fmla="*/ 0 h 11010900"/>
              <a:gd name="connsiteX2" fmla="*/ 15889288 w 15889288"/>
              <a:gd name="connsiteY2" fmla="*/ 11010900 h 11010900"/>
              <a:gd name="connsiteX3" fmla="*/ 0 w 15889288"/>
              <a:gd name="connsiteY3" fmla="*/ 11010900 h 11010900"/>
            </a:gdLst>
            <a:ahLst/>
            <a:cxnLst>
              <a:cxn ang="0">
                <a:pos x="connsiteX0" y="connsiteY0"/>
              </a:cxn>
              <a:cxn ang="0">
                <a:pos x="connsiteX1" y="connsiteY1"/>
              </a:cxn>
              <a:cxn ang="0">
                <a:pos x="connsiteX2" y="connsiteY2"/>
              </a:cxn>
              <a:cxn ang="0">
                <a:pos x="connsiteX3" y="connsiteY3"/>
              </a:cxn>
            </a:cxnLst>
            <a:rect l="l" t="t" r="r" b="b"/>
            <a:pathLst>
              <a:path w="15889288" h="11010900">
                <a:moveTo>
                  <a:pt x="0" y="0"/>
                </a:moveTo>
                <a:lnTo>
                  <a:pt x="15889288" y="0"/>
                </a:lnTo>
                <a:lnTo>
                  <a:pt x="15889288" y="11010900"/>
                </a:lnTo>
                <a:lnTo>
                  <a:pt x="0" y="11010900"/>
                </a:lnTo>
                <a:close/>
              </a:path>
            </a:pathLst>
          </a:custGeom>
          <a:pattFill prst="pct60">
            <a:fgClr>
              <a:schemeClr val="bg1"/>
            </a:fgClr>
            <a:bgClr>
              <a:schemeClr val="bg1">
                <a:lumMod val="85000"/>
              </a:schemeClr>
            </a:bgClr>
          </a:pattFill>
        </p:spPr>
        <p:txBody>
          <a:bodyPr wrap="square" anchor="ctr">
            <a:noAutofit/>
          </a:bodyPr>
          <a:lstStyle>
            <a:lvl1pPr marL="0" indent="0" algn="ctr">
              <a:buFontTx/>
              <a:buNone/>
              <a:defRPr sz="900"/>
            </a:lvl1pPr>
          </a:lstStyle>
          <a:p>
            <a:endParaRPr lang="en-US"/>
          </a:p>
        </p:txBody>
      </p:sp>
      <p:sp>
        <p:nvSpPr>
          <p:cNvPr id="5" name="Picture Placeholder 36">
            <a:extLst>
              <a:ext uri="{FF2B5EF4-FFF2-40B4-BE49-F238E27FC236}">
                <a16:creationId xmlns:a16="http://schemas.microsoft.com/office/drawing/2014/main" id="{9D14FE51-23E4-49BE-8C15-E15083952E43}"/>
              </a:ext>
            </a:extLst>
          </p:cNvPr>
          <p:cNvSpPr>
            <a:spLocks noGrp="1"/>
          </p:cNvSpPr>
          <p:nvPr>
            <p:ph type="pic" sz="quarter" idx="15"/>
          </p:nvPr>
        </p:nvSpPr>
        <p:spPr>
          <a:xfrm>
            <a:off x="2685700" y="-3462433"/>
            <a:ext cx="5957707" cy="4129088"/>
          </a:xfrm>
          <a:custGeom>
            <a:avLst/>
            <a:gdLst>
              <a:gd name="connsiteX0" fmla="*/ 0 w 15889288"/>
              <a:gd name="connsiteY0" fmla="*/ 0 h 11010900"/>
              <a:gd name="connsiteX1" fmla="*/ 15889288 w 15889288"/>
              <a:gd name="connsiteY1" fmla="*/ 0 h 11010900"/>
              <a:gd name="connsiteX2" fmla="*/ 15889288 w 15889288"/>
              <a:gd name="connsiteY2" fmla="*/ 11010900 h 11010900"/>
              <a:gd name="connsiteX3" fmla="*/ 0 w 15889288"/>
              <a:gd name="connsiteY3" fmla="*/ 11010900 h 11010900"/>
            </a:gdLst>
            <a:ahLst/>
            <a:cxnLst>
              <a:cxn ang="0">
                <a:pos x="connsiteX0" y="connsiteY0"/>
              </a:cxn>
              <a:cxn ang="0">
                <a:pos x="connsiteX1" y="connsiteY1"/>
              </a:cxn>
              <a:cxn ang="0">
                <a:pos x="connsiteX2" y="connsiteY2"/>
              </a:cxn>
              <a:cxn ang="0">
                <a:pos x="connsiteX3" y="connsiteY3"/>
              </a:cxn>
            </a:cxnLst>
            <a:rect l="l" t="t" r="r" b="b"/>
            <a:pathLst>
              <a:path w="15889288" h="11010900">
                <a:moveTo>
                  <a:pt x="0" y="0"/>
                </a:moveTo>
                <a:lnTo>
                  <a:pt x="15889288" y="0"/>
                </a:lnTo>
                <a:lnTo>
                  <a:pt x="15889288" y="11010900"/>
                </a:lnTo>
                <a:lnTo>
                  <a:pt x="0" y="11010900"/>
                </a:lnTo>
                <a:close/>
              </a:path>
            </a:pathLst>
          </a:custGeom>
          <a:pattFill prst="pct60">
            <a:fgClr>
              <a:schemeClr val="bg1"/>
            </a:fgClr>
            <a:bgClr>
              <a:schemeClr val="bg1">
                <a:lumMod val="85000"/>
              </a:schemeClr>
            </a:bgClr>
          </a:pattFill>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2136317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400"/>
                                  </p:stCondLst>
                                  <p:childTnLst>
                                    <p:animMotion origin="layout" path="M -5.92371E-7 0 L -5.92371E-7 -0.90938 " pathEditMode="relative" rAng="0" ptsTypes="AA">
                                      <p:cBhvr>
                                        <p:cTn id="6" dur="2300" fill="hold"/>
                                        <p:tgtEl>
                                          <p:spTgt spid="3"/>
                                        </p:tgtEl>
                                        <p:attrNameLst>
                                          <p:attrName>ppt_x</p:attrName>
                                          <p:attrName>ppt_y</p:attrName>
                                        </p:attrNameLst>
                                      </p:cBhvr>
                                      <p:rCtr x="0" y="-45469"/>
                                    </p:animMotion>
                                  </p:childTnLst>
                                </p:cTn>
                              </p:par>
                              <p:par>
                                <p:cTn id="7" presetID="42" presetClass="path" presetSubtype="0" accel="50000" decel="50000" fill="hold" grpId="0" nodeType="withEffect">
                                  <p:stCondLst>
                                    <p:cond delay="0"/>
                                  </p:stCondLst>
                                  <p:childTnLst>
                                    <p:animMotion origin="layout" path="M -5.92371E-7 3.05556E-6 L -5.92371E-7 -0.69601 " pathEditMode="relative" rAng="0" ptsTypes="AA">
                                      <p:cBhvr>
                                        <p:cTn id="8" dur="2100" fill="hold"/>
                                        <p:tgtEl>
                                          <p:spTgt spid="4"/>
                                        </p:tgtEl>
                                        <p:attrNameLst>
                                          <p:attrName>ppt_x</p:attrName>
                                          <p:attrName>ppt_y</p:attrName>
                                        </p:attrNameLst>
                                      </p:cBhvr>
                                      <p:rCtr x="0" y="-34800"/>
                                    </p:animMotion>
                                  </p:childTnLst>
                                </p:cTn>
                              </p:par>
                            </p:childTnLst>
                          </p:cTn>
                        </p:par>
                      </p:childTnLst>
                    </p:cTn>
                  </p:par>
                  <p:par>
                    <p:cTn id="9" fill="hold">
                      <p:stCondLst>
                        <p:cond delay="indefinite"/>
                      </p:stCondLst>
                      <p:childTnLst>
                        <p:par>
                          <p:cTn id="10" fill="hold">
                            <p:stCondLst>
                              <p:cond delay="0"/>
                            </p:stCondLst>
                            <p:childTnLst>
                              <p:par>
                                <p:cTn id="11" presetID="2" presetClass="exit" presetSubtype="4" accel="47619" decel="47619" fill="hold" grpId="1" nodeType="clickEffect">
                                  <p:stCondLst>
                                    <p:cond delay="500"/>
                                  </p:stCondLst>
                                  <p:childTnLst>
                                    <p:anim calcmode="lin" valueType="num">
                                      <p:cBhvr additive="base">
                                        <p:cTn id="12" dur="2100"/>
                                        <p:tgtEl>
                                          <p:spTgt spid="4"/>
                                        </p:tgtEl>
                                        <p:attrNameLst>
                                          <p:attrName>ppt_x</p:attrName>
                                        </p:attrNameLst>
                                      </p:cBhvr>
                                      <p:tavLst>
                                        <p:tav tm="0">
                                          <p:val>
                                            <p:strVal val="ppt_x"/>
                                          </p:val>
                                        </p:tav>
                                        <p:tav tm="100000">
                                          <p:val>
                                            <p:strVal val="ppt_x"/>
                                          </p:val>
                                        </p:tav>
                                      </p:tavLst>
                                    </p:anim>
                                    <p:anim calcmode="lin" valueType="num">
                                      <p:cBhvr additive="base">
                                        <p:cTn id="13" dur="2100"/>
                                        <p:tgtEl>
                                          <p:spTgt spid="4"/>
                                        </p:tgtEl>
                                        <p:attrNameLst>
                                          <p:attrName>ppt_y</p:attrName>
                                        </p:attrNameLst>
                                      </p:cBhvr>
                                      <p:tavLst>
                                        <p:tav tm="0">
                                          <p:val>
                                            <p:strVal val="ppt_y"/>
                                          </p:val>
                                        </p:tav>
                                        <p:tav tm="100000">
                                          <p:val>
                                            <p:strVal val="1+ppt_h/2"/>
                                          </p:val>
                                        </p:tav>
                                      </p:tavLst>
                                    </p:anim>
                                    <p:set>
                                      <p:cBhvr>
                                        <p:cTn id="14" dur="1" fill="hold">
                                          <p:stCondLst>
                                            <p:cond delay="2099"/>
                                          </p:stCondLst>
                                        </p:cTn>
                                        <p:tgtEl>
                                          <p:spTgt spid="4"/>
                                        </p:tgtEl>
                                        <p:attrNameLst>
                                          <p:attrName>style.visibility</p:attrName>
                                        </p:attrNameLst>
                                      </p:cBhvr>
                                      <p:to>
                                        <p:strVal val="hidden"/>
                                      </p:to>
                                    </p:set>
                                  </p:childTnLst>
                                </p:cTn>
                              </p:par>
                              <p:par>
                                <p:cTn id="15" presetID="42" presetClass="path" presetSubtype="0" accel="50000" decel="50000" fill="hold" grpId="0" nodeType="withEffect">
                                  <p:stCondLst>
                                    <p:cond delay="0"/>
                                  </p:stCondLst>
                                  <p:childTnLst>
                                    <p:animMotion origin="layout" path="M -5.92371E-7 -5.55556E-7 L -5.92371E-7 0.70382 " pathEditMode="relative" rAng="0" ptsTypes="AA">
                                      <p:cBhvr>
                                        <p:cTn id="16" dur="2400" fill="hold"/>
                                        <p:tgtEl>
                                          <p:spTgt spid="5"/>
                                        </p:tgtEl>
                                        <p:attrNameLst>
                                          <p:attrName>ppt_x</p:attrName>
                                          <p:attrName>ppt_y</p:attrName>
                                        </p:attrNameLst>
                                      </p:cBhvr>
                                      <p:rCtr x="0" y="3519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4" grpId="1" animBg="1"/>
      <p:bldP spid="5" grpId="0" animBg="1"/>
    </p:bld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16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2582676-BFAA-4254-8355-5B6BA6FFFCB0}"/>
              </a:ext>
            </a:extLst>
          </p:cNvPr>
          <p:cNvSpPr/>
          <p:nvPr userDrawn="1"/>
        </p:nvSpPr>
        <p:spPr>
          <a:xfrm>
            <a:off x="586307" y="1357313"/>
            <a:ext cx="7971387" cy="4143375"/>
          </a:xfrm>
          <a:prstGeom prst="rect">
            <a:avLst/>
          </a:prstGeom>
          <a:solidFill>
            <a:schemeClr val="accent1">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4" name="Picture Placeholder 3">
            <a:extLst>
              <a:ext uri="{FF2B5EF4-FFF2-40B4-BE49-F238E27FC236}">
                <a16:creationId xmlns:a16="http://schemas.microsoft.com/office/drawing/2014/main" id="{09D1F1F9-A903-4B82-9B4B-B2558E0B068F}"/>
              </a:ext>
            </a:extLst>
          </p:cNvPr>
          <p:cNvSpPr>
            <a:spLocks noGrp="1"/>
          </p:cNvSpPr>
          <p:nvPr>
            <p:ph type="pic" sz="quarter" idx="11"/>
          </p:nvPr>
        </p:nvSpPr>
        <p:spPr>
          <a:xfrm>
            <a:off x="586307" y="485775"/>
            <a:ext cx="7971387" cy="5886450"/>
          </a:xfrm>
          <a:custGeom>
            <a:avLst/>
            <a:gdLst>
              <a:gd name="connsiteX0" fmla="*/ 0 w 7555958"/>
              <a:gd name="connsiteY0" fmla="*/ 0 h 13686144"/>
              <a:gd name="connsiteX1" fmla="*/ 7555958 w 7555958"/>
              <a:gd name="connsiteY1" fmla="*/ 0 h 13686144"/>
              <a:gd name="connsiteX2" fmla="*/ 7555958 w 7555958"/>
              <a:gd name="connsiteY2" fmla="*/ 13686144 h 13686144"/>
              <a:gd name="connsiteX3" fmla="*/ 0 w 7555958"/>
              <a:gd name="connsiteY3" fmla="*/ 13686144 h 13686144"/>
            </a:gdLst>
            <a:ahLst/>
            <a:cxnLst>
              <a:cxn ang="0">
                <a:pos x="connsiteX0" y="connsiteY0"/>
              </a:cxn>
              <a:cxn ang="0">
                <a:pos x="connsiteX1" y="connsiteY1"/>
              </a:cxn>
              <a:cxn ang="0">
                <a:pos x="connsiteX2" y="connsiteY2"/>
              </a:cxn>
              <a:cxn ang="0">
                <a:pos x="connsiteX3" y="connsiteY3"/>
              </a:cxn>
            </a:cxnLst>
            <a:rect l="l" t="t" r="r" b="b"/>
            <a:pathLst>
              <a:path w="7555958" h="13686144">
                <a:moveTo>
                  <a:pt x="0" y="0"/>
                </a:moveTo>
                <a:lnTo>
                  <a:pt x="7555958" y="0"/>
                </a:lnTo>
                <a:lnTo>
                  <a:pt x="7555958" y="13686144"/>
                </a:lnTo>
                <a:lnTo>
                  <a:pt x="0" y="1368614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5" name="Picture Placeholder 4">
            <a:extLst>
              <a:ext uri="{FF2B5EF4-FFF2-40B4-BE49-F238E27FC236}">
                <a16:creationId xmlns:a16="http://schemas.microsoft.com/office/drawing/2014/main" id="{15291253-E9BE-4DE5-94B7-8FCEEF7A4B4F}"/>
              </a:ext>
            </a:extLst>
          </p:cNvPr>
          <p:cNvSpPr>
            <a:spLocks noGrp="1"/>
          </p:cNvSpPr>
          <p:nvPr>
            <p:ph type="pic" sz="quarter" idx="12"/>
          </p:nvPr>
        </p:nvSpPr>
        <p:spPr>
          <a:xfrm>
            <a:off x="3175977" y="2032210"/>
            <a:ext cx="2792045" cy="2793581"/>
          </a:xfrm>
          <a:custGeom>
            <a:avLst/>
            <a:gdLst>
              <a:gd name="connsiteX0" fmla="*/ 3723211 w 7446422"/>
              <a:gd name="connsiteY0" fmla="*/ 0 h 7449548"/>
              <a:gd name="connsiteX1" fmla="*/ 5939522 w 7446422"/>
              <a:gd name="connsiteY1" fmla="*/ 917977 h 7449548"/>
              <a:gd name="connsiteX2" fmla="*/ 6528831 w 7446422"/>
              <a:gd name="connsiteY2" fmla="*/ 1507532 h 7449548"/>
              <a:gd name="connsiteX3" fmla="*/ 6528831 w 7446422"/>
              <a:gd name="connsiteY3" fmla="*/ 5942017 h 7449548"/>
              <a:gd name="connsiteX4" fmla="*/ 5939522 w 7446422"/>
              <a:gd name="connsiteY4" fmla="*/ 6531572 h 7449548"/>
              <a:gd name="connsiteX5" fmla="*/ 1506900 w 7446422"/>
              <a:gd name="connsiteY5" fmla="*/ 6531572 h 7449548"/>
              <a:gd name="connsiteX6" fmla="*/ 917591 w 7446422"/>
              <a:gd name="connsiteY6" fmla="*/ 5942017 h 7449548"/>
              <a:gd name="connsiteX7" fmla="*/ 917591 w 7446422"/>
              <a:gd name="connsiteY7" fmla="*/ 1507532 h 7449548"/>
              <a:gd name="connsiteX8" fmla="*/ 1506900 w 7446422"/>
              <a:gd name="connsiteY8" fmla="*/ 917977 h 7449548"/>
              <a:gd name="connsiteX9" fmla="*/ 3723211 w 7446422"/>
              <a:gd name="connsiteY9" fmla="*/ 0 h 7449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446422" h="7449548">
                <a:moveTo>
                  <a:pt x="3723211" y="0"/>
                </a:moveTo>
                <a:cubicBezTo>
                  <a:pt x="4525503" y="0"/>
                  <a:pt x="5327795" y="305992"/>
                  <a:pt x="5939522" y="917977"/>
                </a:cubicBezTo>
                <a:cubicBezTo>
                  <a:pt x="6528831" y="1507532"/>
                  <a:pt x="6528831" y="1507532"/>
                  <a:pt x="6528831" y="1507532"/>
                </a:cubicBezTo>
                <a:cubicBezTo>
                  <a:pt x="7752286" y="2731501"/>
                  <a:pt x="7752286" y="4718048"/>
                  <a:pt x="6528831" y="5942017"/>
                </a:cubicBezTo>
                <a:cubicBezTo>
                  <a:pt x="5939522" y="6531572"/>
                  <a:pt x="5939522" y="6531572"/>
                  <a:pt x="5939522" y="6531572"/>
                </a:cubicBezTo>
                <a:cubicBezTo>
                  <a:pt x="4716068" y="7755541"/>
                  <a:pt x="2730355" y="7755541"/>
                  <a:pt x="1506900" y="6531572"/>
                </a:cubicBezTo>
                <a:cubicBezTo>
                  <a:pt x="917591" y="5942017"/>
                  <a:pt x="917591" y="5942017"/>
                  <a:pt x="917591" y="5942017"/>
                </a:cubicBezTo>
                <a:cubicBezTo>
                  <a:pt x="-305864" y="4718048"/>
                  <a:pt x="-305864" y="2731501"/>
                  <a:pt x="917591" y="1507532"/>
                </a:cubicBezTo>
                <a:cubicBezTo>
                  <a:pt x="1506900" y="917977"/>
                  <a:pt x="1506900" y="917977"/>
                  <a:pt x="1506900" y="917977"/>
                </a:cubicBezTo>
                <a:cubicBezTo>
                  <a:pt x="2118628" y="305992"/>
                  <a:pt x="2920920" y="0"/>
                  <a:pt x="3723211" y="0"/>
                </a:cubicBezTo>
                <a:close/>
              </a:path>
            </a:pathLst>
          </a:custGeom>
          <a:pattFill prst="pct60">
            <a:fgClr>
              <a:schemeClr val="bg1"/>
            </a:fgClr>
            <a:bgClr>
              <a:schemeClr val="bg1">
                <a:lumMod val="85000"/>
              </a:schemeClr>
            </a:bgClr>
          </a:pattFill>
          <a:effectLst>
            <a:outerShdw blurRad="431800" dist="88900" dir="2700000" algn="tl" rotWithShape="0">
              <a:schemeClr val="accent2">
                <a:lumMod val="75000"/>
                <a:alpha val="40000"/>
              </a:schemeClr>
            </a:outerShdw>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6420556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PhAnim="0" preserve="1" userDrawn="1">
  <p:cSld name="Titel und 2 Bilder">
    <p:spTree>
      <p:nvGrpSpPr>
        <p:cNvPr id="1" name=""/>
        <p:cNvGrpSpPr/>
        <p:nvPr/>
      </p:nvGrpSpPr>
      <p:grpSpPr bwMode="auto">
        <a:xfrm>
          <a:off x="0" y="0"/>
          <a:ext cx="0" cy="0"/>
          <a:chOff x="0" y="0"/>
          <a:chExt cx="0" cy="0"/>
        </a:xfrm>
      </p:grpSpPr>
      <p:sp>
        <p:nvSpPr>
          <p:cNvPr id="4" name="Title 1"/>
          <p:cNvSpPr>
            <a:spLocks noGrp="1"/>
          </p:cNvSpPr>
          <p:nvPr>
            <p:ph type="title"/>
          </p:nvPr>
        </p:nvSpPr>
        <p:spPr bwMode="auto"/>
        <p:txBody>
          <a:bodyPr/>
          <a:lstStyle/>
          <a:p>
            <a:pPr>
              <a:defRPr/>
            </a:pPr>
            <a:r>
              <a:rPr lang="de-DE"/>
              <a:t>Titelmasterformat durch Klicken bearbeiten</a:t>
            </a:r>
            <a:endParaRPr lang="en-US"/>
          </a:p>
        </p:txBody>
      </p:sp>
      <p:sp>
        <p:nvSpPr>
          <p:cNvPr id="5" name="Datumsplatzhalter 5"/>
          <p:cNvSpPr>
            <a:spLocks noGrp="1"/>
          </p:cNvSpPr>
          <p:nvPr>
            <p:ph type="dt" sz="half" idx="10"/>
          </p:nvPr>
        </p:nvSpPr>
        <p:spPr bwMode="auto"/>
        <p:txBody>
          <a:bodyPr/>
          <a:lstStyle/>
          <a:p>
            <a:pPr>
              <a:defRPr/>
            </a:pPr>
            <a:endParaRPr lang="de-DE"/>
          </a:p>
        </p:txBody>
      </p:sp>
      <p:sp>
        <p:nvSpPr>
          <p:cNvPr id="6" name="Foliennummernplatzhalter 6"/>
          <p:cNvSpPr>
            <a:spLocks noGrp="1"/>
          </p:cNvSpPr>
          <p:nvPr>
            <p:ph type="sldNum" sz="quarter" idx="11"/>
          </p:nvPr>
        </p:nvSpPr>
        <p:spPr bwMode="auto"/>
        <p:txBody>
          <a:bodyPr/>
          <a:lstStyle/>
          <a:p>
            <a:pPr>
              <a:defRPr/>
            </a:pPr>
            <a:r>
              <a:rPr lang="de-DE"/>
              <a:t>Seite </a:t>
            </a:r>
            <a:fld id="{A52F4D17-1AD6-42D9-B93A-EB002C62F438}" type="slidenum">
              <a:rPr lang="de-DE"/>
              <a:t>‹Nr.›</a:t>
            </a:fld>
            <a:endParaRPr lang="de-DE"/>
          </a:p>
        </p:txBody>
      </p:sp>
      <p:sp>
        <p:nvSpPr>
          <p:cNvPr id="7" name="Bildplatzhalter 4"/>
          <p:cNvSpPr>
            <a:spLocks noGrp="1"/>
          </p:cNvSpPr>
          <p:nvPr>
            <p:ph type="pic" sz="quarter" idx="13"/>
          </p:nvPr>
        </p:nvSpPr>
        <p:spPr bwMode="auto">
          <a:xfrm>
            <a:off x="358775" y="1628774"/>
            <a:ext cx="3925888" cy="3168377"/>
          </a:xfrm>
          <a:prstGeom prst="rect">
            <a:avLst/>
          </a:prstGeom>
          <a:solidFill>
            <a:schemeClr val="bg2"/>
          </a:solidFill>
        </p:spPr>
        <p:txBody>
          <a:bodyPr anchor="ctr"/>
          <a:lstStyle>
            <a:lvl1pPr marL="0" indent="0" algn="ctr">
              <a:buNone/>
              <a:defRPr sz="1600">
                <a:solidFill>
                  <a:schemeClr val="tx1"/>
                </a:solidFill>
              </a:defRPr>
            </a:lvl1pPr>
          </a:lstStyle>
          <a:p>
            <a:pPr>
              <a:defRPr/>
            </a:pPr>
            <a:r>
              <a:rPr lang="de-DE"/>
              <a:t>Bild durch Klicken auf Symbol hinzufügen</a:t>
            </a:r>
          </a:p>
        </p:txBody>
      </p:sp>
      <p:sp>
        <p:nvSpPr>
          <p:cNvPr id="8" name="Textplatzhalter 3"/>
          <p:cNvSpPr>
            <a:spLocks noGrp="1"/>
          </p:cNvSpPr>
          <p:nvPr>
            <p:ph type="body" sz="quarter" idx="14" hasCustomPrompt="1"/>
          </p:nvPr>
        </p:nvSpPr>
        <p:spPr bwMode="auto">
          <a:xfrm>
            <a:off x="358775" y="4900254"/>
            <a:ext cx="3925888" cy="868722"/>
          </a:xfrm>
        </p:spPr>
        <p:txBody>
          <a:bodyPr/>
          <a:lstStyle>
            <a:lvl1pPr marL="0" indent="0">
              <a:lnSpc>
                <a:spcPct val="113999"/>
              </a:lnSpc>
              <a:spcAft>
                <a:spcPts val="0"/>
              </a:spcAft>
              <a:buNone/>
              <a:defRPr sz="1800"/>
            </a:lvl1pPr>
          </a:lstStyle>
          <a:p>
            <a:pPr lvl="0">
              <a:defRPr/>
            </a:pPr>
            <a:r>
              <a:rPr lang="de-DE"/>
              <a:t>Bildunterschrift</a:t>
            </a:r>
            <a:endParaRPr/>
          </a:p>
        </p:txBody>
      </p:sp>
      <p:sp>
        <p:nvSpPr>
          <p:cNvPr id="9" name="Bildplatzhalter 4"/>
          <p:cNvSpPr>
            <a:spLocks noGrp="1"/>
          </p:cNvSpPr>
          <p:nvPr>
            <p:ph type="pic" sz="quarter" idx="15"/>
          </p:nvPr>
        </p:nvSpPr>
        <p:spPr bwMode="auto">
          <a:xfrm>
            <a:off x="4857559" y="1628774"/>
            <a:ext cx="3927666" cy="3168377"/>
          </a:xfrm>
          <a:prstGeom prst="rect">
            <a:avLst/>
          </a:prstGeom>
          <a:solidFill>
            <a:schemeClr val="bg2"/>
          </a:solidFill>
        </p:spPr>
        <p:txBody>
          <a:bodyPr anchor="ctr"/>
          <a:lstStyle>
            <a:lvl1pPr marL="0" indent="0" algn="ctr">
              <a:buNone/>
              <a:defRPr sz="1600">
                <a:solidFill>
                  <a:schemeClr val="tx1"/>
                </a:solidFill>
              </a:defRPr>
            </a:lvl1pPr>
          </a:lstStyle>
          <a:p>
            <a:pPr>
              <a:defRPr/>
            </a:pPr>
            <a:r>
              <a:rPr lang="de-DE"/>
              <a:t>Bild durch Klicken auf Symbol hinzufügen</a:t>
            </a:r>
          </a:p>
        </p:txBody>
      </p:sp>
      <p:sp>
        <p:nvSpPr>
          <p:cNvPr id="10" name="Textplatzhalter 3"/>
          <p:cNvSpPr>
            <a:spLocks noGrp="1"/>
          </p:cNvSpPr>
          <p:nvPr>
            <p:ph type="body" sz="quarter" idx="16" hasCustomPrompt="1"/>
          </p:nvPr>
        </p:nvSpPr>
        <p:spPr bwMode="auto">
          <a:xfrm>
            <a:off x="4857559" y="4900254"/>
            <a:ext cx="3927666" cy="868722"/>
          </a:xfrm>
        </p:spPr>
        <p:txBody>
          <a:bodyPr/>
          <a:lstStyle>
            <a:lvl1pPr marL="0" indent="0">
              <a:lnSpc>
                <a:spcPct val="113999"/>
              </a:lnSpc>
              <a:spcAft>
                <a:spcPts val="0"/>
              </a:spcAft>
              <a:buNone/>
              <a:defRPr sz="1800"/>
            </a:lvl1pPr>
          </a:lstStyle>
          <a:p>
            <a:pPr lvl="0">
              <a:defRPr/>
            </a:pPr>
            <a:r>
              <a:rPr lang="de-DE"/>
              <a:t>Bildunterschrift</a:t>
            </a:r>
            <a:endParaRPr/>
          </a:p>
        </p:txBody>
      </p:sp>
      <p:sp>
        <p:nvSpPr>
          <p:cNvPr id="11" name="Textplatzhalter 10"/>
          <p:cNvSpPr>
            <a:spLocks noGrp="1"/>
          </p:cNvSpPr>
          <p:nvPr>
            <p:ph type="body" sz="quarter" idx="12" hasCustomPrompt="1"/>
          </p:nvPr>
        </p:nvSpPr>
        <p:spPr bwMode="auto">
          <a:xfrm>
            <a:off x="358775" y="938786"/>
            <a:ext cx="8424672" cy="509994"/>
          </a:xfrm>
        </p:spPr>
        <p:txBody>
          <a:bodyPr/>
          <a:lstStyle>
            <a:lvl1pPr marL="0" indent="0">
              <a:lnSpc>
                <a:spcPct val="113999"/>
              </a:lnSpc>
              <a:spcAft>
                <a:spcPts val="0"/>
              </a:spcAft>
              <a:buNone/>
              <a:defRPr sz="1800" b="1">
                <a:solidFill>
                  <a:schemeClr val="accent1"/>
                </a:solidFill>
              </a:defRPr>
            </a:lvl1pPr>
          </a:lstStyle>
          <a:p>
            <a:pPr lvl="0">
              <a:defRPr/>
            </a:pPr>
            <a:r>
              <a:rPr lang="de-DE"/>
              <a:t>Subline</a:t>
            </a: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13_Custom Layout">
    <p:spTree>
      <p:nvGrpSpPr>
        <p:cNvPr id="1" name=""/>
        <p:cNvGrpSpPr/>
        <p:nvPr/>
      </p:nvGrpSpPr>
      <p:grpSpPr>
        <a:xfrm>
          <a:off x="0" y="0"/>
          <a:ext cx="0" cy="0"/>
          <a:chOff x="0" y="0"/>
          <a:chExt cx="0" cy="0"/>
        </a:xfrm>
      </p:grpSpPr>
      <p:sp>
        <p:nvSpPr>
          <p:cNvPr id="2" name="Picture Placeholder 3">
            <a:extLst>
              <a:ext uri="{FF2B5EF4-FFF2-40B4-BE49-F238E27FC236}">
                <a16:creationId xmlns:a16="http://schemas.microsoft.com/office/drawing/2014/main" id="{05B1613C-A983-4C09-8CA7-7DD2AD0A6848}"/>
              </a:ext>
            </a:extLst>
          </p:cNvPr>
          <p:cNvSpPr>
            <a:spLocks noGrp="1"/>
          </p:cNvSpPr>
          <p:nvPr>
            <p:ph type="pic" sz="quarter" idx="11"/>
          </p:nvPr>
        </p:nvSpPr>
        <p:spPr>
          <a:xfrm>
            <a:off x="5286488" y="1096135"/>
            <a:ext cx="2575560" cy="4665731"/>
          </a:xfrm>
          <a:custGeom>
            <a:avLst/>
            <a:gdLst>
              <a:gd name="connsiteX0" fmla="*/ 0 w 7555958"/>
              <a:gd name="connsiteY0" fmla="*/ 0 h 13686144"/>
              <a:gd name="connsiteX1" fmla="*/ 7555958 w 7555958"/>
              <a:gd name="connsiteY1" fmla="*/ 0 h 13686144"/>
              <a:gd name="connsiteX2" fmla="*/ 7555958 w 7555958"/>
              <a:gd name="connsiteY2" fmla="*/ 13686144 h 13686144"/>
              <a:gd name="connsiteX3" fmla="*/ 0 w 7555958"/>
              <a:gd name="connsiteY3" fmla="*/ 13686144 h 13686144"/>
            </a:gdLst>
            <a:ahLst/>
            <a:cxnLst>
              <a:cxn ang="0">
                <a:pos x="connsiteX0" y="connsiteY0"/>
              </a:cxn>
              <a:cxn ang="0">
                <a:pos x="connsiteX1" y="connsiteY1"/>
              </a:cxn>
              <a:cxn ang="0">
                <a:pos x="connsiteX2" y="connsiteY2"/>
              </a:cxn>
              <a:cxn ang="0">
                <a:pos x="connsiteX3" y="connsiteY3"/>
              </a:cxn>
            </a:cxnLst>
            <a:rect l="l" t="t" r="r" b="b"/>
            <a:pathLst>
              <a:path w="7555958" h="13686144">
                <a:moveTo>
                  <a:pt x="0" y="0"/>
                </a:moveTo>
                <a:lnTo>
                  <a:pt x="7555958" y="0"/>
                </a:lnTo>
                <a:lnTo>
                  <a:pt x="7555958" y="13686144"/>
                </a:lnTo>
                <a:lnTo>
                  <a:pt x="0" y="1368614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270815697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20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7734CB4D-8181-4E4D-B7AB-6698FD44CF67}"/>
              </a:ext>
            </a:extLst>
          </p:cNvPr>
          <p:cNvSpPr/>
          <p:nvPr userDrawn="1"/>
        </p:nvSpPr>
        <p:spPr>
          <a:xfrm>
            <a:off x="586307" y="485775"/>
            <a:ext cx="7971387" cy="5886450"/>
          </a:xfrm>
          <a:prstGeom prst="rect">
            <a:avLst/>
          </a:prstGeom>
          <a:solidFill>
            <a:schemeClr val="accent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4" name="Picture Placeholder 4">
            <a:extLst>
              <a:ext uri="{FF2B5EF4-FFF2-40B4-BE49-F238E27FC236}">
                <a16:creationId xmlns:a16="http://schemas.microsoft.com/office/drawing/2014/main" id="{2525874A-D9AA-43BD-B56B-DB5C13863598}"/>
              </a:ext>
            </a:extLst>
          </p:cNvPr>
          <p:cNvSpPr>
            <a:spLocks noGrp="1"/>
          </p:cNvSpPr>
          <p:nvPr>
            <p:ph type="pic" sz="quarter" idx="11"/>
          </p:nvPr>
        </p:nvSpPr>
        <p:spPr>
          <a:xfrm>
            <a:off x="5054466" y="1933891"/>
            <a:ext cx="3017133" cy="3018793"/>
          </a:xfrm>
          <a:custGeom>
            <a:avLst/>
            <a:gdLst>
              <a:gd name="connsiteX0" fmla="*/ 4023368 w 8046736"/>
              <a:gd name="connsiteY0" fmla="*/ 0 h 8050114"/>
              <a:gd name="connsiteX1" fmla="*/ 6418354 w 8046736"/>
              <a:gd name="connsiteY1" fmla="*/ 991982 h 8050114"/>
              <a:gd name="connsiteX2" fmla="*/ 7055170 w 8046736"/>
              <a:gd name="connsiteY2" fmla="*/ 1629066 h 8050114"/>
              <a:gd name="connsiteX3" fmla="*/ 7055170 w 8046736"/>
              <a:gd name="connsiteY3" fmla="*/ 6421048 h 8050114"/>
              <a:gd name="connsiteX4" fmla="*/ 6418354 w 8046736"/>
              <a:gd name="connsiteY4" fmla="*/ 7058133 h 8050114"/>
              <a:gd name="connsiteX5" fmla="*/ 1628382 w 8046736"/>
              <a:gd name="connsiteY5" fmla="*/ 7058133 h 8050114"/>
              <a:gd name="connsiteX6" fmla="*/ 991565 w 8046736"/>
              <a:gd name="connsiteY6" fmla="*/ 6421048 h 8050114"/>
              <a:gd name="connsiteX7" fmla="*/ 991565 w 8046736"/>
              <a:gd name="connsiteY7" fmla="*/ 1629066 h 8050114"/>
              <a:gd name="connsiteX8" fmla="*/ 1628382 w 8046736"/>
              <a:gd name="connsiteY8" fmla="*/ 991982 h 8050114"/>
              <a:gd name="connsiteX9" fmla="*/ 4023368 w 8046736"/>
              <a:gd name="connsiteY9" fmla="*/ 0 h 805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046736" h="8050114">
                <a:moveTo>
                  <a:pt x="4023368" y="0"/>
                </a:moveTo>
                <a:cubicBezTo>
                  <a:pt x="4890340" y="0"/>
                  <a:pt x="5757310" y="330660"/>
                  <a:pt x="6418354" y="991982"/>
                </a:cubicBezTo>
                <a:cubicBezTo>
                  <a:pt x="7055170" y="1629066"/>
                  <a:pt x="7055170" y="1629066"/>
                  <a:pt x="7055170" y="1629066"/>
                </a:cubicBezTo>
                <a:cubicBezTo>
                  <a:pt x="8377258" y="2951708"/>
                  <a:pt x="8377258" y="5098406"/>
                  <a:pt x="7055170" y="6421048"/>
                </a:cubicBezTo>
                <a:cubicBezTo>
                  <a:pt x="6418354" y="7058133"/>
                  <a:pt x="6418354" y="7058133"/>
                  <a:pt x="6418354" y="7058133"/>
                </a:cubicBezTo>
                <a:cubicBezTo>
                  <a:pt x="5096266" y="8380775"/>
                  <a:pt x="2950470" y="8380775"/>
                  <a:pt x="1628382" y="7058133"/>
                </a:cubicBezTo>
                <a:cubicBezTo>
                  <a:pt x="991565" y="6421048"/>
                  <a:pt x="991565" y="6421048"/>
                  <a:pt x="991565" y="6421048"/>
                </a:cubicBezTo>
                <a:cubicBezTo>
                  <a:pt x="-330522" y="5098406"/>
                  <a:pt x="-330522" y="2951708"/>
                  <a:pt x="991565" y="1629066"/>
                </a:cubicBezTo>
                <a:cubicBezTo>
                  <a:pt x="1628382" y="991982"/>
                  <a:pt x="1628382" y="991982"/>
                  <a:pt x="1628382" y="991982"/>
                </a:cubicBezTo>
                <a:cubicBezTo>
                  <a:pt x="2289426" y="330660"/>
                  <a:pt x="3156397" y="0"/>
                  <a:pt x="4023368"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2248509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6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21_Custom Layout">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D69BA2-52EB-46D0-BAC9-6FD27EAFF7C6}"/>
              </a:ext>
            </a:extLst>
          </p:cNvPr>
          <p:cNvSpPr/>
          <p:nvPr userDrawn="1"/>
        </p:nvSpPr>
        <p:spPr>
          <a:xfrm>
            <a:off x="586307" y="485775"/>
            <a:ext cx="7971387" cy="5886450"/>
          </a:xfrm>
          <a:prstGeom prst="rect">
            <a:avLst/>
          </a:prstGeom>
          <a:solidFill>
            <a:schemeClr val="accent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6" name="Picture Placeholder 4">
            <a:extLst>
              <a:ext uri="{FF2B5EF4-FFF2-40B4-BE49-F238E27FC236}">
                <a16:creationId xmlns:a16="http://schemas.microsoft.com/office/drawing/2014/main" id="{69A40C28-E83B-4ABE-ACC3-030754F90592}"/>
              </a:ext>
            </a:extLst>
          </p:cNvPr>
          <p:cNvSpPr>
            <a:spLocks noGrp="1"/>
          </p:cNvSpPr>
          <p:nvPr>
            <p:ph type="pic" sz="quarter" idx="11"/>
          </p:nvPr>
        </p:nvSpPr>
        <p:spPr>
          <a:xfrm>
            <a:off x="1486787" y="2309256"/>
            <a:ext cx="2266817" cy="2268063"/>
          </a:xfrm>
          <a:custGeom>
            <a:avLst/>
            <a:gdLst>
              <a:gd name="connsiteX0" fmla="*/ 4023368 w 8046736"/>
              <a:gd name="connsiteY0" fmla="*/ 0 h 8050114"/>
              <a:gd name="connsiteX1" fmla="*/ 6418354 w 8046736"/>
              <a:gd name="connsiteY1" fmla="*/ 991982 h 8050114"/>
              <a:gd name="connsiteX2" fmla="*/ 7055170 w 8046736"/>
              <a:gd name="connsiteY2" fmla="*/ 1629066 h 8050114"/>
              <a:gd name="connsiteX3" fmla="*/ 7055170 w 8046736"/>
              <a:gd name="connsiteY3" fmla="*/ 6421048 h 8050114"/>
              <a:gd name="connsiteX4" fmla="*/ 6418354 w 8046736"/>
              <a:gd name="connsiteY4" fmla="*/ 7058133 h 8050114"/>
              <a:gd name="connsiteX5" fmla="*/ 1628382 w 8046736"/>
              <a:gd name="connsiteY5" fmla="*/ 7058133 h 8050114"/>
              <a:gd name="connsiteX6" fmla="*/ 991565 w 8046736"/>
              <a:gd name="connsiteY6" fmla="*/ 6421048 h 8050114"/>
              <a:gd name="connsiteX7" fmla="*/ 991565 w 8046736"/>
              <a:gd name="connsiteY7" fmla="*/ 1629066 h 8050114"/>
              <a:gd name="connsiteX8" fmla="*/ 1628382 w 8046736"/>
              <a:gd name="connsiteY8" fmla="*/ 991982 h 8050114"/>
              <a:gd name="connsiteX9" fmla="*/ 4023368 w 8046736"/>
              <a:gd name="connsiteY9" fmla="*/ 0 h 805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046736" h="8050114">
                <a:moveTo>
                  <a:pt x="4023368" y="0"/>
                </a:moveTo>
                <a:cubicBezTo>
                  <a:pt x="4890340" y="0"/>
                  <a:pt x="5757310" y="330660"/>
                  <a:pt x="6418354" y="991982"/>
                </a:cubicBezTo>
                <a:cubicBezTo>
                  <a:pt x="7055170" y="1629066"/>
                  <a:pt x="7055170" y="1629066"/>
                  <a:pt x="7055170" y="1629066"/>
                </a:cubicBezTo>
                <a:cubicBezTo>
                  <a:pt x="8377258" y="2951708"/>
                  <a:pt x="8377258" y="5098406"/>
                  <a:pt x="7055170" y="6421048"/>
                </a:cubicBezTo>
                <a:cubicBezTo>
                  <a:pt x="6418354" y="7058133"/>
                  <a:pt x="6418354" y="7058133"/>
                  <a:pt x="6418354" y="7058133"/>
                </a:cubicBezTo>
                <a:cubicBezTo>
                  <a:pt x="5096266" y="8380775"/>
                  <a:pt x="2950470" y="8380775"/>
                  <a:pt x="1628382" y="7058133"/>
                </a:cubicBezTo>
                <a:cubicBezTo>
                  <a:pt x="991565" y="6421048"/>
                  <a:pt x="991565" y="6421048"/>
                  <a:pt x="991565" y="6421048"/>
                </a:cubicBezTo>
                <a:cubicBezTo>
                  <a:pt x="-330522" y="5098406"/>
                  <a:pt x="-330522" y="2951708"/>
                  <a:pt x="991565" y="1629066"/>
                </a:cubicBezTo>
                <a:cubicBezTo>
                  <a:pt x="1628382" y="991982"/>
                  <a:pt x="1628382" y="991982"/>
                  <a:pt x="1628382" y="991982"/>
                </a:cubicBezTo>
                <a:cubicBezTo>
                  <a:pt x="2289426" y="330660"/>
                  <a:pt x="3156397" y="0"/>
                  <a:pt x="4023368"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7" name="Picture Placeholder 3">
            <a:extLst>
              <a:ext uri="{FF2B5EF4-FFF2-40B4-BE49-F238E27FC236}">
                <a16:creationId xmlns:a16="http://schemas.microsoft.com/office/drawing/2014/main" id="{5077A90A-A1C0-41D5-9861-E11C5FC2EE0F}"/>
              </a:ext>
            </a:extLst>
          </p:cNvPr>
          <p:cNvSpPr>
            <a:spLocks noGrp="1"/>
          </p:cNvSpPr>
          <p:nvPr>
            <p:ph type="pic" sz="quarter" idx="12"/>
          </p:nvPr>
        </p:nvSpPr>
        <p:spPr>
          <a:xfrm>
            <a:off x="1239713" y="4627535"/>
            <a:ext cx="494150" cy="494422"/>
          </a:xfrm>
          <a:custGeom>
            <a:avLst/>
            <a:gdLst>
              <a:gd name="connsiteX0" fmla="*/ 4023368 w 8046736"/>
              <a:gd name="connsiteY0" fmla="*/ 0 h 8050114"/>
              <a:gd name="connsiteX1" fmla="*/ 6418354 w 8046736"/>
              <a:gd name="connsiteY1" fmla="*/ 991982 h 8050114"/>
              <a:gd name="connsiteX2" fmla="*/ 7055170 w 8046736"/>
              <a:gd name="connsiteY2" fmla="*/ 1629066 h 8050114"/>
              <a:gd name="connsiteX3" fmla="*/ 7055170 w 8046736"/>
              <a:gd name="connsiteY3" fmla="*/ 6421048 h 8050114"/>
              <a:gd name="connsiteX4" fmla="*/ 6418354 w 8046736"/>
              <a:gd name="connsiteY4" fmla="*/ 7058133 h 8050114"/>
              <a:gd name="connsiteX5" fmla="*/ 1628382 w 8046736"/>
              <a:gd name="connsiteY5" fmla="*/ 7058133 h 8050114"/>
              <a:gd name="connsiteX6" fmla="*/ 991565 w 8046736"/>
              <a:gd name="connsiteY6" fmla="*/ 6421048 h 8050114"/>
              <a:gd name="connsiteX7" fmla="*/ 991565 w 8046736"/>
              <a:gd name="connsiteY7" fmla="*/ 1629066 h 8050114"/>
              <a:gd name="connsiteX8" fmla="*/ 1628382 w 8046736"/>
              <a:gd name="connsiteY8" fmla="*/ 991982 h 8050114"/>
              <a:gd name="connsiteX9" fmla="*/ 4023368 w 8046736"/>
              <a:gd name="connsiteY9" fmla="*/ 0 h 805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046736" h="8050114">
                <a:moveTo>
                  <a:pt x="4023368" y="0"/>
                </a:moveTo>
                <a:cubicBezTo>
                  <a:pt x="4890340" y="0"/>
                  <a:pt x="5757310" y="330660"/>
                  <a:pt x="6418354" y="991982"/>
                </a:cubicBezTo>
                <a:cubicBezTo>
                  <a:pt x="7055170" y="1629066"/>
                  <a:pt x="7055170" y="1629066"/>
                  <a:pt x="7055170" y="1629066"/>
                </a:cubicBezTo>
                <a:cubicBezTo>
                  <a:pt x="8377258" y="2951708"/>
                  <a:pt x="8377258" y="5098406"/>
                  <a:pt x="7055170" y="6421048"/>
                </a:cubicBezTo>
                <a:cubicBezTo>
                  <a:pt x="6418354" y="7058133"/>
                  <a:pt x="6418354" y="7058133"/>
                  <a:pt x="6418354" y="7058133"/>
                </a:cubicBezTo>
                <a:cubicBezTo>
                  <a:pt x="5096266" y="8380775"/>
                  <a:pt x="2950470" y="8380775"/>
                  <a:pt x="1628382" y="7058133"/>
                </a:cubicBezTo>
                <a:cubicBezTo>
                  <a:pt x="991565" y="6421048"/>
                  <a:pt x="991565" y="6421048"/>
                  <a:pt x="991565" y="6421048"/>
                </a:cubicBezTo>
                <a:cubicBezTo>
                  <a:pt x="-330522" y="5098406"/>
                  <a:pt x="-330522" y="2951708"/>
                  <a:pt x="991565" y="1629066"/>
                </a:cubicBezTo>
                <a:cubicBezTo>
                  <a:pt x="1628382" y="991982"/>
                  <a:pt x="1628382" y="991982"/>
                  <a:pt x="1628382" y="991982"/>
                </a:cubicBezTo>
                <a:cubicBezTo>
                  <a:pt x="2289426" y="330660"/>
                  <a:pt x="3156397" y="0"/>
                  <a:pt x="4023368"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8" name="Picture Placeholder 5">
            <a:extLst>
              <a:ext uri="{FF2B5EF4-FFF2-40B4-BE49-F238E27FC236}">
                <a16:creationId xmlns:a16="http://schemas.microsoft.com/office/drawing/2014/main" id="{763DCDC7-9790-498F-B560-5CE09F608018}"/>
              </a:ext>
            </a:extLst>
          </p:cNvPr>
          <p:cNvSpPr>
            <a:spLocks noGrp="1"/>
          </p:cNvSpPr>
          <p:nvPr>
            <p:ph type="pic" sz="quarter" idx="13"/>
          </p:nvPr>
        </p:nvSpPr>
        <p:spPr>
          <a:xfrm>
            <a:off x="524976" y="3192406"/>
            <a:ext cx="595215" cy="595543"/>
          </a:xfrm>
          <a:custGeom>
            <a:avLst/>
            <a:gdLst>
              <a:gd name="connsiteX0" fmla="*/ 4023368 w 8046736"/>
              <a:gd name="connsiteY0" fmla="*/ 0 h 8050114"/>
              <a:gd name="connsiteX1" fmla="*/ 6418354 w 8046736"/>
              <a:gd name="connsiteY1" fmla="*/ 991982 h 8050114"/>
              <a:gd name="connsiteX2" fmla="*/ 7055170 w 8046736"/>
              <a:gd name="connsiteY2" fmla="*/ 1629066 h 8050114"/>
              <a:gd name="connsiteX3" fmla="*/ 7055170 w 8046736"/>
              <a:gd name="connsiteY3" fmla="*/ 6421048 h 8050114"/>
              <a:gd name="connsiteX4" fmla="*/ 6418354 w 8046736"/>
              <a:gd name="connsiteY4" fmla="*/ 7058133 h 8050114"/>
              <a:gd name="connsiteX5" fmla="*/ 1628382 w 8046736"/>
              <a:gd name="connsiteY5" fmla="*/ 7058133 h 8050114"/>
              <a:gd name="connsiteX6" fmla="*/ 991565 w 8046736"/>
              <a:gd name="connsiteY6" fmla="*/ 6421048 h 8050114"/>
              <a:gd name="connsiteX7" fmla="*/ 991565 w 8046736"/>
              <a:gd name="connsiteY7" fmla="*/ 1629066 h 8050114"/>
              <a:gd name="connsiteX8" fmla="*/ 1628382 w 8046736"/>
              <a:gd name="connsiteY8" fmla="*/ 991982 h 8050114"/>
              <a:gd name="connsiteX9" fmla="*/ 4023368 w 8046736"/>
              <a:gd name="connsiteY9" fmla="*/ 0 h 805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046736" h="8050114">
                <a:moveTo>
                  <a:pt x="4023368" y="0"/>
                </a:moveTo>
                <a:cubicBezTo>
                  <a:pt x="4890340" y="0"/>
                  <a:pt x="5757310" y="330660"/>
                  <a:pt x="6418354" y="991982"/>
                </a:cubicBezTo>
                <a:cubicBezTo>
                  <a:pt x="7055170" y="1629066"/>
                  <a:pt x="7055170" y="1629066"/>
                  <a:pt x="7055170" y="1629066"/>
                </a:cubicBezTo>
                <a:cubicBezTo>
                  <a:pt x="8377258" y="2951708"/>
                  <a:pt x="8377258" y="5098406"/>
                  <a:pt x="7055170" y="6421048"/>
                </a:cubicBezTo>
                <a:cubicBezTo>
                  <a:pt x="6418354" y="7058133"/>
                  <a:pt x="6418354" y="7058133"/>
                  <a:pt x="6418354" y="7058133"/>
                </a:cubicBezTo>
                <a:cubicBezTo>
                  <a:pt x="5096266" y="8380775"/>
                  <a:pt x="2950470" y="8380775"/>
                  <a:pt x="1628382" y="7058133"/>
                </a:cubicBezTo>
                <a:cubicBezTo>
                  <a:pt x="991565" y="6421048"/>
                  <a:pt x="991565" y="6421048"/>
                  <a:pt x="991565" y="6421048"/>
                </a:cubicBezTo>
                <a:cubicBezTo>
                  <a:pt x="-330522" y="5098406"/>
                  <a:pt x="-330522" y="2951708"/>
                  <a:pt x="991565" y="1629066"/>
                </a:cubicBezTo>
                <a:cubicBezTo>
                  <a:pt x="1628382" y="991982"/>
                  <a:pt x="1628382" y="991982"/>
                  <a:pt x="1628382" y="991982"/>
                </a:cubicBezTo>
                <a:cubicBezTo>
                  <a:pt x="2289426" y="330660"/>
                  <a:pt x="3156397" y="0"/>
                  <a:pt x="4023368"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9" name="Picture Placeholder 6">
            <a:extLst>
              <a:ext uri="{FF2B5EF4-FFF2-40B4-BE49-F238E27FC236}">
                <a16:creationId xmlns:a16="http://schemas.microsoft.com/office/drawing/2014/main" id="{14053FAD-4531-4CDC-8896-A5D6FA68D0E9}"/>
              </a:ext>
            </a:extLst>
          </p:cNvPr>
          <p:cNvSpPr>
            <a:spLocks noGrp="1"/>
          </p:cNvSpPr>
          <p:nvPr>
            <p:ph type="pic" sz="quarter" idx="14"/>
          </p:nvPr>
        </p:nvSpPr>
        <p:spPr>
          <a:xfrm>
            <a:off x="1389238" y="1836759"/>
            <a:ext cx="472237" cy="472497"/>
          </a:xfrm>
          <a:custGeom>
            <a:avLst/>
            <a:gdLst>
              <a:gd name="connsiteX0" fmla="*/ 4023368 w 8046736"/>
              <a:gd name="connsiteY0" fmla="*/ 0 h 8050114"/>
              <a:gd name="connsiteX1" fmla="*/ 6418354 w 8046736"/>
              <a:gd name="connsiteY1" fmla="*/ 991982 h 8050114"/>
              <a:gd name="connsiteX2" fmla="*/ 7055170 w 8046736"/>
              <a:gd name="connsiteY2" fmla="*/ 1629066 h 8050114"/>
              <a:gd name="connsiteX3" fmla="*/ 7055170 w 8046736"/>
              <a:gd name="connsiteY3" fmla="*/ 6421048 h 8050114"/>
              <a:gd name="connsiteX4" fmla="*/ 6418354 w 8046736"/>
              <a:gd name="connsiteY4" fmla="*/ 7058133 h 8050114"/>
              <a:gd name="connsiteX5" fmla="*/ 1628382 w 8046736"/>
              <a:gd name="connsiteY5" fmla="*/ 7058133 h 8050114"/>
              <a:gd name="connsiteX6" fmla="*/ 991565 w 8046736"/>
              <a:gd name="connsiteY6" fmla="*/ 6421048 h 8050114"/>
              <a:gd name="connsiteX7" fmla="*/ 991565 w 8046736"/>
              <a:gd name="connsiteY7" fmla="*/ 1629066 h 8050114"/>
              <a:gd name="connsiteX8" fmla="*/ 1628382 w 8046736"/>
              <a:gd name="connsiteY8" fmla="*/ 991982 h 8050114"/>
              <a:gd name="connsiteX9" fmla="*/ 4023368 w 8046736"/>
              <a:gd name="connsiteY9" fmla="*/ 0 h 805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046736" h="8050114">
                <a:moveTo>
                  <a:pt x="4023368" y="0"/>
                </a:moveTo>
                <a:cubicBezTo>
                  <a:pt x="4890340" y="0"/>
                  <a:pt x="5757310" y="330660"/>
                  <a:pt x="6418354" y="991982"/>
                </a:cubicBezTo>
                <a:cubicBezTo>
                  <a:pt x="7055170" y="1629066"/>
                  <a:pt x="7055170" y="1629066"/>
                  <a:pt x="7055170" y="1629066"/>
                </a:cubicBezTo>
                <a:cubicBezTo>
                  <a:pt x="8377258" y="2951708"/>
                  <a:pt x="8377258" y="5098406"/>
                  <a:pt x="7055170" y="6421048"/>
                </a:cubicBezTo>
                <a:cubicBezTo>
                  <a:pt x="6418354" y="7058133"/>
                  <a:pt x="6418354" y="7058133"/>
                  <a:pt x="6418354" y="7058133"/>
                </a:cubicBezTo>
                <a:cubicBezTo>
                  <a:pt x="5096266" y="8380775"/>
                  <a:pt x="2950470" y="8380775"/>
                  <a:pt x="1628382" y="7058133"/>
                </a:cubicBezTo>
                <a:cubicBezTo>
                  <a:pt x="991565" y="6421048"/>
                  <a:pt x="991565" y="6421048"/>
                  <a:pt x="991565" y="6421048"/>
                </a:cubicBezTo>
                <a:cubicBezTo>
                  <a:pt x="-330522" y="5098406"/>
                  <a:pt x="-330522" y="2951708"/>
                  <a:pt x="991565" y="1629066"/>
                </a:cubicBezTo>
                <a:cubicBezTo>
                  <a:pt x="1628382" y="991982"/>
                  <a:pt x="1628382" y="991982"/>
                  <a:pt x="1628382" y="991982"/>
                </a:cubicBezTo>
                <a:cubicBezTo>
                  <a:pt x="2289426" y="330660"/>
                  <a:pt x="3156397" y="0"/>
                  <a:pt x="4023368" y="0"/>
                </a:cubicBez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1299694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50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60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70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grpId="0" nodeType="withEffect">
                                  <p:stCondLst>
                                    <p:cond delay="80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14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D7D745C-9E63-475B-ADED-8E5B68110D0C}"/>
              </a:ext>
            </a:extLst>
          </p:cNvPr>
          <p:cNvSpPr/>
          <p:nvPr userDrawn="1"/>
        </p:nvSpPr>
        <p:spPr>
          <a:xfrm>
            <a:off x="586307" y="485775"/>
            <a:ext cx="7971387" cy="5886450"/>
          </a:xfrm>
          <a:prstGeom prst="rect">
            <a:avLst/>
          </a:prstGeom>
          <a:solidFill>
            <a:schemeClr val="accent1">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4" name="Picture Placeholder 3">
            <a:extLst>
              <a:ext uri="{FF2B5EF4-FFF2-40B4-BE49-F238E27FC236}">
                <a16:creationId xmlns:a16="http://schemas.microsoft.com/office/drawing/2014/main" id="{0B9A0423-1D26-4542-A955-D193881D28F3}"/>
              </a:ext>
            </a:extLst>
          </p:cNvPr>
          <p:cNvSpPr>
            <a:spLocks noGrp="1"/>
          </p:cNvSpPr>
          <p:nvPr>
            <p:ph type="pic" sz="quarter" idx="11"/>
          </p:nvPr>
        </p:nvSpPr>
        <p:spPr>
          <a:xfrm>
            <a:off x="4572000" y="317183"/>
            <a:ext cx="3985693" cy="6223635"/>
          </a:xfrm>
          <a:custGeom>
            <a:avLst/>
            <a:gdLst>
              <a:gd name="connsiteX0" fmla="*/ 0 w 7555958"/>
              <a:gd name="connsiteY0" fmla="*/ 0 h 13686144"/>
              <a:gd name="connsiteX1" fmla="*/ 7555958 w 7555958"/>
              <a:gd name="connsiteY1" fmla="*/ 0 h 13686144"/>
              <a:gd name="connsiteX2" fmla="*/ 7555958 w 7555958"/>
              <a:gd name="connsiteY2" fmla="*/ 13686144 h 13686144"/>
              <a:gd name="connsiteX3" fmla="*/ 0 w 7555958"/>
              <a:gd name="connsiteY3" fmla="*/ 13686144 h 13686144"/>
            </a:gdLst>
            <a:ahLst/>
            <a:cxnLst>
              <a:cxn ang="0">
                <a:pos x="connsiteX0" y="connsiteY0"/>
              </a:cxn>
              <a:cxn ang="0">
                <a:pos x="connsiteX1" y="connsiteY1"/>
              </a:cxn>
              <a:cxn ang="0">
                <a:pos x="connsiteX2" y="connsiteY2"/>
              </a:cxn>
              <a:cxn ang="0">
                <a:pos x="connsiteX3" y="connsiteY3"/>
              </a:cxn>
            </a:cxnLst>
            <a:rect l="l" t="t" r="r" b="b"/>
            <a:pathLst>
              <a:path w="7555958" h="13686144">
                <a:moveTo>
                  <a:pt x="0" y="0"/>
                </a:moveTo>
                <a:lnTo>
                  <a:pt x="7555958" y="0"/>
                </a:lnTo>
                <a:lnTo>
                  <a:pt x="7555958" y="13686144"/>
                </a:lnTo>
                <a:lnTo>
                  <a:pt x="0" y="1368614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5" name="Picture Placeholder 4">
            <a:extLst>
              <a:ext uri="{FF2B5EF4-FFF2-40B4-BE49-F238E27FC236}">
                <a16:creationId xmlns:a16="http://schemas.microsoft.com/office/drawing/2014/main" id="{389F2126-2385-45E4-8B9C-D954C787F154}"/>
              </a:ext>
            </a:extLst>
          </p:cNvPr>
          <p:cNvSpPr>
            <a:spLocks noGrp="1"/>
          </p:cNvSpPr>
          <p:nvPr>
            <p:ph type="pic" sz="quarter" idx="12"/>
          </p:nvPr>
        </p:nvSpPr>
        <p:spPr>
          <a:xfrm>
            <a:off x="3175977" y="2032210"/>
            <a:ext cx="2792045" cy="2793581"/>
          </a:xfrm>
          <a:custGeom>
            <a:avLst/>
            <a:gdLst>
              <a:gd name="connsiteX0" fmla="*/ 3723211 w 7446422"/>
              <a:gd name="connsiteY0" fmla="*/ 0 h 7449548"/>
              <a:gd name="connsiteX1" fmla="*/ 5939522 w 7446422"/>
              <a:gd name="connsiteY1" fmla="*/ 917977 h 7449548"/>
              <a:gd name="connsiteX2" fmla="*/ 6528831 w 7446422"/>
              <a:gd name="connsiteY2" fmla="*/ 1507532 h 7449548"/>
              <a:gd name="connsiteX3" fmla="*/ 6528831 w 7446422"/>
              <a:gd name="connsiteY3" fmla="*/ 5942017 h 7449548"/>
              <a:gd name="connsiteX4" fmla="*/ 5939522 w 7446422"/>
              <a:gd name="connsiteY4" fmla="*/ 6531572 h 7449548"/>
              <a:gd name="connsiteX5" fmla="*/ 1506900 w 7446422"/>
              <a:gd name="connsiteY5" fmla="*/ 6531572 h 7449548"/>
              <a:gd name="connsiteX6" fmla="*/ 917591 w 7446422"/>
              <a:gd name="connsiteY6" fmla="*/ 5942017 h 7449548"/>
              <a:gd name="connsiteX7" fmla="*/ 917591 w 7446422"/>
              <a:gd name="connsiteY7" fmla="*/ 1507532 h 7449548"/>
              <a:gd name="connsiteX8" fmla="*/ 1506900 w 7446422"/>
              <a:gd name="connsiteY8" fmla="*/ 917977 h 7449548"/>
              <a:gd name="connsiteX9" fmla="*/ 3723211 w 7446422"/>
              <a:gd name="connsiteY9" fmla="*/ 0 h 7449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446422" h="7449548">
                <a:moveTo>
                  <a:pt x="3723211" y="0"/>
                </a:moveTo>
                <a:cubicBezTo>
                  <a:pt x="4525503" y="0"/>
                  <a:pt x="5327795" y="305992"/>
                  <a:pt x="5939522" y="917977"/>
                </a:cubicBezTo>
                <a:cubicBezTo>
                  <a:pt x="6528831" y="1507532"/>
                  <a:pt x="6528831" y="1507532"/>
                  <a:pt x="6528831" y="1507532"/>
                </a:cubicBezTo>
                <a:cubicBezTo>
                  <a:pt x="7752286" y="2731501"/>
                  <a:pt x="7752286" y="4718048"/>
                  <a:pt x="6528831" y="5942017"/>
                </a:cubicBezTo>
                <a:cubicBezTo>
                  <a:pt x="5939522" y="6531572"/>
                  <a:pt x="5939522" y="6531572"/>
                  <a:pt x="5939522" y="6531572"/>
                </a:cubicBezTo>
                <a:cubicBezTo>
                  <a:pt x="4716068" y="7755541"/>
                  <a:pt x="2730355" y="7755541"/>
                  <a:pt x="1506900" y="6531572"/>
                </a:cubicBezTo>
                <a:cubicBezTo>
                  <a:pt x="917591" y="5942017"/>
                  <a:pt x="917591" y="5942017"/>
                  <a:pt x="917591" y="5942017"/>
                </a:cubicBezTo>
                <a:cubicBezTo>
                  <a:pt x="-305864" y="4718048"/>
                  <a:pt x="-305864" y="2731501"/>
                  <a:pt x="917591" y="1507532"/>
                </a:cubicBezTo>
                <a:cubicBezTo>
                  <a:pt x="1506900" y="917977"/>
                  <a:pt x="1506900" y="917977"/>
                  <a:pt x="1506900" y="917977"/>
                </a:cubicBezTo>
                <a:cubicBezTo>
                  <a:pt x="2118628" y="305992"/>
                  <a:pt x="2920920" y="0"/>
                  <a:pt x="3723211" y="0"/>
                </a:cubicBezTo>
                <a:close/>
              </a:path>
            </a:pathLst>
          </a:custGeom>
          <a:pattFill prst="pct60">
            <a:fgClr>
              <a:schemeClr val="bg1"/>
            </a:fgClr>
            <a:bgClr>
              <a:schemeClr val="bg1">
                <a:lumMod val="85000"/>
              </a:schemeClr>
            </a:bgClr>
          </a:pattFill>
          <a:effectLst>
            <a:outerShdw blurRad="431800" dist="88900" dir="2700000" algn="tl" rotWithShape="0">
              <a:schemeClr val="accent2">
                <a:lumMod val="75000"/>
                <a:alpha val="40000"/>
              </a:schemeClr>
            </a:outerShdw>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14325475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15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D7D745C-9E63-475B-ADED-8E5B68110D0C}"/>
              </a:ext>
            </a:extLst>
          </p:cNvPr>
          <p:cNvSpPr/>
          <p:nvPr userDrawn="1"/>
        </p:nvSpPr>
        <p:spPr>
          <a:xfrm>
            <a:off x="586307" y="485775"/>
            <a:ext cx="7971387" cy="5886450"/>
          </a:xfrm>
          <a:prstGeom prst="rect">
            <a:avLst/>
          </a:prstGeom>
          <a:solidFill>
            <a:schemeClr val="accent1">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4" name="Picture Placeholder 3">
            <a:extLst>
              <a:ext uri="{FF2B5EF4-FFF2-40B4-BE49-F238E27FC236}">
                <a16:creationId xmlns:a16="http://schemas.microsoft.com/office/drawing/2014/main" id="{0B9A0423-1D26-4542-A955-D193881D28F3}"/>
              </a:ext>
            </a:extLst>
          </p:cNvPr>
          <p:cNvSpPr>
            <a:spLocks noGrp="1"/>
          </p:cNvSpPr>
          <p:nvPr>
            <p:ph type="pic" sz="quarter" idx="11"/>
          </p:nvPr>
        </p:nvSpPr>
        <p:spPr>
          <a:xfrm>
            <a:off x="586306" y="317183"/>
            <a:ext cx="3985693" cy="6223635"/>
          </a:xfrm>
          <a:custGeom>
            <a:avLst/>
            <a:gdLst>
              <a:gd name="connsiteX0" fmla="*/ 0 w 7555958"/>
              <a:gd name="connsiteY0" fmla="*/ 0 h 13686144"/>
              <a:gd name="connsiteX1" fmla="*/ 7555958 w 7555958"/>
              <a:gd name="connsiteY1" fmla="*/ 0 h 13686144"/>
              <a:gd name="connsiteX2" fmla="*/ 7555958 w 7555958"/>
              <a:gd name="connsiteY2" fmla="*/ 13686144 h 13686144"/>
              <a:gd name="connsiteX3" fmla="*/ 0 w 7555958"/>
              <a:gd name="connsiteY3" fmla="*/ 13686144 h 13686144"/>
            </a:gdLst>
            <a:ahLst/>
            <a:cxnLst>
              <a:cxn ang="0">
                <a:pos x="connsiteX0" y="connsiteY0"/>
              </a:cxn>
              <a:cxn ang="0">
                <a:pos x="connsiteX1" y="connsiteY1"/>
              </a:cxn>
              <a:cxn ang="0">
                <a:pos x="connsiteX2" y="connsiteY2"/>
              </a:cxn>
              <a:cxn ang="0">
                <a:pos x="connsiteX3" y="connsiteY3"/>
              </a:cxn>
            </a:cxnLst>
            <a:rect l="l" t="t" r="r" b="b"/>
            <a:pathLst>
              <a:path w="7555958" h="13686144">
                <a:moveTo>
                  <a:pt x="0" y="0"/>
                </a:moveTo>
                <a:lnTo>
                  <a:pt x="7555958" y="0"/>
                </a:lnTo>
                <a:lnTo>
                  <a:pt x="7555958" y="13686144"/>
                </a:lnTo>
                <a:lnTo>
                  <a:pt x="0" y="1368614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5" name="Picture Placeholder 4">
            <a:extLst>
              <a:ext uri="{FF2B5EF4-FFF2-40B4-BE49-F238E27FC236}">
                <a16:creationId xmlns:a16="http://schemas.microsoft.com/office/drawing/2014/main" id="{389F2126-2385-45E4-8B9C-D954C787F154}"/>
              </a:ext>
            </a:extLst>
          </p:cNvPr>
          <p:cNvSpPr>
            <a:spLocks noGrp="1"/>
          </p:cNvSpPr>
          <p:nvPr>
            <p:ph type="pic" sz="quarter" idx="12"/>
          </p:nvPr>
        </p:nvSpPr>
        <p:spPr>
          <a:xfrm>
            <a:off x="3175977" y="2032210"/>
            <a:ext cx="2792045" cy="2793581"/>
          </a:xfrm>
          <a:custGeom>
            <a:avLst/>
            <a:gdLst>
              <a:gd name="connsiteX0" fmla="*/ 3723211 w 7446422"/>
              <a:gd name="connsiteY0" fmla="*/ 0 h 7449548"/>
              <a:gd name="connsiteX1" fmla="*/ 5939522 w 7446422"/>
              <a:gd name="connsiteY1" fmla="*/ 917977 h 7449548"/>
              <a:gd name="connsiteX2" fmla="*/ 6528831 w 7446422"/>
              <a:gd name="connsiteY2" fmla="*/ 1507532 h 7449548"/>
              <a:gd name="connsiteX3" fmla="*/ 6528831 w 7446422"/>
              <a:gd name="connsiteY3" fmla="*/ 5942017 h 7449548"/>
              <a:gd name="connsiteX4" fmla="*/ 5939522 w 7446422"/>
              <a:gd name="connsiteY4" fmla="*/ 6531572 h 7449548"/>
              <a:gd name="connsiteX5" fmla="*/ 1506900 w 7446422"/>
              <a:gd name="connsiteY5" fmla="*/ 6531572 h 7449548"/>
              <a:gd name="connsiteX6" fmla="*/ 917591 w 7446422"/>
              <a:gd name="connsiteY6" fmla="*/ 5942017 h 7449548"/>
              <a:gd name="connsiteX7" fmla="*/ 917591 w 7446422"/>
              <a:gd name="connsiteY7" fmla="*/ 1507532 h 7449548"/>
              <a:gd name="connsiteX8" fmla="*/ 1506900 w 7446422"/>
              <a:gd name="connsiteY8" fmla="*/ 917977 h 7449548"/>
              <a:gd name="connsiteX9" fmla="*/ 3723211 w 7446422"/>
              <a:gd name="connsiteY9" fmla="*/ 0 h 7449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446422" h="7449548">
                <a:moveTo>
                  <a:pt x="3723211" y="0"/>
                </a:moveTo>
                <a:cubicBezTo>
                  <a:pt x="4525503" y="0"/>
                  <a:pt x="5327795" y="305992"/>
                  <a:pt x="5939522" y="917977"/>
                </a:cubicBezTo>
                <a:cubicBezTo>
                  <a:pt x="6528831" y="1507532"/>
                  <a:pt x="6528831" y="1507532"/>
                  <a:pt x="6528831" y="1507532"/>
                </a:cubicBezTo>
                <a:cubicBezTo>
                  <a:pt x="7752286" y="2731501"/>
                  <a:pt x="7752286" y="4718048"/>
                  <a:pt x="6528831" y="5942017"/>
                </a:cubicBezTo>
                <a:cubicBezTo>
                  <a:pt x="5939522" y="6531572"/>
                  <a:pt x="5939522" y="6531572"/>
                  <a:pt x="5939522" y="6531572"/>
                </a:cubicBezTo>
                <a:cubicBezTo>
                  <a:pt x="4716068" y="7755541"/>
                  <a:pt x="2730355" y="7755541"/>
                  <a:pt x="1506900" y="6531572"/>
                </a:cubicBezTo>
                <a:cubicBezTo>
                  <a:pt x="917591" y="5942017"/>
                  <a:pt x="917591" y="5942017"/>
                  <a:pt x="917591" y="5942017"/>
                </a:cubicBezTo>
                <a:cubicBezTo>
                  <a:pt x="-305864" y="4718048"/>
                  <a:pt x="-305864" y="2731501"/>
                  <a:pt x="917591" y="1507532"/>
                </a:cubicBezTo>
                <a:cubicBezTo>
                  <a:pt x="1506900" y="917977"/>
                  <a:pt x="1506900" y="917977"/>
                  <a:pt x="1506900" y="917977"/>
                </a:cubicBezTo>
                <a:cubicBezTo>
                  <a:pt x="2118628" y="305992"/>
                  <a:pt x="2920920" y="0"/>
                  <a:pt x="3723211" y="0"/>
                </a:cubicBezTo>
                <a:close/>
              </a:path>
            </a:pathLst>
          </a:custGeom>
          <a:pattFill prst="pct60">
            <a:fgClr>
              <a:schemeClr val="bg1"/>
            </a:fgClr>
            <a:bgClr>
              <a:schemeClr val="bg1">
                <a:lumMod val="85000"/>
              </a:schemeClr>
            </a:bgClr>
          </a:pattFill>
          <a:effectLst>
            <a:outerShdw blurRad="431800" dist="88900" dir="2700000" algn="tl" rotWithShape="0">
              <a:schemeClr val="accent2">
                <a:lumMod val="75000"/>
                <a:alpha val="40000"/>
              </a:schemeClr>
            </a:outerShdw>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340033413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17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0CEE600D-53AA-4E0B-8F74-B76196E55F10}"/>
              </a:ext>
            </a:extLst>
          </p:cNvPr>
          <p:cNvSpPr/>
          <p:nvPr userDrawn="1"/>
        </p:nvSpPr>
        <p:spPr>
          <a:xfrm>
            <a:off x="586307" y="485775"/>
            <a:ext cx="7971387" cy="588645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4" name="Picture Placeholder 10">
            <a:extLst>
              <a:ext uri="{FF2B5EF4-FFF2-40B4-BE49-F238E27FC236}">
                <a16:creationId xmlns:a16="http://schemas.microsoft.com/office/drawing/2014/main" id="{CF1D23BB-7BDB-489B-945C-B580CFDD0FB9}"/>
              </a:ext>
            </a:extLst>
          </p:cNvPr>
          <p:cNvSpPr>
            <a:spLocks noGrp="1"/>
          </p:cNvSpPr>
          <p:nvPr>
            <p:ph type="pic" sz="quarter" idx="12"/>
          </p:nvPr>
        </p:nvSpPr>
        <p:spPr>
          <a:xfrm>
            <a:off x="1292028" y="1705039"/>
            <a:ext cx="1585361" cy="1586234"/>
          </a:xfrm>
          <a:custGeom>
            <a:avLst/>
            <a:gdLst>
              <a:gd name="connsiteX0" fmla="*/ 2114090 w 4228179"/>
              <a:gd name="connsiteY0" fmla="*/ 0 h 4229956"/>
              <a:gd name="connsiteX1" fmla="*/ 3372541 w 4228179"/>
              <a:gd name="connsiteY1" fmla="*/ 521240 h 4229956"/>
              <a:gd name="connsiteX2" fmla="*/ 3707159 w 4228179"/>
              <a:gd name="connsiteY2" fmla="*/ 855998 h 4229956"/>
              <a:gd name="connsiteX3" fmla="*/ 3707159 w 4228179"/>
              <a:gd name="connsiteY3" fmla="*/ 3373959 h 4229956"/>
              <a:gd name="connsiteX4" fmla="*/ 3372541 w 4228179"/>
              <a:gd name="connsiteY4" fmla="*/ 3708717 h 4229956"/>
              <a:gd name="connsiteX5" fmla="*/ 855638 w 4228179"/>
              <a:gd name="connsiteY5" fmla="*/ 3708717 h 4229956"/>
              <a:gd name="connsiteX6" fmla="*/ 521021 w 4228179"/>
              <a:gd name="connsiteY6" fmla="*/ 3373959 h 4229956"/>
              <a:gd name="connsiteX7" fmla="*/ 521021 w 4228179"/>
              <a:gd name="connsiteY7" fmla="*/ 855998 h 4229956"/>
              <a:gd name="connsiteX8" fmla="*/ 855638 w 4228179"/>
              <a:gd name="connsiteY8" fmla="*/ 521240 h 4229956"/>
              <a:gd name="connsiteX9" fmla="*/ 2114090 w 4228179"/>
              <a:gd name="connsiteY9" fmla="*/ 0 h 42299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228179" h="4229956">
                <a:moveTo>
                  <a:pt x="2114090" y="0"/>
                </a:moveTo>
                <a:cubicBezTo>
                  <a:pt x="2569642" y="1"/>
                  <a:pt x="3025194" y="173747"/>
                  <a:pt x="3372541" y="521240"/>
                </a:cubicBezTo>
                <a:cubicBezTo>
                  <a:pt x="3707159" y="855998"/>
                  <a:pt x="3707159" y="855998"/>
                  <a:pt x="3707159" y="855998"/>
                </a:cubicBezTo>
                <a:cubicBezTo>
                  <a:pt x="4401853" y="1550985"/>
                  <a:pt x="4401853" y="2678973"/>
                  <a:pt x="3707159" y="3373959"/>
                </a:cubicBezTo>
                <a:cubicBezTo>
                  <a:pt x="3372541" y="3708717"/>
                  <a:pt x="3372541" y="3708717"/>
                  <a:pt x="3372541" y="3708717"/>
                </a:cubicBezTo>
                <a:cubicBezTo>
                  <a:pt x="2677847" y="4403703"/>
                  <a:pt x="1550332" y="4403703"/>
                  <a:pt x="855638" y="3708717"/>
                </a:cubicBezTo>
                <a:cubicBezTo>
                  <a:pt x="521021" y="3373959"/>
                  <a:pt x="521021" y="3373959"/>
                  <a:pt x="521021" y="3373959"/>
                </a:cubicBezTo>
                <a:cubicBezTo>
                  <a:pt x="-173674" y="2678973"/>
                  <a:pt x="-173674" y="1550985"/>
                  <a:pt x="521021" y="855998"/>
                </a:cubicBezTo>
                <a:cubicBezTo>
                  <a:pt x="855638" y="521240"/>
                  <a:pt x="855638" y="521240"/>
                  <a:pt x="855638" y="521240"/>
                </a:cubicBezTo>
                <a:cubicBezTo>
                  <a:pt x="1202985" y="173747"/>
                  <a:pt x="1658537" y="1"/>
                  <a:pt x="2114090" y="0"/>
                </a:cubicBezTo>
                <a:close/>
              </a:path>
            </a:pathLst>
          </a:custGeom>
          <a:pattFill prst="pct60">
            <a:fgClr>
              <a:schemeClr val="bg1"/>
            </a:fgClr>
            <a:bgClr>
              <a:schemeClr val="bg1">
                <a:lumMod val="85000"/>
              </a:schemeClr>
            </a:bgClr>
          </a:pattFill>
          <a:effectLst>
            <a:outerShdw blurRad="431800" dist="88900" dir="2700000" algn="tl" rotWithShape="0">
              <a:schemeClr val="accent2">
                <a:lumMod val="75000"/>
                <a:alpha val="40000"/>
              </a:schemeClr>
            </a:outerShdw>
          </a:effectLst>
        </p:spPr>
        <p:txBody>
          <a:bodyPr wrap="square" anchor="ctr">
            <a:noAutofit/>
          </a:bodyPr>
          <a:lstStyle>
            <a:lvl1pPr marL="0" indent="0" algn="ctr">
              <a:buFontTx/>
              <a:buNone/>
              <a:defRPr sz="900"/>
            </a:lvl1pPr>
          </a:lstStyle>
          <a:p>
            <a:endParaRPr lang="en-US"/>
          </a:p>
        </p:txBody>
      </p:sp>
      <p:sp>
        <p:nvSpPr>
          <p:cNvPr id="5" name="Picture Placeholder 11">
            <a:extLst>
              <a:ext uri="{FF2B5EF4-FFF2-40B4-BE49-F238E27FC236}">
                <a16:creationId xmlns:a16="http://schemas.microsoft.com/office/drawing/2014/main" id="{311F4C1F-DDB0-43DF-AA18-574C05C8001E}"/>
              </a:ext>
            </a:extLst>
          </p:cNvPr>
          <p:cNvSpPr>
            <a:spLocks noGrp="1"/>
          </p:cNvSpPr>
          <p:nvPr>
            <p:ph type="pic" sz="quarter" idx="13"/>
          </p:nvPr>
        </p:nvSpPr>
        <p:spPr>
          <a:xfrm>
            <a:off x="3785567" y="1705039"/>
            <a:ext cx="1585361" cy="1586234"/>
          </a:xfrm>
          <a:custGeom>
            <a:avLst/>
            <a:gdLst>
              <a:gd name="connsiteX0" fmla="*/ 2114090 w 4228179"/>
              <a:gd name="connsiteY0" fmla="*/ 0 h 4229956"/>
              <a:gd name="connsiteX1" fmla="*/ 3372541 w 4228179"/>
              <a:gd name="connsiteY1" fmla="*/ 521240 h 4229956"/>
              <a:gd name="connsiteX2" fmla="*/ 3707159 w 4228179"/>
              <a:gd name="connsiteY2" fmla="*/ 855998 h 4229956"/>
              <a:gd name="connsiteX3" fmla="*/ 3707159 w 4228179"/>
              <a:gd name="connsiteY3" fmla="*/ 3373959 h 4229956"/>
              <a:gd name="connsiteX4" fmla="*/ 3372541 w 4228179"/>
              <a:gd name="connsiteY4" fmla="*/ 3708717 h 4229956"/>
              <a:gd name="connsiteX5" fmla="*/ 855638 w 4228179"/>
              <a:gd name="connsiteY5" fmla="*/ 3708717 h 4229956"/>
              <a:gd name="connsiteX6" fmla="*/ 521021 w 4228179"/>
              <a:gd name="connsiteY6" fmla="*/ 3373959 h 4229956"/>
              <a:gd name="connsiteX7" fmla="*/ 521021 w 4228179"/>
              <a:gd name="connsiteY7" fmla="*/ 855998 h 4229956"/>
              <a:gd name="connsiteX8" fmla="*/ 855638 w 4228179"/>
              <a:gd name="connsiteY8" fmla="*/ 521240 h 4229956"/>
              <a:gd name="connsiteX9" fmla="*/ 2114090 w 4228179"/>
              <a:gd name="connsiteY9" fmla="*/ 0 h 42299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228179" h="4229956">
                <a:moveTo>
                  <a:pt x="2114090" y="0"/>
                </a:moveTo>
                <a:cubicBezTo>
                  <a:pt x="2569642" y="1"/>
                  <a:pt x="3025194" y="173747"/>
                  <a:pt x="3372541" y="521240"/>
                </a:cubicBezTo>
                <a:cubicBezTo>
                  <a:pt x="3707159" y="855998"/>
                  <a:pt x="3707159" y="855998"/>
                  <a:pt x="3707159" y="855998"/>
                </a:cubicBezTo>
                <a:cubicBezTo>
                  <a:pt x="4401853" y="1550985"/>
                  <a:pt x="4401853" y="2678973"/>
                  <a:pt x="3707159" y="3373959"/>
                </a:cubicBezTo>
                <a:cubicBezTo>
                  <a:pt x="3372541" y="3708717"/>
                  <a:pt x="3372541" y="3708717"/>
                  <a:pt x="3372541" y="3708717"/>
                </a:cubicBezTo>
                <a:cubicBezTo>
                  <a:pt x="2677847" y="4403703"/>
                  <a:pt x="1550332" y="4403703"/>
                  <a:pt x="855638" y="3708717"/>
                </a:cubicBezTo>
                <a:cubicBezTo>
                  <a:pt x="521021" y="3373959"/>
                  <a:pt x="521021" y="3373959"/>
                  <a:pt x="521021" y="3373959"/>
                </a:cubicBezTo>
                <a:cubicBezTo>
                  <a:pt x="-173674" y="2678973"/>
                  <a:pt x="-173674" y="1550985"/>
                  <a:pt x="521021" y="855998"/>
                </a:cubicBezTo>
                <a:cubicBezTo>
                  <a:pt x="855638" y="521240"/>
                  <a:pt x="855638" y="521240"/>
                  <a:pt x="855638" y="521240"/>
                </a:cubicBezTo>
                <a:cubicBezTo>
                  <a:pt x="1202985" y="173747"/>
                  <a:pt x="1658537" y="1"/>
                  <a:pt x="2114090" y="0"/>
                </a:cubicBezTo>
                <a:close/>
              </a:path>
            </a:pathLst>
          </a:custGeom>
          <a:pattFill prst="pct60">
            <a:fgClr>
              <a:schemeClr val="bg1"/>
            </a:fgClr>
            <a:bgClr>
              <a:schemeClr val="bg1">
                <a:lumMod val="85000"/>
              </a:schemeClr>
            </a:bgClr>
          </a:pattFill>
          <a:effectLst>
            <a:outerShdw blurRad="431800" dist="88900" dir="2700000" algn="tl" rotWithShape="0">
              <a:schemeClr val="accent2">
                <a:lumMod val="75000"/>
                <a:alpha val="40000"/>
              </a:schemeClr>
            </a:outerShdw>
          </a:effectLst>
        </p:spPr>
        <p:txBody>
          <a:bodyPr wrap="square" anchor="ctr">
            <a:noAutofit/>
          </a:bodyPr>
          <a:lstStyle>
            <a:lvl1pPr marL="0" indent="0" algn="ctr">
              <a:buFontTx/>
              <a:buNone/>
              <a:defRPr sz="900"/>
            </a:lvl1pPr>
          </a:lstStyle>
          <a:p>
            <a:endParaRPr lang="en-US"/>
          </a:p>
        </p:txBody>
      </p:sp>
      <p:sp>
        <p:nvSpPr>
          <p:cNvPr id="6" name="Picture Placeholder 12">
            <a:extLst>
              <a:ext uri="{FF2B5EF4-FFF2-40B4-BE49-F238E27FC236}">
                <a16:creationId xmlns:a16="http://schemas.microsoft.com/office/drawing/2014/main" id="{D1A1953C-3853-4068-98DA-CF94A6C5DDA5}"/>
              </a:ext>
            </a:extLst>
          </p:cNvPr>
          <p:cNvSpPr>
            <a:spLocks noGrp="1"/>
          </p:cNvSpPr>
          <p:nvPr>
            <p:ph type="pic" sz="quarter" idx="14"/>
          </p:nvPr>
        </p:nvSpPr>
        <p:spPr>
          <a:xfrm>
            <a:off x="6307797" y="1705039"/>
            <a:ext cx="1585361" cy="1586234"/>
          </a:xfrm>
          <a:custGeom>
            <a:avLst/>
            <a:gdLst>
              <a:gd name="connsiteX0" fmla="*/ 2114090 w 4228180"/>
              <a:gd name="connsiteY0" fmla="*/ 0 h 4229956"/>
              <a:gd name="connsiteX1" fmla="*/ 3372542 w 4228180"/>
              <a:gd name="connsiteY1" fmla="*/ 521240 h 4229956"/>
              <a:gd name="connsiteX2" fmla="*/ 3707158 w 4228180"/>
              <a:gd name="connsiteY2" fmla="*/ 855998 h 4229956"/>
              <a:gd name="connsiteX3" fmla="*/ 3707158 w 4228180"/>
              <a:gd name="connsiteY3" fmla="*/ 3373959 h 4229956"/>
              <a:gd name="connsiteX4" fmla="*/ 3372542 w 4228180"/>
              <a:gd name="connsiteY4" fmla="*/ 3708717 h 4229956"/>
              <a:gd name="connsiteX5" fmla="*/ 855638 w 4228180"/>
              <a:gd name="connsiteY5" fmla="*/ 3708717 h 4229956"/>
              <a:gd name="connsiteX6" fmla="*/ 521020 w 4228180"/>
              <a:gd name="connsiteY6" fmla="*/ 3373959 h 4229956"/>
              <a:gd name="connsiteX7" fmla="*/ 521020 w 4228180"/>
              <a:gd name="connsiteY7" fmla="*/ 855998 h 4229956"/>
              <a:gd name="connsiteX8" fmla="*/ 855638 w 4228180"/>
              <a:gd name="connsiteY8" fmla="*/ 521240 h 4229956"/>
              <a:gd name="connsiteX9" fmla="*/ 2114090 w 4228180"/>
              <a:gd name="connsiteY9" fmla="*/ 0 h 42299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228180" h="4229956">
                <a:moveTo>
                  <a:pt x="2114090" y="0"/>
                </a:moveTo>
                <a:cubicBezTo>
                  <a:pt x="2569642" y="1"/>
                  <a:pt x="3025194" y="173747"/>
                  <a:pt x="3372542" y="521240"/>
                </a:cubicBezTo>
                <a:cubicBezTo>
                  <a:pt x="3707158" y="855998"/>
                  <a:pt x="3707158" y="855998"/>
                  <a:pt x="3707158" y="855998"/>
                </a:cubicBezTo>
                <a:cubicBezTo>
                  <a:pt x="4401854" y="1550985"/>
                  <a:pt x="4401854" y="2678973"/>
                  <a:pt x="3707158" y="3373959"/>
                </a:cubicBezTo>
                <a:cubicBezTo>
                  <a:pt x="3372542" y="3708717"/>
                  <a:pt x="3372542" y="3708717"/>
                  <a:pt x="3372542" y="3708717"/>
                </a:cubicBezTo>
                <a:cubicBezTo>
                  <a:pt x="2677846" y="4403703"/>
                  <a:pt x="1550332" y="4403703"/>
                  <a:pt x="855638" y="3708717"/>
                </a:cubicBezTo>
                <a:cubicBezTo>
                  <a:pt x="521020" y="3373959"/>
                  <a:pt x="521020" y="3373959"/>
                  <a:pt x="521020" y="3373959"/>
                </a:cubicBezTo>
                <a:cubicBezTo>
                  <a:pt x="-173674" y="2678973"/>
                  <a:pt x="-173674" y="1550985"/>
                  <a:pt x="521020" y="855998"/>
                </a:cubicBezTo>
                <a:cubicBezTo>
                  <a:pt x="855638" y="521240"/>
                  <a:pt x="855638" y="521240"/>
                  <a:pt x="855638" y="521240"/>
                </a:cubicBezTo>
                <a:cubicBezTo>
                  <a:pt x="1202986" y="173747"/>
                  <a:pt x="1658538" y="1"/>
                  <a:pt x="2114090" y="0"/>
                </a:cubicBezTo>
                <a:close/>
              </a:path>
            </a:pathLst>
          </a:custGeom>
          <a:pattFill prst="pct60">
            <a:fgClr>
              <a:schemeClr val="bg1"/>
            </a:fgClr>
            <a:bgClr>
              <a:schemeClr val="bg1">
                <a:lumMod val="85000"/>
              </a:schemeClr>
            </a:bgClr>
          </a:pattFill>
          <a:effectLst>
            <a:outerShdw blurRad="431800" dist="88900" dir="2700000" algn="tl" rotWithShape="0">
              <a:schemeClr val="accent2">
                <a:lumMod val="75000"/>
                <a:alpha val="40000"/>
              </a:schemeClr>
            </a:outerShdw>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1184593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25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60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90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12_Custom Layout">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3260634-D5A5-4D8B-9B8E-E6016FD94C06}"/>
              </a:ext>
            </a:extLst>
          </p:cNvPr>
          <p:cNvSpPr/>
          <p:nvPr userDrawn="1"/>
        </p:nvSpPr>
        <p:spPr>
          <a:xfrm>
            <a:off x="586307" y="485775"/>
            <a:ext cx="7971387" cy="5886450"/>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Tree>
    <p:extLst>
      <p:ext uri="{BB962C8B-B14F-4D97-AF65-F5344CB8AC3E}">
        <p14:creationId xmlns:p14="http://schemas.microsoft.com/office/powerpoint/2010/main" val="65763591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11_Custom Layout">
    <p:spTree>
      <p:nvGrpSpPr>
        <p:cNvPr id="1" name=""/>
        <p:cNvGrpSpPr/>
        <p:nvPr/>
      </p:nvGrpSpPr>
      <p:grpSpPr>
        <a:xfrm>
          <a:off x="0" y="0"/>
          <a:ext cx="0" cy="0"/>
          <a:chOff x="0" y="0"/>
          <a:chExt cx="0" cy="0"/>
        </a:xfrm>
      </p:grpSpPr>
      <p:sp>
        <p:nvSpPr>
          <p:cNvPr id="3" name="Picture Placeholder 39">
            <a:extLst>
              <a:ext uri="{FF2B5EF4-FFF2-40B4-BE49-F238E27FC236}">
                <a16:creationId xmlns:a16="http://schemas.microsoft.com/office/drawing/2014/main" id="{E09DFB0A-E23C-434A-A93F-75D3AD70CAAB}"/>
              </a:ext>
            </a:extLst>
          </p:cNvPr>
          <p:cNvSpPr>
            <a:spLocks noGrp="1"/>
          </p:cNvSpPr>
          <p:nvPr>
            <p:ph type="pic" sz="quarter" idx="10"/>
          </p:nvPr>
        </p:nvSpPr>
        <p:spPr>
          <a:xfrm>
            <a:off x="631590" y="1357313"/>
            <a:ext cx="1577135" cy="4143375"/>
          </a:xfrm>
          <a:custGeom>
            <a:avLst/>
            <a:gdLst>
              <a:gd name="connsiteX0" fmla="*/ 0 w 4206240"/>
              <a:gd name="connsiteY0" fmla="*/ 0 h 11049000"/>
              <a:gd name="connsiteX1" fmla="*/ 4206240 w 4206240"/>
              <a:gd name="connsiteY1" fmla="*/ 0 h 11049000"/>
              <a:gd name="connsiteX2" fmla="*/ 4206240 w 4206240"/>
              <a:gd name="connsiteY2" fmla="*/ 11049000 h 11049000"/>
              <a:gd name="connsiteX3" fmla="*/ 0 w 4206240"/>
              <a:gd name="connsiteY3" fmla="*/ 11049000 h 11049000"/>
            </a:gdLst>
            <a:ahLst/>
            <a:cxnLst>
              <a:cxn ang="0">
                <a:pos x="connsiteX0" y="connsiteY0"/>
              </a:cxn>
              <a:cxn ang="0">
                <a:pos x="connsiteX1" y="connsiteY1"/>
              </a:cxn>
              <a:cxn ang="0">
                <a:pos x="connsiteX2" y="connsiteY2"/>
              </a:cxn>
              <a:cxn ang="0">
                <a:pos x="connsiteX3" y="connsiteY3"/>
              </a:cxn>
            </a:cxnLst>
            <a:rect l="l" t="t" r="r" b="b"/>
            <a:pathLst>
              <a:path w="4206240" h="11049000">
                <a:moveTo>
                  <a:pt x="0" y="0"/>
                </a:moveTo>
                <a:lnTo>
                  <a:pt x="4206240" y="0"/>
                </a:lnTo>
                <a:lnTo>
                  <a:pt x="4206240" y="11049000"/>
                </a:lnTo>
                <a:lnTo>
                  <a:pt x="0" y="11049000"/>
                </a:lnTo>
                <a:close/>
              </a:path>
            </a:pathLst>
          </a:custGeom>
          <a:pattFill prst="pct60">
            <a:fgClr>
              <a:schemeClr val="bg1"/>
            </a:fgClr>
            <a:bgClr>
              <a:schemeClr val="bg1">
                <a:lumMod val="85000"/>
              </a:schemeClr>
            </a:bgClr>
          </a:pattFill>
        </p:spPr>
        <p:txBody>
          <a:bodyPr wrap="square" anchor="ctr">
            <a:noAutofit/>
          </a:bodyPr>
          <a:lstStyle>
            <a:lvl1pPr>
              <a:defRPr lang="en-US" sz="900"/>
            </a:lvl1pPr>
          </a:lstStyle>
          <a:p>
            <a:pPr marL="0" lvl="0" indent="0" algn="ctr">
              <a:buFontTx/>
              <a:buNone/>
            </a:pPr>
            <a:endParaRPr lang="en-US"/>
          </a:p>
        </p:txBody>
      </p:sp>
      <p:sp>
        <p:nvSpPr>
          <p:cNvPr id="4" name="Picture Placeholder 40">
            <a:extLst>
              <a:ext uri="{FF2B5EF4-FFF2-40B4-BE49-F238E27FC236}">
                <a16:creationId xmlns:a16="http://schemas.microsoft.com/office/drawing/2014/main" id="{91CD2FEA-DC55-4E6C-9BD3-D3F04E9BA425}"/>
              </a:ext>
            </a:extLst>
          </p:cNvPr>
          <p:cNvSpPr>
            <a:spLocks noGrp="1"/>
          </p:cNvSpPr>
          <p:nvPr>
            <p:ph type="pic" sz="quarter" idx="11"/>
          </p:nvPr>
        </p:nvSpPr>
        <p:spPr>
          <a:xfrm>
            <a:off x="2208724" y="1357313"/>
            <a:ext cx="1577135" cy="4143375"/>
          </a:xfrm>
          <a:custGeom>
            <a:avLst/>
            <a:gdLst>
              <a:gd name="connsiteX0" fmla="*/ 0 w 4206240"/>
              <a:gd name="connsiteY0" fmla="*/ 0 h 11049000"/>
              <a:gd name="connsiteX1" fmla="*/ 4206240 w 4206240"/>
              <a:gd name="connsiteY1" fmla="*/ 0 h 11049000"/>
              <a:gd name="connsiteX2" fmla="*/ 4206240 w 4206240"/>
              <a:gd name="connsiteY2" fmla="*/ 11049000 h 11049000"/>
              <a:gd name="connsiteX3" fmla="*/ 0 w 4206240"/>
              <a:gd name="connsiteY3" fmla="*/ 11049000 h 11049000"/>
            </a:gdLst>
            <a:ahLst/>
            <a:cxnLst>
              <a:cxn ang="0">
                <a:pos x="connsiteX0" y="connsiteY0"/>
              </a:cxn>
              <a:cxn ang="0">
                <a:pos x="connsiteX1" y="connsiteY1"/>
              </a:cxn>
              <a:cxn ang="0">
                <a:pos x="connsiteX2" y="connsiteY2"/>
              </a:cxn>
              <a:cxn ang="0">
                <a:pos x="connsiteX3" y="connsiteY3"/>
              </a:cxn>
            </a:cxnLst>
            <a:rect l="l" t="t" r="r" b="b"/>
            <a:pathLst>
              <a:path w="4206240" h="11049000">
                <a:moveTo>
                  <a:pt x="0" y="0"/>
                </a:moveTo>
                <a:lnTo>
                  <a:pt x="4206240" y="0"/>
                </a:lnTo>
                <a:lnTo>
                  <a:pt x="4206240" y="11049000"/>
                </a:lnTo>
                <a:lnTo>
                  <a:pt x="0" y="11049000"/>
                </a:lnTo>
                <a:close/>
              </a:path>
            </a:pathLst>
          </a:custGeom>
          <a:pattFill prst="pct60">
            <a:fgClr>
              <a:schemeClr val="bg1"/>
            </a:fgClr>
            <a:bgClr>
              <a:schemeClr val="bg1">
                <a:lumMod val="85000"/>
              </a:schemeClr>
            </a:bgClr>
          </a:pattFill>
        </p:spPr>
        <p:txBody>
          <a:bodyPr wrap="square" anchor="ctr">
            <a:noAutofit/>
          </a:bodyPr>
          <a:lstStyle>
            <a:lvl1pPr>
              <a:defRPr lang="en-US" sz="900"/>
            </a:lvl1pPr>
          </a:lstStyle>
          <a:p>
            <a:pPr marL="0" lvl="0" indent="0" algn="ctr">
              <a:buFontTx/>
              <a:buNone/>
            </a:pPr>
            <a:endParaRPr lang="en-US"/>
          </a:p>
        </p:txBody>
      </p:sp>
      <p:sp>
        <p:nvSpPr>
          <p:cNvPr id="5" name="Picture Placeholder 41">
            <a:extLst>
              <a:ext uri="{FF2B5EF4-FFF2-40B4-BE49-F238E27FC236}">
                <a16:creationId xmlns:a16="http://schemas.microsoft.com/office/drawing/2014/main" id="{2C57BE2A-2A8D-47E7-8253-256071FA69B1}"/>
              </a:ext>
            </a:extLst>
          </p:cNvPr>
          <p:cNvSpPr>
            <a:spLocks noGrp="1"/>
          </p:cNvSpPr>
          <p:nvPr>
            <p:ph type="pic" sz="quarter" idx="12"/>
          </p:nvPr>
        </p:nvSpPr>
        <p:spPr>
          <a:xfrm>
            <a:off x="3785859" y="1357313"/>
            <a:ext cx="1577135" cy="4143375"/>
          </a:xfrm>
          <a:custGeom>
            <a:avLst/>
            <a:gdLst>
              <a:gd name="connsiteX0" fmla="*/ 0 w 4206240"/>
              <a:gd name="connsiteY0" fmla="*/ 0 h 11049000"/>
              <a:gd name="connsiteX1" fmla="*/ 4206240 w 4206240"/>
              <a:gd name="connsiteY1" fmla="*/ 0 h 11049000"/>
              <a:gd name="connsiteX2" fmla="*/ 4206240 w 4206240"/>
              <a:gd name="connsiteY2" fmla="*/ 11049000 h 11049000"/>
              <a:gd name="connsiteX3" fmla="*/ 0 w 4206240"/>
              <a:gd name="connsiteY3" fmla="*/ 11049000 h 11049000"/>
            </a:gdLst>
            <a:ahLst/>
            <a:cxnLst>
              <a:cxn ang="0">
                <a:pos x="connsiteX0" y="connsiteY0"/>
              </a:cxn>
              <a:cxn ang="0">
                <a:pos x="connsiteX1" y="connsiteY1"/>
              </a:cxn>
              <a:cxn ang="0">
                <a:pos x="connsiteX2" y="connsiteY2"/>
              </a:cxn>
              <a:cxn ang="0">
                <a:pos x="connsiteX3" y="connsiteY3"/>
              </a:cxn>
            </a:cxnLst>
            <a:rect l="l" t="t" r="r" b="b"/>
            <a:pathLst>
              <a:path w="4206240" h="11049000">
                <a:moveTo>
                  <a:pt x="0" y="0"/>
                </a:moveTo>
                <a:lnTo>
                  <a:pt x="4206240" y="0"/>
                </a:lnTo>
                <a:lnTo>
                  <a:pt x="4206240" y="11049000"/>
                </a:lnTo>
                <a:lnTo>
                  <a:pt x="0" y="11049000"/>
                </a:lnTo>
                <a:close/>
              </a:path>
            </a:pathLst>
          </a:custGeom>
          <a:pattFill prst="pct60">
            <a:fgClr>
              <a:schemeClr val="bg1"/>
            </a:fgClr>
            <a:bgClr>
              <a:schemeClr val="bg1">
                <a:lumMod val="85000"/>
              </a:schemeClr>
            </a:bgClr>
          </a:pattFill>
        </p:spPr>
        <p:txBody>
          <a:bodyPr wrap="square" anchor="ctr">
            <a:noAutofit/>
          </a:bodyPr>
          <a:lstStyle>
            <a:lvl1pPr>
              <a:defRPr lang="en-US" sz="900"/>
            </a:lvl1pPr>
          </a:lstStyle>
          <a:p>
            <a:pPr marL="0" lvl="0" indent="0" algn="ctr">
              <a:buFontTx/>
              <a:buNone/>
            </a:pPr>
            <a:endParaRPr lang="en-US"/>
          </a:p>
        </p:txBody>
      </p:sp>
      <p:sp>
        <p:nvSpPr>
          <p:cNvPr id="6" name="Picture Placeholder 42">
            <a:extLst>
              <a:ext uri="{FF2B5EF4-FFF2-40B4-BE49-F238E27FC236}">
                <a16:creationId xmlns:a16="http://schemas.microsoft.com/office/drawing/2014/main" id="{A85A008C-CF81-4E55-B4AC-C5427C96F6E4}"/>
              </a:ext>
            </a:extLst>
          </p:cNvPr>
          <p:cNvSpPr>
            <a:spLocks noGrp="1"/>
          </p:cNvSpPr>
          <p:nvPr>
            <p:ph type="pic" sz="quarter" idx="13"/>
          </p:nvPr>
        </p:nvSpPr>
        <p:spPr>
          <a:xfrm>
            <a:off x="5362994" y="1357313"/>
            <a:ext cx="1577135" cy="4143375"/>
          </a:xfrm>
          <a:custGeom>
            <a:avLst/>
            <a:gdLst>
              <a:gd name="connsiteX0" fmla="*/ 0 w 4206240"/>
              <a:gd name="connsiteY0" fmla="*/ 0 h 11049000"/>
              <a:gd name="connsiteX1" fmla="*/ 4206240 w 4206240"/>
              <a:gd name="connsiteY1" fmla="*/ 0 h 11049000"/>
              <a:gd name="connsiteX2" fmla="*/ 4206240 w 4206240"/>
              <a:gd name="connsiteY2" fmla="*/ 11049000 h 11049000"/>
              <a:gd name="connsiteX3" fmla="*/ 0 w 4206240"/>
              <a:gd name="connsiteY3" fmla="*/ 11049000 h 11049000"/>
            </a:gdLst>
            <a:ahLst/>
            <a:cxnLst>
              <a:cxn ang="0">
                <a:pos x="connsiteX0" y="connsiteY0"/>
              </a:cxn>
              <a:cxn ang="0">
                <a:pos x="connsiteX1" y="connsiteY1"/>
              </a:cxn>
              <a:cxn ang="0">
                <a:pos x="connsiteX2" y="connsiteY2"/>
              </a:cxn>
              <a:cxn ang="0">
                <a:pos x="connsiteX3" y="connsiteY3"/>
              </a:cxn>
            </a:cxnLst>
            <a:rect l="l" t="t" r="r" b="b"/>
            <a:pathLst>
              <a:path w="4206240" h="11049000">
                <a:moveTo>
                  <a:pt x="0" y="0"/>
                </a:moveTo>
                <a:lnTo>
                  <a:pt x="4206240" y="0"/>
                </a:lnTo>
                <a:lnTo>
                  <a:pt x="4206240" y="11049000"/>
                </a:lnTo>
                <a:lnTo>
                  <a:pt x="0" y="11049000"/>
                </a:lnTo>
                <a:close/>
              </a:path>
            </a:pathLst>
          </a:custGeom>
          <a:pattFill prst="pct60">
            <a:fgClr>
              <a:schemeClr val="bg1"/>
            </a:fgClr>
            <a:bgClr>
              <a:schemeClr val="bg1">
                <a:lumMod val="85000"/>
              </a:schemeClr>
            </a:bgClr>
          </a:pattFill>
        </p:spPr>
        <p:txBody>
          <a:bodyPr wrap="square" anchor="ctr">
            <a:noAutofit/>
          </a:bodyPr>
          <a:lstStyle>
            <a:lvl1pPr>
              <a:defRPr lang="en-US" sz="900"/>
            </a:lvl1pPr>
          </a:lstStyle>
          <a:p>
            <a:pPr marL="0" lvl="0" indent="0" algn="ctr">
              <a:buFontTx/>
              <a:buNone/>
            </a:pPr>
            <a:endParaRPr lang="en-US"/>
          </a:p>
        </p:txBody>
      </p:sp>
      <p:sp>
        <p:nvSpPr>
          <p:cNvPr id="7" name="Picture Placeholder 43">
            <a:extLst>
              <a:ext uri="{FF2B5EF4-FFF2-40B4-BE49-F238E27FC236}">
                <a16:creationId xmlns:a16="http://schemas.microsoft.com/office/drawing/2014/main" id="{EE09E534-63CC-4657-B031-8396D4ADEC93}"/>
              </a:ext>
            </a:extLst>
          </p:cNvPr>
          <p:cNvSpPr>
            <a:spLocks noGrp="1"/>
          </p:cNvSpPr>
          <p:nvPr>
            <p:ph type="pic" sz="quarter" idx="14"/>
          </p:nvPr>
        </p:nvSpPr>
        <p:spPr>
          <a:xfrm>
            <a:off x="6940129" y="1357313"/>
            <a:ext cx="1577135" cy="4143375"/>
          </a:xfrm>
          <a:custGeom>
            <a:avLst/>
            <a:gdLst>
              <a:gd name="connsiteX0" fmla="*/ 0 w 4206240"/>
              <a:gd name="connsiteY0" fmla="*/ 0 h 11049000"/>
              <a:gd name="connsiteX1" fmla="*/ 4206240 w 4206240"/>
              <a:gd name="connsiteY1" fmla="*/ 0 h 11049000"/>
              <a:gd name="connsiteX2" fmla="*/ 4206240 w 4206240"/>
              <a:gd name="connsiteY2" fmla="*/ 11049000 h 11049000"/>
              <a:gd name="connsiteX3" fmla="*/ 0 w 4206240"/>
              <a:gd name="connsiteY3" fmla="*/ 11049000 h 11049000"/>
            </a:gdLst>
            <a:ahLst/>
            <a:cxnLst>
              <a:cxn ang="0">
                <a:pos x="connsiteX0" y="connsiteY0"/>
              </a:cxn>
              <a:cxn ang="0">
                <a:pos x="connsiteX1" y="connsiteY1"/>
              </a:cxn>
              <a:cxn ang="0">
                <a:pos x="connsiteX2" y="connsiteY2"/>
              </a:cxn>
              <a:cxn ang="0">
                <a:pos x="connsiteX3" y="connsiteY3"/>
              </a:cxn>
            </a:cxnLst>
            <a:rect l="l" t="t" r="r" b="b"/>
            <a:pathLst>
              <a:path w="4206240" h="11049000">
                <a:moveTo>
                  <a:pt x="0" y="0"/>
                </a:moveTo>
                <a:lnTo>
                  <a:pt x="4206240" y="0"/>
                </a:lnTo>
                <a:lnTo>
                  <a:pt x="4206240" y="11049000"/>
                </a:lnTo>
                <a:lnTo>
                  <a:pt x="0" y="11049000"/>
                </a:lnTo>
                <a:close/>
              </a:path>
            </a:pathLst>
          </a:custGeom>
          <a:pattFill prst="pct60">
            <a:fgClr>
              <a:schemeClr val="bg1"/>
            </a:fgClr>
            <a:bgClr>
              <a:schemeClr val="bg1">
                <a:lumMod val="85000"/>
              </a:schemeClr>
            </a:bgClr>
          </a:pattFill>
        </p:spPr>
        <p:txBody>
          <a:bodyPr wrap="square" anchor="ctr">
            <a:noAutofit/>
          </a:bodyPr>
          <a:lstStyle>
            <a:lvl1pPr>
              <a:defRPr lang="en-US" sz="900"/>
            </a:lvl1pPr>
          </a:lstStyle>
          <a:p>
            <a:pPr marL="0" lvl="0" indent="0" algn="ctr">
              <a:buFontTx/>
              <a:buNone/>
            </a:pPr>
            <a:endParaRPr lang="en-US"/>
          </a:p>
        </p:txBody>
      </p:sp>
    </p:spTree>
    <p:extLst>
      <p:ext uri="{BB962C8B-B14F-4D97-AF65-F5344CB8AC3E}">
        <p14:creationId xmlns:p14="http://schemas.microsoft.com/office/powerpoint/2010/main" val="2644328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1000" fill="hold"/>
                                        <p:tgtEl>
                                          <p:spTgt spid="3"/>
                                        </p:tgtEl>
                                        <p:attrNameLst>
                                          <p:attrName>ppt_x</p:attrName>
                                        </p:attrNameLst>
                                      </p:cBhvr>
                                      <p:tavLst>
                                        <p:tav tm="0">
                                          <p:val>
                                            <p:strVal val="#ppt_x"/>
                                          </p:val>
                                        </p:tav>
                                        <p:tav tm="100000">
                                          <p:val>
                                            <p:strVal val="#ppt_x"/>
                                          </p:val>
                                        </p:tav>
                                      </p:tavLst>
                                    </p:anim>
                                    <p:anim calcmode="lin" valueType="num">
                                      <p:cBhvr additive="base">
                                        <p:cTn id="8" dur="10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10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1000" fill="hold"/>
                                        <p:tgtEl>
                                          <p:spTgt spid="4"/>
                                        </p:tgtEl>
                                        <p:attrNameLst>
                                          <p:attrName>ppt_x</p:attrName>
                                        </p:attrNameLst>
                                      </p:cBhvr>
                                      <p:tavLst>
                                        <p:tav tm="0">
                                          <p:val>
                                            <p:strVal val="#ppt_x"/>
                                          </p:val>
                                        </p:tav>
                                        <p:tav tm="100000">
                                          <p:val>
                                            <p:strVal val="#ppt_x"/>
                                          </p:val>
                                        </p:tav>
                                      </p:tavLst>
                                    </p:anim>
                                    <p:anim calcmode="lin" valueType="num">
                                      <p:cBhvr additive="base">
                                        <p:cTn id="12" dur="10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20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1000" fill="hold"/>
                                        <p:tgtEl>
                                          <p:spTgt spid="5"/>
                                        </p:tgtEl>
                                        <p:attrNameLst>
                                          <p:attrName>ppt_x</p:attrName>
                                        </p:attrNameLst>
                                      </p:cBhvr>
                                      <p:tavLst>
                                        <p:tav tm="0">
                                          <p:val>
                                            <p:strVal val="#ppt_x"/>
                                          </p:val>
                                        </p:tav>
                                        <p:tav tm="100000">
                                          <p:val>
                                            <p:strVal val="#ppt_x"/>
                                          </p:val>
                                        </p:tav>
                                      </p:tavLst>
                                    </p:anim>
                                    <p:anim calcmode="lin" valueType="num">
                                      <p:cBhvr additive="base">
                                        <p:cTn id="16" dur="10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4" decel="100000" fill="hold" grpId="0" nodeType="withEffect">
                                  <p:stCondLst>
                                    <p:cond delay="30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1000" fill="hold"/>
                                        <p:tgtEl>
                                          <p:spTgt spid="6"/>
                                        </p:tgtEl>
                                        <p:attrNameLst>
                                          <p:attrName>ppt_x</p:attrName>
                                        </p:attrNameLst>
                                      </p:cBhvr>
                                      <p:tavLst>
                                        <p:tav tm="0">
                                          <p:val>
                                            <p:strVal val="#ppt_x"/>
                                          </p:val>
                                        </p:tav>
                                        <p:tav tm="100000">
                                          <p:val>
                                            <p:strVal val="#ppt_x"/>
                                          </p:val>
                                        </p:tav>
                                      </p:tavLst>
                                    </p:anim>
                                    <p:anim calcmode="lin" valueType="num">
                                      <p:cBhvr additive="base">
                                        <p:cTn id="20" dur="10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decel="100000" fill="hold" grpId="0" nodeType="withEffect">
                                  <p:stCondLst>
                                    <p:cond delay="40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1000" fill="hold"/>
                                        <p:tgtEl>
                                          <p:spTgt spid="7"/>
                                        </p:tgtEl>
                                        <p:attrNameLst>
                                          <p:attrName>ppt_x</p:attrName>
                                        </p:attrNameLst>
                                      </p:cBhvr>
                                      <p:tavLst>
                                        <p:tav tm="0">
                                          <p:val>
                                            <p:strVal val="#ppt_x"/>
                                          </p:val>
                                        </p:tav>
                                        <p:tav tm="100000">
                                          <p:val>
                                            <p:strVal val="#ppt_x"/>
                                          </p:val>
                                        </p:tav>
                                      </p:tavLst>
                                    </p:anim>
                                    <p:anim calcmode="lin" valueType="num">
                                      <p:cBhvr additive="base">
                                        <p:cTn id="24" dur="10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Picture Placeholder 33">
            <a:extLst>
              <a:ext uri="{FF2B5EF4-FFF2-40B4-BE49-F238E27FC236}">
                <a16:creationId xmlns:a16="http://schemas.microsoft.com/office/drawing/2014/main" id="{CC575972-A6AC-40BE-A88A-2F88642CB074}"/>
              </a:ext>
            </a:extLst>
          </p:cNvPr>
          <p:cNvSpPr>
            <a:spLocks noGrp="1"/>
          </p:cNvSpPr>
          <p:nvPr>
            <p:ph type="pic" sz="quarter" idx="10"/>
          </p:nvPr>
        </p:nvSpPr>
        <p:spPr>
          <a:xfrm>
            <a:off x="586306" y="1367517"/>
            <a:ext cx="3985694" cy="4144079"/>
          </a:xfrm>
          <a:custGeom>
            <a:avLst/>
            <a:gdLst>
              <a:gd name="connsiteX0" fmla="*/ 0 w 11050876"/>
              <a:gd name="connsiteY0" fmla="*/ 0 h 11050876"/>
              <a:gd name="connsiteX1" fmla="*/ 11050876 w 11050876"/>
              <a:gd name="connsiteY1" fmla="*/ 0 h 11050876"/>
              <a:gd name="connsiteX2" fmla="*/ 11050876 w 11050876"/>
              <a:gd name="connsiteY2" fmla="*/ 11050876 h 11050876"/>
              <a:gd name="connsiteX3" fmla="*/ 0 w 11050876"/>
              <a:gd name="connsiteY3" fmla="*/ 11050876 h 11050876"/>
            </a:gdLst>
            <a:ahLst/>
            <a:cxnLst>
              <a:cxn ang="0">
                <a:pos x="connsiteX0" y="connsiteY0"/>
              </a:cxn>
              <a:cxn ang="0">
                <a:pos x="connsiteX1" y="connsiteY1"/>
              </a:cxn>
              <a:cxn ang="0">
                <a:pos x="connsiteX2" y="connsiteY2"/>
              </a:cxn>
              <a:cxn ang="0">
                <a:pos x="connsiteX3" y="connsiteY3"/>
              </a:cxn>
            </a:cxnLst>
            <a:rect l="l" t="t" r="r" b="b"/>
            <a:pathLst>
              <a:path w="11050876" h="11050876">
                <a:moveTo>
                  <a:pt x="0" y="0"/>
                </a:moveTo>
                <a:lnTo>
                  <a:pt x="11050876" y="0"/>
                </a:lnTo>
                <a:lnTo>
                  <a:pt x="11050876" y="11050876"/>
                </a:lnTo>
                <a:lnTo>
                  <a:pt x="0" y="11050876"/>
                </a:lnTo>
                <a:close/>
              </a:path>
            </a:pathLst>
          </a:custGeom>
          <a:pattFill prst="pct60">
            <a:fgClr>
              <a:schemeClr val="bg1"/>
            </a:fgClr>
            <a:bgClr>
              <a:schemeClr val="bg1">
                <a:lumMod val="85000"/>
              </a:schemeClr>
            </a:bgClr>
          </a:pattFill>
        </p:spPr>
        <p:txBody>
          <a:bodyPr wrap="square" anchor="ctr">
            <a:noAutofit/>
          </a:bodyPr>
          <a:lstStyle>
            <a:lvl1pPr>
              <a:defRPr lang="en-US" sz="900"/>
            </a:lvl1pPr>
          </a:lstStyle>
          <a:p>
            <a:pPr marL="0" lvl="0" indent="0" algn="ctr">
              <a:buFontTx/>
              <a:buNone/>
            </a:pPr>
            <a:endParaRPr lang="en-US"/>
          </a:p>
        </p:txBody>
      </p:sp>
      <p:sp>
        <p:nvSpPr>
          <p:cNvPr id="4" name="Picture Placeholder 34">
            <a:extLst>
              <a:ext uri="{FF2B5EF4-FFF2-40B4-BE49-F238E27FC236}">
                <a16:creationId xmlns:a16="http://schemas.microsoft.com/office/drawing/2014/main" id="{F46A925E-1386-4AB1-8511-77EB69AC59DC}"/>
              </a:ext>
            </a:extLst>
          </p:cNvPr>
          <p:cNvSpPr>
            <a:spLocks noGrp="1"/>
          </p:cNvSpPr>
          <p:nvPr>
            <p:ph type="pic" sz="quarter" idx="11"/>
          </p:nvPr>
        </p:nvSpPr>
        <p:spPr>
          <a:xfrm>
            <a:off x="4572000" y="1367517"/>
            <a:ext cx="2071418" cy="2071688"/>
          </a:xfrm>
          <a:custGeom>
            <a:avLst/>
            <a:gdLst>
              <a:gd name="connsiteX0" fmla="*/ 0 w 5524500"/>
              <a:gd name="connsiteY0" fmla="*/ 0 h 5524500"/>
              <a:gd name="connsiteX1" fmla="*/ 5524500 w 5524500"/>
              <a:gd name="connsiteY1" fmla="*/ 0 h 5524500"/>
              <a:gd name="connsiteX2" fmla="*/ 5524500 w 5524500"/>
              <a:gd name="connsiteY2" fmla="*/ 5524500 h 5524500"/>
              <a:gd name="connsiteX3" fmla="*/ 0 w 5524500"/>
              <a:gd name="connsiteY3" fmla="*/ 5524500 h 5524500"/>
            </a:gdLst>
            <a:ahLst/>
            <a:cxnLst>
              <a:cxn ang="0">
                <a:pos x="connsiteX0" y="connsiteY0"/>
              </a:cxn>
              <a:cxn ang="0">
                <a:pos x="connsiteX1" y="connsiteY1"/>
              </a:cxn>
              <a:cxn ang="0">
                <a:pos x="connsiteX2" y="connsiteY2"/>
              </a:cxn>
              <a:cxn ang="0">
                <a:pos x="connsiteX3" y="connsiteY3"/>
              </a:cxn>
            </a:cxnLst>
            <a:rect l="l" t="t" r="r" b="b"/>
            <a:pathLst>
              <a:path w="5524500" h="5524500">
                <a:moveTo>
                  <a:pt x="0" y="0"/>
                </a:moveTo>
                <a:lnTo>
                  <a:pt x="5524500" y="0"/>
                </a:lnTo>
                <a:lnTo>
                  <a:pt x="5524500" y="5524500"/>
                </a:lnTo>
                <a:lnTo>
                  <a:pt x="0" y="5524500"/>
                </a:lnTo>
                <a:close/>
              </a:path>
            </a:pathLst>
          </a:custGeom>
          <a:pattFill prst="pct60">
            <a:fgClr>
              <a:schemeClr val="bg1"/>
            </a:fgClr>
            <a:bgClr>
              <a:schemeClr val="bg1">
                <a:lumMod val="85000"/>
              </a:schemeClr>
            </a:bgClr>
          </a:pattFill>
        </p:spPr>
        <p:txBody>
          <a:bodyPr wrap="square" anchor="ctr">
            <a:noAutofit/>
          </a:bodyPr>
          <a:lstStyle>
            <a:lvl1pPr>
              <a:defRPr lang="en-US" sz="900"/>
            </a:lvl1pPr>
          </a:lstStyle>
          <a:p>
            <a:pPr marL="0" lvl="0" indent="0" algn="ctr">
              <a:buFontTx/>
              <a:buNone/>
            </a:pPr>
            <a:endParaRPr lang="en-US"/>
          </a:p>
        </p:txBody>
      </p:sp>
      <p:sp>
        <p:nvSpPr>
          <p:cNvPr id="5" name="Picture Placeholder 35">
            <a:extLst>
              <a:ext uri="{FF2B5EF4-FFF2-40B4-BE49-F238E27FC236}">
                <a16:creationId xmlns:a16="http://schemas.microsoft.com/office/drawing/2014/main" id="{E83A6E79-A8E6-4757-A388-FC3138B0A135}"/>
              </a:ext>
            </a:extLst>
          </p:cNvPr>
          <p:cNvSpPr>
            <a:spLocks noGrp="1"/>
          </p:cNvSpPr>
          <p:nvPr>
            <p:ph type="pic" sz="quarter" idx="12"/>
          </p:nvPr>
        </p:nvSpPr>
        <p:spPr>
          <a:xfrm>
            <a:off x="4572000" y="3439205"/>
            <a:ext cx="2071418" cy="2071688"/>
          </a:xfrm>
          <a:custGeom>
            <a:avLst/>
            <a:gdLst>
              <a:gd name="connsiteX0" fmla="*/ 0 w 5524500"/>
              <a:gd name="connsiteY0" fmla="*/ 0 h 5524500"/>
              <a:gd name="connsiteX1" fmla="*/ 5524500 w 5524500"/>
              <a:gd name="connsiteY1" fmla="*/ 0 h 5524500"/>
              <a:gd name="connsiteX2" fmla="*/ 5524500 w 5524500"/>
              <a:gd name="connsiteY2" fmla="*/ 5524500 h 5524500"/>
              <a:gd name="connsiteX3" fmla="*/ 0 w 5524500"/>
              <a:gd name="connsiteY3" fmla="*/ 5524500 h 5524500"/>
            </a:gdLst>
            <a:ahLst/>
            <a:cxnLst>
              <a:cxn ang="0">
                <a:pos x="connsiteX0" y="connsiteY0"/>
              </a:cxn>
              <a:cxn ang="0">
                <a:pos x="connsiteX1" y="connsiteY1"/>
              </a:cxn>
              <a:cxn ang="0">
                <a:pos x="connsiteX2" y="connsiteY2"/>
              </a:cxn>
              <a:cxn ang="0">
                <a:pos x="connsiteX3" y="connsiteY3"/>
              </a:cxn>
            </a:cxnLst>
            <a:rect l="l" t="t" r="r" b="b"/>
            <a:pathLst>
              <a:path w="5524500" h="5524500">
                <a:moveTo>
                  <a:pt x="0" y="0"/>
                </a:moveTo>
                <a:lnTo>
                  <a:pt x="5524500" y="0"/>
                </a:lnTo>
                <a:lnTo>
                  <a:pt x="5524500" y="5524500"/>
                </a:lnTo>
                <a:lnTo>
                  <a:pt x="0" y="5524500"/>
                </a:lnTo>
                <a:close/>
              </a:path>
            </a:pathLst>
          </a:custGeom>
          <a:pattFill prst="pct60">
            <a:fgClr>
              <a:schemeClr val="bg1"/>
            </a:fgClr>
            <a:bgClr>
              <a:schemeClr val="bg1">
                <a:lumMod val="85000"/>
              </a:schemeClr>
            </a:bgClr>
          </a:pattFill>
        </p:spPr>
        <p:txBody>
          <a:bodyPr wrap="square" anchor="ctr">
            <a:noAutofit/>
          </a:bodyPr>
          <a:lstStyle>
            <a:lvl1pPr>
              <a:defRPr lang="en-US" sz="900"/>
            </a:lvl1pPr>
          </a:lstStyle>
          <a:p>
            <a:pPr marL="0" lvl="0" indent="0" algn="ctr">
              <a:buFontTx/>
              <a:buNone/>
            </a:pPr>
            <a:endParaRPr lang="en-US"/>
          </a:p>
        </p:txBody>
      </p:sp>
    </p:spTree>
    <p:extLst>
      <p:ext uri="{BB962C8B-B14F-4D97-AF65-F5344CB8AC3E}">
        <p14:creationId xmlns:p14="http://schemas.microsoft.com/office/powerpoint/2010/main" val="1091498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1800" fill="hold"/>
                                        <p:tgtEl>
                                          <p:spTgt spid="3"/>
                                        </p:tgtEl>
                                        <p:attrNameLst>
                                          <p:attrName>ppt_x</p:attrName>
                                        </p:attrNameLst>
                                      </p:cBhvr>
                                      <p:tavLst>
                                        <p:tav tm="0">
                                          <p:val>
                                            <p:strVal val="0-#ppt_w/2"/>
                                          </p:val>
                                        </p:tav>
                                        <p:tav tm="100000">
                                          <p:val>
                                            <p:strVal val="#ppt_x"/>
                                          </p:val>
                                        </p:tav>
                                      </p:tavLst>
                                    </p:anim>
                                    <p:anim calcmode="lin" valueType="num">
                                      <p:cBhvr additive="base">
                                        <p:cTn id="8" dur="18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decel="10000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1700" fill="hold"/>
                                        <p:tgtEl>
                                          <p:spTgt spid="4"/>
                                        </p:tgtEl>
                                        <p:attrNameLst>
                                          <p:attrName>ppt_x</p:attrName>
                                        </p:attrNameLst>
                                      </p:cBhvr>
                                      <p:tavLst>
                                        <p:tav tm="0">
                                          <p:val>
                                            <p:strVal val="0-#ppt_w/2"/>
                                          </p:val>
                                        </p:tav>
                                        <p:tav tm="100000">
                                          <p:val>
                                            <p:strVal val="#ppt_x"/>
                                          </p:val>
                                        </p:tav>
                                      </p:tavLst>
                                    </p:anim>
                                    <p:anim calcmode="lin" valueType="num">
                                      <p:cBhvr additive="base">
                                        <p:cTn id="12" dur="1700" fill="hold"/>
                                        <p:tgtEl>
                                          <p:spTgt spid="4"/>
                                        </p:tgtEl>
                                        <p:attrNameLst>
                                          <p:attrName>ppt_y</p:attrName>
                                        </p:attrNameLst>
                                      </p:cBhvr>
                                      <p:tavLst>
                                        <p:tav tm="0">
                                          <p:val>
                                            <p:strVal val="#ppt_y"/>
                                          </p:val>
                                        </p:tav>
                                        <p:tav tm="100000">
                                          <p:val>
                                            <p:strVal val="#ppt_y"/>
                                          </p:val>
                                        </p:tav>
                                      </p:tavLst>
                                    </p:anim>
                                  </p:childTnLst>
                                </p:cTn>
                              </p:par>
                              <p:par>
                                <p:cTn id="13" presetID="2" presetClass="entr" presetSubtype="8" decel="10000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1700" fill="hold"/>
                                        <p:tgtEl>
                                          <p:spTgt spid="5"/>
                                        </p:tgtEl>
                                        <p:attrNameLst>
                                          <p:attrName>ppt_x</p:attrName>
                                        </p:attrNameLst>
                                      </p:cBhvr>
                                      <p:tavLst>
                                        <p:tav tm="0">
                                          <p:val>
                                            <p:strVal val="0-#ppt_w/2"/>
                                          </p:val>
                                        </p:tav>
                                        <p:tav tm="100000">
                                          <p:val>
                                            <p:strVal val="#ppt_x"/>
                                          </p:val>
                                        </p:tav>
                                      </p:tavLst>
                                    </p:anim>
                                    <p:anim calcmode="lin" valueType="num">
                                      <p:cBhvr additive="base">
                                        <p:cTn id="16" dur="17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sp>
        <p:nvSpPr>
          <p:cNvPr id="5" name="Picture Placeholder 32">
            <a:extLst>
              <a:ext uri="{FF2B5EF4-FFF2-40B4-BE49-F238E27FC236}">
                <a16:creationId xmlns:a16="http://schemas.microsoft.com/office/drawing/2014/main" id="{F86C52A2-9BE7-4598-951F-7862269A1982}"/>
              </a:ext>
            </a:extLst>
          </p:cNvPr>
          <p:cNvSpPr>
            <a:spLocks noGrp="1"/>
          </p:cNvSpPr>
          <p:nvPr>
            <p:ph type="pic" sz="quarter" idx="10"/>
          </p:nvPr>
        </p:nvSpPr>
        <p:spPr>
          <a:xfrm>
            <a:off x="586306" y="485775"/>
            <a:ext cx="3985694" cy="5886450"/>
          </a:xfrm>
          <a:custGeom>
            <a:avLst/>
            <a:gdLst>
              <a:gd name="connsiteX0" fmla="*/ 0 w 10172699"/>
              <a:gd name="connsiteY0" fmla="*/ 0 h 11049000"/>
              <a:gd name="connsiteX1" fmla="*/ 10172699 w 10172699"/>
              <a:gd name="connsiteY1" fmla="*/ 0 h 11049000"/>
              <a:gd name="connsiteX2" fmla="*/ 10172699 w 10172699"/>
              <a:gd name="connsiteY2" fmla="*/ 11049000 h 11049000"/>
              <a:gd name="connsiteX3" fmla="*/ 0 w 10172699"/>
              <a:gd name="connsiteY3" fmla="*/ 11049000 h 11049000"/>
            </a:gdLst>
            <a:ahLst/>
            <a:cxnLst>
              <a:cxn ang="0">
                <a:pos x="connsiteX0" y="connsiteY0"/>
              </a:cxn>
              <a:cxn ang="0">
                <a:pos x="connsiteX1" y="connsiteY1"/>
              </a:cxn>
              <a:cxn ang="0">
                <a:pos x="connsiteX2" y="connsiteY2"/>
              </a:cxn>
              <a:cxn ang="0">
                <a:pos x="connsiteX3" y="connsiteY3"/>
              </a:cxn>
            </a:cxnLst>
            <a:rect l="l" t="t" r="r" b="b"/>
            <a:pathLst>
              <a:path w="10172699" h="11049000">
                <a:moveTo>
                  <a:pt x="0" y="0"/>
                </a:moveTo>
                <a:lnTo>
                  <a:pt x="10172699" y="0"/>
                </a:lnTo>
                <a:lnTo>
                  <a:pt x="10172699" y="11049000"/>
                </a:lnTo>
                <a:lnTo>
                  <a:pt x="0" y="11049000"/>
                </a:lnTo>
                <a:close/>
              </a:path>
            </a:pathLst>
          </a:custGeom>
          <a:pattFill prst="pct60">
            <a:fgClr>
              <a:schemeClr val="bg1"/>
            </a:fgClr>
            <a:bgClr>
              <a:schemeClr val="bg1">
                <a:lumMod val="85000"/>
              </a:schemeClr>
            </a:bgClr>
          </a:pattFill>
        </p:spPr>
        <p:txBody>
          <a:bodyPr wrap="square">
            <a:noAutofit/>
          </a:bodyPr>
          <a:lstStyle/>
          <a:p>
            <a:endParaRPr lang="en-US"/>
          </a:p>
        </p:txBody>
      </p:sp>
      <p:sp>
        <p:nvSpPr>
          <p:cNvPr id="6" name="Picture Placeholder 34">
            <a:extLst>
              <a:ext uri="{FF2B5EF4-FFF2-40B4-BE49-F238E27FC236}">
                <a16:creationId xmlns:a16="http://schemas.microsoft.com/office/drawing/2014/main" id="{3814632B-4D87-466B-B2BE-6B0A07CAE634}"/>
              </a:ext>
            </a:extLst>
          </p:cNvPr>
          <p:cNvSpPr>
            <a:spLocks noGrp="1"/>
          </p:cNvSpPr>
          <p:nvPr>
            <p:ph type="pic" sz="quarter" idx="11"/>
          </p:nvPr>
        </p:nvSpPr>
        <p:spPr>
          <a:xfrm>
            <a:off x="4572000" y="485775"/>
            <a:ext cx="3985693" cy="5886450"/>
          </a:xfrm>
          <a:custGeom>
            <a:avLst/>
            <a:gdLst>
              <a:gd name="connsiteX0" fmla="*/ 0 w 10858500"/>
              <a:gd name="connsiteY0" fmla="*/ 0 h 11049000"/>
              <a:gd name="connsiteX1" fmla="*/ 10858500 w 10858500"/>
              <a:gd name="connsiteY1" fmla="*/ 0 h 11049000"/>
              <a:gd name="connsiteX2" fmla="*/ 10858500 w 10858500"/>
              <a:gd name="connsiteY2" fmla="*/ 11049000 h 11049000"/>
              <a:gd name="connsiteX3" fmla="*/ 0 w 10858500"/>
              <a:gd name="connsiteY3" fmla="*/ 11049000 h 11049000"/>
            </a:gdLst>
            <a:ahLst/>
            <a:cxnLst>
              <a:cxn ang="0">
                <a:pos x="connsiteX0" y="connsiteY0"/>
              </a:cxn>
              <a:cxn ang="0">
                <a:pos x="connsiteX1" y="connsiteY1"/>
              </a:cxn>
              <a:cxn ang="0">
                <a:pos x="connsiteX2" y="connsiteY2"/>
              </a:cxn>
              <a:cxn ang="0">
                <a:pos x="connsiteX3" y="connsiteY3"/>
              </a:cxn>
            </a:cxnLst>
            <a:rect l="l" t="t" r="r" b="b"/>
            <a:pathLst>
              <a:path w="10858500" h="11049000">
                <a:moveTo>
                  <a:pt x="0" y="0"/>
                </a:moveTo>
                <a:lnTo>
                  <a:pt x="10858500" y="0"/>
                </a:lnTo>
                <a:lnTo>
                  <a:pt x="10858500" y="11049000"/>
                </a:lnTo>
                <a:lnTo>
                  <a:pt x="0" y="11049000"/>
                </a:lnTo>
                <a:close/>
              </a:path>
            </a:pathLst>
          </a:custGeom>
          <a:pattFill prst="pct60">
            <a:fgClr>
              <a:schemeClr val="bg1"/>
            </a:fgClr>
            <a:bgClr>
              <a:schemeClr val="bg1">
                <a:lumMod val="85000"/>
              </a:schemeClr>
            </a:bgClr>
          </a:pattFill>
        </p:spPr>
        <p:txBody>
          <a:bodyPr wrap="square">
            <a:noAutofit/>
          </a:bodyPr>
          <a:lstStyle/>
          <a:p>
            <a:endParaRPr lang="en-US"/>
          </a:p>
        </p:txBody>
      </p:sp>
    </p:spTree>
    <p:extLst>
      <p:ext uri="{BB962C8B-B14F-4D97-AF65-F5344CB8AC3E}">
        <p14:creationId xmlns:p14="http://schemas.microsoft.com/office/powerpoint/2010/main" val="1649760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700" fill="hold"/>
                                        <p:tgtEl>
                                          <p:spTgt spid="5"/>
                                        </p:tgtEl>
                                        <p:attrNameLst>
                                          <p:attrName>ppt_x</p:attrName>
                                        </p:attrNameLst>
                                      </p:cBhvr>
                                      <p:tavLst>
                                        <p:tav tm="0">
                                          <p:val>
                                            <p:strVal val="#ppt_x"/>
                                          </p:val>
                                        </p:tav>
                                        <p:tav tm="100000">
                                          <p:val>
                                            <p:strVal val="#ppt_x"/>
                                          </p:val>
                                        </p:tav>
                                      </p:tavLst>
                                    </p:anim>
                                    <p:anim calcmode="lin" valueType="num">
                                      <p:cBhvr additive="base">
                                        <p:cTn id="8" dur="17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1" decel="10000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1700" fill="hold"/>
                                        <p:tgtEl>
                                          <p:spTgt spid="6"/>
                                        </p:tgtEl>
                                        <p:attrNameLst>
                                          <p:attrName>ppt_x</p:attrName>
                                        </p:attrNameLst>
                                      </p:cBhvr>
                                      <p:tavLst>
                                        <p:tav tm="0">
                                          <p:val>
                                            <p:strVal val="#ppt_x"/>
                                          </p:val>
                                        </p:tav>
                                        <p:tav tm="100000">
                                          <p:val>
                                            <p:strVal val="#ppt_x"/>
                                          </p:val>
                                        </p:tav>
                                      </p:tavLst>
                                    </p:anim>
                                    <p:anim calcmode="lin" valueType="num">
                                      <p:cBhvr additive="base">
                                        <p:cTn id="12" dur="1700" fill="hold"/>
                                        <p:tgtEl>
                                          <p:spTgt spid="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PhAnim="0" preserve="1" userDrawn="1">
  <p:cSld name="Nur Titel">
    <p:spTree>
      <p:nvGrpSpPr>
        <p:cNvPr id="1" name=""/>
        <p:cNvGrpSpPr/>
        <p:nvPr/>
      </p:nvGrpSpPr>
      <p:grpSpPr bwMode="auto">
        <a:xfrm>
          <a:off x="0" y="0"/>
          <a:ext cx="0" cy="0"/>
          <a:chOff x="0" y="0"/>
          <a:chExt cx="0" cy="0"/>
        </a:xfrm>
      </p:grpSpPr>
      <p:sp>
        <p:nvSpPr>
          <p:cNvPr id="4" name="Title 1"/>
          <p:cNvSpPr>
            <a:spLocks noGrp="1"/>
          </p:cNvSpPr>
          <p:nvPr>
            <p:ph type="title"/>
          </p:nvPr>
        </p:nvSpPr>
        <p:spPr bwMode="auto"/>
        <p:txBody>
          <a:bodyPr/>
          <a:lstStyle/>
          <a:p>
            <a:pPr>
              <a:defRPr/>
            </a:pPr>
            <a:r>
              <a:rPr lang="de-DE"/>
              <a:t>Titelmasterformat durch Klicken bearbeiten</a:t>
            </a:r>
            <a:endParaRPr lang="en-US"/>
          </a:p>
        </p:txBody>
      </p:sp>
      <p:sp>
        <p:nvSpPr>
          <p:cNvPr id="5" name="Foliennummernplatzhalter 6"/>
          <p:cNvSpPr>
            <a:spLocks noGrp="1"/>
          </p:cNvSpPr>
          <p:nvPr>
            <p:ph type="sldNum" sz="quarter" idx="11"/>
          </p:nvPr>
        </p:nvSpPr>
        <p:spPr bwMode="auto">
          <a:xfrm>
            <a:off x="4068728" y="6381328"/>
            <a:ext cx="1006544" cy="221109"/>
          </a:xfrm>
        </p:spPr>
        <p:txBody>
          <a:bodyPr/>
          <a:lstStyle/>
          <a:p>
            <a:pPr>
              <a:defRPr/>
            </a:pPr>
            <a:r>
              <a:rPr lang="de-DE"/>
              <a:t>Seite </a:t>
            </a:r>
            <a:fld id="{A52F4D17-1AD6-42D9-B93A-EB002C62F438}" type="slidenum">
              <a:rPr lang="de-DE"/>
              <a:t>‹Nr.›</a:t>
            </a:fld>
            <a:endParaRPr lang="de-DE"/>
          </a:p>
        </p:txBody>
      </p:sp>
      <p:sp>
        <p:nvSpPr>
          <p:cNvPr id="6" name="Textplatzhalter 10"/>
          <p:cNvSpPr>
            <a:spLocks noGrp="1"/>
          </p:cNvSpPr>
          <p:nvPr>
            <p:ph type="body" sz="quarter" idx="12" hasCustomPrompt="1"/>
          </p:nvPr>
        </p:nvSpPr>
        <p:spPr bwMode="auto">
          <a:xfrm>
            <a:off x="358775" y="938786"/>
            <a:ext cx="8424672" cy="509994"/>
          </a:xfrm>
        </p:spPr>
        <p:txBody>
          <a:bodyPr/>
          <a:lstStyle>
            <a:lvl1pPr marL="0" indent="0">
              <a:lnSpc>
                <a:spcPct val="113999"/>
              </a:lnSpc>
              <a:spcAft>
                <a:spcPts val="0"/>
              </a:spcAft>
              <a:buNone/>
              <a:defRPr sz="1800" b="1">
                <a:solidFill>
                  <a:schemeClr val="accent1"/>
                </a:solidFill>
              </a:defRPr>
            </a:lvl1pPr>
          </a:lstStyle>
          <a:p>
            <a:pPr lvl="0">
              <a:defRPr/>
            </a:pPr>
            <a:r>
              <a:rPr lang="de-DE"/>
              <a:t>Subline</a:t>
            </a: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3" name="Picture Placeholder 33">
            <a:extLst>
              <a:ext uri="{FF2B5EF4-FFF2-40B4-BE49-F238E27FC236}">
                <a16:creationId xmlns:a16="http://schemas.microsoft.com/office/drawing/2014/main" id="{EE9407B8-E71B-4EA0-9986-6DD0FDC8184D}"/>
              </a:ext>
            </a:extLst>
          </p:cNvPr>
          <p:cNvSpPr>
            <a:spLocks noGrp="1"/>
          </p:cNvSpPr>
          <p:nvPr>
            <p:ph type="pic" sz="quarter" idx="11"/>
          </p:nvPr>
        </p:nvSpPr>
        <p:spPr>
          <a:xfrm>
            <a:off x="586307" y="3429000"/>
            <a:ext cx="2628558" cy="2057400"/>
          </a:xfrm>
          <a:custGeom>
            <a:avLst/>
            <a:gdLst>
              <a:gd name="connsiteX0" fmla="*/ 0 w 7010400"/>
              <a:gd name="connsiteY0" fmla="*/ 0 h 5486400"/>
              <a:gd name="connsiteX1" fmla="*/ 7010400 w 7010400"/>
              <a:gd name="connsiteY1" fmla="*/ 0 h 5486400"/>
              <a:gd name="connsiteX2" fmla="*/ 7010400 w 7010400"/>
              <a:gd name="connsiteY2" fmla="*/ 5486400 h 5486400"/>
              <a:gd name="connsiteX3" fmla="*/ 0 w 7010400"/>
              <a:gd name="connsiteY3" fmla="*/ 5486400 h 5486400"/>
            </a:gdLst>
            <a:ahLst/>
            <a:cxnLst>
              <a:cxn ang="0">
                <a:pos x="connsiteX0" y="connsiteY0"/>
              </a:cxn>
              <a:cxn ang="0">
                <a:pos x="connsiteX1" y="connsiteY1"/>
              </a:cxn>
              <a:cxn ang="0">
                <a:pos x="connsiteX2" y="connsiteY2"/>
              </a:cxn>
              <a:cxn ang="0">
                <a:pos x="connsiteX3" y="connsiteY3"/>
              </a:cxn>
            </a:cxnLst>
            <a:rect l="l" t="t" r="r" b="b"/>
            <a:pathLst>
              <a:path w="7010400" h="5486400">
                <a:moveTo>
                  <a:pt x="0" y="0"/>
                </a:moveTo>
                <a:lnTo>
                  <a:pt x="7010400" y="0"/>
                </a:lnTo>
                <a:lnTo>
                  <a:pt x="7010400" y="5486400"/>
                </a:lnTo>
                <a:lnTo>
                  <a:pt x="0" y="5486400"/>
                </a:lnTo>
                <a:close/>
              </a:path>
            </a:pathLst>
          </a:custGeom>
          <a:pattFill prst="pct60">
            <a:fgClr>
              <a:schemeClr val="bg1"/>
            </a:fgClr>
            <a:bgClr>
              <a:schemeClr val="bg1">
                <a:lumMod val="85000"/>
              </a:schemeClr>
            </a:bgClr>
          </a:pattFill>
        </p:spPr>
        <p:txBody>
          <a:bodyPr wrap="square" anchor="ctr">
            <a:noAutofit/>
          </a:bodyPr>
          <a:lstStyle>
            <a:lvl1pPr>
              <a:defRPr lang="en-US" sz="900"/>
            </a:lvl1pPr>
          </a:lstStyle>
          <a:p>
            <a:pPr marL="0" lvl="0" indent="0" algn="ctr">
              <a:buFontTx/>
              <a:buNone/>
            </a:pPr>
            <a:endParaRPr lang="en-US"/>
          </a:p>
        </p:txBody>
      </p:sp>
      <p:sp>
        <p:nvSpPr>
          <p:cNvPr id="4" name="Picture Placeholder 34">
            <a:extLst>
              <a:ext uri="{FF2B5EF4-FFF2-40B4-BE49-F238E27FC236}">
                <a16:creationId xmlns:a16="http://schemas.microsoft.com/office/drawing/2014/main" id="{464A6135-C276-49C3-9328-1566F72C4120}"/>
              </a:ext>
            </a:extLst>
          </p:cNvPr>
          <p:cNvSpPr>
            <a:spLocks noGrp="1"/>
          </p:cNvSpPr>
          <p:nvPr>
            <p:ph type="pic" sz="quarter" idx="12"/>
          </p:nvPr>
        </p:nvSpPr>
        <p:spPr>
          <a:xfrm>
            <a:off x="3257721" y="1370457"/>
            <a:ext cx="2628558" cy="2057400"/>
          </a:xfrm>
          <a:custGeom>
            <a:avLst/>
            <a:gdLst>
              <a:gd name="connsiteX0" fmla="*/ 0 w 7010400"/>
              <a:gd name="connsiteY0" fmla="*/ 0 h 5486400"/>
              <a:gd name="connsiteX1" fmla="*/ 7010400 w 7010400"/>
              <a:gd name="connsiteY1" fmla="*/ 0 h 5486400"/>
              <a:gd name="connsiteX2" fmla="*/ 7010400 w 7010400"/>
              <a:gd name="connsiteY2" fmla="*/ 5486400 h 5486400"/>
              <a:gd name="connsiteX3" fmla="*/ 0 w 7010400"/>
              <a:gd name="connsiteY3" fmla="*/ 5486400 h 5486400"/>
            </a:gdLst>
            <a:ahLst/>
            <a:cxnLst>
              <a:cxn ang="0">
                <a:pos x="connsiteX0" y="connsiteY0"/>
              </a:cxn>
              <a:cxn ang="0">
                <a:pos x="connsiteX1" y="connsiteY1"/>
              </a:cxn>
              <a:cxn ang="0">
                <a:pos x="connsiteX2" y="connsiteY2"/>
              </a:cxn>
              <a:cxn ang="0">
                <a:pos x="connsiteX3" y="connsiteY3"/>
              </a:cxn>
            </a:cxnLst>
            <a:rect l="l" t="t" r="r" b="b"/>
            <a:pathLst>
              <a:path w="7010400" h="5486400">
                <a:moveTo>
                  <a:pt x="0" y="0"/>
                </a:moveTo>
                <a:lnTo>
                  <a:pt x="7010400" y="0"/>
                </a:lnTo>
                <a:lnTo>
                  <a:pt x="7010400" y="5486400"/>
                </a:lnTo>
                <a:lnTo>
                  <a:pt x="0" y="5486400"/>
                </a:lnTo>
                <a:close/>
              </a:path>
            </a:pathLst>
          </a:custGeom>
          <a:pattFill prst="pct60">
            <a:fgClr>
              <a:schemeClr val="bg1"/>
            </a:fgClr>
            <a:bgClr>
              <a:schemeClr val="bg1">
                <a:lumMod val="85000"/>
              </a:schemeClr>
            </a:bgClr>
          </a:pattFill>
        </p:spPr>
        <p:txBody>
          <a:bodyPr wrap="square" anchor="ctr">
            <a:noAutofit/>
          </a:bodyPr>
          <a:lstStyle>
            <a:lvl1pPr>
              <a:defRPr lang="en-US" sz="900"/>
            </a:lvl1pPr>
          </a:lstStyle>
          <a:p>
            <a:pPr marL="0" lvl="0" indent="0" algn="ctr">
              <a:buFontTx/>
              <a:buNone/>
            </a:pPr>
            <a:endParaRPr lang="en-US"/>
          </a:p>
        </p:txBody>
      </p:sp>
      <p:sp>
        <p:nvSpPr>
          <p:cNvPr id="5" name="Picture Placeholder 35">
            <a:extLst>
              <a:ext uri="{FF2B5EF4-FFF2-40B4-BE49-F238E27FC236}">
                <a16:creationId xmlns:a16="http://schemas.microsoft.com/office/drawing/2014/main" id="{9E5D16EE-ACC4-4AFF-AD8D-DFA7D00F9F48}"/>
              </a:ext>
            </a:extLst>
          </p:cNvPr>
          <p:cNvSpPr>
            <a:spLocks noGrp="1"/>
          </p:cNvSpPr>
          <p:nvPr>
            <p:ph type="pic" sz="quarter" idx="13"/>
          </p:nvPr>
        </p:nvSpPr>
        <p:spPr>
          <a:xfrm>
            <a:off x="5906447" y="3429000"/>
            <a:ext cx="2628558" cy="2057400"/>
          </a:xfrm>
          <a:custGeom>
            <a:avLst/>
            <a:gdLst>
              <a:gd name="connsiteX0" fmla="*/ 0 w 7010400"/>
              <a:gd name="connsiteY0" fmla="*/ 0 h 5486400"/>
              <a:gd name="connsiteX1" fmla="*/ 7010400 w 7010400"/>
              <a:gd name="connsiteY1" fmla="*/ 0 h 5486400"/>
              <a:gd name="connsiteX2" fmla="*/ 7010400 w 7010400"/>
              <a:gd name="connsiteY2" fmla="*/ 5486400 h 5486400"/>
              <a:gd name="connsiteX3" fmla="*/ 0 w 7010400"/>
              <a:gd name="connsiteY3" fmla="*/ 5486400 h 5486400"/>
            </a:gdLst>
            <a:ahLst/>
            <a:cxnLst>
              <a:cxn ang="0">
                <a:pos x="connsiteX0" y="connsiteY0"/>
              </a:cxn>
              <a:cxn ang="0">
                <a:pos x="connsiteX1" y="connsiteY1"/>
              </a:cxn>
              <a:cxn ang="0">
                <a:pos x="connsiteX2" y="connsiteY2"/>
              </a:cxn>
              <a:cxn ang="0">
                <a:pos x="connsiteX3" y="connsiteY3"/>
              </a:cxn>
            </a:cxnLst>
            <a:rect l="l" t="t" r="r" b="b"/>
            <a:pathLst>
              <a:path w="7010400" h="5486400">
                <a:moveTo>
                  <a:pt x="0" y="0"/>
                </a:moveTo>
                <a:lnTo>
                  <a:pt x="7010400" y="0"/>
                </a:lnTo>
                <a:lnTo>
                  <a:pt x="7010400" y="5486400"/>
                </a:lnTo>
                <a:lnTo>
                  <a:pt x="0" y="5486400"/>
                </a:lnTo>
                <a:close/>
              </a:path>
            </a:pathLst>
          </a:custGeom>
          <a:pattFill prst="pct60">
            <a:fgClr>
              <a:schemeClr val="bg1"/>
            </a:fgClr>
            <a:bgClr>
              <a:schemeClr val="bg1">
                <a:lumMod val="85000"/>
              </a:schemeClr>
            </a:bgClr>
          </a:pattFill>
        </p:spPr>
        <p:txBody>
          <a:bodyPr wrap="square" anchor="ctr">
            <a:noAutofit/>
          </a:bodyPr>
          <a:lstStyle>
            <a:lvl1pPr>
              <a:defRPr lang="en-US" sz="900"/>
            </a:lvl1pPr>
          </a:lstStyle>
          <a:p>
            <a:pPr marL="0" lvl="0" indent="0" algn="ctr">
              <a:buFontTx/>
              <a:buNone/>
            </a:pPr>
            <a:endParaRPr lang="en-US"/>
          </a:p>
        </p:txBody>
      </p:sp>
    </p:spTree>
    <p:extLst>
      <p:ext uri="{BB962C8B-B14F-4D97-AF65-F5344CB8AC3E}">
        <p14:creationId xmlns:p14="http://schemas.microsoft.com/office/powerpoint/2010/main" val="1326029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1000" fill="hold"/>
                                        <p:tgtEl>
                                          <p:spTgt spid="3"/>
                                        </p:tgtEl>
                                        <p:attrNameLst>
                                          <p:attrName>ppt_x</p:attrName>
                                        </p:attrNameLst>
                                      </p:cBhvr>
                                      <p:tavLst>
                                        <p:tav tm="0">
                                          <p:val>
                                            <p:strVal val="#ppt_x"/>
                                          </p:val>
                                        </p:tav>
                                        <p:tav tm="100000">
                                          <p:val>
                                            <p:strVal val="#ppt_x"/>
                                          </p:val>
                                        </p:tav>
                                      </p:tavLst>
                                    </p:anim>
                                    <p:anim calcmode="lin" valueType="num">
                                      <p:cBhvr additive="base">
                                        <p:cTn id="8" dur="10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20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1000" fill="hold"/>
                                        <p:tgtEl>
                                          <p:spTgt spid="4"/>
                                        </p:tgtEl>
                                        <p:attrNameLst>
                                          <p:attrName>ppt_x</p:attrName>
                                        </p:attrNameLst>
                                      </p:cBhvr>
                                      <p:tavLst>
                                        <p:tav tm="0">
                                          <p:val>
                                            <p:strVal val="#ppt_x"/>
                                          </p:val>
                                        </p:tav>
                                        <p:tav tm="100000">
                                          <p:val>
                                            <p:strVal val="#ppt_x"/>
                                          </p:val>
                                        </p:tav>
                                      </p:tavLst>
                                    </p:anim>
                                    <p:anim calcmode="lin" valueType="num">
                                      <p:cBhvr additive="base">
                                        <p:cTn id="12" dur="10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40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1000" fill="hold"/>
                                        <p:tgtEl>
                                          <p:spTgt spid="5"/>
                                        </p:tgtEl>
                                        <p:attrNameLst>
                                          <p:attrName>ppt_x</p:attrName>
                                        </p:attrNameLst>
                                      </p:cBhvr>
                                      <p:tavLst>
                                        <p:tav tm="0">
                                          <p:val>
                                            <p:strVal val="#ppt_x"/>
                                          </p:val>
                                        </p:tav>
                                        <p:tav tm="100000">
                                          <p:val>
                                            <p:strVal val="#ppt_x"/>
                                          </p:val>
                                        </p:tav>
                                      </p:tavLst>
                                    </p:anim>
                                    <p:anim calcmode="lin" valueType="num">
                                      <p:cBhvr additive="base">
                                        <p:cTn id="16"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6_Custom Layout">
    <p:spTree>
      <p:nvGrpSpPr>
        <p:cNvPr id="1" name=""/>
        <p:cNvGrpSpPr/>
        <p:nvPr/>
      </p:nvGrpSpPr>
      <p:grpSpPr>
        <a:xfrm>
          <a:off x="0" y="0"/>
          <a:ext cx="0" cy="0"/>
          <a:chOff x="0" y="0"/>
          <a:chExt cx="0" cy="0"/>
        </a:xfrm>
      </p:grpSpPr>
      <p:sp>
        <p:nvSpPr>
          <p:cNvPr id="3" name="Picture Placeholder 36">
            <a:extLst>
              <a:ext uri="{FF2B5EF4-FFF2-40B4-BE49-F238E27FC236}">
                <a16:creationId xmlns:a16="http://schemas.microsoft.com/office/drawing/2014/main" id="{EB356D8D-F8CC-440D-9DE0-5F5A59C25D45}"/>
              </a:ext>
            </a:extLst>
          </p:cNvPr>
          <p:cNvSpPr>
            <a:spLocks noGrp="1"/>
          </p:cNvSpPr>
          <p:nvPr>
            <p:ph type="pic" sz="quarter" idx="11"/>
          </p:nvPr>
        </p:nvSpPr>
        <p:spPr>
          <a:xfrm>
            <a:off x="586307" y="1357027"/>
            <a:ext cx="2628558" cy="2071973"/>
          </a:xfrm>
          <a:custGeom>
            <a:avLst/>
            <a:gdLst>
              <a:gd name="connsiteX0" fmla="*/ 0 w 7010400"/>
              <a:gd name="connsiteY0" fmla="*/ 0 h 5525261"/>
              <a:gd name="connsiteX1" fmla="*/ 7010400 w 7010400"/>
              <a:gd name="connsiteY1" fmla="*/ 0 h 5525261"/>
              <a:gd name="connsiteX2" fmla="*/ 7010400 w 7010400"/>
              <a:gd name="connsiteY2" fmla="*/ 5525261 h 5525261"/>
              <a:gd name="connsiteX3" fmla="*/ 0 w 7010400"/>
              <a:gd name="connsiteY3" fmla="*/ 5525261 h 5525261"/>
            </a:gdLst>
            <a:ahLst/>
            <a:cxnLst>
              <a:cxn ang="0">
                <a:pos x="connsiteX0" y="connsiteY0"/>
              </a:cxn>
              <a:cxn ang="0">
                <a:pos x="connsiteX1" y="connsiteY1"/>
              </a:cxn>
              <a:cxn ang="0">
                <a:pos x="connsiteX2" y="connsiteY2"/>
              </a:cxn>
              <a:cxn ang="0">
                <a:pos x="connsiteX3" y="connsiteY3"/>
              </a:cxn>
            </a:cxnLst>
            <a:rect l="l" t="t" r="r" b="b"/>
            <a:pathLst>
              <a:path w="7010400" h="5525261">
                <a:moveTo>
                  <a:pt x="0" y="0"/>
                </a:moveTo>
                <a:lnTo>
                  <a:pt x="7010400" y="0"/>
                </a:lnTo>
                <a:lnTo>
                  <a:pt x="7010400" y="5525261"/>
                </a:lnTo>
                <a:lnTo>
                  <a:pt x="0" y="5525261"/>
                </a:lnTo>
                <a:close/>
              </a:path>
            </a:pathLst>
          </a:custGeom>
          <a:pattFill prst="pct60">
            <a:fgClr>
              <a:schemeClr val="bg1"/>
            </a:fgClr>
            <a:bgClr>
              <a:schemeClr val="bg1">
                <a:lumMod val="85000"/>
              </a:schemeClr>
            </a:bgClr>
          </a:pattFill>
        </p:spPr>
        <p:txBody>
          <a:bodyPr wrap="square" anchor="ctr">
            <a:noAutofit/>
          </a:bodyPr>
          <a:lstStyle>
            <a:lvl1pPr>
              <a:defRPr lang="en-US" sz="900"/>
            </a:lvl1pPr>
          </a:lstStyle>
          <a:p>
            <a:pPr marL="0" lvl="0" indent="0" algn="ctr">
              <a:buFontTx/>
              <a:buNone/>
            </a:pPr>
            <a:endParaRPr lang="en-US"/>
          </a:p>
        </p:txBody>
      </p:sp>
      <p:sp>
        <p:nvSpPr>
          <p:cNvPr id="4" name="Picture Placeholder 37">
            <a:extLst>
              <a:ext uri="{FF2B5EF4-FFF2-40B4-BE49-F238E27FC236}">
                <a16:creationId xmlns:a16="http://schemas.microsoft.com/office/drawing/2014/main" id="{9CB4A53A-34CE-4E61-ACE7-EBEDA445173E}"/>
              </a:ext>
            </a:extLst>
          </p:cNvPr>
          <p:cNvSpPr>
            <a:spLocks noGrp="1"/>
          </p:cNvSpPr>
          <p:nvPr>
            <p:ph type="pic" sz="quarter" idx="12"/>
          </p:nvPr>
        </p:nvSpPr>
        <p:spPr>
          <a:xfrm>
            <a:off x="586306" y="3429000"/>
            <a:ext cx="5342829" cy="2057400"/>
          </a:xfrm>
          <a:custGeom>
            <a:avLst/>
            <a:gdLst>
              <a:gd name="connsiteX0" fmla="*/ 0 w 14020799"/>
              <a:gd name="connsiteY0" fmla="*/ 0 h 5486400"/>
              <a:gd name="connsiteX1" fmla="*/ 14020799 w 14020799"/>
              <a:gd name="connsiteY1" fmla="*/ 0 h 5486400"/>
              <a:gd name="connsiteX2" fmla="*/ 14020799 w 14020799"/>
              <a:gd name="connsiteY2" fmla="*/ 5486400 h 5486400"/>
              <a:gd name="connsiteX3" fmla="*/ 0 w 14020799"/>
              <a:gd name="connsiteY3" fmla="*/ 5486400 h 5486400"/>
            </a:gdLst>
            <a:ahLst/>
            <a:cxnLst>
              <a:cxn ang="0">
                <a:pos x="connsiteX0" y="connsiteY0"/>
              </a:cxn>
              <a:cxn ang="0">
                <a:pos x="connsiteX1" y="connsiteY1"/>
              </a:cxn>
              <a:cxn ang="0">
                <a:pos x="connsiteX2" y="connsiteY2"/>
              </a:cxn>
              <a:cxn ang="0">
                <a:pos x="connsiteX3" y="connsiteY3"/>
              </a:cxn>
            </a:cxnLst>
            <a:rect l="l" t="t" r="r" b="b"/>
            <a:pathLst>
              <a:path w="14020799" h="5486400">
                <a:moveTo>
                  <a:pt x="0" y="0"/>
                </a:moveTo>
                <a:lnTo>
                  <a:pt x="14020799" y="0"/>
                </a:lnTo>
                <a:lnTo>
                  <a:pt x="14020799" y="5486400"/>
                </a:lnTo>
                <a:lnTo>
                  <a:pt x="0" y="5486400"/>
                </a:lnTo>
                <a:close/>
              </a:path>
            </a:pathLst>
          </a:custGeom>
          <a:pattFill prst="pct60">
            <a:fgClr>
              <a:schemeClr val="bg1"/>
            </a:fgClr>
            <a:bgClr>
              <a:schemeClr val="bg1">
                <a:lumMod val="85000"/>
              </a:schemeClr>
            </a:bgClr>
          </a:pattFill>
        </p:spPr>
        <p:txBody>
          <a:bodyPr wrap="square" anchor="ctr">
            <a:noAutofit/>
          </a:bodyPr>
          <a:lstStyle>
            <a:lvl1pPr>
              <a:defRPr lang="en-US" sz="900"/>
            </a:lvl1pPr>
          </a:lstStyle>
          <a:p>
            <a:pPr marL="0" lvl="0" indent="0" algn="ctr">
              <a:buFontTx/>
              <a:buNone/>
            </a:pPr>
            <a:endParaRPr lang="en-US"/>
          </a:p>
        </p:txBody>
      </p:sp>
      <p:sp>
        <p:nvSpPr>
          <p:cNvPr id="5" name="Picture Placeholder 38">
            <a:extLst>
              <a:ext uri="{FF2B5EF4-FFF2-40B4-BE49-F238E27FC236}">
                <a16:creationId xmlns:a16="http://schemas.microsoft.com/office/drawing/2014/main" id="{666758AA-516F-4B56-8215-44EB8F6A4A29}"/>
              </a:ext>
            </a:extLst>
          </p:cNvPr>
          <p:cNvSpPr>
            <a:spLocks noGrp="1"/>
          </p:cNvSpPr>
          <p:nvPr>
            <p:ph type="pic" sz="quarter" idx="13"/>
          </p:nvPr>
        </p:nvSpPr>
        <p:spPr>
          <a:xfrm>
            <a:off x="5929135" y="1342454"/>
            <a:ext cx="2628558" cy="4143946"/>
          </a:xfrm>
          <a:custGeom>
            <a:avLst/>
            <a:gdLst>
              <a:gd name="connsiteX0" fmla="*/ 0 w 7010401"/>
              <a:gd name="connsiteY0" fmla="*/ 0 h 11050522"/>
              <a:gd name="connsiteX1" fmla="*/ 7010401 w 7010401"/>
              <a:gd name="connsiteY1" fmla="*/ 0 h 11050522"/>
              <a:gd name="connsiteX2" fmla="*/ 7010401 w 7010401"/>
              <a:gd name="connsiteY2" fmla="*/ 11050522 h 11050522"/>
              <a:gd name="connsiteX3" fmla="*/ 0 w 7010401"/>
              <a:gd name="connsiteY3" fmla="*/ 11050522 h 11050522"/>
            </a:gdLst>
            <a:ahLst/>
            <a:cxnLst>
              <a:cxn ang="0">
                <a:pos x="connsiteX0" y="connsiteY0"/>
              </a:cxn>
              <a:cxn ang="0">
                <a:pos x="connsiteX1" y="connsiteY1"/>
              </a:cxn>
              <a:cxn ang="0">
                <a:pos x="connsiteX2" y="connsiteY2"/>
              </a:cxn>
              <a:cxn ang="0">
                <a:pos x="connsiteX3" y="connsiteY3"/>
              </a:cxn>
            </a:cxnLst>
            <a:rect l="l" t="t" r="r" b="b"/>
            <a:pathLst>
              <a:path w="7010401" h="11050522">
                <a:moveTo>
                  <a:pt x="0" y="0"/>
                </a:moveTo>
                <a:lnTo>
                  <a:pt x="7010401" y="0"/>
                </a:lnTo>
                <a:lnTo>
                  <a:pt x="7010401" y="11050522"/>
                </a:lnTo>
                <a:lnTo>
                  <a:pt x="0" y="11050522"/>
                </a:lnTo>
                <a:close/>
              </a:path>
            </a:pathLst>
          </a:custGeom>
          <a:pattFill prst="pct60">
            <a:fgClr>
              <a:schemeClr val="bg1"/>
            </a:fgClr>
            <a:bgClr>
              <a:schemeClr val="bg1">
                <a:lumMod val="85000"/>
              </a:schemeClr>
            </a:bgClr>
          </a:pattFill>
        </p:spPr>
        <p:txBody>
          <a:bodyPr wrap="square" anchor="ctr">
            <a:noAutofit/>
          </a:bodyPr>
          <a:lstStyle>
            <a:lvl1pPr>
              <a:defRPr lang="en-US" sz="900"/>
            </a:lvl1pPr>
          </a:lstStyle>
          <a:p>
            <a:pPr marL="0" lvl="0" indent="0" algn="ctr">
              <a:buFontTx/>
              <a:buNone/>
            </a:pPr>
            <a:endParaRPr lang="en-US"/>
          </a:p>
        </p:txBody>
      </p:sp>
    </p:spTree>
    <p:extLst>
      <p:ext uri="{BB962C8B-B14F-4D97-AF65-F5344CB8AC3E}">
        <p14:creationId xmlns:p14="http://schemas.microsoft.com/office/powerpoint/2010/main" val="54463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1000" fill="hold"/>
                                        <p:tgtEl>
                                          <p:spTgt spid="3"/>
                                        </p:tgtEl>
                                        <p:attrNameLst>
                                          <p:attrName>ppt_x</p:attrName>
                                        </p:attrNameLst>
                                      </p:cBhvr>
                                      <p:tavLst>
                                        <p:tav tm="0">
                                          <p:val>
                                            <p:strVal val="0-#ppt_w/2"/>
                                          </p:val>
                                        </p:tav>
                                        <p:tav tm="100000">
                                          <p:val>
                                            <p:strVal val="#ppt_x"/>
                                          </p:val>
                                        </p:tav>
                                      </p:tavLst>
                                    </p:anim>
                                    <p:anim calcmode="lin" valueType="num">
                                      <p:cBhvr additive="base">
                                        <p:cTn id="8" dur="10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4" decel="100000" fill="hold" grpId="0" nodeType="withEffect">
                                  <p:stCondLst>
                                    <p:cond delay="20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1000" fill="hold"/>
                                        <p:tgtEl>
                                          <p:spTgt spid="4"/>
                                        </p:tgtEl>
                                        <p:attrNameLst>
                                          <p:attrName>ppt_x</p:attrName>
                                        </p:attrNameLst>
                                      </p:cBhvr>
                                      <p:tavLst>
                                        <p:tav tm="0">
                                          <p:val>
                                            <p:strVal val="#ppt_x"/>
                                          </p:val>
                                        </p:tav>
                                        <p:tav tm="100000">
                                          <p:val>
                                            <p:strVal val="#ppt_x"/>
                                          </p:val>
                                        </p:tav>
                                      </p:tavLst>
                                    </p:anim>
                                    <p:anim calcmode="lin" valueType="num">
                                      <p:cBhvr additive="base">
                                        <p:cTn id="12" dur="10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2" decel="100000" fill="hold" grpId="0" nodeType="withEffect">
                                  <p:stCondLst>
                                    <p:cond delay="40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1000" fill="hold"/>
                                        <p:tgtEl>
                                          <p:spTgt spid="5"/>
                                        </p:tgtEl>
                                        <p:attrNameLst>
                                          <p:attrName>ppt_x</p:attrName>
                                        </p:attrNameLst>
                                      </p:cBhvr>
                                      <p:tavLst>
                                        <p:tav tm="0">
                                          <p:val>
                                            <p:strVal val="1+#ppt_w/2"/>
                                          </p:val>
                                        </p:tav>
                                        <p:tav tm="100000">
                                          <p:val>
                                            <p:strVal val="#ppt_x"/>
                                          </p:val>
                                        </p:tav>
                                      </p:tavLst>
                                    </p:anim>
                                    <p:anim calcmode="lin" valueType="num">
                                      <p:cBhvr additive="base">
                                        <p:cTn id="16"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8_Custom Layout">
    <p:spTree>
      <p:nvGrpSpPr>
        <p:cNvPr id="1" name=""/>
        <p:cNvGrpSpPr/>
        <p:nvPr/>
      </p:nvGrpSpPr>
      <p:grpSpPr>
        <a:xfrm>
          <a:off x="0" y="0"/>
          <a:ext cx="0" cy="0"/>
          <a:chOff x="0" y="0"/>
          <a:chExt cx="0" cy="0"/>
        </a:xfrm>
      </p:grpSpPr>
      <p:sp>
        <p:nvSpPr>
          <p:cNvPr id="3" name="Picture Placeholder 35">
            <a:extLst>
              <a:ext uri="{FF2B5EF4-FFF2-40B4-BE49-F238E27FC236}">
                <a16:creationId xmlns:a16="http://schemas.microsoft.com/office/drawing/2014/main" id="{8E8AF4F2-A6FC-4D27-8A19-843A0B1CE6E6}"/>
              </a:ext>
            </a:extLst>
          </p:cNvPr>
          <p:cNvSpPr>
            <a:spLocks noGrp="1"/>
          </p:cNvSpPr>
          <p:nvPr>
            <p:ph type="pic" sz="quarter" idx="10"/>
          </p:nvPr>
        </p:nvSpPr>
        <p:spPr>
          <a:xfrm>
            <a:off x="706169" y="2018426"/>
            <a:ext cx="1792198" cy="2829981"/>
          </a:xfrm>
          <a:custGeom>
            <a:avLst/>
            <a:gdLst>
              <a:gd name="connsiteX0" fmla="*/ 0 w 4779818"/>
              <a:gd name="connsiteY0" fmla="*/ 0 h 7546615"/>
              <a:gd name="connsiteX1" fmla="*/ 4779818 w 4779818"/>
              <a:gd name="connsiteY1" fmla="*/ 0 h 7546615"/>
              <a:gd name="connsiteX2" fmla="*/ 4779818 w 4779818"/>
              <a:gd name="connsiteY2" fmla="*/ 7546615 h 7546615"/>
              <a:gd name="connsiteX3" fmla="*/ 0 w 4779818"/>
              <a:gd name="connsiteY3" fmla="*/ 7546615 h 7546615"/>
            </a:gdLst>
            <a:ahLst/>
            <a:cxnLst>
              <a:cxn ang="0">
                <a:pos x="connsiteX0" y="connsiteY0"/>
              </a:cxn>
              <a:cxn ang="0">
                <a:pos x="connsiteX1" y="connsiteY1"/>
              </a:cxn>
              <a:cxn ang="0">
                <a:pos x="connsiteX2" y="connsiteY2"/>
              </a:cxn>
              <a:cxn ang="0">
                <a:pos x="connsiteX3" y="connsiteY3"/>
              </a:cxn>
            </a:cxnLst>
            <a:rect l="l" t="t" r="r" b="b"/>
            <a:pathLst>
              <a:path w="4779818" h="7546615">
                <a:moveTo>
                  <a:pt x="0" y="0"/>
                </a:moveTo>
                <a:lnTo>
                  <a:pt x="4779818" y="0"/>
                </a:lnTo>
                <a:lnTo>
                  <a:pt x="4779818" y="7546615"/>
                </a:lnTo>
                <a:lnTo>
                  <a:pt x="0" y="7546615"/>
                </a:lnTo>
                <a:close/>
              </a:path>
            </a:pathLst>
          </a:custGeom>
          <a:pattFill prst="pct60">
            <a:fgClr>
              <a:schemeClr val="bg1"/>
            </a:fgClr>
            <a:bgClr>
              <a:schemeClr val="bg1">
                <a:lumMod val="85000"/>
              </a:schemeClr>
            </a:bgClr>
          </a:pattFill>
        </p:spPr>
        <p:txBody>
          <a:bodyPr wrap="square">
            <a:noAutofit/>
          </a:bodyPr>
          <a:lstStyle/>
          <a:p>
            <a:endParaRPr lang="en-US"/>
          </a:p>
        </p:txBody>
      </p:sp>
      <p:sp>
        <p:nvSpPr>
          <p:cNvPr id="4" name="Picture Placeholder 36">
            <a:extLst>
              <a:ext uri="{FF2B5EF4-FFF2-40B4-BE49-F238E27FC236}">
                <a16:creationId xmlns:a16="http://schemas.microsoft.com/office/drawing/2014/main" id="{8472E716-E4D8-41DB-B058-183F5FC83BFC}"/>
              </a:ext>
            </a:extLst>
          </p:cNvPr>
          <p:cNvSpPr>
            <a:spLocks noGrp="1"/>
          </p:cNvSpPr>
          <p:nvPr>
            <p:ph type="pic" sz="quarter" idx="11"/>
          </p:nvPr>
        </p:nvSpPr>
        <p:spPr>
          <a:xfrm>
            <a:off x="2677587" y="2018426"/>
            <a:ext cx="1792198" cy="2829981"/>
          </a:xfrm>
          <a:custGeom>
            <a:avLst/>
            <a:gdLst>
              <a:gd name="connsiteX0" fmla="*/ 0 w 4779818"/>
              <a:gd name="connsiteY0" fmla="*/ 0 h 7546615"/>
              <a:gd name="connsiteX1" fmla="*/ 4779818 w 4779818"/>
              <a:gd name="connsiteY1" fmla="*/ 0 h 7546615"/>
              <a:gd name="connsiteX2" fmla="*/ 4779818 w 4779818"/>
              <a:gd name="connsiteY2" fmla="*/ 7546615 h 7546615"/>
              <a:gd name="connsiteX3" fmla="*/ 0 w 4779818"/>
              <a:gd name="connsiteY3" fmla="*/ 7546615 h 7546615"/>
            </a:gdLst>
            <a:ahLst/>
            <a:cxnLst>
              <a:cxn ang="0">
                <a:pos x="connsiteX0" y="connsiteY0"/>
              </a:cxn>
              <a:cxn ang="0">
                <a:pos x="connsiteX1" y="connsiteY1"/>
              </a:cxn>
              <a:cxn ang="0">
                <a:pos x="connsiteX2" y="connsiteY2"/>
              </a:cxn>
              <a:cxn ang="0">
                <a:pos x="connsiteX3" y="connsiteY3"/>
              </a:cxn>
            </a:cxnLst>
            <a:rect l="l" t="t" r="r" b="b"/>
            <a:pathLst>
              <a:path w="4779818" h="7546615">
                <a:moveTo>
                  <a:pt x="0" y="0"/>
                </a:moveTo>
                <a:lnTo>
                  <a:pt x="4779818" y="0"/>
                </a:lnTo>
                <a:lnTo>
                  <a:pt x="4779818" y="7546615"/>
                </a:lnTo>
                <a:lnTo>
                  <a:pt x="0" y="7546615"/>
                </a:lnTo>
                <a:close/>
              </a:path>
            </a:pathLst>
          </a:custGeom>
          <a:pattFill prst="pct60">
            <a:fgClr>
              <a:schemeClr val="bg1"/>
            </a:fgClr>
            <a:bgClr>
              <a:schemeClr val="bg1">
                <a:lumMod val="85000"/>
              </a:schemeClr>
            </a:bgClr>
          </a:pattFill>
        </p:spPr>
        <p:txBody>
          <a:bodyPr wrap="square">
            <a:noAutofit/>
          </a:bodyPr>
          <a:lstStyle/>
          <a:p>
            <a:endParaRPr lang="en-US"/>
          </a:p>
        </p:txBody>
      </p:sp>
      <p:sp>
        <p:nvSpPr>
          <p:cNvPr id="5" name="Picture Placeholder 37">
            <a:extLst>
              <a:ext uri="{FF2B5EF4-FFF2-40B4-BE49-F238E27FC236}">
                <a16:creationId xmlns:a16="http://schemas.microsoft.com/office/drawing/2014/main" id="{7F391B6C-4E91-4098-BA4B-16D0589156FE}"/>
              </a:ext>
            </a:extLst>
          </p:cNvPr>
          <p:cNvSpPr>
            <a:spLocks noGrp="1"/>
          </p:cNvSpPr>
          <p:nvPr>
            <p:ph type="pic" sz="quarter" idx="12"/>
          </p:nvPr>
        </p:nvSpPr>
        <p:spPr>
          <a:xfrm>
            <a:off x="4649006" y="2018426"/>
            <a:ext cx="1792198" cy="2829981"/>
          </a:xfrm>
          <a:custGeom>
            <a:avLst/>
            <a:gdLst>
              <a:gd name="connsiteX0" fmla="*/ 0 w 4779817"/>
              <a:gd name="connsiteY0" fmla="*/ 0 h 7546615"/>
              <a:gd name="connsiteX1" fmla="*/ 4779817 w 4779817"/>
              <a:gd name="connsiteY1" fmla="*/ 0 h 7546615"/>
              <a:gd name="connsiteX2" fmla="*/ 4779817 w 4779817"/>
              <a:gd name="connsiteY2" fmla="*/ 7546615 h 7546615"/>
              <a:gd name="connsiteX3" fmla="*/ 0 w 4779817"/>
              <a:gd name="connsiteY3" fmla="*/ 7546615 h 7546615"/>
            </a:gdLst>
            <a:ahLst/>
            <a:cxnLst>
              <a:cxn ang="0">
                <a:pos x="connsiteX0" y="connsiteY0"/>
              </a:cxn>
              <a:cxn ang="0">
                <a:pos x="connsiteX1" y="connsiteY1"/>
              </a:cxn>
              <a:cxn ang="0">
                <a:pos x="connsiteX2" y="connsiteY2"/>
              </a:cxn>
              <a:cxn ang="0">
                <a:pos x="connsiteX3" y="connsiteY3"/>
              </a:cxn>
            </a:cxnLst>
            <a:rect l="l" t="t" r="r" b="b"/>
            <a:pathLst>
              <a:path w="4779817" h="7546615">
                <a:moveTo>
                  <a:pt x="0" y="0"/>
                </a:moveTo>
                <a:lnTo>
                  <a:pt x="4779817" y="0"/>
                </a:lnTo>
                <a:lnTo>
                  <a:pt x="4779817" y="7546615"/>
                </a:lnTo>
                <a:lnTo>
                  <a:pt x="0" y="7546615"/>
                </a:lnTo>
                <a:close/>
              </a:path>
            </a:pathLst>
          </a:custGeom>
          <a:pattFill prst="pct60">
            <a:fgClr>
              <a:schemeClr val="bg1"/>
            </a:fgClr>
            <a:bgClr>
              <a:schemeClr val="bg1">
                <a:lumMod val="85000"/>
              </a:schemeClr>
            </a:bgClr>
          </a:pattFill>
        </p:spPr>
        <p:txBody>
          <a:bodyPr wrap="square">
            <a:noAutofit/>
          </a:bodyPr>
          <a:lstStyle/>
          <a:p>
            <a:endParaRPr lang="en-US"/>
          </a:p>
        </p:txBody>
      </p:sp>
      <p:sp>
        <p:nvSpPr>
          <p:cNvPr id="6" name="Picture Placeholder 38">
            <a:extLst>
              <a:ext uri="{FF2B5EF4-FFF2-40B4-BE49-F238E27FC236}">
                <a16:creationId xmlns:a16="http://schemas.microsoft.com/office/drawing/2014/main" id="{62E4E36C-18FB-4DE2-883E-3A7030DC5426}"/>
              </a:ext>
            </a:extLst>
          </p:cNvPr>
          <p:cNvSpPr>
            <a:spLocks noGrp="1"/>
          </p:cNvSpPr>
          <p:nvPr>
            <p:ph type="pic" sz="quarter" idx="13"/>
          </p:nvPr>
        </p:nvSpPr>
        <p:spPr>
          <a:xfrm>
            <a:off x="6620424" y="2018426"/>
            <a:ext cx="1792198" cy="2829981"/>
          </a:xfrm>
          <a:custGeom>
            <a:avLst/>
            <a:gdLst>
              <a:gd name="connsiteX0" fmla="*/ 0 w 4779816"/>
              <a:gd name="connsiteY0" fmla="*/ 0 h 7546615"/>
              <a:gd name="connsiteX1" fmla="*/ 4779816 w 4779816"/>
              <a:gd name="connsiteY1" fmla="*/ 0 h 7546615"/>
              <a:gd name="connsiteX2" fmla="*/ 4779816 w 4779816"/>
              <a:gd name="connsiteY2" fmla="*/ 7546615 h 7546615"/>
              <a:gd name="connsiteX3" fmla="*/ 0 w 4779816"/>
              <a:gd name="connsiteY3" fmla="*/ 7546615 h 7546615"/>
            </a:gdLst>
            <a:ahLst/>
            <a:cxnLst>
              <a:cxn ang="0">
                <a:pos x="connsiteX0" y="connsiteY0"/>
              </a:cxn>
              <a:cxn ang="0">
                <a:pos x="connsiteX1" y="connsiteY1"/>
              </a:cxn>
              <a:cxn ang="0">
                <a:pos x="connsiteX2" y="connsiteY2"/>
              </a:cxn>
              <a:cxn ang="0">
                <a:pos x="connsiteX3" y="connsiteY3"/>
              </a:cxn>
            </a:cxnLst>
            <a:rect l="l" t="t" r="r" b="b"/>
            <a:pathLst>
              <a:path w="4779816" h="7546615">
                <a:moveTo>
                  <a:pt x="0" y="0"/>
                </a:moveTo>
                <a:lnTo>
                  <a:pt x="4779816" y="0"/>
                </a:lnTo>
                <a:lnTo>
                  <a:pt x="4779816" y="7546615"/>
                </a:lnTo>
                <a:lnTo>
                  <a:pt x="0" y="7546615"/>
                </a:lnTo>
                <a:close/>
              </a:path>
            </a:pathLst>
          </a:custGeom>
          <a:pattFill prst="pct60">
            <a:fgClr>
              <a:schemeClr val="bg1"/>
            </a:fgClr>
            <a:bgClr>
              <a:schemeClr val="bg1">
                <a:lumMod val="85000"/>
              </a:schemeClr>
            </a:bgClr>
          </a:pattFill>
        </p:spPr>
        <p:txBody>
          <a:bodyPr wrap="square">
            <a:noAutofit/>
          </a:bodyPr>
          <a:lstStyle/>
          <a:p>
            <a:endParaRPr lang="en-US"/>
          </a:p>
        </p:txBody>
      </p:sp>
    </p:spTree>
    <p:extLst>
      <p:ext uri="{BB962C8B-B14F-4D97-AF65-F5344CB8AC3E}">
        <p14:creationId xmlns:p14="http://schemas.microsoft.com/office/powerpoint/2010/main" val="420622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1000" fill="hold"/>
                                        <p:tgtEl>
                                          <p:spTgt spid="3"/>
                                        </p:tgtEl>
                                        <p:attrNameLst>
                                          <p:attrName>ppt_x</p:attrName>
                                        </p:attrNameLst>
                                      </p:cBhvr>
                                      <p:tavLst>
                                        <p:tav tm="0">
                                          <p:val>
                                            <p:strVal val="#ppt_x"/>
                                          </p:val>
                                        </p:tav>
                                        <p:tav tm="100000">
                                          <p:val>
                                            <p:strVal val="#ppt_x"/>
                                          </p:val>
                                        </p:tav>
                                      </p:tavLst>
                                    </p:anim>
                                    <p:anim calcmode="lin" valueType="num">
                                      <p:cBhvr additive="base">
                                        <p:cTn id="8" dur="10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1" decel="100000" fill="hold" grpId="0" nodeType="withEffect">
                                  <p:stCondLst>
                                    <p:cond delay="20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1000" fill="hold"/>
                                        <p:tgtEl>
                                          <p:spTgt spid="4"/>
                                        </p:tgtEl>
                                        <p:attrNameLst>
                                          <p:attrName>ppt_x</p:attrName>
                                        </p:attrNameLst>
                                      </p:cBhvr>
                                      <p:tavLst>
                                        <p:tav tm="0">
                                          <p:val>
                                            <p:strVal val="#ppt_x"/>
                                          </p:val>
                                        </p:tav>
                                        <p:tav tm="100000">
                                          <p:val>
                                            <p:strVal val="#ppt_x"/>
                                          </p:val>
                                        </p:tav>
                                      </p:tavLst>
                                    </p:anim>
                                    <p:anim calcmode="lin" valueType="num">
                                      <p:cBhvr additive="base">
                                        <p:cTn id="12" dur="1000" fill="hold"/>
                                        <p:tgtEl>
                                          <p:spTgt spid="4"/>
                                        </p:tgtEl>
                                        <p:attrNameLst>
                                          <p:attrName>ppt_y</p:attrName>
                                        </p:attrNameLst>
                                      </p:cBhvr>
                                      <p:tavLst>
                                        <p:tav tm="0">
                                          <p:val>
                                            <p:strVal val="0-#ppt_h/2"/>
                                          </p:val>
                                        </p:tav>
                                        <p:tav tm="100000">
                                          <p:val>
                                            <p:strVal val="#ppt_y"/>
                                          </p:val>
                                        </p:tav>
                                      </p:tavLst>
                                    </p:anim>
                                  </p:childTnLst>
                                </p:cTn>
                              </p:par>
                              <p:par>
                                <p:cTn id="13" presetID="2" presetClass="entr" presetSubtype="4" decel="100000" fill="hold" grpId="0" nodeType="withEffect">
                                  <p:stCondLst>
                                    <p:cond delay="40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1000" fill="hold"/>
                                        <p:tgtEl>
                                          <p:spTgt spid="5"/>
                                        </p:tgtEl>
                                        <p:attrNameLst>
                                          <p:attrName>ppt_x</p:attrName>
                                        </p:attrNameLst>
                                      </p:cBhvr>
                                      <p:tavLst>
                                        <p:tav tm="0">
                                          <p:val>
                                            <p:strVal val="#ppt_x"/>
                                          </p:val>
                                        </p:tav>
                                        <p:tav tm="100000">
                                          <p:val>
                                            <p:strVal val="#ppt_x"/>
                                          </p:val>
                                        </p:tav>
                                      </p:tavLst>
                                    </p:anim>
                                    <p:anim calcmode="lin" valueType="num">
                                      <p:cBhvr additive="base">
                                        <p:cTn id="16" dur="10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1" decel="100000" fill="hold" grpId="0" nodeType="withEffect">
                                  <p:stCondLst>
                                    <p:cond delay="60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1000" fill="hold"/>
                                        <p:tgtEl>
                                          <p:spTgt spid="6"/>
                                        </p:tgtEl>
                                        <p:attrNameLst>
                                          <p:attrName>ppt_x</p:attrName>
                                        </p:attrNameLst>
                                      </p:cBhvr>
                                      <p:tavLst>
                                        <p:tav tm="0">
                                          <p:val>
                                            <p:strVal val="#ppt_x"/>
                                          </p:val>
                                        </p:tav>
                                        <p:tav tm="100000">
                                          <p:val>
                                            <p:strVal val="#ppt_x"/>
                                          </p:val>
                                        </p:tav>
                                      </p:tavLst>
                                    </p:anim>
                                    <p:anim calcmode="lin" valueType="num">
                                      <p:cBhvr additive="base">
                                        <p:cTn id="20" dur="1000" fill="hold"/>
                                        <p:tgtEl>
                                          <p:spTgt spid="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7_Custom Layout">
    <p:spTree>
      <p:nvGrpSpPr>
        <p:cNvPr id="1" name=""/>
        <p:cNvGrpSpPr/>
        <p:nvPr/>
      </p:nvGrpSpPr>
      <p:grpSpPr>
        <a:xfrm>
          <a:off x="0" y="0"/>
          <a:ext cx="0" cy="0"/>
          <a:chOff x="0" y="0"/>
          <a:chExt cx="0" cy="0"/>
        </a:xfrm>
      </p:grpSpPr>
      <p:sp>
        <p:nvSpPr>
          <p:cNvPr id="3" name="Picture Placeholder 34">
            <a:extLst>
              <a:ext uri="{FF2B5EF4-FFF2-40B4-BE49-F238E27FC236}">
                <a16:creationId xmlns:a16="http://schemas.microsoft.com/office/drawing/2014/main" id="{570F87DC-CD32-4C6E-BBB3-FB30935F44E9}"/>
              </a:ext>
            </a:extLst>
          </p:cNvPr>
          <p:cNvSpPr>
            <a:spLocks noGrp="1"/>
          </p:cNvSpPr>
          <p:nvPr>
            <p:ph type="pic" sz="quarter" idx="11"/>
          </p:nvPr>
        </p:nvSpPr>
        <p:spPr>
          <a:xfrm>
            <a:off x="636726" y="4133503"/>
            <a:ext cx="2628558" cy="2807622"/>
          </a:xfrm>
          <a:custGeom>
            <a:avLst/>
            <a:gdLst>
              <a:gd name="connsiteX0" fmla="*/ 0 w 7010400"/>
              <a:gd name="connsiteY0" fmla="*/ 0 h 5238750"/>
              <a:gd name="connsiteX1" fmla="*/ 7010400 w 7010400"/>
              <a:gd name="connsiteY1" fmla="*/ 0 h 5238750"/>
              <a:gd name="connsiteX2" fmla="*/ 7010400 w 7010400"/>
              <a:gd name="connsiteY2" fmla="*/ 5238750 h 5238750"/>
              <a:gd name="connsiteX3" fmla="*/ 0 w 7010400"/>
              <a:gd name="connsiteY3" fmla="*/ 5238750 h 5238750"/>
            </a:gdLst>
            <a:ahLst/>
            <a:cxnLst>
              <a:cxn ang="0">
                <a:pos x="connsiteX0" y="connsiteY0"/>
              </a:cxn>
              <a:cxn ang="0">
                <a:pos x="connsiteX1" y="connsiteY1"/>
              </a:cxn>
              <a:cxn ang="0">
                <a:pos x="connsiteX2" y="connsiteY2"/>
              </a:cxn>
              <a:cxn ang="0">
                <a:pos x="connsiteX3" y="connsiteY3"/>
              </a:cxn>
            </a:cxnLst>
            <a:rect l="l" t="t" r="r" b="b"/>
            <a:pathLst>
              <a:path w="7010400" h="5238750">
                <a:moveTo>
                  <a:pt x="0" y="0"/>
                </a:moveTo>
                <a:lnTo>
                  <a:pt x="7010400" y="0"/>
                </a:lnTo>
                <a:lnTo>
                  <a:pt x="7010400" y="5238750"/>
                </a:lnTo>
                <a:lnTo>
                  <a:pt x="0" y="5238750"/>
                </a:lnTo>
                <a:close/>
              </a:path>
            </a:pathLst>
          </a:custGeom>
          <a:pattFill prst="pct60">
            <a:fgClr>
              <a:schemeClr val="bg1"/>
            </a:fgClr>
            <a:bgClr>
              <a:schemeClr val="bg1">
                <a:lumMod val="85000"/>
              </a:schemeClr>
            </a:bgClr>
          </a:pattFill>
        </p:spPr>
        <p:txBody>
          <a:bodyPr wrap="square" anchor="ctr">
            <a:noAutofit/>
          </a:bodyPr>
          <a:lstStyle>
            <a:lvl1pPr>
              <a:defRPr lang="en-US" sz="900"/>
            </a:lvl1pPr>
          </a:lstStyle>
          <a:p>
            <a:pPr marL="0" lvl="0" indent="0" algn="ctr">
              <a:buFontTx/>
              <a:buNone/>
            </a:pPr>
            <a:endParaRPr lang="en-US"/>
          </a:p>
        </p:txBody>
      </p:sp>
      <p:sp>
        <p:nvSpPr>
          <p:cNvPr id="4" name="Picture Placeholder 37">
            <a:extLst>
              <a:ext uri="{FF2B5EF4-FFF2-40B4-BE49-F238E27FC236}">
                <a16:creationId xmlns:a16="http://schemas.microsoft.com/office/drawing/2014/main" id="{9DBDF297-DAFF-43C5-8832-4075288EFEDA}"/>
              </a:ext>
            </a:extLst>
          </p:cNvPr>
          <p:cNvSpPr>
            <a:spLocks noGrp="1"/>
          </p:cNvSpPr>
          <p:nvPr>
            <p:ph type="pic" sz="quarter" idx="12"/>
          </p:nvPr>
        </p:nvSpPr>
        <p:spPr>
          <a:xfrm>
            <a:off x="3265284" y="4133504"/>
            <a:ext cx="2628558" cy="2807622"/>
          </a:xfrm>
          <a:custGeom>
            <a:avLst/>
            <a:gdLst>
              <a:gd name="connsiteX0" fmla="*/ 0 w 7010400"/>
              <a:gd name="connsiteY0" fmla="*/ 0 h 5238750"/>
              <a:gd name="connsiteX1" fmla="*/ 7010400 w 7010400"/>
              <a:gd name="connsiteY1" fmla="*/ 0 h 5238750"/>
              <a:gd name="connsiteX2" fmla="*/ 7010400 w 7010400"/>
              <a:gd name="connsiteY2" fmla="*/ 5238750 h 5238750"/>
              <a:gd name="connsiteX3" fmla="*/ 0 w 7010400"/>
              <a:gd name="connsiteY3" fmla="*/ 5238750 h 5238750"/>
            </a:gdLst>
            <a:ahLst/>
            <a:cxnLst>
              <a:cxn ang="0">
                <a:pos x="connsiteX0" y="connsiteY0"/>
              </a:cxn>
              <a:cxn ang="0">
                <a:pos x="connsiteX1" y="connsiteY1"/>
              </a:cxn>
              <a:cxn ang="0">
                <a:pos x="connsiteX2" y="connsiteY2"/>
              </a:cxn>
              <a:cxn ang="0">
                <a:pos x="connsiteX3" y="connsiteY3"/>
              </a:cxn>
            </a:cxnLst>
            <a:rect l="l" t="t" r="r" b="b"/>
            <a:pathLst>
              <a:path w="7010400" h="5238750">
                <a:moveTo>
                  <a:pt x="0" y="0"/>
                </a:moveTo>
                <a:lnTo>
                  <a:pt x="7010400" y="0"/>
                </a:lnTo>
                <a:lnTo>
                  <a:pt x="7010400" y="5238750"/>
                </a:lnTo>
                <a:lnTo>
                  <a:pt x="0" y="5238750"/>
                </a:lnTo>
                <a:close/>
              </a:path>
            </a:pathLst>
          </a:custGeom>
          <a:pattFill prst="pct60">
            <a:fgClr>
              <a:schemeClr val="bg1"/>
            </a:fgClr>
            <a:bgClr>
              <a:schemeClr val="bg1">
                <a:lumMod val="85000"/>
              </a:schemeClr>
            </a:bgClr>
          </a:pattFill>
        </p:spPr>
        <p:txBody>
          <a:bodyPr wrap="square" anchor="ctr">
            <a:noAutofit/>
          </a:bodyPr>
          <a:lstStyle>
            <a:lvl1pPr>
              <a:defRPr lang="en-US" sz="900"/>
            </a:lvl1pPr>
          </a:lstStyle>
          <a:p>
            <a:pPr marL="0" lvl="0" indent="0" algn="ctr">
              <a:buFontTx/>
              <a:buNone/>
            </a:pPr>
            <a:endParaRPr lang="en-US"/>
          </a:p>
        </p:txBody>
      </p:sp>
      <p:sp>
        <p:nvSpPr>
          <p:cNvPr id="5" name="Picture Placeholder 38">
            <a:extLst>
              <a:ext uri="{FF2B5EF4-FFF2-40B4-BE49-F238E27FC236}">
                <a16:creationId xmlns:a16="http://schemas.microsoft.com/office/drawing/2014/main" id="{B08CD2DD-19AC-420B-82D8-E2A17636E97F}"/>
              </a:ext>
            </a:extLst>
          </p:cNvPr>
          <p:cNvSpPr>
            <a:spLocks noGrp="1"/>
          </p:cNvSpPr>
          <p:nvPr>
            <p:ph type="pic" sz="quarter" idx="13"/>
          </p:nvPr>
        </p:nvSpPr>
        <p:spPr>
          <a:xfrm>
            <a:off x="5893841" y="4133504"/>
            <a:ext cx="2628558" cy="2807622"/>
          </a:xfrm>
          <a:custGeom>
            <a:avLst/>
            <a:gdLst>
              <a:gd name="connsiteX0" fmla="*/ 0 w 7010400"/>
              <a:gd name="connsiteY0" fmla="*/ 0 h 5238750"/>
              <a:gd name="connsiteX1" fmla="*/ 7010400 w 7010400"/>
              <a:gd name="connsiteY1" fmla="*/ 0 h 5238750"/>
              <a:gd name="connsiteX2" fmla="*/ 7010400 w 7010400"/>
              <a:gd name="connsiteY2" fmla="*/ 5238750 h 5238750"/>
              <a:gd name="connsiteX3" fmla="*/ 0 w 7010400"/>
              <a:gd name="connsiteY3" fmla="*/ 5238750 h 5238750"/>
            </a:gdLst>
            <a:ahLst/>
            <a:cxnLst>
              <a:cxn ang="0">
                <a:pos x="connsiteX0" y="connsiteY0"/>
              </a:cxn>
              <a:cxn ang="0">
                <a:pos x="connsiteX1" y="connsiteY1"/>
              </a:cxn>
              <a:cxn ang="0">
                <a:pos x="connsiteX2" y="connsiteY2"/>
              </a:cxn>
              <a:cxn ang="0">
                <a:pos x="connsiteX3" y="connsiteY3"/>
              </a:cxn>
            </a:cxnLst>
            <a:rect l="l" t="t" r="r" b="b"/>
            <a:pathLst>
              <a:path w="7010400" h="5238750">
                <a:moveTo>
                  <a:pt x="0" y="0"/>
                </a:moveTo>
                <a:lnTo>
                  <a:pt x="7010400" y="0"/>
                </a:lnTo>
                <a:lnTo>
                  <a:pt x="7010400" y="5238750"/>
                </a:lnTo>
                <a:lnTo>
                  <a:pt x="0" y="5238750"/>
                </a:lnTo>
                <a:close/>
              </a:path>
            </a:pathLst>
          </a:custGeom>
          <a:pattFill prst="pct60">
            <a:fgClr>
              <a:schemeClr val="bg1"/>
            </a:fgClr>
            <a:bgClr>
              <a:schemeClr val="bg1">
                <a:lumMod val="85000"/>
              </a:schemeClr>
            </a:bgClr>
          </a:pattFill>
        </p:spPr>
        <p:txBody>
          <a:bodyPr wrap="square" anchor="ctr">
            <a:noAutofit/>
          </a:bodyPr>
          <a:lstStyle>
            <a:lvl1pPr>
              <a:defRPr lang="en-US" sz="900"/>
            </a:lvl1pPr>
          </a:lstStyle>
          <a:p>
            <a:pPr marL="0" lvl="0" indent="0" algn="ctr">
              <a:buFontTx/>
              <a:buNone/>
            </a:pPr>
            <a:endParaRPr lang="en-US"/>
          </a:p>
        </p:txBody>
      </p:sp>
    </p:spTree>
    <p:extLst>
      <p:ext uri="{BB962C8B-B14F-4D97-AF65-F5344CB8AC3E}">
        <p14:creationId xmlns:p14="http://schemas.microsoft.com/office/powerpoint/2010/main" val="2605275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10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1000" fill="hold"/>
                                        <p:tgtEl>
                                          <p:spTgt spid="3"/>
                                        </p:tgtEl>
                                        <p:attrNameLst>
                                          <p:attrName>ppt_x</p:attrName>
                                        </p:attrNameLst>
                                      </p:cBhvr>
                                      <p:tavLst>
                                        <p:tav tm="0">
                                          <p:val>
                                            <p:strVal val="#ppt_x"/>
                                          </p:val>
                                        </p:tav>
                                        <p:tav tm="100000">
                                          <p:val>
                                            <p:strVal val="#ppt_x"/>
                                          </p:val>
                                        </p:tav>
                                      </p:tavLst>
                                    </p:anim>
                                    <p:anim calcmode="lin" valueType="num">
                                      <p:cBhvr additive="base">
                                        <p:cTn id="8" dur="10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30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1000" fill="hold"/>
                                        <p:tgtEl>
                                          <p:spTgt spid="4"/>
                                        </p:tgtEl>
                                        <p:attrNameLst>
                                          <p:attrName>ppt_x</p:attrName>
                                        </p:attrNameLst>
                                      </p:cBhvr>
                                      <p:tavLst>
                                        <p:tav tm="0">
                                          <p:val>
                                            <p:strVal val="#ppt_x"/>
                                          </p:val>
                                        </p:tav>
                                        <p:tav tm="100000">
                                          <p:val>
                                            <p:strVal val="#ppt_x"/>
                                          </p:val>
                                        </p:tav>
                                      </p:tavLst>
                                    </p:anim>
                                    <p:anim calcmode="lin" valueType="num">
                                      <p:cBhvr additive="base">
                                        <p:cTn id="12" dur="10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50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1000" fill="hold"/>
                                        <p:tgtEl>
                                          <p:spTgt spid="5"/>
                                        </p:tgtEl>
                                        <p:attrNameLst>
                                          <p:attrName>ppt_x</p:attrName>
                                        </p:attrNameLst>
                                      </p:cBhvr>
                                      <p:tavLst>
                                        <p:tav tm="0">
                                          <p:val>
                                            <p:strVal val="#ppt_x"/>
                                          </p:val>
                                        </p:tav>
                                        <p:tav tm="100000">
                                          <p:val>
                                            <p:strVal val="#ppt_x"/>
                                          </p:val>
                                        </p:tav>
                                      </p:tavLst>
                                    </p:anim>
                                    <p:anim calcmode="lin" valueType="num">
                                      <p:cBhvr additive="base">
                                        <p:cTn id="16"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p:cSld name="10_Custom Layout">
    <p:spTree>
      <p:nvGrpSpPr>
        <p:cNvPr id="1" name=""/>
        <p:cNvGrpSpPr/>
        <p:nvPr/>
      </p:nvGrpSpPr>
      <p:grpSpPr>
        <a:xfrm>
          <a:off x="0" y="0"/>
          <a:ext cx="0" cy="0"/>
          <a:chOff x="0" y="0"/>
          <a:chExt cx="0" cy="0"/>
        </a:xfrm>
      </p:grpSpPr>
      <p:sp>
        <p:nvSpPr>
          <p:cNvPr id="9" name="Picture Placeholder 8">
            <a:extLst>
              <a:ext uri="{FF2B5EF4-FFF2-40B4-BE49-F238E27FC236}">
                <a16:creationId xmlns:a16="http://schemas.microsoft.com/office/drawing/2014/main" id="{7A289BE9-3518-4572-9F36-A58461E16083}"/>
              </a:ext>
            </a:extLst>
          </p:cNvPr>
          <p:cNvSpPr>
            <a:spLocks noGrp="1"/>
          </p:cNvSpPr>
          <p:nvPr>
            <p:ph type="pic" sz="quarter" idx="15"/>
          </p:nvPr>
        </p:nvSpPr>
        <p:spPr>
          <a:xfrm>
            <a:off x="4886401" y="2960127"/>
            <a:ext cx="1026611" cy="937747"/>
          </a:xfrm>
          <a:custGeom>
            <a:avLst/>
            <a:gdLst>
              <a:gd name="connsiteX0" fmla="*/ 0 w 2737986"/>
              <a:gd name="connsiteY0" fmla="*/ 0 h 1875494"/>
              <a:gd name="connsiteX1" fmla="*/ 2737986 w 2737986"/>
              <a:gd name="connsiteY1" fmla="*/ 0 h 1875494"/>
              <a:gd name="connsiteX2" fmla="*/ 2737986 w 2737986"/>
              <a:gd name="connsiteY2" fmla="*/ 1875494 h 1875494"/>
              <a:gd name="connsiteX3" fmla="*/ 0 w 2737986"/>
              <a:gd name="connsiteY3" fmla="*/ 1875494 h 1875494"/>
            </a:gdLst>
            <a:ahLst/>
            <a:cxnLst>
              <a:cxn ang="0">
                <a:pos x="connsiteX0" y="connsiteY0"/>
              </a:cxn>
              <a:cxn ang="0">
                <a:pos x="connsiteX1" y="connsiteY1"/>
              </a:cxn>
              <a:cxn ang="0">
                <a:pos x="connsiteX2" y="connsiteY2"/>
              </a:cxn>
              <a:cxn ang="0">
                <a:pos x="connsiteX3" y="connsiteY3"/>
              </a:cxn>
            </a:cxnLst>
            <a:rect l="l" t="t" r="r" b="b"/>
            <a:pathLst>
              <a:path w="2737986" h="1875494">
                <a:moveTo>
                  <a:pt x="0" y="0"/>
                </a:moveTo>
                <a:lnTo>
                  <a:pt x="2737986" y="0"/>
                </a:lnTo>
                <a:lnTo>
                  <a:pt x="2737986" y="1875494"/>
                </a:lnTo>
                <a:lnTo>
                  <a:pt x="0" y="187549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0" name="Picture Placeholder 9">
            <a:extLst>
              <a:ext uri="{FF2B5EF4-FFF2-40B4-BE49-F238E27FC236}">
                <a16:creationId xmlns:a16="http://schemas.microsoft.com/office/drawing/2014/main" id="{E9995F91-8D51-4FF1-A532-B0BD4F0276E7}"/>
              </a:ext>
            </a:extLst>
          </p:cNvPr>
          <p:cNvSpPr>
            <a:spLocks noGrp="1"/>
          </p:cNvSpPr>
          <p:nvPr>
            <p:ph type="pic" sz="quarter" idx="16"/>
          </p:nvPr>
        </p:nvSpPr>
        <p:spPr>
          <a:xfrm>
            <a:off x="5949750" y="2960127"/>
            <a:ext cx="1026611" cy="937747"/>
          </a:xfrm>
          <a:custGeom>
            <a:avLst/>
            <a:gdLst>
              <a:gd name="connsiteX0" fmla="*/ 0 w 2737986"/>
              <a:gd name="connsiteY0" fmla="*/ 0 h 1875494"/>
              <a:gd name="connsiteX1" fmla="*/ 2737986 w 2737986"/>
              <a:gd name="connsiteY1" fmla="*/ 0 h 1875494"/>
              <a:gd name="connsiteX2" fmla="*/ 2737986 w 2737986"/>
              <a:gd name="connsiteY2" fmla="*/ 1875494 h 1875494"/>
              <a:gd name="connsiteX3" fmla="*/ 0 w 2737986"/>
              <a:gd name="connsiteY3" fmla="*/ 1875494 h 1875494"/>
            </a:gdLst>
            <a:ahLst/>
            <a:cxnLst>
              <a:cxn ang="0">
                <a:pos x="connsiteX0" y="connsiteY0"/>
              </a:cxn>
              <a:cxn ang="0">
                <a:pos x="connsiteX1" y="connsiteY1"/>
              </a:cxn>
              <a:cxn ang="0">
                <a:pos x="connsiteX2" y="connsiteY2"/>
              </a:cxn>
              <a:cxn ang="0">
                <a:pos x="connsiteX3" y="connsiteY3"/>
              </a:cxn>
            </a:cxnLst>
            <a:rect l="l" t="t" r="r" b="b"/>
            <a:pathLst>
              <a:path w="2737986" h="1875494">
                <a:moveTo>
                  <a:pt x="0" y="0"/>
                </a:moveTo>
                <a:lnTo>
                  <a:pt x="2737986" y="0"/>
                </a:lnTo>
                <a:lnTo>
                  <a:pt x="2737986" y="1875494"/>
                </a:lnTo>
                <a:lnTo>
                  <a:pt x="0" y="187549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
        <p:nvSpPr>
          <p:cNvPr id="11" name="Picture Placeholder 10">
            <a:extLst>
              <a:ext uri="{FF2B5EF4-FFF2-40B4-BE49-F238E27FC236}">
                <a16:creationId xmlns:a16="http://schemas.microsoft.com/office/drawing/2014/main" id="{EAC8D104-8DBC-47C1-B410-760C3B7EC2CF}"/>
              </a:ext>
            </a:extLst>
          </p:cNvPr>
          <p:cNvSpPr>
            <a:spLocks noGrp="1"/>
          </p:cNvSpPr>
          <p:nvPr>
            <p:ph type="pic" sz="quarter" idx="17"/>
          </p:nvPr>
        </p:nvSpPr>
        <p:spPr>
          <a:xfrm>
            <a:off x="7013099" y="2960127"/>
            <a:ext cx="1026610" cy="937747"/>
          </a:xfrm>
          <a:custGeom>
            <a:avLst/>
            <a:gdLst>
              <a:gd name="connsiteX0" fmla="*/ 0 w 2737984"/>
              <a:gd name="connsiteY0" fmla="*/ 0 h 1875494"/>
              <a:gd name="connsiteX1" fmla="*/ 2737984 w 2737984"/>
              <a:gd name="connsiteY1" fmla="*/ 0 h 1875494"/>
              <a:gd name="connsiteX2" fmla="*/ 2737984 w 2737984"/>
              <a:gd name="connsiteY2" fmla="*/ 1875494 h 1875494"/>
              <a:gd name="connsiteX3" fmla="*/ 0 w 2737984"/>
              <a:gd name="connsiteY3" fmla="*/ 1875494 h 1875494"/>
            </a:gdLst>
            <a:ahLst/>
            <a:cxnLst>
              <a:cxn ang="0">
                <a:pos x="connsiteX0" y="connsiteY0"/>
              </a:cxn>
              <a:cxn ang="0">
                <a:pos x="connsiteX1" y="connsiteY1"/>
              </a:cxn>
              <a:cxn ang="0">
                <a:pos x="connsiteX2" y="connsiteY2"/>
              </a:cxn>
              <a:cxn ang="0">
                <a:pos x="connsiteX3" y="connsiteY3"/>
              </a:cxn>
            </a:cxnLst>
            <a:rect l="l" t="t" r="r" b="b"/>
            <a:pathLst>
              <a:path w="2737984" h="1875494">
                <a:moveTo>
                  <a:pt x="0" y="0"/>
                </a:moveTo>
                <a:lnTo>
                  <a:pt x="2737984" y="0"/>
                </a:lnTo>
                <a:lnTo>
                  <a:pt x="2737984" y="1875494"/>
                </a:lnTo>
                <a:lnTo>
                  <a:pt x="0" y="1875494"/>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427714432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p:cSld name="9_Custom Layout">
    <p:spTree>
      <p:nvGrpSpPr>
        <p:cNvPr id="1" name=""/>
        <p:cNvGrpSpPr/>
        <p:nvPr/>
      </p:nvGrpSpPr>
      <p:grpSpPr>
        <a:xfrm>
          <a:off x="0" y="0"/>
          <a:ext cx="0" cy="0"/>
          <a:chOff x="0" y="0"/>
          <a:chExt cx="0" cy="0"/>
        </a:xfrm>
      </p:grpSpPr>
      <p:sp>
        <p:nvSpPr>
          <p:cNvPr id="2" name="Picture Placeholder 7">
            <a:extLst>
              <a:ext uri="{FF2B5EF4-FFF2-40B4-BE49-F238E27FC236}">
                <a16:creationId xmlns:a16="http://schemas.microsoft.com/office/drawing/2014/main" id="{CDF241A1-3249-4A50-880D-BD32EE84584D}"/>
              </a:ext>
            </a:extLst>
          </p:cNvPr>
          <p:cNvSpPr>
            <a:spLocks noGrp="1"/>
          </p:cNvSpPr>
          <p:nvPr>
            <p:ph type="pic" sz="quarter" idx="15"/>
          </p:nvPr>
        </p:nvSpPr>
        <p:spPr>
          <a:xfrm>
            <a:off x="4572000" y="485775"/>
            <a:ext cx="3985694" cy="5886450"/>
          </a:xfrm>
          <a:custGeom>
            <a:avLst/>
            <a:gdLst>
              <a:gd name="connsiteX0" fmla="*/ 0 w 10345056"/>
              <a:gd name="connsiteY0" fmla="*/ 0 h 10610851"/>
              <a:gd name="connsiteX1" fmla="*/ 10345056 w 10345056"/>
              <a:gd name="connsiteY1" fmla="*/ 0 h 10610851"/>
              <a:gd name="connsiteX2" fmla="*/ 10345056 w 10345056"/>
              <a:gd name="connsiteY2" fmla="*/ 10610851 h 10610851"/>
              <a:gd name="connsiteX3" fmla="*/ 0 w 10345056"/>
              <a:gd name="connsiteY3" fmla="*/ 10610851 h 10610851"/>
            </a:gdLst>
            <a:ahLst/>
            <a:cxnLst>
              <a:cxn ang="0">
                <a:pos x="connsiteX0" y="connsiteY0"/>
              </a:cxn>
              <a:cxn ang="0">
                <a:pos x="connsiteX1" y="connsiteY1"/>
              </a:cxn>
              <a:cxn ang="0">
                <a:pos x="connsiteX2" y="connsiteY2"/>
              </a:cxn>
              <a:cxn ang="0">
                <a:pos x="connsiteX3" y="connsiteY3"/>
              </a:cxn>
            </a:cxnLst>
            <a:rect l="l" t="t" r="r" b="b"/>
            <a:pathLst>
              <a:path w="10345056" h="10610851">
                <a:moveTo>
                  <a:pt x="0" y="0"/>
                </a:moveTo>
                <a:lnTo>
                  <a:pt x="10345056" y="0"/>
                </a:lnTo>
                <a:lnTo>
                  <a:pt x="10345056" y="10610851"/>
                </a:lnTo>
                <a:lnTo>
                  <a:pt x="0" y="1061085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1316594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 fill="hold"/>
                                        <p:tgtEl>
                                          <p:spTgt spid="2"/>
                                        </p:tgtEl>
                                        <p:attrNameLst>
                                          <p:attrName>ppt_x</p:attrName>
                                        </p:attrNameLst>
                                      </p:cBhvr>
                                      <p:tavLst>
                                        <p:tav tm="0">
                                          <p:val>
                                            <p:strVal val="#ppt_x"/>
                                          </p:val>
                                        </p:tav>
                                        <p:tav tm="100000">
                                          <p:val>
                                            <p:strVal val="#ppt_x"/>
                                          </p:val>
                                        </p:tav>
                                      </p:tavLst>
                                    </p:anim>
                                    <p:anim calcmode="lin" valueType="num">
                                      <p:cBhvr additive="base">
                                        <p:cTn id="8" dur="20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p:cSld name="1_Custom Layout">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F821688-24BA-4C46-9A07-6AB2C3BFCF8D}"/>
              </a:ext>
            </a:extLst>
          </p:cNvPr>
          <p:cNvSpPr/>
          <p:nvPr/>
        </p:nvSpPr>
        <p:spPr>
          <a:xfrm>
            <a:off x="586307" y="485775"/>
            <a:ext cx="7971387" cy="5886450"/>
          </a:xfrm>
          <a:prstGeom prst="rect">
            <a:avLst/>
          </a:prstGeom>
          <a:solidFill>
            <a:schemeClr val="tx1">
              <a:lumMod val="90000"/>
              <a:lumOff val="10000"/>
              <a:alpha val="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Tree>
    <p:extLst>
      <p:ext uri="{BB962C8B-B14F-4D97-AF65-F5344CB8AC3E}">
        <p14:creationId xmlns:p14="http://schemas.microsoft.com/office/powerpoint/2010/main" val="316475895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p:cSld name="2_Custom Layout">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F821688-24BA-4C46-9A07-6AB2C3BFCF8D}"/>
              </a:ext>
            </a:extLst>
          </p:cNvPr>
          <p:cNvSpPr/>
          <p:nvPr/>
        </p:nvSpPr>
        <p:spPr>
          <a:xfrm>
            <a:off x="586307" y="485775"/>
            <a:ext cx="7971387" cy="5886450"/>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sz="675"/>
          </a:p>
        </p:txBody>
      </p:sp>
    </p:spTree>
    <p:extLst>
      <p:ext uri="{BB962C8B-B14F-4D97-AF65-F5344CB8AC3E}">
        <p14:creationId xmlns:p14="http://schemas.microsoft.com/office/powerpoint/2010/main" val="249481947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cSld name="Title Slide">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3399DF4-D239-4B46-A59E-3F2D266B8AC5}"/>
              </a:ext>
            </a:extLst>
          </p:cNvPr>
          <p:cNvSpPr/>
          <p:nvPr/>
        </p:nvSpPr>
        <p:spPr>
          <a:xfrm>
            <a:off x="586307" y="647700"/>
            <a:ext cx="7971387" cy="5524500"/>
          </a:xfrm>
          <a:prstGeom prst="rect">
            <a:avLst/>
          </a:prstGeom>
          <a:solidFill>
            <a:schemeClr val="accent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Tree>
    <p:extLst>
      <p:ext uri="{BB962C8B-B14F-4D97-AF65-F5344CB8AC3E}">
        <p14:creationId xmlns:p14="http://schemas.microsoft.com/office/powerpoint/2010/main" val="610121836"/>
      </p:ext>
    </p:extLst>
  </p:cSld>
  <p:clrMapOvr>
    <a:masterClrMapping/>
  </p:clrMapOvr>
  <p:extLst>
    <p:ext uri="{DCECCB84-F9BA-43D5-87BE-67443E8EF086}">
      <p15:sldGuideLst xmlns:p15="http://schemas.microsoft.com/office/powerpoint/2012/main">
        <p15:guide id="1" orient="horz" pos="4320">
          <p15:clr>
            <a:srgbClr val="FBAE40"/>
          </p15:clr>
        </p15:guide>
        <p15:guide id="2" pos="7681">
          <p15:clr>
            <a:srgbClr val="FBAE40"/>
          </p15:clr>
        </p15:guide>
        <p15:guide id="3" pos="985">
          <p15:clr>
            <a:srgbClr val="FBAE40"/>
          </p15:clr>
        </p15:guide>
        <p15:guide id="4" pos="14377">
          <p15:clr>
            <a:srgbClr val="FBAE40"/>
          </p15:clr>
        </p15:guide>
      </p15:sldGuideLst>
    </p:ext>
  </p:extLst>
</p:sldLayout>
</file>

<file path=ppt/slideLayouts/slideLayout89.xml><?xml version="1.0" encoding="utf-8"?>
<p:sldLayout xmlns:a="http://schemas.openxmlformats.org/drawingml/2006/main" xmlns:r="http://schemas.openxmlformats.org/officeDocument/2006/relationships" xmlns:p="http://schemas.openxmlformats.org/presentationml/2006/main" userDrawn="1">
  <p:cSld name="22_Custom Layout">
    <p:spTree>
      <p:nvGrpSpPr>
        <p:cNvPr id="1" name=""/>
        <p:cNvGrpSpPr/>
        <p:nvPr/>
      </p:nvGrpSpPr>
      <p:grpSpPr>
        <a:xfrm>
          <a:off x="0" y="0"/>
          <a:ext cx="0" cy="0"/>
          <a:chOff x="0" y="0"/>
          <a:chExt cx="0" cy="0"/>
        </a:xfrm>
      </p:grpSpPr>
      <p:sp>
        <p:nvSpPr>
          <p:cNvPr id="2" name="Picture Placeholder 4">
            <a:extLst>
              <a:ext uri="{FF2B5EF4-FFF2-40B4-BE49-F238E27FC236}">
                <a16:creationId xmlns:a16="http://schemas.microsoft.com/office/drawing/2014/main" id="{6D274C1B-F416-4535-A30F-5AC7BEA62FC9}"/>
              </a:ext>
            </a:extLst>
          </p:cNvPr>
          <p:cNvSpPr>
            <a:spLocks noGrp="1"/>
          </p:cNvSpPr>
          <p:nvPr>
            <p:ph type="pic" sz="quarter" idx="11"/>
          </p:nvPr>
        </p:nvSpPr>
        <p:spPr>
          <a:xfrm>
            <a:off x="1425536" y="391658"/>
            <a:ext cx="6292930" cy="6074684"/>
          </a:xfrm>
          <a:custGeom>
            <a:avLst/>
            <a:gdLst>
              <a:gd name="connsiteX0" fmla="*/ 0 w 7829549"/>
              <a:gd name="connsiteY0" fmla="*/ 0 h 7543801"/>
              <a:gd name="connsiteX1" fmla="*/ 7829549 w 7829549"/>
              <a:gd name="connsiteY1" fmla="*/ 0 h 7543801"/>
              <a:gd name="connsiteX2" fmla="*/ 7829549 w 7829549"/>
              <a:gd name="connsiteY2" fmla="*/ 7543801 h 7543801"/>
              <a:gd name="connsiteX3" fmla="*/ 0 w 7829549"/>
              <a:gd name="connsiteY3" fmla="*/ 7543801 h 7543801"/>
            </a:gdLst>
            <a:ahLst/>
            <a:cxnLst>
              <a:cxn ang="0">
                <a:pos x="connsiteX0" y="connsiteY0"/>
              </a:cxn>
              <a:cxn ang="0">
                <a:pos x="connsiteX1" y="connsiteY1"/>
              </a:cxn>
              <a:cxn ang="0">
                <a:pos x="connsiteX2" y="connsiteY2"/>
              </a:cxn>
              <a:cxn ang="0">
                <a:pos x="connsiteX3" y="connsiteY3"/>
              </a:cxn>
            </a:cxnLst>
            <a:rect l="l" t="t" r="r" b="b"/>
            <a:pathLst>
              <a:path w="7829549" h="7543801">
                <a:moveTo>
                  <a:pt x="0" y="0"/>
                </a:moveTo>
                <a:lnTo>
                  <a:pt x="7829549" y="0"/>
                </a:lnTo>
                <a:lnTo>
                  <a:pt x="7829549" y="7543801"/>
                </a:lnTo>
                <a:lnTo>
                  <a:pt x="0" y="754380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2081255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repeatCount="indefinite" accel="50000" decel="50000" autoRev="1" fill="hold" grpId="0" nodeType="withEffect">
                                  <p:stCondLst>
                                    <p:cond delay="0"/>
                                  </p:stCondLst>
                                  <p:childTnLst>
                                    <p:animScale>
                                      <p:cBhvr>
                                        <p:cTn id="6" dur="2450" fill="hold"/>
                                        <p:tgtEl>
                                          <p:spTgt spid="2"/>
                                        </p:tgtEl>
                                      </p:cBhvr>
                                      <p:by x="80000" y="8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PhAnim="0" type="blank" preserve="1" userDrawn="1">
  <p:cSld name="Leer">
    <p:spTree>
      <p:nvGrpSpPr>
        <p:cNvPr id="1" name=""/>
        <p:cNvGrpSpPr/>
        <p:nvPr/>
      </p:nvGrpSpPr>
      <p:grpSpPr bwMode="auto">
        <a:xfrm>
          <a:off x="0" y="0"/>
          <a:ext cx="0" cy="0"/>
          <a:chOff x="0" y="0"/>
          <a:chExt cx="0" cy="0"/>
        </a:xfrm>
      </p:grpSpPr>
      <p:sp>
        <p:nvSpPr>
          <p:cNvPr id="4" name="Foliennummernplatzhalter 5"/>
          <p:cNvSpPr>
            <a:spLocks noGrp="1"/>
          </p:cNvSpPr>
          <p:nvPr>
            <p:ph type="sldNum" sz="quarter" idx="11"/>
          </p:nvPr>
        </p:nvSpPr>
        <p:spPr bwMode="auto">
          <a:xfrm>
            <a:off x="4068728" y="6381328"/>
            <a:ext cx="1006544" cy="221109"/>
          </a:xfrm>
        </p:spPr>
        <p:txBody>
          <a:bodyPr/>
          <a:lstStyle/>
          <a:p>
            <a:pPr>
              <a:defRPr/>
            </a:pPr>
            <a:r>
              <a:rPr lang="de-DE"/>
              <a:t>Seite </a:t>
            </a:r>
            <a:fld id="{A52F4D17-1AD6-42D9-B93A-EB002C62F438}" type="slidenum">
              <a:rPr lang="de-DE"/>
              <a:t>‹Nr.›</a:t>
            </a:fld>
            <a:endParaRPr lang="de-DE"/>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userDrawn="1">
  <p:cSld name="30_Title Slide">
    <p:spTree>
      <p:nvGrpSpPr>
        <p:cNvPr id="1" name=""/>
        <p:cNvGrpSpPr/>
        <p:nvPr/>
      </p:nvGrpSpPr>
      <p:grpSpPr>
        <a:xfrm>
          <a:off x="0" y="0"/>
          <a:ext cx="0" cy="0"/>
          <a:chOff x="0" y="0"/>
          <a:chExt cx="0" cy="0"/>
        </a:xfrm>
      </p:grpSpPr>
      <p:sp>
        <p:nvSpPr>
          <p:cNvPr id="3" name="Picture Placeholder 4">
            <a:extLst>
              <a:ext uri="{FF2B5EF4-FFF2-40B4-BE49-F238E27FC236}">
                <a16:creationId xmlns:a16="http://schemas.microsoft.com/office/drawing/2014/main" id="{99AC5CB4-5FF9-4E18-9D94-94478F1FCEBA}"/>
              </a:ext>
            </a:extLst>
          </p:cNvPr>
          <p:cNvSpPr>
            <a:spLocks noGrp="1"/>
          </p:cNvSpPr>
          <p:nvPr>
            <p:ph type="pic" sz="quarter" idx="11"/>
          </p:nvPr>
        </p:nvSpPr>
        <p:spPr>
          <a:xfrm>
            <a:off x="406126" y="1354456"/>
            <a:ext cx="4298156" cy="4149090"/>
          </a:xfrm>
          <a:custGeom>
            <a:avLst/>
            <a:gdLst>
              <a:gd name="connsiteX0" fmla="*/ 0 w 7829549"/>
              <a:gd name="connsiteY0" fmla="*/ 0 h 7543801"/>
              <a:gd name="connsiteX1" fmla="*/ 7829549 w 7829549"/>
              <a:gd name="connsiteY1" fmla="*/ 0 h 7543801"/>
              <a:gd name="connsiteX2" fmla="*/ 7829549 w 7829549"/>
              <a:gd name="connsiteY2" fmla="*/ 7543801 h 7543801"/>
              <a:gd name="connsiteX3" fmla="*/ 0 w 7829549"/>
              <a:gd name="connsiteY3" fmla="*/ 7543801 h 7543801"/>
            </a:gdLst>
            <a:ahLst/>
            <a:cxnLst>
              <a:cxn ang="0">
                <a:pos x="connsiteX0" y="connsiteY0"/>
              </a:cxn>
              <a:cxn ang="0">
                <a:pos x="connsiteX1" y="connsiteY1"/>
              </a:cxn>
              <a:cxn ang="0">
                <a:pos x="connsiteX2" y="connsiteY2"/>
              </a:cxn>
              <a:cxn ang="0">
                <a:pos x="connsiteX3" y="connsiteY3"/>
              </a:cxn>
            </a:cxnLst>
            <a:rect l="l" t="t" r="r" b="b"/>
            <a:pathLst>
              <a:path w="7829549" h="7543801">
                <a:moveTo>
                  <a:pt x="0" y="0"/>
                </a:moveTo>
                <a:lnTo>
                  <a:pt x="7829549" y="0"/>
                </a:lnTo>
                <a:lnTo>
                  <a:pt x="7829549" y="7543801"/>
                </a:lnTo>
                <a:lnTo>
                  <a:pt x="0" y="754380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1794317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repeatCount="indefinite" accel="50000" decel="50000" autoRev="1" fill="hold" grpId="0" nodeType="withEffect">
                                  <p:stCondLst>
                                    <p:cond delay="0"/>
                                  </p:stCondLst>
                                  <p:childTnLst>
                                    <p:animScale>
                                      <p:cBhvr>
                                        <p:cTn id="6" dur="2450" fill="hold"/>
                                        <p:tgtEl>
                                          <p:spTgt spid="3"/>
                                        </p:tgtEl>
                                      </p:cBhvr>
                                      <p:by x="80000" y="8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extLst>
    <p:ext uri="{DCECCB84-F9BA-43D5-87BE-67443E8EF086}">
      <p15:sldGuideLst xmlns:p15="http://schemas.microsoft.com/office/powerpoint/2012/main">
        <p15:guide id="1" orient="horz" pos="4320">
          <p15:clr>
            <a:srgbClr val="FBAE40"/>
          </p15:clr>
        </p15:guide>
        <p15:guide id="2" pos="7681">
          <p15:clr>
            <a:srgbClr val="FBAE40"/>
          </p15:clr>
        </p15:guide>
        <p15:guide id="3" pos="985">
          <p15:clr>
            <a:srgbClr val="FBAE40"/>
          </p15:clr>
        </p15:guide>
        <p15:guide id="4" pos="14377">
          <p15:clr>
            <a:srgbClr val="FBAE40"/>
          </p15:clr>
        </p15:guide>
      </p15:sldGuideLst>
    </p:ext>
  </p:extLst>
</p:sldLayout>
</file>

<file path=ppt/slideLayouts/slideLayout91.xml><?xml version="1.0" encoding="utf-8"?>
<p:sldLayout xmlns:a="http://schemas.openxmlformats.org/drawingml/2006/main" xmlns:r="http://schemas.openxmlformats.org/officeDocument/2006/relationships" xmlns:p="http://schemas.openxmlformats.org/presentationml/2006/main" userDrawn="1">
  <p:cSld name="31_Title Slide">
    <p:spTree>
      <p:nvGrpSpPr>
        <p:cNvPr id="1" name=""/>
        <p:cNvGrpSpPr/>
        <p:nvPr/>
      </p:nvGrpSpPr>
      <p:grpSpPr>
        <a:xfrm>
          <a:off x="0" y="0"/>
          <a:ext cx="0" cy="0"/>
          <a:chOff x="0" y="0"/>
          <a:chExt cx="0" cy="0"/>
        </a:xfrm>
      </p:grpSpPr>
      <p:sp>
        <p:nvSpPr>
          <p:cNvPr id="3" name="Picture Placeholder 4">
            <a:extLst>
              <a:ext uri="{FF2B5EF4-FFF2-40B4-BE49-F238E27FC236}">
                <a16:creationId xmlns:a16="http://schemas.microsoft.com/office/drawing/2014/main" id="{99AC5CB4-5FF9-4E18-9D94-94478F1FCEBA}"/>
              </a:ext>
            </a:extLst>
          </p:cNvPr>
          <p:cNvSpPr>
            <a:spLocks noGrp="1"/>
          </p:cNvSpPr>
          <p:nvPr>
            <p:ph type="pic" sz="quarter" idx="11"/>
          </p:nvPr>
        </p:nvSpPr>
        <p:spPr>
          <a:xfrm>
            <a:off x="3548193" y="667781"/>
            <a:ext cx="5720846" cy="5522439"/>
          </a:xfrm>
          <a:custGeom>
            <a:avLst/>
            <a:gdLst>
              <a:gd name="connsiteX0" fmla="*/ 0 w 7829549"/>
              <a:gd name="connsiteY0" fmla="*/ 0 h 7543801"/>
              <a:gd name="connsiteX1" fmla="*/ 7829549 w 7829549"/>
              <a:gd name="connsiteY1" fmla="*/ 0 h 7543801"/>
              <a:gd name="connsiteX2" fmla="*/ 7829549 w 7829549"/>
              <a:gd name="connsiteY2" fmla="*/ 7543801 h 7543801"/>
              <a:gd name="connsiteX3" fmla="*/ 0 w 7829549"/>
              <a:gd name="connsiteY3" fmla="*/ 7543801 h 7543801"/>
            </a:gdLst>
            <a:ahLst/>
            <a:cxnLst>
              <a:cxn ang="0">
                <a:pos x="connsiteX0" y="connsiteY0"/>
              </a:cxn>
              <a:cxn ang="0">
                <a:pos x="connsiteX1" y="connsiteY1"/>
              </a:cxn>
              <a:cxn ang="0">
                <a:pos x="connsiteX2" y="connsiteY2"/>
              </a:cxn>
              <a:cxn ang="0">
                <a:pos x="connsiteX3" y="connsiteY3"/>
              </a:cxn>
            </a:cxnLst>
            <a:rect l="l" t="t" r="r" b="b"/>
            <a:pathLst>
              <a:path w="7829549" h="7543801">
                <a:moveTo>
                  <a:pt x="0" y="0"/>
                </a:moveTo>
                <a:lnTo>
                  <a:pt x="7829549" y="0"/>
                </a:lnTo>
                <a:lnTo>
                  <a:pt x="7829549" y="7543801"/>
                </a:lnTo>
                <a:lnTo>
                  <a:pt x="0" y="754380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2722916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repeatCount="indefinite" accel="50000" decel="50000" autoRev="1" fill="hold" grpId="0" nodeType="withEffect">
                                  <p:stCondLst>
                                    <p:cond delay="0"/>
                                  </p:stCondLst>
                                  <p:childTnLst>
                                    <p:animScale>
                                      <p:cBhvr>
                                        <p:cTn id="6" dur="4150" fill="hold"/>
                                        <p:tgtEl>
                                          <p:spTgt spid="3"/>
                                        </p:tgtEl>
                                      </p:cBhvr>
                                      <p:by x="80000" y="8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extLst>
    <p:ext uri="{DCECCB84-F9BA-43D5-87BE-67443E8EF086}">
      <p15:sldGuideLst xmlns:p15="http://schemas.microsoft.com/office/powerpoint/2012/main">
        <p15:guide id="1" orient="horz" pos="4320">
          <p15:clr>
            <a:srgbClr val="FBAE40"/>
          </p15:clr>
        </p15:guide>
        <p15:guide id="2" pos="7681">
          <p15:clr>
            <a:srgbClr val="FBAE40"/>
          </p15:clr>
        </p15:guide>
        <p15:guide id="3" pos="985">
          <p15:clr>
            <a:srgbClr val="FBAE40"/>
          </p15:clr>
        </p15:guide>
        <p15:guide id="4" pos="14377">
          <p15:clr>
            <a:srgbClr val="FBAE40"/>
          </p15:clr>
        </p15:guide>
      </p15:sldGuideLst>
    </p:ext>
  </p:extLst>
</p:sldLayout>
</file>

<file path=ppt/slideLayouts/slideLayout92.xml><?xml version="1.0" encoding="utf-8"?>
<p:sldLayout xmlns:a="http://schemas.openxmlformats.org/drawingml/2006/main" xmlns:r="http://schemas.openxmlformats.org/officeDocument/2006/relationships" xmlns:p="http://schemas.openxmlformats.org/presentationml/2006/main" userDrawn="1">
  <p:cSld name="34_Title Slide">
    <p:spTree>
      <p:nvGrpSpPr>
        <p:cNvPr id="1" name=""/>
        <p:cNvGrpSpPr/>
        <p:nvPr/>
      </p:nvGrpSpPr>
      <p:grpSpPr>
        <a:xfrm>
          <a:off x="0" y="0"/>
          <a:ext cx="0" cy="0"/>
          <a:chOff x="0" y="0"/>
          <a:chExt cx="0" cy="0"/>
        </a:xfrm>
      </p:grpSpPr>
      <p:sp>
        <p:nvSpPr>
          <p:cNvPr id="3" name="Picture Placeholder 4">
            <a:extLst>
              <a:ext uri="{FF2B5EF4-FFF2-40B4-BE49-F238E27FC236}">
                <a16:creationId xmlns:a16="http://schemas.microsoft.com/office/drawing/2014/main" id="{99AC5CB4-5FF9-4E18-9D94-94478F1FCEBA}"/>
              </a:ext>
            </a:extLst>
          </p:cNvPr>
          <p:cNvSpPr>
            <a:spLocks noGrp="1"/>
          </p:cNvSpPr>
          <p:nvPr>
            <p:ph type="pic" sz="quarter" idx="11"/>
          </p:nvPr>
        </p:nvSpPr>
        <p:spPr>
          <a:xfrm>
            <a:off x="-251787" y="667781"/>
            <a:ext cx="5720846" cy="5522439"/>
          </a:xfrm>
          <a:custGeom>
            <a:avLst/>
            <a:gdLst>
              <a:gd name="connsiteX0" fmla="*/ 0 w 7829549"/>
              <a:gd name="connsiteY0" fmla="*/ 0 h 7543801"/>
              <a:gd name="connsiteX1" fmla="*/ 7829549 w 7829549"/>
              <a:gd name="connsiteY1" fmla="*/ 0 h 7543801"/>
              <a:gd name="connsiteX2" fmla="*/ 7829549 w 7829549"/>
              <a:gd name="connsiteY2" fmla="*/ 7543801 h 7543801"/>
              <a:gd name="connsiteX3" fmla="*/ 0 w 7829549"/>
              <a:gd name="connsiteY3" fmla="*/ 7543801 h 7543801"/>
            </a:gdLst>
            <a:ahLst/>
            <a:cxnLst>
              <a:cxn ang="0">
                <a:pos x="connsiteX0" y="connsiteY0"/>
              </a:cxn>
              <a:cxn ang="0">
                <a:pos x="connsiteX1" y="connsiteY1"/>
              </a:cxn>
              <a:cxn ang="0">
                <a:pos x="connsiteX2" y="connsiteY2"/>
              </a:cxn>
              <a:cxn ang="0">
                <a:pos x="connsiteX3" y="connsiteY3"/>
              </a:cxn>
            </a:cxnLst>
            <a:rect l="l" t="t" r="r" b="b"/>
            <a:pathLst>
              <a:path w="7829549" h="7543801">
                <a:moveTo>
                  <a:pt x="0" y="0"/>
                </a:moveTo>
                <a:lnTo>
                  <a:pt x="7829549" y="0"/>
                </a:lnTo>
                <a:lnTo>
                  <a:pt x="7829549" y="7543801"/>
                </a:lnTo>
                <a:lnTo>
                  <a:pt x="0" y="754380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4100849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repeatCount="indefinite" accel="50000" decel="50000" autoRev="1" fill="hold" grpId="0" nodeType="withEffect">
                                  <p:stCondLst>
                                    <p:cond delay="0"/>
                                  </p:stCondLst>
                                  <p:childTnLst>
                                    <p:animScale>
                                      <p:cBhvr>
                                        <p:cTn id="6" dur="4150" fill="hold"/>
                                        <p:tgtEl>
                                          <p:spTgt spid="3"/>
                                        </p:tgtEl>
                                      </p:cBhvr>
                                      <p:by x="80000" y="8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extLst>
    <p:ext uri="{DCECCB84-F9BA-43D5-87BE-67443E8EF086}">
      <p15:sldGuideLst xmlns:p15="http://schemas.microsoft.com/office/powerpoint/2012/main">
        <p15:guide id="2" pos="7681">
          <p15:clr>
            <a:srgbClr val="FBAE40"/>
          </p15:clr>
        </p15:guide>
        <p15:guide id="3" pos="985">
          <p15:clr>
            <a:srgbClr val="FBAE40"/>
          </p15:clr>
        </p15:guide>
        <p15:guide id="4" pos="14377">
          <p15:clr>
            <a:srgbClr val="FBAE40"/>
          </p15:clr>
        </p15:guide>
      </p15:sldGuideLst>
    </p:ext>
  </p:extLst>
</p:sldLayout>
</file>

<file path=ppt/slideLayouts/slideLayout93.xml><?xml version="1.0" encoding="utf-8"?>
<p:sldLayout xmlns:a="http://schemas.openxmlformats.org/drawingml/2006/main" xmlns:r="http://schemas.openxmlformats.org/officeDocument/2006/relationships" xmlns:p="http://schemas.openxmlformats.org/presentationml/2006/main" userDrawn="1">
  <p:cSld name="35_Title Slide">
    <p:spTree>
      <p:nvGrpSpPr>
        <p:cNvPr id="1" name=""/>
        <p:cNvGrpSpPr/>
        <p:nvPr/>
      </p:nvGrpSpPr>
      <p:grpSpPr>
        <a:xfrm>
          <a:off x="0" y="0"/>
          <a:ext cx="0" cy="0"/>
          <a:chOff x="0" y="0"/>
          <a:chExt cx="0" cy="0"/>
        </a:xfrm>
      </p:grpSpPr>
      <p:sp>
        <p:nvSpPr>
          <p:cNvPr id="3" name="Picture Placeholder 4">
            <a:extLst>
              <a:ext uri="{FF2B5EF4-FFF2-40B4-BE49-F238E27FC236}">
                <a16:creationId xmlns:a16="http://schemas.microsoft.com/office/drawing/2014/main" id="{99AC5CB4-5FF9-4E18-9D94-94478F1FCEBA}"/>
              </a:ext>
            </a:extLst>
          </p:cNvPr>
          <p:cNvSpPr>
            <a:spLocks noGrp="1"/>
          </p:cNvSpPr>
          <p:nvPr>
            <p:ph type="pic" sz="quarter" idx="11"/>
          </p:nvPr>
        </p:nvSpPr>
        <p:spPr>
          <a:xfrm>
            <a:off x="1297198" y="667781"/>
            <a:ext cx="6549604" cy="5522439"/>
          </a:xfrm>
          <a:custGeom>
            <a:avLst/>
            <a:gdLst>
              <a:gd name="connsiteX0" fmla="*/ 0 w 7829549"/>
              <a:gd name="connsiteY0" fmla="*/ 0 h 7543801"/>
              <a:gd name="connsiteX1" fmla="*/ 7829549 w 7829549"/>
              <a:gd name="connsiteY1" fmla="*/ 0 h 7543801"/>
              <a:gd name="connsiteX2" fmla="*/ 7829549 w 7829549"/>
              <a:gd name="connsiteY2" fmla="*/ 7543801 h 7543801"/>
              <a:gd name="connsiteX3" fmla="*/ 0 w 7829549"/>
              <a:gd name="connsiteY3" fmla="*/ 7543801 h 7543801"/>
            </a:gdLst>
            <a:ahLst/>
            <a:cxnLst>
              <a:cxn ang="0">
                <a:pos x="connsiteX0" y="connsiteY0"/>
              </a:cxn>
              <a:cxn ang="0">
                <a:pos x="connsiteX1" y="connsiteY1"/>
              </a:cxn>
              <a:cxn ang="0">
                <a:pos x="connsiteX2" y="connsiteY2"/>
              </a:cxn>
              <a:cxn ang="0">
                <a:pos x="connsiteX3" y="connsiteY3"/>
              </a:cxn>
            </a:cxnLst>
            <a:rect l="l" t="t" r="r" b="b"/>
            <a:pathLst>
              <a:path w="7829549" h="7543801">
                <a:moveTo>
                  <a:pt x="0" y="0"/>
                </a:moveTo>
                <a:lnTo>
                  <a:pt x="7829549" y="0"/>
                </a:lnTo>
                <a:lnTo>
                  <a:pt x="7829549" y="7543801"/>
                </a:lnTo>
                <a:lnTo>
                  <a:pt x="0" y="754380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2977769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repeatCount="indefinite" accel="50000" decel="50000" autoRev="1" fill="hold" grpId="0" nodeType="withEffect">
                                  <p:stCondLst>
                                    <p:cond delay="0"/>
                                  </p:stCondLst>
                                  <p:childTnLst>
                                    <p:animScale>
                                      <p:cBhvr>
                                        <p:cTn id="6" dur="4150" fill="hold"/>
                                        <p:tgtEl>
                                          <p:spTgt spid="3"/>
                                        </p:tgtEl>
                                      </p:cBhvr>
                                      <p:by x="80000" y="8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extLst>
    <p:ext uri="{DCECCB84-F9BA-43D5-87BE-67443E8EF086}">
      <p15:sldGuideLst xmlns:p15="http://schemas.microsoft.com/office/powerpoint/2012/main">
        <p15:guide id="1" orient="horz" pos="4320">
          <p15:clr>
            <a:srgbClr val="FBAE40"/>
          </p15:clr>
        </p15:guide>
        <p15:guide id="2" pos="7681">
          <p15:clr>
            <a:srgbClr val="FBAE40"/>
          </p15:clr>
        </p15:guide>
        <p15:guide id="3" pos="985">
          <p15:clr>
            <a:srgbClr val="FBAE40"/>
          </p15:clr>
        </p15:guide>
        <p15:guide id="4" pos="14377">
          <p15:clr>
            <a:srgbClr val="FBAE40"/>
          </p15:clr>
        </p15:guide>
      </p15:sldGuideLst>
    </p:ext>
  </p:extLst>
</p:sldLayout>
</file>

<file path=ppt/slideLayouts/slideLayout94.xml><?xml version="1.0" encoding="utf-8"?>
<p:sldLayout xmlns:a="http://schemas.openxmlformats.org/drawingml/2006/main" xmlns:r="http://schemas.openxmlformats.org/officeDocument/2006/relationships" xmlns:p="http://schemas.openxmlformats.org/presentationml/2006/main" userDrawn="1">
  <p:cSld name="36_Title Slide">
    <p:spTree>
      <p:nvGrpSpPr>
        <p:cNvPr id="1" name=""/>
        <p:cNvGrpSpPr/>
        <p:nvPr/>
      </p:nvGrpSpPr>
      <p:grpSpPr>
        <a:xfrm>
          <a:off x="0" y="0"/>
          <a:ext cx="0" cy="0"/>
          <a:chOff x="0" y="0"/>
          <a:chExt cx="0" cy="0"/>
        </a:xfrm>
      </p:grpSpPr>
      <p:sp>
        <p:nvSpPr>
          <p:cNvPr id="3" name="Picture Placeholder 4">
            <a:extLst>
              <a:ext uri="{FF2B5EF4-FFF2-40B4-BE49-F238E27FC236}">
                <a16:creationId xmlns:a16="http://schemas.microsoft.com/office/drawing/2014/main" id="{99AC5CB4-5FF9-4E18-9D94-94478F1FCEBA}"/>
              </a:ext>
            </a:extLst>
          </p:cNvPr>
          <p:cNvSpPr>
            <a:spLocks noGrp="1"/>
          </p:cNvSpPr>
          <p:nvPr>
            <p:ph type="pic" sz="quarter" idx="11"/>
          </p:nvPr>
        </p:nvSpPr>
        <p:spPr>
          <a:xfrm>
            <a:off x="4409792" y="1354456"/>
            <a:ext cx="4298156" cy="4149090"/>
          </a:xfrm>
          <a:custGeom>
            <a:avLst/>
            <a:gdLst>
              <a:gd name="connsiteX0" fmla="*/ 0 w 7829549"/>
              <a:gd name="connsiteY0" fmla="*/ 0 h 7543801"/>
              <a:gd name="connsiteX1" fmla="*/ 7829549 w 7829549"/>
              <a:gd name="connsiteY1" fmla="*/ 0 h 7543801"/>
              <a:gd name="connsiteX2" fmla="*/ 7829549 w 7829549"/>
              <a:gd name="connsiteY2" fmla="*/ 7543801 h 7543801"/>
              <a:gd name="connsiteX3" fmla="*/ 0 w 7829549"/>
              <a:gd name="connsiteY3" fmla="*/ 7543801 h 7543801"/>
            </a:gdLst>
            <a:ahLst/>
            <a:cxnLst>
              <a:cxn ang="0">
                <a:pos x="connsiteX0" y="connsiteY0"/>
              </a:cxn>
              <a:cxn ang="0">
                <a:pos x="connsiteX1" y="connsiteY1"/>
              </a:cxn>
              <a:cxn ang="0">
                <a:pos x="connsiteX2" y="connsiteY2"/>
              </a:cxn>
              <a:cxn ang="0">
                <a:pos x="connsiteX3" y="connsiteY3"/>
              </a:cxn>
            </a:cxnLst>
            <a:rect l="l" t="t" r="r" b="b"/>
            <a:pathLst>
              <a:path w="7829549" h="7543801">
                <a:moveTo>
                  <a:pt x="0" y="0"/>
                </a:moveTo>
                <a:lnTo>
                  <a:pt x="7829549" y="0"/>
                </a:lnTo>
                <a:lnTo>
                  <a:pt x="7829549" y="7543801"/>
                </a:lnTo>
                <a:lnTo>
                  <a:pt x="0" y="754380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4291848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repeatCount="indefinite" accel="50000" decel="50000" autoRev="1" fill="hold" grpId="0" nodeType="withEffect">
                                  <p:stCondLst>
                                    <p:cond delay="0"/>
                                  </p:stCondLst>
                                  <p:childTnLst>
                                    <p:animScale>
                                      <p:cBhvr>
                                        <p:cTn id="6" dur="2450" fill="hold"/>
                                        <p:tgtEl>
                                          <p:spTgt spid="3"/>
                                        </p:tgtEl>
                                      </p:cBhvr>
                                      <p:by x="80000" y="8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extLst>
    <p:ext uri="{DCECCB84-F9BA-43D5-87BE-67443E8EF086}">
      <p15:sldGuideLst xmlns:p15="http://schemas.microsoft.com/office/powerpoint/2012/main">
        <p15:guide id="1" orient="horz" pos="4320">
          <p15:clr>
            <a:srgbClr val="FBAE40"/>
          </p15:clr>
        </p15:guide>
        <p15:guide id="2" pos="7681">
          <p15:clr>
            <a:srgbClr val="FBAE40"/>
          </p15:clr>
        </p15:guide>
        <p15:guide id="3" pos="985">
          <p15:clr>
            <a:srgbClr val="FBAE40"/>
          </p15:clr>
        </p15:guide>
        <p15:guide id="4" pos="14377">
          <p15:clr>
            <a:srgbClr val="FBAE40"/>
          </p15:clr>
        </p15:guide>
      </p15:sldGuideLst>
    </p:ext>
  </p:extLst>
</p:sldLayout>
</file>

<file path=ppt/slideLayouts/slideLayout95.xml><?xml version="1.0" encoding="utf-8"?>
<p:sldLayout xmlns:a="http://schemas.openxmlformats.org/drawingml/2006/main" xmlns:r="http://schemas.openxmlformats.org/officeDocument/2006/relationships" xmlns:p="http://schemas.openxmlformats.org/presentationml/2006/main" userDrawn="1">
  <p:cSld name="37_Title Slide">
    <p:spTree>
      <p:nvGrpSpPr>
        <p:cNvPr id="1" name=""/>
        <p:cNvGrpSpPr/>
        <p:nvPr/>
      </p:nvGrpSpPr>
      <p:grpSpPr>
        <a:xfrm>
          <a:off x="0" y="0"/>
          <a:ext cx="0" cy="0"/>
          <a:chOff x="0" y="0"/>
          <a:chExt cx="0" cy="0"/>
        </a:xfrm>
      </p:grpSpPr>
      <p:sp>
        <p:nvSpPr>
          <p:cNvPr id="3" name="Picture Placeholder 4">
            <a:extLst>
              <a:ext uri="{FF2B5EF4-FFF2-40B4-BE49-F238E27FC236}">
                <a16:creationId xmlns:a16="http://schemas.microsoft.com/office/drawing/2014/main" id="{99AC5CB4-5FF9-4E18-9D94-94478F1FCEBA}"/>
              </a:ext>
            </a:extLst>
          </p:cNvPr>
          <p:cNvSpPr>
            <a:spLocks noGrp="1"/>
          </p:cNvSpPr>
          <p:nvPr>
            <p:ph type="pic" sz="quarter" idx="11"/>
          </p:nvPr>
        </p:nvSpPr>
        <p:spPr>
          <a:xfrm>
            <a:off x="1971616" y="918800"/>
            <a:ext cx="5200769" cy="5020400"/>
          </a:xfrm>
          <a:custGeom>
            <a:avLst/>
            <a:gdLst>
              <a:gd name="connsiteX0" fmla="*/ 0 w 7829549"/>
              <a:gd name="connsiteY0" fmla="*/ 0 h 7543801"/>
              <a:gd name="connsiteX1" fmla="*/ 7829549 w 7829549"/>
              <a:gd name="connsiteY1" fmla="*/ 0 h 7543801"/>
              <a:gd name="connsiteX2" fmla="*/ 7829549 w 7829549"/>
              <a:gd name="connsiteY2" fmla="*/ 7543801 h 7543801"/>
              <a:gd name="connsiteX3" fmla="*/ 0 w 7829549"/>
              <a:gd name="connsiteY3" fmla="*/ 7543801 h 7543801"/>
            </a:gdLst>
            <a:ahLst/>
            <a:cxnLst>
              <a:cxn ang="0">
                <a:pos x="connsiteX0" y="connsiteY0"/>
              </a:cxn>
              <a:cxn ang="0">
                <a:pos x="connsiteX1" y="connsiteY1"/>
              </a:cxn>
              <a:cxn ang="0">
                <a:pos x="connsiteX2" y="connsiteY2"/>
              </a:cxn>
              <a:cxn ang="0">
                <a:pos x="connsiteX3" y="connsiteY3"/>
              </a:cxn>
            </a:cxnLst>
            <a:rect l="l" t="t" r="r" b="b"/>
            <a:pathLst>
              <a:path w="7829549" h="7543801">
                <a:moveTo>
                  <a:pt x="0" y="0"/>
                </a:moveTo>
                <a:lnTo>
                  <a:pt x="7829549" y="0"/>
                </a:lnTo>
                <a:lnTo>
                  <a:pt x="7829549" y="7543801"/>
                </a:lnTo>
                <a:lnTo>
                  <a:pt x="0" y="754380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1533828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repeatCount="indefinite" accel="50000" decel="50000" autoRev="1" fill="hold" grpId="0" nodeType="withEffect">
                                  <p:stCondLst>
                                    <p:cond delay="0"/>
                                  </p:stCondLst>
                                  <p:childTnLst>
                                    <p:animScale>
                                      <p:cBhvr>
                                        <p:cTn id="6" dur="2450" fill="hold"/>
                                        <p:tgtEl>
                                          <p:spTgt spid="3"/>
                                        </p:tgtEl>
                                      </p:cBhvr>
                                      <p:by x="80000" y="8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extLst>
    <p:ext uri="{DCECCB84-F9BA-43D5-87BE-67443E8EF086}">
      <p15:sldGuideLst xmlns:p15="http://schemas.microsoft.com/office/powerpoint/2012/main">
        <p15:guide id="1" orient="horz" pos="4320">
          <p15:clr>
            <a:srgbClr val="FBAE40"/>
          </p15:clr>
        </p15:guide>
        <p15:guide id="2" pos="7681">
          <p15:clr>
            <a:srgbClr val="FBAE40"/>
          </p15:clr>
        </p15:guide>
        <p15:guide id="3" pos="985">
          <p15:clr>
            <a:srgbClr val="FBAE40"/>
          </p15:clr>
        </p15:guide>
        <p15:guide id="4" pos="14377">
          <p15:clr>
            <a:srgbClr val="FBAE40"/>
          </p15:clr>
        </p15:guide>
      </p15:sldGuideLst>
    </p:ext>
  </p:extLst>
</p:sldLayout>
</file>

<file path=ppt/slideLayouts/slideLayout96.xml><?xml version="1.0" encoding="utf-8"?>
<p:sldLayout xmlns:a="http://schemas.openxmlformats.org/drawingml/2006/main" xmlns:r="http://schemas.openxmlformats.org/officeDocument/2006/relationships" xmlns:p="http://schemas.openxmlformats.org/presentationml/2006/main" userDrawn="1">
  <p:cSld name="29_Title Slide">
    <p:spTree>
      <p:nvGrpSpPr>
        <p:cNvPr id="1" name=""/>
        <p:cNvGrpSpPr/>
        <p:nvPr/>
      </p:nvGrpSpPr>
      <p:grpSpPr>
        <a:xfrm>
          <a:off x="0" y="0"/>
          <a:ext cx="0" cy="0"/>
          <a:chOff x="0" y="0"/>
          <a:chExt cx="0" cy="0"/>
        </a:xfrm>
      </p:grpSpPr>
      <p:sp>
        <p:nvSpPr>
          <p:cNvPr id="3" name="Picture Placeholder 4">
            <a:extLst>
              <a:ext uri="{FF2B5EF4-FFF2-40B4-BE49-F238E27FC236}">
                <a16:creationId xmlns:a16="http://schemas.microsoft.com/office/drawing/2014/main" id="{99AC5CB4-5FF9-4E18-9D94-94478F1FCEBA}"/>
              </a:ext>
            </a:extLst>
          </p:cNvPr>
          <p:cNvSpPr>
            <a:spLocks noGrp="1"/>
          </p:cNvSpPr>
          <p:nvPr>
            <p:ph type="pic" sz="quarter" idx="11"/>
          </p:nvPr>
        </p:nvSpPr>
        <p:spPr>
          <a:xfrm>
            <a:off x="2422922" y="1354456"/>
            <a:ext cx="4298156" cy="4149090"/>
          </a:xfrm>
          <a:custGeom>
            <a:avLst/>
            <a:gdLst>
              <a:gd name="connsiteX0" fmla="*/ 0 w 7829549"/>
              <a:gd name="connsiteY0" fmla="*/ 0 h 7543801"/>
              <a:gd name="connsiteX1" fmla="*/ 7829549 w 7829549"/>
              <a:gd name="connsiteY1" fmla="*/ 0 h 7543801"/>
              <a:gd name="connsiteX2" fmla="*/ 7829549 w 7829549"/>
              <a:gd name="connsiteY2" fmla="*/ 7543801 h 7543801"/>
              <a:gd name="connsiteX3" fmla="*/ 0 w 7829549"/>
              <a:gd name="connsiteY3" fmla="*/ 7543801 h 7543801"/>
            </a:gdLst>
            <a:ahLst/>
            <a:cxnLst>
              <a:cxn ang="0">
                <a:pos x="connsiteX0" y="connsiteY0"/>
              </a:cxn>
              <a:cxn ang="0">
                <a:pos x="connsiteX1" y="connsiteY1"/>
              </a:cxn>
              <a:cxn ang="0">
                <a:pos x="connsiteX2" y="connsiteY2"/>
              </a:cxn>
              <a:cxn ang="0">
                <a:pos x="connsiteX3" y="connsiteY3"/>
              </a:cxn>
            </a:cxnLst>
            <a:rect l="l" t="t" r="r" b="b"/>
            <a:pathLst>
              <a:path w="7829549" h="7543801">
                <a:moveTo>
                  <a:pt x="0" y="0"/>
                </a:moveTo>
                <a:lnTo>
                  <a:pt x="7829549" y="0"/>
                </a:lnTo>
                <a:lnTo>
                  <a:pt x="7829549" y="7543801"/>
                </a:lnTo>
                <a:lnTo>
                  <a:pt x="0" y="754380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3470171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repeatCount="indefinite" accel="50000" decel="50000" autoRev="1" fill="hold" grpId="0" nodeType="withEffect">
                                  <p:stCondLst>
                                    <p:cond delay="0"/>
                                  </p:stCondLst>
                                  <p:childTnLst>
                                    <p:animScale>
                                      <p:cBhvr>
                                        <p:cTn id="6" dur="2450" fill="hold"/>
                                        <p:tgtEl>
                                          <p:spTgt spid="3"/>
                                        </p:tgtEl>
                                      </p:cBhvr>
                                      <p:by x="80000" y="8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extLst>
    <p:ext uri="{DCECCB84-F9BA-43D5-87BE-67443E8EF086}">
      <p15:sldGuideLst xmlns:p15="http://schemas.microsoft.com/office/powerpoint/2012/main">
        <p15:guide id="1" orient="horz" pos="4320">
          <p15:clr>
            <a:srgbClr val="FBAE40"/>
          </p15:clr>
        </p15:guide>
        <p15:guide id="2" pos="7681">
          <p15:clr>
            <a:srgbClr val="FBAE40"/>
          </p15:clr>
        </p15:guide>
        <p15:guide id="3" pos="985">
          <p15:clr>
            <a:srgbClr val="FBAE40"/>
          </p15:clr>
        </p15:guide>
        <p15:guide id="4" pos="14377">
          <p15:clr>
            <a:srgbClr val="FBAE40"/>
          </p15:clr>
        </p15:guide>
      </p15:sldGuideLst>
    </p:ext>
  </p:extLst>
</p:sldLayout>
</file>

<file path=ppt/slideLayouts/slideLayout97.xml><?xml version="1.0" encoding="utf-8"?>
<p:sldLayout xmlns:a="http://schemas.openxmlformats.org/drawingml/2006/main" xmlns:r="http://schemas.openxmlformats.org/officeDocument/2006/relationships" xmlns:p="http://schemas.openxmlformats.org/presentationml/2006/main" userDrawn="1">
  <p:cSld name="23_Custom Layout">
    <p:spTree>
      <p:nvGrpSpPr>
        <p:cNvPr id="1" name=""/>
        <p:cNvGrpSpPr/>
        <p:nvPr/>
      </p:nvGrpSpPr>
      <p:grpSpPr>
        <a:xfrm>
          <a:off x="0" y="0"/>
          <a:ext cx="0" cy="0"/>
          <a:chOff x="0" y="0"/>
          <a:chExt cx="0" cy="0"/>
        </a:xfrm>
      </p:grpSpPr>
      <p:sp>
        <p:nvSpPr>
          <p:cNvPr id="2" name="Picture Placeholder 4">
            <a:extLst>
              <a:ext uri="{FF2B5EF4-FFF2-40B4-BE49-F238E27FC236}">
                <a16:creationId xmlns:a16="http://schemas.microsoft.com/office/drawing/2014/main" id="{76F69F73-D8F6-4011-B18F-94501EB735F8}"/>
              </a:ext>
            </a:extLst>
          </p:cNvPr>
          <p:cNvSpPr>
            <a:spLocks noGrp="1"/>
          </p:cNvSpPr>
          <p:nvPr>
            <p:ph type="pic" sz="quarter" idx="11"/>
          </p:nvPr>
        </p:nvSpPr>
        <p:spPr>
          <a:xfrm>
            <a:off x="0" y="0"/>
            <a:ext cx="5317375" cy="6858000"/>
          </a:xfrm>
          <a:custGeom>
            <a:avLst/>
            <a:gdLst>
              <a:gd name="connsiteX0" fmla="*/ 0 w 7829549"/>
              <a:gd name="connsiteY0" fmla="*/ 0 h 7543801"/>
              <a:gd name="connsiteX1" fmla="*/ 7829549 w 7829549"/>
              <a:gd name="connsiteY1" fmla="*/ 0 h 7543801"/>
              <a:gd name="connsiteX2" fmla="*/ 7829549 w 7829549"/>
              <a:gd name="connsiteY2" fmla="*/ 7543801 h 7543801"/>
              <a:gd name="connsiteX3" fmla="*/ 0 w 7829549"/>
              <a:gd name="connsiteY3" fmla="*/ 7543801 h 7543801"/>
            </a:gdLst>
            <a:ahLst/>
            <a:cxnLst>
              <a:cxn ang="0">
                <a:pos x="connsiteX0" y="connsiteY0"/>
              </a:cxn>
              <a:cxn ang="0">
                <a:pos x="connsiteX1" y="connsiteY1"/>
              </a:cxn>
              <a:cxn ang="0">
                <a:pos x="connsiteX2" y="connsiteY2"/>
              </a:cxn>
              <a:cxn ang="0">
                <a:pos x="connsiteX3" y="connsiteY3"/>
              </a:cxn>
            </a:cxnLst>
            <a:rect l="l" t="t" r="r" b="b"/>
            <a:pathLst>
              <a:path w="7829549" h="7543801">
                <a:moveTo>
                  <a:pt x="0" y="0"/>
                </a:moveTo>
                <a:lnTo>
                  <a:pt x="7829549" y="0"/>
                </a:lnTo>
                <a:lnTo>
                  <a:pt x="7829549" y="7543801"/>
                </a:lnTo>
                <a:lnTo>
                  <a:pt x="0" y="754380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3469691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200" fill="hold"/>
                                        <p:tgtEl>
                                          <p:spTgt spid="2"/>
                                        </p:tgtEl>
                                        <p:attrNameLst>
                                          <p:attrName>ppt_x</p:attrName>
                                        </p:attrNameLst>
                                      </p:cBhvr>
                                      <p:tavLst>
                                        <p:tav tm="0">
                                          <p:val>
                                            <p:strVal val="0-#ppt_w/2"/>
                                          </p:val>
                                        </p:tav>
                                        <p:tav tm="100000">
                                          <p:val>
                                            <p:strVal val="#ppt_x"/>
                                          </p:val>
                                        </p:tav>
                                      </p:tavLst>
                                    </p:anim>
                                    <p:anim calcmode="lin" valueType="num">
                                      <p:cBhvr additive="base">
                                        <p:cTn id="8" dur="12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userDrawn="1">
  <p:cSld name="24_Custom Layout">
    <p:spTree>
      <p:nvGrpSpPr>
        <p:cNvPr id="1" name=""/>
        <p:cNvGrpSpPr/>
        <p:nvPr/>
      </p:nvGrpSpPr>
      <p:grpSpPr>
        <a:xfrm>
          <a:off x="0" y="0"/>
          <a:ext cx="0" cy="0"/>
          <a:chOff x="0" y="0"/>
          <a:chExt cx="0" cy="0"/>
        </a:xfrm>
      </p:grpSpPr>
      <p:sp>
        <p:nvSpPr>
          <p:cNvPr id="2" name="Picture Placeholder 4">
            <a:extLst>
              <a:ext uri="{FF2B5EF4-FFF2-40B4-BE49-F238E27FC236}">
                <a16:creationId xmlns:a16="http://schemas.microsoft.com/office/drawing/2014/main" id="{76F69F73-D8F6-4011-B18F-94501EB735F8}"/>
              </a:ext>
            </a:extLst>
          </p:cNvPr>
          <p:cNvSpPr>
            <a:spLocks noGrp="1"/>
          </p:cNvSpPr>
          <p:nvPr>
            <p:ph type="pic" sz="quarter" idx="11"/>
          </p:nvPr>
        </p:nvSpPr>
        <p:spPr>
          <a:xfrm>
            <a:off x="3826626" y="0"/>
            <a:ext cx="5317375" cy="6858000"/>
          </a:xfrm>
          <a:custGeom>
            <a:avLst/>
            <a:gdLst>
              <a:gd name="connsiteX0" fmla="*/ 0 w 7829549"/>
              <a:gd name="connsiteY0" fmla="*/ 0 h 7543801"/>
              <a:gd name="connsiteX1" fmla="*/ 7829549 w 7829549"/>
              <a:gd name="connsiteY1" fmla="*/ 0 h 7543801"/>
              <a:gd name="connsiteX2" fmla="*/ 7829549 w 7829549"/>
              <a:gd name="connsiteY2" fmla="*/ 7543801 h 7543801"/>
              <a:gd name="connsiteX3" fmla="*/ 0 w 7829549"/>
              <a:gd name="connsiteY3" fmla="*/ 7543801 h 7543801"/>
            </a:gdLst>
            <a:ahLst/>
            <a:cxnLst>
              <a:cxn ang="0">
                <a:pos x="connsiteX0" y="connsiteY0"/>
              </a:cxn>
              <a:cxn ang="0">
                <a:pos x="connsiteX1" y="connsiteY1"/>
              </a:cxn>
              <a:cxn ang="0">
                <a:pos x="connsiteX2" y="connsiteY2"/>
              </a:cxn>
              <a:cxn ang="0">
                <a:pos x="connsiteX3" y="connsiteY3"/>
              </a:cxn>
            </a:cxnLst>
            <a:rect l="l" t="t" r="r" b="b"/>
            <a:pathLst>
              <a:path w="7829549" h="7543801">
                <a:moveTo>
                  <a:pt x="0" y="0"/>
                </a:moveTo>
                <a:lnTo>
                  <a:pt x="7829549" y="0"/>
                </a:lnTo>
                <a:lnTo>
                  <a:pt x="7829549" y="7543801"/>
                </a:lnTo>
                <a:lnTo>
                  <a:pt x="0" y="754380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3596835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200" fill="hold"/>
                                        <p:tgtEl>
                                          <p:spTgt spid="2"/>
                                        </p:tgtEl>
                                        <p:attrNameLst>
                                          <p:attrName>ppt_x</p:attrName>
                                        </p:attrNameLst>
                                      </p:cBhvr>
                                      <p:tavLst>
                                        <p:tav tm="0">
                                          <p:val>
                                            <p:strVal val="1+#ppt_w/2"/>
                                          </p:val>
                                        </p:tav>
                                        <p:tav tm="100000">
                                          <p:val>
                                            <p:strVal val="#ppt_x"/>
                                          </p:val>
                                        </p:tav>
                                      </p:tavLst>
                                    </p:anim>
                                    <p:anim calcmode="lin" valueType="num">
                                      <p:cBhvr additive="base">
                                        <p:cTn id="8" dur="12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Layout>
</file>

<file path=ppt/slideLayouts/slideLayout99.xml><?xml version="1.0" encoding="utf-8"?>
<p:sldLayout xmlns:a="http://schemas.openxmlformats.org/drawingml/2006/main" xmlns:r="http://schemas.openxmlformats.org/officeDocument/2006/relationships" xmlns:p="http://schemas.openxmlformats.org/presentationml/2006/main" userDrawn="1">
  <p:cSld name="25_Custom Layout">
    <p:spTree>
      <p:nvGrpSpPr>
        <p:cNvPr id="1" name=""/>
        <p:cNvGrpSpPr/>
        <p:nvPr/>
      </p:nvGrpSpPr>
      <p:grpSpPr>
        <a:xfrm>
          <a:off x="0" y="0"/>
          <a:ext cx="0" cy="0"/>
          <a:chOff x="0" y="0"/>
          <a:chExt cx="0" cy="0"/>
        </a:xfrm>
      </p:grpSpPr>
      <p:sp>
        <p:nvSpPr>
          <p:cNvPr id="2" name="Picture Placeholder 4">
            <a:extLst>
              <a:ext uri="{FF2B5EF4-FFF2-40B4-BE49-F238E27FC236}">
                <a16:creationId xmlns:a16="http://schemas.microsoft.com/office/drawing/2014/main" id="{76F69F73-D8F6-4011-B18F-94501EB735F8}"/>
              </a:ext>
            </a:extLst>
          </p:cNvPr>
          <p:cNvSpPr>
            <a:spLocks noGrp="1"/>
          </p:cNvSpPr>
          <p:nvPr>
            <p:ph type="pic" sz="quarter" idx="11"/>
          </p:nvPr>
        </p:nvSpPr>
        <p:spPr>
          <a:xfrm>
            <a:off x="0" y="1953493"/>
            <a:ext cx="9144000" cy="4904509"/>
          </a:xfrm>
          <a:custGeom>
            <a:avLst/>
            <a:gdLst>
              <a:gd name="connsiteX0" fmla="*/ 0 w 7829549"/>
              <a:gd name="connsiteY0" fmla="*/ 0 h 7543801"/>
              <a:gd name="connsiteX1" fmla="*/ 7829549 w 7829549"/>
              <a:gd name="connsiteY1" fmla="*/ 0 h 7543801"/>
              <a:gd name="connsiteX2" fmla="*/ 7829549 w 7829549"/>
              <a:gd name="connsiteY2" fmla="*/ 7543801 h 7543801"/>
              <a:gd name="connsiteX3" fmla="*/ 0 w 7829549"/>
              <a:gd name="connsiteY3" fmla="*/ 7543801 h 7543801"/>
            </a:gdLst>
            <a:ahLst/>
            <a:cxnLst>
              <a:cxn ang="0">
                <a:pos x="connsiteX0" y="connsiteY0"/>
              </a:cxn>
              <a:cxn ang="0">
                <a:pos x="connsiteX1" y="connsiteY1"/>
              </a:cxn>
              <a:cxn ang="0">
                <a:pos x="connsiteX2" y="connsiteY2"/>
              </a:cxn>
              <a:cxn ang="0">
                <a:pos x="connsiteX3" y="connsiteY3"/>
              </a:cxn>
            </a:cxnLst>
            <a:rect l="l" t="t" r="r" b="b"/>
            <a:pathLst>
              <a:path w="7829549" h="7543801">
                <a:moveTo>
                  <a:pt x="0" y="0"/>
                </a:moveTo>
                <a:lnTo>
                  <a:pt x="7829549" y="0"/>
                </a:lnTo>
                <a:lnTo>
                  <a:pt x="7829549" y="7543801"/>
                </a:lnTo>
                <a:lnTo>
                  <a:pt x="0" y="7543801"/>
                </a:lnTo>
                <a:close/>
              </a:path>
            </a:pathLst>
          </a:custGeom>
          <a:pattFill prst="pct60">
            <a:fgClr>
              <a:schemeClr val="bg1"/>
            </a:fgClr>
            <a:bgClr>
              <a:schemeClr val="bg1">
                <a:lumMod val="85000"/>
              </a:schemeClr>
            </a:bgClr>
          </a:pattFill>
          <a:effectLst/>
        </p:spPr>
        <p:txBody>
          <a:bodyPr wrap="square" anchor="ctr">
            <a:noAutofit/>
          </a:bodyPr>
          <a:lstStyle>
            <a:lvl1pPr marL="0" indent="0" algn="ctr">
              <a:buFontTx/>
              <a:buNone/>
              <a:defRPr sz="900"/>
            </a:lvl1pPr>
          </a:lstStyle>
          <a:p>
            <a:endParaRPr lang="en-US"/>
          </a:p>
        </p:txBody>
      </p:sp>
    </p:spTree>
    <p:extLst>
      <p:ext uri="{BB962C8B-B14F-4D97-AF65-F5344CB8AC3E}">
        <p14:creationId xmlns:p14="http://schemas.microsoft.com/office/powerpoint/2010/main" val="2105135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10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300" fill="hold"/>
                                        <p:tgtEl>
                                          <p:spTgt spid="2"/>
                                        </p:tgtEl>
                                        <p:attrNameLst>
                                          <p:attrName>ppt_x</p:attrName>
                                        </p:attrNameLst>
                                      </p:cBhvr>
                                      <p:tavLst>
                                        <p:tav tm="0">
                                          <p:val>
                                            <p:strVal val="#ppt_x"/>
                                          </p:val>
                                        </p:tav>
                                        <p:tav tm="100000">
                                          <p:val>
                                            <p:strVal val="#ppt_x"/>
                                          </p:val>
                                        </p:tav>
                                      </p:tavLst>
                                    </p:anim>
                                    <p:anim calcmode="lin" valueType="num">
                                      <p:cBhvr additive="base">
                                        <p:cTn id="8" dur="13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e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slideLayout" Target="../slideLayouts/slideLayout30.xml"/><Relationship Id="rId3" Type="http://schemas.openxmlformats.org/officeDocument/2006/relationships/slideLayout" Target="../slideLayouts/slideLayout15.xml"/><Relationship Id="rId21" Type="http://schemas.openxmlformats.org/officeDocument/2006/relationships/theme" Target="../theme/theme2.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20" Type="http://schemas.openxmlformats.org/officeDocument/2006/relationships/slideLayout" Target="../slideLayouts/slideLayout3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19" Type="http://schemas.openxmlformats.org/officeDocument/2006/relationships/slideLayout" Target="../slideLayouts/slideLayout31.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13" Type="http://schemas.openxmlformats.org/officeDocument/2006/relationships/slideLayout" Target="../slideLayouts/slideLayout45.xml"/><Relationship Id="rId18" Type="http://schemas.openxmlformats.org/officeDocument/2006/relationships/slideLayout" Target="../slideLayouts/slideLayout50.xml"/><Relationship Id="rId26" Type="http://schemas.openxmlformats.org/officeDocument/2006/relationships/slideLayout" Target="../slideLayouts/slideLayout58.xml"/><Relationship Id="rId21" Type="http://schemas.openxmlformats.org/officeDocument/2006/relationships/slideLayout" Target="../slideLayouts/slideLayout53.xml"/><Relationship Id="rId34" Type="http://schemas.openxmlformats.org/officeDocument/2006/relationships/theme" Target="../theme/theme3.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17" Type="http://schemas.openxmlformats.org/officeDocument/2006/relationships/slideLayout" Target="../slideLayouts/slideLayout49.xml"/><Relationship Id="rId25" Type="http://schemas.openxmlformats.org/officeDocument/2006/relationships/slideLayout" Target="../slideLayouts/slideLayout57.xml"/><Relationship Id="rId33" Type="http://schemas.openxmlformats.org/officeDocument/2006/relationships/slideLayout" Target="../slideLayouts/slideLayout65.xml"/><Relationship Id="rId2" Type="http://schemas.openxmlformats.org/officeDocument/2006/relationships/slideLayout" Target="../slideLayouts/slideLayout34.xml"/><Relationship Id="rId16" Type="http://schemas.openxmlformats.org/officeDocument/2006/relationships/slideLayout" Target="../slideLayouts/slideLayout48.xml"/><Relationship Id="rId20" Type="http://schemas.openxmlformats.org/officeDocument/2006/relationships/slideLayout" Target="../slideLayouts/slideLayout52.xml"/><Relationship Id="rId29" Type="http://schemas.openxmlformats.org/officeDocument/2006/relationships/slideLayout" Target="../slideLayouts/slideLayout61.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24" Type="http://schemas.openxmlformats.org/officeDocument/2006/relationships/slideLayout" Target="../slideLayouts/slideLayout56.xml"/><Relationship Id="rId32" Type="http://schemas.openxmlformats.org/officeDocument/2006/relationships/slideLayout" Target="../slideLayouts/slideLayout64.xml"/><Relationship Id="rId37" Type="http://schemas.openxmlformats.org/officeDocument/2006/relationships/hyperlink" Target="https://twitter.com/" TargetMode="External"/><Relationship Id="rId5" Type="http://schemas.openxmlformats.org/officeDocument/2006/relationships/slideLayout" Target="../slideLayouts/slideLayout37.xml"/><Relationship Id="rId15" Type="http://schemas.openxmlformats.org/officeDocument/2006/relationships/slideLayout" Target="../slideLayouts/slideLayout47.xml"/><Relationship Id="rId23" Type="http://schemas.openxmlformats.org/officeDocument/2006/relationships/slideLayout" Target="../slideLayouts/slideLayout55.xml"/><Relationship Id="rId28" Type="http://schemas.openxmlformats.org/officeDocument/2006/relationships/slideLayout" Target="../slideLayouts/slideLayout60.xml"/><Relationship Id="rId36" Type="http://schemas.openxmlformats.org/officeDocument/2006/relationships/hyperlink" Target="https://www.linkedin.com/" TargetMode="External"/><Relationship Id="rId10" Type="http://schemas.openxmlformats.org/officeDocument/2006/relationships/slideLayout" Target="../slideLayouts/slideLayout42.xml"/><Relationship Id="rId19" Type="http://schemas.openxmlformats.org/officeDocument/2006/relationships/slideLayout" Target="../slideLayouts/slideLayout51.xml"/><Relationship Id="rId31" Type="http://schemas.openxmlformats.org/officeDocument/2006/relationships/slideLayout" Target="../slideLayouts/slideLayout63.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slideLayout" Target="../slideLayouts/slideLayout46.xml"/><Relationship Id="rId22" Type="http://schemas.openxmlformats.org/officeDocument/2006/relationships/slideLayout" Target="../slideLayouts/slideLayout54.xml"/><Relationship Id="rId27" Type="http://schemas.openxmlformats.org/officeDocument/2006/relationships/slideLayout" Target="../slideLayouts/slideLayout59.xml"/><Relationship Id="rId30" Type="http://schemas.openxmlformats.org/officeDocument/2006/relationships/slideLayout" Target="../slideLayouts/slideLayout62.xml"/><Relationship Id="rId35" Type="http://schemas.openxmlformats.org/officeDocument/2006/relationships/hyperlink" Target="https://www.facebook.com/" TargetMode="External"/><Relationship Id="rId8" Type="http://schemas.openxmlformats.org/officeDocument/2006/relationships/slideLayout" Target="../slideLayouts/slideLayout40.xml"/><Relationship Id="rId3"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13" Type="http://schemas.openxmlformats.org/officeDocument/2006/relationships/slideLayout" Target="../slideLayouts/slideLayout78.xml"/><Relationship Id="rId18" Type="http://schemas.openxmlformats.org/officeDocument/2006/relationships/slideLayout" Target="../slideLayouts/slideLayout83.xml"/><Relationship Id="rId26" Type="http://schemas.openxmlformats.org/officeDocument/2006/relationships/slideLayout" Target="../slideLayouts/slideLayout91.xml"/><Relationship Id="rId21" Type="http://schemas.openxmlformats.org/officeDocument/2006/relationships/slideLayout" Target="../slideLayouts/slideLayout86.xml"/><Relationship Id="rId34" Type="http://schemas.openxmlformats.org/officeDocument/2006/relationships/slideLayout" Target="../slideLayouts/slideLayout99.xml"/><Relationship Id="rId7" Type="http://schemas.openxmlformats.org/officeDocument/2006/relationships/slideLayout" Target="../slideLayouts/slideLayout72.xml"/><Relationship Id="rId12" Type="http://schemas.openxmlformats.org/officeDocument/2006/relationships/slideLayout" Target="../slideLayouts/slideLayout77.xml"/><Relationship Id="rId17" Type="http://schemas.openxmlformats.org/officeDocument/2006/relationships/slideLayout" Target="../slideLayouts/slideLayout82.xml"/><Relationship Id="rId25" Type="http://schemas.openxmlformats.org/officeDocument/2006/relationships/slideLayout" Target="../slideLayouts/slideLayout90.xml"/><Relationship Id="rId33" Type="http://schemas.openxmlformats.org/officeDocument/2006/relationships/slideLayout" Target="../slideLayouts/slideLayout98.xml"/><Relationship Id="rId2" Type="http://schemas.openxmlformats.org/officeDocument/2006/relationships/slideLayout" Target="../slideLayouts/slideLayout67.xml"/><Relationship Id="rId16" Type="http://schemas.openxmlformats.org/officeDocument/2006/relationships/slideLayout" Target="../slideLayouts/slideLayout81.xml"/><Relationship Id="rId20" Type="http://schemas.openxmlformats.org/officeDocument/2006/relationships/slideLayout" Target="../slideLayouts/slideLayout85.xml"/><Relationship Id="rId29" Type="http://schemas.openxmlformats.org/officeDocument/2006/relationships/slideLayout" Target="../slideLayouts/slideLayout94.xml"/><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24" Type="http://schemas.openxmlformats.org/officeDocument/2006/relationships/slideLayout" Target="../slideLayouts/slideLayout89.xml"/><Relationship Id="rId32" Type="http://schemas.openxmlformats.org/officeDocument/2006/relationships/slideLayout" Target="../slideLayouts/slideLayout97.xml"/><Relationship Id="rId37" Type="http://schemas.openxmlformats.org/officeDocument/2006/relationships/image" Target="../media/image1.emf"/><Relationship Id="rId5" Type="http://schemas.openxmlformats.org/officeDocument/2006/relationships/slideLayout" Target="../slideLayouts/slideLayout70.xml"/><Relationship Id="rId15" Type="http://schemas.openxmlformats.org/officeDocument/2006/relationships/slideLayout" Target="../slideLayouts/slideLayout80.xml"/><Relationship Id="rId23" Type="http://schemas.openxmlformats.org/officeDocument/2006/relationships/slideLayout" Target="../slideLayouts/slideLayout88.xml"/><Relationship Id="rId28" Type="http://schemas.openxmlformats.org/officeDocument/2006/relationships/slideLayout" Target="../slideLayouts/slideLayout93.xml"/><Relationship Id="rId36" Type="http://schemas.openxmlformats.org/officeDocument/2006/relationships/theme" Target="../theme/theme4.xml"/><Relationship Id="rId10" Type="http://schemas.openxmlformats.org/officeDocument/2006/relationships/slideLayout" Target="../slideLayouts/slideLayout75.xml"/><Relationship Id="rId19" Type="http://schemas.openxmlformats.org/officeDocument/2006/relationships/slideLayout" Target="../slideLayouts/slideLayout84.xml"/><Relationship Id="rId31" Type="http://schemas.openxmlformats.org/officeDocument/2006/relationships/slideLayout" Target="../slideLayouts/slideLayout96.xml"/><Relationship Id="rId4" Type="http://schemas.openxmlformats.org/officeDocument/2006/relationships/slideLayout" Target="../slideLayouts/slideLayout69.xml"/><Relationship Id="rId9" Type="http://schemas.openxmlformats.org/officeDocument/2006/relationships/slideLayout" Target="../slideLayouts/slideLayout74.xml"/><Relationship Id="rId14" Type="http://schemas.openxmlformats.org/officeDocument/2006/relationships/slideLayout" Target="../slideLayouts/slideLayout79.xml"/><Relationship Id="rId22" Type="http://schemas.openxmlformats.org/officeDocument/2006/relationships/slideLayout" Target="../slideLayouts/slideLayout87.xml"/><Relationship Id="rId27" Type="http://schemas.openxmlformats.org/officeDocument/2006/relationships/slideLayout" Target="../slideLayouts/slideLayout92.xml"/><Relationship Id="rId30" Type="http://schemas.openxmlformats.org/officeDocument/2006/relationships/slideLayout" Target="../slideLayouts/slideLayout95.xml"/><Relationship Id="rId35" Type="http://schemas.openxmlformats.org/officeDocument/2006/relationships/slideLayout" Target="../slideLayouts/slideLayout100.xml"/><Relationship Id="rId8" Type="http://schemas.openxmlformats.org/officeDocument/2006/relationships/slideLayout" Target="../slideLayouts/slideLayout73.xml"/><Relationship Id="rId3" Type="http://schemas.openxmlformats.org/officeDocument/2006/relationships/slideLayout" Target="../slideLayouts/slideLayout6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bwMode="auto">
        <a:xfrm>
          <a:off x="0" y="0"/>
          <a:ext cx="0" cy="0"/>
          <a:chOff x="0" y="0"/>
          <a:chExt cx="0" cy="0"/>
        </a:xfrm>
      </p:grpSpPr>
      <p:sp>
        <p:nvSpPr>
          <p:cNvPr id="4" name="Text Placeholder 2"/>
          <p:cNvSpPr>
            <a:spLocks noGrp="1"/>
          </p:cNvSpPr>
          <p:nvPr>
            <p:ph type="body" idx="1"/>
          </p:nvPr>
        </p:nvSpPr>
        <p:spPr bwMode="auto">
          <a:xfrm>
            <a:off x="358775" y="1563142"/>
            <a:ext cx="8424672" cy="4214255"/>
          </a:xfrm>
          <a:prstGeom prst="rect">
            <a:avLst/>
          </a:prstGeom>
        </p:spPr>
        <p:txBody>
          <a:bodyPr vert="horz" lIns="0" tIns="0" rIns="0" bIns="0" rtlCol="0" anchor="t" anchorCtr="0">
            <a:noAutofit/>
          </a:bodyPr>
          <a:lstStyle/>
          <a:p>
            <a:pPr lvl="0">
              <a:defRPr/>
            </a:pPr>
            <a:r>
              <a:rPr lang="de-DE"/>
              <a:t>Mastertextformat bearbeiten</a:t>
            </a:r>
            <a:endParaRPr/>
          </a:p>
          <a:p>
            <a:pPr lvl="1">
              <a:defRPr/>
            </a:pPr>
            <a:r>
              <a:rPr lang="de-DE"/>
              <a:t>Zweite Ebene</a:t>
            </a:r>
            <a:endParaRPr/>
          </a:p>
          <a:p>
            <a:pPr lvl="2">
              <a:defRPr/>
            </a:pPr>
            <a:r>
              <a:rPr lang="de-DE"/>
              <a:t>Dritte Ebene</a:t>
            </a:r>
            <a:endParaRPr/>
          </a:p>
          <a:p>
            <a:pPr lvl="3">
              <a:defRPr/>
            </a:pPr>
            <a:r>
              <a:rPr lang="de-DE"/>
              <a:t>Vierte Ebene</a:t>
            </a:r>
            <a:endParaRPr/>
          </a:p>
          <a:p>
            <a:pPr lvl="4">
              <a:defRPr/>
            </a:pPr>
            <a:r>
              <a:rPr lang="de-DE"/>
              <a:t>Fünfte Ebene</a:t>
            </a:r>
            <a:endParaRPr lang="en-US"/>
          </a:p>
        </p:txBody>
      </p:sp>
      <p:sp>
        <p:nvSpPr>
          <p:cNvPr id="5" name="Date Placeholder 3"/>
          <p:cNvSpPr>
            <a:spLocks noGrp="1"/>
          </p:cNvSpPr>
          <p:nvPr>
            <p:ph type="dt" sz="half" idx="2"/>
          </p:nvPr>
        </p:nvSpPr>
        <p:spPr bwMode="auto">
          <a:xfrm>
            <a:off x="3707904" y="6381328"/>
            <a:ext cx="1549996" cy="221109"/>
          </a:xfrm>
          <a:prstGeom prst="rect">
            <a:avLst/>
          </a:prstGeom>
        </p:spPr>
        <p:txBody>
          <a:bodyPr vert="horz" lIns="0" tIns="0" rIns="0" bIns="0" rtlCol="0" anchor="t" anchorCtr="0">
            <a:noAutofit/>
          </a:bodyPr>
          <a:lstStyle>
            <a:lvl1pPr algn="l">
              <a:defRPr sz="1200">
                <a:solidFill>
                  <a:schemeClr val="accent1"/>
                </a:solidFill>
              </a:defRPr>
            </a:lvl1pPr>
          </a:lstStyle>
          <a:p>
            <a:pPr>
              <a:defRPr/>
            </a:pPr>
            <a:endParaRPr lang="de-DE"/>
          </a:p>
        </p:txBody>
      </p:sp>
      <p:sp>
        <p:nvSpPr>
          <p:cNvPr id="6" name="Slide Number Placeholder 5"/>
          <p:cNvSpPr>
            <a:spLocks noGrp="1"/>
          </p:cNvSpPr>
          <p:nvPr>
            <p:ph type="sldNum" sz="quarter" idx="4"/>
          </p:nvPr>
        </p:nvSpPr>
        <p:spPr bwMode="auto">
          <a:xfrm>
            <a:off x="5400092" y="6381328"/>
            <a:ext cx="1006544" cy="221109"/>
          </a:xfrm>
          <a:prstGeom prst="rect">
            <a:avLst/>
          </a:prstGeom>
        </p:spPr>
        <p:txBody>
          <a:bodyPr vert="horz" lIns="0" tIns="0" rIns="0" bIns="0" rtlCol="0" anchor="t" anchorCtr="0">
            <a:noAutofit/>
          </a:bodyPr>
          <a:lstStyle>
            <a:lvl1pPr algn="l">
              <a:defRPr sz="1200">
                <a:solidFill>
                  <a:schemeClr val="accent1"/>
                </a:solidFill>
              </a:defRPr>
            </a:lvl1pPr>
          </a:lstStyle>
          <a:p>
            <a:pPr>
              <a:defRPr/>
            </a:pPr>
            <a:r>
              <a:rPr lang="de-DE"/>
              <a:t>Seite </a:t>
            </a:r>
            <a:fld id="{A52F4D17-1AD6-42D9-B93A-EB002C62F438}" type="slidenum">
              <a:rPr lang="de-DE"/>
              <a:t>‹Nr.›</a:t>
            </a:fld>
            <a:endParaRPr lang="de-DE"/>
          </a:p>
        </p:txBody>
      </p:sp>
      <p:sp>
        <p:nvSpPr>
          <p:cNvPr id="7" name="Title Placeholder 1"/>
          <p:cNvSpPr>
            <a:spLocks noGrp="1"/>
          </p:cNvSpPr>
          <p:nvPr>
            <p:ph type="title"/>
          </p:nvPr>
        </p:nvSpPr>
        <p:spPr bwMode="auto">
          <a:xfrm>
            <a:off x="359663" y="322022"/>
            <a:ext cx="8425562" cy="1126758"/>
          </a:xfrm>
          <a:prstGeom prst="rect">
            <a:avLst/>
          </a:prstGeom>
        </p:spPr>
        <p:txBody>
          <a:bodyPr vert="horz" lIns="0" tIns="0" rIns="0" bIns="0" rtlCol="0" anchor="t" anchorCtr="0">
            <a:noAutofit/>
          </a:bodyPr>
          <a:lstStyle/>
          <a:p>
            <a:pPr>
              <a:defRPr/>
            </a:pPr>
            <a:r>
              <a:rPr lang="de-DE"/>
              <a:t>Mastertitelformat bearbeiten</a:t>
            </a:r>
            <a:endParaRPr lang="en-US"/>
          </a:p>
        </p:txBody>
      </p:sp>
      <p:pic>
        <p:nvPicPr>
          <p:cNvPr id="8" name="Grafik 10"/>
          <p:cNvPicPr>
            <a:picLocks noChangeAspect="1"/>
          </p:cNvPicPr>
          <p:nvPr userDrawn="1"/>
        </p:nvPicPr>
        <p:blipFill>
          <a:blip r:embed="rId14"/>
          <a:stretch/>
        </p:blipFill>
        <p:spPr bwMode="auto">
          <a:xfrm>
            <a:off x="6902488" y="6005352"/>
            <a:ext cx="1881980" cy="548854"/>
          </a:xfrm>
          <a:prstGeom prst="rect">
            <a:avLst/>
          </a:prstGeom>
        </p:spPr>
      </p:pic>
      <p:pic>
        <p:nvPicPr>
          <p:cNvPr id="9" name="Grafik 11"/>
          <p:cNvPicPr>
            <a:picLocks noChangeAspect="1"/>
          </p:cNvPicPr>
          <p:nvPr userDrawn="1"/>
        </p:nvPicPr>
        <p:blipFill>
          <a:blip r:embed="rId15"/>
          <a:stretch/>
        </p:blipFill>
        <p:spPr bwMode="auto">
          <a:xfrm>
            <a:off x="359532" y="6424763"/>
            <a:ext cx="2304000" cy="117322"/>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60" r:id="rId11"/>
    <p:sldLayoutId id="2147483661" r:id="rId12"/>
  </p:sldLayoutIdLst>
  <p:hf hdr="0" ftr="0" dt="0"/>
  <p:txStyles>
    <p:titleStyle>
      <a:lvl1pPr algn="l" defTabSz="914400">
        <a:lnSpc>
          <a:spcPct val="113999"/>
        </a:lnSpc>
        <a:spcBef>
          <a:spcPts val="0"/>
        </a:spcBef>
        <a:buNone/>
        <a:defRPr sz="3200" b="1" cap="all" spc="0">
          <a:solidFill>
            <a:schemeClr val="accent1"/>
          </a:solidFill>
          <a:latin typeface="+mj-lt"/>
          <a:ea typeface="+mj-ea"/>
          <a:cs typeface="+mj-cs"/>
        </a:defRPr>
      </a:lvl1pPr>
    </p:titleStyle>
    <p:bodyStyle>
      <a:lvl1pPr marL="228600" indent="-228600" algn="l" defTabSz="914400">
        <a:lnSpc>
          <a:spcPct val="112999"/>
        </a:lnSpc>
        <a:spcBef>
          <a:spcPts val="0"/>
        </a:spcBef>
        <a:spcAft>
          <a:spcPts val="600"/>
        </a:spcAft>
        <a:buFont typeface="Calibri"/>
        <a:buChar char="•"/>
        <a:defRPr sz="2200">
          <a:solidFill>
            <a:schemeClr val="tx1"/>
          </a:solidFill>
          <a:latin typeface="+mn-lt"/>
          <a:ea typeface="+mn-ea"/>
          <a:cs typeface="+mn-cs"/>
        </a:defRPr>
      </a:lvl1pPr>
      <a:lvl2pPr marL="450850" indent="-234950" algn="l" defTabSz="914400">
        <a:lnSpc>
          <a:spcPct val="112999"/>
        </a:lnSpc>
        <a:spcBef>
          <a:spcPts val="0"/>
        </a:spcBef>
        <a:spcAft>
          <a:spcPts val="600"/>
        </a:spcAft>
        <a:buFont typeface="Calibri"/>
        <a:buChar char="•"/>
        <a:defRPr sz="2200">
          <a:solidFill>
            <a:schemeClr val="tx1"/>
          </a:solidFill>
          <a:latin typeface="+mn-lt"/>
          <a:ea typeface="+mn-ea"/>
          <a:cs typeface="+mn-cs"/>
        </a:defRPr>
      </a:lvl2pPr>
      <a:lvl3pPr marL="666750" indent="-215899" algn="l" defTabSz="914400">
        <a:lnSpc>
          <a:spcPct val="112999"/>
        </a:lnSpc>
        <a:spcBef>
          <a:spcPts val="0"/>
        </a:spcBef>
        <a:spcAft>
          <a:spcPts val="600"/>
        </a:spcAft>
        <a:buFont typeface="Calibri"/>
        <a:buChar char="•"/>
        <a:defRPr sz="2200">
          <a:solidFill>
            <a:schemeClr val="tx1"/>
          </a:solidFill>
          <a:latin typeface="+mn-lt"/>
          <a:ea typeface="+mn-ea"/>
          <a:cs typeface="+mn-cs"/>
        </a:defRPr>
      </a:lvl3pPr>
      <a:lvl4pPr marL="895350" indent="-215899" algn="l" defTabSz="914400">
        <a:lnSpc>
          <a:spcPct val="112999"/>
        </a:lnSpc>
        <a:spcBef>
          <a:spcPts val="0"/>
        </a:spcBef>
        <a:spcAft>
          <a:spcPts val="600"/>
        </a:spcAft>
        <a:buFont typeface="Calibri"/>
        <a:buChar char="•"/>
        <a:defRPr sz="2200">
          <a:solidFill>
            <a:schemeClr val="tx1"/>
          </a:solidFill>
          <a:latin typeface="+mn-lt"/>
          <a:ea typeface="+mn-ea"/>
          <a:cs typeface="+mn-cs"/>
        </a:defRPr>
      </a:lvl4pPr>
      <a:lvl5pPr marL="1117600" indent="-215899" algn="l" defTabSz="914400">
        <a:lnSpc>
          <a:spcPct val="112999"/>
        </a:lnSpc>
        <a:spcBef>
          <a:spcPts val="0"/>
        </a:spcBef>
        <a:spcAft>
          <a:spcPts val="600"/>
        </a:spcAft>
        <a:buFont typeface="Calibri"/>
        <a:buChar char="•"/>
        <a:defRPr sz="2200">
          <a:solidFill>
            <a:schemeClr val="tx1"/>
          </a:solidFill>
          <a:latin typeface="+mn-lt"/>
          <a:ea typeface="+mn-ea"/>
          <a:cs typeface="+mn-cs"/>
        </a:defRPr>
      </a:lvl5pPr>
      <a:lvl6pPr marL="2514600" indent="-228600" algn="l" defTabSz="914400">
        <a:lnSpc>
          <a:spcPct val="90000"/>
        </a:lnSpc>
        <a:spcBef>
          <a:spcPts val="500"/>
        </a:spcBef>
        <a:buFont typeface="Arial"/>
        <a:buChar char="•"/>
        <a:defRPr sz="1800">
          <a:solidFill>
            <a:schemeClr val="tx1"/>
          </a:solidFill>
          <a:latin typeface="+mn-lt"/>
          <a:ea typeface="+mn-ea"/>
          <a:cs typeface="+mn-cs"/>
        </a:defRPr>
      </a:lvl6pPr>
      <a:lvl7pPr marL="2971800" indent="-228600" algn="l" defTabSz="914400">
        <a:lnSpc>
          <a:spcPct val="90000"/>
        </a:lnSpc>
        <a:spcBef>
          <a:spcPts val="500"/>
        </a:spcBef>
        <a:buFont typeface="Arial"/>
        <a:buChar char="•"/>
        <a:defRPr sz="1800">
          <a:solidFill>
            <a:schemeClr val="tx1"/>
          </a:solidFill>
          <a:latin typeface="+mn-lt"/>
          <a:ea typeface="+mn-ea"/>
          <a:cs typeface="+mn-cs"/>
        </a:defRPr>
      </a:lvl7pPr>
      <a:lvl8pPr marL="3429000" indent="-228600" algn="l" defTabSz="914400">
        <a:lnSpc>
          <a:spcPct val="90000"/>
        </a:lnSpc>
        <a:spcBef>
          <a:spcPts val="500"/>
        </a:spcBef>
        <a:buFont typeface="Arial"/>
        <a:buChar char="•"/>
        <a:defRPr sz="1800">
          <a:solidFill>
            <a:schemeClr val="tx1"/>
          </a:solidFill>
          <a:latin typeface="+mn-lt"/>
          <a:ea typeface="+mn-ea"/>
          <a:cs typeface="+mn-cs"/>
        </a:defRPr>
      </a:lvl8pPr>
      <a:lvl9pPr marL="3886200" indent="-228600" algn="l" defTabSz="914400">
        <a:lnSpc>
          <a:spcPct val="90000"/>
        </a:lnSpc>
        <a:spcBef>
          <a:spcPts val="500"/>
        </a:spcBef>
        <a:buFont typeface="Arial"/>
        <a:buChar char="•"/>
        <a:defRPr sz="1800">
          <a:solidFill>
            <a:schemeClr val="tx1"/>
          </a:solidFill>
          <a:latin typeface="+mn-lt"/>
          <a:ea typeface="+mn-ea"/>
          <a:cs typeface="+mn-cs"/>
        </a:defRPr>
      </a:lvl9pPr>
    </p:bodyStyle>
    <p:otherStyle>
      <a:defPPr>
        <a:defRPr lang="en-US"/>
      </a:defPPr>
      <a:lvl1pPr marL="0" algn="l" defTabSz="914400">
        <a:defRPr sz="1800">
          <a:solidFill>
            <a:schemeClr val="tx1"/>
          </a:solidFill>
          <a:latin typeface="+mn-lt"/>
          <a:ea typeface="+mn-ea"/>
          <a:cs typeface="+mn-cs"/>
        </a:defRPr>
      </a:lvl1pPr>
      <a:lvl2pPr marL="457200" algn="l" defTabSz="914400">
        <a:defRPr sz="1800">
          <a:solidFill>
            <a:schemeClr val="tx1"/>
          </a:solidFill>
          <a:latin typeface="+mn-lt"/>
          <a:ea typeface="+mn-ea"/>
          <a:cs typeface="+mn-cs"/>
        </a:defRPr>
      </a:lvl2pPr>
      <a:lvl3pPr marL="914400" algn="l" defTabSz="914400">
        <a:defRPr sz="1800">
          <a:solidFill>
            <a:schemeClr val="tx1"/>
          </a:solidFill>
          <a:latin typeface="+mn-lt"/>
          <a:ea typeface="+mn-ea"/>
          <a:cs typeface="+mn-cs"/>
        </a:defRPr>
      </a:lvl3pPr>
      <a:lvl4pPr marL="1371600" algn="l" defTabSz="914400">
        <a:defRPr sz="1800">
          <a:solidFill>
            <a:schemeClr val="tx1"/>
          </a:solidFill>
          <a:latin typeface="+mn-lt"/>
          <a:ea typeface="+mn-ea"/>
          <a:cs typeface="+mn-cs"/>
        </a:defRPr>
      </a:lvl4pPr>
      <a:lvl5pPr marL="1828800" algn="l" defTabSz="914400">
        <a:defRPr sz="1800">
          <a:solidFill>
            <a:schemeClr val="tx1"/>
          </a:solidFill>
          <a:latin typeface="+mn-lt"/>
          <a:ea typeface="+mn-ea"/>
          <a:cs typeface="+mn-cs"/>
        </a:defRPr>
      </a:lvl5pPr>
      <a:lvl6pPr marL="2286000" algn="l" defTabSz="914400">
        <a:defRPr sz="1800">
          <a:solidFill>
            <a:schemeClr val="tx1"/>
          </a:solidFill>
          <a:latin typeface="+mn-lt"/>
          <a:ea typeface="+mn-ea"/>
          <a:cs typeface="+mn-cs"/>
        </a:defRPr>
      </a:lvl6pPr>
      <a:lvl7pPr marL="2743200" algn="l" defTabSz="914400">
        <a:defRPr sz="1800">
          <a:solidFill>
            <a:schemeClr val="tx1"/>
          </a:solidFill>
          <a:latin typeface="+mn-lt"/>
          <a:ea typeface="+mn-ea"/>
          <a:cs typeface="+mn-cs"/>
        </a:defRPr>
      </a:lvl7pPr>
      <a:lvl8pPr marL="3200400" algn="l" defTabSz="914400">
        <a:defRPr sz="1800">
          <a:solidFill>
            <a:schemeClr val="tx1"/>
          </a:solidFill>
          <a:latin typeface="+mn-lt"/>
          <a:ea typeface="+mn-ea"/>
          <a:cs typeface="+mn-cs"/>
        </a:defRPr>
      </a:lvl8pPr>
      <a:lvl9pPr marL="3657600" algn="l" defTabSz="914400">
        <a:defRPr sz="18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5" name="Light Blue">
            <a:extLst>
              <a:ext uri="{FF2B5EF4-FFF2-40B4-BE49-F238E27FC236}">
                <a16:creationId xmlns:a16="http://schemas.microsoft.com/office/drawing/2014/main" id="{D388DFEE-482F-430F-8764-822541B3C711}"/>
              </a:ext>
            </a:extLst>
          </p:cNvPr>
          <p:cNvSpPr/>
          <p:nvPr/>
        </p:nvSpPr>
        <p:spPr>
          <a:xfrm rot="11700000">
            <a:off x="-3408256" y="83911"/>
            <a:ext cx="11969416" cy="10708345"/>
          </a:xfrm>
          <a:custGeom>
            <a:avLst/>
            <a:gdLst>
              <a:gd name="connsiteX0" fmla="*/ 7866683 w 8105775"/>
              <a:gd name="connsiteY0" fmla="*/ 3469179 h 7248525"/>
              <a:gd name="connsiteX1" fmla="*/ 6844650 w 8105775"/>
              <a:gd name="connsiteY1" fmla="*/ 1416541 h 7248525"/>
              <a:gd name="connsiteX2" fmla="*/ 5800711 w 8105775"/>
              <a:gd name="connsiteY2" fmla="*/ 430704 h 7248525"/>
              <a:gd name="connsiteX3" fmla="*/ 1604948 w 8105775"/>
              <a:gd name="connsiteY3" fmla="*/ 1225089 h 7248525"/>
              <a:gd name="connsiteX4" fmla="*/ 8558 w 8105775"/>
              <a:gd name="connsiteY4" fmla="*/ 4330239 h 7248525"/>
              <a:gd name="connsiteX5" fmla="*/ 1055355 w 8105775"/>
              <a:gd name="connsiteY5" fmla="*/ 6109509 h 7248525"/>
              <a:gd name="connsiteX6" fmla="*/ 2590785 w 8105775"/>
              <a:gd name="connsiteY6" fmla="*/ 6781022 h 7248525"/>
              <a:gd name="connsiteX7" fmla="*/ 4990133 w 8105775"/>
              <a:gd name="connsiteY7" fmla="*/ 7234412 h 7248525"/>
              <a:gd name="connsiteX8" fmla="*/ 6442696 w 8105775"/>
              <a:gd name="connsiteY8" fmla="*/ 7103919 h 7248525"/>
              <a:gd name="connsiteX9" fmla="*/ 7065631 w 8105775"/>
              <a:gd name="connsiteY9" fmla="*/ 6813406 h 7248525"/>
              <a:gd name="connsiteX10" fmla="*/ 7575218 w 8105775"/>
              <a:gd name="connsiteY10" fmla="*/ 6330489 h 7248525"/>
              <a:gd name="connsiteX11" fmla="*/ 8074328 w 8105775"/>
              <a:gd name="connsiteY11" fmla="*/ 5337031 h 7248525"/>
              <a:gd name="connsiteX12" fmla="*/ 8036228 w 8105775"/>
              <a:gd name="connsiteY12" fmla="*/ 4195937 h 7248525"/>
              <a:gd name="connsiteX13" fmla="*/ 7866683 w 8105775"/>
              <a:gd name="connsiteY13" fmla="*/ 3469179 h 7248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8105775" h="7248525">
                <a:moveTo>
                  <a:pt x="7866683" y="3469179"/>
                </a:moveTo>
                <a:cubicBezTo>
                  <a:pt x="7655228" y="2729086"/>
                  <a:pt x="7324711" y="2029951"/>
                  <a:pt x="6844650" y="1416541"/>
                </a:cubicBezTo>
                <a:cubicBezTo>
                  <a:pt x="6549375" y="1038399"/>
                  <a:pt x="6199808" y="699309"/>
                  <a:pt x="5800711" y="430704"/>
                </a:cubicBezTo>
                <a:cubicBezTo>
                  <a:pt x="4204321" y="-641811"/>
                  <a:pt x="2276460" y="544051"/>
                  <a:pt x="1604948" y="1225089"/>
                </a:cubicBezTo>
                <a:cubicBezTo>
                  <a:pt x="933435" y="1906126"/>
                  <a:pt x="-104790" y="3310111"/>
                  <a:pt x="8558" y="4330239"/>
                </a:cubicBezTo>
                <a:cubicBezTo>
                  <a:pt x="121905" y="5350367"/>
                  <a:pt x="583868" y="5796137"/>
                  <a:pt x="1055355" y="6109509"/>
                </a:cubicBezTo>
                <a:cubicBezTo>
                  <a:pt x="1526843" y="6423834"/>
                  <a:pt x="2328848" y="6711489"/>
                  <a:pt x="2590785" y="6781022"/>
                </a:cubicBezTo>
                <a:cubicBezTo>
                  <a:pt x="2852723" y="6850554"/>
                  <a:pt x="4212893" y="7164879"/>
                  <a:pt x="4990133" y="7234412"/>
                </a:cubicBezTo>
                <a:cubicBezTo>
                  <a:pt x="5474003" y="7278226"/>
                  <a:pt x="5975971" y="7243937"/>
                  <a:pt x="6442696" y="7103919"/>
                </a:cubicBezTo>
                <a:cubicBezTo>
                  <a:pt x="6659866" y="7039149"/>
                  <a:pt x="6885608" y="6952472"/>
                  <a:pt x="7065631" y="6813406"/>
                </a:cubicBezTo>
                <a:cubicBezTo>
                  <a:pt x="7251368" y="6670531"/>
                  <a:pt x="7423771" y="6509559"/>
                  <a:pt x="7575218" y="6330489"/>
                </a:cubicBezTo>
                <a:cubicBezTo>
                  <a:pt x="7816200" y="6043787"/>
                  <a:pt x="8001938" y="5706601"/>
                  <a:pt x="8074328" y="5337031"/>
                </a:cubicBezTo>
                <a:cubicBezTo>
                  <a:pt x="8147671" y="4960794"/>
                  <a:pt x="8104808" y="4572174"/>
                  <a:pt x="8036228" y="4195937"/>
                </a:cubicBezTo>
                <a:cubicBezTo>
                  <a:pt x="7990508" y="3951144"/>
                  <a:pt x="7935263" y="3708256"/>
                  <a:pt x="7866683" y="3469179"/>
                </a:cubicBezTo>
                <a:close/>
              </a:path>
            </a:pathLst>
          </a:custGeom>
          <a:gradFill>
            <a:gsLst>
              <a:gs pos="77000">
                <a:schemeClr val="accent2"/>
              </a:gs>
              <a:gs pos="0">
                <a:schemeClr val="accent1">
                  <a:lumMod val="40000"/>
                  <a:lumOff val="60000"/>
                </a:schemeClr>
              </a:gs>
            </a:gsLst>
            <a:path path="circle">
              <a:fillToRect l="50000" t="50000" r="50000" b="50000"/>
            </a:path>
          </a:gradFill>
          <a:ln w="9525" cap="flat">
            <a:noFill/>
            <a:prstDash val="solid"/>
            <a:miter/>
          </a:ln>
          <a:effectLst>
            <a:softEdge rad="1270000"/>
          </a:effectLst>
        </p:spPr>
        <p:txBody>
          <a:bodyPr rtlCol="0" anchor="ctr"/>
          <a:lstStyle/>
          <a:p>
            <a:endParaRPr lang="en-US" sz="675"/>
          </a:p>
        </p:txBody>
      </p:sp>
      <p:sp>
        <p:nvSpPr>
          <p:cNvPr id="16" name="Pink Purple">
            <a:extLst>
              <a:ext uri="{FF2B5EF4-FFF2-40B4-BE49-F238E27FC236}">
                <a16:creationId xmlns:a16="http://schemas.microsoft.com/office/drawing/2014/main" id="{FBBAE8E4-5822-4697-9CB0-416C2285D412}"/>
              </a:ext>
            </a:extLst>
          </p:cNvPr>
          <p:cNvSpPr/>
          <p:nvPr/>
        </p:nvSpPr>
        <p:spPr>
          <a:xfrm rot="900000">
            <a:off x="-1506408" y="-4096517"/>
            <a:ext cx="7877801" cy="9394104"/>
          </a:xfrm>
          <a:custGeom>
            <a:avLst/>
            <a:gdLst>
              <a:gd name="connsiteX0" fmla="*/ 7866683 w 8105775"/>
              <a:gd name="connsiteY0" fmla="*/ 3469179 h 7248525"/>
              <a:gd name="connsiteX1" fmla="*/ 6844650 w 8105775"/>
              <a:gd name="connsiteY1" fmla="*/ 1416541 h 7248525"/>
              <a:gd name="connsiteX2" fmla="*/ 5800711 w 8105775"/>
              <a:gd name="connsiteY2" fmla="*/ 430704 h 7248525"/>
              <a:gd name="connsiteX3" fmla="*/ 1604948 w 8105775"/>
              <a:gd name="connsiteY3" fmla="*/ 1225089 h 7248525"/>
              <a:gd name="connsiteX4" fmla="*/ 8558 w 8105775"/>
              <a:gd name="connsiteY4" fmla="*/ 4330239 h 7248525"/>
              <a:gd name="connsiteX5" fmla="*/ 1055355 w 8105775"/>
              <a:gd name="connsiteY5" fmla="*/ 6109509 h 7248525"/>
              <a:gd name="connsiteX6" fmla="*/ 2590785 w 8105775"/>
              <a:gd name="connsiteY6" fmla="*/ 6781022 h 7248525"/>
              <a:gd name="connsiteX7" fmla="*/ 4990133 w 8105775"/>
              <a:gd name="connsiteY7" fmla="*/ 7234412 h 7248525"/>
              <a:gd name="connsiteX8" fmla="*/ 6442696 w 8105775"/>
              <a:gd name="connsiteY8" fmla="*/ 7103919 h 7248525"/>
              <a:gd name="connsiteX9" fmla="*/ 7065631 w 8105775"/>
              <a:gd name="connsiteY9" fmla="*/ 6813406 h 7248525"/>
              <a:gd name="connsiteX10" fmla="*/ 7575218 w 8105775"/>
              <a:gd name="connsiteY10" fmla="*/ 6330489 h 7248525"/>
              <a:gd name="connsiteX11" fmla="*/ 8074328 w 8105775"/>
              <a:gd name="connsiteY11" fmla="*/ 5337031 h 7248525"/>
              <a:gd name="connsiteX12" fmla="*/ 8036228 w 8105775"/>
              <a:gd name="connsiteY12" fmla="*/ 4195937 h 7248525"/>
              <a:gd name="connsiteX13" fmla="*/ 7866683 w 8105775"/>
              <a:gd name="connsiteY13" fmla="*/ 3469179 h 7248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8105775" h="7248525">
                <a:moveTo>
                  <a:pt x="7866683" y="3469179"/>
                </a:moveTo>
                <a:cubicBezTo>
                  <a:pt x="7655228" y="2729086"/>
                  <a:pt x="7324711" y="2029951"/>
                  <a:pt x="6844650" y="1416541"/>
                </a:cubicBezTo>
                <a:cubicBezTo>
                  <a:pt x="6549375" y="1038399"/>
                  <a:pt x="6199808" y="699309"/>
                  <a:pt x="5800711" y="430704"/>
                </a:cubicBezTo>
                <a:cubicBezTo>
                  <a:pt x="4204321" y="-641811"/>
                  <a:pt x="2276460" y="544051"/>
                  <a:pt x="1604948" y="1225089"/>
                </a:cubicBezTo>
                <a:cubicBezTo>
                  <a:pt x="933435" y="1906126"/>
                  <a:pt x="-104790" y="3310111"/>
                  <a:pt x="8558" y="4330239"/>
                </a:cubicBezTo>
                <a:cubicBezTo>
                  <a:pt x="121905" y="5350367"/>
                  <a:pt x="583868" y="5796137"/>
                  <a:pt x="1055355" y="6109509"/>
                </a:cubicBezTo>
                <a:cubicBezTo>
                  <a:pt x="1526843" y="6423834"/>
                  <a:pt x="2328848" y="6711489"/>
                  <a:pt x="2590785" y="6781022"/>
                </a:cubicBezTo>
                <a:cubicBezTo>
                  <a:pt x="2852723" y="6850554"/>
                  <a:pt x="4212893" y="7164879"/>
                  <a:pt x="4990133" y="7234412"/>
                </a:cubicBezTo>
                <a:cubicBezTo>
                  <a:pt x="5474003" y="7278226"/>
                  <a:pt x="5975971" y="7243937"/>
                  <a:pt x="6442696" y="7103919"/>
                </a:cubicBezTo>
                <a:cubicBezTo>
                  <a:pt x="6659866" y="7039149"/>
                  <a:pt x="6885608" y="6952472"/>
                  <a:pt x="7065631" y="6813406"/>
                </a:cubicBezTo>
                <a:cubicBezTo>
                  <a:pt x="7251368" y="6670531"/>
                  <a:pt x="7423771" y="6509559"/>
                  <a:pt x="7575218" y="6330489"/>
                </a:cubicBezTo>
                <a:cubicBezTo>
                  <a:pt x="7816200" y="6043787"/>
                  <a:pt x="8001938" y="5706601"/>
                  <a:pt x="8074328" y="5337031"/>
                </a:cubicBezTo>
                <a:cubicBezTo>
                  <a:pt x="8147671" y="4960794"/>
                  <a:pt x="8104808" y="4572174"/>
                  <a:pt x="8036228" y="4195937"/>
                </a:cubicBezTo>
                <a:cubicBezTo>
                  <a:pt x="7990508" y="3951144"/>
                  <a:pt x="7935263" y="3708256"/>
                  <a:pt x="7866683" y="3469179"/>
                </a:cubicBezTo>
                <a:close/>
              </a:path>
            </a:pathLst>
          </a:custGeom>
          <a:gradFill>
            <a:gsLst>
              <a:gs pos="71000">
                <a:schemeClr val="accent2"/>
              </a:gs>
              <a:gs pos="40000">
                <a:schemeClr val="accent3">
                  <a:lumMod val="75000"/>
                </a:schemeClr>
              </a:gs>
              <a:gs pos="0">
                <a:schemeClr val="accent3">
                  <a:lumMod val="75000"/>
                </a:schemeClr>
              </a:gs>
            </a:gsLst>
            <a:path path="circle">
              <a:fillToRect l="50000" t="50000" r="50000" b="50000"/>
            </a:path>
          </a:gradFill>
          <a:ln w="9525" cap="flat">
            <a:noFill/>
            <a:prstDash val="solid"/>
            <a:miter/>
          </a:ln>
          <a:effectLst>
            <a:softEdge rad="1270000"/>
          </a:effectLst>
        </p:spPr>
        <p:txBody>
          <a:bodyPr rtlCol="0" anchor="ctr"/>
          <a:lstStyle/>
          <a:p>
            <a:endParaRPr lang="en-US" sz="675"/>
          </a:p>
        </p:txBody>
      </p:sp>
      <p:sp>
        <p:nvSpPr>
          <p:cNvPr id="17" name="Purple">
            <a:extLst>
              <a:ext uri="{FF2B5EF4-FFF2-40B4-BE49-F238E27FC236}">
                <a16:creationId xmlns:a16="http://schemas.microsoft.com/office/drawing/2014/main" id="{BE8684E9-46AD-4F7B-B7A2-C0E291C667C5}"/>
              </a:ext>
            </a:extLst>
          </p:cNvPr>
          <p:cNvSpPr/>
          <p:nvPr/>
        </p:nvSpPr>
        <p:spPr>
          <a:xfrm rot="15300000">
            <a:off x="-970818" y="-2993239"/>
            <a:ext cx="15008936" cy="10064906"/>
          </a:xfrm>
          <a:custGeom>
            <a:avLst/>
            <a:gdLst>
              <a:gd name="connsiteX0" fmla="*/ 7866683 w 8105775"/>
              <a:gd name="connsiteY0" fmla="*/ 3469179 h 7248525"/>
              <a:gd name="connsiteX1" fmla="*/ 6844650 w 8105775"/>
              <a:gd name="connsiteY1" fmla="*/ 1416541 h 7248525"/>
              <a:gd name="connsiteX2" fmla="*/ 5800711 w 8105775"/>
              <a:gd name="connsiteY2" fmla="*/ 430704 h 7248525"/>
              <a:gd name="connsiteX3" fmla="*/ 1604948 w 8105775"/>
              <a:gd name="connsiteY3" fmla="*/ 1225089 h 7248525"/>
              <a:gd name="connsiteX4" fmla="*/ 8558 w 8105775"/>
              <a:gd name="connsiteY4" fmla="*/ 4330239 h 7248525"/>
              <a:gd name="connsiteX5" fmla="*/ 1055355 w 8105775"/>
              <a:gd name="connsiteY5" fmla="*/ 6109509 h 7248525"/>
              <a:gd name="connsiteX6" fmla="*/ 2590785 w 8105775"/>
              <a:gd name="connsiteY6" fmla="*/ 6781022 h 7248525"/>
              <a:gd name="connsiteX7" fmla="*/ 4990133 w 8105775"/>
              <a:gd name="connsiteY7" fmla="*/ 7234412 h 7248525"/>
              <a:gd name="connsiteX8" fmla="*/ 6442696 w 8105775"/>
              <a:gd name="connsiteY8" fmla="*/ 7103919 h 7248525"/>
              <a:gd name="connsiteX9" fmla="*/ 7065631 w 8105775"/>
              <a:gd name="connsiteY9" fmla="*/ 6813406 h 7248525"/>
              <a:gd name="connsiteX10" fmla="*/ 7575218 w 8105775"/>
              <a:gd name="connsiteY10" fmla="*/ 6330489 h 7248525"/>
              <a:gd name="connsiteX11" fmla="*/ 8074328 w 8105775"/>
              <a:gd name="connsiteY11" fmla="*/ 5337031 h 7248525"/>
              <a:gd name="connsiteX12" fmla="*/ 8036228 w 8105775"/>
              <a:gd name="connsiteY12" fmla="*/ 4195937 h 7248525"/>
              <a:gd name="connsiteX13" fmla="*/ 7866683 w 8105775"/>
              <a:gd name="connsiteY13" fmla="*/ 3469179 h 7248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8105775" h="7248525">
                <a:moveTo>
                  <a:pt x="7866683" y="3469179"/>
                </a:moveTo>
                <a:cubicBezTo>
                  <a:pt x="7655228" y="2729086"/>
                  <a:pt x="7324711" y="2029951"/>
                  <a:pt x="6844650" y="1416541"/>
                </a:cubicBezTo>
                <a:cubicBezTo>
                  <a:pt x="6549375" y="1038399"/>
                  <a:pt x="6199808" y="699309"/>
                  <a:pt x="5800711" y="430704"/>
                </a:cubicBezTo>
                <a:cubicBezTo>
                  <a:pt x="4204321" y="-641811"/>
                  <a:pt x="2276460" y="544051"/>
                  <a:pt x="1604948" y="1225089"/>
                </a:cubicBezTo>
                <a:cubicBezTo>
                  <a:pt x="933435" y="1906126"/>
                  <a:pt x="-104790" y="3310111"/>
                  <a:pt x="8558" y="4330239"/>
                </a:cubicBezTo>
                <a:cubicBezTo>
                  <a:pt x="121905" y="5350367"/>
                  <a:pt x="583868" y="5796137"/>
                  <a:pt x="1055355" y="6109509"/>
                </a:cubicBezTo>
                <a:cubicBezTo>
                  <a:pt x="1526843" y="6423834"/>
                  <a:pt x="2328848" y="6711489"/>
                  <a:pt x="2590785" y="6781022"/>
                </a:cubicBezTo>
                <a:cubicBezTo>
                  <a:pt x="2852723" y="6850554"/>
                  <a:pt x="4212893" y="7164879"/>
                  <a:pt x="4990133" y="7234412"/>
                </a:cubicBezTo>
                <a:cubicBezTo>
                  <a:pt x="5474003" y="7278226"/>
                  <a:pt x="5975971" y="7243937"/>
                  <a:pt x="6442696" y="7103919"/>
                </a:cubicBezTo>
                <a:cubicBezTo>
                  <a:pt x="6659866" y="7039149"/>
                  <a:pt x="6885608" y="6952472"/>
                  <a:pt x="7065631" y="6813406"/>
                </a:cubicBezTo>
                <a:cubicBezTo>
                  <a:pt x="7251368" y="6670531"/>
                  <a:pt x="7423771" y="6509559"/>
                  <a:pt x="7575218" y="6330489"/>
                </a:cubicBezTo>
                <a:cubicBezTo>
                  <a:pt x="7816200" y="6043787"/>
                  <a:pt x="8001938" y="5706601"/>
                  <a:pt x="8074328" y="5337031"/>
                </a:cubicBezTo>
                <a:cubicBezTo>
                  <a:pt x="8147671" y="4960794"/>
                  <a:pt x="8104808" y="4572174"/>
                  <a:pt x="8036228" y="4195937"/>
                </a:cubicBezTo>
                <a:cubicBezTo>
                  <a:pt x="7990508" y="3951144"/>
                  <a:pt x="7935263" y="3708256"/>
                  <a:pt x="7866683" y="3469179"/>
                </a:cubicBezTo>
                <a:close/>
              </a:path>
            </a:pathLst>
          </a:custGeom>
          <a:gradFill>
            <a:gsLst>
              <a:gs pos="73000">
                <a:schemeClr val="accent2"/>
              </a:gs>
              <a:gs pos="0">
                <a:schemeClr val="accent2"/>
              </a:gs>
            </a:gsLst>
            <a:path path="circle">
              <a:fillToRect l="50000" t="50000" r="50000" b="50000"/>
            </a:path>
          </a:gradFill>
          <a:ln w="9525" cap="flat">
            <a:noFill/>
            <a:prstDash val="solid"/>
            <a:miter/>
          </a:ln>
          <a:effectLst>
            <a:softEdge rad="1270000"/>
          </a:effectLst>
        </p:spPr>
        <p:txBody>
          <a:bodyPr rtlCol="0" anchor="ctr"/>
          <a:lstStyle/>
          <a:p>
            <a:endParaRPr lang="en-US" sz="675"/>
          </a:p>
        </p:txBody>
      </p:sp>
      <p:sp>
        <p:nvSpPr>
          <p:cNvPr id="18" name="Pink">
            <a:extLst>
              <a:ext uri="{FF2B5EF4-FFF2-40B4-BE49-F238E27FC236}">
                <a16:creationId xmlns:a16="http://schemas.microsoft.com/office/drawing/2014/main" id="{A0C126FD-D78B-4C2F-97BE-020A3C75E44A}"/>
              </a:ext>
            </a:extLst>
          </p:cNvPr>
          <p:cNvSpPr/>
          <p:nvPr/>
        </p:nvSpPr>
        <p:spPr>
          <a:xfrm rot="9000000">
            <a:off x="213909" y="-2546183"/>
            <a:ext cx="6403953" cy="7636572"/>
          </a:xfrm>
          <a:custGeom>
            <a:avLst/>
            <a:gdLst>
              <a:gd name="connsiteX0" fmla="*/ 7866683 w 8105775"/>
              <a:gd name="connsiteY0" fmla="*/ 3469179 h 7248525"/>
              <a:gd name="connsiteX1" fmla="*/ 6844650 w 8105775"/>
              <a:gd name="connsiteY1" fmla="*/ 1416541 h 7248525"/>
              <a:gd name="connsiteX2" fmla="*/ 5800711 w 8105775"/>
              <a:gd name="connsiteY2" fmla="*/ 430704 h 7248525"/>
              <a:gd name="connsiteX3" fmla="*/ 1604948 w 8105775"/>
              <a:gd name="connsiteY3" fmla="*/ 1225089 h 7248525"/>
              <a:gd name="connsiteX4" fmla="*/ 8558 w 8105775"/>
              <a:gd name="connsiteY4" fmla="*/ 4330239 h 7248525"/>
              <a:gd name="connsiteX5" fmla="*/ 1055355 w 8105775"/>
              <a:gd name="connsiteY5" fmla="*/ 6109509 h 7248525"/>
              <a:gd name="connsiteX6" fmla="*/ 2590785 w 8105775"/>
              <a:gd name="connsiteY6" fmla="*/ 6781022 h 7248525"/>
              <a:gd name="connsiteX7" fmla="*/ 4990133 w 8105775"/>
              <a:gd name="connsiteY7" fmla="*/ 7234412 h 7248525"/>
              <a:gd name="connsiteX8" fmla="*/ 6442696 w 8105775"/>
              <a:gd name="connsiteY8" fmla="*/ 7103919 h 7248525"/>
              <a:gd name="connsiteX9" fmla="*/ 7065631 w 8105775"/>
              <a:gd name="connsiteY9" fmla="*/ 6813406 h 7248525"/>
              <a:gd name="connsiteX10" fmla="*/ 7575218 w 8105775"/>
              <a:gd name="connsiteY10" fmla="*/ 6330489 h 7248525"/>
              <a:gd name="connsiteX11" fmla="*/ 8074328 w 8105775"/>
              <a:gd name="connsiteY11" fmla="*/ 5337031 h 7248525"/>
              <a:gd name="connsiteX12" fmla="*/ 8036228 w 8105775"/>
              <a:gd name="connsiteY12" fmla="*/ 4195937 h 7248525"/>
              <a:gd name="connsiteX13" fmla="*/ 7866683 w 8105775"/>
              <a:gd name="connsiteY13" fmla="*/ 3469179 h 7248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8105775" h="7248525">
                <a:moveTo>
                  <a:pt x="7866683" y="3469179"/>
                </a:moveTo>
                <a:cubicBezTo>
                  <a:pt x="7655228" y="2729086"/>
                  <a:pt x="7324711" y="2029951"/>
                  <a:pt x="6844650" y="1416541"/>
                </a:cubicBezTo>
                <a:cubicBezTo>
                  <a:pt x="6549375" y="1038399"/>
                  <a:pt x="6199808" y="699309"/>
                  <a:pt x="5800711" y="430704"/>
                </a:cubicBezTo>
                <a:cubicBezTo>
                  <a:pt x="4204321" y="-641811"/>
                  <a:pt x="2276460" y="544051"/>
                  <a:pt x="1604948" y="1225089"/>
                </a:cubicBezTo>
                <a:cubicBezTo>
                  <a:pt x="933435" y="1906126"/>
                  <a:pt x="-104790" y="3310111"/>
                  <a:pt x="8558" y="4330239"/>
                </a:cubicBezTo>
                <a:cubicBezTo>
                  <a:pt x="121905" y="5350367"/>
                  <a:pt x="583868" y="5796137"/>
                  <a:pt x="1055355" y="6109509"/>
                </a:cubicBezTo>
                <a:cubicBezTo>
                  <a:pt x="1526843" y="6423834"/>
                  <a:pt x="2328848" y="6711489"/>
                  <a:pt x="2590785" y="6781022"/>
                </a:cubicBezTo>
                <a:cubicBezTo>
                  <a:pt x="2852723" y="6850554"/>
                  <a:pt x="4212893" y="7164879"/>
                  <a:pt x="4990133" y="7234412"/>
                </a:cubicBezTo>
                <a:cubicBezTo>
                  <a:pt x="5474003" y="7278226"/>
                  <a:pt x="5975971" y="7243937"/>
                  <a:pt x="6442696" y="7103919"/>
                </a:cubicBezTo>
                <a:cubicBezTo>
                  <a:pt x="6659866" y="7039149"/>
                  <a:pt x="6885608" y="6952472"/>
                  <a:pt x="7065631" y="6813406"/>
                </a:cubicBezTo>
                <a:cubicBezTo>
                  <a:pt x="7251368" y="6670531"/>
                  <a:pt x="7423771" y="6509559"/>
                  <a:pt x="7575218" y="6330489"/>
                </a:cubicBezTo>
                <a:cubicBezTo>
                  <a:pt x="7816200" y="6043787"/>
                  <a:pt x="8001938" y="5706601"/>
                  <a:pt x="8074328" y="5337031"/>
                </a:cubicBezTo>
                <a:cubicBezTo>
                  <a:pt x="8147671" y="4960794"/>
                  <a:pt x="8104808" y="4572174"/>
                  <a:pt x="8036228" y="4195937"/>
                </a:cubicBezTo>
                <a:cubicBezTo>
                  <a:pt x="7990508" y="3951144"/>
                  <a:pt x="7935263" y="3708256"/>
                  <a:pt x="7866683" y="3469179"/>
                </a:cubicBezTo>
                <a:close/>
              </a:path>
            </a:pathLst>
          </a:custGeom>
          <a:gradFill>
            <a:gsLst>
              <a:gs pos="70000">
                <a:schemeClr val="accent3">
                  <a:lumMod val="75000"/>
                </a:schemeClr>
              </a:gs>
              <a:gs pos="0">
                <a:schemeClr val="accent3"/>
              </a:gs>
            </a:gsLst>
            <a:path path="circle">
              <a:fillToRect l="50000" t="50000" r="50000" b="50000"/>
            </a:path>
          </a:gradFill>
          <a:ln w="9525" cap="flat">
            <a:noFill/>
            <a:prstDash val="solid"/>
            <a:miter/>
          </a:ln>
          <a:effectLst>
            <a:softEdge rad="1270000"/>
          </a:effectLst>
        </p:spPr>
        <p:txBody>
          <a:bodyPr rtlCol="0" anchor="ctr"/>
          <a:lstStyle/>
          <a:p>
            <a:endParaRPr lang="en-US" sz="675"/>
          </a:p>
        </p:txBody>
      </p:sp>
      <p:sp>
        <p:nvSpPr>
          <p:cNvPr id="19" name="Light Blue">
            <a:extLst>
              <a:ext uri="{FF2B5EF4-FFF2-40B4-BE49-F238E27FC236}">
                <a16:creationId xmlns:a16="http://schemas.microsoft.com/office/drawing/2014/main" id="{251649C5-3386-4361-95CE-44792724EF40}"/>
              </a:ext>
            </a:extLst>
          </p:cNvPr>
          <p:cNvSpPr/>
          <p:nvPr/>
        </p:nvSpPr>
        <p:spPr>
          <a:xfrm rot="15300000">
            <a:off x="871262" y="-1603453"/>
            <a:ext cx="15008936" cy="10064906"/>
          </a:xfrm>
          <a:custGeom>
            <a:avLst/>
            <a:gdLst>
              <a:gd name="connsiteX0" fmla="*/ 7866683 w 8105775"/>
              <a:gd name="connsiteY0" fmla="*/ 3469179 h 7248525"/>
              <a:gd name="connsiteX1" fmla="*/ 6844650 w 8105775"/>
              <a:gd name="connsiteY1" fmla="*/ 1416541 h 7248525"/>
              <a:gd name="connsiteX2" fmla="*/ 5800711 w 8105775"/>
              <a:gd name="connsiteY2" fmla="*/ 430704 h 7248525"/>
              <a:gd name="connsiteX3" fmla="*/ 1604948 w 8105775"/>
              <a:gd name="connsiteY3" fmla="*/ 1225089 h 7248525"/>
              <a:gd name="connsiteX4" fmla="*/ 8558 w 8105775"/>
              <a:gd name="connsiteY4" fmla="*/ 4330239 h 7248525"/>
              <a:gd name="connsiteX5" fmla="*/ 1055355 w 8105775"/>
              <a:gd name="connsiteY5" fmla="*/ 6109509 h 7248525"/>
              <a:gd name="connsiteX6" fmla="*/ 2590785 w 8105775"/>
              <a:gd name="connsiteY6" fmla="*/ 6781022 h 7248525"/>
              <a:gd name="connsiteX7" fmla="*/ 4990133 w 8105775"/>
              <a:gd name="connsiteY7" fmla="*/ 7234412 h 7248525"/>
              <a:gd name="connsiteX8" fmla="*/ 6442696 w 8105775"/>
              <a:gd name="connsiteY8" fmla="*/ 7103919 h 7248525"/>
              <a:gd name="connsiteX9" fmla="*/ 7065631 w 8105775"/>
              <a:gd name="connsiteY9" fmla="*/ 6813406 h 7248525"/>
              <a:gd name="connsiteX10" fmla="*/ 7575218 w 8105775"/>
              <a:gd name="connsiteY10" fmla="*/ 6330489 h 7248525"/>
              <a:gd name="connsiteX11" fmla="*/ 8074328 w 8105775"/>
              <a:gd name="connsiteY11" fmla="*/ 5337031 h 7248525"/>
              <a:gd name="connsiteX12" fmla="*/ 8036228 w 8105775"/>
              <a:gd name="connsiteY12" fmla="*/ 4195937 h 7248525"/>
              <a:gd name="connsiteX13" fmla="*/ 7866683 w 8105775"/>
              <a:gd name="connsiteY13" fmla="*/ 3469179 h 7248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8105775" h="7248525">
                <a:moveTo>
                  <a:pt x="7866683" y="3469179"/>
                </a:moveTo>
                <a:cubicBezTo>
                  <a:pt x="7655228" y="2729086"/>
                  <a:pt x="7324711" y="2029951"/>
                  <a:pt x="6844650" y="1416541"/>
                </a:cubicBezTo>
                <a:cubicBezTo>
                  <a:pt x="6549375" y="1038399"/>
                  <a:pt x="6199808" y="699309"/>
                  <a:pt x="5800711" y="430704"/>
                </a:cubicBezTo>
                <a:cubicBezTo>
                  <a:pt x="4204321" y="-641811"/>
                  <a:pt x="2276460" y="544051"/>
                  <a:pt x="1604948" y="1225089"/>
                </a:cubicBezTo>
                <a:cubicBezTo>
                  <a:pt x="933435" y="1906126"/>
                  <a:pt x="-104790" y="3310111"/>
                  <a:pt x="8558" y="4330239"/>
                </a:cubicBezTo>
                <a:cubicBezTo>
                  <a:pt x="121905" y="5350367"/>
                  <a:pt x="583868" y="5796137"/>
                  <a:pt x="1055355" y="6109509"/>
                </a:cubicBezTo>
                <a:cubicBezTo>
                  <a:pt x="1526843" y="6423834"/>
                  <a:pt x="2328848" y="6711489"/>
                  <a:pt x="2590785" y="6781022"/>
                </a:cubicBezTo>
                <a:cubicBezTo>
                  <a:pt x="2852723" y="6850554"/>
                  <a:pt x="4212893" y="7164879"/>
                  <a:pt x="4990133" y="7234412"/>
                </a:cubicBezTo>
                <a:cubicBezTo>
                  <a:pt x="5474003" y="7278226"/>
                  <a:pt x="5975971" y="7243937"/>
                  <a:pt x="6442696" y="7103919"/>
                </a:cubicBezTo>
                <a:cubicBezTo>
                  <a:pt x="6659866" y="7039149"/>
                  <a:pt x="6885608" y="6952472"/>
                  <a:pt x="7065631" y="6813406"/>
                </a:cubicBezTo>
                <a:cubicBezTo>
                  <a:pt x="7251368" y="6670531"/>
                  <a:pt x="7423771" y="6509559"/>
                  <a:pt x="7575218" y="6330489"/>
                </a:cubicBezTo>
                <a:cubicBezTo>
                  <a:pt x="7816200" y="6043787"/>
                  <a:pt x="8001938" y="5706601"/>
                  <a:pt x="8074328" y="5337031"/>
                </a:cubicBezTo>
                <a:cubicBezTo>
                  <a:pt x="8147671" y="4960794"/>
                  <a:pt x="8104808" y="4572174"/>
                  <a:pt x="8036228" y="4195937"/>
                </a:cubicBezTo>
                <a:cubicBezTo>
                  <a:pt x="7990508" y="3951144"/>
                  <a:pt x="7935263" y="3708256"/>
                  <a:pt x="7866683" y="3469179"/>
                </a:cubicBezTo>
                <a:close/>
              </a:path>
            </a:pathLst>
          </a:custGeom>
          <a:gradFill>
            <a:gsLst>
              <a:gs pos="80000">
                <a:schemeClr val="accent2">
                  <a:alpha val="32000"/>
                </a:schemeClr>
              </a:gs>
              <a:gs pos="0">
                <a:schemeClr val="accent1"/>
              </a:gs>
            </a:gsLst>
            <a:path path="circle">
              <a:fillToRect l="50000" t="50000" r="50000" b="50000"/>
            </a:path>
          </a:gradFill>
          <a:ln w="9525" cap="flat">
            <a:noFill/>
            <a:prstDash val="solid"/>
            <a:miter/>
          </a:ln>
          <a:effectLst>
            <a:softEdge rad="1270000"/>
          </a:effectLst>
        </p:spPr>
        <p:txBody>
          <a:bodyPr rtlCol="0" anchor="ctr"/>
          <a:lstStyle/>
          <a:p>
            <a:endParaRPr lang="en-US" sz="675"/>
          </a:p>
        </p:txBody>
      </p:sp>
      <p:sp>
        <p:nvSpPr>
          <p:cNvPr id="41" name="Oval 40">
            <a:extLst>
              <a:ext uri="{FF2B5EF4-FFF2-40B4-BE49-F238E27FC236}">
                <a16:creationId xmlns:a16="http://schemas.microsoft.com/office/drawing/2014/main" id="{95B28CD9-B8C4-44F6-974C-DA7DE2E8101E}"/>
              </a:ext>
            </a:extLst>
          </p:cNvPr>
          <p:cNvSpPr/>
          <p:nvPr/>
        </p:nvSpPr>
        <p:spPr>
          <a:xfrm>
            <a:off x="273579" y="375974"/>
            <a:ext cx="38554" cy="3862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42" name="Oval 41">
            <a:extLst>
              <a:ext uri="{FF2B5EF4-FFF2-40B4-BE49-F238E27FC236}">
                <a16:creationId xmlns:a16="http://schemas.microsoft.com/office/drawing/2014/main" id="{6D6ABA4C-0E64-4E63-B6BA-6B5117096455}"/>
              </a:ext>
            </a:extLst>
          </p:cNvPr>
          <p:cNvSpPr/>
          <p:nvPr/>
        </p:nvSpPr>
        <p:spPr>
          <a:xfrm>
            <a:off x="273579" y="524802"/>
            <a:ext cx="38554" cy="3862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43" name="Oval 42">
            <a:extLst>
              <a:ext uri="{FF2B5EF4-FFF2-40B4-BE49-F238E27FC236}">
                <a16:creationId xmlns:a16="http://schemas.microsoft.com/office/drawing/2014/main" id="{24990062-351B-4095-9C17-D86BFF6C5131}"/>
              </a:ext>
            </a:extLst>
          </p:cNvPr>
          <p:cNvSpPr/>
          <p:nvPr/>
        </p:nvSpPr>
        <p:spPr>
          <a:xfrm>
            <a:off x="273579" y="673630"/>
            <a:ext cx="38554" cy="3862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44" name="Slide Number Placeholder 5">
            <a:extLst>
              <a:ext uri="{FF2B5EF4-FFF2-40B4-BE49-F238E27FC236}">
                <a16:creationId xmlns:a16="http://schemas.microsoft.com/office/drawing/2014/main" id="{05D24C40-3BD6-4D19-8D86-A016C178DEF6}"/>
              </a:ext>
            </a:extLst>
          </p:cNvPr>
          <p:cNvSpPr txBox="1">
            <a:spLocks/>
          </p:cNvSpPr>
          <p:nvPr/>
        </p:nvSpPr>
        <p:spPr>
          <a:xfrm>
            <a:off x="8777201" y="6566619"/>
            <a:ext cx="121696" cy="291381"/>
          </a:xfrm>
          <a:prstGeom prst="rect">
            <a:avLst/>
          </a:prstGeom>
        </p:spPr>
        <p:txBody>
          <a:bodyPr vert="horz" wrap="none" lIns="45714" tIns="22857" rIns="45714" bIns="22857" rtlCol="0" anchor="ctr">
            <a:noAutofit/>
          </a:bodyP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1A290D8D-6BA0-418D-AFED-C65293F70DA0}" type="slidenum">
              <a:rPr lang="en-US" sz="900" b="1" smtClean="0">
                <a:solidFill>
                  <a:schemeClr val="bg1"/>
                </a:solidFill>
                <a:latin typeface="+mj-lt"/>
              </a:rPr>
              <a:pPr algn="ctr"/>
              <a:t>‹Nr.›</a:t>
            </a:fld>
            <a:endParaRPr lang="en-US" sz="525" b="1" dirty="0">
              <a:solidFill>
                <a:schemeClr val="bg1"/>
              </a:solidFill>
              <a:latin typeface="+mj-lt"/>
            </a:endParaRPr>
          </a:p>
        </p:txBody>
      </p:sp>
    </p:spTree>
    <p:extLst>
      <p:ext uri="{BB962C8B-B14F-4D97-AF65-F5344CB8AC3E}">
        <p14:creationId xmlns:p14="http://schemas.microsoft.com/office/powerpoint/2010/main" val="60597645"/>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 id="2147483680" r:id="rId13"/>
    <p:sldLayoutId id="2147483681" r:id="rId14"/>
    <p:sldLayoutId id="2147483682" r:id="rId15"/>
    <p:sldLayoutId id="2147483683" r:id="rId16"/>
    <p:sldLayoutId id="2147483684" r:id="rId17"/>
    <p:sldLayoutId id="2147483685" r:id="rId18"/>
    <p:sldLayoutId id="2147483686" r:id="rId19"/>
    <p:sldLayoutId id="2147483687" r:id="rId20"/>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5760">
          <p15:clr>
            <a:srgbClr val="000000"/>
          </p15:clr>
        </p15:guide>
        <p15:guide id="2" pos="7681">
          <p15:clr>
            <a:srgbClr val="000000"/>
          </p15:clr>
        </p15:guide>
        <p15:guide id="3" orient="horz" pos="816">
          <p15:clr>
            <a:srgbClr val="000000"/>
          </p15:clr>
        </p15:guide>
        <p15:guide id="4" orient="horz" pos="10704">
          <p15:clr>
            <a:srgbClr val="000000"/>
          </p15:clr>
        </p15:guide>
        <p15:guide id="5" pos="14377">
          <p15:clr>
            <a:srgbClr val="000000"/>
          </p15:clr>
        </p15:guide>
        <p15:guide id="6" pos="985">
          <p15:clr>
            <a:srgbClr val="000000"/>
          </p15:clr>
        </p15:guide>
        <p15:guide id="7">
          <p15:clr>
            <a:srgbClr val="FFFFFF"/>
          </p15:clr>
        </p15:guide>
        <p15:guide id="8" pos="15362">
          <p15:clr>
            <a:srgbClr val="FFFFFF"/>
          </p15:clr>
        </p15:guide>
        <p15:guide id="9" orient="horz">
          <p15:clr>
            <a:srgbClr val="FFFFFF"/>
          </p15:clr>
        </p15:guide>
        <p15:guide id="10" orient="horz" pos="11520">
          <p15:clr>
            <a:srgbClr val="FFFFFF"/>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5" name="Light Blue">
            <a:extLst>
              <a:ext uri="{FF2B5EF4-FFF2-40B4-BE49-F238E27FC236}">
                <a16:creationId xmlns:a16="http://schemas.microsoft.com/office/drawing/2014/main" id="{D388DFEE-482F-430F-8764-822541B3C711}"/>
              </a:ext>
            </a:extLst>
          </p:cNvPr>
          <p:cNvSpPr/>
          <p:nvPr userDrawn="1"/>
        </p:nvSpPr>
        <p:spPr>
          <a:xfrm rot="11700000">
            <a:off x="-3408256" y="83911"/>
            <a:ext cx="11969416" cy="10708345"/>
          </a:xfrm>
          <a:custGeom>
            <a:avLst/>
            <a:gdLst>
              <a:gd name="connsiteX0" fmla="*/ 7866683 w 8105775"/>
              <a:gd name="connsiteY0" fmla="*/ 3469179 h 7248525"/>
              <a:gd name="connsiteX1" fmla="*/ 6844650 w 8105775"/>
              <a:gd name="connsiteY1" fmla="*/ 1416541 h 7248525"/>
              <a:gd name="connsiteX2" fmla="*/ 5800711 w 8105775"/>
              <a:gd name="connsiteY2" fmla="*/ 430704 h 7248525"/>
              <a:gd name="connsiteX3" fmla="*/ 1604948 w 8105775"/>
              <a:gd name="connsiteY3" fmla="*/ 1225089 h 7248525"/>
              <a:gd name="connsiteX4" fmla="*/ 8558 w 8105775"/>
              <a:gd name="connsiteY4" fmla="*/ 4330239 h 7248525"/>
              <a:gd name="connsiteX5" fmla="*/ 1055355 w 8105775"/>
              <a:gd name="connsiteY5" fmla="*/ 6109509 h 7248525"/>
              <a:gd name="connsiteX6" fmla="*/ 2590785 w 8105775"/>
              <a:gd name="connsiteY6" fmla="*/ 6781022 h 7248525"/>
              <a:gd name="connsiteX7" fmla="*/ 4990133 w 8105775"/>
              <a:gd name="connsiteY7" fmla="*/ 7234412 h 7248525"/>
              <a:gd name="connsiteX8" fmla="*/ 6442696 w 8105775"/>
              <a:gd name="connsiteY8" fmla="*/ 7103919 h 7248525"/>
              <a:gd name="connsiteX9" fmla="*/ 7065631 w 8105775"/>
              <a:gd name="connsiteY9" fmla="*/ 6813406 h 7248525"/>
              <a:gd name="connsiteX10" fmla="*/ 7575218 w 8105775"/>
              <a:gd name="connsiteY10" fmla="*/ 6330489 h 7248525"/>
              <a:gd name="connsiteX11" fmla="*/ 8074328 w 8105775"/>
              <a:gd name="connsiteY11" fmla="*/ 5337031 h 7248525"/>
              <a:gd name="connsiteX12" fmla="*/ 8036228 w 8105775"/>
              <a:gd name="connsiteY12" fmla="*/ 4195937 h 7248525"/>
              <a:gd name="connsiteX13" fmla="*/ 7866683 w 8105775"/>
              <a:gd name="connsiteY13" fmla="*/ 3469179 h 7248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8105775" h="7248525">
                <a:moveTo>
                  <a:pt x="7866683" y="3469179"/>
                </a:moveTo>
                <a:cubicBezTo>
                  <a:pt x="7655228" y="2729086"/>
                  <a:pt x="7324711" y="2029951"/>
                  <a:pt x="6844650" y="1416541"/>
                </a:cubicBezTo>
                <a:cubicBezTo>
                  <a:pt x="6549375" y="1038399"/>
                  <a:pt x="6199808" y="699309"/>
                  <a:pt x="5800711" y="430704"/>
                </a:cubicBezTo>
                <a:cubicBezTo>
                  <a:pt x="4204321" y="-641811"/>
                  <a:pt x="2276460" y="544051"/>
                  <a:pt x="1604948" y="1225089"/>
                </a:cubicBezTo>
                <a:cubicBezTo>
                  <a:pt x="933435" y="1906126"/>
                  <a:pt x="-104790" y="3310111"/>
                  <a:pt x="8558" y="4330239"/>
                </a:cubicBezTo>
                <a:cubicBezTo>
                  <a:pt x="121905" y="5350367"/>
                  <a:pt x="583868" y="5796137"/>
                  <a:pt x="1055355" y="6109509"/>
                </a:cubicBezTo>
                <a:cubicBezTo>
                  <a:pt x="1526843" y="6423834"/>
                  <a:pt x="2328848" y="6711489"/>
                  <a:pt x="2590785" y="6781022"/>
                </a:cubicBezTo>
                <a:cubicBezTo>
                  <a:pt x="2852723" y="6850554"/>
                  <a:pt x="4212893" y="7164879"/>
                  <a:pt x="4990133" y="7234412"/>
                </a:cubicBezTo>
                <a:cubicBezTo>
                  <a:pt x="5474003" y="7278226"/>
                  <a:pt x="5975971" y="7243937"/>
                  <a:pt x="6442696" y="7103919"/>
                </a:cubicBezTo>
                <a:cubicBezTo>
                  <a:pt x="6659866" y="7039149"/>
                  <a:pt x="6885608" y="6952472"/>
                  <a:pt x="7065631" y="6813406"/>
                </a:cubicBezTo>
                <a:cubicBezTo>
                  <a:pt x="7251368" y="6670531"/>
                  <a:pt x="7423771" y="6509559"/>
                  <a:pt x="7575218" y="6330489"/>
                </a:cubicBezTo>
                <a:cubicBezTo>
                  <a:pt x="7816200" y="6043787"/>
                  <a:pt x="8001938" y="5706601"/>
                  <a:pt x="8074328" y="5337031"/>
                </a:cubicBezTo>
                <a:cubicBezTo>
                  <a:pt x="8147671" y="4960794"/>
                  <a:pt x="8104808" y="4572174"/>
                  <a:pt x="8036228" y="4195937"/>
                </a:cubicBezTo>
                <a:cubicBezTo>
                  <a:pt x="7990508" y="3951144"/>
                  <a:pt x="7935263" y="3708256"/>
                  <a:pt x="7866683" y="3469179"/>
                </a:cubicBezTo>
                <a:close/>
              </a:path>
            </a:pathLst>
          </a:custGeom>
          <a:gradFill>
            <a:gsLst>
              <a:gs pos="77000">
                <a:schemeClr val="accent2"/>
              </a:gs>
              <a:gs pos="0">
                <a:schemeClr val="accent1">
                  <a:lumMod val="40000"/>
                  <a:lumOff val="60000"/>
                </a:schemeClr>
              </a:gs>
            </a:gsLst>
            <a:path path="circle">
              <a:fillToRect l="50000" t="50000" r="50000" b="50000"/>
            </a:path>
          </a:gradFill>
          <a:ln w="9525" cap="flat">
            <a:noFill/>
            <a:prstDash val="solid"/>
            <a:miter/>
          </a:ln>
          <a:effectLst>
            <a:softEdge rad="1270000"/>
          </a:effectLst>
        </p:spPr>
        <p:txBody>
          <a:bodyPr rtlCol="0" anchor="ctr"/>
          <a:lstStyle/>
          <a:p>
            <a:endParaRPr lang="en-US" sz="675"/>
          </a:p>
        </p:txBody>
      </p:sp>
      <p:grpSp>
        <p:nvGrpSpPr>
          <p:cNvPr id="2" name="Group 1">
            <a:extLst>
              <a:ext uri="{FF2B5EF4-FFF2-40B4-BE49-F238E27FC236}">
                <a16:creationId xmlns:a16="http://schemas.microsoft.com/office/drawing/2014/main" id="{15559ECF-502E-4AF8-BF30-29F61751ED1D}"/>
              </a:ext>
            </a:extLst>
          </p:cNvPr>
          <p:cNvGrpSpPr/>
          <p:nvPr userDrawn="1"/>
        </p:nvGrpSpPr>
        <p:grpSpPr>
          <a:xfrm>
            <a:off x="173108" y="5683708"/>
            <a:ext cx="266420" cy="911290"/>
            <a:chOff x="461683" y="15156551"/>
            <a:chExt cx="710546" cy="2430106"/>
          </a:xfrm>
        </p:grpSpPr>
        <p:sp>
          <p:nvSpPr>
            <p:cNvPr id="36" name="Rectangle 35">
              <a:hlinkClick r:id="rId35"/>
              <a:extLst>
                <a:ext uri="{FF2B5EF4-FFF2-40B4-BE49-F238E27FC236}">
                  <a16:creationId xmlns:a16="http://schemas.microsoft.com/office/drawing/2014/main" id="{AAEDD190-56F7-41CB-AC56-E63E57D1D4A5}"/>
                </a:ext>
              </a:extLst>
            </p:cNvPr>
            <p:cNvSpPr/>
            <p:nvPr userDrawn="1"/>
          </p:nvSpPr>
          <p:spPr>
            <a:xfrm>
              <a:off x="595372" y="16082320"/>
              <a:ext cx="443170" cy="590893"/>
            </a:xfrm>
            <a:prstGeom prst="rect">
              <a:avLst/>
            </a:prstGeom>
            <a:solidFill>
              <a:schemeClr val="bg2">
                <a:alpha val="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675">
                <a:solidFill>
                  <a:schemeClr val="bg1"/>
                </a:solidFill>
              </a:endParaRPr>
            </a:p>
          </p:txBody>
        </p:sp>
        <p:sp>
          <p:nvSpPr>
            <p:cNvPr id="37" name="Rectangle 36">
              <a:hlinkClick r:id="rId36"/>
              <a:extLst>
                <a:ext uri="{FF2B5EF4-FFF2-40B4-BE49-F238E27FC236}">
                  <a16:creationId xmlns:a16="http://schemas.microsoft.com/office/drawing/2014/main" id="{104F5040-FF89-49D2-944F-C89E89F61661}"/>
                </a:ext>
              </a:extLst>
            </p:cNvPr>
            <p:cNvSpPr/>
            <p:nvPr userDrawn="1"/>
          </p:nvSpPr>
          <p:spPr>
            <a:xfrm>
              <a:off x="595372" y="15242764"/>
              <a:ext cx="443170" cy="590893"/>
            </a:xfrm>
            <a:prstGeom prst="rect">
              <a:avLst/>
            </a:prstGeom>
            <a:solidFill>
              <a:schemeClr val="bg2">
                <a:alpha val="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675">
                <a:solidFill>
                  <a:schemeClr val="bg1"/>
                </a:solidFill>
              </a:endParaRPr>
            </a:p>
          </p:txBody>
        </p:sp>
        <p:sp>
          <p:nvSpPr>
            <p:cNvPr id="38" name="Rectangle 37">
              <a:hlinkClick r:id="rId37"/>
              <a:extLst>
                <a:ext uri="{FF2B5EF4-FFF2-40B4-BE49-F238E27FC236}">
                  <a16:creationId xmlns:a16="http://schemas.microsoft.com/office/drawing/2014/main" id="{B0F24393-9150-4465-BCBA-5E09BEF8FEF7}"/>
                </a:ext>
              </a:extLst>
            </p:cNvPr>
            <p:cNvSpPr/>
            <p:nvPr userDrawn="1"/>
          </p:nvSpPr>
          <p:spPr>
            <a:xfrm>
              <a:off x="595372" y="16921876"/>
              <a:ext cx="443170" cy="590893"/>
            </a:xfrm>
            <a:prstGeom prst="rect">
              <a:avLst/>
            </a:prstGeom>
            <a:solidFill>
              <a:schemeClr val="bg2">
                <a:alpha val="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675">
                <a:solidFill>
                  <a:schemeClr val="bg1"/>
                </a:solidFill>
              </a:endParaRPr>
            </a:p>
          </p:txBody>
        </p:sp>
        <p:sp>
          <p:nvSpPr>
            <p:cNvPr id="33" name="Rectangle 32">
              <a:extLst>
                <a:ext uri="{FF2B5EF4-FFF2-40B4-BE49-F238E27FC236}">
                  <a16:creationId xmlns:a16="http://schemas.microsoft.com/office/drawing/2014/main" id="{EFE64084-33F4-486E-A042-48C11520BDD1}"/>
                </a:ext>
              </a:extLst>
            </p:cNvPr>
            <p:cNvSpPr/>
            <p:nvPr userDrawn="1"/>
          </p:nvSpPr>
          <p:spPr>
            <a:xfrm>
              <a:off x="461683" y="15156551"/>
              <a:ext cx="710546" cy="738664"/>
            </a:xfrm>
            <a:prstGeom prst="rect">
              <a:avLst/>
            </a:prstGeom>
          </p:spPr>
          <p:txBody>
            <a:bodyPr wrap="none" anchor="ctr">
              <a:spAutoFit/>
            </a:bodyPr>
            <a:lstStyle/>
            <a:p>
              <a:pPr algn="ctr"/>
              <a:r>
                <a:rPr lang="en-US" sz="1200">
                  <a:solidFill>
                    <a:schemeClr val="bg1"/>
                  </a:solidFill>
                  <a:latin typeface="Designball-Social-01" pitchFamily="2" charset="0"/>
                </a:rPr>
                <a:t>C</a:t>
              </a:r>
            </a:p>
          </p:txBody>
        </p:sp>
        <p:sp>
          <p:nvSpPr>
            <p:cNvPr id="34" name="Rectangle 33">
              <a:extLst>
                <a:ext uri="{FF2B5EF4-FFF2-40B4-BE49-F238E27FC236}">
                  <a16:creationId xmlns:a16="http://schemas.microsoft.com/office/drawing/2014/main" id="{B246C853-DFB4-4F34-881E-AFD280A3AAF9}"/>
                </a:ext>
              </a:extLst>
            </p:cNvPr>
            <p:cNvSpPr/>
            <p:nvPr userDrawn="1"/>
          </p:nvSpPr>
          <p:spPr>
            <a:xfrm>
              <a:off x="463822" y="16002271"/>
              <a:ext cx="706271" cy="738664"/>
            </a:xfrm>
            <a:prstGeom prst="rect">
              <a:avLst/>
            </a:prstGeom>
          </p:spPr>
          <p:txBody>
            <a:bodyPr wrap="none" anchor="ctr">
              <a:spAutoFit/>
            </a:bodyPr>
            <a:lstStyle/>
            <a:p>
              <a:pPr algn="ctr"/>
              <a:r>
                <a:rPr lang="en-US" sz="1200">
                  <a:solidFill>
                    <a:schemeClr val="bg1"/>
                  </a:solidFill>
                  <a:latin typeface="Designball-Social-01" pitchFamily="2" charset="0"/>
                </a:rPr>
                <a:t>b</a:t>
              </a:r>
            </a:p>
          </p:txBody>
        </p:sp>
        <p:sp>
          <p:nvSpPr>
            <p:cNvPr id="35" name="Rectangle 34">
              <a:extLst>
                <a:ext uri="{FF2B5EF4-FFF2-40B4-BE49-F238E27FC236}">
                  <a16:creationId xmlns:a16="http://schemas.microsoft.com/office/drawing/2014/main" id="{781E31AB-32AE-4F95-BE26-6AFE18D4C2D0}"/>
                </a:ext>
              </a:extLst>
            </p:cNvPr>
            <p:cNvSpPr/>
            <p:nvPr userDrawn="1"/>
          </p:nvSpPr>
          <p:spPr>
            <a:xfrm>
              <a:off x="483062" y="16847993"/>
              <a:ext cx="667794" cy="738664"/>
            </a:xfrm>
            <a:prstGeom prst="rect">
              <a:avLst/>
            </a:prstGeom>
          </p:spPr>
          <p:txBody>
            <a:bodyPr wrap="none" anchor="ctr">
              <a:spAutoFit/>
            </a:bodyPr>
            <a:lstStyle/>
            <a:p>
              <a:pPr algn="ctr"/>
              <a:r>
                <a:rPr lang="en-US" sz="1200">
                  <a:solidFill>
                    <a:schemeClr val="bg1"/>
                  </a:solidFill>
                  <a:latin typeface="Designball-Social-01" pitchFamily="2" charset="0"/>
                </a:rPr>
                <a:t>c</a:t>
              </a:r>
            </a:p>
          </p:txBody>
        </p:sp>
      </p:grpSp>
      <p:sp>
        <p:nvSpPr>
          <p:cNvPr id="16" name="Pink Purple">
            <a:extLst>
              <a:ext uri="{FF2B5EF4-FFF2-40B4-BE49-F238E27FC236}">
                <a16:creationId xmlns:a16="http://schemas.microsoft.com/office/drawing/2014/main" id="{FBBAE8E4-5822-4697-9CB0-416C2285D412}"/>
              </a:ext>
            </a:extLst>
          </p:cNvPr>
          <p:cNvSpPr/>
          <p:nvPr userDrawn="1"/>
        </p:nvSpPr>
        <p:spPr>
          <a:xfrm rot="900000">
            <a:off x="-1506408" y="-4096517"/>
            <a:ext cx="7877801" cy="9394104"/>
          </a:xfrm>
          <a:custGeom>
            <a:avLst/>
            <a:gdLst>
              <a:gd name="connsiteX0" fmla="*/ 7866683 w 8105775"/>
              <a:gd name="connsiteY0" fmla="*/ 3469179 h 7248525"/>
              <a:gd name="connsiteX1" fmla="*/ 6844650 w 8105775"/>
              <a:gd name="connsiteY1" fmla="*/ 1416541 h 7248525"/>
              <a:gd name="connsiteX2" fmla="*/ 5800711 w 8105775"/>
              <a:gd name="connsiteY2" fmla="*/ 430704 h 7248525"/>
              <a:gd name="connsiteX3" fmla="*/ 1604948 w 8105775"/>
              <a:gd name="connsiteY3" fmla="*/ 1225089 h 7248525"/>
              <a:gd name="connsiteX4" fmla="*/ 8558 w 8105775"/>
              <a:gd name="connsiteY4" fmla="*/ 4330239 h 7248525"/>
              <a:gd name="connsiteX5" fmla="*/ 1055355 w 8105775"/>
              <a:gd name="connsiteY5" fmla="*/ 6109509 h 7248525"/>
              <a:gd name="connsiteX6" fmla="*/ 2590785 w 8105775"/>
              <a:gd name="connsiteY6" fmla="*/ 6781022 h 7248525"/>
              <a:gd name="connsiteX7" fmla="*/ 4990133 w 8105775"/>
              <a:gd name="connsiteY7" fmla="*/ 7234412 h 7248525"/>
              <a:gd name="connsiteX8" fmla="*/ 6442696 w 8105775"/>
              <a:gd name="connsiteY8" fmla="*/ 7103919 h 7248525"/>
              <a:gd name="connsiteX9" fmla="*/ 7065631 w 8105775"/>
              <a:gd name="connsiteY9" fmla="*/ 6813406 h 7248525"/>
              <a:gd name="connsiteX10" fmla="*/ 7575218 w 8105775"/>
              <a:gd name="connsiteY10" fmla="*/ 6330489 h 7248525"/>
              <a:gd name="connsiteX11" fmla="*/ 8074328 w 8105775"/>
              <a:gd name="connsiteY11" fmla="*/ 5337031 h 7248525"/>
              <a:gd name="connsiteX12" fmla="*/ 8036228 w 8105775"/>
              <a:gd name="connsiteY12" fmla="*/ 4195937 h 7248525"/>
              <a:gd name="connsiteX13" fmla="*/ 7866683 w 8105775"/>
              <a:gd name="connsiteY13" fmla="*/ 3469179 h 7248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8105775" h="7248525">
                <a:moveTo>
                  <a:pt x="7866683" y="3469179"/>
                </a:moveTo>
                <a:cubicBezTo>
                  <a:pt x="7655228" y="2729086"/>
                  <a:pt x="7324711" y="2029951"/>
                  <a:pt x="6844650" y="1416541"/>
                </a:cubicBezTo>
                <a:cubicBezTo>
                  <a:pt x="6549375" y="1038399"/>
                  <a:pt x="6199808" y="699309"/>
                  <a:pt x="5800711" y="430704"/>
                </a:cubicBezTo>
                <a:cubicBezTo>
                  <a:pt x="4204321" y="-641811"/>
                  <a:pt x="2276460" y="544051"/>
                  <a:pt x="1604948" y="1225089"/>
                </a:cubicBezTo>
                <a:cubicBezTo>
                  <a:pt x="933435" y="1906126"/>
                  <a:pt x="-104790" y="3310111"/>
                  <a:pt x="8558" y="4330239"/>
                </a:cubicBezTo>
                <a:cubicBezTo>
                  <a:pt x="121905" y="5350367"/>
                  <a:pt x="583868" y="5796137"/>
                  <a:pt x="1055355" y="6109509"/>
                </a:cubicBezTo>
                <a:cubicBezTo>
                  <a:pt x="1526843" y="6423834"/>
                  <a:pt x="2328848" y="6711489"/>
                  <a:pt x="2590785" y="6781022"/>
                </a:cubicBezTo>
                <a:cubicBezTo>
                  <a:pt x="2852723" y="6850554"/>
                  <a:pt x="4212893" y="7164879"/>
                  <a:pt x="4990133" y="7234412"/>
                </a:cubicBezTo>
                <a:cubicBezTo>
                  <a:pt x="5474003" y="7278226"/>
                  <a:pt x="5975971" y="7243937"/>
                  <a:pt x="6442696" y="7103919"/>
                </a:cubicBezTo>
                <a:cubicBezTo>
                  <a:pt x="6659866" y="7039149"/>
                  <a:pt x="6885608" y="6952472"/>
                  <a:pt x="7065631" y="6813406"/>
                </a:cubicBezTo>
                <a:cubicBezTo>
                  <a:pt x="7251368" y="6670531"/>
                  <a:pt x="7423771" y="6509559"/>
                  <a:pt x="7575218" y="6330489"/>
                </a:cubicBezTo>
                <a:cubicBezTo>
                  <a:pt x="7816200" y="6043787"/>
                  <a:pt x="8001938" y="5706601"/>
                  <a:pt x="8074328" y="5337031"/>
                </a:cubicBezTo>
                <a:cubicBezTo>
                  <a:pt x="8147671" y="4960794"/>
                  <a:pt x="8104808" y="4572174"/>
                  <a:pt x="8036228" y="4195937"/>
                </a:cubicBezTo>
                <a:cubicBezTo>
                  <a:pt x="7990508" y="3951144"/>
                  <a:pt x="7935263" y="3708256"/>
                  <a:pt x="7866683" y="3469179"/>
                </a:cubicBezTo>
                <a:close/>
              </a:path>
            </a:pathLst>
          </a:custGeom>
          <a:gradFill>
            <a:gsLst>
              <a:gs pos="71000">
                <a:schemeClr val="accent2"/>
              </a:gs>
              <a:gs pos="40000">
                <a:schemeClr val="accent3">
                  <a:lumMod val="75000"/>
                </a:schemeClr>
              </a:gs>
              <a:gs pos="0">
                <a:schemeClr val="accent3">
                  <a:lumMod val="75000"/>
                </a:schemeClr>
              </a:gs>
            </a:gsLst>
            <a:path path="circle">
              <a:fillToRect l="50000" t="50000" r="50000" b="50000"/>
            </a:path>
          </a:gradFill>
          <a:ln w="9525" cap="flat">
            <a:noFill/>
            <a:prstDash val="solid"/>
            <a:miter/>
          </a:ln>
          <a:effectLst>
            <a:softEdge rad="1270000"/>
          </a:effectLst>
        </p:spPr>
        <p:txBody>
          <a:bodyPr rtlCol="0" anchor="ctr"/>
          <a:lstStyle/>
          <a:p>
            <a:endParaRPr lang="en-US" sz="675"/>
          </a:p>
        </p:txBody>
      </p:sp>
      <p:sp>
        <p:nvSpPr>
          <p:cNvPr id="17" name="Purple">
            <a:extLst>
              <a:ext uri="{FF2B5EF4-FFF2-40B4-BE49-F238E27FC236}">
                <a16:creationId xmlns:a16="http://schemas.microsoft.com/office/drawing/2014/main" id="{BE8684E9-46AD-4F7B-B7A2-C0E291C667C5}"/>
              </a:ext>
            </a:extLst>
          </p:cNvPr>
          <p:cNvSpPr/>
          <p:nvPr userDrawn="1"/>
        </p:nvSpPr>
        <p:spPr>
          <a:xfrm rot="15300000">
            <a:off x="-970818" y="-2993239"/>
            <a:ext cx="15008936" cy="10064906"/>
          </a:xfrm>
          <a:custGeom>
            <a:avLst/>
            <a:gdLst>
              <a:gd name="connsiteX0" fmla="*/ 7866683 w 8105775"/>
              <a:gd name="connsiteY0" fmla="*/ 3469179 h 7248525"/>
              <a:gd name="connsiteX1" fmla="*/ 6844650 w 8105775"/>
              <a:gd name="connsiteY1" fmla="*/ 1416541 h 7248525"/>
              <a:gd name="connsiteX2" fmla="*/ 5800711 w 8105775"/>
              <a:gd name="connsiteY2" fmla="*/ 430704 h 7248525"/>
              <a:gd name="connsiteX3" fmla="*/ 1604948 w 8105775"/>
              <a:gd name="connsiteY3" fmla="*/ 1225089 h 7248525"/>
              <a:gd name="connsiteX4" fmla="*/ 8558 w 8105775"/>
              <a:gd name="connsiteY4" fmla="*/ 4330239 h 7248525"/>
              <a:gd name="connsiteX5" fmla="*/ 1055355 w 8105775"/>
              <a:gd name="connsiteY5" fmla="*/ 6109509 h 7248525"/>
              <a:gd name="connsiteX6" fmla="*/ 2590785 w 8105775"/>
              <a:gd name="connsiteY6" fmla="*/ 6781022 h 7248525"/>
              <a:gd name="connsiteX7" fmla="*/ 4990133 w 8105775"/>
              <a:gd name="connsiteY7" fmla="*/ 7234412 h 7248525"/>
              <a:gd name="connsiteX8" fmla="*/ 6442696 w 8105775"/>
              <a:gd name="connsiteY8" fmla="*/ 7103919 h 7248525"/>
              <a:gd name="connsiteX9" fmla="*/ 7065631 w 8105775"/>
              <a:gd name="connsiteY9" fmla="*/ 6813406 h 7248525"/>
              <a:gd name="connsiteX10" fmla="*/ 7575218 w 8105775"/>
              <a:gd name="connsiteY10" fmla="*/ 6330489 h 7248525"/>
              <a:gd name="connsiteX11" fmla="*/ 8074328 w 8105775"/>
              <a:gd name="connsiteY11" fmla="*/ 5337031 h 7248525"/>
              <a:gd name="connsiteX12" fmla="*/ 8036228 w 8105775"/>
              <a:gd name="connsiteY12" fmla="*/ 4195937 h 7248525"/>
              <a:gd name="connsiteX13" fmla="*/ 7866683 w 8105775"/>
              <a:gd name="connsiteY13" fmla="*/ 3469179 h 7248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8105775" h="7248525">
                <a:moveTo>
                  <a:pt x="7866683" y="3469179"/>
                </a:moveTo>
                <a:cubicBezTo>
                  <a:pt x="7655228" y="2729086"/>
                  <a:pt x="7324711" y="2029951"/>
                  <a:pt x="6844650" y="1416541"/>
                </a:cubicBezTo>
                <a:cubicBezTo>
                  <a:pt x="6549375" y="1038399"/>
                  <a:pt x="6199808" y="699309"/>
                  <a:pt x="5800711" y="430704"/>
                </a:cubicBezTo>
                <a:cubicBezTo>
                  <a:pt x="4204321" y="-641811"/>
                  <a:pt x="2276460" y="544051"/>
                  <a:pt x="1604948" y="1225089"/>
                </a:cubicBezTo>
                <a:cubicBezTo>
                  <a:pt x="933435" y="1906126"/>
                  <a:pt x="-104790" y="3310111"/>
                  <a:pt x="8558" y="4330239"/>
                </a:cubicBezTo>
                <a:cubicBezTo>
                  <a:pt x="121905" y="5350367"/>
                  <a:pt x="583868" y="5796137"/>
                  <a:pt x="1055355" y="6109509"/>
                </a:cubicBezTo>
                <a:cubicBezTo>
                  <a:pt x="1526843" y="6423834"/>
                  <a:pt x="2328848" y="6711489"/>
                  <a:pt x="2590785" y="6781022"/>
                </a:cubicBezTo>
                <a:cubicBezTo>
                  <a:pt x="2852723" y="6850554"/>
                  <a:pt x="4212893" y="7164879"/>
                  <a:pt x="4990133" y="7234412"/>
                </a:cubicBezTo>
                <a:cubicBezTo>
                  <a:pt x="5474003" y="7278226"/>
                  <a:pt x="5975971" y="7243937"/>
                  <a:pt x="6442696" y="7103919"/>
                </a:cubicBezTo>
                <a:cubicBezTo>
                  <a:pt x="6659866" y="7039149"/>
                  <a:pt x="6885608" y="6952472"/>
                  <a:pt x="7065631" y="6813406"/>
                </a:cubicBezTo>
                <a:cubicBezTo>
                  <a:pt x="7251368" y="6670531"/>
                  <a:pt x="7423771" y="6509559"/>
                  <a:pt x="7575218" y="6330489"/>
                </a:cubicBezTo>
                <a:cubicBezTo>
                  <a:pt x="7816200" y="6043787"/>
                  <a:pt x="8001938" y="5706601"/>
                  <a:pt x="8074328" y="5337031"/>
                </a:cubicBezTo>
                <a:cubicBezTo>
                  <a:pt x="8147671" y="4960794"/>
                  <a:pt x="8104808" y="4572174"/>
                  <a:pt x="8036228" y="4195937"/>
                </a:cubicBezTo>
                <a:cubicBezTo>
                  <a:pt x="7990508" y="3951144"/>
                  <a:pt x="7935263" y="3708256"/>
                  <a:pt x="7866683" y="3469179"/>
                </a:cubicBezTo>
                <a:close/>
              </a:path>
            </a:pathLst>
          </a:custGeom>
          <a:gradFill>
            <a:gsLst>
              <a:gs pos="73000">
                <a:schemeClr val="accent2"/>
              </a:gs>
              <a:gs pos="0">
                <a:schemeClr val="accent2"/>
              </a:gs>
            </a:gsLst>
            <a:path path="circle">
              <a:fillToRect l="50000" t="50000" r="50000" b="50000"/>
            </a:path>
          </a:gradFill>
          <a:ln w="9525" cap="flat">
            <a:noFill/>
            <a:prstDash val="solid"/>
            <a:miter/>
          </a:ln>
          <a:effectLst>
            <a:softEdge rad="1270000"/>
          </a:effectLst>
        </p:spPr>
        <p:txBody>
          <a:bodyPr rtlCol="0" anchor="ctr"/>
          <a:lstStyle/>
          <a:p>
            <a:endParaRPr lang="en-US" sz="675"/>
          </a:p>
        </p:txBody>
      </p:sp>
      <p:sp>
        <p:nvSpPr>
          <p:cNvPr id="18" name="Pink">
            <a:extLst>
              <a:ext uri="{FF2B5EF4-FFF2-40B4-BE49-F238E27FC236}">
                <a16:creationId xmlns:a16="http://schemas.microsoft.com/office/drawing/2014/main" id="{A0C126FD-D78B-4C2F-97BE-020A3C75E44A}"/>
              </a:ext>
            </a:extLst>
          </p:cNvPr>
          <p:cNvSpPr/>
          <p:nvPr userDrawn="1"/>
        </p:nvSpPr>
        <p:spPr>
          <a:xfrm rot="9000000">
            <a:off x="213909" y="-2546183"/>
            <a:ext cx="6403953" cy="7636572"/>
          </a:xfrm>
          <a:custGeom>
            <a:avLst/>
            <a:gdLst>
              <a:gd name="connsiteX0" fmla="*/ 7866683 w 8105775"/>
              <a:gd name="connsiteY0" fmla="*/ 3469179 h 7248525"/>
              <a:gd name="connsiteX1" fmla="*/ 6844650 w 8105775"/>
              <a:gd name="connsiteY1" fmla="*/ 1416541 h 7248525"/>
              <a:gd name="connsiteX2" fmla="*/ 5800711 w 8105775"/>
              <a:gd name="connsiteY2" fmla="*/ 430704 h 7248525"/>
              <a:gd name="connsiteX3" fmla="*/ 1604948 w 8105775"/>
              <a:gd name="connsiteY3" fmla="*/ 1225089 h 7248525"/>
              <a:gd name="connsiteX4" fmla="*/ 8558 w 8105775"/>
              <a:gd name="connsiteY4" fmla="*/ 4330239 h 7248525"/>
              <a:gd name="connsiteX5" fmla="*/ 1055355 w 8105775"/>
              <a:gd name="connsiteY5" fmla="*/ 6109509 h 7248525"/>
              <a:gd name="connsiteX6" fmla="*/ 2590785 w 8105775"/>
              <a:gd name="connsiteY6" fmla="*/ 6781022 h 7248525"/>
              <a:gd name="connsiteX7" fmla="*/ 4990133 w 8105775"/>
              <a:gd name="connsiteY7" fmla="*/ 7234412 h 7248525"/>
              <a:gd name="connsiteX8" fmla="*/ 6442696 w 8105775"/>
              <a:gd name="connsiteY8" fmla="*/ 7103919 h 7248525"/>
              <a:gd name="connsiteX9" fmla="*/ 7065631 w 8105775"/>
              <a:gd name="connsiteY9" fmla="*/ 6813406 h 7248525"/>
              <a:gd name="connsiteX10" fmla="*/ 7575218 w 8105775"/>
              <a:gd name="connsiteY10" fmla="*/ 6330489 h 7248525"/>
              <a:gd name="connsiteX11" fmla="*/ 8074328 w 8105775"/>
              <a:gd name="connsiteY11" fmla="*/ 5337031 h 7248525"/>
              <a:gd name="connsiteX12" fmla="*/ 8036228 w 8105775"/>
              <a:gd name="connsiteY12" fmla="*/ 4195937 h 7248525"/>
              <a:gd name="connsiteX13" fmla="*/ 7866683 w 8105775"/>
              <a:gd name="connsiteY13" fmla="*/ 3469179 h 7248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8105775" h="7248525">
                <a:moveTo>
                  <a:pt x="7866683" y="3469179"/>
                </a:moveTo>
                <a:cubicBezTo>
                  <a:pt x="7655228" y="2729086"/>
                  <a:pt x="7324711" y="2029951"/>
                  <a:pt x="6844650" y="1416541"/>
                </a:cubicBezTo>
                <a:cubicBezTo>
                  <a:pt x="6549375" y="1038399"/>
                  <a:pt x="6199808" y="699309"/>
                  <a:pt x="5800711" y="430704"/>
                </a:cubicBezTo>
                <a:cubicBezTo>
                  <a:pt x="4204321" y="-641811"/>
                  <a:pt x="2276460" y="544051"/>
                  <a:pt x="1604948" y="1225089"/>
                </a:cubicBezTo>
                <a:cubicBezTo>
                  <a:pt x="933435" y="1906126"/>
                  <a:pt x="-104790" y="3310111"/>
                  <a:pt x="8558" y="4330239"/>
                </a:cubicBezTo>
                <a:cubicBezTo>
                  <a:pt x="121905" y="5350367"/>
                  <a:pt x="583868" y="5796137"/>
                  <a:pt x="1055355" y="6109509"/>
                </a:cubicBezTo>
                <a:cubicBezTo>
                  <a:pt x="1526843" y="6423834"/>
                  <a:pt x="2328848" y="6711489"/>
                  <a:pt x="2590785" y="6781022"/>
                </a:cubicBezTo>
                <a:cubicBezTo>
                  <a:pt x="2852723" y="6850554"/>
                  <a:pt x="4212893" y="7164879"/>
                  <a:pt x="4990133" y="7234412"/>
                </a:cubicBezTo>
                <a:cubicBezTo>
                  <a:pt x="5474003" y="7278226"/>
                  <a:pt x="5975971" y="7243937"/>
                  <a:pt x="6442696" y="7103919"/>
                </a:cubicBezTo>
                <a:cubicBezTo>
                  <a:pt x="6659866" y="7039149"/>
                  <a:pt x="6885608" y="6952472"/>
                  <a:pt x="7065631" y="6813406"/>
                </a:cubicBezTo>
                <a:cubicBezTo>
                  <a:pt x="7251368" y="6670531"/>
                  <a:pt x="7423771" y="6509559"/>
                  <a:pt x="7575218" y="6330489"/>
                </a:cubicBezTo>
                <a:cubicBezTo>
                  <a:pt x="7816200" y="6043787"/>
                  <a:pt x="8001938" y="5706601"/>
                  <a:pt x="8074328" y="5337031"/>
                </a:cubicBezTo>
                <a:cubicBezTo>
                  <a:pt x="8147671" y="4960794"/>
                  <a:pt x="8104808" y="4572174"/>
                  <a:pt x="8036228" y="4195937"/>
                </a:cubicBezTo>
                <a:cubicBezTo>
                  <a:pt x="7990508" y="3951144"/>
                  <a:pt x="7935263" y="3708256"/>
                  <a:pt x="7866683" y="3469179"/>
                </a:cubicBezTo>
                <a:close/>
              </a:path>
            </a:pathLst>
          </a:custGeom>
          <a:gradFill>
            <a:gsLst>
              <a:gs pos="70000">
                <a:schemeClr val="accent3">
                  <a:lumMod val="75000"/>
                </a:schemeClr>
              </a:gs>
              <a:gs pos="0">
                <a:schemeClr val="accent3"/>
              </a:gs>
            </a:gsLst>
            <a:path path="circle">
              <a:fillToRect l="50000" t="50000" r="50000" b="50000"/>
            </a:path>
          </a:gradFill>
          <a:ln w="9525" cap="flat">
            <a:noFill/>
            <a:prstDash val="solid"/>
            <a:miter/>
          </a:ln>
          <a:effectLst>
            <a:softEdge rad="1270000"/>
          </a:effectLst>
        </p:spPr>
        <p:txBody>
          <a:bodyPr rtlCol="0" anchor="ctr"/>
          <a:lstStyle/>
          <a:p>
            <a:endParaRPr lang="en-US" sz="675"/>
          </a:p>
        </p:txBody>
      </p:sp>
      <p:sp>
        <p:nvSpPr>
          <p:cNvPr id="19" name="Light Blue">
            <a:extLst>
              <a:ext uri="{FF2B5EF4-FFF2-40B4-BE49-F238E27FC236}">
                <a16:creationId xmlns:a16="http://schemas.microsoft.com/office/drawing/2014/main" id="{251649C5-3386-4361-95CE-44792724EF40}"/>
              </a:ext>
            </a:extLst>
          </p:cNvPr>
          <p:cNvSpPr/>
          <p:nvPr userDrawn="1"/>
        </p:nvSpPr>
        <p:spPr>
          <a:xfrm rot="15300000">
            <a:off x="871262" y="-1603453"/>
            <a:ext cx="15008936" cy="10064906"/>
          </a:xfrm>
          <a:custGeom>
            <a:avLst/>
            <a:gdLst>
              <a:gd name="connsiteX0" fmla="*/ 7866683 w 8105775"/>
              <a:gd name="connsiteY0" fmla="*/ 3469179 h 7248525"/>
              <a:gd name="connsiteX1" fmla="*/ 6844650 w 8105775"/>
              <a:gd name="connsiteY1" fmla="*/ 1416541 h 7248525"/>
              <a:gd name="connsiteX2" fmla="*/ 5800711 w 8105775"/>
              <a:gd name="connsiteY2" fmla="*/ 430704 h 7248525"/>
              <a:gd name="connsiteX3" fmla="*/ 1604948 w 8105775"/>
              <a:gd name="connsiteY3" fmla="*/ 1225089 h 7248525"/>
              <a:gd name="connsiteX4" fmla="*/ 8558 w 8105775"/>
              <a:gd name="connsiteY4" fmla="*/ 4330239 h 7248525"/>
              <a:gd name="connsiteX5" fmla="*/ 1055355 w 8105775"/>
              <a:gd name="connsiteY5" fmla="*/ 6109509 h 7248525"/>
              <a:gd name="connsiteX6" fmla="*/ 2590785 w 8105775"/>
              <a:gd name="connsiteY6" fmla="*/ 6781022 h 7248525"/>
              <a:gd name="connsiteX7" fmla="*/ 4990133 w 8105775"/>
              <a:gd name="connsiteY7" fmla="*/ 7234412 h 7248525"/>
              <a:gd name="connsiteX8" fmla="*/ 6442696 w 8105775"/>
              <a:gd name="connsiteY8" fmla="*/ 7103919 h 7248525"/>
              <a:gd name="connsiteX9" fmla="*/ 7065631 w 8105775"/>
              <a:gd name="connsiteY9" fmla="*/ 6813406 h 7248525"/>
              <a:gd name="connsiteX10" fmla="*/ 7575218 w 8105775"/>
              <a:gd name="connsiteY10" fmla="*/ 6330489 h 7248525"/>
              <a:gd name="connsiteX11" fmla="*/ 8074328 w 8105775"/>
              <a:gd name="connsiteY11" fmla="*/ 5337031 h 7248525"/>
              <a:gd name="connsiteX12" fmla="*/ 8036228 w 8105775"/>
              <a:gd name="connsiteY12" fmla="*/ 4195937 h 7248525"/>
              <a:gd name="connsiteX13" fmla="*/ 7866683 w 8105775"/>
              <a:gd name="connsiteY13" fmla="*/ 3469179 h 7248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8105775" h="7248525">
                <a:moveTo>
                  <a:pt x="7866683" y="3469179"/>
                </a:moveTo>
                <a:cubicBezTo>
                  <a:pt x="7655228" y="2729086"/>
                  <a:pt x="7324711" y="2029951"/>
                  <a:pt x="6844650" y="1416541"/>
                </a:cubicBezTo>
                <a:cubicBezTo>
                  <a:pt x="6549375" y="1038399"/>
                  <a:pt x="6199808" y="699309"/>
                  <a:pt x="5800711" y="430704"/>
                </a:cubicBezTo>
                <a:cubicBezTo>
                  <a:pt x="4204321" y="-641811"/>
                  <a:pt x="2276460" y="544051"/>
                  <a:pt x="1604948" y="1225089"/>
                </a:cubicBezTo>
                <a:cubicBezTo>
                  <a:pt x="933435" y="1906126"/>
                  <a:pt x="-104790" y="3310111"/>
                  <a:pt x="8558" y="4330239"/>
                </a:cubicBezTo>
                <a:cubicBezTo>
                  <a:pt x="121905" y="5350367"/>
                  <a:pt x="583868" y="5796137"/>
                  <a:pt x="1055355" y="6109509"/>
                </a:cubicBezTo>
                <a:cubicBezTo>
                  <a:pt x="1526843" y="6423834"/>
                  <a:pt x="2328848" y="6711489"/>
                  <a:pt x="2590785" y="6781022"/>
                </a:cubicBezTo>
                <a:cubicBezTo>
                  <a:pt x="2852723" y="6850554"/>
                  <a:pt x="4212893" y="7164879"/>
                  <a:pt x="4990133" y="7234412"/>
                </a:cubicBezTo>
                <a:cubicBezTo>
                  <a:pt x="5474003" y="7278226"/>
                  <a:pt x="5975971" y="7243937"/>
                  <a:pt x="6442696" y="7103919"/>
                </a:cubicBezTo>
                <a:cubicBezTo>
                  <a:pt x="6659866" y="7039149"/>
                  <a:pt x="6885608" y="6952472"/>
                  <a:pt x="7065631" y="6813406"/>
                </a:cubicBezTo>
                <a:cubicBezTo>
                  <a:pt x="7251368" y="6670531"/>
                  <a:pt x="7423771" y="6509559"/>
                  <a:pt x="7575218" y="6330489"/>
                </a:cubicBezTo>
                <a:cubicBezTo>
                  <a:pt x="7816200" y="6043787"/>
                  <a:pt x="8001938" y="5706601"/>
                  <a:pt x="8074328" y="5337031"/>
                </a:cubicBezTo>
                <a:cubicBezTo>
                  <a:pt x="8147671" y="4960794"/>
                  <a:pt x="8104808" y="4572174"/>
                  <a:pt x="8036228" y="4195937"/>
                </a:cubicBezTo>
                <a:cubicBezTo>
                  <a:pt x="7990508" y="3951144"/>
                  <a:pt x="7935263" y="3708256"/>
                  <a:pt x="7866683" y="3469179"/>
                </a:cubicBezTo>
                <a:close/>
              </a:path>
            </a:pathLst>
          </a:custGeom>
          <a:gradFill>
            <a:gsLst>
              <a:gs pos="80000">
                <a:schemeClr val="accent2">
                  <a:alpha val="32000"/>
                </a:schemeClr>
              </a:gs>
              <a:gs pos="0">
                <a:schemeClr val="accent1"/>
              </a:gs>
            </a:gsLst>
            <a:path path="circle">
              <a:fillToRect l="50000" t="50000" r="50000" b="50000"/>
            </a:path>
          </a:gradFill>
          <a:ln w="9525" cap="flat">
            <a:noFill/>
            <a:prstDash val="solid"/>
            <a:miter/>
          </a:ln>
          <a:effectLst>
            <a:softEdge rad="1270000"/>
          </a:effectLst>
        </p:spPr>
        <p:txBody>
          <a:bodyPr rtlCol="0" anchor="ctr"/>
          <a:lstStyle/>
          <a:p>
            <a:endParaRPr lang="en-US" sz="675"/>
          </a:p>
        </p:txBody>
      </p:sp>
      <p:sp>
        <p:nvSpPr>
          <p:cNvPr id="39" name="TextBox 38">
            <a:extLst>
              <a:ext uri="{FF2B5EF4-FFF2-40B4-BE49-F238E27FC236}">
                <a16:creationId xmlns:a16="http://schemas.microsoft.com/office/drawing/2014/main" id="{7FEC9CCB-3E62-4B2B-B795-626CEF48661A}"/>
              </a:ext>
            </a:extLst>
          </p:cNvPr>
          <p:cNvSpPr txBox="1"/>
          <p:nvPr userDrawn="1"/>
        </p:nvSpPr>
        <p:spPr>
          <a:xfrm rot="16200000">
            <a:off x="7881971" y="3325126"/>
            <a:ext cx="1938351" cy="207749"/>
          </a:xfrm>
          <a:prstGeom prst="rect">
            <a:avLst/>
          </a:prstGeom>
          <a:noFill/>
        </p:spPr>
        <p:txBody>
          <a:bodyPr wrap="none" rtlCol="0" anchor="ctr">
            <a:spAutoFit/>
          </a:bodyPr>
          <a:lstStyle/>
          <a:p>
            <a:pPr algn="l"/>
            <a:r>
              <a:rPr lang="en-US" sz="750" b="1">
                <a:solidFill>
                  <a:schemeClr val="bg1"/>
                </a:solidFill>
                <a:latin typeface="+mj-lt"/>
              </a:rPr>
              <a:t>Massive X</a:t>
            </a:r>
            <a:r>
              <a:rPr lang="en-US" sz="750">
                <a:solidFill>
                  <a:schemeClr val="bg1"/>
                </a:solidFill>
              </a:rPr>
              <a:t> presentation to </a:t>
            </a:r>
            <a:r>
              <a:rPr lang="en-US" sz="750" b="0">
                <a:solidFill>
                  <a:schemeClr val="bg1"/>
                </a:solidFill>
              </a:rPr>
              <a:t>DesignBall</a:t>
            </a:r>
            <a:r>
              <a:rPr lang="en-US" sz="750">
                <a:solidFill>
                  <a:schemeClr val="bg1"/>
                </a:solidFill>
              </a:rPr>
              <a:t> team</a:t>
            </a:r>
          </a:p>
        </p:txBody>
      </p:sp>
      <p:sp>
        <p:nvSpPr>
          <p:cNvPr id="40" name="TextBox 39">
            <a:extLst>
              <a:ext uri="{FF2B5EF4-FFF2-40B4-BE49-F238E27FC236}">
                <a16:creationId xmlns:a16="http://schemas.microsoft.com/office/drawing/2014/main" id="{3F6205E2-053A-4AC9-9714-94ADF6B58B10}"/>
              </a:ext>
            </a:extLst>
          </p:cNvPr>
          <p:cNvSpPr txBox="1"/>
          <p:nvPr userDrawn="1"/>
        </p:nvSpPr>
        <p:spPr>
          <a:xfrm rot="16200000">
            <a:off x="-804019" y="3255877"/>
            <a:ext cx="2193749" cy="346249"/>
          </a:xfrm>
          <a:prstGeom prst="rect">
            <a:avLst/>
          </a:prstGeom>
          <a:noFill/>
        </p:spPr>
        <p:txBody>
          <a:bodyPr wrap="square" rtlCol="0">
            <a:spAutoFit/>
          </a:bodyPr>
          <a:lstStyle/>
          <a:p>
            <a:pPr algn="ctr"/>
            <a:r>
              <a:rPr lang="en-US" sz="1650" b="1">
                <a:solidFill>
                  <a:schemeClr val="bg1"/>
                </a:solidFill>
                <a:latin typeface="Century Gothic" panose="020B0502020202020204" pitchFamily="34" charset="0"/>
              </a:rPr>
              <a:t>Massive X</a:t>
            </a:r>
          </a:p>
        </p:txBody>
      </p:sp>
      <p:sp>
        <p:nvSpPr>
          <p:cNvPr id="41" name="Oval 40">
            <a:extLst>
              <a:ext uri="{FF2B5EF4-FFF2-40B4-BE49-F238E27FC236}">
                <a16:creationId xmlns:a16="http://schemas.microsoft.com/office/drawing/2014/main" id="{95B28CD9-B8C4-44F6-974C-DA7DE2E8101E}"/>
              </a:ext>
            </a:extLst>
          </p:cNvPr>
          <p:cNvSpPr/>
          <p:nvPr userDrawn="1"/>
        </p:nvSpPr>
        <p:spPr>
          <a:xfrm>
            <a:off x="273579" y="375974"/>
            <a:ext cx="38554" cy="3862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42" name="Oval 41">
            <a:extLst>
              <a:ext uri="{FF2B5EF4-FFF2-40B4-BE49-F238E27FC236}">
                <a16:creationId xmlns:a16="http://schemas.microsoft.com/office/drawing/2014/main" id="{6D6ABA4C-0E64-4E63-B6BA-6B5117096455}"/>
              </a:ext>
            </a:extLst>
          </p:cNvPr>
          <p:cNvSpPr/>
          <p:nvPr userDrawn="1"/>
        </p:nvSpPr>
        <p:spPr>
          <a:xfrm>
            <a:off x="273579" y="524802"/>
            <a:ext cx="38554" cy="3862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43" name="Oval 42">
            <a:extLst>
              <a:ext uri="{FF2B5EF4-FFF2-40B4-BE49-F238E27FC236}">
                <a16:creationId xmlns:a16="http://schemas.microsoft.com/office/drawing/2014/main" id="{24990062-351B-4095-9C17-D86BFF6C5131}"/>
              </a:ext>
            </a:extLst>
          </p:cNvPr>
          <p:cNvSpPr/>
          <p:nvPr userDrawn="1"/>
        </p:nvSpPr>
        <p:spPr>
          <a:xfrm>
            <a:off x="273579" y="673630"/>
            <a:ext cx="38554" cy="3862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75"/>
          </a:p>
        </p:txBody>
      </p:sp>
      <p:sp>
        <p:nvSpPr>
          <p:cNvPr id="44" name="Slide Number Placeholder 5">
            <a:extLst>
              <a:ext uri="{FF2B5EF4-FFF2-40B4-BE49-F238E27FC236}">
                <a16:creationId xmlns:a16="http://schemas.microsoft.com/office/drawing/2014/main" id="{05D24C40-3BD6-4D19-8D86-A016C178DEF6}"/>
              </a:ext>
            </a:extLst>
          </p:cNvPr>
          <p:cNvSpPr txBox="1">
            <a:spLocks/>
          </p:cNvSpPr>
          <p:nvPr userDrawn="1"/>
        </p:nvSpPr>
        <p:spPr>
          <a:xfrm>
            <a:off x="8777201" y="6566619"/>
            <a:ext cx="121696" cy="291381"/>
          </a:xfrm>
          <a:prstGeom prst="rect">
            <a:avLst/>
          </a:prstGeom>
        </p:spPr>
        <p:txBody>
          <a:bodyPr vert="horz" wrap="none" lIns="45714" tIns="22857" rIns="45714" bIns="22857" rtlCol="0" anchor="ctr">
            <a:noAutofit/>
          </a:bodyP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1A290D8D-6BA0-418D-AFED-C65293F70DA0}" type="slidenum">
              <a:rPr lang="en-US" sz="900" b="1" smtClean="0">
                <a:solidFill>
                  <a:schemeClr val="bg1"/>
                </a:solidFill>
                <a:latin typeface="+mj-lt"/>
              </a:rPr>
              <a:pPr algn="ctr"/>
              <a:t>‹Nr.›</a:t>
            </a:fld>
            <a:endParaRPr lang="en-US" sz="525" b="1" dirty="0">
              <a:solidFill>
                <a:schemeClr val="bg1"/>
              </a:solidFill>
              <a:latin typeface="+mj-lt"/>
            </a:endParaRPr>
          </a:p>
        </p:txBody>
      </p:sp>
    </p:spTree>
    <p:extLst>
      <p:ext uri="{BB962C8B-B14F-4D97-AF65-F5344CB8AC3E}">
        <p14:creationId xmlns:p14="http://schemas.microsoft.com/office/powerpoint/2010/main" val="1692599796"/>
      </p:ext>
    </p:extLst>
  </p:cSld>
  <p:clrMap bg1="lt1" tx1="dk1" bg2="lt2" tx2="dk2" accent1="accent1" accent2="accent2" accent3="accent3" accent4="accent4" accent5="accent5" accent6="accent6" hlink="hlink" folHlink="folHlink"/>
  <p:sldLayoutIdLst>
    <p:sldLayoutId id="2147483826" r:id="rId1"/>
    <p:sldLayoutId id="2147483827" r:id="rId2"/>
    <p:sldLayoutId id="2147483828" r:id="rId3"/>
    <p:sldLayoutId id="2147483829" r:id="rId4"/>
    <p:sldLayoutId id="2147483830" r:id="rId5"/>
    <p:sldLayoutId id="2147483831" r:id="rId6"/>
    <p:sldLayoutId id="2147483832" r:id="rId7"/>
    <p:sldLayoutId id="2147483833" r:id="rId8"/>
    <p:sldLayoutId id="2147483834" r:id="rId9"/>
    <p:sldLayoutId id="2147483835" r:id="rId10"/>
    <p:sldLayoutId id="2147483836" r:id="rId11"/>
    <p:sldLayoutId id="2147483837" r:id="rId12"/>
    <p:sldLayoutId id="2147483838" r:id="rId13"/>
    <p:sldLayoutId id="2147483839" r:id="rId14"/>
    <p:sldLayoutId id="2147483840" r:id="rId15"/>
    <p:sldLayoutId id="2147483841" r:id="rId16"/>
    <p:sldLayoutId id="2147483842" r:id="rId17"/>
    <p:sldLayoutId id="2147483843" r:id="rId18"/>
    <p:sldLayoutId id="2147483844" r:id="rId19"/>
    <p:sldLayoutId id="2147483845" r:id="rId20"/>
    <p:sldLayoutId id="2147483846" r:id="rId21"/>
    <p:sldLayoutId id="2147483847" r:id="rId22"/>
    <p:sldLayoutId id="2147483848" r:id="rId23"/>
    <p:sldLayoutId id="2147483849" r:id="rId24"/>
    <p:sldLayoutId id="2147483850" r:id="rId25"/>
    <p:sldLayoutId id="2147483851" r:id="rId26"/>
    <p:sldLayoutId id="2147483852" r:id="rId27"/>
    <p:sldLayoutId id="2147483853" r:id="rId28"/>
    <p:sldLayoutId id="2147483854" r:id="rId29"/>
    <p:sldLayoutId id="2147483855" r:id="rId30"/>
    <p:sldLayoutId id="2147483856" r:id="rId31"/>
    <p:sldLayoutId id="2147483857" r:id="rId32"/>
    <p:sldLayoutId id="2147483858" r:id="rId33"/>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grpId="0" nodeType="withEffect">
                                  <p:stCondLst>
                                    <p:cond delay="0"/>
                                  </p:stCondLst>
                                  <p:childTnLst>
                                    <p:animRot by="-21600000">
                                      <p:cBhvr>
                                        <p:cTn id="6" dur="8250" fill="hold"/>
                                        <p:tgtEl>
                                          <p:spTgt spid="15"/>
                                        </p:tgtEl>
                                        <p:attrNameLst>
                                          <p:attrName>r</p:attrName>
                                        </p:attrNameLst>
                                      </p:cBhvr>
                                    </p:animRot>
                                  </p:childTnLst>
                                </p:cTn>
                              </p:par>
                              <p:par>
                                <p:cTn id="7" presetID="8" presetClass="emph" presetSubtype="0" repeatCount="indefinite" fill="hold" grpId="0" nodeType="withEffect">
                                  <p:stCondLst>
                                    <p:cond delay="0"/>
                                  </p:stCondLst>
                                  <p:childTnLst>
                                    <p:animRot by="21600000">
                                      <p:cBhvr>
                                        <p:cTn id="8" dur="6100" fill="hold"/>
                                        <p:tgtEl>
                                          <p:spTgt spid="16"/>
                                        </p:tgtEl>
                                        <p:attrNameLst>
                                          <p:attrName>r</p:attrName>
                                        </p:attrNameLst>
                                      </p:cBhvr>
                                    </p:animRot>
                                  </p:childTnLst>
                                </p:cTn>
                              </p:par>
                              <p:par>
                                <p:cTn id="9" presetID="8" presetClass="emph" presetSubtype="0" repeatCount="indefinite" fill="hold" grpId="0" nodeType="withEffect">
                                  <p:stCondLst>
                                    <p:cond delay="0"/>
                                  </p:stCondLst>
                                  <p:childTnLst>
                                    <p:animRot by="21600000">
                                      <p:cBhvr>
                                        <p:cTn id="10" dur="9600" fill="hold"/>
                                        <p:tgtEl>
                                          <p:spTgt spid="17"/>
                                        </p:tgtEl>
                                        <p:attrNameLst>
                                          <p:attrName>r</p:attrName>
                                        </p:attrNameLst>
                                      </p:cBhvr>
                                    </p:animRot>
                                  </p:childTnLst>
                                </p:cTn>
                              </p:par>
                              <p:par>
                                <p:cTn id="11" presetID="8" presetClass="emph" presetSubtype="0" repeatCount="indefinite" fill="hold" grpId="0" nodeType="withEffect">
                                  <p:stCondLst>
                                    <p:cond delay="0"/>
                                  </p:stCondLst>
                                  <p:childTnLst>
                                    <p:animRot by="-21600000">
                                      <p:cBhvr>
                                        <p:cTn id="12" dur="16000" fill="hold"/>
                                        <p:tgtEl>
                                          <p:spTgt spid="19"/>
                                        </p:tgtEl>
                                        <p:attrNameLst>
                                          <p:attrName>r</p:attrName>
                                        </p:attrNameLst>
                                      </p:cBhvr>
                                    </p:animRot>
                                  </p:childTnLst>
                                </p:cTn>
                              </p:par>
                              <p:par>
                                <p:cTn id="13" presetID="8" presetClass="emph" presetSubtype="0" repeatCount="indefinite" fill="hold" grpId="0" nodeType="withEffect">
                                  <p:stCondLst>
                                    <p:cond delay="0"/>
                                  </p:stCondLst>
                                  <p:childTnLst>
                                    <p:animRot by="21600000">
                                      <p:cBhvr>
                                        <p:cTn id="14" dur="13500" fill="hold"/>
                                        <p:tgtEl>
                                          <p:spTgt spid="1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Lst>
  </p:timing>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5760">
          <p15:clr>
            <a:srgbClr val="000000"/>
          </p15:clr>
        </p15:guide>
        <p15:guide id="2" pos="7681">
          <p15:clr>
            <a:srgbClr val="000000"/>
          </p15:clr>
        </p15:guide>
        <p15:guide id="3" orient="horz" pos="816">
          <p15:clr>
            <a:srgbClr val="000000"/>
          </p15:clr>
        </p15:guide>
        <p15:guide id="4" orient="horz" pos="10704">
          <p15:clr>
            <a:srgbClr val="000000"/>
          </p15:clr>
        </p15:guide>
        <p15:guide id="5" pos="14377">
          <p15:clr>
            <a:srgbClr val="000000"/>
          </p15:clr>
        </p15:guide>
        <p15:guide id="6" pos="985">
          <p15:clr>
            <a:srgbClr val="000000"/>
          </p15:clr>
        </p15:guide>
        <p15:guide id="7">
          <p15:clr>
            <a:srgbClr val="FFFFFF"/>
          </p15:clr>
        </p15:guide>
        <p15:guide id="8" pos="15362">
          <p15:clr>
            <a:srgbClr val="FFFFFF"/>
          </p15:clr>
        </p15:guide>
        <p15:guide id="9" orient="horz">
          <p15:clr>
            <a:srgbClr val="FFFFFF"/>
          </p15:clr>
        </p15:guide>
        <p15:guide id="10" orient="horz" pos="11520">
          <p15:clr>
            <a:srgbClr val="FFFFFF"/>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9" name="Grafik 9">
            <a:extLst>
              <a:ext uri="{FF2B5EF4-FFF2-40B4-BE49-F238E27FC236}">
                <a16:creationId xmlns:a16="http://schemas.microsoft.com/office/drawing/2014/main" id="{76EC55B8-5D09-49BF-84D8-D36CB13965DE}"/>
              </a:ext>
            </a:extLst>
          </p:cNvPr>
          <p:cNvPicPr>
            <a:picLocks noChangeAspect="1"/>
          </p:cNvPicPr>
          <p:nvPr userDrawn="1"/>
        </p:nvPicPr>
        <p:blipFill>
          <a:blip r:embed="rId37"/>
          <a:stretch/>
        </p:blipFill>
        <p:spPr bwMode="auto">
          <a:xfrm rot="16200000">
            <a:off x="8547851" y="3302999"/>
            <a:ext cx="864096" cy="252002"/>
          </a:xfrm>
          <a:prstGeom prst="rect">
            <a:avLst/>
          </a:prstGeom>
        </p:spPr>
      </p:pic>
    </p:spTree>
    <p:extLst>
      <p:ext uri="{BB962C8B-B14F-4D97-AF65-F5344CB8AC3E}">
        <p14:creationId xmlns:p14="http://schemas.microsoft.com/office/powerpoint/2010/main" val="3395113035"/>
      </p:ext>
    </p:extLst>
  </p:cSld>
  <p:clrMap bg1="lt1" tx1="dk1" bg2="lt2" tx2="dk2" accent1="accent1" accent2="accent2" accent3="accent3" accent4="accent4" accent5="accent5" accent6="accent6" hlink="hlink" folHlink="folHlink"/>
  <p:sldLayoutIdLst>
    <p:sldLayoutId id="2147483861" r:id="rId1"/>
    <p:sldLayoutId id="2147483862" r:id="rId2"/>
    <p:sldLayoutId id="2147483863" r:id="rId3"/>
    <p:sldLayoutId id="2147483864" r:id="rId4"/>
    <p:sldLayoutId id="2147483865" r:id="rId5"/>
    <p:sldLayoutId id="2147483866" r:id="rId6"/>
    <p:sldLayoutId id="2147483867" r:id="rId7"/>
    <p:sldLayoutId id="2147483868" r:id="rId8"/>
    <p:sldLayoutId id="2147483869" r:id="rId9"/>
    <p:sldLayoutId id="2147483870" r:id="rId10"/>
    <p:sldLayoutId id="2147483871" r:id="rId11"/>
    <p:sldLayoutId id="2147483872" r:id="rId12"/>
    <p:sldLayoutId id="2147483873" r:id="rId13"/>
    <p:sldLayoutId id="2147483874" r:id="rId14"/>
    <p:sldLayoutId id="2147483875" r:id="rId15"/>
    <p:sldLayoutId id="2147483876" r:id="rId16"/>
    <p:sldLayoutId id="2147483877" r:id="rId17"/>
    <p:sldLayoutId id="2147483878" r:id="rId18"/>
    <p:sldLayoutId id="2147483879" r:id="rId19"/>
    <p:sldLayoutId id="2147483880" r:id="rId20"/>
    <p:sldLayoutId id="2147483881" r:id="rId21"/>
    <p:sldLayoutId id="2147483882" r:id="rId22"/>
    <p:sldLayoutId id="2147483883" r:id="rId23"/>
    <p:sldLayoutId id="2147483884" r:id="rId24"/>
    <p:sldLayoutId id="2147483885" r:id="rId25"/>
    <p:sldLayoutId id="2147483886" r:id="rId26"/>
    <p:sldLayoutId id="2147483887" r:id="rId27"/>
    <p:sldLayoutId id="2147483888" r:id="rId28"/>
    <p:sldLayoutId id="2147483889" r:id="rId29"/>
    <p:sldLayoutId id="2147483890" r:id="rId30"/>
    <p:sldLayoutId id="2147483891" r:id="rId31"/>
    <p:sldLayoutId id="2147483892" r:id="rId32"/>
    <p:sldLayoutId id="2147483893" r:id="rId33"/>
    <p:sldLayoutId id="2147483894" r:id="rId34"/>
    <p:sldLayoutId id="2147483895" r:id="rId35"/>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5760">
          <p15:clr>
            <a:srgbClr val="F26B43"/>
          </p15:clr>
        </p15:guide>
        <p15:guide id="2" pos="7681">
          <p15:clr>
            <a:srgbClr val="F26B43"/>
          </p15:clr>
        </p15:guide>
        <p15:guide id="3" orient="horz" pos="816">
          <p15:clr>
            <a:srgbClr val="F26B43"/>
          </p15:clr>
        </p15:guide>
        <p15:guide id="4" orient="horz" pos="10704">
          <p15:clr>
            <a:srgbClr val="F26B43"/>
          </p15:clr>
        </p15:guide>
        <p15:guide id="5" pos="14377">
          <p15:clr>
            <a:srgbClr val="F26B43"/>
          </p15:clr>
        </p15:guide>
        <p15:guide id="6" pos="985">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slideLayout" Target="../slideLayouts/slideLayout15.xml"/><Relationship Id="rId7" Type="http://schemas.openxmlformats.org/officeDocument/2006/relationships/image" Target="../media/image31.png"/><Relationship Id="rId2" Type="http://schemas.openxmlformats.org/officeDocument/2006/relationships/vmlDrawing" Target="../drawings/vmlDrawing6.vml"/><Relationship Id="rId1" Type="http://schemas.openxmlformats.org/officeDocument/2006/relationships/themeOverride" Target="../theme/themeOverride7.xml"/><Relationship Id="rId6" Type="http://schemas.openxmlformats.org/officeDocument/2006/relationships/image" Target="../media/image4.png"/><Relationship Id="rId5" Type="http://schemas.openxmlformats.org/officeDocument/2006/relationships/image" Target="../media/image1.emf"/><Relationship Id="rId4" Type="http://schemas.openxmlformats.org/officeDocument/2006/relationships/notesSlide" Target="../notesSlides/notesSlide2.xml"/><Relationship Id="rId9" Type="http://schemas.openxmlformats.org/officeDocument/2006/relationships/image" Target="../media/image30.emf"/></Relationships>
</file>

<file path=ppt/slides/_rels/slide1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slideLayout" Target="../slideLayouts/slideLayout15.xml"/><Relationship Id="rId7" Type="http://schemas.openxmlformats.org/officeDocument/2006/relationships/image" Target="../media/image33.png"/><Relationship Id="rId2" Type="http://schemas.openxmlformats.org/officeDocument/2006/relationships/vmlDrawing" Target="../drawings/vmlDrawing7.vml"/><Relationship Id="rId1" Type="http://schemas.openxmlformats.org/officeDocument/2006/relationships/themeOverride" Target="../theme/themeOverride8.xml"/><Relationship Id="rId6" Type="http://schemas.openxmlformats.org/officeDocument/2006/relationships/image" Target="../media/image31.png"/><Relationship Id="rId11" Type="http://schemas.openxmlformats.org/officeDocument/2006/relationships/image" Target="../media/image32.emf"/><Relationship Id="rId5" Type="http://schemas.openxmlformats.org/officeDocument/2006/relationships/image" Target="../media/image4.png"/><Relationship Id="rId10" Type="http://schemas.openxmlformats.org/officeDocument/2006/relationships/oleObject" Target="../embeddings/oleObject13.bin"/><Relationship Id="rId4" Type="http://schemas.openxmlformats.org/officeDocument/2006/relationships/image" Target="../media/image1.emf"/><Relationship Id="rId9" Type="http://schemas.openxmlformats.org/officeDocument/2006/relationships/image" Target="../media/image35.png"/></Relationships>
</file>

<file path=ppt/slides/_rels/slide12.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slideLayout" Target="../slideLayouts/slideLayout15.xml"/><Relationship Id="rId7" Type="http://schemas.openxmlformats.org/officeDocument/2006/relationships/image" Target="../media/image36.png"/><Relationship Id="rId12" Type="http://schemas.openxmlformats.org/officeDocument/2006/relationships/image" Target="../media/image32.emf"/><Relationship Id="rId2" Type="http://schemas.openxmlformats.org/officeDocument/2006/relationships/vmlDrawing" Target="../drawings/vmlDrawing8.vml"/><Relationship Id="rId1" Type="http://schemas.openxmlformats.org/officeDocument/2006/relationships/themeOverride" Target="../theme/themeOverride9.xml"/><Relationship Id="rId6" Type="http://schemas.openxmlformats.org/officeDocument/2006/relationships/image" Target="../media/image31.png"/><Relationship Id="rId11" Type="http://schemas.openxmlformats.org/officeDocument/2006/relationships/oleObject" Target="../embeddings/oleObject13.bin"/><Relationship Id="rId5" Type="http://schemas.openxmlformats.org/officeDocument/2006/relationships/image" Target="../media/image4.png"/><Relationship Id="rId10" Type="http://schemas.openxmlformats.org/officeDocument/2006/relationships/image" Target="../media/image39.tiff"/><Relationship Id="rId4" Type="http://schemas.openxmlformats.org/officeDocument/2006/relationships/image" Target="../media/image1.emf"/><Relationship Id="rId9" Type="http://schemas.openxmlformats.org/officeDocument/2006/relationships/image" Target="../media/image38.png"/></Relationships>
</file>

<file path=ppt/slides/_rels/slide1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slideLayout" Target="../slideLayouts/slideLayout15.xml"/><Relationship Id="rId1" Type="http://schemas.openxmlformats.org/officeDocument/2006/relationships/themeOverride" Target="../theme/themeOverride10.xml"/><Relationship Id="rId6" Type="http://schemas.openxmlformats.org/officeDocument/2006/relationships/image" Target="../media/image40.emf"/><Relationship Id="rId5" Type="http://schemas.openxmlformats.org/officeDocument/2006/relationships/image" Target="../media/image31.png"/><Relationship Id="rId4" Type="http://schemas.openxmlformats.org/officeDocument/2006/relationships/image" Target="../media/image4.png"/></Relationships>
</file>

<file path=ppt/slides/_rels/slide14.xml.rels><?xml version="1.0" encoding="UTF-8" standalone="yes"?>
<Relationships xmlns="http://schemas.openxmlformats.org/package/2006/relationships"><Relationship Id="rId8" Type="http://schemas.openxmlformats.org/officeDocument/2006/relationships/image" Target="../media/image46.tiff"/><Relationship Id="rId13" Type="http://schemas.openxmlformats.org/officeDocument/2006/relationships/oleObject" Target="../embeddings/oleObject16.bin"/><Relationship Id="rId3" Type="http://schemas.openxmlformats.org/officeDocument/2006/relationships/slideLayout" Target="../slideLayouts/slideLayout15.xml"/><Relationship Id="rId7" Type="http://schemas.openxmlformats.org/officeDocument/2006/relationships/image" Target="../media/image45.tiff"/><Relationship Id="rId12" Type="http://schemas.openxmlformats.org/officeDocument/2006/relationships/image" Target="../media/image42.emf"/><Relationship Id="rId2" Type="http://schemas.openxmlformats.org/officeDocument/2006/relationships/vmlDrawing" Target="../drawings/vmlDrawing9.vml"/><Relationship Id="rId16" Type="http://schemas.openxmlformats.org/officeDocument/2006/relationships/image" Target="../media/image44.emf"/><Relationship Id="rId1" Type="http://schemas.openxmlformats.org/officeDocument/2006/relationships/themeOverride" Target="../theme/themeOverride11.xml"/><Relationship Id="rId6" Type="http://schemas.openxmlformats.org/officeDocument/2006/relationships/image" Target="../media/image31.png"/><Relationship Id="rId11" Type="http://schemas.openxmlformats.org/officeDocument/2006/relationships/oleObject" Target="../embeddings/oleObject15.bin"/><Relationship Id="rId5" Type="http://schemas.openxmlformats.org/officeDocument/2006/relationships/image" Target="../media/image4.png"/><Relationship Id="rId15" Type="http://schemas.openxmlformats.org/officeDocument/2006/relationships/oleObject" Target="../embeddings/oleObject17.bin"/><Relationship Id="rId10" Type="http://schemas.openxmlformats.org/officeDocument/2006/relationships/image" Target="../media/image41.emf"/><Relationship Id="rId4" Type="http://schemas.openxmlformats.org/officeDocument/2006/relationships/image" Target="../media/image1.emf"/><Relationship Id="rId9" Type="http://schemas.openxmlformats.org/officeDocument/2006/relationships/oleObject" Target="../embeddings/oleObject14.bin"/><Relationship Id="rId14" Type="http://schemas.openxmlformats.org/officeDocument/2006/relationships/image" Target="../media/image43.emf"/></Relationships>
</file>

<file path=ppt/slides/_rels/slide15.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image" Target="../media/image48.png"/><Relationship Id="rId3" Type="http://schemas.openxmlformats.org/officeDocument/2006/relationships/slideLayout" Target="../slideLayouts/slideLayout15.xml"/><Relationship Id="rId7" Type="http://schemas.openxmlformats.org/officeDocument/2006/relationships/oleObject" Target="../embeddings/oleObject18.bin"/><Relationship Id="rId12" Type="http://schemas.openxmlformats.org/officeDocument/2006/relationships/image" Target="../media/image31.png"/><Relationship Id="rId2" Type="http://schemas.openxmlformats.org/officeDocument/2006/relationships/vmlDrawing" Target="../drawings/vmlDrawing10.vml"/><Relationship Id="rId1" Type="http://schemas.openxmlformats.org/officeDocument/2006/relationships/themeOverride" Target="../theme/themeOverride12.xml"/><Relationship Id="rId6" Type="http://schemas.openxmlformats.org/officeDocument/2006/relationships/image" Target="../media/image41.emf"/><Relationship Id="rId11" Type="http://schemas.openxmlformats.org/officeDocument/2006/relationships/image" Target="../media/image4.png"/><Relationship Id="rId5" Type="http://schemas.openxmlformats.org/officeDocument/2006/relationships/oleObject" Target="../embeddings/oleObject14.bin"/><Relationship Id="rId10" Type="http://schemas.openxmlformats.org/officeDocument/2006/relationships/image" Target="../media/image43.emf"/><Relationship Id="rId4" Type="http://schemas.openxmlformats.org/officeDocument/2006/relationships/image" Target="../media/image1.emf"/><Relationship Id="rId9"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8" Type="http://schemas.openxmlformats.org/officeDocument/2006/relationships/image" Target="cid:image002.png@01D732CE.879E4FB0" TargetMode="External"/><Relationship Id="rId13" Type="http://schemas.openxmlformats.org/officeDocument/2006/relationships/oleObject" Target="../embeddings/oleObject20.bin"/><Relationship Id="rId3" Type="http://schemas.openxmlformats.org/officeDocument/2006/relationships/slideLayout" Target="../slideLayouts/slideLayout15.xml"/><Relationship Id="rId7" Type="http://schemas.openxmlformats.org/officeDocument/2006/relationships/image" Target="../media/image50.png"/><Relationship Id="rId12" Type="http://schemas.openxmlformats.org/officeDocument/2006/relationships/image" Target="../media/image41.emf"/><Relationship Id="rId2" Type="http://schemas.openxmlformats.org/officeDocument/2006/relationships/vmlDrawing" Target="../drawings/vmlDrawing11.vml"/><Relationship Id="rId16" Type="http://schemas.openxmlformats.org/officeDocument/2006/relationships/image" Target="../media/image43.emf"/><Relationship Id="rId1" Type="http://schemas.openxmlformats.org/officeDocument/2006/relationships/themeOverride" Target="../theme/themeOverride13.xml"/><Relationship Id="rId6" Type="http://schemas.openxmlformats.org/officeDocument/2006/relationships/image" Target="../media/image31.png"/><Relationship Id="rId11" Type="http://schemas.openxmlformats.org/officeDocument/2006/relationships/oleObject" Target="../embeddings/oleObject14.bin"/><Relationship Id="rId5" Type="http://schemas.openxmlformats.org/officeDocument/2006/relationships/image" Target="../media/image4.png"/><Relationship Id="rId15" Type="http://schemas.openxmlformats.org/officeDocument/2006/relationships/oleObject" Target="../embeddings/oleObject19.bin"/><Relationship Id="rId10" Type="http://schemas.openxmlformats.org/officeDocument/2006/relationships/image" Target="cid:image002.png@01D732CE.C1B42760" TargetMode="External"/><Relationship Id="rId4" Type="http://schemas.openxmlformats.org/officeDocument/2006/relationships/image" Target="../media/image1.emf"/><Relationship Id="rId9" Type="http://schemas.openxmlformats.org/officeDocument/2006/relationships/image" Target="../media/image51.png"/><Relationship Id="rId14" Type="http://schemas.openxmlformats.org/officeDocument/2006/relationships/image" Target="../media/image49.emf"/></Relationships>
</file>

<file path=ppt/slides/_rels/slide17.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slideLayout" Target="../slideLayouts/slideLayout15.xml"/><Relationship Id="rId7" Type="http://schemas.openxmlformats.org/officeDocument/2006/relationships/oleObject" Target="../embeddings/oleObject21.bin"/><Relationship Id="rId2" Type="http://schemas.openxmlformats.org/officeDocument/2006/relationships/vmlDrawing" Target="../drawings/vmlDrawing12.vml"/><Relationship Id="rId1" Type="http://schemas.openxmlformats.org/officeDocument/2006/relationships/themeOverride" Target="../theme/themeOverride14.xml"/><Relationship Id="rId6" Type="http://schemas.openxmlformats.org/officeDocument/2006/relationships/image" Target="../media/image53.png"/><Relationship Id="rId11" Type="http://schemas.openxmlformats.org/officeDocument/2006/relationships/image" Target="../media/image56.emf"/><Relationship Id="rId5" Type="http://schemas.openxmlformats.org/officeDocument/2006/relationships/image" Target="../media/image4.png"/><Relationship Id="rId10" Type="http://schemas.openxmlformats.org/officeDocument/2006/relationships/image" Target="../media/image55.png"/><Relationship Id="rId4" Type="http://schemas.openxmlformats.org/officeDocument/2006/relationships/image" Target="../media/image1.emf"/><Relationship Id="rId9" Type="http://schemas.openxmlformats.org/officeDocument/2006/relationships/image" Target="../media/image54.jpeg"/></Relationships>
</file>

<file path=ppt/slides/_rels/slide18.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oleObject" Target="../embeddings/oleObject23.bin"/><Relationship Id="rId18" Type="http://schemas.openxmlformats.org/officeDocument/2006/relationships/image" Target="../media/image60.emf"/><Relationship Id="rId3" Type="http://schemas.openxmlformats.org/officeDocument/2006/relationships/slideLayout" Target="../slideLayouts/slideLayout15.xml"/><Relationship Id="rId7" Type="http://schemas.openxmlformats.org/officeDocument/2006/relationships/image" Target="../media/image61.png"/><Relationship Id="rId12" Type="http://schemas.openxmlformats.org/officeDocument/2006/relationships/image" Target="../media/image57.emf"/><Relationship Id="rId17" Type="http://schemas.openxmlformats.org/officeDocument/2006/relationships/oleObject" Target="../embeddings/oleObject25.bin"/><Relationship Id="rId2" Type="http://schemas.openxmlformats.org/officeDocument/2006/relationships/vmlDrawing" Target="../drawings/vmlDrawing13.vml"/><Relationship Id="rId16" Type="http://schemas.openxmlformats.org/officeDocument/2006/relationships/image" Target="../media/image59.emf"/><Relationship Id="rId1" Type="http://schemas.openxmlformats.org/officeDocument/2006/relationships/themeOverride" Target="../theme/themeOverride15.xml"/><Relationship Id="rId6" Type="http://schemas.openxmlformats.org/officeDocument/2006/relationships/image" Target="../media/image31.png"/><Relationship Id="rId11" Type="http://schemas.openxmlformats.org/officeDocument/2006/relationships/oleObject" Target="../embeddings/oleObject22.bin"/><Relationship Id="rId5" Type="http://schemas.openxmlformats.org/officeDocument/2006/relationships/image" Target="../media/image4.png"/><Relationship Id="rId15" Type="http://schemas.openxmlformats.org/officeDocument/2006/relationships/oleObject" Target="../embeddings/oleObject24.bin"/><Relationship Id="rId10" Type="http://schemas.openxmlformats.org/officeDocument/2006/relationships/image" Target="../media/image64.png"/><Relationship Id="rId4" Type="http://schemas.openxmlformats.org/officeDocument/2006/relationships/image" Target="../media/image1.emf"/><Relationship Id="rId9" Type="http://schemas.openxmlformats.org/officeDocument/2006/relationships/image" Target="../media/image63.png"/><Relationship Id="rId14" Type="http://schemas.openxmlformats.org/officeDocument/2006/relationships/image" Target="../media/image58.emf"/></Relationships>
</file>

<file path=ppt/slides/_rels/slide19.x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oleObject" Target="../embeddings/oleObject25.bin"/><Relationship Id="rId3" Type="http://schemas.openxmlformats.org/officeDocument/2006/relationships/slideLayout" Target="../slideLayouts/slideLayout15.xml"/><Relationship Id="rId7" Type="http://schemas.openxmlformats.org/officeDocument/2006/relationships/oleObject" Target="../embeddings/oleObject22.bin"/><Relationship Id="rId12" Type="http://schemas.openxmlformats.org/officeDocument/2006/relationships/image" Target="../media/image59.emf"/><Relationship Id="rId2" Type="http://schemas.openxmlformats.org/officeDocument/2006/relationships/vmlDrawing" Target="../drawings/vmlDrawing14.vml"/><Relationship Id="rId1" Type="http://schemas.openxmlformats.org/officeDocument/2006/relationships/themeOverride" Target="../theme/themeOverride16.xml"/><Relationship Id="rId6" Type="http://schemas.openxmlformats.org/officeDocument/2006/relationships/image" Target="../media/image65.png"/><Relationship Id="rId11" Type="http://schemas.openxmlformats.org/officeDocument/2006/relationships/oleObject" Target="../embeddings/oleObject24.bin"/><Relationship Id="rId5" Type="http://schemas.openxmlformats.org/officeDocument/2006/relationships/image" Target="../media/image31.png"/><Relationship Id="rId10" Type="http://schemas.openxmlformats.org/officeDocument/2006/relationships/image" Target="../media/image58.emf"/><Relationship Id="rId4" Type="http://schemas.openxmlformats.org/officeDocument/2006/relationships/image" Target="../media/image1.emf"/><Relationship Id="rId9" Type="http://schemas.openxmlformats.org/officeDocument/2006/relationships/oleObject" Target="../embeddings/oleObject23.bin"/><Relationship Id="rId14" Type="http://schemas.openxmlformats.org/officeDocument/2006/relationships/image" Target="../media/image60.emf"/></Relationships>
</file>

<file path=ppt/slides/_rels/slide2.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7.png"/><Relationship Id="rId7" Type="http://schemas.openxmlformats.org/officeDocument/2006/relationships/image" Target="../media/image9.tiff"/><Relationship Id="rId2" Type="http://schemas.openxmlformats.org/officeDocument/2006/relationships/slideLayout" Target="../slideLayouts/slideLayout15.xml"/><Relationship Id="rId1" Type="http://schemas.openxmlformats.org/officeDocument/2006/relationships/themeOverride" Target="../theme/themeOverride1.xml"/><Relationship Id="rId6" Type="http://schemas.openxmlformats.org/officeDocument/2006/relationships/image" Target="../media/image8.tif"/><Relationship Id="rId5" Type="http://schemas.openxmlformats.org/officeDocument/2006/relationships/image" Target="../media/image4.png"/><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8" Type="http://schemas.openxmlformats.org/officeDocument/2006/relationships/image" Target="../media/image70.jpeg"/><Relationship Id="rId3" Type="http://schemas.openxmlformats.org/officeDocument/2006/relationships/image" Target="../media/image1.emf"/><Relationship Id="rId7" Type="http://schemas.openxmlformats.org/officeDocument/2006/relationships/image" Target="../media/image69.png"/><Relationship Id="rId2" Type="http://schemas.openxmlformats.org/officeDocument/2006/relationships/slideLayout" Target="../slideLayouts/slideLayout15.xml"/><Relationship Id="rId1" Type="http://schemas.openxmlformats.org/officeDocument/2006/relationships/themeOverride" Target="../theme/themeOverride17.xml"/><Relationship Id="rId6" Type="http://schemas.openxmlformats.org/officeDocument/2006/relationships/image" Target="../media/image68.jpeg"/><Relationship Id="rId5" Type="http://schemas.openxmlformats.org/officeDocument/2006/relationships/image" Target="../media/image67.jpeg"/><Relationship Id="rId4" Type="http://schemas.openxmlformats.org/officeDocument/2006/relationships/image" Target="../media/image66.png"/></Relationships>
</file>

<file path=ppt/slides/_rels/slide21.xml.rels><?xml version="1.0" encoding="UTF-8" standalone="yes"?>
<Relationships xmlns="http://schemas.openxmlformats.org/package/2006/relationships"><Relationship Id="rId8" Type="http://schemas.openxmlformats.org/officeDocument/2006/relationships/image" Target="../media/image70.jpeg"/><Relationship Id="rId3" Type="http://schemas.openxmlformats.org/officeDocument/2006/relationships/image" Target="../media/image1.emf"/><Relationship Id="rId7" Type="http://schemas.openxmlformats.org/officeDocument/2006/relationships/image" Target="../media/image69.png"/><Relationship Id="rId2" Type="http://schemas.openxmlformats.org/officeDocument/2006/relationships/slideLayout" Target="../slideLayouts/slideLayout15.xml"/><Relationship Id="rId1" Type="http://schemas.openxmlformats.org/officeDocument/2006/relationships/themeOverride" Target="../theme/themeOverride18.xml"/><Relationship Id="rId6" Type="http://schemas.openxmlformats.org/officeDocument/2006/relationships/image" Target="../media/image68.jpeg"/><Relationship Id="rId5" Type="http://schemas.openxmlformats.org/officeDocument/2006/relationships/image" Target="../media/image67.jpeg"/><Relationship Id="rId4" Type="http://schemas.openxmlformats.org/officeDocument/2006/relationships/image" Target="../media/image66.png"/></Relationships>
</file>

<file path=ppt/slides/_rels/slide2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slideLayout" Target="../slideLayouts/slideLayout15.xml"/><Relationship Id="rId1" Type="http://schemas.openxmlformats.org/officeDocument/2006/relationships/themeOverride" Target="../theme/themeOverride19.xml"/></Relationships>
</file>

<file path=ppt/slides/_rels/slide2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15.xml"/><Relationship Id="rId1" Type="http://schemas.openxmlformats.org/officeDocument/2006/relationships/themeOverride" Target="../theme/themeOverride20.xml"/><Relationship Id="rId6" Type="http://schemas.openxmlformats.org/officeDocument/2006/relationships/image" Target="../media/image1.emf"/><Relationship Id="rId5" Type="http://schemas.openxmlformats.org/officeDocument/2006/relationships/image" Target="../media/image73.jpg"/><Relationship Id="rId4" Type="http://schemas.openxmlformats.org/officeDocument/2006/relationships/image" Target="../media/image72.jpeg"/></Relationships>
</file>

<file path=ppt/slides/_rels/slide24.x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image" Target="../media/image78.png"/><Relationship Id="rId3" Type="http://schemas.openxmlformats.org/officeDocument/2006/relationships/slideLayout" Target="../slideLayouts/slideLayout15.xml"/><Relationship Id="rId7" Type="http://schemas.openxmlformats.org/officeDocument/2006/relationships/oleObject" Target="../embeddings/oleObject27.bin"/><Relationship Id="rId12" Type="http://schemas.openxmlformats.org/officeDocument/2006/relationships/image" Target="../media/image770.png"/><Relationship Id="rId2" Type="http://schemas.openxmlformats.org/officeDocument/2006/relationships/vmlDrawing" Target="../drawings/vmlDrawing15.vml"/><Relationship Id="rId1" Type="http://schemas.openxmlformats.org/officeDocument/2006/relationships/themeOverride" Target="../theme/themeOverride21.xml"/><Relationship Id="rId6" Type="http://schemas.openxmlformats.org/officeDocument/2006/relationships/image" Target="../media/image74.emf"/><Relationship Id="rId11" Type="http://schemas.openxmlformats.org/officeDocument/2006/relationships/image" Target="../media/image76.png"/><Relationship Id="rId5" Type="http://schemas.openxmlformats.org/officeDocument/2006/relationships/oleObject" Target="../embeddings/oleObject26.bin"/><Relationship Id="rId10" Type="http://schemas.openxmlformats.org/officeDocument/2006/relationships/image" Target="../media/image76.emf"/><Relationship Id="rId4" Type="http://schemas.openxmlformats.org/officeDocument/2006/relationships/image" Target="../media/image77.png"/><Relationship Id="rId9" Type="http://schemas.openxmlformats.org/officeDocument/2006/relationships/oleObject" Target="../embeddings/oleObject28.bin"/><Relationship Id="rId14" Type="http://schemas.openxmlformats.org/officeDocument/2006/relationships/image" Target="../media/image1.emf"/></Relationships>
</file>

<file path=ppt/slides/_rels/slide2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slideLayout" Target="../slideLayouts/slideLayout15.xml"/><Relationship Id="rId1" Type="http://schemas.openxmlformats.org/officeDocument/2006/relationships/themeOverride" Target="../theme/themeOverride22.xml"/><Relationship Id="rId4" Type="http://schemas.openxmlformats.org/officeDocument/2006/relationships/image" Target="../media/image79.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66.xml"/><Relationship Id="rId1" Type="http://schemas.openxmlformats.org/officeDocument/2006/relationships/themeOverride" Target="../theme/themeOverride23.xml"/></Relationships>
</file>

<file path=ppt/slides/_rels/slide27.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4.xml"/><Relationship Id="rId1" Type="http://schemas.openxmlformats.org/officeDocument/2006/relationships/slideLayout" Target="../slideLayouts/slideLayout8.xml"/><Relationship Id="rId4" Type="http://schemas.openxmlformats.org/officeDocument/2006/relationships/image" Target="../media/image80.jpeg"/></Relationships>
</file>

<file path=ppt/slides/_rels/slide2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5.xml"/><Relationship Id="rId1" Type="http://schemas.openxmlformats.org/officeDocument/2006/relationships/slideLayout" Target="../slideLayouts/slideLayout8.xml"/><Relationship Id="rId4" Type="http://schemas.openxmlformats.org/officeDocument/2006/relationships/image" Target="../media/image81.jp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2.bin"/><Relationship Id="rId3" Type="http://schemas.openxmlformats.org/officeDocument/2006/relationships/slideLayout" Target="../slideLayouts/slideLayout15.xml"/><Relationship Id="rId7" Type="http://schemas.openxmlformats.org/officeDocument/2006/relationships/image" Target="../media/image14.png"/><Relationship Id="rId12" Type="http://schemas.openxmlformats.org/officeDocument/2006/relationships/image" Target="../media/image17.emf"/><Relationship Id="rId2" Type="http://schemas.openxmlformats.org/officeDocument/2006/relationships/vmlDrawing" Target="../drawings/vmlDrawing1.vml"/><Relationship Id="rId16" Type="http://schemas.openxmlformats.org/officeDocument/2006/relationships/image" Target="../media/image19.emf"/><Relationship Id="rId1" Type="http://schemas.openxmlformats.org/officeDocument/2006/relationships/themeOverride" Target="../theme/themeOverride2.xml"/><Relationship Id="rId6" Type="http://schemas.openxmlformats.org/officeDocument/2006/relationships/image" Target="../media/image13.wmf"/><Relationship Id="rId11" Type="http://schemas.openxmlformats.org/officeDocument/2006/relationships/image" Target="../media/image16.png"/><Relationship Id="rId5" Type="http://schemas.openxmlformats.org/officeDocument/2006/relationships/image" Target="../media/image4.png"/><Relationship Id="rId15" Type="http://schemas.openxmlformats.org/officeDocument/2006/relationships/image" Target="../media/image18.png"/><Relationship Id="rId10" Type="http://schemas.openxmlformats.org/officeDocument/2006/relationships/image" Target="../media/image15.png"/><Relationship Id="rId4" Type="http://schemas.openxmlformats.org/officeDocument/2006/relationships/image" Target="../media/image1.emf"/><Relationship Id="rId9" Type="http://schemas.openxmlformats.org/officeDocument/2006/relationships/image" Target="../media/image11.emf"/><Relationship Id="rId14" Type="http://schemas.openxmlformats.org/officeDocument/2006/relationships/image" Target="../media/image12.emf"/></Relationships>
</file>

<file path=ppt/slides/_rels/slide30.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6.xml"/><Relationship Id="rId1" Type="http://schemas.openxmlformats.org/officeDocument/2006/relationships/slideLayout" Target="../slideLayouts/slideLayout8.xml"/><Relationship Id="rId4" Type="http://schemas.openxmlformats.org/officeDocument/2006/relationships/image" Target="../media/image82.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8.xml"/><Relationship Id="rId1" Type="http://schemas.openxmlformats.org/officeDocument/2006/relationships/vmlDrawing" Target="../drawings/vmlDrawing16.vml"/><Relationship Id="rId6" Type="http://schemas.openxmlformats.org/officeDocument/2006/relationships/image" Target="../media/image83.wmf"/><Relationship Id="rId5" Type="http://schemas.openxmlformats.org/officeDocument/2006/relationships/oleObject" Target="../embeddings/oleObject29.bin"/><Relationship Id="rId4" Type="http://schemas.openxmlformats.org/officeDocument/2006/relationships/image" Target="../media/image1.emf"/></Relationships>
</file>

<file path=ppt/slides/_rels/slide3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slideLayout" Target="../slideLayouts/slideLayout15.xml"/><Relationship Id="rId7" Type="http://schemas.openxmlformats.org/officeDocument/2006/relationships/oleObject" Target="../embeddings/oleObject4.bin"/><Relationship Id="rId12" Type="http://schemas.openxmlformats.org/officeDocument/2006/relationships/image" Target="../media/image23.emf"/><Relationship Id="rId2" Type="http://schemas.openxmlformats.org/officeDocument/2006/relationships/vmlDrawing" Target="../drawings/vmlDrawing2.vml"/><Relationship Id="rId1" Type="http://schemas.openxmlformats.org/officeDocument/2006/relationships/themeOverride" Target="../theme/themeOverride3.xml"/><Relationship Id="rId6" Type="http://schemas.openxmlformats.org/officeDocument/2006/relationships/image" Target="../media/image20.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22.emf"/><Relationship Id="rId4" Type="http://schemas.openxmlformats.org/officeDocument/2006/relationships/image" Target="../media/image1.e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slideLayout" Target="../slideLayouts/slideLayout15.xml"/><Relationship Id="rId7" Type="http://schemas.openxmlformats.org/officeDocument/2006/relationships/oleObject" Target="../embeddings/oleObject8.bin"/><Relationship Id="rId2" Type="http://schemas.openxmlformats.org/officeDocument/2006/relationships/vmlDrawing" Target="../drawings/vmlDrawing3.vml"/><Relationship Id="rId1" Type="http://schemas.openxmlformats.org/officeDocument/2006/relationships/themeOverride" Target="../theme/themeOverride4.xml"/><Relationship Id="rId6" Type="http://schemas.openxmlformats.org/officeDocument/2006/relationships/image" Target="../media/image24.emf"/><Relationship Id="rId5" Type="http://schemas.openxmlformats.org/officeDocument/2006/relationships/oleObject" Target="../embeddings/oleObject7.bin"/><Relationship Id="rId10" Type="http://schemas.openxmlformats.org/officeDocument/2006/relationships/image" Target="../media/image26.emf"/><Relationship Id="rId4" Type="http://schemas.openxmlformats.org/officeDocument/2006/relationships/image" Target="../media/image1.e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mlDrawing" Target="../drawings/vmlDrawing4.vml"/><Relationship Id="rId1" Type="http://schemas.openxmlformats.org/officeDocument/2006/relationships/themeOverride" Target="../theme/themeOverride5.xml"/><Relationship Id="rId6" Type="http://schemas.openxmlformats.org/officeDocument/2006/relationships/image" Target="../media/image27.emf"/><Relationship Id="rId5" Type="http://schemas.openxmlformats.org/officeDocument/2006/relationships/oleObject" Target="../embeddings/oleObject10.bin"/><Relationship Id="rId4" Type="http://schemas.openxmlformats.org/officeDocument/2006/relationships/image" Target="../media/image1.e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5.xml"/><Relationship Id="rId7" Type="http://schemas.openxmlformats.org/officeDocument/2006/relationships/image" Target="../media/image28.emf"/><Relationship Id="rId2" Type="http://schemas.openxmlformats.org/officeDocument/2006/relationships/vmlDrawing" Target="../drawings/vmlDrawing5.vml"/><Relationship Id="rId1" Type="http://schemas.openxmlformats.org/officeDocument/2006/relationships/themeOverride" Target="../theme/themeOverride6.xml"/><Relationship Id="rId6" Type="http://schemas.openxmlformats.org/officeDocument/2006/relationships/oleObject" Target="../embeddings/oleObject11.bin"/><Relationship Id="rId5" Type="http://schemas.openxmlformats.org/officeDocument/2006/relationships/image" Target="../media/image29.jpg"/><Relationship Id="rId4" Type="http://schemas.openxmlformats.org/officeDocument/2006/relationships/image" Target="../media/image1.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4" name="Textplatzhalter 4"/>
          <p:cNvSpPr>
            <a:spLocks noGrp="1"/>
          </p:cNvSpPr>
          <p:nvPr>
            <p:ph type="body" sz="quarter" idx="13"/>
          </p:nvPr>
        </p:nvSpPr>
        <p:spPr bwMode="auto"/>
        <p:txBody>
          <a:bodyPr/>
          <a:lstStyle/>
          <a:p>
            <a:pPr>
              <a:defRPr/>
            </a:pPr>
            <a:endParaRPr lang="de-DE"/>
          </a:p>
        </p:txBody>
      </p:sp>
      <p:pic>
        <p:nvPicPr>
          <p:cNvPr id="6" name="Grafik 1"/>
          <p:cNvPicPr>
            <a:picLocks noChangeAspect="1"/>
          </p:cNvPicPr>
          <p:nvPr/>
        </p:nvPicPr>
        <p:blipFill>
          <a:blip r:embed="rId3"/>
          <a:srcRect t="32426" b="17272"/>
          <a:stretch/>
        </p:blipFill>
        <p:spPr bwMode="auto">
          <a:xfrm>
            <a:off x="-180528" y="-13072"/>
            <a:ext cx="9527600" cy="3594387"/>
          </a:xfrm>
          <a:prstGeom prst="rect">
            <a:avLst/>
          </a:prstGeom>
        </p:spPr>
      </p:pic>
      <p:sp>
        <p:nvSpPr>
          <p:cNvPr id="7" name="Rechteck 2"/>
          <p:cNvSpPr/>
          <p:nvPr/>
        </p:nvSpPr>
        <p:spPr bwMode="auto">
          <a:xfrm>
            <a:off x="539552" y="3889682"/>
            <a:ext cx="8388424" cy="646331"/>
          </a:xfrm>
          <a:prstGeom prst="rect">
            <a:avLst/>
          </a:prstGeom>
        </p:spPr>
        <p:txBody>
          <a:bodyPr wrap="square">
            <a:spAutoFit/>
          </a:bodyPr>
          <a:lstStyle/>
          <a:p>
            <a:pPr>
              <a:defRPr/>
            </a:pPr>
            <a:r>
              <a:rPr lang="de-DE" sz="3600" dirty="0">
                <a:solidFill>
                  <a:schemeClr val="bg1"/>
                </a:solidFill>
              </a:rPr>
              <a:t>Medical </a:t>
            </a:r>
            <a:r>
              <a:rPr lang="de-DE" sz="3600" dirty="0" err="1">
                <a:solidFill>
                  <a:schemeClr val="bg1"/>
                </a:solidFill>
              </a:rPr>
              <a:t>diagnostics</a:t>
            </a:r>
            <a:endParaRPr lang="de-DE" sz="3600" dirty="0">
              <a:solidFill>
                <a:schemeClr val="bg1"/>
              </a:solidFill>
            </a:endParaRPr>
          </a:p>
        </p:txBody>
      </p:sp>
      <p:sp>
        <p:nvSpPr>
          <p:cNvPr id="8" name="TextBox 14">
            <a:extLst>
              <a:ext uri="{FF2B5EF4-FFF2-40B4-BE49-F238E27FC236}">
                <a16:creationId xmlns:a16="http://schemas.microsoft.com/office/drawing/2014/main" id="{AEAE8AA2-B630-4F95-90D7-BA06A4777AA3}"/>
              </a:ext>
            </a:extLst>
          </p:cNvPr>
          <p:cNvSpPr txBox="1"/>
          <p:nvPr/>
        </p:nvSpPr>
        <p:spPr>
          <a:xfrm>
            <a:off x="815273" y="4799458"/>
            <a:ext cx="4980863" cy="615553"/>
          </a:xfrm>
          <a:prstGeom prst="rect">
            <a:avLst/>
          </a:prstGeom>
          <a:noFill/>
        </p:spPr>
        <p:txBody>
          <a:bodyPr wrap="square" rtlCol="0">
            <a:spAutoFit/>
          </a:bodyPr>
          <a:lstStyle/>
          <a:p>
            <a:pPr defTabSz="171450" rtl="0">
              <a:defRPr/>
            </a:pPr>
            <a:r>
              <a:rPr lang="en-US" sz="1600" kern="1200" dirty="0">
                <a:solidFill>
                  <a:srgbClr val="FFFFFF"/>
                </a:solidFill>
                <a:latin typeface="Calibri"/>
              </a:rPr>
              <a:t>Nuclear Chemistry</a:t>
            </a:r>
            <a:endParaRPr lang="en-US" sz="900" kern="1200" dirty="0">
              <a:solidFill>
                <a:srgbClr val="FFFFFF"/>
              </a:solidFill>
              <a:latin typeface="Calibri"/>
            </a:endParaRPr>
          </a:p>
          <a:p>
            <a:pPr defTabSz="171450" rtl="0">
              <a:defRPr/>
            </a:pPr>
            <a:r>
              <a:rPr lang="en-US" sz="900" kern="1200" dirty="0">
                <a:solidFill>
                  <a:srgbClr val="FFFFFF"/>
                </a:solidFill>
              </a:rPr>
              <a:t>13.09.2022 | Institute for Neuroscience and Medicine</a:t>
            </a:r>
            <a:r>
              <a:rPr lang="de-DE" sz="900" kern="1200" dirty="0">
                <a:solidFill>
                  <a:srgbClr val="FFFFFF"/>
                </a:solidFill>
              </a:rPr>
              <a:t>– INM-5</a:t>
            </a:r>
            <a:r>
              <a:rPr lang="en-US" sz="900" kern="1200" dirty="0">
                <a:solidFill>
                  <a:srgbClr val="FFFFFF"/>
                </a:solidFill>
              </a:rPr>
              <a:t>| </a:t>
            </a:r>
            <a:r>
              <a:rPr lang="en-US" sz="900" b="1" kern="1200" dirty="0">
                <a:solidFill>
                  <a:srgbClr val="FFFFFF"/>
                </a:solidFill>
              </a:rPr>
              <a:t>Bernd Neumaier</a:t>
            </a:r>
          </a:p>
          <a:p>
            <a:pPr defTabSz="171450" rtl="0">
              <a:defRPr/>
            </a:pPr>
            <a:endParaRPr lang="en-US" sz="900" kern="1200" dirty="0">
              <a:solidFill>
                <a:srgbClr val="FFFFFF"/>
              </a:solidFill>
              <a:latin typeface="Calibri"/>
            </a:endParaRPr>
          </a:p>
        </p:txBody>
      </p:sp>
      <p:sp>
        <p:nvSpPr>
          <p:cNvPr id="11" name="Rectangle 15">
            <a:extLst>
              <a:ext uri="{FF2B5EF4-FFF2-40B4-BE49-F238E27FC236}">
                <a16:creationId xmlns:a16="http://schemas.microsoft.com/office/drawing/2014/main" id="{FE03E4E3-F257-4C87-8B11-0DA7D2B61267}"/>
              </a:ext>
            </a:extLst>
          </p:cNvPr>
          <p:cNvSpPr/>
          <p:nvPr/>
        </p:nvSpPr>
        <p:spPr>
          <a:xfrm>
            <a:off x="676029" y="4871947"/>
            <a:ext cx="53369" cy="358219"/>
          </a:xfrm>
          <a:prstGeom prst="rect">
            <a:avLst/>
          </a:prstGeom>
          <a:solidFill>
            <a:srgbClr val="FA3585"/>
          </a:solidFill>
          <a:ln w="12700" cap="flat" cmpd="sng" algn="ctr">
            <a:noFill/>
            <a:prstDash val="solid"/>
            <a:miter lim="800000"/>
          </a:ln>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ea typeface="+mn-ea"/>
              <a:cs typeface="+mn-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w="http://schemas.openxmlformats.org/wordprocessingml/2006/main" xmlns:m="http://schemas.openxmlformats.org/officeDocument/2006/math" xmlns="">
      <p:transition spd="med" advClick="1">
        <p:fade thruBlk="0"/>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20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ppt_x"/>
                                          </p:val>
                                        </p:tav>
                                        <p:tav tm="100000">
                                          <p:val>
                                            <p:strVal val="#ppt_x"/>
                                          </p:val>
                                        </p:tav>
                                      </p:tavLst>
                                    </p:anim>
                                    <p:anim calcmode="lin" valueType="num">
                                      <p:cBhvr additive="base">
                                        <p:cTn id="8" dur="10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10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1000" fill="hold"/>
                                        <p:tgtEl>
                                          <p:spTgt spid="11"/>
                                        </p:tgtEl>
                                        <p:attrNameLst>
                                          <p:attrName>ppt_x</p:attrName>
                                        </p:attrNameLst>
                                      </p:cBhvr>
                                      <p:tavLst>
                                        <p:tav tm="0">
                                          <p:val>
                                            <p:strVal val="#ppt_x"/>
                                          </p:val>
                                        </p:tav>
                                        <p:tav tm="100000">
                                          <p:val>
                                            <p:strVal val="#ppt_x"/>
                                          </p:val>
                                        </p:tav>
                                      </p:tavLst>
                                    </p:anim>
                                    <p:anim calcmode="lin" valueType="num">
                                      <p:cBhvr additive="base">
                                        <p:cTn id="12" dur="10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5" name="Grafik 7">
            <a:extLst>
              <a:ext uri="{FF2B5EF4-FFF2-40B4-BE49-F238E27FC236}">
                <a16:creationId xmlns:a16="http://schemas.microsoft.com/office/drawing/2014/main" id="{45E0FBF9-5C21-41DC-9C6D-5E3AA644B9FD}"/>
              </a:ext>
            </a:extLst>
          </p:cNvPr>
          <p:cNvPicPr>
            <a:picLocks noChangeAspect="1"/>
          </p:cNvPicPr>
          <p:nvPr/>
        </p:nvPicPr>
        <p:blipFill>
          <a:blip r:embed="rId5">
            <a:lum bright="100000" contrast="-86000"/>
          </a:blip>
          <a:stretch/>
        </p:blipFill>
        <p:spPr bwMode="auto">
          <a:xfrm>
            <a:off x="6516216" y="6002236"/>
            <a:ext cx="1881980" cy="548854"/>
          </a:xfrm>
          <a:prstGeom prst="rect">
            <a:avLst/>
          </a:prstGeom>
          <a:noFill/>
        </p:spPr>
      </p:pic>
      <p:sp>
        <p:nvSpPr>
          <p:cNvPr id="26" name="Textplatzhalter 4">
            <a:extLst>
              <a:ext uri="{FF2B5EF4-FFF2-40B4-BE49-F238E27FC236}">
                <a16:creationId xmlns:a16="http://schemas.microsoft.com/office/drawing/2014/main" id="{B96C9B0C-6569-4A2A-89D5-E8420260E4DA}"/>
              </a:ext>
            </a:extLst>
          </p:cNvPr>
          <p:cNvSpPr txBox="1">
            <a:spLocks/>
          </p:cNvSpPr>
          <p:nvPr/>
        </p:nvSpPr>
        <p:spPr bwMode="auto">
          <a:xfrm>
            <a:off x="755832" y="6423285"/>
            <a:ext cx="2304000" cy="118800"/>
          </a:xfrm>
          <a:prstGeom prst="rect">
            <a:avLst/>
          </a:prstGeom>
          <a:blipFill>
            <a:blip r:embed="rId6">
              <a:biLevel thresh="25000"/>
            </a:blip>
            <a:stretch/>
          </a:blipFill>
        </p:spPr>
        <p:txBody>
          <a:bodyPr/>
          <a:lstStyle>
            <a:lvl1pPr marL="0" indent="0" algn="l" defTabSz="685800" rtl="0" eaLnBrk="1" latinLnBrk="0" hangingPunct="1">
              <a:lnSpc>
                <a:spcPct val="90000"/>
              </a:lnSpc>
              <a:spcBef>
                <a:spcPts val="750"/>
              </a:spcBef>
              <a:buFont typeface="Arial" panose="020B0604020202020204" pitchFamily="34" charset="0"/>
              <a:buNone/>
              <a:defRPr sz="200" kern="1200">
                <a:solidFill>
                  <a:schemeClr val="bg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0" lang="de-DE" sz="200" b="0" i="0" u="none" strike="noStrike" kern="1200" cap="none" spc="0" normalizeH="0" baseline="0" noProof="0">
                <a:ln>
                  <a:noFill/>
                </a:ln>
                <a:solidFill>
                  <a:srgbClr val="172144"/>
                </a:solidFill>
                <a:effectLst/>
                <a:uLnTx/>
                <a:uFillTx/>
                <a:latin typeface="Calibri"/>
                <a:ea typeface="+mn-ea"/>
                <a:cs typeface="+mn-cs"/>
              </a:rPr>
              <a:t> </a:t>
            </a:r>
          </a:p>
        </p:txBody>
      </p:sp>
      <p:sp>
        <p:nvSpPr>
          <p:cNvPr id="2" name="TextBox 1">
            <a:extLst>
              <a:ext uri="{FF2B5EF4-FFF2-40B4-BE49-F238E27FC236}">
                <a16:creationId xmlns:a16="http://schemas.microsoft.com/office/drawing/2014/main" id="{A036A8D1-7E86-44BD-A032-456DBCDAEC55}"/>
              </a:ext>
            </a:extLst>
          </p:cNvPr>
          <p:cNvSpPr txBox="1"/>
          <p:nvPr/>
        </p:nvSpPr>
        <p:spPr>
          <a:xfrm>
            <a:off x="-1350629" y="263550"/>
            <a:ext cx="11845258" cy="584775"/>
          </a:xfrm>
          <a:prstGeom prst="rect">
            <a:avLst/>
          </a:prstGeom>
          <a:noFill/>
        </p:spPr>
        <p:txBody>
          <a:bodyPr wrap="square" rtlCol="0">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Tryptophan</a:t>
            </a:r>
          </a:p>
        </p:txBody>
      </p:sp>
      <p:sp>
        <p:nvSpPr>
          <p:cNvPr id="3" name="Rectangle 2">
            <a:extLst>
              <a:ext uri="{FF2B5EF4-FFF2-40B4-BE49-F238E27FC236}">
                <a16:creationId xmlns:a16="http://schemas.microsoft.com/office/drawing/2014/main" id="{4CB9F1EE-8B2A-407B-AF5B-E490A5FAD70D}"/>
              </a:ext>
            </a:extLst>
          </p:cNvPr>
          <p:cNvSpPr>
            <a:spLocks noChangeArrowheads="1"/>
          </p:cNvSpPr>
          <p:nvPr/>
        </p:nvSpPr>
        <p:spPr bwMode="auto">
          <a:xfrm>
            <a:off x="1498805" y="1364411"/>
            <a:ext cx="437808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de-DE"/>
          </a:p>
        </p:txBody>
      </p:sp>
      <p:sp>
        <p:nvSpPr>
          <p:cNvPr id="17" name="TextBox 7">
            <a:extLst>
              <a:ext uri="{FF2B5EF4-FFF2-40B4-BE49-F238E27FC236}">
                <a16:creationId xmlns:a16="http://schemas.microsoft.com/office/drawing/2014/main" id="{79B9FA11-16AA-4E1D-A9EC-6A7859C7A7EA}"/>
              </a:ext>
            </a:extLst>
          </p:cNvPr>
          <p:cNvSpPr txBox="1"/>
          <p:nvPr/>
        </p:nvSpPr>
        <p:spPr>
          <a:xfrm>
            <a:off x="801213" y="1292410"/>
            <a:ext cx="4791792"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2C82"/>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Target selection</a:t>
            </a:r>
          </a:p>
        </p:txBody>
      </p:sp>
      <p:grpSp>
        <p:nvGrpSpPr>
          <p:cNvPr id="6" name="Gruppieren 5">
            <a:extLst>
              <a:ext uri="{FF2B5EF4-FFF2-40B4-BE49-F238E27FC236}">
                <a16:creationId xmlns:a16="http://schemas.microsoft.com/office/drawing/2014/main" id="{E41B01AF-D7BF-4602-9E79-4913A903A68F}"/>
              </a:ext>
            </a:extLst>
          </p:cNvPr>
          <p:cNvGrpSpPr/>
          <p:nvPr/>
        </p:nvGrpSpPr>
        <p:grpSpPr>
          <a:xfrm>
            <a:off x="823222" y="2421979"/>
            <a:ext cx="3418090" cy="3079250"/>
            <a:chOff x="823222" y="2421979"/>
            <a:chExt cx="3418090" cy="3079250"/>
          </a:xfrm>
        </p:grpSpPr>
        <p:sp>
          <p:nvSpPr>
            <p:cNvPr id="5" name="Rechteck 4">
              <a:extLst>
                <a:ext uri="{FF2B5EF4-FFF2-40B4-BE49-F238E27FC236}">
                  <a16:creationId xmlns:a16="http://schemas.microsoft.com/office/drawing/2014/main" id="{30948ACF-3689-4536-A0AF-FD71C3B8EF7D}"/>
                </a:ext>
              </a:extLst>
            </p:cNvPr>
            <p:cNvSpPr/>
            <p:nvPr/>
          </p:nvSpPr>
          <p:spPr>
            <a:xfrm>
              <a:off x="876083" y="2808184"/>
              <a:ext cx="3312368" cy="2693045"/>
            </a:xfrm>
            <a:prstGeom prst="rect">
              <a:avLst/>
            </a:prstGeom>
          </p:spPr>
          <p:txBody>
            <a:bodyPr wrap="square">
              <a:spAutoFit/>
            </a:bodyPr>
            <a:lstStyle/>
            <a:p>
              <a:pPr marL="285750" indent="-285750">
                <a:buClr>
                  <a:srgbClr val="FA3585"/>
                </a:buClr>
                <a:buFont typeface="Wingdings" panose="05000000000000000000" pitchFamily="2" charset="2"/>
                <a:buChar char="§"/>
              </a:pPr>
              <a:r>
                <a:rPr lang="en-US" sz="1300" dirty="0" err="1"/>
                <a:t>Trp</a:t>
              </a:r>
              <a:r>
                <a:rPr lang="en-US" sz="1300" dirty="0"/>
                <a:t> is the least abundant amino acid in proteins</a:t>
              </a:r>
            </a:p>
            <a:p>
              <a:pPr>
                <a:buClr>
                  <a:srgbClr val="FA3585"/>
                </a:buClr>
              </a:pPr>
              <a:endParaRPr lang="en-US" sz="1300" dirty="0"/>
            </a:p>
            <a:p>
              <a:pPr marL="285750" indent="-285750">
                <a:buClr>
                  <a:srgbClr val="FA3585"/>
                </a:buClr>
                <a:buFont typeface="Wingdings" panose="05000000000000000000" pitchFamily="2" charset="2"/>
                <a:buChar char="§"/>
              </a:pPr>
              <a:r>
                <a:rPr lang="en-US" sz="1300" dirty="0"/>
                <a:t>Precursor of bioactive metabolites like </a:t>
              </a:r>
              <a:r>
                <a:rPr lang="en-US" sz="1300" dirty="0" err="1"/>
                <a:t>serotonine</a:t>
              </a:r>
              <a:r>
                <a:rPr lang="en-US" sz="1300" dirty="0"/>
                <a:t>, melatonin and kynurenine</a:t>
              </a:r>
            </a:p>
            <a:p>
              <a:pPr>
                <a:buClr>
                  <a:srgbClr val="FA3585"/>
                </a:buClr>
              </a:pPr>
              <a:endParaRPr lang="en-US" sz="1300" dirty="0"/>
            </a:p>
            <a:p>
              <a:pPr marL="285750" indent="-285750">
                <a:buClr>
                  <a:srgbClr val="FA3585"/>
                </a:buClr>
                <a:buFont typeface="Wingdings" panose="05000000000000000000" pitchFamily="2" charset="2"/>
                <a:buChar char="§"/>
              </a:pPr>
              <a:r>
                <a:rPr lang="en-US" sz="1300" dirty="0"/>
                <a:t>Involved in key physiological processes (immunity, neuronal function and gut homeostasis)</a:t>
              </a:r>
            </a:p>
            <a:p>
              <a:pPr>
                <a:buClr>
                  <a:srgbClr val="FA3585"/>
                </a:buClr>
              </a:pPr>
              <a:endParaRPr lang="en-US" sz="1300" dirty="0"/>
            </a:p>
            <a:p>
              <a:pPr marL="285750" indent="-285750">
                <a:buClr>
                  <a:srgbClr val="FA3585"/>
                </a:buClr>
                <a:buFont typeface="Wingdings" panose="05000000000000000000" pitchFamily="2" charset="2"/>
                <a:buChar char="§"/>
              </a:pPr>
              <a:r>
                <a:rPr lang="en-US" sz="1300" dirty="0"/>
                <a:t>Deregulation results in a wide range of diseases, from neurological diseases to cancer.</a:t>
              </a:r>
            </a:p>
          </p:txBody>
        </p:sp>
        <p:sp>
          <p:nvSpPr>
            <p:cNvPr id="18" name="TextBox 7">
              <a:extLst>
                <a:ext uri="{FF2B5EF4-FFF2-40B4-BE49-F238E27FC236}">
                  <a16:creationId xmlns:a16="http://schemas.microsoft.com/office/drawing/2014/main" id="{0916DC46-FC2C-44D3-B012-9521F3F93AB4}"/>
                </a:ext>
              </a:extLst>
            </p:cNvPr>
            <p:cNvSpPr txBox="1"/>
            <p:nvPr/>
          </p:nvSpPr>
          <p:spPr>
            <a:xfrm>
              <a:off x="823222" y="2421979"/>
              <a:ext cx="3418090"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Tryptophan</a:t>
              </a:r>
            </a:p>
          </p:txBody>
        </p:sp>
      </p:grpSp>
      <p:grpSp>
        <p:nvGrpSpPr>
          <p:cNvPr id="19" name="Group 11">
            <a:extLst>
              <a:ext uri="{FF2B5EF4-FFF2-40B4-BE49-F238E27FC236}">
                <a16:creationId xmlns:a16="http://schemas.microsoft.com/office/drawing/2014/main" id="{B1B4EC89-ED27-47B2-9495-71ADD9C6E4DB}"/>
              </a:ext>
            </a:extLst>
          </p:cNvPr>
          <p:cNvGrpSpPr/>
          <p:nvPr/>
        </p:nvGrpSpPr>
        <p:grpSpPr>
          <a:xfrm>
            <a:off x="908835" y="1914349"/>
            <a:ext cx="639657" cy="507630"/>
            <a:chOff x="19380200" y="4471988"/>
            <a:chExt cx="1438276" cy="1141412"/>
          </a:xfrm>
          <a:solidFill>
            <a:schemeClr val="tx1">
              <a:lumMod val="90000"/>
              <a:lumOff val="10000"/>
            </a:schemeClr>
          </a:solidFill>
        </p:grpSpPr>
        <p:sp>
          <p:nvSpPr>
            <p:cNvPr id="20" name="Rectangle 5">
              <a:extLst>
                <a:ext uri="{FF2B5EF4-FFF2-40B4-BE49-F238E27FC236}">
                  <a16:creationId xmlns:a16="http://schemas.microsoft.com/office/drawing/2014/main" id="{21106B4F-B880-4164-925D-C2B55338DDC3}"/>
                </a:ext>
              </a:extLst>
            </p:cNvPr>
            <p:cNvSpPr>
              <a:spLocks noChangeArrowheads="1"/>
            </p:cNvSpPr>
            <p:nvPr/>
          </p:nvSpPr>
          <p:spPr bwMode="auto">
            <a:xfrm>
              <a:off x="19380200" y="4868863"/>
              <a:ext cx="1176338" cy="34766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1" name="Freeform 6">
              <a:extLst>
                <a:ext uri="{FF2B5EF4-FFF2-40B4-BE49-F238E27FC236}">
                  <a16:creationId xmlns:a16="http://schemas.microsoft.com/office/drawing/2014/main" id="{4001C440-714A-4B1F-A6B4-A45D0148913E}"/>
                </a:ext>
              </a:extLst>
            </p:cNvPr>
            <p:cNvSpPr>
              <a:spLocks/>
            </p:cNvSpPr>
            <p:nvPr/>
          </p:nvSpPr>
          <p:spPr bwMode="auto">
            <a:xfrm>
              <a:off x="20007263" y="4471988"/>
              <a:ext cx="811213" cy="814387"/>
            </a:xfrm>
            <a:custGeom>
              <a:avLst/>
              <a:gdLst>
                <a:gd name="T0" fmla="*/ 511 w 511"/>
                <a:gd name="T1" fmla="*/ 359 h 513"/>
                <a:gd name="T2" fmla="*/ 358 w 511"/>
                <a:gd name="T3" fmla="*/ 513 h 513"/>
                <a:gd name="T4" fmla="*/ 314 w 511"/>
                <a:gd name="T5" fmla="*/ 469 h 513"/>
                <a:gd name="T6" fmla="*/ 96 w 511"/>
                <a:gd name="T7" fmla="*/ 250 h 513"/>
                <a:gd name="T8" fmla="*/ 0 w 511"/>
                <a:gd name="T9" fmla="*/ 154 h 513"/>
                <a:gd name="T10" fmla="*/ 153 w 511"/>
                <a:gd name="T11" fmla="*/ 0 h 513"/>
                <a:gd name="T12" fmla="*/ 358 w 511"/>
                <a:gd name="T13" fmla="*/ 206 h 513"/>
                <a:gd name="T14" fmla="*/ 511 w 511"/>
                <a:gd name="T15" fmla="*/ 359 h 5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1" h="513">
                  <a:moveTo>
                    <a:pt x="511" y="359"/>
                  </a:moveTo>
                  <a:lnTo>
                    <a:pt x="358" y="513"/>
                  </a:lnTo>
                  <a:lnTo>
                    <a:pt x="314" y="469"/>
                  </a:lnTo>
                  <a:lnTo>
                    <a:pt x="96" y="250"/>
                  </a:lnTo>
                  <a:lnTo>
                    <a:pt x="0" y="154"/>
                  </a:lnTo>
                  <a:lnTo>
                    <a:pt x="153" y="0"/>
                  </a:lnTo>
                  <a:lnTo>
                    <a:pt x="358" y="206"/>
                  </a:lnTo>
                  <a:lnTo>
                    <a:pt x="511" y="35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2" name="Freeform 7">
              <a:extLst>
                <a:ext uri="{FF2B5EF4-FFF2-40B4-BE49-F238E27FC236}">
                  <a16:creationId xmlns:a16="http://schemas.microsoft.com/office/drawing/2014/main" id="{EC4EE11C-2505-47D1-B98A-DAF24AB70579}"/>
                </a:ext>
              </a:extLst>
            </p:cNvPr>
            <p:cNvSpPr>
              <a:spLocks/>
            </p:cNvSpPr>
            <p:nvPr/>
          </p:nvSpPr>
          <p:spPr bwMode="auto">
            <a:xfrm>
              <a:off x="20007263" y="4799013"/>
              <a:ext cx="811213" cy="814387"/>
            </a:xfrm>
            <a:custGeom>
              <a:avLst/>
              <a:gdLst>
                <a:gd name="T0" fmla="*/ 511 w 511"/>
                <a:gd name="T1" fmla="*/ 153 h 513"/>
                <a:gd name="T2" fmla="*/ 358 w 511"/>
                <a:gd name="T3" fmla="*/ 307 h 513"/>
                <a:gd name="T4" fmla="*/ 153 w 511"/>
                <a:gd name="T5" fmla="*/ 513 h 513"/>
                <a:gd name="T6" fmla="*/ 0 w 511"/>
                <a:gd name="T7" fmla="*/ 359 h 513"/>
                <a:gd name="T8" fmla="*/ 358 w 511"/>
                <a:gd name="T9" fmla="*/ 0 h 513"/>
                <a:gd name="T10" fmla="*/ 511 w 511"/>
                <a:gd name="T11" fmla="*/ 153 h 513"/>
              </a:gdLst>
              <a:ahLst/>
              <a:cxnLst>
                <a:cxn ang="0">
                  <a:pos x="T0" y="T1"/>
                </a:cxn>
                <a:cxn ang="0">
                  <a:pos x="T2" y="T3"/>
                </a:cxn>
                <a:cxn ang="0">
                  <a:pos x="T4" y="T5"/>
                </a:cxn>
                <a:cxn ang="0">
                  <a:pos x="T6" y="T7"/>
                </a:cxn>
                <a:cxn ang="0">
                  <a:pos x="T8" y="T9"/>
                </a:cxn>
                <a:cxn ang="0">
                  <a:pos x="T10" y="T11"/>
                </a:cxn>
              </a:cxnLst>
              <a:rect l="0" t="0" r="r" b="b"/>
              <a:pathLst>
                <a:path w="511" h="513">
                  <a:moveTo>
                    <a:pt x="511" y="153"/>
                  </a:moveTo>
                  <a:lnTo>
                    <a:pt x="358" y="307"/>
                  </a:lnTo>
                  <a:lnTo>
                    <a:pt x="153" y="513"/>
                  </a:lnTo>
                  <a:lnTo>
                    <a:pt x="0" y="359"/>
                  </a:lnTo>
                  <a:lnTo>
                    <a:pt x="358" y="0"/>
                  </a:lnTo>
                  <a:lnTo>
                    <a:pt x="511" y="1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grpSp>
      <p:grpSp>
        <p:nvGrpSpPr>
          <p:cNvPr id="7" name="Gruppieren 6">
            <a:extLst>
              <a:ext uri="{FF2B5EF4-FFF2-40B4-BE49-F238E27FC236}">
                <a16:creationId xmlns:a16="http://schemas.microsoft.com/office/drawing/2014/main" id="{253118D4-5626-4C17-A397-B2EF8E5CC50F}"/>
              </a:ext>
            </a:extLst>
          </p:cNvPr>
          <p:cNvGrpSpPr/>
          <p:nvPr/>
        </p:nvGrpSpPr>
        <p:grpSpPr>
          <a:xfrm>
            <a:off x="4267829" y="1782414"/>
            <a:ext cx="4123810" cy="4096099"/>
            <a:chOff x="4267829" y="1782414"/>
            <a:chExt cx="4123810" cy="4096099"/>
          </a:xfrm>
        </p:grpSpPr>
        <p:pic>
          <p:nvPicPr>
            <p:cNvPr id="8" name="Bildplatzhalter 7">
              <a:extLst>
                <a:ext uri="{FF2B5EF4-FFF2-40B4-BE49-F238E27FC236}">
                  <a16:creationId xmlns:a16="http://schemas.microsoft.com/office/drawing/2014/main" id="{06070DB7-BB13-4BDE-B7C7-AE1DAF141F42}"/>
                </a:ext>
              </a:extLst>
            </p:cNvPr>
            <p:cNvPicPr>
              <a:picLocks noChangeAspect="1"/>
            </p:cNvPicPr>
            <p:nvPr/>
          </p:nvPicPr>
          <p:blipFill>
            <a:blip r:embed="rId7" cstate="print">
              <a:extLst>
                <a:ext uri="{28A0092B-C50C-407E-A947-70E740481C1C}">
                  <a14:useLocalDpi xmlns:a14="http://schemas.microsoft.com/office/drawing/2010/main" val="0"/>
                </a:ext>
              </a:extLst>
            </a:blip>
            <a:srcRect l="26633" r="26633"/>
            <a:stretch>
              <a:fillRect/>
            </a:stretch>
          </p:blipFill>
          <p:spPr>
            <a:xfrm>
              <a:off x="4267829" y="1782414"/>
              <a:ext cx="4114228" cy="4084297"/>
            </a:xfrm>
            <a:custGeom>
              <a:avLst/>
              <a:gdLst>
                <a:gd name="connsiteX0" fmla="*/ 0 w 2876550"/>
                <a:gd name="connsiteY0" fmla="*/ 0 h 3143250"/>
                <a:gd name="connsiteX1" fmla="*/ 2876550 w 2876550"/>
                <a:gd name="connsiteY1" fmla="*/ 0 h 3143250"/>
                <a:gd name="connsiteX2" fmla="*/ 2876550 w 2876550"/>
                <a:gd name="connsiteY2" fmla="*/ 3143250 h 3143250"/>
                <a:gd name="connsiteX3" fmla="*/ 0 w 2876550"/>
                <a:gd name="connsiteY3" fmla="*/ 3143250 h 3143250"/>
              </a:gdLst>
              <a:ahLst/>
              <a:cxnLst>
                <a:cxn ang="0">
                  <a:pos x="connsiteX0" y="connsiteY0"/>
                </a:cxn>
                <a:cxn ang="0">
                  <a:pos x="connsiteX1" y="connsiteY1"/>
                </a:cxn>
                <a:cxn ang="0">
                  <a:pos x="connsiteX2" y="connsiteY2"/>
                </a:cxn>
                <a:cxn ang="0">
                  <a:pos x="connsiteX3" y="connsiteY3"/>
                </a:cxn>
              </a:cxnLst>
              <a:rect l="l" t="t" r="r" b="b"/>
              <a:pathLst>
                <a:path w="2876550" h="3143250">
                  <a:moveTo>
                    <a:pt x="0" y="0"/>
                  </a:moveTo>
                  <a:lnTo>
                    <a:pt x="2876550" y="0"/>
                  </a:lnTo>
                  <a:lnTo>
                    <a:pt x="2876550" y="3143250"/>
                  </a:lnTo>
                  <a:lnTo>
                    <a:pt x="0" y="3143250"/>
                  </a:lnTo>
                  <a:close/>
                </a:path>
              </a:pathLst>
            </a:custGeom>
            <a:gradFill flip="none" rotWithShape="1">
              <a:gsLst>
                <a:gs pos="20000">
                  <a:srgbClr val="7A1350"/>
                </a:gs>
                <a:gs pos="69000">
                  <a:srgbClr val="172144"/>
                </a:gs>
              </a:gsLst>
              <a:lin ang="10800000" scaled="1"/>
              <a:tileRect/>
            </a:gradFill>
            <a:effectLst>
              <a:outerShdw blurRad="660400" dist="190500" dir="5400000" algn="t" rotWithShape="0">
                <a:srgbClr val="4A86FF">
                  <a:alpha val="40000"/>
                </a:srgbClr>
              </a:outerShdw>
            </a:effectLst>
          </p:spPr>
        </p:pic>
        <p:graphicFrame>
          <p:nvGraphicFramePr>
            <p:cNvPr id="24" name="Objekt 23">
              <a:extLst>
                <a:ext uri="{FF2B5EF4-FFF2-40B4-BE49-F238E27FC236}">
                  <a16:creationId xmlns:a16="http://schemas.microsoft.com/office/drawing/2014/main" id="{E3900FCC-F910-48C3-AED1-91B28BFFAEF0}"/>
                </a:ext>
              </a:extLst>
            </p:cNvPr>
            <p:cNvGraphicFramePr>
              <a:graphicFrameLocks noChangeAspect="1"/>
            </p:cNvGraphicFramePr>
            <p:nvPr>
              <p:extLst>
                <p:ext uri="{D42A27DB-BD31-4B8C-83A1-F6EECF244321}">
                  <p14:modId xmlns:p14="http://schemas.microsoft.com/office/powerpoint/2010/main" val="663631062"/>
                </p:ext>
              </p:extLst>
            </p:nvPr>
          </p:nvGraphicFramePr>
          <p:xfrm>
            <a:off x="5189538" y="1965325"/>
            <a:ext cx="2684462" cy="3913188"/>
          </p:xfrm>
          <a:graphic>
            <a:graphicData uri="http://schemas.openxmlformats.org/presentationml/2006/ole">
              <mc:AlternateContent xmlns:mc="http://schemas.openxmlformats.org/markup-compatibility/2006">
                <mc:Choice xmlns:v="urn:schemas-microsoft-com:vml" Requires="v">
                  <p:oleObj spid="_x0000_s118823" name="CS ChemDraw Drawing" r:id="rId8" imgW="5880614" imgH="8562960" progId="ChemDraw.Document.6.0">
                    <p:embed/>
                  </p:oleObj>
                </mc:Choice>
                <mc:Fallback>
                  <p:oleObj name="CS ChemDraw Drawing" r:id="rId8" imgW="5880614" imgH="8562960" progId="ChemDraw.Document.6.0">
                    <p:embed/>
                    <p:pic>
                      <p:nvPicPr>
                        <p:cNvPr id="23" name="Objekt 22">
                          <a:extLst>
                            <a:ext uri="{FF2B5EF4-FFF2-40B4-BE49-F238E27FC236}">
                              <a16:creationId xmlns:a16="http://schemas.microsoft.com/office/drawing/2014/main" id="{35C4F175-E8BC-400A-B54C-6B2A36A6ED78}"/>
                            </a:ext>
                          </a:extLst>
                        </p:cNvPr>
                        <p:cNvPicPr/>
                        <p:nvPr/>
                      </p:nvPicPr>
                      <p:blipFill>
                        <a:blip r:embed="rId9"/>
                        <a:stretch>
                          <a:fillRect/>
                        </a:stretch>
                      </p:blipFill>
                      <p:spPr>
                        <a:xfrm>
                          <a:off x="5189538" y="1965325"/>
                          <a:ext cx="2684462" cy="3913188"/>
                        </a:xfrm>
                        <a:prstGeom prst="rect">
                          <a:avLst/>
                        </a:prstGeom>
                      </p:spPr>
                    </p:pic>
                  </p:oleObj>
                </mc:Fallback>
              </mc:AlternateContent>
            </a:graphicData>
          </a:graphic>
        </p:graphicFrame>
        <p:sp>
          <p:nvSpPr>
            <p:cNvPr id="27" name="Rechteck 26">
              <a:extLst>
                <a:ext uri="{FF2B5EF4-FFF2-40B4-BE49-F238E27FC236}">
                  <a16:creationId xmlns:a16="http://schemas.microsoft.com/office/drawing/2014/main" id="{CA0B0CCA-F014-4444-9BB6-D5A26F59FCBA}"/>
                </a:ext>
              </a:extLst>
            </p:cNvPr>
            <p:cNvSpPr/>
            <p:nvPr/>
          </p:nvSpPr>
          <p:spPr>
            <a:xfrm rot="5400000">
              <a:off x="7429728" y="3594467"/>
              <a:ext cx="1631433" cy="292388"/>
            </a:xfrm>
            <a:prstGeom prst="rect">
              <a:avLst/>
            </a:prstGeom>
            <a:noFill/>
            <a:ln>
              <a:noFill/>
            </a:ln>
          </p:spPr>
          <p:txBody>
            <a:bodyPr wrap="square">
              <a:spAutoFit/>
            </a:bodyPr>
            <a:lstStyle/>
            <a:p>
              <a:pPr>
                <a:buClr>
                  <a:srgbClr val="FA3585"/>
                </a:buClr>
              </a:pPr>
              <a:r>
                <a:rPr lang="en-US" sz="1300" dirty="0"/>
                <a:t>Kynurenine pathway</a:t>
              </a:r>
            </a:p>
          </p:txBody>
        </p:sp>
        <p:sp>
          <p:nvSpPr>
            <p:cNvPr id="29" name="Rechteck 28">
              <a:extLst>
                <a:ext uri="{FF2B5EF4-FFF2-40B4-BE49-F238E27FC236}">
                  <a16:creationId xmlns:a16="http://schemas.microsoft.com/office/drawing/2014/main" id="{1BC1E081-69FF-43F7-A3D0-75EAC2D69B15}"/>
                </a:ext>
              </a:extLst>
            </p:cNvPr>
            <p:cNvSpPr/>
            <p:nvPr/>
          </p:nvSpPr>
          <p:spPr>
            <a:xfrm rot="5400000">
              <a:off x="3624320" y="3594467"/>
              <a:ext cx="1631433" cy="292388"/>
            </a:xfrm>
            <a:prstGeom prst="rect">
              <a:avLst/>
            </a:prstGeom>
            <a:noFill/>
            <a:ln>
              <a:noFill/>
            </a:ln>
          </p:spPr>
          <p:txBody>
            <a:bodyPr wrap="square">
              <a:spAutoFit/>
            </a:bodyPr>
            <a:lstStyle/>
            <a:p>
              <a:pPr>
                <a:buClr>
                  <a:srgbClr val="FA3585"/>
                </a:buClr>
              </a:pPr>
              <a:r>
                <a:rPr lang="en-US" sz="1300" dirty="0"/>
                <a:t>Serotonin pathway</a:t>
              </a:r>
            </a:p>
          </p:txBody>
        </p:sp>
      </p:grpSp>
    </p:spTree>
    <p:extLst>
      <p:ext uri="{BB962C8B-B14F-4D97-AF65-F5344CB8AC3E}">
        <p14:creationId xmlns:p14="http://schemas.microsoft.com/office/powerpoint/2010/main" val="1082589167"/>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80000">
                                      <p:stCondLst>
                                        <p:cond delay="600"/>
                                      </p:stCondLst>
                                      <p:childTnLst>
                                        <p:set>
                                          <p:cBhvr>
                                            <p:cTn id="6" dur="1" fill="hold">
                                              <p:stCondLst>
                                                <p:cond delay="0"/>
                                              </p:stCondLst>
                                            </p:cTn>
                                            <p:tgtEl>
                                              <p:spTgt spid="19"/>
                                            </p:tgtEl>
                                            <p:attrNameLst>
                                              <p:attrName>style.visibility</p:attrName>
                                            </p:attrNameLst>
                                          </p:cBhvr>
                                          <p:to>
                                            <p:strVal val="visible"/>
                                          </p:to>
                                        </p:set>
                                        <p:anim calcmode="lin" valueType="num" p14:bounceEnd="80000">
                                          <p:cBhvr additive="base">
                                            <p:cTn id="7" dur="1500" fill="hold"/>
                                            <p:tgtEl>
                                              <p:spTgt spid="19"/>
                                            </p:tgtEl>
                                            <p:attrNameLst>
                                              <p:attrName>ppt_x</p:attrName>
                                            </p:attrNameLst>
                                          </p:cBhvr>
                                          <p:tavLst>
                                            <p:tav tm="0">
                                              <p:val>
                                                <p:strVal val="0-#ppt_w/2"/>
                                              </p:val>
                                            </p:tav>
                                            <p:tav tm="100000">
                                              <p:val>
                                                <p:strVal val="#ppt_x"/>
                                              </p:val>
                                            </p:tav>
                                          </p:tavLst>
                                        </p:anim>
                                        <p:anim calcmode="lin" valueType="num" p14:bounceEnd="80000">
                                          <p:cBhvr additive="base">
                                            <p:cTn id="8" dur="1500" fill="hold"/>
                                            <p:tgtEl>
                                              <p:spTgt spid="1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80000">
                                      <p:stCondLst>
                                        <p:cond delay="600"/>
                                      </p:stCondLst>
                                      <p:childTnLst>
                                        <p:set>
                                          <p:cBhvr>
                                            <p:cTn id="10" dur="1" fill="hold">
                                              <p:stCondLst>
                                                <p:cond delay="0"/>
                                              </p:stCondLst>
                                            </p:cTn>
                                            <p:tgtEl>
                                              <p:spTgt spid="17"/>
                                            </p:tgtEl>
                                            <p:attrNameLst>
                                              <p:attrName>style.visibility</p:attrName>
                                            </p:attrNameLst>
                                          </p:cBhvr>
                                          <p:to>
                                            <p:strVal val="visible"/>
                                          </p:to>
                                        </p:set>
                                        <p:anim calcmode="lin" valueType="num" p14:bounceEnd="80000">
                                          <p:cBhvr additive="base">
                                            <p:cTn id="11" dur="1500" fill="hold"/>
                                            <p:tgtEl>
                                              <p:spTgt spid="17"/>
                                            </p:tgtEl>
                                            <p:attrNameLst>
                                              <p:attrName>ppt_x</p:attrName>
                                            </p:attrNameLst>
                                          </p:cBhvr>
                                          <p:tavLst>
                                            <p:tav tm="0">
                                              <p:val>
                                                <p:strVal val="0-#ppt_w/2"/>
                                              </p:val>
                                            </p:tav>
                                            <p:tav tm="100000">
                                              <p:val>
                                                <p:strVal val="#ppt_x"/>
                                              </p:val>
                                            </p:tav>
                                          </p:tavLst>
                                        </p:anim>
                                        <p:anim calcmode="lin" valueType="num" p14:bounceEnd="80000">
                                          <p:cBhvr additive="base">
                                            <p:cTn id="12" dur="1500" fill="hold"/>
                                            <p:tgtEl>
                                              <p:spTgt spid="17"/>
                                            </p:tgtEl>
                                            <p:attrNameLst>
                                              <p:attrName>ppt_y</p:attrName>
                                            </p:attrNameLst>
                                          </p:cBhvr>
                                          <p:tavLst>
                                            <p:tav tm="0">
                                              <p:val>
                                                <p:strVal val="#ppt_y"/>
                                              </p:val>
                                            </p:tav>
                                            <p:tav tm="100000">
                                              <p:val>
                                                <p:strVal val="#ppt_y"/>
                                              </p:val>
                                            </p:tav>
                                          </p:tavLst>
                                        </p:anim>
                                      </p:childTnLst>
                                    </p:cTn>
                                  </p:par>
                                </p:childTnLst>
                              </p:cTn>
                            </p:par>
                            <p:par>
                              <p:cTn id="13" fill="hold">
                                <p:stCondLst>
                                  <p:cond delay="2100"/>
                                </p:stCondLst>
                                <p:childTnLst>
                                  <p:par>
                                    <p:cTn id="14" presetID="2" presetClass="entr" presetSubtype="2" fill="hold" nodeType="afterEffect" p14:presetBounceEnd="80000">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14:bounceEnd="80000">
                                          <p:cBhvr additive="base">
                                            <p:cTn id="16" dur="1500" fill="hold"/>
                                            <p:tgtEl>
                                              <p:spTgt spid="6"/>
                                            </p:tgtEl>
                                            <p:attrNameLst>
                                              <p:attrName>ppt_x</p:attrName>
                                            </p:attrNameLst>
                                          </p:cBhvr>
                                          <p:tavLst>
                                            <p:tav tm="0">
                                              <p:val>
                                                <p:strVal val="1+#ppt_w/2"/>
                                              </p:val>
                                            </p:tav>
                                            <p:tav tm="100000">
                                              <p:val>
                                                <p:strVal val="#ppt_x"/>
                                              </p:val>
                                            </p:tav>
                                          </p:tavLst>
                                        </p:anim>
                                        <p:anim calcmode="lin" valueType="num" p14:bounceEnd="80000">
                                          <p:cBhvr additive="base">
                                            <p:cTn id="17" dur="1500" fill="hold"/>
                                            <p:tgtEl>
                                              <p:spTgt spid="6"/>
                                            </p:tgtEl>
                                            <p:attrNameLst>
                                              <p:attrName>ppt_y</p:attrName>
                                            </p:attrNameLst>
                                          </p:cBhvr>
                                          <p:tavLst>
                                            <p:tav tm="0">
                                              <p:val>
                                                <p:strVal val="#ppt_y"/>
                                              </p:val>
                                            </p:tav>
                                            <p:tav tm="100000">
                                              <p:val>
                                                <p:strVal val="#ppt_y"/>
                                              </p:val>
                                            </p:tav>
                                          </p:tavLst>
                                        </p:anim>
                                      </p:childTnLst>
                                    </p:cTn>
                                  </p:par>
                                  <p:par>
                                    <p:cTn id="18" presetID="2" presetClass="entr" presetSubtype="8" fill="hold" nodeType="withEffect" p14:presetBounceEnd="80000">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14:bounceEnd="80000">
                                          <p:cBhvr additive="base">
                                            <p:cTn id="20" dur="1500" fill="hold"/>
                                            <p:tgtEl>
                                              <p:spTgt spid="7"/>
                                            </p:tgtEl>
                                            <p:attrNameLst>
                                              <p:attrName>ppt_x</p:attrName>
                                            </p:attrNameLst>
                                          </p:cBhvr>
                                          <p:tavLst>
                                            <p:tav tm="0">
                                              <p:val>
                                                <p:strVal val="0-#ppt_w/2"/>
                                              </p:val>
                                            </p:tav>
                                            <p:tav tm="100000">
                                              <p:val>
                                                <p:strVal val="#ppt_x"/>
                                              </p:val>
                                            </p:tav>
                                          </p:tavLst>
                                        </p:anim>
                                        <p:anim calcmode="lin" valueType="num" p14:bounceEnd="80000">
                                          <p:cBhvr additive="base">
                                            <p:cTn id="21" dur="1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60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1500" fill="hold"/>
                                            <p:tgtEl>
                                              <p:spTgt spid="19"/>
                                            </p:tgtEl>
                                            <p:attrNameLst>
                                              <p:attrName>ppt_x</p:attrName>
                                            </p:attrNameLst>
                                          </p:cBhvr>
                                          <p:tavLst>
                                            <p:tav tm="0">
                                              <p:val>
                                                <p:strVal val="0-#ppt_w/2"/>
                                              </p:val>
                                            </p:tav>
                                            <p:tav tm="100000">
                                              <p:val>
                                                <p:strVal val="#ppt_x"/>
                                              </p:val>
                                            </p:tav>
                                          </p:tavLst>
                                        </p:anim>
                                        <p:anim calcmode="lin" valueType="num">
                                          <p:cBhvr additive="base">
                                            <p:cTn id="8" dur="1500" fill="hold"/>
                                            <p:tgtEl>
                                              <p:spTgt spid="1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60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1500" fill="hold"/>
                                            <p:tgtEl>
                                              <p:spTgt spid="17"/>
                                            </p:tgtEl>
                                            <p:attrNameLst>
                                              <p:attrName>ppt_x</p:attrName>
                                            </p:attrNameLst>
                                          </p:cBhvr>
                                          <p:tavLst>
                                            <p:tav tm="0">
                                              <p:val>
                                                <p:strVal val="0-#ppt_w/2"/>
                                              </p:val>
                                            </p:tav>
                                            <p:tav tm="100000">
                                              <p:val>
                                                <p:strVal val="#ppt_x"/>
                                              </p:val>
                                            </p:tav>
                                          </p:tavLst>
                                        </p:anim>
                                        <p:anim calcmode="lin" valueType="num">
                                          <p:cBhvr additive="base">
                                            <p:cTn id="12" dur="1500" fill="hold"/>
                                            <p:tgtEl>
                                              <p:spTgt spid="17"/>
                                            </p:tgtEl>
                                            <p:attrNameLst>
                                              <p:attrName>ppt_y</p:attrName>
                                            </p:attrNameLst>
                                          </p:cBhvr>
                                          <p:tavLst>
                                            <p:tav tm="0">
                                              <p:val>
                                                <p:strVal val="#ppt_y"/>
                                              </p:val>
                                            </p:tav>
                                            <p:tav tm="100000">
                                              <p:val>
                                                <p:strVal val="#ppt_y"/>
                                              </p:val>
                                            </p:tav>
                                          </p:tavLst>
                                        </p:anim>
                                      </p:childTnLst>
                                    </p:cTn>
                                  </p:par>
                                </p:childTnLst>
                              </p:cTn>
                            </p:par>
                            <p:par>
                              <p:cTn id="13" fill="hold">
                                <p:stCondLst>
                                  <p:cond delay="2100"/>
                                </p:stCondLst>
                                <p:childTnLst>
                                  <p:par>
                                    <p:cTn id="14" presetID="2" presetClass="entr" presetSubtype="2"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1500" fill="hold"/>
                                            <p:tgtEl>
                                              <p:spTgt spid="6"/>
                                            </p:tgtEl>
                                            <p:attrNameLst>
                                              <p:attrName>ppt_x</p:attrName>
                                            </p:attrNameLst>
                                          </p:cBhvr>
                                          <p:tavLst>
                                            <p:tav tm="0">
                                              <p:val>
                                                <p:strVal val="1+#ppt_w/2"/>
                                              </p:val>
                                            </p:tav>
                                            <p:tav tm="100000">
                                              <p:val>
                                                <p:strVal val="#ppt_x"/>
                                              </p:val>
                                            </p:tav>
                                          </p:tavLst>
                                        </p:anim>
                                        <p:anim calcmode="lin" valueType="num">
                                          <p:cBhvr additive="base">
                                            <p:cTn id="17" dur="1500" fill="hold"/>
                                            <p:tgtEl>
                                              <p:spTgt spid="6"/>
                                            </p:tgtEl>
                                            <p:attrNameLst>
                                              <p:attrName>ppt_y</p:attrName>
                                            </p:attrNameLst>
                                          </p:cBhvr>
                                          <p:tavLst>
                                            <p:tav tm="0">
                                              <p:val>
                                                <p:strVal val="#ppt_y"/>
                                              </p:val>
                                            </p:tav>
                                            <p:tav tm="100000">
                                              <p:val>
                                                <p:strVal val="#ppt_y"/>
                                              </p:val>
                                            </p:tav>
                                          </p:tavLst>
                                        </p:anim>
                                      </p:childTnLst>
                                    </p:cTn>
                                  </p:par>
                                  <p:par>
                                    <p:cTn id="18" presetID="2" presetClass="entr" presetSubtype="8"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1500" fill="hold"/>
                                            <p:tgtEl>
                                              <p:spTgt spid="7"/>
                                            </p:tgtEl>
                                            <p:attrNameLst>
                                              <p:attrName>ppt_x</p:attrName>
                                            </p:attrNameLst>
                                          </p:cBhvr>
                                          <p:tavLst>
                                            <p:tav tm="0">
                                              <p:val>
                                                <p:strVal val="0-#ppt_w/2"/>
                                              </p:val>
                                            </p:tav>
                                            <p:tav tm="100000">
                                              <p:val>
                                                <p:strVal val="#ppt_x"/>
                                              </p:val>
                                            </p:tav>
                                          </p:tavLst>
                                        </p:anim>
                                        <p:anim calcmode="lin" valueType="num">
                                          <p:cBhvr additive="base">
                                            <p:cTn id="21" dur="1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5" name="Grafik 7">
            <a:extLst>
              <a:ext uri="{FF2B5EF4-FFF2-40B4-BE49-F238E27FC236}">
                <a16:creationId xmlns:a16="http://schemas.microsoft.com/office/drawing/2014/main" id="{45E0FBF9-5C21-41DC-9C6D-5E3AA644B9FD}"/>
              </a:ext>
            </a:extLst>
          </p:cNvPr>
          <p:cNvPicPr>
            <a:picLocks noChangeAspect="1"/>
          </p:cNvPicPr>
          <p:nvPr/>
        </p:nvPicPr>
        <p:blipFill>
          <a:blip r:embed="rId4">
            <a:lum bright="100000" contrast="-86000"/>
          </a:blip>
          <a:stretch/>
        </p:blipFill>
        <p:spPr bwMode="auto">
          <a:xfrm>
            <a:off x="6516216" y="6002236"/>
            <a:ext cx="1881980" cy="548854"/>
          </a:xfrm>
          <a:prstGeom prst="rect">
            <a:avLst/>
          </a:prstGeom>
          <a:noFill/>
        </p:spPr>
      </p:pic>
      <p:sp>
        <p:nvSpPr>
          <p:cNvPr id="26" name="Textplatzhalter 4">
            <a:extLst>
              <a:ext uri="{FF2B5EF4-FFF2-40B4-BE49-F238E27FC236}">
                <a16:creationId xmlns:a16="http://schemas.microsoft.com/office/drawing/2014/main" id="{B96C9B0C-6569-4A2A-89D5-E8420260E4DA}"/>
              </a:ext>
            </a:extLst>
          </p:cNvPr>
          <p:cNvSpPr txBox="1">
            <a:spLocks/>
          </p:cNvSpPr>
          <p:nvPr/>
        </p:nvSpPr>
        <p:spPr bwMode="auto">
          <a:xfrm>
            <a:off x="755832" y="6423285"/>
            <a:ext cx="2304000" cy="118800"/>
          </a:xfrm>
          <a:prstGeom prst="rect">
            <a:avLst/>
          </a:prstGeom>
          <a:blipFill>
            <a:blip r:embed="rId5">
              <a:biLevel thresh="25000"/>
            </a:blip>
            <a:stretch/>
          </a:blipFill>
        </p:spPr>
        <p:txBody>
          <a:bodyPr/>
          <a:lstStyle>
            <a:lvl1pPr marL="0" indent="0" algn="l" defTabSz="685800" rtl="0" eaLnBrk="1" latinLnBrk="0" hangingPunct="1">
              <a:lnSpc>
                <a:spcPct val="90000"/>
              </a:lnSpc>
              <a:spcBef>
                <a:spcPts val="750"/>
              </a:spcBef>
              <a:buFont typeface="Arial" panose="020B0604020202020204" pitchFamily="34" charset="0"/>
              <a:buNone/>
              <a:defRPr sz="200" kern="1200">
                <a:solidFill>
                  <a:schemeClr val="bg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0" lang="de-DE" sz="200" b="0" i="0" u="none" strike="noStrike" kern="1200" cap="none" spc="0" normalizeH="0" baseline="0" noProof="0">
                <a:ln>
                  <a:noFill/>
                </a:ln>
                <a:solidFill>
                  <a:srgbClr val="172144"/>
                </a:solidFill>
                <a:effectLst/>
                <a:uLnTx/>
                <a:uFillTx/>
                <a:latin typeface="Calibri"/>
                <a:ea typeface="+mn-ea"/>
                <a:cs typeface="+mn-cs"/>
              </a:rPr>
              <a:t> </a:t>
            </a:r>
          </a:p>
        </p:txBody>
      </p:sp>
      <p:sp>
        <p:nvSpPr>
          <p:cNvPr id="2" name="TextBox 1">
            <a:extLst>
              <a:ext uri="{FF2B5EF4-FFF2-40B4-BE49-F238E27FC236}">
                <a16:creationId xmlns:a16="http://schemas.microsoft.com/office/drawing/2014/main" id="{A036A8D1-7E86-44BD-A032-456DBCDAEC55}"/>
              </a:ext>
            </a:extLst>
          </p:cNvPr>
          <p:cNvSpPr txBox="1"/>
          <p:nvPr/>
        </p:nvSpPr>
        <p:spPr>
          <a:xfrm>
            <a:off x="-1350629" y="263550"/>
            <a:ext cx="11845258" cy="954107"/>
          </a:xfrm>
          <a:prstGeom prst="rect">
            <a:avLst/>
          </a:prstGeom>
          <a:noFill/>
        </p:spPr>
        <p:txBody>
          <a:bodyPr wrap="square" rtlCol="0">
            <a:spAutoFit/>
          </a:bodyPr>
          <a:lstStyle/>
          <a:p>
            <a:pPr lvl="0" algn="ctr" defTabSz="171450" rtl="0">
              <a:defRPr/>
            </a:pPr>
            <a:r>
              <a:rPr lang="en-US" sz="3200" b="1" kern="1800" spc="563" dirty="0">
                <a:solidFill>
                  <a:srgbClr val="FFFFFF"/>
                </a:solidFill>
                <a:latin typeface="Open Sans Extrabold" panose="020B0906030804020204" pitchFamily="34" charset="0"/>
                <a:ea typeface="Open Sans Extrabold" panose="020B0906030804020204" pitchFamily="34" charset="0"/>
                <a:cs typeface="Open Sans Extrabold" panose="020B0906030804020204" pitchFamily="34" charset="0"/>
              </a:rPr>
              <a:t>Tryptophan</a:t>
            </a:r>
          </a:p>
          <a:p>
            <a:pPr algn="ctr" defTabSz="171450" rtl="0">
              <a:defRPr/>
            </a:pPr>
            <a:endParaRPr lang="en-US" sz="2400" b="1" dirty="0"/>
          </a:p>
        </p:txBody>
      </p:sp>
      <p:sp>
        <p:nvSpPr>
          <p:cNvPr id="54" name="Rechteck 53">
            <a:extLst>
              <a:ext uri="{FF2B5EF4-FFF2-40B4-BE49-F238E27FC236}">
                <a16:creationId xmlns:a16="http://schemas.microsoft.com/office/drawing/2014/main" id="{8F28C3DA-4592-4DDF-BF19-131A4649E804}"/>
              </a:ext>
            </a:extLst>
          </p:cNvPr>
          <p:cNvSpPr/>
          <p:nvPr/>
        </p:nvSpPr>
        <p:spPr>
          <a:xfrm>
            <a:off x="859760" y="5226776"/>
            <a:ext cx="3012858" cy="400110"/>
          </a:xfrm>
          <a:prstGeom prst="rect">
            <a:avLst/>
          </a:prstGeom>
        </p:spPr>
        <p:txBody>
          <a:bodyPr wrap="square">
            <a:spAutoFit/>
          </a:bodyPr>
          <a:lstStyle/>
          <a:p>
            <a:pPr marL="0" marR="0" lvl="0" indent="0" algn="just" defTabSz="128588" rtl="0"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INM-5; UK </a:t>
            </a:r>
            <a:r>
              <a:rPr lang="en-US" sz="1000" dirty="0">
                <a:solidFill>
                  <a:prstClr val="white"/>
                </a:solidFill>
                <a:latin typeface="Calibri" panose="020F0502020204030204" pitchFamily="34" charset="0"/>
                <a:cs typeface="Calibri" panose="020F0502020204030204" pitchFamily="34" charset="0"/>
              </a:rPr>
              <a:t>Cologne</a:t>
            </a:r>
            <a:r>
              <a:rPr kumimoji="0" lang="en-US" sz="1000"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 Institute of Radiochemistry and Experimental Molecular Imaging </a:t>
            </a:r>
            <a:r>
              <a:rPr kumimoji="0" lang="de-DE" sz="1000"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IREMB)</a:t>
            </a:r>
            <a:endParaRPr kumimoji="0" lang="en-US" sz="1000"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63" name="TextBox 7">
            <a:extLst>
              <a:ext uri="{FF2B5EF4-FFF2-40B4-BE49-F238E27FC236}">
                <a16:creationId xmlns:a16="http://schemas.microsoft.com/office/drawing/2014/main" id="{F1A76743-24DF-45EE-B7CF-D3C19C0C2E0B}"/>
              </a:ext>
            </a:extLst>
          </p:cNvPr>
          <p:cNvSpPr txBox="1"/>
          <p:nvPr/>
        </p:nvSpPr>
        <p:spPr>
          <a:xfrm>
            <a:off x="811514" y="2708920"/>
            <a:ext cx="3418090" cy="1077218"/>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2C82"/>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Preclinical evaluation</a:t>
            </a:r>
          </a:p>
        </p:txBody>
      </p:sp>
      <p:grpSp>
        <p:nvGrpSpPr>
          <p:cNvPr id="64" name="Group 11">
            <a:extLst>
              <a:ext uri="{FF2B5EF4-FFF2-40B4-BE49-F238E27FC236}">
                <a16:creationId xmlns:a16="http://schemas.microsoft.com/office/drawing/2014/main" id="{BEFBDE6B-2393-409B-B967-315282ADAEBC}"/>
              </a:ext>
            </a:extLst>
          </p:cNvPr>
          <p:cNvGrpSpPr/>
          <p:nvPr/>
        </p:nvGrpSpPr>
        <p:grpSpPr>
          <a:xfrm>
            <a:off x="956987" y="4396648"/>
            <a:ext cx="639657" cy="507630"/>
            <a:chOff x="19380200" y="4471988"/>
            <a:chExt cx="1438276" cy="1141412"/>
          </a:xfrm>
          <a:solidFill>
            <a:schemeClr val="tx1">
              <a:lumMod val="90000"/>
              <a:lumOff val="10000"/>
            </a:schemeClr>
          </a:solidFill>
        </p:grpSpPr>
        <p:sp>
          <p:nvSpPr>
            <p:cNvPr id="65" name="Rectangle 5">
              <a:extLst>
                <a:ext uri="{FF2B5EF4-FFF2-40B4-BE49-F238E27FC236}">
                  <a16:creationId xmlns:a16="http://schemas.microsoft.com/office/drawing/2014/main" id="{BDA859FB-69D7-4476-A17F-D634F839539A}"/>
                </a:ext>
              </a:extLst>
            </p:cNvPr>
            <p:cNvSpPr>
              <a:spLocks noChangeArrowheads="1"/>
            </p:cNvSpPr>
            <p:nvPr/>
          </p:nvSpPr>
          <p:spPr bwMode="auto">
            <a:xfrm>
              <a:off x="19380200" y="4868863"/>
              <a:ext cx="1176338" cy="34766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66" name="Freeform 6">
              <a:extLst>
                <a:ext uri="{FF2B5EF4-FFF2-40B4-BE49-F238E27FC236}">
                  <a16:creationId xmlns:a16="http://schemas.microsoft.com/office/drawing/2014/main" id="{D51333F8-FFCA-4006-9D05-B58A01C2D833}"/>
                </a:ext>
              </a:extLst>
            </p:cNvPr>
            <p:cNvSpPr>
              <a:spLocks/>
            </p:cNvSpPr>
            <p:nvPr/>
          </p:nvSpPr>
          <p:spPr bwMode="auto">
            <a:xfrm>
              <a:off x="20007263" y="4471988"/>
              <a:ext cx="811213" cy="814387"/>
            </a:xfrm>
            <a:custGeom>
              <a:avLst/>
              <a:gdLst>
                <a:gd name="T0" fmla="*/ 511 w 511"/>
                <a:gd name="T1" fmla="*/ 359 h 513"/>
                <a:gd name="T2" fmla="*/ 358 w 511"/>
                <a:gd name="T3" fmla="*/ 513 h 513"/>
                <a:gd name="T4" fmla="*/ 314 w 511"/>
                <a:gd name="T5" fmla="*/ 469 h 513"/>
                <a:gd name="T6" fmla="*/ 96 w 511"/>
                <a:gd name="T7" fmla="*/ 250 h 513"/>
                <a:gd name="T8" fmla="*/ 0 w 511"/>
                <a:gd name="T9" fmla="*/ 154 h 513"/>
                <a:gd name="T10" fmla="*/ 153 w 511"/>
                <a:gd name="T11" fmla="*/ 0 h 513"/>
                <a:gd name="T12" fmla="*/ 358 w 511"/>
                <a:gd name="T13" fmla="*/ 206 h 513"/>
                <a:gd name="T14" fmla="*/ 511 w 511"/>
                <a:gd name="T15" fmla="*/ 359 h 5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1" h="513">
                  <a:moveTo>
                    <a:pt x="511" y="359"/>
                  </a:moveTo>
                  <a:lnTo>
                    <a:pt x="358" y="513"/>
                  </a:lnTo>
                  <a:lnTo>
                    <a:pt x="314" y="469"/>
                  </a:lnTo>
                  <a:lnTo>
                    <a:pt x="96" y="250"/>
                  </a:lnTo>
                  <a:lnTo>
                    <a:pt x="0" y="154"/>
                  </a:lnTo>
                  <a:lnTo>
                    <a:pt x="153" y="0"/>
                  </a:lnTo>
                  <a:lnTo>
                    <a:pt x="358" y="206"/>
                  </a:lnTo>
                  <a:lnTo>
                    <a:pt x="511" y="35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67" name="Freeform 7">
              <a:extLst>
                <a:ext uri="{FF2B5EF4-FFF2-40B4-BE49-F238E27FC236}">
                  <a16:creationId xmlns:a16="http://schemas.microsoft.com/office/drawing/2014/main" id="{4B084E8E-D4DD-4879-84D6-D35E259819E2}"/>
                </a:ext>
              </a:extLst>
            </p:cNvPr>
            <p:cNvSpPr>
              <a:spLocks/>
            </p:cNvSpPr>
            <p:nvPr/>
          </p:nvSpPr>
          <p:spPr bwMode="auto">
            <a:xfrm>
              <a:off x="20007263" y="4799013"/>
              <a:ext cx="811213" cy="814387"/>
            </a:xfrm>
            <a:custGeom>
              <a:avLst/>
              <a:gdLst>
                <a:gd name="T0" fmla="*/ 511 w 511"/>
                <a:gd name="T1" fmla="*/ 153 h 513"/>
                <a:gd name="T2" fmla="*/ 358 w 511"/>
                <a:gd name="T3" fmla="*/ 307 h 513"/>
                <a:gd name="T4" fmla="*/ 153 w 511"/>
                <a:gd name="T5" fmla="*/ 513 h 513"/>
                <a:gd name="T6" fmla="*/ 0 w 511"/>
                <a:gd name="T7" fmla="*/ 359 h 513"/>
                <a:gd name="T8" fmla="*/ 358 w 511"/>
                <a:gd name="T9" fmla="*/ 0 h 513"/>
                <a:gd name="T10" fmla="*/ 511 w 511"/>
                <a:gd name="T11" fmla="*/ 153 h 513"/>
              </a:gdLst>
              <a:ahLst/>
              <a:cxnLst>
                <a:cxn ang="0">
                  <a:pos x="T0" y="T1"/>
                </a:cxn>
                <a:cxn ang="0">
                  <a:pos x="T2" y="T3"/>
                </a:cxn>
                <a:cxn ang="0">
                  <a:pos x="T4" y="T5"/>
                </a:cxn>
                <a:cxn ang="0">
                  <a:pos x="T6" y="T7"/>
                </a:cxn>
                <a:cxn ang="0">
                  <a:pos x="T8" y="T9"/>
                </a:cxn>
                <a:cxn ang="0">
                  <a:pos x="T10" y="T11"/>
                </a:cxn>
              </a:cxnLst>
              <a:rect l="0" t="0" r="r" b="b"/>
              <a:pathLst>
                <a:path w="511" h="513">
                  <a:moveTo>
                    <a:pt x="511" y="153"/>
                  </a:moveTo>
                  <a:lnTo>
                    <a:pt x="358" y="307"/>
                  </a:lnTo>
                  <a:lnTo>
                    <a:pt x="153" y="513"/>
                  </a:lnTo>
                  <a:lnTo>
                    <a:pt x="0" y="359"/>
                  </a:lnTo>
                  <a:lnTo>
                    <a:pt x="358" y="0"/>
                  </a:lnTo>
                  <a:lnTo>
                    <a:pt x="511" y="1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grpSp>
      <p:grpSp>
        <p:nvGrpSpPr>
          <p:cNvPr id="3" name="Gruppieren 2">
            <a:extLst>
              <a:ext uri="{FF2B5EF4-FFF2-40B4-BE49-F238E27FC236}">
                <a16:creationId xmlns:a16="http://schemas.microsoft.com/office/drawing/2014/main" id="{A597C847-5901-4D98-9339-83D7A7C302AF}"/>
              </a:ext>
            </a:extLst>
          </p:cNvPr>
          <p:cNvGrpSpPr/>
          <p:nvPr/>
        </p:nvGrpSpPr>
        <p:grpSpPr>
          <a:xfrm>
            <a:off x="4411630" y="1916832"/>
            <a:ext cx="3950936" cy="3960382"/>
            <a:chOff x="4327911" y="2588137"/>
            <a:chExt cx="3950936" cy="3960382"/>
          </a:xfrm>
        </p:grpSpPr>
        <p:pic>
          <p:nvPicPr>
            <p:cNvPr id="50" name="Bildplatzhalter 7">
              <a:extLst>
                <a:ext uri="{FF2B5EF4-FFF2-40B4-BE49-F238E27FC236}">
                  <a16:creationId xmlns:a16="http://schemas.microsoft.com/office/drawing/2014/main" id="{367B2706-EF90-4B6D-AA3D-96280CEBCED9}"/>
                </a:ext>
              </a:extLst>
            </p:cNvPr>
            <p:cNvPicPr>
              <a:picLocks noChangeAspect="1"/>
            </p:cNvPicPr>
            <p:nvPr/>
          </p:nvPicPr>
          <p:blipFill>
            <a:blip r:embed="rId6" cstate="print">
              <a:extLst>
                <a:ext uri="{28A0092B-C50C-407E-A947-70E740481C1C}">
                  <a14:useLocalDpi xmlns:a14="http://schemas.microsoft.com/office/drawing/2010/main" val="0"/>
                </a:ext>
              </a:extLst>
            </a:blip>
            <a:srcRect l="26633" r="26633"/>
            <a:stretch>
              <a:fillRect/>
            </a:stretch>
          </p:blipFill>
          <p:spPr>
            <a:xfrm>
              <a:off x="4327911" y="2588137"/>
              <a:ext cx="3950936" cy="3960382"/>
            </a:xfrm>
            <a:custGeom>
              <a:avLst/>
              <a:gdLst>
                <a:gd name="connsiteX0" fmla="*/ 0 w 2876550"/>
                <a:gd name="connsiteY0" fmla="*/ 0 h 3143250"/>
                <a:gd name="connsiteX1" fmla="*/ 2876550 w 2876550"/>
                <a:gd name="connsiteY1" fmla="*/ 0 h 3143250"/>
                <a:gd name="connsiteX2" fmla="*/ 2876550 w 2876550"/>
                <a:gd name="connsiteY2" fmla="*/ 3143250 h 3143250"/>
                <a:gd name="connsiteX3" fmla="*/ 0 w 2876550"/>
                <a:gd name="connsiteY3" fmla="*/ 3143250 h 3143250"/>
              </a:gdLst>
              <a:ahLst/>
              <a:cxnLst>
                <a:cxn ang="0">
                  <a:pos x="connsiteX0" y="connsiteY0"/>
                </a:cxn>
                <a:cxn ang="0">
                  <a:pos x="connsiteX1" y="connsiteY1"/>
                </a:cxn>
                <a:cxn ang="0">
                  <a:pos x="connsiteX2" y="connsiteY2"/>
                </a:cxn>
                <a:cxn ang="0">
                  <a:pos x="connsiteX3" y="connsiteY3"/>
                </a:cxn>
              </a:cxnLst>
              <a:rect l="l" t="t" r="r" b="b"/>
              <a:pathLst>
                <a:path w="2876550" h="3143250">
                  <a:moveTo>
                    <a:pt x="0" y="0"/>
                  </a:moveTo>
                  <a:lnTo>
                    <a:pt x="2876550" y="0"/>
                  </a:lnTo>
                  <a:lnTo>
                    <a:pt x="2876550" y="3143250"/>
                  </a:lnTo>
                  <a:lnTo>
                    <a:pt x="0" y="3143250"/>
                  </a:lnTo>
                  <a:close/>
                </a:path>
              </a:pathLst>
            </a:custGeom>
            <a:pattFill prst="pct60">
              <a:fgClr>
                <a:srgbClr val="172144"/>
              </a:fgClr>
              <a:bgClr>
                <a:srgbClr val="172144">
                  <a:lumMod val="85000"/>
                </a:srgbClr>
              </a:bgClr>
            </a:pattFill>
            <a:effectLst>
              <a:outerShdw blurRad="660400" dist="190500" dir="5400000" algn="t" rotWithShape="0">
                <a:srgbClr val="4A86FF">
                  <a:alpha val="40000"/>
                </a:srgbClr>
              </a:outerShdw>
            </a:effectLst>
          </p:spPr>
        </p:pic>
        <p:pic>
          <p:nvPicPr>
            <p:cNvPr id="18" name="Bild 4">
              <a:extLst>
                <a:ext uri="{FF2B5EF4-FFF2-40B4-BE49-F238E27FC236}">
                  <a16:creationId xmlns:a16="http://schemas.microsoft.com/office/drawing/2014/main" id="{89FCA010-8D64-477D-8D6F-ED85547E58E1}"/>
                </a:ext>
              </a:extLst>
            </p:cNvPr>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5400000" flipV="1">
              <a:off x="5840183" y="2569972"/>
              <a:ext cx="728145" cy="1968366"/>
            </a:xfrm>
            <a:prstGeom prst="rect">
              <a:avLst/>
            </a:prstGeom>
            <a:ln>
              <a:noFill/>
            </a:ln>
            <a:effectLst>
              <a:outerShdw blurRad="292100" dist="139700" dir="2700000" algn="tl" rotWithShape="0">
                <a:srgbClr val="333333">
                  <a:alpha val="65000"/>
                </a:srgbClr>
              </a:outerShdw>
            </a:effectLst>
          </p:spPr>
        </p:pic>
        <p:sp>
          <p:nvSpPr>
            <p:cNvPr id="19" name="Rechteck 18">
              <a:extLst>
                <a:ext uri="{FF2B5EF4-FFF2-40B4-BE49-F238E27FC236}">
                  <a16:creationId xmlns:a16="http://schemas.microsoft.com/office/drawing/2014/main" id="{46475CB1-8DFC-4D28-AD54-A45D1C466AC9}"/>
                </a:ext>
              </a:extLst>
            </p:cNvPr>
            <p:cNvSpPr/>
            <p:nvPr/>
          </p:nvSpPr>
          <p:spPr>
            <a:xfrm>
              <a:off x="5699999" y="2780888"/>
              <a:ext cx="1175578" cy="369332"/>
            </a:xfrm>
            <a:prstGeom prst="rect">
              <a:avLst/>
            </a:prstGeom>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de-DE" sz="1800" b="0" i="0" u="none" strike="noStrike" kern="0" cap="none" spc="0" normalizeH="0" baseline="0" noProof="0" dirty="0">
                  <a:ln>
                    <a:noFill/>
                  </a:ln>
                  <a:solidFill>
                    <a:srgbClr val="FFFFFF"/>
                  </a:solidFill>
                  <a:effectLst/>
                  <a:uLnTx/>
                  <a:uFillTx/>
                  <a:latin typeface="Calibri Light" panose="020F0302020204030204" pitchFamily="34" charset="0"/>
                  <a:ea typeface="+mn-ea"/>
                  <a:cs typeface="+mn-cs"/>
                </a:rPr>
                <a:t>4-[</a:t>
              </a:r>
              <a:r>
                <a:rPr kumimoji="0" lang="de-DE" sz="1800" b="0" i="0" u="none" strike="noStrike" kern="0" cap="none" spc="0" normalizeH="0" baseline="30000" noProof="0" dirty="0">
                  <a:ln>
                    <a:noFill/>
                  </a:ln>
                  <a:solidFill>
                    <a:srgbClr val="FFFFFF"/>
                  </a:solidFill>
                  <a:effectLst/>
                  <a:uLnTx/>
                  <a:uFillTx/>
                  <a:latin typeface="Calibri Light" panose="020F0302020204030204" pitchFamily="34" charset="0"/>
                  <a:ea typeface="+mn-ea"/>
                  <a:cs typeface="+mn-cs"/>
                </a:rPr>
                <a:t>18</a:t>
              </a:r>
              <a:r>
                <a:rPr kumimoji="0" lang="de-DE" sz="1800" b="0" i="0" u="none" strike="noStrike" kern="0" cap="none" spc="0" normalizeH="0" baseline="0" noProof="0" dirty="0">
                  <a:ln>
                    <a:noFill/>
                  </a:ln>
                  <a:solidFill>
                    <a:srgbClr val="FFFFFF"/>
                  </a:solidFill>
                  <a:effectLst/>
                  <a:uLnTx/>
                  <a:uFillTx/>
                  <a:latin typeface="Calibri Light" panose="020F0302020204030204" pitchFamily="34" charset="0"/>
                  <a:ea typeface="+mn-ea"/>
                  <a:cs typeface="+mn-cs"/>
                </a:rPr>
                <a:t>F]</a:t>
              </a:r>
              <a:r>
                <a:rPr kumimoji="0" lang="de-DE" sz="1800" b="0" i="0" u="none" strike="noStrike" kern="0" cap="none" spc="0" normalizeH="0" baseline="0" noProof="0" dirty="0" err="1">
                  <a:ln>
                    <a:noFill/>
                  </a:ln>
                  <a:solidFill>
                    <a:srgbClr val="FFFFFF"/>
                  </a:solidFill>
                  <a:effectLst/>
                  <a:uLnTx/>
                  <a:uFillTx/>
                  <a:latin typeface="Calibri Light" panose="020F0302020204030204" pitchFamily="34" charset="0"/>
                  <a:ea typeface="+mn-ea"/>
                  <a:cs typeface="+mn-cs"/>
                </a:rPr>
                <a:t>FTrp</a:t>
              </a:r>
              <a:endParaRPr kumimoji="0" lang="de-DE" sz="1800" b="0" i="0" u="none" strike="noStrike" kern="0" cap="none" spc="0" normalizeH="0" baseline="0" noProof="0" dirty="0">
                <a:ln>
                  <a:noFill/>
                </a:ln>
                <a:solidFill>
                  <a:srgbClr val="FFFFFF"/>
                </a:solidFill>
                <a:effectLst/>
                <a:uLnTx/>
                <a:uFillTx/>
                <a:latin typeface="Calibri Light" panose="020F0302020204030204" pitchFamily="34" charset="0"/>
                <a:ea typeface="+mn-ea"/>
                <a:cs typeface="+mn-cs"/>
              </a:endParaRPr>
            </a:p>
          </p:txBody>
        </p:sp>
        <p:pic>
          <p:nvPicPr>
            <p:cNvPr id="20" name="Bild 44">
              <a:extLst>
                <a:ext uri="{FF2B5EF4-FFF2-40B4-BE49-F238E27FC236}">
                  <a16:creationId xmlns:a16="http://schemas.microsoft.com/office/drawing/2014/main" id="{27C72691-35C8-4BAF-A0D7-F26B9C6F0530}"/>
                </a:ext>
              </a:extLst>
            </p:cNvPr>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rot="5400000" flipV="1">
              <a:off x="5897103" y="3843639"/>
              <a:ext cx="676656" cy="1906016"/>
            </a:xfrm>
            <a:prstGeom prst="rect">
              <a:avLst/>
            </a:prstGeom>
            <a:ln>
              <a:noFill/>
            </a:ln>
            <a:effectLst>
              <a:outerShdw blurRad="292100" dist="139700" dir="2700000" algn="tl" rotWithShape="0">
                <a:srgbClr val="333333">
                  <a:alpha val="65000"/>
                </a:srgbClr>
              </a:outerShdw>
            </a:effectLst>
          </p:spPr>
        </p:pic>
        <p:sp>
          <p:nvSpPr>
            <p:cNvPr id="21" name="Textfeld 20">
              <a:extLst>
                <a:ext uri="{FF2B5EF4-FFF2-40B4-BE49-F238E27FC236}">
                  <a16:creationId xmlns:a16="http://schemas.microsoft.com/office/drawing/2014/main" id="{42182084-1BE7-4004-AF26-17AA1FF9A18C}"/>
                </a:ext>
              </a:extLst>
            </p:cNvPr>
            <p:cNvSpPr txBox="1"/>
            <p:nvPr/>
          </p:nvSpPr>
          <p:spPr>
            <a:xfrm>
              <a:off x="5808383" y="4077072"/>
              <a:ext cx="1196248" cy="369332"/>
            </a:xfrm>
            <a:prstGeom prst="rect">
              <a:avLst/>
            </a:prstGeom>
            <a:noFill/>
          </p:spPr>
          <p:txBody>
            <a:bodyPr wrap="non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de-DE" sz="1800" b="0" i="0" u="none" strike="noStrike" kern="0" cap="none" spc="0" normalizeH="0" baseline="0" noProof="0" dirty="0">
                  <a:ln>
                    <a:noFill/>
                  </a:ln>
                  <a:solidFill>
                    <a:srgbClr val="FFFFFF"/>
                  </a:solidFill>
                  <a:effectLst/>
                  <a:uLnTx/>
                  <a:uFillTx/>
                  <a:latin typeface="Calibri Light" panose="020F0302020204030204" pitchFamily="34" charset="0"/>
                  <a:ea typeface="+mn-ea"/>
                  <a:cs typeface="+mn-cs"/>
                </a:rPr>
                <a:t>5-[</a:t>
              </a:r>
              <a:r>
                <a:rPr kumimoji="0" lang="de-DE" sz="1800" b="0" i="0" u="none" strike="noStrike" kern="0" cap="none" spc="0" normalizeH="0" baseline="30000" noProof="0" dirty="0">
                  <a:ln>
                    <a:noFill/>
                  </a:ln>
                  <a:solidFill>
                    <a:srgbClr val="FFFFFF"/>
                  </a:solidFill>
                  <a:effectLst/>
                  <a:uLnTx/>
                  <a:uFillTx/>
                  <a:latin typeface="Calibri Light" panose="020F0302020204030204" pitchFamily="34" charset="0"/>
                  <a:ea typeface="+mn-ea"/>
                  <a:cs typeface="+mn-cs"/>
                </a:rPr>
                <a:t>18</a:t>
              </a:r>
              <a:r>
                <a:rPr kumimoji="0" lang="de-DE" sz="1800" b="0" i="0" u="none" strike="noStrike" kern="0" cap="none" spc="0" normalizeH="0" baseline="0" noProof="0" dirty="0">
                  <a:ln>
                    <a:noFill/>
                  </a:ln>
                  <a:solidFill>
                    <a:srgbClr val="FFFFFF"/>
                  </a:solidFill>
                  <a:effectLst/>
                  <a:uLnTx/>
                  <a:uFillTx/>
                  <a:latin typeface="Calibri Light" panose="020F0302020204030204" pitchFamily="34" charset="0"/>
                  <a:ea typeface="+mn-ea"/>
                  <a:cs typeface="+mn-cs"/>
                </a:rPr>
                <a:t>F]</a:t>
              </a:r>
              <a:r>
                <a:rPr kumimoji="0" lang="de-DE" sz="1800" b="0" i="0" u="none" strike="noStrike" kern="0" cap="none" spc="0" normalizeH="0" baseline="0" noProof="0" dirty="0" err="1">
                  <a:ln>
                    <a:noFill/>
                  </a:ln>
                  <a:solidFill>
                    <a:srgbClr val="FFFFFF"/>
                  </a:solidFill>
                  <a:effectLst/>
                  <a:uLnTx/>
                  <a:uFillTx/>
                  <a:latin typeface="Calibri Light" panose="020F0302020204030204" pitchFamily="34" charset="0"/>
                  <a:ea typeface="+mn-ea"/>
                  <a:cs typeface="+mn-cs"/>
                </a:rPr>
                <a:t>FTrp</a:t>
              </a:r>
              <a:endParaRPr kumimoji="0" lang="de-DE" sz="1800" b="0" i="0" u="none" strike="noStrike" kern="0" cap="none" spc="0" normalizeH="0" baseline="0" noProof="0" dirty="0">
                <a:ln>
                  <a:noFill/>
                </a:ln>
                <a:solidFill>
                  <a:srgbClr val="FFFFFF"/>
                </a:solidFill>
                <a:effectLst/>
                <a:uLnTx/>
                <a:uFillTx/>
                <a:latin typeface="Calibri Light" panose="020F0302020204030204" pitchFamily="34" charset="0"/>
                <a:ea typeface="+mn-ea"/>
                <a:cs typeface="+mn-cs"/>
              </a:endParaRPr>
            </a:p>
          </p:txBody>
        </p:sp>
        <p:pic>
          <p:nvPicPr>
            <p:cNvPr id="22" name="Bild 7">
              <a:extLst>
                <a:ext uri="{FF2B5EF4-FFF2-40B4-BE49-F238E27FC236}">
                  <a16:creationId xmlns:a16="http://schemas.microsoft.com/office/drawing/2014/main" id="{4892B5A0-3CF2-4A31-9A9A-CF5BE5B2C40E}"/>
                </a:ext>
              </a:extLst>
            </p:cNvPr>
            <p:cNvPicPr>
              <a:picLocks noChangeAspect="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rot="16200000" flipH="1">
              <a:off x="5883451" y="5111258"/>
              <a:ext cx="701040" cy="1903095"/>
            </a:xfrm>
            <a:prstGeom prst="rect">
              <a:avLst/>
            </a:prstGeom>
            <a:ln>
              <a:noFill/>
            </a:ln>
            <a:effectLst>
              <a:outerShdw blurRad="292100" dist="139700" dir="2700000" algn="tl" rotWithShape="0">
                <a:srgbClr val="333333">
                  <a:alpha val="65000"/>
                </a:srgbClr>
              </a:outerShdw>
            </a:effectLst>
          </p:spPr>
        </p:pic>
        <p:sp>
          <p:nvSpPr>
            <p:cNvPr id="23" name="Textfeld 22">
              <a:extLst>
                <a:ext uri="{FF2B5EF4-FFF2-40B4-BE49-F238E27FC236}">
                  <a16:creationId xmlns:a16="http://schemas.microsoft.com/office/drawing/2014/main" id="{5063DD52-7F88-4784-939B-09ECBA568240}"/>
                </a:ext>
              </a:extLst>
            </p:cNvPr>
            <p:cNvSpPr txBox="1"/>
            <p:nvPr/>
          </p:nvSpPr>
          <p:spPr>
            <a:xfrm>
              <a:off x="5794469" y="5335973"/>
              <a:ext cx="1196248" cy="369332"/>
            </a:xfrm>
            <a:prstGeom prst="rect">
              <a:avLst/>
            </a:prstGeom>
            <a:noFill/>
          </p:spPr>
          <p:txBody>
            <a:bodyPr wrap="non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de-DE" sz="1800" b="0" i="0" u="none" strike="noStrike" kern="0" cap="none" spc="0" normalizeH="0" baseline="0" noProof="0" dirty="0">
                  <a:ln>
                    <a:noFill/>
                  </a:ln>
                  <a:solidFill>
                    <a:srgbClr val="FFFFFF"/>
                  </a:solidFill>
                  <a:effectLst/>
                  <a:uLnTx/>
                  <a:uFillTx/>
                  <a:latin typeface="Calibri Light" panose="020F0302020204030204" pitchFamily="34" charset="0"/>
                  <a:ea typeface="+mn-ea"/>
                  <a:cs typeface="+mn-cs"/>
                </a:rPr>
                <a:t>7-[</a:t>
              </a:r>
              <a:r>
                <a:rPr kumimoji="0" lang="de-DE" sz="1800" b="0" i="0" u="none" strike="noStrike" kern="0" cap="none" spc="0" normalizeH="0" baseline="30000" noProof="0" dirty="0">
                  <a:ln>
                    <a:noFill/>
                  </a:ln>
                  <a:solidFill>
                    <a:srgbClr val="FFFFFF"/>
                  </a:solidFill>
                  <a:effectLst/>
                  <a:uLnTx/>
                  <a:uFillTx/>
                  <a:latin typeface="Calibri Light" panose="020F0302020204030204" pitchFamily="34" charset="0"/>
                  <a:ea typeface="+mn-ea"/>
                  <a:cs typeface="+mn-cs"/>
                </a:rPr>
                <a:t>18</a:t>
              </a:r>
              <a:r>
                <a:rPr kumimoji="0" lang="de-DE" sz="1800" b="0" i="0" u="none" strike="noStrike" kern="0" cap="none" spc="0" normalizeH="0" baseline="0" noProof="0" dirty="0">
                  <a:ln>
                    <a:noFill/>
                  </a:ln>
                  <a:solidFill>
                    <a:srgbClr val="FFFFFF"/>
                  </a:solidFill>
                  <a:effectLst/>
                  <a:uLnTx/>
                  <a:uFillTx/>
                  <a:latin typeface="Calibri Light" panose="020F0302020204030204" pitchFamily="34" charset="0"/>
                  <a:ea typeface="+mn-ea"/>
                  <a:cs typeface="+mn-cs"/>
                </a:rPr>
                <a:t>F]</a:t>
              </a:r>
              <a:r>
                <a:rPr kumimoji="0" lang="de-DE" sz="1800" b="0" i="0" u="none" strike="noStrike" kern="0" cap="none" spc="0" normalizeH="0" baseline="0" noProof="0" dirty="0" err="1">
                  <a:ln>
                    <a:noFill/>
                  </a:ln>
                  <a:solidFill>
                    <a:srgbClr val="FFFFFF"/>
                  </a:solidFill>
                  <a:effectLst/>
                  <a:uLnTx/>
                  <a:uFillTx/>
                  <a:latin typeface="Calibri Light" panose="020F0302020204030204" pitchFamily="34" charset="0"/>
                  <a:ea typeface="+mn-ea"/>
                  <a:cs typeface="+mn-cs"/>
                </a:rPr>
                <a:t>FTrp</a:t>
              </a:r>
              <a:endParaRPr kumimoji="0" lang="de-DE" sz="1800" b="0" i="0" u="none" strike="noStrike" kern="0" cap="none" spc="0" normalizeH="0" baseline="0" noProof="0" dirty="0">
                <a:ln>
                  <a:noFill/>
                </a:ln>
                <a:solidFill>
                  <a:srgbClr val="FFFFFF"/>
                </a:solidFill>
                <a:effectLst/>
                <a:uLnTx/>
                <a:uFillTx/>
                <a:latin typeface="Calibri Light" panose="020F0302020204030204" pitchFamily="34" charset="0"/>
                <a:ea typeface="+mn-ea"/>
                <a:cs typeface="+mn-cs"/>
              </a:endParaRPr>
            </a:p>
          </p:txBody>
        </p:sp>
      </p:grpSp>
      <p:graphicFrame>
        <p:nvGraphicFramePr>
          <p:cNvPr id="24" name="Objekt 23">
            <a:extLst>
              <a:ext uri="{FF2B5EF4-FFF2-40B4-BE49-F238E27FC236}">
                <a16:creationId xmlns:a16="http://schemas.microsoft.com/office/drawing/2014/main" id="{68867AF6-8E3D-47D8-A073-B71F0C92A23D}"/>
              </a:ext>
            </a:extLst>
          </p:cNvPr>
          <p:cNvGraphicFramePr>
            <a:graphicFrameLocks noChangeAspect="1"/>
          </p:cNvGraphicFramePr>
          <p:nvPr>
            <p:extLst>
              <p:ext uri="{D42A27DB-BD31-4B8C-83A1-F6EECF244321}">
                <p14:modId xmlns:p14="http://schemas.microsoft.com/office/powerpoint/2010/main" val="3748327376"/>
              </p:ext>
            </p:extLst>
          </p:nvPr>
        </p:nvGraphicFramePr>
        <p:xfrm>
          <a:off x="1218568" y="947493"/>
          <a:ext cx="7059612" cy="1466850"/>
        </p:xfrm>
        <a:graphic>
          <a:graphicData uri="http://schemas.openxmlformats.org/presentationml/2006/ole">
            <mc:AlternateContent xmlns:mc="http://schemas.openxmlformats.org/markup-compatibility/2006">
              <mc:Choice xmlns:v="urn:schemas-microsoft-com:vml" Requires="v">
                <p:oleObj spid="_x0000_s108592" name="CS ChemDraw Drawing" r:id="rId10" imgW="8360284" imgH="1735690" progId="ChemDraw.Document.6.0">
                  <p:embed/>
                </p:oleObj>
              </mc:Choice>
              <mc:Fallback>
                <p:oleObj name="CS ChemDraw Drawing" r:id="rId10" imgW="8360284" imgH="1735690" progId="ChemDraw.Document.6.0">
                  <p:embed/>
                  <p:pic>
                    <p:nvPicPr>
                      <p:cNvPr id="24" name="Objekt 23">
                        <a:extLst>
                          <a:ext uri="{FF2B5EF4-FFF2-40B4-BE49-F238E27FC236}">
                            <a16:creationId xmlns:a16="http://schemas.microsoft.com/office/drawing/2014/main" id="{68867AF6-8E3D-47D8-A073-B71F0C92A23D}"/>
                          </a:ext>
                        </a:extLst>
                      </p:cNvPr>
                      <p:cNvPicPr/>
                      <p:nvPr/>
                    </p:nvPicPr>
                    <p:blipFill>
                      <a:blip r:embed="rId11"/>
                      <a:stretch>
                        <a:fillRect/>
                      </a:stretch>
                    </p:blipFill>
                    <p:spPr>
                      <a:xfrm>
                        <a:off x="1218568" y="947493"/>
                        <a:ext cx="7059612" cy="1466850"/>
                      </a:xfrm>
                      <a:prstGeom prst="rect">
                        <a:avLst/>
                      </a:prstGeom>
                    </p:spPr>
                  </p:pic>
                </p:oleObj>
              </mc:Fallback>
            </mc:AlternateContent>
          </a:graphicData>
        </a:graphic>
      </p:graphicFrame>
    </p:spTree>
    <p:extLst>
      <p:ext uri="{BB962C8B-B14F-4D97-AF65-F5344CB8AC3E}">
        <p14:creationId xmlns:p14="http://schemas.microsoft.com/office/powerpoint/2010/main" val="2267784183"/>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14:presetBounceEnd="60000">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14:bounceEnd="60000">
                                          <p:cBhvr additive="base">
                                            <p:cTn id="7" dur="1750" fill="hold"/>
                                            <p:tgtEl>
                                              <p:spTgt spid="24"/>
                                            </p:tgtEl>
                                            <p:attrNameLst>
                                              <p:attrName>ppt_x</p:attrName>
                                            </p:attrNameLst>
                                          </p:cBhvr>
                                          <p:tavLst>
                                            <p:tav tm="0">
                                              <p:val>
                                                <p:strVal val="#ppt_x"/>
                                              </p:val>
                                            </p:tav>
                                            <p:tav tm="100000">
                                              <p:val>
                                                <p:strVal val="#ppt_x"/>
                                              </p:val>
                                            </p:tav>
                                          </p:tavLst>
                                        </p:anim>
                                        <p:anim calcmode="lin" valueType="num" p14:bounceEnd="60000">
                                          <p:cBhvr additive="base">
                                            <p:cTn id="8" dur="1750" fill="hold"/>
                                            <p:tgtEl>
                                              <p:spTgt spid="24"/>
                                            </p:tgtEl>
                                            <p:attrNameLst>
                                              <p:attrName>ppt_y</p:attrName>
                                            </p:attrNameLst>
                                          </p:cBhvr>
                                          <p:tavLst>
                                            <p:tav tm="0">
                                              <p:val>
                                                <p:strVal val="0-#ppt_h/2"/>
                                              </p:val>
                                            </p:tav>
                                            <p:tav tm="100000">
                                              <p:val>
                                                <p:strVal val="#ppt_y"/>
                                              </p:val>
                                            </p:tav>
                                          </p:tavLst>
                                        </p:anim>
                                      </p:childTnLst>
                                    </p:cTn>
                                  </p:par>
                                </p:childTnLst>
                              </p:cTn>
                            </p:par>
                            <p:par>
                              <p:cTn id="9" fill="hold">
                                <p:stCondLst>
                                  <p:cond delay="1750"/>
                                </p:stCondLst>
                                <p:childTnLst>
                                  <p:par>
                                    <p:cTn id="10" presetID="2" presetClass="entr" presetSubtype="8" fill="hold" grpId="0" nodeType="afterEffect" p14:presetBounceEnd="80000">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14:bounceEnd="80000">
                                          <p:cBhvr additive="base">
                                            <p:cTn id="12" dur="1500" fill="hold"/>
                                            <p:tgtEl>
                                              <p:spTgt spid="63"/>
                                            </p:tgtEl>
                                            <p:attrNameLst>
                                              <p:attrName>ppt_x</p:attrName>
                                            </p:attrNameLst>
                                          </p:cBhvr>
                                          <p:tavLst>
                                            <p:tav tm="0">
                                              <p:val>
                                                <p:strVal val="0-#ppt_w/2"/>
                                              </p:val>
                                            </p:tav>
                                            <p:tav tm="100000">
                                              <p:val>
                                                <p:strVal val="#ppt_x"/>
                                              </p:val>
                                            </p:tav>
                                          </p:tavLst>
                                        </p:anim>
                                        <p:anim calcmode="lin" valueType="num" p14:bounceEnd="80000">
                                          <p:cBhvr additive="base">
                                            <p:cTn id="13" dur="1500" fill="hold"/>
                                            <p:tgtEl>
                                              <p:spTgt spid="63"/>
                                            </p:tgtEl>
                                            <p:attrNameLst>
                                              <p:attrName>ppt_y</p:attrName>
                                            </p:attrNameLst>
                                          </p:cBhvr>
                                          <p:tavLst>
                                            <p:tav tm="0">
                                              <p:val>
                                                <p:strVal val="#ppt_y"/>
                                              </p:val>
                                            </p:tav>
                                            <p:tav tm="100000">
                                              <p:val>
                                                <p:strVal val="#ppt_y"/>
                                              </p:val>
                                            </p:tav>
                                          </p:tavLst>
                                        </p:anim>
                                      </p:childTnLst>
                                    </p:cTn>
                                  </p:par>
                                  <p:par>
                                    <p:cTn id="14" presetID="2" presetClass="entr" presetSubtype="2" fill="hold" nodeType="withEffect" p14:presetBounceEnd="60000">
                                      <p:stCondLst>
                                        <p:cond delay="100"/>
                                      </p:stCondLst>
                                      <p:childTnLst>
                                        <p:set>
                                          <p:cBhvr>
                                            <p:cTn id="15" dur="1" fill="hold">
                                              <p:stCondLst>
                                                <p:cond delay="0"/>
                                              </p:stCondLst>
                                            </p:cTn>
                                            <p:tgtEl>
                                              <p:spTgt spid="3"/>
                                            </p:tgtEl>
                                            <p:attrNameLst>
                                              <p:attrName>style.visibility</p:attrName>
                                            </p:attrNameLst>
                                          </p:cBhvr>
                                          <p:to>
                                            <p:strVal val="visible"/>
                                          </p:to>
                                        </p:set>
                                        <p:anim calcmode="lin" valueType="num" p14:bounceEnd="60000">
                                          <p:cBhvr additive="base">
                                            <p:cTn id="16" dur="1750" fill="hold"/>
                                            <p:tgtEl>
                                              <p:spTgt spid="3"/>
                                            </p:tgtEl>
                                            <p:attrNameLst>
                                              <p:attrName>ppt_x</p:attrName>
                                            </p:attrNameLst>
                                          </p:cBhvr>
                                          <p:tavLst>
                                            <p:tav tm="0">
                                              <p:val>
                                                <p:strVal val="1+#ppt_w/2"/>
                                              </p:val>
                                            </p:tav>
                                            <p:tav tm="100000">
                                              <p:val>
                                                <p:strVal val="#ppt_x"/>
                                              </p:val>
                                            </p:tav>
                                          </p:tavLst>
                                        </p:anim>
                                        <p:anim calcmode="lin" valueType="num" p14:bounceEnd="60000">
                                          <p:cBhvr additive="base">
                                            <p:cTn id="17" dur="1750" fill="hold"/>
                                            <p:tgtEl>
                                              <p:spTgt spid="3"/>
                                            </p:tgtEl>
                                            <p:attrNameLst>
                                              <p:attrName>ppt_y</p:attrName>
                                            </p:attrNameLst>
                                          </p:cBhvr>
                                          <p:tavLst>
                                            <p:tav tm="0">
                                              <p:val>
                                                <p:strVal val="#ppt_y"/>
                                              </p:val>
                                            </p:tav>
                                            <p:tav tm="100000">
                                              <p:val>
                                                <p:strVal val="#ppt_y"/>
                                              </p:val>
                                            </p:tav>
                                          </p:tavLst>
                                        </p:anim>
                                      </p:childTnLst>
                                    </p:cTn>
                                  </p:par>
                                  <p:par>
                                    <p:cTn id="18" presetID="2" presetClass="entr" presetSubtype="8" fill="hold" nodeType="withEffect" p14:presetBounceEnd="80000">
                                      <p:stCondLst>
                                        <p:cond delay="600"/>
                                      </p:stCondLst>
                                      <p:childTnLst>
                                        <p:set>
                                          <p:cBhvr>
                                            <p:cTn id="19" dur="1" fill="hold">
                                              <p:stCondLst>
                                                <p:cond delay="0"/>
                                              </p:stCondLst>
                                            </p:cTn>
                                            <p:tgtEl>
                                              <p:spTgt spid="64"/>
                                            </p:tgtEl>
                                            <p:attrNameLst>
                                              <p:attrName>style.visibility</p:attrName>
                                            </p:attrNameLst>
                                          </p:cBhvr>
                                          <p:to>
                                            <p:strVal val="visible"/>
                                          </p:to>
                                        </p:set>
                                        <p:anim calcmode="lin" valueType="num" p14:bounceEnd="80000">
                                          <p:cBhvr additive="base">
                                            <p:cTn id="20" dur="1500" fill="hold"/>
                                            <p:tgtEl>
                                              <p:spTgt spid="64"/>
                                            </p:tgtEl>
                                            <p:attrNameLst>
                                              <p:attrName>ppt_x</p:attrName>
                                            </p:attrNameLst>
                                          </p:cBhvr>
                                          <p:tavLst>
                                            <p:tav tm="0">
                                              <p:val>
                                                <p:strVal val="0-#ppt_w/2"/>
                                              </p:val>
                                            </p:tav>
                                            <p:tav tm="100000">
                                              <p:val>
                                                <p:strVal val="#ppt_x"/>
                                              </p:val>
                                            </p:tav>
                                          </p:tavLst>
                                        </p:anim>
                                        <p:anim calcmode="lin" valueType="num" p14:bounceEnd="80000">
                                          <p:cBhvr additive="base">
                                            <p:cTn id="21" dur="1500" fill="hold"/>
                                            <p:tgtEl>
                                              <p:spTgt spid="64"/>
                                            </p:tgtEl>
                                            <p:attrNameLst>
                                              <p:attrName>ppt_y</p:attrName>
                                            </p:attrNameLst>
                                          </p:cBhvr>
                                          <p:tavLst>
                                            <p:tav tm="0">
                                              <p:val>
                                                <p:strVal val="#ppt_y"/>
                                              </p:val>
                                            </p:tav>
                                            <p:tav tm="100000">
                                              <p:val>
                                                <p:strVal val="#ppt_y"/>
                                              </p:val>
                                            </p:tav>
                                          </p:tavLst>
                                        </p:anim>
                                      </p:childTnLst>
                                    </p:cTn>
                                  </p:par>
                                </p:childTnLst>
                              </p:cTn>
                            </p:par>
                            <p:par>
                              <p:cTn id="22" fill="hold">
                                <p:stCondLst>
                                  <p:cond delay="3850"/>
                                </p:stCondLst>
                                <p:childTnLst>
                                  <p:par>
                                    <p:cTn id="23" presetID="10" presetClass="entr" presetSubtype="0" fill="hold" grpId="0" nodeType="after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fade">
                                          <p:cBhvr>
                                            <p:cTn id="25"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6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750" fill="hold"/>
                                            <p:tgtEl>
                                              <p:spTgt spid="24"/>
                                            </p:tgtEl>
                                            <p:attrNameLst>
                                              <p:attrName>ppt_x</p:attrName>
                                            </p:attrNameLst>
                                          </p:cBhvr>
                                          <p:tavLst>
                                            <p:tav tm="0">
                                              <p:val>
                                                <p:strVal val="#ppt_x"/>
                                              </p:val>
                                            </p:tav>
                                            <p:tav tm="100000">
                                              <p:val>
                                                <p:strVal val="#ppt_x"/>
                                              </p:val>
                                            </p:tav>
                                          </p:tavLst>
                                        </p:anim>
                                        <p:anim calcmode="lin" valueType="num">
                                          <p:cBhvr additive="base">
                                            <p:cTn id="8" dur="1750" fill="hold"/>
                                            <p:tgtEl>
                                              <p:spTgt spid="24"/>
                                            </p:tgtEl>
                                            <p:attrNameLst>
                                              <p:attrName>ppt_y</p:attrName>
                                            </p:attrNameLst>
                                          </p:cBhvr>
                                          <p:tavLst>
                                            <p:tav tm="0">
                                              <p:val>
                                                <p:strVal val="0-#ppt_h/2"/>
                                              </p:val>
                                            </p:tav>
                                            <p:tav tm="100000">
                                              <p:val>
                                                <p:strVal val="#ppt_y"/>
                                              </p:val>
                                            </p:tav>
                                          </p:tavLst>
                                        </p:anim>
                                      </p:childTnLst>
                                    </p:cTn>
                                  </p:par>
                                </p:childTnLst>
                              </p:cTn>
                            </p:par>
                            <p:par>
                              <p:cTn id="9" fill="hold">
                                <p:stCondLst>
                                  <p:cond delay="1750"/>
                                </p:stCondLst>
                                <p:childTnLst>
                                  <p:par>
                                    <p:cTn id="10" presetID="2" presetClass="entr" presetSubtype="8" fill="hold" grpId="0" nodeType="after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additive="base">
                                            <p:cTn id="12" dur="1500" fill="hold"/>
                                            <p:tgtEl>
                                              <p:spTgt spid="63"/>
                                            </p:tgtEl>
                                            <p:attrNameLst>
                                              <p:attrName>ppt_x</p:attrName>
                                            </p:attrNameLst>
                                          </p:cBhvr>
                                          <p:tavLst>
                                            <p:tav tm="0">
                                              <p:val>
                                                <p:strVal val="0-#ppt_w/2"/>
                                              </p:val>
                                            </p:tav>
                                            <p:tav tm="100000">
                                              <p:val>
                                                <p:strVal val="#ppt_x"/>
                                              </p:val>
                                            </p:tav>
                                          </p:tavLst>
                                        </p:anim>
                                        <p:anim calcmode="lin" valueType="num">
                                          <p:cBhvr additive="base">
                                            <p:cTn id="13" dur="1500" fill="hold"/>
                                            <p:tgtEl>
                                              <p:spTgt spid="63"/>
                                            </p:tgtEl>
                                            <p:attrNameLst>
                                              <p:attrName>ppt_y</p:attrName>
                                            </p:attrNameLst>
                                          </p:cBhvr>
                                          <p:tavLst>
                                            <p:tav tm="0">
                                              <p:val>
                                                <p:strVal val="#ppt_y"/>
                                              </p:val>
                                            </p:tav>
                                            <p:tav tm="100000">
                                              <p:val>
                                                <p:strVal val="#ppt_y"/>
                                              </p:val>
                                            </p:tav>
                                          </p:tavLst>
                                        </p:anim>
                                      </p:childTnLst>
                                    </p:cTn>
                                  </p:par>
                                  <p:par>
                                    <p:cTn id="14" presetID="2" presetClass="entr" presetSubtype="2" fill="hold" nodeType="withEffect">
                                      <p:stCondLst>
                                        <p:cond delay="10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1750" fill="hold"/>
                                            <p:tgtEl>
                                              <p:spTgt spid="3"/>
                                            </p:tgtEl>
                                            <p:attrNameLst>
                                              <p:attrName>ppt_x</p:attrName>
                                            </p:attrNameLst>
                                          </p:cBhvr>
                                          <p:tavLst>
                                            <p:tav tm="0">
                                              <p:val>
                                                <p:strVal val="1+#ppt_w/2"/>
                                              </p:val>
                                            </p:tav>
                                            <p:tav tm="100000">
                                              <p:val>
                                                <p:strVal val="#ppt_x"/>
                                              </p:val>
                                            </p:tav>
                                          </p:tavLst>
                                        </p:anim>
                                        <p:anim calcmode="lin" valueType="num">
                                          <p:cBhvr additive="base">
                                            <p:cTn id="17" dur="1750" fill="hold"/>
                                            <p:tgtEl>
                                              <p:spTgt spid="3"/>
                                            </p:tgtEl>
                                            <p:attrNameLst>
                                              <p:attrName>ppt_y</p:attrName>
                                            </p:attrNameLst>
                                          </p:cBhvr>
                                          <p:tavLst>
                                            <p:tav tm="0">
                                              <p:val>
                                                <p:strVal val="#ppt_y"/>
                                              </p:val>
                                            </p:tav>
                                            <p:tav tm="100000">
                                              <p:val>
                                                <p:strVal val="#ppt_y"/>
                                              </p:val>
                                            </p:tav>
                                          </p:tavLst>
                                        </p:anim>
                                      </p:childTnLst>
                                    </p:cTn>
                                  </p:par>
                                  <p:par>
                                    <p:cTn id="18" presetID="2" presetClass="entr" presetSubtype="8" fill="hold" nodeType="withEffect">
                                      <p:stCondLst>
                                        <p:cond delay="600"/>
                                      </p:stCondLst>
                                      <p:childTnLst>
                                        <p:set>
                                          <p:cBhvr>
                                            <p:cTn id="19" dur="1" fill="hold">
                                              <p:stCondLst>
                                                <p:cond delay="0"/>
                                              </p:stCondLst>
                                            </p:cTn>
                                            <p:tgtEl>
                                              <p:spTgt spid="64"/>
                                            </p:tgtEl>
                                            <p:attrNameLst>
                                              <p:attrName>style.visibility</p:attrName>
                                            </p:attrNameLst>
                                          </p:cBhvr>
                                          <p:to>
                                            <p:strVal val="visible"/>
                                          </p:to>
                                        </p:set>
                                        <p:anim calcmode="lin" valueType="num">
                                          <p:cBhvr additive="base">
                                            <p:cTn id="20" dur="1500" fill="hold"/>
                                            <p:tgtEl>
                                              <p:spTgt spid="64"/>
                                            </p:tgtEl>
                                            <p:attrNameLst>
                                              <p:attrName>ppt_x</p:attrName>
                                            </p:attrNameLst>
                                          </p:cBhvr>
                                          <p:tavLst>
                                            <p:tav tm="0">
                                              <p:val>
                                                <p:strVal val="0-#ppt_w/2"/>
                                              </p:val>
                                            </p:tav>
                                            <p:tav tm="100000">
                                              <p:val>
                                                <p:strVal val="#ppt_x"/>
                                              </p:val>
                                            </p:tav>
                                          </p:tavLst>
                                        </p:anim>
                                        <p:anim calcmode="lin" valueType="num">
                                          <p:cBhvr additive="base">
                                            <p:cTn id="21" dur="1500" fill="hold"/>
                                            <p:tgtEl>
                                              <p:spTgt spid="64"/>
                                            </p:tgtEl>
                                            <p:attrNameLst>
                                              <p:attrName>ppt_y</p:attrName>
                                            </p:attrNameLst>
                                          </p:cBhvr>
                                          <p:tavLst>
                                            <p:tav tm="0">
                                              <p:val>
                                                <p:strVal val="#ppt_y"/>
                                              </p:val>
                                            </p:tav>
                                            <p:tav tm="100000">
                                              <p:val>
                                                <p:strVal val="#ppt_y"/>
                                              </p:val>
                                            </p:tav>
                                          </p:tavLst>
                                        </p:anim>
                                      </p:childTnLst>
                                    </p:cTn>
                                  </p:par>
                                </p:childTnLst>
                              </p:cTn>
                            </p:par>
                            <p:par>
                              <p:cTn id="22" fill="hold">
                                <p:stCondLst>
                                  <p:cond delay="3850"/>
                                </p:stCondLst>
                                <p:childTnLst>
                                  <p:par>
                                    <p:cTn id="23" presetID="10" presetClass="entr" presetSubtype="0" fill="hold" grpId="0" nodeType="after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fade">
                                          <p:cBhvr>
                                            <p:cTn id="25"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63" grpId="0"/>
        </p:bldLst>
      </p:timing>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9" name="Grafik 7">
            <a:extLst>
              <a:ext uri="{FF2B5EF4-FFF2-40B4-BE49-F238E27FC236}">
                <a16:creationId xmlns:a16="http://schemas.microsoft.com/office/drawing/2014/main" id="{E1772727-B7CA-4AFD-84C9-24B94DA115CE}"/>
              </a:ext>
            </a:extLst>
          </p:cNvPr>
          <p:cNvPicPr>
            <a:picLocks noChangeAspect="1"/>
          </p:cNvPicPr>
          <p:nvPr/>
        </p:nvPicPr>
        <p:blipFill>
          <a:blip r:embed="rId4">
            <a:lum bright="100000" contrast="-86000"/>
          </a:blip>
          <a:stretch/>
        </p:blipFill>
        <p:spPr bwMode="auto">
          <a:xfrm>
            <a:off x="6516216" y="6002236"/>
            <a:ext cx="1881980" cy="548854"/>
          </a:xfrm>
          <a:prstGeom prst="rect">
            <a:avLst/>
          </a:prstGeom>
          <a:noFill/>
        </p:spPr>
      </p:pic>
      <p:sp>
        <p:nvSpPr>
          <p:cNvPr id="40" name="Textplatzhalter 4">
            <a:extLst>
              <a:ext uri="{FF2B5EF4-FFF2-40B4-BE49-F238E27FC236}">
                <a16:creationId xmlns:a16="http://schemas.microsoft.com/office/drawing/2014/main" id="{7A48628E-3673-4E02-8E52-927C1DC74680}"/>
              </a:ext>
            </a:extLst>
          </p:cNvPr>
          <p:cNvSpPr txBox="1">
            <a:spLocks/>
          </p:cNvSpPr>
          <p:nvPr/>
        </p:nvSpPr>
        <p:spPr bwMode="auto">
          <a:xfrm>
            <a:off x="755832" y="6423285"/>
            <a:ext cx="2304000" cy="118800"/>
          </a:xfrm>
          <a:prstGeom prst="rect">
            <a:avLst/>
          </a:prstGeom>
          <a:blipFill>
            <a:blip r:embed="rId5">
              <a:biLevel thresh="25000"/>
            </a:blip>
            <a:stretch/>
          </a:blipFill>
        </p:spPr>
        <p:txBody>
          <a:bodyPr/>
          <a:lstStyle>
            <a:lvl1pPr marL="0" indent="0" algn="l" defTabSz="685800" rtl="0" eaLnBrk="1" latinLnBrk="0" hangingPunct="1">
              <a:lnSpc>
                <a:spcPct val="90000"/>
              </a:lnSpc>
              <a:spcBef>
                <a:spcPts val="750"/>
              </a:spcBef>
              <a:buFont typeface="Arial" panose="020B0604020202020204" pitchFamily="34" charset="0"/>
              <a:buNone/>
              <a:defRPr sz="200" kern="1200">
                <a:solidFill>
                  <a:schemeClr val="bg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0" lang="de-DE" sz="200" b="0" i="0" u="none" strike="noStrike" kern="1200" cap="none" spc="0" normalizeH="0" baseline="0" noProof="0">
                <a:ln>
                  <a:noFill/>
                </a:ln>
                <a:solidFill>
                  <a:srgbClr val="172144"/>
                </a:solidFill>
                <a:effectLst/>
                <a:uLnTx/>
                <a:uFillTx/>
                <a:latin typeface="Calibri"/>
                <a:ea typeface="+mn-ea"/>
                <a:cs typeface="+mn-cs"/>
              </a:rPr>
              <a:t> </a:t>
            </a:r>
          </a:p>
        </p:txBody>
      </p:sp>
      <p:sp>
        <p:nvSpPr>
          <p:cNvPr id="2" name="TextBox 1">
            <a:extLst>
              <a:ext uri="{FF2B5EF4-FFF2-40B4-BE49-F238E27FC236}">
                <a16:creationId xmlns:a16="http://schemas.microsoft.com/office/drawing/2014/main" id="{A036A8D1-7E86-44BD-A032-456DBCDAEC55}"/>
              </a:ext>
            </a:extLst>
          </p:cNvPr>
          <p:cNvSpPr txBox="1"/>
          <p:nvPr/>
        </p:nvSpPr>
        <p:spPr>
          <a:xfrm>
            <a:off x="-1350629" y="263550"/>
            <a:ext cx="11845258" cy="584775"/>
          </a:xfrm>
          <a:prstGeom prst="rect">
            <a:avLst/>
          </a:prstGeom>
          <a:noFill/>
        </p:spPr>
        <p:txBody>
          <a:bodyPr wrap="square" rtlCol="0">
            <a:spAutoFit/>
          </a:bodyPr>
          <a:lstStyle/>
          <a:p>
            <a:pPr lvl="0" algn="ctr" defTabSz="171450" rtl="0">
              <a:defRPr/>
            </a:pPr>
            <a:r>
              <a:rPr lang="en-US" sz="3200" b="1" kern="1800" spc="563" dirty="0">
                <a:solidFill>
                  <a:srgbClr val="FFFFFF"/>
                </a:solidFill>
                <a:latin typeface="Open Sans Extrabold" panose="020B0906030804020204" pitchFamily="34" charset="0"/>
                <a:ea typeface="Open Sans Extrabold" panose="020B0906030804020204" pitchFamily="34" charset="0"/>
                <a:cs typeface="Open Sans Extrabold" panose="020B0906030804020204" pitchFamily="34" charset="0"/>
              </a:rPr>
              <a:t>Tryptophan</a:t>
            </a:r>
          </a:p>
        </p:txBody>
      </p:sp>
      <p:sp>
        <p:nvSpPr>
          <p:cNvPr id="54" name="Rechteck 53">
            <a:extLst>
              <a:ext uri="{FF2B5EF4-FFF2-40B4-BE49-F238E27FC236}">
                <a16:creationId xmlns:a16="http://schemas.microsoft.com/office/drawing/2014/main" id="{8F28C3DA-4592-4DDF-BF19-131A4649E804}"/>
              </a:ext>
            </a:extLst>
          </p:cNvPr>
          <p:cNvSpPr/>
          <p:nvPr/>
        </p:nvSpPr>
        <p:spPr>
          <a:xfrm>
            <a:off x="837797" y="4511442"/>
            <a:ext cx="3012858" cy="861774"/>
          </a:xfrm>
          <a:prstGeom prst="rect">
            <a:avLst/>
          </a:prstGeom>
        </p:spPr>
        <p:txBody>
          <a:bodyPr wrap="square">
            <a:spAutoFit/>
          </a:bodyPr>
          <a:lstStyle/>
          <a:p>
            <a:pPr marL="0" marR="0" lvl="0" indent="0" algn="just" defTabSz="128588" rtl="0"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INM-5; UK Cologne; Russian Scientific Center of Radiology and Chirurgic Technologies, Department of Drug Design and Pharmacology, Denmark, </a:t>
            </a:r>
            <a:r>
              <a:rPr kumimoji="0" lang="en-US" sz="1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Center for Nuclear Medicine &amp; PET/CT </a:t>
            </a:r>
            <a:r>
              <a:rPr kumimoji="0" lang="en-US" sz="1000" b="0" i="0" u="none" strike="noStrike" kern="1200" cap="none" spc="0" normalizeH="0" baseline="0" noProof="0" dirty="0" err="1">
                <a:ln>
                  <a:noFill/>
                </a:ln>
                <a:solidFill>
                  <a:prstClr val="white"/>
                </a:solidFill>
                <a:effectLst/>
                <a:uLnTx/>
                <a:uFillTx/>
                <a:latin typeface="Calibri" panose="020F0502020204030204" pitchFamily="34" charset="0"/>
                <a:ea typeface="+mn-ea"/>
                <a:cs typeface="Calibri" panose="020F0502020204030204" pitchFamily="34" charset="0"/>
              </a:rPr>
              <a:t>Positronmed</a:t>
            </a:r>
            <a:r>
              <a:rPr kumimoji="0" lang="en-US" sz="1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 Santiago, Chile</a:t>
            </a:r>
            <a:r>
              <a:rPr kumimoji="0" lang="en-US" sz="1000"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 </a:t>
            </a:r>
          </a:p>
        </p:txBody>
      </p:sp>
      <p:sp>
        <p:nvSpPr>
          <p:cNvPr id="63" name="TextBox 7">
            <a:extLst>
              <a:ext uri="{FF2B5EF4-FFF2-40B4-BE49-F238E27FC236}">
                <a16:creationId xmlns:a16="http://schemas.microsoft.com/office/drawing/2014/main" id="{F1A76743-24DF-45EE-B7CF-D3C19C0C2E0B}"/>
              </a:ext>
            </a:extLst>
          </p:cNvPr>
          <p:cNvSpPr txBox="1"/>
          <p:nvPr/>
        </p:nvSpPr>
        <p:spPr>
          <a:xfrm>
            <a:off x="789551" y="2514432"/>
            <a:ext cx="3418090"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2C82"/>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First-in-human</a:t>
            </a:r>
          </a:p>
        </p:txBody>
      </p:sp>
      <p:grpSp>
        <p:nvGrpSpPr>
          <p:cNvPr id="64" name="Group 11">
            <a:extLst>
              <a:ext uri="{FF2B5EF4-FFF2-40B4-BE49-F238E27FC236}">
                <a16:creationId xmlns:a16="http://schemas.microsoft.com/office/drawing/2014/main" id="{BEFBDE6B-2393-409B-B967-315282ADAEBC}"/>
              </a:ext>
            </a:extLst>
          </p:cNvPr>
          <p:cNvGrpSpPr/>
          <p:nvPr/>
        </p:nvGrpSpPr>
        <p:grpSpPr>
          <a:xfrm>
            <a:off x="935024" y="3681314"/>
            <a:ext cx="639657" cy="507630"/>
            <a:chOff x="19380200" y="4471988"/>
            <a:chExt cx="1438276" cy="1141412"/>
          </a:xfrm>
          <a:solidFill>
            <a:schemeClr val="tx1">
              <a:lumMod val="90000"/>
              <a:lumOff val="10000"/>
            </a:schemeClr>
          </a:solidFill>
        </p:grpSpPr>
        <p:sp>
          <p:nvSpPr>
            <p:cNvPr id="65" name="Rectangle 5">
              <a:extLst>
                <a:ext uri="{FF2B5EF4-FFF2-40B4-BE49-F238E27FC236}">
                  <a16:creationId xmlns:a16="http://schemas.microsoft.com/office/drawing/2014/main" id="{BDA859FB-69D7-4476-A17F-D634F839539A}"/>
                </a:ext>
              </a:extLst>
            </p:cNvPr>
            <p:cNvSpPr>
              <a:spLocks noChangeArrowheads="1"/>
            </p:cNvSpPr>
            <p:nvPr/>
          </p:nvSpPr>
          <p:spPr bwMode="auto">
            <a:xfrm>
              <a:off x="19380200" y="4868863"/>
              <a:ext cx="1176338" cy="34766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66" name="Freeform 6">
              <a:extLst>
                <a:ext uri="{FF2B5EF4-FFF2-40B4-BE49-F238E27FC236}">
                  <a16:creationId xmlns:a16="http://schemas.microsoft.com/office/drawing/2014/main" id="{D51333F8-FFCA-4006-9D05-B58A01C2D833}"/>
                </a:ext>
              </a:extLst>
            </p:cNvPr>
            <p:cNvSpPr>
              <a:spLocks/>
            </p:cNvSpPr>
            <p:nvPr/>
          </p:nvSpPr>
          <p:spPr bwMode="auto">
            <a:xfrm>
              <a:off x="20007263" y="4471988"/>
              <a:ext cx="811213" cy="814387"/>
            </a:xfrm>
            <a:custGeom>
              <a:avLst/>
              <a:gdLst>
                <a:gd name="T0" fmla="*/ 511 w 511"/>
                <a:gd name="T1" fmla="*/ 359 h 513"/>
                <a:gd name="T2" fmla="*/ 358 w 511"/>
                <a:gd name="T3" fmla="*/ 513 h 513"/>
                <a:gd name="T4" fmla="*/ 314 w 511"/>
                <a:gd name="T5" fmla="*/ 469 h 513"/>
                <a:gd name="T6" fmla="*/ 96 w 511"/>
                <a:gd name="T7" fmla="*/ 250 h 513"/>
                <a:gd name="T8" fmla="*/ 0 w 511"/>
                <a:gd name="T9" fmla="*/ 154 h 513"/>
                <a:gd name="T10" fmla="*/ 153 w 511"/>
                <a:gd name="T11" fmla="*/ 0 h 513"/>
                <a:gd name="T12" fmla="*/ 358 w 511"/>
                <a:gd name="T13" fmla="*/ 206 h 513"/>
                <a:gd name="T14" fmla="*/ 511 w 511"/>
                <a:gd name="T15" fmla="*/ 359 h 5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1" h="513">
                  <a:moveTo>
                    <a:pt x="511" y="359"/>
                  </a:moveTo>
                  <a:lnTo>
                    <a:pt x="358" y="513"/>
                  </a:lnTo>
                  <a:lnTo>
                    <a:pt x="314" y="469"/>
                  </a:lnTo>
                  <a:lnTo>
                    <a:pt x="96" y="250"/>
                  </a:lnTo>
                  <a:lnTo>
                    <a:pt x="0" y="154"/>
                  </a:lnTo>
                  <a:lnTo>
                    <a:pt x="153" y="0"/>
                  </a:lnTo>
                  <a:lnTo>
                    <a:pt x="358" y="206"/>
                  </a:lnTo>
                  <a:lnTo>
                    <a:pt x="511" y="35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67" name="Freeform 7">
              <a:extLst>
                <a:ext uri="{FF2B5EF4-FFF2-40B4-BE49-F238E27FC236}">
                  <a16:creationId xmlns:a16="http://schemas.microsoft.com/office/drawing/2014/main" id="{4B084E8E-D4DD-4879-84D6-D35E259819E2}"/>
                </a:ext>
              </a:extLst>
            </p:cNvPr>
            <p:cNvSpPr>
              <a:spLocks/>
            </p:cNvSpPr>
            <p:nvPr/>
          </p:nvSpPr>
          <p:spPr bwMode="auto">
            <a:xfrm>
              <a:off x="20007263" y="4799013"/>
              <a:ext cx="811213" cy="814387"/>
            </a:xfrm>
            <a:custGeom>
              <a:avLst/>
              <a:gdLst>
                <a:gd name="T0" fmla="*/ 511 w 511"/>
                <a:gd name="T1" fmla="*/ 153 h 513"/>
                <a:gd name="T2" fmla="*/ 358 w 511"/>
                <a:gd name="T3" fmla="*/ 307 h 513"/>
                <a:gd name="T4" fmla="*/ 153 w 511"/>
                <a:gd name="T5" fmla="*/ 513 h 513"/>
                <a:gd name="T6" fmla="*/ 0 w 511"/>
                <a:gd name="T7" fmla="*/ 359 h 513"/>
                <a:gd name="T8" fmla="*/ 358 w 511"/>
                <a:gd name="T9" fmla="*/ 0 h 513"/>
                <a:gd name="T10" fmla="*/ 511 w 511"/>
                <a:gd name="T11" fmla="*/ 153 h 513"/>
              </a:gdLst>
              <a:ahLst/>
              <a:cxnLst>
                <a:cxn ang="0">
                  <a:pos x="T0" y="T1"/>
                </a:cxn>
                <a:cxn ang="0">
                  <a:pos x="T2" y="T3"/>
                </a:cxn>
                <a:cxn ang="0">
                  <a:pos x="T4" y="T5"/>
                </a:cxn>
                <a:cxn ang="0">
                  <a:pos x="T6" y="T7"/>
                </a:cxn>
                <a:cxn ang="0">
                  <a:pos x="T8" y="T9"/>
                </a:cxn>
                <a:cxn ang="0">
                  <a:pos x="T10" y="T11"/>
                </a:cxn>
              </a:cxnLst>
              <a:rect l="0" t="0" r="r" b="b"/>
              <a:pathLst>
                <a:path w="511" h="513">
                  <a:moveTo>
                    <a:pt x="511" y="153"/>
                  </a:moveTo>
                  <a:lnTo>
                    <a:pt x="358" y="307"/>
                  </a:lnTo>
                  <a:lnTo>
                    <a:pt x="153" y="513"/>
                  </a:lnTo>
                  <a:lnTo>
                    <a:pt x="0" y="359"/>
                  </a:lnTo>
                  <a:lnTo>
                    <a:pt x="358" y="0"/>
                  </a:lnTo>
                  <a:lnTo>
                    <a:pt x="511" y="1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grpSp>
      <p:grpSp>
        <p:nvGrpSpPr>
          <p:cNvPr id="5" name="Gruppieren 4">
            <a:extLst>
              <a:ext uri="{FF2B5EF4-FFF2-40B4-BE49-F238E27FC236}">
                <a16:creationId xmlns:a16="http://schemas.microsoft.com/office/drawing/2014/main" id="{9633D3EF-5EA4-4221-B4F6-BE86C8A59BFA}"/>
              </a:ext>
            </a:extLst>
          </p:cNvPr>
          <p:cNvGrpSpPr/>
          <p:nvPr/>
        </p:nvGrpSpPr>
        <p:grpSpPr>
          <a:xfrm>
            <a:off x="4327911" y="1988840"/>
            <a:ext cx="4553340" cy="3961306"/>
            <a:chOff x="4327911" y="1988840"/>
            <a:chExt cx="4553340" cy="3961306"/>
          </a:xfrm>
        </p:grpSpPr>
        <p:pic>
          <p:nvPicPr>
            <p:cNvPr id="25" name="Bildplatzhalter 7">
              <a:extLst>
                <a:ext uri="{FF2B5EF4-FFF2-40B4-BE49-F238E27FC236}">
                  <a16:creationId xmlns:a16="http://schemas.microsoft.com/office/drawing/2014/main" id="{35D9859B-7B7B-482A-84E7-D99E7D358243}"/>
                </a:ext>
              </a:extLst>
            </p:cNvPr>
            <p:cNvPicPr>
              <a:picLocks noChangeAspect="1"/>
            </p:cNvPicPr>
            <p:nvPr/>
          </p:nvPicPr>
          <p:blipFill>
            <a:blip r:embed="rId6" cstate="print">
              <a:extLst>
                <a:ext uri="{28A0092B-C50C-407E-A947-70E740481C1C}">
                  <a14:useLocalDpi xmlns:a14="http://schemas.microsoft.com/office/drawing/2010/main" val="0"/>
                </a:ext>
              </a:extLst>
            </a:blip>
            <a:srcRect l="26633" r="26633"/>
            <a:stretch>
              <a:fillRect/>
            </a:stretch>
          </p:blipFill>
          <p:spPr>
            <a:xfrm>
              <a:off x="4327911" y="1989764"/>
              <a:ext cx="3950936" cy="3960382"/>
            </a:xfrm>
            <a:custGeom>
              <a:avLst/>
              <a:gdLst>
                <a:gd name="connsiteX0" fmla="*/ 0 w 2876550"/>
                <a:gd name="connsiteY0" fmla="*/ 0 h 3143250"/>
                <a:gd name="connsiteX1" fmla="*/ 2876550 w 2876550"/>
                <a:gd name="connsiteY1" fmla="*/ 0 h 3143250"/>
                <a:gd name="connsiteX2" fmla="*/ 2876550 w 2876550"/>
                <a:gd name="connsiteY2" fmla="*/ 3143250 h 3143250"/>
                <a:gd name="connsiteX3" fmla="*/ 0 w 2876550"/>
                <a:gd name="connsiteY3" fmla="*/ 3143250 h 3143250"/>
              </a:gdLst>
              <a:ahLst/>
              <a:cxnLst>
                <a:cxn ang="0">
                  <a:pos x="connsiteX0" y="connsiteY0"/>
                </a:cxn>
                <a:cxn ang="0">
                  <a:pos x="connsiteX1" y="connsiteY1"/>
                </a:cxn>
                <a:cxn ang="0">
                  <a:pos x="connsiteX2" y="connsiteY2"/>
                </a:cxn>
                <a:cxn ang="0">
                  <a:pos x="connsiteX3" y="connsiteY3"/>
                </a:cxn>
              </a:cxnLst>
              <a:rect l="l" t="t" r="r" b="b"/>
              <a:pathLst>
                <a:path w="2876550" h="3143250">
                  <a:moveTo>
                    <a:pt x="0" y="0"/>
                  </a:moveTo>
                  <a:lnTo>
                    <a:pt x="2876550" y="0"/>
                  </a:lnTo>
                  <a:lnTo>
                    <a:pt x="2876550" y="3143250"/>
                  </a:lnTo>
                  <a:lnTo>
                    <a:pt x="0" y="3143250"/>
                  </a:lnTo>
                  <a:close/>
                </a:path>
              </a:pathLst>
            </a:custGeom>
            <a:pattFill prst="pct60">
              <a:fgClr>
                <a:srgbClr val="172144"/>
              </a:fgClr>
              <a:bgClr>
                <a:srgbClr val="172144">
                  <a:lumMod val="85000"/>
                </a:srgbClr>
              </a:bgClr>
            </a:pattFill>
            <a:effectLst>
              <a:outerShdw blurRad="660400" dist="190500" dir="5400000" algn="t" rotWithShape="0">
                <a:srgbClr val="4A86FF">
                  <a:alpha val="40000"/>
                </a:srgbClr>
              </a:outerShdw>
            </a:effectLst>
          </p:spPr>
        </p:pic>
        <p:sp>
          <p:nvSpPr>
            <p:cNvPr id="26" name="Rechteck 25">
              <a:extLst>
                <a:ext uri="{FF2B5EF4-FFF2-40B4-BE49-F238E27FC236}">
                  <a16:creationId xmlns:a16="http://schemas.microsoft.com/office/drawing/2014/main" id="{C4D9AB07-3EDE-4BB9-A1EB-ED47D2BE4FB6}"/>
                </a:ext>
              </a:extLst>
            </p:cNvPr>
            <p:cNvSpPr/>
            <p:nvPr/>
          </p:nvSpPr>
          <p:spPr>
            <a:xfrm>
              <a:off x="4716016" y="5666150"/>
              <a:ext cx="4165235" cy="184666"/>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de-DE" sz="600" b="0" i="0" u="none" strike="noStrike" kern="0" cap="none" spc="0" normalizeH="0" baseline="0" noProof="0" dirty="0">
                  <a:ln>
                    <a:noFill/>
                  </a:ln>
                  <a:solidFill>
                    <a:prstClr val="white"/>
                  </a:solidFill>
                  <a:effectLst/>
                  <a:uLnTx/>
                  <a:uFillTx/>
                  <a:latin typeface="Calibri"/>
                  <a:ea typeface="+mn-ea"/>
                  <a:cs typeface="+mn-cs"/>
                </a:rPr>
                <a:t>A: </a:t>
              </a:r>
              <a:r>
                <a:rPr kumimoji="0" lang="de-DE" sz="600" b="0" i="0" u="none" strike="noStrike" kern="0" cap="none" spc="0" normalizeH="0" baseline="0" noProof="0" dirty="0" err="1">
                  <a:ln>
                    <a:noFill/>
                  </a:ln>
                  <a:solidFill>
                    <a:prstClr val="white"/>
                  </a:solidFill>
                  <a:effectLst/>
                  <a:uLnTx/>
                  <a:uFillTx/>
                  <a:latin typeface="Calibri"/>
                  <a:ea typeface="+mn-ea"/>
                  <a:cs typeface="+mn-cs"/>
                </a:rPr>
                <a:t>Healthy</a:t>
              </a:r>
              <a:r>
                <a:rPr kumimoji="0" lang="de-DE" sz="600" b="0" i="0" u="none" strike="noStrike" kern="0" cap="none" spc="0" normalizeH="0" baseline="0" noProof="0" dirty="0">
                  <a:ln>
                    <a:noFill/>
                  </a:ln>
                  <a:solidFill>
                    <a:prstClr val="white"/>
                  </a:solidFill>
                  <a:effectLst/>
                  <a:uLnTx/>
                  <a:uFillTx/>
                  <a:latin typeface="Calibri"/>
                  <a:ea typeface="+mn-ea"/>
                  <a:cs typeface="+mn-cs"/>
                </a:rPr>
                <a:t> </a:t>
              </a:r>
              <a:r>
                <a:rPr kumimoji="0" lang="de-DE" sz="600" b="0" i="0" u="none" strike="noStrike" kern="0" cap="none" spc="0" normalizeH="0" baseline="0" noProof="0" dirty="0" err="1">
                  <a:ln>
                    <a:noFill/>
                  </a:ln>
                  <a:solidFill>
                    <a:prstClr val="white"/>
                  </a:solidFill>
                  <a:effectLst/>
                  <a:uLnTx/>
                  <a:uFillTx/>
                  <a:latin typeface="Calibri"/>
                  <a:ea typeface="+mn-ea"/>
                  <a:cs typeface="+mn-cs"/>
                </a:rPr>
                <a:t>control</a:t>
              </a:r>
              <a:r>
                <a:rPr kumimoji="0" lang="de-DE" sz="600" b="0" i="0" u="none" strike="noStrike" kern="0" cap="none" spc="0" normalizeH="0" baseline="0" noProof="0" dirty="0">
                  <a:ln>
                    <a:noFill/>
                  </a:ln>
                  <a:solidFill>
                    <a:prstClr val="white"/>
                  </a:solidFill>
                  <a:effectLst/>
                  <a:uLnTx/>
                  <a:uFillTx/>
                  <a:latin typeface="Calibri"/>
                  <a:ea typeface="+mn-ea"/>
                  <a:cs typeface="+mn-cs"/>
                </a:rPr>
                <a:t>; B: Depressive </a:t>
              </a:r>
              <a:r>
                <a:rPr kumimoji="0" lang="de-DE" sz="600" b="0" i="0" u="none" strike="noStrike" kern="0" cap="none" spc="0" normalizeH="0" baseline="0" noProof="0" dirty="0" err="1">
                  <a:ln>
                    <a:noFill/>
                  </a:ln>
                  <a:solidFill>
                    <a:prstClr val="white"/>
                  </a:solidFill>
                  <a:effectLst/>
                  <a:uLnTx/>
                  <a:uFillTx/>
                  <a:latin typeface="Calibri"/>
                  <a:ea typeface="+mn-ea"/>
                  <a:cs typeface="+mn-cs"/>
                </a:rPr>
                <a:t>patient</a:t>
              </a:r>
              <a:r>
                <a:rPr kumimoji="0" lang="de-DE" sz="600" b="0" i="0" u="none" strike="noStrike" kern="0" cap="none" spc="0" normalizeH="0" baseline="0" noProof="0" dirty="0">
                  <a:ln>
                    <a:noFill/>
                  </a:ln>
                  <a:solidFill>
                    <a:prstClr val="white"/>
                  </a:solidFill>
                  <a:effectLst/>
                  <a:uLnTx/>
                  <a:uFillTx/>
                  <a:latin typeface="Calibri"/>
                  <a:ea typeface="+mn-ea"/>
                  <a:cs typeface="+mn-cs"/>
                </a:rPr>
                <a:t> </a:t>
              </a:r>
              <a:r>
                <a:rPr kumimoji="0" lang="de-DE" sz="600" b="0" i="0" u="none" strike="noStrike" kern="0" cap="none" spc="0" normalizeH="0" baseline="0" noProof="0" dirty="0" err="1">
                  <a:ln>
                    <a:noFill/>
                  </a:ln>
                  <a:solidFill>
                    <a:prstClr val="white"/>
                  </a:solidFill>
                  <a:effectLst/>
                  <a:uLnTx/>
                  <a:uFillTx/>
                  <a:latin typeface="Calibri"/>
                  <a:ea typeface="+mn-ea"/>
                  <a:cs typeface="+mn-cs"/>
                </a:rPr>
                <a:t>with</a:t>
              </a:r>
              <a:r>
                <a:rPr kumimoji="0" lang="de-DE" sz="600" b="0" i="0" u="none" strike="noStrike" kern="0" cap="none" spc="0" normalizeH="0" baseline="0" noProof="0" dirty="0">
                  <a:ln>
                    <a:noFill/>
                  </a:ln>
                  <a:solidFill>
                    <a:prstClr val="white"/>
                  </a:solidFill>
                  <a:effectLst/>
                  <a:uLnTx/>
                  <a:uFillTx/>
                  <a:latin typeface="Calibri"/>
                  <a:ea typeface="+mn-ea"/>
                  <a:cs typeface="+mn-cs"/>
                </a:rPr>
                <a:t> </a:t>
              </a:r>
              <a:r>
                <a:rPr kumimoji="0" lang="de-DE" sz="600" b="0" i="0" u="none" strike="noStrike" kern="0" cap="none" spc="0" normalizeH="0" baseline="0" noProof="0" dirty="0" err="1">
                  <a:ln>
                    <a:noFill/>
                  </a:ln>
                  <a:solidFill>
                    <a:prstClr val="white"/>
                  </a:solidFill>
                  <a:effectLst/>
                  <a:uLnTx/>
                  <a:uFillTx/>
                  <a:latin typeface="Calibri"/>
                  <a:ea typeface="+mn-ea"/>
                  <a:cs typeface="+mn-cs"/>
                </a:rPr>
                <a:t>insomnia</a:t>
              </a:r>
              <a:r>
                <a:rPr kumimoji="0" lang="de-DE" sz="600" b="0" i="0" u="none" strike="noStrike" kern="0" cap="none" spc="0" normalizeH="0" baseline="0" noProof="0" dirty="0">
                  <a:ln>
                    <a:noFill/>
                  </a:ln>
                  <a:solidFill>
                    <a:prstClr val="white"/>
                  </a:solidFill>
                  <a:effectLst/>
                  <a:uLnTx/>
                  <a:uFillTx/>
                  <a:latin typeface="Calibri"/>
                  <a:ea typeface="+mn-ea"/>
                  <a:cs typeface="+mn-cs"/>
                </a:rPr>
                <a:t>; C: MCI </a:t>
              </a:r>
              <a:r>
                <a:rPr kumimoji="0" lang="de-DE" sz="600" b="0" i="0" u="none" strike="noStrike" kern="0" cap="none" spc="0" normalizeH="0" baseline="0" noProof="0" dirty="0" err="1">
                  <a:ln>
                    <a:noFill/>
                  </a:ln>
                  <a:solidFill>
                    <a:prstClr val="white"/>
                  </a:solidFill>
                  <a:effectLst/>
                  <a:uLnTx/>
                  <a:uFillTx/>
                  <a:latin typeface="Calibri"/>
                  <a:ea typeface="+mn-ea"/>
                  <a:cs typeface="+mn-cs"/>
                </a:rPr>
                <a:t>patient</a:t>
              </a:r>
              <a:r>
                <a:rPr kumimoji="0" lang="de-DE" sz="600" b="0" i="0" u="none" strike="noStrike" kern="0" cap="none" spc="0" normalizeH="0" baseline="0" noProof="0" dirty="0">
                  <a:ln>
                    <a:noFill/>
                  </a:ln>
                  <a:solidFill>
                    <a:prstClr val="white"/>
                  </a:solidFill>
                  <a:effectLst/>
                  <a:uLnTx/>
                  <a:uFillTx/>
                  <a:latin typeface="Calibri"/>
                  <a:ea typeface="+mn-ea"/>
                  <a:cs typeface="+mn-cs"/>
                </a:rPr>
                <a:t>; D: , </a:t>
              </a:r>
              <a:r>
                <a:rPr kumimoji="0" lang="de-DE" sz="600" b="0" i="0" u="none" strike="noStrike" kern="0" cap="none" spc="0" normalizeH="0" baseline="0" noProof="0" dirty="0" err="1">
                  <a:ln>
                    <a:noFill/>
                  </a:ln>
                  <a:solidFill>
                    <a:prstClr val="white"/>
                  </a:solidFill>
                  <a:effectLst/>
                  <a:uLnTx/>
                  <a:uFillTx/>
                  <a:latin typeface="Calibri"/>
                  <a:ea typeface="+mn-ea"/>
                  <a:cs typeface="+mn-cs"/>
                </a:rPr>
                <a:t>Auditory</a:t>
              </a:r>
              <a:r>
                <a:rPr kumimoji="0" lang="de-DE" sz="600" b="0" i="0" u="none" strike="noStrike" kern="0" cap="none" spc="0" normalizeH="0" baseline="0" noProof="0" dirty="0">
                  <a:ln>
                    <a:noFill/>
                  </a:ln>
                  <a:solidFill>
                    <a:prstClr val="white"/>
                  </a:solidFill>
                  <a:effectLst/>
                  <a:uLnTx/>
                  <a:uFillTx/>
                  <a:latin typeface="Calibri"/>
                  <a:ea typeface="+mn-ea"/>
                  <a:cs typeface="+mn-cs"/>
                </a:rPr>
                <a:t> </a:t>
              </a:r>
              <a:r>
                <a:rPr kumimoji="0" lang="de-DE" sz="600" b="0" i="0" u="none" strike="noStrike" kern="0" cap="none" spc="0" normalizeH="0" baseline="0" noProof="0" dirty="0" err="1">
                  <a:ln>
                    <a:noFill/>
                  </a:ln>
                  <a:solidFill>
                    <a:prstClr val="white"/>
                  </a:solidFill>
                  <a:effectLst/>
                  <a:uLnTx/>
                  <a:uFillTx/>
                  <a:latin typeface="Calibri"/>
                  <a:ea typeface="+mn-ea"/>
                  <a:cs typeface="+mn-cs"/>
                </a:rPr>
                <a:t>hallucinations</a:t>
              </a:r>
              <a:endParaRPr kumimoji="0" lang="de-DE" sz="600" b="0" i="0" u="none" strike="noStrike" kern="0" cap="none" spc="0" normalizeH="0" baseline="0" noProof="0" dirty="0">
                <a:ln>
                  <a:noFill/>
                </a:ln>
                <a:solidFill>
                  <a:prstClr val="white"/>
                </a:solidFill>
                <a:effectLst/>
                <a:uLnTx/>
                <a:uFillTx/>
                <a:latin typeface="Calibri"/>
                <a:ea typeface="+mn-ea"/>
                <a:cs typeface="+mn-cs"/>
              </a:endParaRPr>
            </a:p>
          </p:txBody>
        </p:sp>
        <p:sp>
          <p:nvSpPr>
            <p:cNvPr id="3" name="Rechteck 2">
              <a:extLst>
                <a:ext uri="{FF2B5EF4-FFF2-40B4-BE49-F238E27FC236}">
                  <a16:creationId xmlns:a16="http://schemas.microsoft.com/office/drawing/2014/main" id="{55C570D5-7F6C-43A3-BEE2-34153A81BEFA}"/>
                </a:ext>
              </a:extLst>
            </p:cNvPr>
            <p:cNvSpPr/>
            <p:nvPr/>
          </p:nvSpPr>
          <p:spPr>
            <a:xfrm>
              <a:off x="4804688" y="2074219"/>
              <a:ext cx="3079290" cy="3581560"/>
            </a:xfrm>
            <a:prstGeom prst="rect">
              <a:avLst/>
            </a:prstGeom>
            <a:solidFill>
              <a:srgbClr val="0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FFFFFF"/>
                </a:solidFill>
                <a:effectLst/>
                <a:uLnTx/>
                <a:uFillTx/>
                <a:latin typeface="Calibri"/>
                <a:ea typeface="+mn-ea"/>
                <a:cs typeface="+mn-cs"/>
              </a:endParaRPr>
            </a:p>
          </p:txBody>
        </p:sp>
        <p:grpSp>
          <p:nvGrpSpPr>
            <p:cNvPr id="27" name="Gruppieren 26">
              <a:extLst>
                <a:ext uri="{FF2B5EF4-FFF2-40B4-BE49-F238E27FC236}">
                  <a16:creationId xmlns:a16="http://schemas.microsoft.com/office/drawing/2014/main" id="{A39035B5-6680-42D8-BE29-63887F04E8EF}"/>
                </a:ext>
              </a:extLst>
            </p:cNvPr>
            <p:cNvGrpSpPr/>
            <p:nvPr/>
          </p:nvGrpSpPr>
          <p:grpSpPr>
            <a:xfrm>
              <a:off x="4850807" y="1988840"/>
              <a:ext cx="2968552" cy="3666939"/>
              <a:chOff x="4608812" y="2596263"/>
              <a:chExt cx="3389133" cy="4186465"/>
            </a:xfrm>
          </p:grpSpPr>
          <p:sp>
            <p:nvSpPr>
              <p:cNvPr id="31" name="Textfeld 30">
                <a:extLst>
                  <a:ext uri="{FF2B5EF4-FFF2-40B4-BE49-F238E27FC236}">
                    <a16:creationId xmlns:a16="http://schemas.microsoft.com/office/drawing/2014/main" id="{345F70EB-3FC0-42A5-9D14-EDA937985506}"/>
                  </a:ext>
                </a:extLst>
              </p:cNvPr>
              <p:cNvSpPr txBox="1"/>
              <p:nvPr/>
            </p:nvSpPr>
            <p:spPr>
              <a:xfrm>
                <a:off x="4726197" y="2596263"/>
                <a:ext cx="347605" cy="3980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sz="1100" b="0" i="0" u="none" strike="noStrike" kern="0" cap="none" spc="0" normalizeH="0" baseline="0" noProof="0" dirty="0">
                    <a:ln>
                      <a:noFill/>
                    </a:ln>
                    <a:solidFill>
                      <a:prstClr val="white"/>
                    </a:solidFill>
                    <a:effectLst/>
                    <a:uLnTx/>
                    <a:uFillTx/>
                    <a:latin typeface="Calibri"/>
                    <a:ea typeface="+mn-ea"/>
                    <a:cs typeface="+mn-cs"/>
                  </a:rPr>
                  <a:t>A</a:t>
                </a:r>
              </a:p>
            </p:txBody>
          </p:sp>
          <p:sp>
            <p:nvSpPr>
              <p:cNvPr id="32" name="Textfeld 31">
                <a:extLst>
                  <a:ext uri="{FF2B5EF4-FFF2-40B4-BE49-F238E27FC236}">
                    <a16:creationId xmlns:a16="http://schemas.microsoft.com/office/drawing/2014/main" id="{46027C09-A587-4274-A0CF-42718AFD68DF}"/>
                  </a:ext>
                </a:extLst>
              </p:cNvPr>
              <p:cNvSpPr txBox="1"/>
              <p:nvPr/>
            </p:nvSpPr>
            <p:spPr>
              <a:xfrm>
                <a:off x="4726197" y="3607198"/>
                <a:ext cx="424908" cy="3980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sz="1100" b="0" i="0" u="none" strike="noStrike" kern="0" cap="none" spc="0" normalizeH="0" baseline="0" noProof="0" dirty="0">
                    <a:ln>
                      <a:noFill/>
                    </a:ln>
                    <a:solidFill>
                      <a:prstClr val="white"/>
                    </a:solidFill>
                    <a:effectLst/>
                    <a:uLnTx/>
                    <a:uFillTx/>
                    <a:latin typeface="Calibri"/>
                    <a:ea typeface="+mn-ea"/>
                    <a:cs typeface="+mn-cs"/>
                  </a:rPr>
                  <a:t>B</a:t>
                </a:r>
              </a:p>
            </p:txBody>
          </p:sp>
          <p:sp>
            <p:nvSpPr>
              <p:cNvPr id="33" name="Textfeld 32">
                <a:extLst>
                  <a:ext uri="{FF2B5EF4-FFF2-40B4-BE49-F238E27FC236}">
                    <a16:creationId xmlns:a16="http://schemas.microsoft.com/office/drawing/2014/main" id="{F42E0CEF-8163-45BB-9F03-1409EFE2BB61}"/>
                  </a:ext>
                </a:extLst>
              </p:cNvPr>
              <p:cNvSpPr txBox="1"/>
              <p:nvPr/>
            </p:nvSpPr>
            <p:spPr>
              <a:xfrm>
                <a:off x="4726197" y="4575047"/>
                <a:ext cx="437102" cy="3980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sz="1100" b="0" i="0" u="none" strike="noStrike" kern="0" cap="none" spc="0" normalizeH="0" baseline="0" noProof="0" dirty="0">
                    <a:ln>
                      <a:noFill/>
                    </a:ln>
                    <a:solidFill>
                      <a:prstClr val="white"/>
                    </a:solidFill>
                    <a:effectLst/>
                    <a:uLnTx/>
                    <a:uFillTx/>
                    <a:latin typeface="Calibri"/>
                    <a:ea typeface="+mn-ea"/>
                    <a:cs typeface="+mn-cs"/>
                  </a:rPr>
                  <a:t>C</a:t>
                </a:r>
              </a:p>
            </p:txBody>
          </p:sp>
          <p:sp>
            <p:nvSpPr>
              <p:cNvPr id="35" name="Textfeld 34">
                <a:extLst>
                  <a:ext uri="{FF2B5EF4-FFF2-40B4-BE49-F238E27FC236}">
                    <a16:creationId xmlns:a16="http://schemas.microsoft.com/office/drawing/2014/main" id="{EBC39635-8450-4A4F-B7BF-C298FBB807E5}"/>
                  </a:ext>
                </a:extLst>
              </p:cNvPr>
              <p:cNvSpPr txBox="1"/>
              <p:nvPr/>
            </p:nvSpPr>
            <p:spPr>
              <a:xfrm>
                <a:off x="4741437" y="5737639"/>
                <a:ext cx="271228"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sz="1100" b="0" i="0" u="none" strike="noStrike" kern="0" cap="none" spc="0" normalizeH="0" baseline="0" noProof="0" dirty="0">
                    <a:ln>
                      <a:noFill/>
                    </a:ln>
                    <a:solidFill>
                      <a:prstClr val="white"/>
                    </a:solidFill>
                    <a:effectLst/>
                    <a:uLnTx/>
                    <a:uFillTx/>
                    <a:latin typeface="Calibri"/>
                    <a:ea typeface="+mn-ea"/>
                    <a:cs typeface="+mn-cs"/>
                  </a:rPr>
                  <a:t>D</a:t>
                </a:r>
              </a:p>
            </p:txBody>
          </p:sp>
          <p:pic>
            <p:nvPicPr>
              <p:cNvPr id="28" name="Grafik 27">
                <a:extLst>
                  <a:ext uri="{FF2B5EF4-FFF2-40B4-BE49-F238E27FC236}">
                    <a16:creationId xmlns:a16="http://schemas.microsoft.com/office/drawing/2014/main" id="{E3FBD8FA-4E33-474E-ABFF-C3B5F3C01CD7}"/>
                  </a:ext>
                </a:extLst>
              </p:cNvPr>
              <p:cNvPicPr>
                <a:picLocks noChangeAspect="1"/>
              </p:cNvPicPr>
              <p:nvPr/>
            </p:nvPicPr>
            <p:blipFill>
              <a:blip r:embed="rId7"/>
              <a:stretch>
                <a:fillRect/>
              </a:stretch>
            </p:blipFill>
            <p:spPr>
              <a:xfrm>
                <a:off x="4805822" y="2693738"/>
                <a:ext cx="2995114" cy="998371"/>
              </a:xfrm>
              <a:prstGeom prst="rect">
                <a:avLst/>
              </a:prstGeom>
            </p:spPr>
          </p:pic>
          <p:pic>
            <p:nvPicPr>
              <p:cNvPr id="29" name="Grafik 28">
                <a:extLst>
                  <a:ext uri="{FF2B5EF4-FFF2-40B4-BE49-F238E27FC236}">
                    <a16:creationId xmlns:a16="http://schemas.microsoft.com/office/drawing/2014/main" id="{D7C8AB89-D715-448E-938B-851EB51EE5EF}"/>
                  </a:ext>
                </a:extLst>
              </p:cNvPr>
              <p:cNvPicPr>
                <a:picLocks noChangeAspect="1"/>
              </p:cNvPicPr>
              <p:nvPr/>
            </p:nvPicPr>
            <p:blipFill>
              <a:blip r:embed="rId8"/>
              <a:stretch>
                <a:fillRect/>
              </a:stretch>
            </p:blipFill>
            <p:spPr>
              <a:xfrm>
                <a:off x="4810185" y="3691934"/>
                <a:ext cx="2995114" cy="998371"/>
              </a:xfrm>
              <a:prstGeom prst="rect">
                <a:avLst/>
              </a:prstGeom>
            </p:spPr>
          </p:pic>
          <p:pic>
            <p:nvPicPr>
              <p:cNvPr id="30" name="Grafik 29">
                <a:extLst>
                  <a:ext uri="{FF2B5EF4-FFF2-40B4-BE49-F238E27FC236}">
                    <a16:creationId xmlns:a16="http://schemas.microsoft.com/office/drawing/2014/main" id="{69CCC020-EC3A-4727-898B-90F6604482CC}"/>
                  </a:ext>
                </a:extLst>
              </p:cNvPr>
              <p:cNvPicPr>
                <a:picLocks noChangeAspect="1"/>
              </p:cNvPicPr>
              <p:nvPr/>
            </p:nvPicPr>
            <p:blipFill>
              <a:blip r:embed="rId9"/>
              <a:stretch>
                <a:fillRect/>
              </a:stretch>
            </p:blipFill>
            <p:spPr>
              <a:xfrm>
                <a:off x="4819710" y="4688946"/>
                <a:ext cx="2988459" cy="998371"/>
              </a:xfrm>
              <a:prstGeom prst="rect">
                <a:avLst/>
              </a:prstGeom>
            </p:spPr>
          </p:pic>
          <p:pic>
            <p:nvPicPr>
              <p:cNvPr id="34" name="Grafik 33">
                <a:extLst>
                  <a:ext uri="{FF2B5EF4-FFF2-40B4-BE49-F238E27FC236}">
                    <a16:creationId xmlns:a16="http://schemas.microsoft.com/office/drawing/2014/main" id="{06D6A20E-6930-4D71-87DA-05703945BED2}"/>
                  </a:ext>
                </a:extLst>
              </p:cNvPr>
              <p:cNvPicPr>
                <a:picLocks noChangeAspect="1"/>
              </p:cNvPicPr>
              <p:nvPr/>
            </p:nvPicPr>
            <p:blipFill rotWithShape="1">
              <a:blip r:embed="rId10"/>
              <a:srcRect l="-2300" r="2"/>
              <a:stretch/>
            </p:blipFill>
            <p:spPr>
              <a:xfrm>
                <a:off x="4608812" y="5678415"/>
                <a:ext cx="3389133" cy="1104313"/>
              </a:xfrm>
              <a:prstGeom prst="rect">
                <a:avLst/>
              </a:prstGeom>
            </p:spPr>
          </p:pic>
        </p:grpSp>
        <p:sp>
          <p:nvSpPr>
            <p:cNvPr id="4" name="Textfeld 3">
              <a:extLst>
                <a:ext uri="{FF2B5EF4-FFF2-40B4-BE49-F238E27FC236}">
                  <a16:creationId xmlns:a16="http://schemas.microsoft.com/office/drawing/2014/main" id="{CA3A17BD-D2FC-439A-81C0-7724F896D9CE}"/>
                </a:ext>
              </a:extLst>
            </p:cNvPr>
            <p:cNvSpPr txBox="1"/>
            <p:nvPr/>
          </p:nvSpPr>
          <p:spPr>
            <a:xfrm>
              <a:off x="4840978" y="2194287"/>
              <a:ext cx="251992" cy="261610"/>
            </a:xfrm>
            <a:prstGeom prst="rect">
              <a:avLst/>
            </a:prstGeom>
            <a:noFill/>
          </p:spPr>
          <p:txBody>
            <a:bodyPr wrap="non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de-DE" sz="1100" b="0" i="0" u="none" strike="noStrike" kern="0" cap="none" spc="0" normalizeH="0" baseline="0" noProof="0" dirty="0">
                  <a:ln>
                    <a:noFill/>
                  </a:ln>
                  <a:solidFill>
                    <a:srgbClr val="FFFFFF"/>
                  </a:solidFill>
                  <a:effectLst/>
                  <a:uLnTx/>
                  <a:uFillTx/>
                  <a:latin typeface="Calibri"/>
                  <a:ea typeface="+mn-ea"/>
                  <a:cs typeface="+mn-cs"/>
                </a:rPr>
                <a:t>a</a:t>
              </a:r>
              <a:endParaRPr kumimoji="0" lang="de-DE" sz="1800" b="0" i="0" u="none" strike="noStrike" kern="0" cap="none" spc="0" normalizeH="0" baseline="0" noProof="0" dirty="0">
                <a:ln>
                  <a:noFill/>
                </a:ln>
                <a:solidFill>
                  <a:srgbClr val="FFFFFF"/>
                </a:solidFill>
                <a:effectLst/>
                <a:uLnTx/>
                <a:uFillTx/>
                <a:latin typeface="Calibri"/>
                <a:ea typeface="+mn-ea"/>
                <a:cs typeface="+mn-cs"/>
              </a:endParaRPr>
            </a:p>
          </p:txBody>
        </p:sp>
        <p:sp>
          <p:nvSpPr>
            <p:cNvPr id="36" name="Textfeld 35">
              <a:extLst>
                <a:ext uri="{FF2B5EF4-FFF2-40B4-BE49-F238E27FC236}">
                  <a16:creationId xmlns:a16="http://schemas.microsoft.com/office/drawing/2014/main" id="{851589D9-D04B-4FA4-A773-43F9463C17CA}"/>
                </a:ext>
              </a:extLst>
            </p:cNvPr>
            <p:cNvSpPr txBox="1"/>
            <p:nvPr/>
          </p:nvSpPr>
          <p:spPr>
            <a:xfrm>
              <a:off x="4850667" y="3046651"/>
              <a:ext cx="258404" cy="261610"/>
            </a:xfrm>
            <a:prstGeom prst="rect">
              <a:avLst/>
            </a:prstGeom>
            <a:noFill/>
          </p:spPr>
          <p:txBody>
            <a:bodyPr wrap="non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de-DE" sz="1100" b="0" i="0" u="none" strike="noStrike" kern="0" cap="none" spc="0" normalizeH="0" baseline="0" noProof="0" dirty="0">
                  <a:ln>
                    <a:noFill/>
                  </a:ln>
                  <a:solidFill>
                    <a:srgbClr val="FFFFFF"/>
                  </a:solidFill>
                  <a:effectLst/>
                  <a:uLnTx/>
                  <a:uFillTx/>
                  <a:latin typeface="Calibri"/>
                  <a:ea typeface="+mn-ea"/>
                  <a:cs typeface="+mn-cs"/>
                </a:rPr>
                <a:t>b</a:t>
              </a:r>
              <a:endParaRPr kumimoji="0" lang="de-DE" sz="1800" b="0" i="0" u="none" strike="noStrike" kern="0" cap="none" spc="0" normalizeH="0" baseline="0" noProof="0" dirty="0">
                <a:ln>
                  <a:noFill/>
                </a:ln>
                <a:solidFill>
                  <a:srgbClr val="FFFFFF"/>
                </a:solidFill>
                <a:effectLst/>
                <a:uLnTx/>
                <a:uFillTx/>
                <a:latin typeface="Calibri"/>
                <a:ea typeface="+mn-ea"/>
                <a:cs typeface="+mn-cs"/>
              </a:endParaRPr>
            </a:p>
          </p:txBody>
        </p:sp>
        <p:sp>
          <p:nvSpPr>
            <p:cNvPr id="37" name="Textfeld 36">
              <a:extLst>
                <a:ext uri="{FF2B5EF4-FFF2-40B4-BE49-F238E27FC236}">
                  <a16:creationId xmlns:a16="http://schemas.microsoft.com/office/drawing/2014/main" id="{50E0CC13-77D0-4658-AA64-34AAED741017}"/>
                </a:ext>
              </a:extLst>
            </p:cNvPr>
            <p:cNvSpPr txBox="1"/>
            <p:nvPr/>
          </p:nvSpPr>
          <p:spPr>
            <a:xfrm>
              <a:off x="4856744" y="3865161"/>
              <a:ext cx="243978" cy="261610"/>
            </a:xfrm>
            <a:prstGeom prst="rect">
              <a:avLst/>
            </a:prstGeom>
            <a:noFill/>
          </p:spPr>
          <p:txBody>
            <a:bodyPr wrap="non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de-DE" sz="1100" b="0" i="0" u="none" strike="noStrike" kern="0" cap="none" spc="0" normalizeH="0" baseline="0" noProof="0" dirty="0">
                  <a:ln>
                    <a:noFill/>
                  </a:ln>
                  <a:solidFill>
                    <a:srgbClr val="FFFFFF"/>
                  </a:solidFill>
                  <a:effectLst/>
                  <a:uLnTx/>
                  <a:uFillTx/>
                  <a:latin typeface="Calibri"/>
                  <a:ea typeface="+mn-ea"/>
                  <a:cs typeface="+mn-cs"/>
                </a:rPr>
                <a:t>c</a:t>
              </a:r>
              <a:endParaRPr kumimoji="0" lang="de-DE" sz="1800" b="0" i="0" u="none" strike="noStrike" kern="0" cap="none" spc="0" normalizeH="0" baseline="0" noProof="0" dirty="0">
                <a:ln>
                  <a:noFill/>
                </a:ln>
                <a:solidFill>
                  <a:srgbClr val="FFFFFF"/>
                </a:solidFill>
                <a:effectLst/>
                <a:uLnTx/>
                <a:uFillTx/>
                <a:latin typeface="Calibri"/>
                <a:ea typeface="+mn-ea"/>
                <a:cs typeface="+mn-cs"/>
              </a:endParaRPr>
            </a:p>
          </p:txBody>
        </p:sp>
        <p:sp>
          <p:nvSpPr>
            <p:cNvPr id="38" name="Textfeld 37">
              <a:extLst>
                <a:ext uri="{FF2B5EF4-FFF2-40B4-BE49-F238E27FC236}">
                  <a16:creationId xmlns:a16="http://schemas.microsoft.com/office/drawing/2014/main" id="{DC5C87E5-6093-48EC-902D-D92C60AF5F4C}"/>
                </a:ext>
              </a:extLst>
            </p:cNvPr>
            <p:cNvSpPr txBox="1"/>
            <p:nvPr/>
          </p:nvSpPr>
          <p:spPr>
            <a:xfrm>
              <a:off x="4860032" y="4702835"/>
              <a:ext cx="258404" cy="261610"/>
            </a:xfrm>
            <a:prstGeom prst="rect">
              <a:avLst/>
            </a:prstGeom>
            <a:noFill/>
          </p:spPr>
          <p:txBody>
            <a:bodyPr wrap="non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de-DE" sz="1100" b="0" i="0" u="none" strike="noStrike" kern="0" cap="none" spc="0" normalizeH="0" baseline="0" noProof="0" dirty="0">
                  <a:ln>
                    <a:noFill/>
                  </a:ln>
                  <a:solidFill>
                    <a:srgbClr val="FFFFFF"/>
                  </a:solidFill>
                  <a:effectLst/>
                  <a:uLnTx/>
                  <a:uFillTx/>
                  <a:latin typeface="Calibri"/>
                  <a:ea typeface="+mn-ea"/>
                  <a:cs typeface="+mn-cs"/>
                </a:rPr>
                <a:t>d</a:t>
              </a:r>
              <a:endParaRPr kumimoji="0" lang="de-DE" sz="1800" b="0" i="0" u="none" strike="noStrike" kern="0" cap="none" spc="0" normalizeH="0" baseline="0" noProof="0" dirty="0">
                <a:ln>
                  <a:noFill/>
                </a:ln>
                <a:solidFill>
                  <a:srgbClr val="FFFFFF"/>
                </a:solidFill>
                <a:effectLst/>
                <a:uLnTx/>
                <a:uFillTx/>
                <a:latin typeface="Calibri"/>
                <a:ea typeface="+mn-ea"/>
                <a:cs typeface="+mn-cs"/>
              </a:endParaRPr>
            </a:p>
          </p:txBody>
        </p:sp>
      </p:grpSp>
      <p:graphicFrame>
        <p:nvGraphicFramePr>
          <p:cNvPr id="41" name="Objekt 40">
            <a:extLst>
              <a:ext uri="{FF2B5EF4-FFF2-40B4-BE49-F238E27FC236}">
                <a16:creationId xmlns:a16="http://schemas.microsoft.com/office/drawing/2014/main" id="{45745C3E-69F7-4076-9E43-044A993DC04D}"/>
              </a:ext>
            </a:extLst>
          </p:cNvPr>
          <p:cNvGraphicFramePr>
            <a:graphicFrameLocks noChangeAspect="1"/>
          </p:cNvGraphicFramePr>
          <p:nvPr>
            <p:extLst>
              <p:ext uri="{D42A27DB-BD31-4B8C-83A1-F6EECF244321}">
                <p14:modId xmlns:p14="http://schemas.microsoft.com/office/powerpoint/2010/main" val="2765262581"/>
              </p:ext>
            </p:extLst>
          </p:nvPr>
        </p:nvGraphicFramePr>
        <p:xfrm>
          <a:off x="1320861" y="933092"/>
          <a:ext cx="7059612" cy="1466850"/>
        </p:xfrm>
        <a:graphic>
          <a:graphicData uri="http://schemas.openxmlformats.org/presentationml/2006/ole">
            <mc:AlternateContent xmlns:mc="http://schemas.openxmlformats.org/markup-compatibility/2006">
              <mc:Choice xmlns:v="urn:schemas-microsoft-com:vml" Requires="v">
                <p:oleObj spid="_x0000_s103476" name="CS ChemDraw Drawing" r:id="rId11" imgW="8360284" imgH="1735690" progId="ChemDraw.Document.6.0">
                  <p:embed/>
                </p:oleObj>
              </mc:Choice>
              <mc:Fallback>
                <p:oleObj name="CS ChemDraw Drawing" r:id="rId11" imgW="8360284" imgH="1735690" progId="ChemDraw.Document.6.0">
                  <p:embed/>
                  <p:pic>
                    <p:nvPicPr>
                      <p:cNvPr id="24" name="Objekt 23">
                        <a:extLst>
                          <a:ext uri="{FF2B5EF4-FFF2-40B4-BE49-F238E27FC236}">
                            <a16:creationId xmlns:a16="http://schemas.microsoft.com/office/drawing/2014/main" id="{68867AF6-8E3D-47D8-A073-B71F0C92A23D}"/>
                          </a:ext>
                        </a:extLst>
                      </p:cNvPr>
                      <p:cNvPicPr/>
                      <p:nvPr/>
                    </p:nvPicPr>
                    <p:blipFill>
                      <a:blip r:embed="rId12"/>
                      <a:stretch>
                        <a:fillRect/>
                      </a:stretch>
                    </p:blipFill>
                    <p:spPr>
                      <a:xfrm>
                        <a:off x="1320861" y="933092"/>
                        <a:ext cx="7059612" cy="1466850"/>
                      </a:xfrm>
                      <a:prstGeom prst="rect">
                        <a:avLst/>
                      </a:prstGeom>
                    </p:spPr>
                  </p:pic>
                </p:oleObj>
              </mc:Fallback>
            </mc:AlternateContent>
          </a:graphicData>
        </a:graphic>
      </p:graphicFrame>
    </p:spTree>
    <p:extLst>
      <p:ext uri="{BB962C8B-B14F-4D97-AF65-F5344CB8AC3E}">
        <p14:creationId xmlns:p14="http://schemas.microsoft.com/office/powerpoint/2010/main" val="1768237106"/>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14:presetBounceEnd="60000">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14:bounceEnd="60000">
                                          <p:cBhvr additive="base">
                                            <p:cTn id="7" dur="1750" fill="hold"/>
                                            <p:tgtEl>
                                              <p:spTgt spid="41"/>
                                            </p:tgtEl>
                                            <p:attrNameLst>
                                              <p:attrName>ppt_x</p:attrName>
                                            </p:attrNameLst>
                                          </p:cBhvr>
                                          <p:tavLst>
                                            <p:tav tm="0">
                                              <p:val>
                                                <p:strVal val="#ppt_x"/>
                                              </p:val>
                                            </p:tav>
                                            <p:tav tm="100000">
                                              <p:val>
                                                <p:strVal val="#ppt_x"/>
                                              </p:val>
                                            </p:tav>
                                          </p:tavLst>
                                        </p:anim>
                                        <p:anim calcmode="lin" valueType="num" p14:bounceEnd="60000">
                                          <p:cBhvr additive="base">
                                            <p:cTn id="8" dur="1750" fill="hold"/>
                                            <p:tgtEl>
                                              <p:spTgt spid="41"/>
                                            </p:tgtEl>
                                            <p:attrNameLst>
                                              <p:attrName>ppt_y</p:attrName>
                                            </p:attrNameLst>
                                          </p:cBhvr>
                                          <p:tavLst>
                                            <p:tav tm="0">
                                              <p:val>
                                                <p:strVal val="0-#ppt_h/2"/>
                                              </p:val>
                                            </p:tav>
                                            <p:tav tm="100000">
                                              <p:val>
                                                <p:strVal val="#ppt_y"/>
                                              </p:val>
                                            </p:tav>
                                          </p:tavLst>
                                        </p:anim>
                                      </p:childTnLst>
                                    </p:cTn>
                                  </p:par>
                                  <p:par>
                                    <p:cTn id="9" presetID="2" presetClass="entr" presetSubtype="8" fill="hold" grpId="0" nodeType="withEffect" p14:presetBounceEnd="60000">
                                      <p:stCondLst>
                                        <p:cond delay="0"/>
                                      </p:stCondLst>
                                      <p:childTnLst>
                                        <p:set>
                                          <p:cBhvr>
                                            <p:cTn id="10" dur="1" fill="hold">
                                              <p:stCondLst>
                                                <p:cond delay="0"/>
                                              </p:stCondLst>
                                            </p:cTn>
                                            <p:tgtEl>
                                              <p:spTgt spid="63"/>
                                            </p:tgtEl>
                                            <p:attrNameLst>
                                              <p:attrName>style.visibility</p:attrName>
                                            </p:attrNameLst>
                                          </p:cBhvr>
                                          <p:to>
                                            <p:strVal val="visible"/>
                                          </p:to>
                                        </p:set>
                                        <p:anim calcmode="lin" valueType="num" p14:bounceEnd="60000">
                                          <p:cBhvr additive="base">
                                            <p:cTn id="11" dur="1750" fill="hold"/>
                                            <p:tgtEl>
                                              <p:spTgt spid="63"/>
                                            </p:tgtEl>
                                            <p:attrNameLst>
                                              <p:attrName>ppt_x</p:attrName>
                                            </p:attrNameLst>
                                          </p:cBhvr>
                                          <p:tavLst>
                                            <p:tav tm="0">
                                              <p:val>
                                                <p:strVal val="0-#ppt_w/2"/>
                                              </p:val>
                                            </p:tav>
                                            <p:tav tm="100000">
                                              <p:val>
                                                <p:strVal val="#ppt_x"/>
                                              </p:val>
                                            </p:tav>
                                          </p:tavLst>
                                        </p:anim>
                                        <p:anim calcmode="lin" valueType="num" p14:bounceEnd="60000">
                                          <p:cBhvr additive="base">
                                            <p:cTn id="12" dur="1750" fill="hold"/>
                                            <p:tgtEl>
                                              <p:spTgt spid="63"/>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14:presetBounceEnd="60000">
                                      <p:stCondLst>
                                        <p:cond delay="0"/>
                                      </p:stCondLst>
                                      <p:childTnLst>
                                        <p:set>
                                          <p:cBhvr>
                                            <p:cTn id="14" dur="1" fill="hold">
                                              <p:stCondLst>
                                                <p:cond delay="0"/>
                                              </p:stCondLst>
                                            </p:cTn>
                                            <p:tgtEl>
                                              <p:spTgt spid="64"/>
                                            </p:tgtEl>
                                            <p:attrNameLst>
                                              <p:attrName>style.visibility</p:attrName>
                                            </p:attrNameLst>
                                          </p:cBhvr>
                                          <p:to>
                                            <p:strVal val="visible"/>
                                          </p:to>
                                        </p:set>
                                        <p:anim calcmode="lin" valueType="num" p14:bounceEnd="60000">
                                          <p:cBhvr additive="base">
                                            <p:cTn id="15" dur="1750" fill="hold"/>
                                            <p:tgtEl>
                                              <p:spTgt spid="64"/>
                                            </p:tgtEl>
                                            <p:attrNameLst>
                                              <p:attrName>ppt_x</p:attrName>
                                            </p:attrNameLst>
                                          </p:cBhvr>
                                          <p:tavLst>
                                            <p:tav tm="0">
                                              <p:val>
                                                <p:strVal val="0-#ppt_w/2"/>
                                              </p:val>
                                            </p:tav>
                                            <p:tav tm="100000">
                                              <p:val>
                                                <p:strVal val="#ppt_x"/>
                                              </p:val>
                                            </p:tav>
                                          </p:tavLst>
                                        </p:anim>
                                        <p:anim calcmode="lin" valueType="num" p14:bounceEnd="60000">
                                          <p:cBhvr additive="base">
                                            <p:cTn id="16" dur="1750" fill="hold"/>
                                            <p:tgtEl>
                                              <p:spTgt spid="64"/>
                                            </p:tgtEl>
                                            <p:attrNameLst>
                                              <p:attrName>ppt_y</p:attrName>
                                            </p:attrNameLst>
                                          </p:cBhvr>
                                          <p:tavLst>
                                            <p:tav tm="0">
                                              <p:val>
                                                <p:strVal val="#ppt_y"/>
                                              </p:val>
                                            </p:tav>
                                            <p:tav tm="100000">
                                              <p:val>
                                                <p:strVal val="#ppt_y"/>
                                              </p:val>
                                            </p:tav>
                                          </p:tavLst>
                                        </p:anim>
                                      </p:childTnLst>
                                    </p:cTn>
                                  </p:par>
                                </p:childTnLst>
                              </p:cTn>
                            </p:par>
                            <p:par>
                              <p:cTn id="17" fill="hold">
                                <p:stCondLst>
                                  <p:cond delay="1750"/>
                                </p:stCondLst>
                                <p:childTnLst>
                                  <p:par>
                                    <p:cTn id="18" presetID="10" presetClass="entr" presetSubtype="0" fill="hold" grpId="0" nodeType="afterEffect">
                                      <p:stCondLst>
                                        <p:cond delay="0"/>
                                      </p:stCondLst>
                                      <p:childTnLst>
                                        <p:set>
                                          <p:cBhvr>
                                            <p:cTn id="19" dur="1" fill="hold">
                                              <p:stCondLst>
                                                <p:cond delay="0"/>
                                              </p:stCondLst>
                                            </p:cTn>
                                            <p:tgtEl>
                                              <p:spTgt spid="54"/>
                                            </p:tgtEl>
                                            <p:attrNameLst>
                                              <p:attrName>style.visibility</p:attrName>
                                            </p:attrNameLst>
                                          </p:cBhvr>
                                          <p:to>
                                            <p:strVal val="visible"/>
                                          </p:to>
                                        </p:set>
                                        <p:animEffect transition="in" filter="fade">
                                          <p:cBhvr>
                                            <p:cTn id="20" dur="500"/>
                                            <p:tgtEl>
                                              <p:spTgt spid="54"/>
                                            </p:tgtEl>
                                          </p:cBhvr>
                                        </p:animEffect>
                                      </p:childTnLst>
                                    </p:cTn>
                                  </p:par>
                                  <p:par>
                                    <p:cTn id="21" presetID="2" presetClass="entr" presetSubtype="2" fill="hold" nodeType="withEffect" p14:presetBounceEnd="60000">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14:bounceEnd="60000">
                                          <p:cBhvr additive="base">
                                            <p:cTn id="23" dur="1750" fill="hold"/>
                                            <p:tgtEl>
                                              <p:spTgt spid="5"/>
                                            </p:tgtEl>
                                            <p:attrNameLst>
                                              <p:attrName>ppt_x</p:attrName>
                                            </p:attrNameLst>
                                          </p:cBhvr>
                                          <p:tavLst>
                                            <p:tav tm="0">
                                              <p:val>
                                                <p:strVal val="1+#ppt_w/2"/>
                                              </p:val>
                                            </p:tav>
                                            <p:tav tm="100000">
                                              <p:val>
                                                <p:strVal val="#ppt_x"/>
                                              </p:val>
                                            </p:tav>
                                          </p:tavLst>
                                        </p:anim>
                                        <p:anim calcmode="lin" valueType="num" p14:bounceEnd="60000">
                                          <p:cBhvr additive="base">
                                            <p:cTn id="24" dur="175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6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1750" fill="hold"/>
                                            <p:tgtEl>
                                              <p:spTgt spid="41"/>
                                            </p:tgtEl>
                                            <p:attrNameLst>
                                              <p:attrName>ppt_x</p:attrName>
                                            </p:attrNameLst>
                                          </p:cBhvr>
                                          <p:tavLst>
                                            <p:tav tm="0">
                                              <p:val>
                                                <p:strVal val="#ppt_x"/>
                                              </p:val>
                                            </p:tav>
                                            <p:tav tm="100000">
                                              <p:val>
                                                <p:strVal val="#ppt_x"/>
                                              </p:val>
                                            </p:tav>
                                          </p:tavLst>
                                        </p:anim>
                                        <p:anim calcmode="lin" valueType="num">
                                          <p:cBhvr additive="base">
                                            <p:cTn id="8" dur="1750" fill="hold"/>
                                            <p:tgtEl>
                                              <p:spTgt spid="41"/>
                                            </p:tgtEl>
                                            <p:attrNameLst>
                                              <p:attrName>ppt_y</p:attrName>
                                            </p:attrNameLst>
                                          </p:cBhvr>
                                          <p:tavLst>
                                            <p:tav tm="0">
                                              <p:val>
                                                <p:strVal val="0-#ppt_h/2"/>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3"/>
                                            </p:tgtEl>
                                            <p:attrNameLst>
                                              <p:attrName>style.visibility</p:attrName>
                                            </p:attrNameLst>
                                          </p:cBhvr>
                                          <p:to>
                                            <p:strVal val="visible"/>
                                          </p:to>
                                        </p:set>
                                        <p:anim calcmode="lin" valueType="num">
                                          <p:cBhvr additive="base">
                                            <p:cTn id="11" dur="1750" fill="hold"/>
                                            <p:tgtEl>
                                              <p:spTgt spid="63"/>
                                            </p:tgtEl>
                                            <p:attrNameLst>
                                              <p:attrName>ppt_x</p:attrName>
                                            </p:attrNameLst>
                                          </p:cBhvr>
                                          <p:tavLst>
                                            <p:tav tm="0">
                                              <p:val>
                                                <p:strVal val="0-#ppt_w/2"/>
                                              </p:val>
                                            </p:tav>
                                            <p:tav tm="100000">
                                              <p:val>
                                                <p:strVal val="#ppt_x"/>
                                              </p:val>
                                            </p:tav>
                                          </p:tavLst>
                                        </p:anim>
                                        <p:anim calcmode="lin" valueType="num">
                                          <p:cBhvr additive="base">
                                            <p:cTn id="12" dur="1750" fill="hold"/>
                                            <p:tgtEl>
                                              <p:spTgt spid="63"/>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64"/>
                                            </p:tgtEl>
                                            <p:attrNameLst>
                                              <p:attrName>style.visibility</p:attrName>
                                            </p:attrNameLst>
                                          </p:cBhvr>
                                          <p:to>
                                            <p:strVal val="visible"/>
                                          </p:to>
                                        </p:set>
                                        <p:anim calcmode="lin" valueType="num">
                                          <p:cBhvr additive="base">
                                            <p:cTn id="15" dur="1750" fill="hold"/>
                                            <p:tgtEl>
                                              <p:spTgt spid="64"/>
                                            </p:tgtEl>
                                            <p:attrNameLst>
                                              <p:attrName>ppt_x</p:attrName>
                                            </p:attrNameLst>
                                          </p:cBhvr>
                                          <p:tavLst>
                                            <p:tav tm="0">
                                              <p:val>
                                                <p:strVal val="0-#ppt_w/2"/>
                                              </p:val>
                                            </p:tav>
                                            <p:tav tm="100000">
                                              <p:val>
                                                <p:strVal val="#ppt_x"/>
                                              </p:val>
                                            </p:tav>
                                          </p:tavLst>
                                        </p:anim>
                                        <p:anim calcmode="lin" valueType="num">
                                          <p:cBhvr additive="base">
                                            <p:cTn id="16" dur="1750" fill="hold"/>
                                            <p:tgtEl>
                                              <p:spTgt spid="64"/>
                                            </p:tgtEl>
                                            <p:attrNameLst>
                                              <p:attrName>ppt_y</p:attrName>
                                            </p:attrNameLst>
                                          </p:cBhvr>
                                          <p:tavLst>
                                            <p:tav tm="0">
                                              <p:val>
                                                <p:strVal val="#ppt_y"/>
                                              </p:val>
                                            </p:tav>
                                            <p:tav tm="100000">
                                              <p:val>
                                                <p:strVal val="#ppt_y"/>
                                              </p:val>
                                            </p:tav>
                                          </p:tavLst>
                                        </p:anim>
                                      </p:childTnLst>
                                    </p:cTn>
                                  </p:par>
                                </p:childTnLst>
                              </p:cTn>
                            </p:par>
                            <p:par>
                              <p:cTn id="17" fill="hold">
                                <p:stCondLst>
                                  <p:cond delay="1750"/>
                                </p:stCondLst>
                                <p:childTnLst>
                                  <p:par>
                                    <p:cTn id="18" presetID="10" presetClass="entr" presetSubtype="0" fill="hold" grpId="0" nodeType="afterEffect">
                                      <p:stCondLst>
                                        <p:cond delay="0"/>
                                      </p:stCondLst>
                                      <p:childTnLst>
                                        <p:set>
                                          <p:cBhvr>
                                            <p:cTn id="19" dur="1" fill="hold">
                                              <p:stCondLst>
                                                <p:cond delay="0"/>
                                              </p:stCondLst>
                                            </p:cTn>
                                            <p:tgtEl>
                                              <p:spTgt spid="54"/>
                                            </p:tgtEl>
                                            <p:attrNameLst>
                                              <p:attrName>style.visibility</p:attrName>
                                            </p:attrNameLst>
                                          </p:cBhvr>
                                          <p:to>
                                            <p:strVal val="visible"/>
                                          </p:to>
                                        </p:set>
                                        <p:animEffect transition="in" filter="fade">
                                          <p:cBhvr>
                                            <p:cTn id="20" dur="500"/>
                                            <p:tgtEl>
                                              <p:spTgt spid="54"/>
                                            </p:tgtEl>
                                          </p:cBhvr>
                                        </p:animEffect>
                                      </p:childTnLst>
                                    </p:cTn>
                                  </p:par>
                                  <p:par>
                                    <p:cTn id="21" presetID="2" presetClass="entr" presetSubtype="2"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1750" fill="hold"/>
                                            <p:tgtEl>
                                              <p:spTgt spid="5"/>
                                            </p:tgtEl>
                                            <p:attrNameLst>
                                              <p:attrName>ppt_x</p:attrName>
                                            </p:attrNameLst>
                                          </p:cBhvr>
                                          <p:tavLst>
                                            <p:tav tm="0">
                                              <p:val>
                                                <p:strVal val="1+#ppt_w/2"/>
                                              </p:val>
                                            </p:tav>
                                            <p:tav tm="100000">
                                              <p:val>
                                                <p:strVal val="#ppt_x"/>
                                              </p:val>
                                            </p:tav>
                                          </p:tavLst>
                                        </p:anim>
                                        <p:anim calcmode="lin" valueType="num">
                                          <p:cBhvr additive="base">
                                            <p:cTn id="24" dur="175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63" grpId="0"/>
        </p:bldLst>
      </p:timing>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5" name="Grafik 7">
            <a:extLst>
              <a:ext uri="{FF2B5EF4-FFF2-40B4-BE49-F238E27FC236}">
                <a16:creationId xmlns:a16="http://schemas.microsoft.com/office/drawing/2014/main" id="{45E0FBF9-5C21-41DC-9C6D-5E3AA644B9FD}"/>
              </a:ext>
            </a:extLst>
          </p:cNvPr>
          <p:cNvPicPr>
            <a:picLocks noChangeAspect="1"/>
          </p:cNvPicPr>
          <p:nvPr/>
        </p:nvPicPr>
        <p:blipFill>
          <a:blip r:embed="rId3">
            <a:lum bright="100000" contrast="-86000"/>
          </a:blip>
          <a:stretch/>
        </p:blipFill>
        <p:spPr bwMode="auto">
          <a:xfrm>
            <a:off x="6516216" y="6002236"/>
            <a:ext cx="1881980" cy="548854"/>
          </a:xfrm>
          <a:prstGeom prst="rect">
            <a:avLst/>
          </a:prstGeom>
          <a:noFill/>
        </p:spPr>
      </p:pic>
      <p:sp>
        <p:nvSpPr>
          <p:cNvPr id="26" name="Textplatzhalter 4">
            <a:extLst>
              <a:ext uri="{FF2B5EF4-FFF2-40B4-BE49-F238E27FC236}">
                <a16:creationId xmlns:a16="http://schemas.microsoft.com/office/drawing/2014/main" id="{B96C9B0C-6569-4A2A-89D5-E8420260E4DA}"/>
              </a:ext>
            </a:extLst>
          </p:cNvPr>
          <p:cNvSpPr txBox="1">
            <a:spLocks/>
          </p:cNvSpPr>
          <p:nvPr/>
        </p:nvSpPr>
        <p:spPr bwMode="auto">
          <a:xfrm>
            <a:off x="755832" y="6423285"/>
            <a:ext cx="2304000" cy="118800"/>
          </a:xfrm>
          <a:prstGeom prst="rect">
            <a:avLst/>
          </a:prstGeom>
          <a:blipFill>
            <a:blip r:embed="rId4">
              <a:biLevel thresh="25000"/>
            </a:blip>
            <a:stretch/>
          </a:blipFill>
        </p:spPr>
        <p:txBody>
          <a:bodyPr/>
          <a:lstStyle>
            <a:lvl1pPr marL="0" indent="0" algn="l" defTabSz="685800" rtl="0" eaLnBrk="1" latinLnBrk="0" hangingPunct="1">
              <a:lnSpc>
                <a:spcPct val="90000"/>
              </a:lnSpc>
              <a:spcBef>
                <a:spcPts val="750"/>
              </a:spcBef>
              <a:buFont typeface="Arial" panose="020B0604020202020204" pitchFamily="34" charset="0"/>
              <a:buNone/>
              <a:defRPr sz="200" kern="1200">
                <a:solidFill>
                  <a:schemeClr val="bg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0" lang="de-DE" sz="200" b="0" i="0" u="none" strike="noStrike" kern="1200" cap="none" spc="0" normalizeH="0" baseline="0" noProof="0">
                <a:ln>
                  <a:noFill/>
                </a:ln>
                <a:solidFill>
                  <a:srgbClr val="172144"/>
                </a:solidFill>
                <a:effectLst/>
                <a:uLnTx/>
                <a:uFillTx/>
                <a:latin typeface="Calibri"/>
                <a:ea typeface="+mn-ea"/>
                <a:cs typeface="+mn-cs"/>
              </a:rPr>
              <a:t> </a:t>
            </a:r>
          </a:p>
        </p:txBody>
      </p:sp>
      <p:sp>
        <p:nvSpPr>
          <p:cNvPr id="2" name="TextBox 1">
            <a:extLst>
              <a:ext uri="{FF2B5EF4-FFF2-40B4-BE49-F238E27FC236}">
                <a16:creationId xmlns:a16="http://schemas.microsoft.com/office/drawing/2014/main" id="{A036A8D1-7E86-44BD-A032-456DBCDAEC55}"/>
              </a:ext>
            </a:extLst>
          </p:cNvPr>
          <p:cNvSpPr txBox="1"/>
          <p:nvPr/>
        </p:nvSpPr>
        <p:spPr>
          <a:xfrm>
            <a:off x="-1350629" y="263550"/>
            <a:ext cx="11845258" cy="1323439"/>
          </a:xfrm>
          <a:prstGeom prst="rect">
            <a:avLst/>
          </a:prstGeom>
          <a:noFill/>
        </p:spPr>
        <p:txBody>
          <a:bodyPr wrap="square" rtlCol="0">
            <a:spAutoFit/>
          </a:bodyPr>
          <a:lstStyle/>
          <a:p>
            <a:pPr algn="ctr" defTabSz="171450" rtl="0">
              <a:defRPr/>
            </a:pPr>
            <a:r>
              <a:rPr lang="en-US" sz="3200" b="1" kern="1800" spc="563" dirty="0">
                <a:solidFill>
                  <a:srgbClr val="FFFFFF"/>
                </a:solidFill>
                <a:latin typeface="Open Sans Extrabold" panose="020B0906030804020204" pitchFamily="34" charset="0"/>
                <a:ea typeface="Open Sans Extrabold" panose="020B0906030804020204" pitchFamily="34" charset="0"/>
                <a:cs typeface="Open Sans Extrabold" panose="020B0906030804020204" pitchFamily="34" charset="0"/>
              </a:rPr>
              <a:t>FAPI</a:t>
            </a:r>
            <a:br>
              <a:rPr lang="en-US" sz="3200" b="1" kern="1800" spc="563" dirty="0">
                <a:solidFill>
                  <a:srgbClr val="FFFFFF"/>
                </a:solidFill>
                <a:latin typeface="Open Sans Extrabold" panose="020B0906030804020204" pitchFamily="34" charset="0"/>
                <a:ea typeface="Open Sans Extrabold" panose="020B0906030804020204" pitchFamily="34" charset="0"/>
                <a:cs typeface="Open Sans Extrabold" panose="020B0906030804020204" pitchFamily="34" charset="0"/>
              </a:rPr>
            </a:br>
            <a:r>
              <a:rPr lang="en-US" sz="1400" b="1" kern="1800" spc="563" dirty="0">
                <a:solidFill>
                  <a:srgbClr val="FFFFFF"/>
                </a:solidFill>
                <a:latin typeface="Open Sans Extrabold" panose="020B0906030804020204" pitchFamily="34" charset="0"/>
                <a:ea typeface="Open Sans Extrabold" panose="020B0906030804020204" pitchFamily="34" charset="0"/>
                <a:cs typeface="Open Sans Extrabold" panose="020B0906030804020204" pitchFamily="34" charset="0"/>
              </a:rPr>
              <a:t>Fibroblast activation protein inhibitor</a:t>
            </a:r>
            <a:endParaRPr lang="en-US" sz="3200" b="1" kern="1800" spc="563" dirty="0">
              <a:solidFill>
                <a:srgbClr val="FFFFFF"/>
              </a:solidFill>
              <a:latin typeface="Open Sans Extrabold" panose="020B0906030804020204" pitchFamily="34" charset="0"/>
              <a:ea typeface="Open Sans Extrabold" panose="020B0906030804020204" pitchFamily="34" charset="0"/>
              <a:cs typeface="Open Sans Extrabold" panose="020B0906030804020204" pitchFamily="34" charset="0"/>
            </a:endParaRPr>
          </a:p>
          <a:p>
            <a:pPr lvl="0" algn="ctr" defTabSz="171450" rtl="0">
              <a:defRPr/>
            </a:pPr>
            <a:endPar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63" name="TextBox 7">
            <a:extLst>
              <a:ext uri="{FF2B5EF4-FFF2-40B4-BE49-F238E27FC236}">
                <a16:creationId xmlns:a16="http://schemas.microsoft.com/office/drawing/2014/main" id="{F1A76743-24DF-45EE-B7CF-D3C19C0C2E0B}"/>
              </a:ext>
            </a:extLst>
          </p:cNvPr>
          <p:cNvSpPr txBox="1"/>
          <p:nvPr/>
        </p:nvSpPr>
        <p:spPr>
          <a:xfrm>
            <a:off x="758511" y="1569072"/>
            <a:ext cx="3418090"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2C82"/>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Target selection</a:t>
            </a:r>
          </a:p>
        </p:txBody>
      </p:sp>
      <p:grpSp>
        <p:nvGrpSpPr>
          <p:cNvPr id="64" name="Group 11">
            <a:extLst>
              <a:ext uri="{FF2B5EF4-FFF2-40B4-BE49-F238E27FC236}">
                <a16:creationId xmlns:a16="http://schemas.microsoft.com/office/drawing/2014/main" id="{BEFBDE6B-2393-409B-B967-315282ADAEBC}"/>
              </a:ext>
            </a:extLst>
          </p:cNvPr>
          <p:cNvGrpSpPr/>
          <p:nvPr/>
        </p:nvGrpSpPr>
        <p:grpSpPr>
          <a:xfrm>
            <a:off x="926163" y="2222281"/>
            <a:ext cx="639657" cy="507630"/>
            <a:chOff x="19380200" y="4471988"/>
            <a:chExt cx="1438276" cy="1141412"/>
          </a:xfrm>
          <a:solidFill>
            <a:schemeClr val="tx1">
              <a:lumMod val="90000"/>
              <a:lumOff val="10000"/>
            </a:schemeClr>
          </a:solidFill>
        </p:grpSpPr>
        <p:sp>
          <p:nvSpPr>
            <p:cNvPr id="65" name="Rectangle 5">
              <a:extLst>
                <a:ext uri="{FF2B5EF4-FFF2-40B4-BE49-F238E27FC236}">
                  <a16:creationId xmlns:a16="http://schemas.microsoft.com/office/drawing/2014/main" id="{BDA859FB-69D7-4476-A17F-D634F839539A}"/>
                </a:ext>
              </a:extLst>
            </p:cNvPr>
            <p:cNvSpPr>
              <a:spLocks noChangeArrowheads="1"/>
            </p:cNvSpPr>
            <p:nvPr/>
          </p:nvSpPr>
          <p:spPr bwMode="auto">
            <a:xfrm>
              <a:off x="19380200" y="4868863"/>
              <a:ext cx="1176338" cy="34766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66" name="Freeform 6">
              <a:extLst>
                <a:ext uri="{FF2B5EF4-FFF2-40B4-BE49-F238E27FC236}">
                  <a16:creationId xmlns:a16="http://schemas.microsoft.com/office/drawing/2014/main" id="{D51333F8-FFCA-4006-9D05-B58A01C2D833}"/>
                </a:ext>
              </a:extLst>
            </p:cNvPr>
            <p:cNvSpPr>
              <a:spLocks/>
            </p:cNvSpPr>
            <p:nvPr/>
          </p:nvSpPr>
          <p:spPr bwMode="auto">
            <a:xfrm>
              <a:off x="20007263" y="4471988"/>
              <a:ext cx="811213" cy="814387"/>
            </a:xfrm>
            <a:custGeom>
              <a:avLst/>
              <a:gdLst>
                <a:gd name="T0" fmla="*/ 511 w 511"/>
                <a:gd name="T1" fmla="*/ 359 h 513"/>
                <a:gd name="T2" fmla="*/ 358 w 511"/>
                <a:gd name="T3" fmla="*/ 513 h 513"/>
                <a:gd name="T4" fmla="*/ 314 w 511"/>
                <a:gd name="T5" fmla="*/ 469 h 513"/>
                <a:gd name="T6" fmla="*/ 96 w 511"/>
                <a:gd name="T7" fmla="*/ 250 h 513"/>
                <a:gd name="T8" fmla="*/ 0 w 511"/>
                <a:gd name="T9" fmla="*/ 154 h 513"/>
                <a:gd name="T10" fmla="*/ 153 w 511"/>
                <a:gd name="T11" fmla="*/ 0 h 513"/>
                <a:gd name="T12" fmla="*/ 358 w 511"/>
                <a:gd name="T13" fmla="*/ 206 h 513"/>
                <a:gd name="T14" fmla="*/ 511 w 511"/>
                <a:gd name="T15" fmla="*/ 359 h 5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1" h="513">
                  <a:moveTo>
                    <a:pt x="511" y="359"/>
                  </a:moveTo>
                  <a:lnTo>
                    <a:pt x="358" y="513"/>
                  </a:lnTo>
                  <a:lnTo>
                    <a:pt x="314" y="469"/>
                  </a:lnTo>
                  <a:lnTo>
                    <a:pt x="96" y="250"/>
                  </a:lnTo>
                  <a:lnTo>
                    <a:pt x="0" y="154"/>
                  </a:lnTo>
                  <a:lnTo>
                    <a:pt x="153" y="0"/>
                  </a:lnTo>
                  <a:lnTo>
                    <a:pt x="358" y="206"/>
                  </a:lnTo>
                  <a:lnTo>
                    <a:pt x="511" y="35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67" name="Freeform 7">
              <a:extLst>
                <a:ext uri="{FF2B5EF4-FFF2-40B4-BE49-F238E27FC236}">
                  <a16:creationId xmlns:a16="http://schemas.microsoft.com/office/drawing/2014/main" id="{4B084E8E-D4DD-4879-84D6-D35E259819E2}"/>
                </a:ext>
              </a:extLst>
            </p:cNvPr>
            <p:cNvSpPr>
              <a:spLocks/>
            </p:cNvSpPr>
            <p:nvPr/>
          </p:nvSpPr>
          <p:spPr bwMode="auto">
            <a:xfrm>
              <a:off x="20007263" y="4799013"/>
              <a:ext cx="811213" cy="814387"/>
            </a:xfrm>
            <a:custGeom>
              <a:avLst/>
              <a:gdLst>
                <a:gd name="T0" fmla="*/ 511 w 511"/>
                <a:gd name="T1" fmla="*/ 153 h 513"/>
                <a:gd name="T2" fmla="*/ 358 w 511"/>
                <a:gd name="T3" fmla="*/ 307 h 513"/>
                <a:gd name="T4" fmla="*/ 153 w 511"/>
                <a:gd name="T5" fmla="*/ 513 h 513"/>
                <a:gd name="T6" fmla="*/ 0 w 511"/>
                <a:gd name="T7" fmla="*/ 359 h 513"/>
                <a:gd name="T8" fmla="*/ 358 w 511"/>
                <a:gd name="T9" fmla="*/ 0 h 513"/>
                <a:gd name="T10" fmla="*/ 511 w 511"/>
                <a:gd name="T11" fmla="*/ 153 h 513"/>
              </a:gdLst>
              <a:ahLst/>
              <a:cxnLst>
                <a:cxn ang="0">
                  <a:pos x="T0" y="T1"/>
                </a:cxn>
                <a:cxn ang="0">
                  <a:pos x="T2" y="T3"/>
                </a:cxn>
                <a:cxn ang="0">
                  <a:pos x="T4" y="T5"/>
                </a:cxn>
                <a:cxn ang="0">
                  <a:pos x="T6" y="T7"/>
                </a:cxn>
                <a:cxn ang="0">
                  <a:pos x="T8" y="T9"/>
                </a:cxn>
                <a:cxn ang="0">
                  <a:pos x="T10" y="T11"/>
                </a:cxn>
              </a:cxnLst>
              <a:rect l="0" t="0" r="r" b="b"/>
              <a:pathLst>
                <a:path w="511" h="513">
                  <a:moveTo>
                    <a:pt x="511" y="153"/>
                  </a:moveTo>
                  <a:lnTo>
                    <a:pt x="358" y="307"/>
                  </a:lnTo>
                  <a:lnTo>
                    <a:pt x="153" y="513"/>
                  </a:lnTo>
                  <a:lnTo>
                    <a:pt x="0" y="359"/>
                  </a:lnTo>
                  <a:lnTo>
                    <a:pt x="358" y="0"/>
                  </a:lnTo>
                  <a:lnTo>
                    <a:pt x="511" y="1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grpSp>
      <p:pic>
        <p:nvPicPr>
          <p:cNvPr id="13" name="Bildplatzhalter 7">
            <a:extLst>
              <a:ext uri="{FF2B5EF4-FFF2-40B4-BE49-F238E27FC236}">
                <a16:creationId xmlns:a16="http://schemas.microsoft.com/office/drawing/2014/main" id="{C95B16B8-97FC-4BDB-B86A-4A87224474F7}"/>
              </a:ext>
            </a:extLst>
          </p:cNvPr>
          <p:cNvPicPr>
            <a:picLocks noChangeAspect="1"/>
          </p:cNvPicPr>
          <p:nvPr/>
        </p:nvPicPr>
        <p:blipFill>
          <a:blip r:embed="rId5" cstate="print">
            <a:extLst>
              <a:ext uri="{28A0092B-C50C-407E-A947-70E740481C1C}">
                <a14:useLocalDpi xmlns:a14="http://schemas.microsoft.com/office/drawing/2010/main" val="0"/>
              </a:ext>
            </a:extLst>
          </a:blip>
          <a:srcRect l="26633" r="26633"/>
          <a:stretch>
            <a:fillRect/>
          </a:stretch>
        </p:blipFill>
        <p:spPr>
          <a:xfrm>
            <a:off x="1565820" y="2780928"/>
            <a:ext cx="6163065" cy="2751647"/>
          </a:xfrm>
          <a:custGeom>
            <a:avLst/>
            <a:gdLst>
              <a:gd name="connsiteX0" fmla="*/ 0 w 2876550"/>
              <a:gd name="connsiteY0" fmla="*/ 0 h 3143250"/>
              <a:gd name="connsiteX1" fmla="*/ 2876550 w 2876550"/>
              <a:gd name="connsiteY1" fmla="*/ 0 h 3143250"/>
              <a:gd name="connsiteX2" fmla="*/ 2876550 w 2876550"/>
              <a:gd name="connsiteY2" fmla="*/ 3143250 h 3143250"/>
              <a:gd name="connsiteX3" fmla="*/ 0 w 2876550"/>
              <a:gd name="connsiteY3" fmla="*/ 3143250 h 3143250"/>
            </a:gdLst>
            <a:ahLst/>
            <a:cxnLst>
              <a:cxn ang="0">
                <a:pos x="connsiteX0" y="connsiteY0"/>
              </a:cxn>
              <a:cxn ang="0">
                <a:pos x="connsiteX1" y="connsiteY1"/>
              </a:cxn>
              <a:cxn ang="0">
                <a:pos x="connsiteX2" y="connsiteY2"/>
              </a:cxn>
              <a:cxn ang="0">
                <a:pos x="connsiteX3" y="connsiteY3"/>
              </a:cxn>
            </a:cxnLst>
            <a:rect l="l" t="t" r="r" b="b"/>
            <a:pathLst>
              <a:path w="2876550" h="3143250">
                <a:moveTo>
                  <a:pt x="0" y="0"/>
                </a:moveTo>
                <a:lnTo>
                  <a:pt x="2876550" y="0"/>
                </a:lnTo>
                <a:lnTo>
                  <a:pt x="2876550" y="3143250"/>
                </a:lnTo>
                <a:lnTo>
                  <a:pt x="0" y="3143250"/>
                </a:lnTo>
                <a:close/>
              </a:path>
            </a:pathLst>
          </a:custGeom>
          <a:pattFill prst="pct60">
            <a:fgClr>
              <a:srgbClr val="172144"/>
            </a:fgClr>
            <a:bgClr>
              <a:srgbClr val="172144">
                <a:lumMod val="85000"/>
              </a:srgbClr>
            </a:bgClr>
          </a:pattFill>
          <a:effectLst>
            <a:outerShdw blurRad="660400" dist="190500" dir="5400000" algn="t" rotWithShape="0">
              <a:srgbClr val="4A86FF">
                <a:alpha val="40000"/>
              </a:srgbClr>
            </a:outerShdw>
          </a:effectLst>
        </p:spPr>
      </p:pic>
      <p:pic>
        <p:nvPicPr>
          <p:cNvPr id="3" name="Grafik 2">
            <a:extLst>
              <a:ext uri="{FF2B5EF4-FFF2-40B4-BE49-F238E27FC236}">
                <a16:creationId xmlns:a16="http://schemas.microsoft.com/office/drawing/2014/main" id="{6BD420EF-F65B-41E2-9686-C370692D559D}"/>
              </a:ext>
            </a:extLst>
          </p:cNvPr>
          <p:cNvPicPr>
            <a:picLocks noChangeAspect="1"/>
          </p:cNvPicPr>
          <p:nvPr/>
        </p:nvPicPr>
        <p:blipFill rotWithShape="1">
          <a:blip r:embed="rId6"/>
          <a:srcRect b="37751"/>
          <a:stretch/>
        </p:blipFill>
        <p:spPr>
          <a:xfrm>
            <a:off x="1746039" y="2986297"/>
            <a:ext cx="5866667" cy="2399821"/>
          </a:xfrm>
          <a:prstGeom prst="rect">
            <a:avLst/>
          </a:prstGeom>
        </p:spPr>
      </p:pic>
    </p:spTree>
    <p:extLst>
      <p:ext uri="{BB962C8B-B14F-4D97-AF65-F5344CB8AC3E}">
        <p14:creationId xmlns:p14="http://schemas.microsoft.com/office/powerpoint/2010/main" val="2391353856"/>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14:presetBounceEnd="80000">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14:bounceEnd="80000">
                                          <p:cBhvr additive="base">
                                            <p:cTn id="7" dur="1500" fill="hold"/>
                                            <p:tgtEl>
                                              <p:spTgt spid="63"/>
                                            </p:tgtEl>
                                            <p:attrNameLst>
                                              <p:attrName>ppt_x</p:attrName>
                                            </p:attrNameLst>
                                          </p:cBhvr>
                                          <p:tavLst>
                                            <p:tav tm="0">
                                              <p:val>
                                                <p:strVal val="0-#ppt_w/2"/>
                                              </p:val>
                                            </p:tav>
                                            <p:tav tm="100000">
                                              <p:val>
                                                <p:strVal val="#ppt_x"/>
                                              </p:val>
                                            </p:tav>
                                          </p:tavLst>
                                        </p:anim>
                                        <p:anim calcmode="lin" valueType="num" p14:bounceEnd="80000">
                                          <p:cBhvr additive="base">
                                            <p:cTn id="8" dur="1500" fill="hold"/>
                                            <p:tgtEl>
                                              <p:spTgt spid="6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14:presetBounceEnd="80000">
                                      <p:stCondLst>
                                        <p:cond delay="600"/>
                                      </p:stCondLst>
                                      <p:childTnLst>
                                        <p:set>
                                          <p:cBhvr>
                                            <p:cTn id="10" dur="1" fill="hold">
                                              <p:stCondLst>
                                                <p:cond delay="0"/>
                                              </p:stCondLst>
                                            </p:cTn>
                                            <p:tgtEl>
                                              <p:spTgt spid="64"/>
                                            </p:tgtEl>
                                            <p:attrNameLst>
                                              <p:attrName>style.visibility</p:attrName>
                                            </p:attrNameLst>
                                          </p:cBhvr>
                                          <p:to>
                                            <p:strVal val="visible"/>
                                          </p:to>
                                        </p:set>
                                        <p:anim calcmode="lin" valueType="num" p14:bounceEnd="80000">
                                          <p:cBhvr additive="base">
                                            <p:cTn id="11" dur="1500" fill="hold"/>
                                            <p:tgtEl>
                                              <p:spTgt spid="64"/>
                                            </p:tgtEl>
                                            <p:attrNameLst>
                                              <p:attrName>ppt_x</p:attrName>
                                            </p:attrNameLst>
                                          </p:cBhvr>
                                          <p:tavLst>
                                            <p:tav tm="0">
                                              <p:val>
                                                <p:strVal val="0-#ppt_w/2"/>
                                              </p:val>
                                            </p:tav>
                                            <p:tav tm="100000">
                                              <p:val>
                                                <p:strVal val="#ppt_x"/>
                                              </p:val>
                                            </p:tav>
                                          </p:tavLst>
                                        </p:anim>
                                        <p:anim calcmode="lin" valueType="num" p14:bounceEnd="80000">
                                          <p:cBhvr additive="base">
                                            <p:cTn id="12" dur="1500" fill="hold"/>
                                            <p:tgtEl>
                                              <p:spTgt spid="64"/>
                                            </p:tgtEl>
                                            <p:attrNameLst>
                                              <p:attrName>ppt_y</p:attrName>
                                            </p:attrNameLst>
                                          </p:cBhvr>
                                          <p:tavLst>
                                            <p:tav tm="0">
                                              <p:val>
                                                <p:strVal val="#ppt_y"/>
                                              </p:val>
                                            </p:tav>
                                            <p:tav tm="100000">
                                              <p:val>
                                                <p:strVal val="#ppt_y"/>
                                              </p:val>
                                            </p:tav>
                                          </p:tavLst>
                                        </p:anim>
                                      </p:childTnLst>
                                    </p:cTn>
                                  </p:par>
                                </p:childTnLst>
                              </p:cTn>
                            </p:par>
                            <p:par>
                              <p:cTn id="13" fill="hold">
                                <p:stCondLst>
                                  <p:cond delay="2100"/>
                                </p:stCondLst>
                                <p:childTnLst>
                                  <p:par>
                                    <p:cTn id="14" presetID="10" presetClass="entr" presetSubtype="0" fill="hold"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par>
                              <p:cTn id="17" fill="hold">
                                <p:stCondLst>
                                  <p:cond delay="2600"/>
                                </p:stCondLst>
                                <p:childTnLst>
                                  <p:par>
                                    <p:cTn id="18" presetID="10" presetClass="entr" presetSubtype="0"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1500" fill="hold"/>
                                            <p:tgtEl>
                                              <p:spTgt spid="63"/>
                                            </p:tgtEl>
                                            <p:attrNameLst>
                                              <p:attrName>ppt_x</p:attrName>
                                            </p:attrNameLst>
                                          </p:cBhvr>
                                          <p:tavLst>
                                            <p:tav tm="0">
                                              <p:val>
                                                <p:strVal val="0-#ppt_w/2"/>
                                              </p:val>
                                            </p:tav>
                                            <p:tav tm="100000">
                                              <p:val>
                                                <p:strVal val="#ppt_x"/>
                                              </p:val>
                                            </p:tav>
                                          </p:tavLst>
                                        </p:anim>
                                        <p:anim calcmode="lin" valueType="num">
                                          <p:cBhvr additive="base">
                                            <p:cTn id="8" dur="1500" fill="hold"/>
                                            <p:tgtEl>
                                              <p:spTgt spid="6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600"/>
                                      </p:stCondLst>
                                      <p:childTnLst>
                                        <p:set>
                                          <p:cBhvr>
                                            <p:cTn id="10" dur="1" fill="hold">
                                              <p:stCondLst>
                                                <p:cond delay="0"/>
                                              </p:stCondLst>
                                            </p:cTn>
                                            <p:tgtEl>
                                              <p:spTgt spid="64"/>
                                            </p:tgtEl>
                                            <p:attrNameLst>
                                              <p:attrName>style.visibility</p:attrName>
                                            </p:attrNameLst>
                                          </p:cBhvr>
                                          <p:to>
                                            <p:strVal val="visible"/>
                                          </p:to>
                                        </p:set>
                                        <p:anim calcmode="lin" valueType="num">
                                          <p:cBhvr additive="base">
                                            <p:cTn id="11" dur="1500" fill="hold"/>
                                            <p:tgtEl>
                                              <p:spTgt spid="64"/>
                                            </p:tgtEl>
                                            <p:attrNameLst>
                                              <p:attrName>ppt_x</p:attrName>
                                            </p:attrNameLst>
                                          </p:cBhvr>
                                          <p:tavLst>
                                            <p:tav tm="0">
                                              <p:val>
                                                <p:strVal val="0-#ppt_w/2"/>
                                              </p:val>
                                            </p:tav>
                                            <p:tav tm="100000">
                                              <p:val>
                                                <p:strVal val="#ppt_x"/>
                                              </p:val>
                                            </p:tav>
                                          </p:tavLst>
                                        </p:anim>
                                        <p:anim calcmode="lin" valueType="num">
                                          <p:cBhvr additive="base">
                                            <p:cTn id="12" dur="1500" fill="hold"/>
                                            <p:tgtEl>
                                              <p:spTgt spid="64"/>
                                            </p:tgtEl>
                                            <p:attrNameLst>
                                              <p:attrName>ppt_y</p:attrName>
                                            </p:attrNameLst>
                                          </p:cBhvr>
                                          <p:tavLst>
                                            <p:tav tm="0">
                                              <p:val>
                                                <p:strVal val="#ppt_y"/>
                                              </p:val>
                                            </p:tav>
                                            <p:tav tm="100000">
                                              <p:val>
                                                <p:strVal val="#ppt_y"/>
                                              </p:val>
                                            </p:tav>
                                          </p:tavLst>
                                        </p:anim>
                                      </p:childTnLst>
                                    </p:cTn>
                                  </p:par>
                                </p:childTnLst>
                              </p:cTn>
                            </p:par>
                            <p:par>
                              <p:cTn id="13" fill="hold">
                                <p:stCondLst>
                                  <p:cond delay="2100"/>
                                </p:stCondLst>
                                <p:childTnLst>
                                  <p:par>
                                    <p:cTn id="14" presetID="10" presetClass="entr" presetSubtype="0" fill="hold"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par>
                              <p:cTn id="17" fill="hold">
                                <p:stCondLst>
                                  <p:cond delay="2600"/>
                                </p:stCondLst>
                                <p:childTnLst>
                                  <p:par>
                                    <p:cTn id="18" presetID="10" presetClass="entr" presetSubtype="0"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Lst>
      </p:timing>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5" name="Grafik 7">
            <a:extLst>
              <a:ext uri="{FF2B5EF4-FFF2-40B4-BE49-F238E27FC236}">
                <a16:creationId xmlns:a16="http://schemas.microsoft.com/office/drawing/2014/main" id="{45E0FBF9-5C21-41DC-9C6D-5E3AA644B9FD}"/>
              </a:ext>
            </a:extLst>
          </p:cNvPr>
          <p:cNvPicPr>
            <a:picLocks noChangeAspect="1"/>
          </p:cNvPicPr>
          <p:nvPr/>
        </p:nvPicPr>
        <p:blipFill>
          <a:blip r:embed="rId4">
            <a:lum bright="100000" contrast="-86000"/>
          </a:blip>
          <a:stretch/>
        </p:blipFill>
        <p:spPr bwMode="auto">
          <a:xfrm>
            <a:off x="6516216" y="6002236"/>
            <a:ext cx="1881980" cy="548854"/>
          </a:xfrm>
          <a:prstGeom prst="rect">
            <a:avLst/>
          </a:prstGeom>
          <a:noFill/>
        </p:spPr>
      </p:pic>
      <p:sp>
        <p:nvSpPr>
          <p:cNvPr id="26" name="Textplatzhalter 4">
            <a:extLst>
              <a:ext uri="{FF2B5EF4-FFF2-40B4-BE49-F238E27FC236}">
                <a16:creationId xmlns:a16="http://schemas.microsoft.com/office/drawing/2014/main" id="{B96C9B0C-6569-4A2A-89D5-E8420260E4DA}"/>
              </a:ext>
            </a:extLst>
          </p:cNvPr>
          <p:cNvSpPr txBox="1">
            <a:spLocks/>
          </p:cNvSpPr>
          <p:nvPr/>
        </p:nvSpPr>
        <p:spPr bwMode="auto">
          <a:xfrm>
            <a:off x="755832" y="6423285"/>
            <a:ext cx="2304000" cy="118800"/>
          </a:xfrm>
          <a:prstGeom prst="rect">
            <a:avLst/>
          </a:prstGeom>
          <a:blipFill>
            <a:blip r:embed="rId5">
              <a:biLevel thresh="25000"/>
            </a:blip>
            <a:stretch/>
          </a:blipFill>
        </p:spPr>
        <p:txBody>
          <a:bodyPr/>
          <a:lstStyle>
            <a:lvl1pPr marL="0" indent="0" algn="l" defTabSz="685800" rtl="0" eaLnBrk="1" latinLnBrk="0" hangingPunct="1">
              <a:lnSpc>
                <a:spcPct val="90000"/>
              </a:lnSpc>
              <a:spcBef>
                <a:spcPts val="750"/>
              </a:spcBef>
              <a:buFont typeface="Arial" panose="020B0604020202020204" pitchFamily="34" charset="0"/>
              <a:buNone/>
              <a:defRPr sz="200" kern="1200">
                <a:solidFill>
                  <a:schemeClr val="bg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0" lang="de-DE" sz="200" b="0" i="0" u="none" strike="noStrike" kern="1200" cap="none" spc="0" normalizeH="0" baseline="0" noProof="0">
                <a:ln>
                  <a:noFill/>
                </a:ln>
                <a:solidFill>
                  <a:srgbClr val="172144"/>
                </a:solidFill>
                <a:effectLst/>
                <a:uLnTx/>
                <a:uFillTx/>
                <a:latin typeface="Calibri"/>
                <a:ea typeface="+mn-ea"/>
                <a:cs typeface="+mn-cs"/>
              </a:rPr>
              <a:t> </a:t>
            </a:r>
          </a:p>
        </p:txBody>
      </p:sp>
      <p:sp>
        <p:nvSpPr>
          <p:cNvPr id="54" name="Rechteck 53">
            <a:extLst>
              <a:ext uri="{FF2B5EF4-FFF2-40B4-BE49-F238E27FC236}">
                <a16:creationId xmlns:a16="http://schemas.microsoft.com/office/drawing/2014/main" id="{8F28C3DA-4592-4DDF-BF19-131A4649E804}"/>
              </a:ext>
            </a:extLst>
          </p:cNvPr>
          <p:cNvSpPr/>
          <p:nvPr/>
        </p:nvSpPr>
        <p:spPr>
          <a:xfrm>
            <a:off x="837797" y="4633922"/>
            <a:ext cx="3012858" cy="400110"/>
          </a:xfrm>
          <a:prstGeom prst="rect">
            <a:avLst/>
          </a:prstGeom>
        </p:spPr>
        <p:txBody>
          <a:bodyPr wrap="square">
            <a:spAutoFit/>
          </a:bodyPr>
          <a:lstStyle/>
          <a:p>
            <a:pPr marL="0" marR="0" lvl="0" indent="0" algn="just" defTabSz="128588" rtl="0"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INM-5; UK Cologne; Institute of Radiochemistry and Experimental Molecular Imaging </a:t>
            </a:r>
            <a:r>
              <a:rPr kumimoji="0" lang="de-DE" sz="1000"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IREMB)</a:t>
            </a:r>
            <a:endParaRPr kumimoji="0" lang="en-US" sz="1000"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63" name="TextBox 7">
            <a:extLst>
              <a:ext uri="{FF2B5EF4-FFF2-40B4-BE49-F238E27FC236}">
                <a16:creationId xmlns:a16="http://schemas.microsoft.com/office/drawing/2014/main" id="{F1A76743-24DF-45EE-B7CF-D3C19C0C2E0B}"/>
              </a:ext>
            </a:extLst>
          </p:cNvPr>
          <p:cNvSpPr txBox="1"/>
          <p:nvPr/>
        </p:nvSpPr>
        <p:spPr>
          <a:xfrm>
            <a:off x="789551" y="2636912"/>
            <a:ext cx="3418090" cy="1077218"/>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2C82"/>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Preclinical evaluation</a:t>
            </a:r>
          </a:p>
        </p:txBody>
      </p:sp>
      <p:grpSp>
        <p:nvGrpSpPr>
          <p:cNvPr id="64" name="Group 11">
            <a:extLst>
              <a:ext uri="{FF2B5EF4-FFF2-40B4-BE49-F238E27FC236}">
                <a16:creationId xmlns:a16="http://schemas.microsoft.com/office/drawing/2014/main" id="{BEFBDE6B-2393-409B-B967-315282ADAEBC}"/>
              </a:ext>
            </a:extLst>
          </p:cNvPr>
          <p:cNvGrpSpPr/>
          <p:nvPr/>
        </p:nvGrpSpPr>
        <p:grpSpPr>
          <a:xfrm>
            <a:off x="935024" y="3803794"/>
            <a:ext cx="639657" cy="507630"/>
            <a:chOff x="19380200" y="4471988"/>
            <a:chExt cx="1438276" cy="1141412"/>
          </a:xfrm>
          <a:solidFill>
            <a:schemeClr val="tx1">
              <a:lumMod val="90000"/>
              <a:lumOff val="10000"/>
            </a:schemeClr>
          </a:solidFill>
        </p:grpSpPr>
        <p:sp>
          <p:nvSpPr>
            <p:cNvPr id="65" name="Rectangle 5">
              <a:extLst>
                <a:ext uri="{FF2B5EF4-FFF2-40B4-BE49-F238E27FC236}">
                  <a16:creationId xmlns:a16="http://schemas.microsoft.com/office/drawing/2014/main" id="{BDA859FB-69D7-4476-A17F-D634F839539A}"/>
                </a:ext>
              </a:extLst>
            </p:cNvPr>
            <p:cNvSpPr>
              <a:spLocks noChangeArrowheads="1"/>
            </p:cNvSpPr>
            <p:nvPr/>
          </p:nvSpPr>
          <p:spPr bwMode="auto">
            <a:xfrm>
              <a:off x="19380200" y="4868863"/>
              <a:ext cx="1176338" cy="34766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66" name="Freeform 6">
              <a:extLst>
                <a:ext uri="{FF2B5EF4-FFF2-40B4-BE49-F238E27FC236}">
                  <a16:creationId xmlns:a16="http://schemas.microsoft.com/office/drawing/2014/main" id="{D51333F8-FFCA-4006-9D05-B58A01C2D833}"/>
                </a:ext>
              </a:extLst>
            </p:cNvPr>
            <p:cNvSpPr>
              <a:spLocks/>
            </p:cNvSpPr>
            <p:nvPr/>
          </p:nvSpPr>
          <p:spPr bwMode="auto">
            <a:xfrm>
              <a:off x="20007263" y="4471988"/>
              <a:ext cx="811213" cy="814387"/>
            </a:xfrm>
            <a:custGeom>
              <a:avLst/>
              <a:gdLst>
                <a:gd name="T0" fmla="*/ 511 w 511"/>
                <a:gd name="T1" fmla="*/ 359 h 513"/>
                <a:gd name="T2" fmla="*/ 358 w 511"/>
                <a:gd name="T3" fmla="*/ 513 h 513"/>
                <a:gd name="T4" fmla="*/ 314 w 511"/>
                <a:gd name="T5" fmla="*/ 469 h 513"/>
                <a:gd name="T6" fmla="*/ 96 w 511"/>
                <a:gd name="T7" fmla="*/ 250 h 513"/>
                <a:gd name="T8" fmla="*/ 0 w 511"/>
                <a:gd name="T9" fmla="*/ 154 h 513"/>
                <a:gd name="T10" fmla="*/ 153 w 511"/>
                <a:gd name="T11" fmla="*/ 0 h 513"/>
                <a:gd name="T12" fmla="*/ 358 w 511"/>
                <a:gd name="T13" fmla="*/ 206 h 513"/>
                <a:gd name="T14" fmla="*/ 511 w 511"/>
                <a:gd name="T15" fmla="*/ 359 h 5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1" h="513">
                  <a:moveTo>
                    <a:pt x="511" y="359"/>
                  </a:moveTo>
                  <a:lnTo>
                    <a:pt x="358" y="513"/>
                  </a:lnTo>
                  <a:lnTo>
                    <a:pt x="314" y="469"/>
                  </a:lnTo>
                  <a:lnTo>
                    <a:pt x="96" y="250"/>
                  </a:lnTo>
                  <a:lnTo>
                    <a:pt x="0" y="154"/>
                  </a:lnTo>
                  <a:lnTo>
                    <a:pt x="153" y="0"/>
                  </a:lnTo>
                  <a:lnTo>
                    <a:pt x="358" y="206"/>
                  </a:lnTo>
                  <a:lnTo>
                    <a:pt x="511" y="35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67" name="Freeform 7">
              <a:extLst>
                <a:ext uri="{FF2B5EF4-FFF2-40B4-BE49-F238E27FC236}">
                  <a16:creationId xmlns:a16="http://schemas.microsoft.com/office/drawing/2014/main" id="{4B084E8E-D4DD-4879-84D6-D35E259819E2}"/>
                </a:ext>
              </a:extLst>
            </p:cNvPr>
            <p:cNvSpPr>
              <a:spLocks/>
            </p:cNvSpPr>
            <p:nvPr/>
          </p:nvSpPr>
          <p:spPr bwMode="auto">
            <a:xfrm>
              <a:off x="20007263" y="4799013"/>
              <a:ext cx="811213" cy="814387"/>
            </a:xfrm>
            <a:custGeom>
              <a:avLst/>
              <a:gdLst>
                <a:gd name="T0" fmla="*/ 511 w 511"/>
                <a:gd name="T1" fmla="*/ 153 h 513"/>
                <a:gd name="T2" fmla="*/ 358 w 511"/>
                <a:gd name="T3" fmla="*/ 307 h 513"/>
                <a:gd name="T4" fmla="*/ 153 w 511"/>
                <a:gd name="T5" fmla="*/ 513 h 513"/>
                <a:gd name="T6" fmla="*/ 0 w 511"/>
                <a:gd name="T7" fmla="*/ 359 h 513"/>
                <a:gd name="T8" fmla="*/ 358 w 511"/>
                <a:gd name="T9" fmla="*/ 0 h 513"/>
                <a:gd name="T10" fmla="*/ 511 w 511"/>
                <a:gd name="T11" fmla="*/ 153 h 513"/>
              </a:gdLst>
              <a:ahLst/>
              <a:cxnLst>
                <a:cxn ang="0">
                  <a:pos x="T0" y="T1"/>
                </a:cxn>
                <a:cxn ang="0">
                  <a:pos x="T2" y="T3"/>
                </a:cxn>
                <a:cxn ang="0">
                  <a:pos x="T4" y="T5"/>
                </a:cxn>
                <a:cxn ang="0">
                  <a:pos x="T6" y="T7"/>
                </a:cxn>
                <a:cxn ang="0">
                  <a:pos x="T8" y="T9"/>
                </a:cxn>
                <a:cxn ang="0">
                  <a:pos x="T10" y="T11"/>
                </a:cxn>
              </a:cxnLst>
              <a:rect l="0" t="0" r="r" b="b"/>
              <a:pathLst>
                <a:path w="511" h="513">
                  <a:moveTo>
                    <a:pt x="511" y="153"/>
                  </a:moveTo>
                  <a:lnTo>
                    <a:pt x="358" y="307"/>
                  </a:lnTo>
                  <a:lnTo>
                    <a:pt x="153" y="513"/>
                  </a:lnTo>
                  <a:lnTo>
                    <a:pt x="0" y="359"/>
                  </a:lnTo>
                  <a:lnTo>
                    <a:pt x="358" y="0"/>
                  </a:lnTo>
                  <a:lnTo>
                    <a:pt x="511" y="1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grpSp>
      <p:grpSp>
        <p:nvGrpSpPr>
          <p:cNvPr id="3" name="Gruppieren 2">
            <a:extLst>
              <a:ext uri="{FF2B5EF4-FFF2-40B4-BE49-F238E27FC236}">
                <a16:creationId xmlns:a16="http://schemas.microsoft.com/office/drawing/2014/main" id="{5F006A38-5531-4285-B9A8-C4EFB9AC66EF}"/>
              </a:ext>
            </a:extLst>
          </p:cNvPr>
          <p:cNvGrpSpPr/>
          <p:nvPr/>
        </p:nvGrpSpPr>
        <p:grpSpPr>
          <a:xfrm>
            <a:off x="5256721" y="2235198"/>
            <a:ext cx="2747683" cy="3527016"/>
            <a:chOff x="5256721" y="2235198"/>
            <a:chExt cx="2747683" cy="3527016"/>
          </a:xfrm>
        </p:grpSpPr>
        <p:pic>
          <p:nvPicPr>
            <p:cNvPr id="17" name="Bildplatzhalter 7">
              <a:extLst>
                <a:ext uri="{FF2B5EF4-FFF2-40B4-BE49-F238E27FC236}">
                  <a16:creationId xmlns:a16="http://schemas.microsoft.com/office/drawing/2014/main" id="{20FE303F-49BB-4E56-A6BE-7EF29746DF40}"/>
                </a:ext>
              </a:extLst>
            </p:cNvPr>
            <p:cNvPicPr>
              <a:picLocks noChangeAspect="1"/>
            </p:cNvPicPr>
            <p:nvPr/>
          </p:nvPicPr>
          <p:blipFill>
            <a:blip r:embed="rId6" cstate="print">
              <a:extLst>
                <a:ext uri="{28A0092B-C50C-407E-A947-70E740481C1C}">
                  <a14:useLocalDpi xmlns:a14="http://schemas.microsoft.com/office/drawing/2010/main" val="0"/>
                </a:ext>
              </a:extLst>
            </a:blip>
            <a:srcRect l="26633" r="26633"/>
            <a:stretch>
              <a:fillRect/>
            </a:stretch>
          </p:blipFill>
          <p:spPr>
            <a:xfrm>
              <a:off x="5256721" y="2235198"/>
              <a:ext cx="2747683" cy="3527016"/>
            </a:xfrm>
            <a:custGeom>
              <a:avLst/>
              <a:gdLst>
                <a:gd name="connsiteX0" fmla="*/ 0 w 2876550"/>
                <a:gd name="connsiteY0" fmla="*/ 0 h 3143250"/>
                <a:gd name="connsiteX1" fmla="*/ 2876550 w 2876550"/>
                <a:gd name="connsiteY1" fmla="*/ 0 h 3143250"/>
                <a:gd name="connsiteX2" fmla="*/ 2876550 w 2876550"/>
                <a:gd name="connsiteY2" fmla="*/ 3143250 h 3143250"/>
                <a:gd name="connsiteX3" fmla="*/ 0 w 2876550"/>
                <a:gd name="connsiteY3" fmla="*/ 3143250 h 3143250"/>
              </a:gdLst>
              <a:ahLst/>
              <a:cxnLst>
                <a:cxn ang="0">
                  <a:pos x="connsiteX0" y="connsiteY0"/>
                </a:cxn>
                <a:cxn ang="0">
                  <a:pos x="connsiteX1" y="connsiteY1"/>
                </a:cxn>
                <a:cxn ang="0">
                  <a:pos x="connsiteX2" y="connsiteY2"/>
                </a:cxn>
                <a:cxn ang="0">
                  <a:pos x="connsiteX3" y="connsiteY3"/>
                </a:cxn>
              </a:cxnLst>
              <a:rect l="l" t="t" r="r" b="b"/>
              <a:pathLst>
                <a:path w="2876550" h="3143250">
                  <a:moveTo>
                    <a:pt x="0" y="0"/>
                  </a:moveTo>
                  <a:lnTo>
                    <a:pt x="2876550" y="0"/>
                  </a:lnTo>
                  <a:lnTo>
                    <a:pt x="2876550" y="3143250"/>
                  </a:lnTo>
                  <a:lnTo>
                    <a:pt x="0" y="3143250"/>
                  </a:lnTo>
                  <a:close/>
                </a:path>
              </a:pathLst>
            </a:custGeom>
            <a:pattFill prst="pct60">
              <a:fgClr>
                <a:srgbClr val="172144"/>
              </a:fgClr>
              <a:bgClr>
                <a:srgbClr val="172144">
                  <a:lumMod val="85000"/>
                </a:srgbClr>
              </a:bgClr>
            </a:pattFill>
            <a:effectLst>
              <a:outerShdw blurRad="660400" dist="190500" dir="5400000" algn="t" rotWithShape="0">
                <a:srgbClr val="4A86FF">
                  <a:alpha val="40000"/>
                </a:srgbClr>
              </a:outerShdw>
            </a:effectLst>
          </p:spPr>
        </p:pic>
        <p:pic>
          <p:nvPicPr>
            <p:cNvPr id="11" name="Grafik 10">
              <a:extLst>
                <a:ext uri="{FF2B5EF4-FFF2-40B4-BE49-F238E27FC236}">
                  <a16:creationId xmlns:a16="http://schemas.microsoft.com/office/drawing/2014/main" id="{B1AE0509-5454-4307-9E33-AD7DCFD4183F}"/>
                </a:ext>
              </a:extLst>
            </p:cNvPr>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5742085" y="2435434"/>
              <a:ext cx="1560576" cy="1560576"/>
            </a:xfrm>
            <a:prstGeom prst="rect">
              <a:avLst/>
            </a:prstGeom>
          </p:spPr>
        </p:pic>
        <p:pic>
          <p:nvPicPr>
            <p:cNvPr id="12" name="Grafik 11">
              <a:extLst>
                <a:ext uri="{FF2B5EF4-FFF2-40B4-BE49-F238E27FC236}">
                  <a16:creationId xmlns:a16="http://schemas.microsoft.com/office/drawing/2014/main" id="{6570F451-51FB-4A0B-BE2A-5B50769A055E}"/>
                </a:ext>
              </a:extLst>
            </p:cNvPr>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5742085" y="4076345"/>
              <a:ext cx="1560576" cy="1560576"/>
            </a:xfrm>
            <a:prstGeom prst="rect">
              <a:avLst/>
            </a:prstGeom>
          </p:spPr>
        </p:pic>
        <p:sp>
          <p:nvSpPr>
            <p:cNvPr id="14" name="Textfeld 13">
              <a:extLst>
                <a:ext uri="{FF2B5EF4-FFF2-40B4-BE49-F238E27FC236}">
                  <a16:creationId xmlns:a16="http://schemas.microsoft.com/office/drawing/2014/main" id="{5CD0F1CF-4777-45D6-AB29-8EB61A0CD65F}"/>
                </a:ext>
              </a:extLst>
            </p:cNvPr>
            <p:cNvSpPr txBox="1"/>
            <p:nvPr/>
          </p:nvSpPr>
          <p:spPr>
            <a:xfrm rot="16200000">
              <a:off x="6658479" y="3157824"/>
              <a:ext cx="1657698" cy="369332"/>
            </a:xfrm>
            <a:prstGeom prst="rect">
              <a:avLst/>
            </a:prstGeom>
            <a:noFill/>
          </p:spPr>
          <p:txBody>
            <a:bodyPr wrap="non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de-DE" sz="1800" b="0" i="0" u="none" strike="noStrike" kern="0" cap="none" spc="0" normalizeH="0" baseline="0" noProof="0" dirty="0">
                  <a:ln>
                    <a:noFill/>
                  </a:ln>
                  <a:solidFill>
                    <a:srgbClr val="FFFFFF"/>
                  </a:solidFill>
                  <a:effectLst/>
                  <a:uLnTx/>
                  <a:uFillTx/>
                  <a:latin typeface="Calibri"/>
                  <a:ea typeface="+mn-ea"/>
                  <a:cs typeface="+mn-cs"/>
                </a:rPr>
                <a:t>[</a:t>
              </a:r>
              <a:r>
                <a:rPr kumimoji="0" lang="de-DE" sz="1800" b="0" i="0" u="none" strike="noStrike" kern="0" cap="none" spc="0" normalizeH="0" baseline="30000" noProof="0" dirty="0">
                  <a:ln>
                    <a:noFill/>
                  </a:ln>
                  <a:solidFill>
                    <a:srgbClr val="FFFFFF"/>
                  </a:solidFill>
                  <a:effectLst/>
                  <a:uLnTx/>
                  <a:uFillTx/>
                  <a:latin typeface="Calibri"/>
                  <a:ea typeface="+mn-ea"/>
                  <a:cs typeface="+mn-cs"/>
                </a:rPr>
                <a:t>18</a:t>
              </a:r>
              <a:r>
                <a:rPr kumimoji="0" lang="de-DE" sz="1800" b="0" i="0" u="none" strike="noStrike" kern="0" cap="none" spc="0" normalizeH="0" baseline="0" noProof="0" dirty="0">
                  <a:ln>
                    <a:noFill/>
                  </a:ln>
                  <a:solidFill>
                    <a:srgbClr val="FFFFFF"/>
                  </a:solidFill>
                  <a:effectLst/>
                  <a:uLnTx/>
                  <a:uFillTx/>
                  <a:latin typeface="Calibri"/>
                  <a:ea typeface="+mn-ea"/>
                  <a:cs typeface="+mn-cs"/>
                </a:rPr>
                <a:t>F]AlF-FAPI-42</a:t>
              </a:r>
            </a:p>
          </p:txBody>
        </p:sp>
        <p:sp>
          <p:nvSpPr>
            <p:cNvPr id="15" name="Textfeld 14">
              <a:extLst>
                <a:ext uri="{FF2B5EF4-FFF2-40B4-BE49-F238E27FC236}">
                  <a16:creationId xmlns:a16="http://schemas.microsoft.com/office/drawing/2014/main" id="{D3E50214-BF9A-4812-957C-23D1174FD4C5}"/>
                </a:ext>
              </a:extLst>
            </p:cNvPr>
            <p:cNvSpPr txBox="1"/>
            <p:nvPr/>
          </p:nvSpPr>
          <p:spPr>
            <a:xfrm rot="16200000">
              <a:off x="6809962" y="4809718"/>
              <a:ext cx="1354730" cy="369332"/>
            </a:xfrm>
            <a:prstGeom prst="rect">
              <a:avLst/>
            </a:prstGeom>
            <a:noFill/>
          </p:spPr>
          <p:txBody>
            <a:bodyPr wrap="non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de-DE" sz="1800" b="0" i="0" u="none" strike="noStrike" kern="0" cap="none" spc="0" normalizeH="0" baseline="0" noProof="0" dirty="0">
                  <a:ln>
                    <a:noFill/>
                  </a:ln>
                  <a:solidFill>
                    <a:srgbClr val="FFFFFF"/>
                  </a:solidFill>
                  <a:effectLst/>
                  <a:uLnTx/>
                  <a:uFillTx/>
                  <a:latin typeface="Calibri"/>
                  <a:ea typeface="+mn-ea"/>
                  <a:cs typeface="+mn-cs"/>
                </a:rPr>
                <a:t>6-[</a:t>
              </a:r>
              <a:r>
                <a:rPr kumimoji="0" lang="de-DE" sz="1800" b="0" i="0" u="none" strike="noStrike" kern="0" cap="none" spc="0" normalizeH="0" baseline="30000" noProof="0" dirty="0">
                  <a:ln>
                    <a:noFill/>
                  </a:ln>
                  <a:solidFill>
                    <a:srgbClr val="FFFFFF"/>
                  </a:solidFill>
                  <a:effectLst/>
                  <a:uLnTx/>
                  <a:uFillTx/>
                  <a:latin typeface="Calibri"/>
                  <a:ea typeface="+mn-ea"/>
                  <a:cs typeface="+mn-cs"/>
                </a:rPr>
                <a:t>18</a:t>
              </a:r>
              <a:r>
                <a:rPr kumimoji="0" lang="de-DE" sz="1800" b="0" i="0" u="none" strike="noStrike" kern="0" cap="none" spc="0" normalizeH="0" baseline="0" noProof="0" dirty="0">
                  <a:ln>
                    <a:noFill/>
                  </a:ln>
                  <a:solidFill>
                    <a:srgbClr val="FFFFFF"/>
                  </a:solidFill>
                  <a:effectLst/>
                  <a:uLnTx/>
                  <a:uFillTx/>
                  <a:latin typeface="Calibri"/>
                  <a:ea typeface="+mn-ea"/>
                  <a:cs typeface="+mn-cs"/>
                </a:rPr>
                <a:t>F]F-FAPI</a:t>
              </a:r>
            </a:p>
          </p:txBody>
        </p:sp>
      </p:grpSp>
      <p:grpSp>
        <p:nvGrpSpPr>
          <p:cNvPr id="5" name="Gruppieren 4">
            <a:extLst>
              <a:ext uri="{FF2B5EF4-FFF2-40B4-BE49-F238E27FC236}">
                <a16:creationId xmlns:a16="http://schemas.microsoft.com/office/drawing/2014/main" id="{C615430E-69AC-4D6E-B55B-B88BA9ACF335}"/>
              </a:ext>
            </a:extLst>
          </p:cNvPr>
          <p:cNvGrpSpPr/>
          <p:nvPr/>
        </p:nvGrpSpPr>
        <p:grpSpPr>
          <a:xfrm>
            <a:off x="837797" y="976099"/>
            <a:ext cx="7234641" cy="1235289"/>
            <a:chOff x="833421" y="810953"/>
            <a:chExt cx="7234641" cy="1235289"/>
          </a:xfrm>
        </p:grpSpPr>
        <p:sp>
          <p:nvSpPr>
            <p:cNvPr id="31" name="Textfeld 30">
              <a:extLst>
                <a:ext uri="{FF2B5EF4-FFF2-40B4-BE49-F238E27FC236}">
                  <a16:creationId xmlns:a16="http://schemas.microsoft.com/office/drawing/2014/main" id="{0740B56D-498B-472C-B07E-B4AA8B8B3F38}"/>
                </a:ext>
              </a:extLst>
            </p:cNvPr>
            <p:cNvSpPr txBox="1"/>
            <p:nvPr/>
          </p:nvSpPr>
          <p:spPr>
            <a:xfrm>
              <a:off x="7244322" y="1763335"/>
              <a:ext cx="712054" cy="215444"/>
            </a:xfrm>
            <a:prstGeom prst="rect">
              <a:avLst/>
            </a:prstGeom>
            <a:noFill/>
          </p:spPr>
          <p:txBody>
            <a:bodyPr wrap="non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de-DE" sz="800" b="0" i="0" u="none" strike="noStrike" kern="0" cap="none" spc="0" normalizeH="0" baseline="0" noProof="0" dirty="0">
                  <a:ln>
                    <a:noFill/>
                  </a:ln>
                  <a:solidFill>
                    <a:srgbClr val="FFFFFF"/>
                  </a:solidFill>
                  <a:effectLst/>
                  <a:uLnTx/>
                  <a:uFillTx/>
                  <a:latin typeface="Calibri"/>
                  <a:ea typeface="+mn-ea"/>
                  <a:cs typeface="+mn-cs"/>
                </a:rPr>
                <a:t>6-[</a:t>
              </a:r>
              <a:r>
                <a:rPr kumimoji="0" lang="de-DE" sz="800" b="0" i="0" u="none" strike="noStrike" kern="0" cap="none" spc="0" normalizeH="0" baseline="30000" noProof="0" dirty="0">
                  <a:ln>
                    <a:noFill/>
                  </a:ln>
                  <a:solidFill>
                    <a:srgbClr val="FFFFFF"/>
                  </a:solidFill>
                  <a:effectLst/>
                  <a:uLnTx/>
                  <a:uFillTx/>
                  <a:latin typeface="Calibri"/>
                  <a:ea typeface="+mn-ea"/>
                  <a:cs typeface="+mn-cs"/>
                </a:rPr>
                <a:t>18</a:t>
              </a:r>
              <a:r>
                <a:rPr kumimoji="0" lang="de-DE" sz="800" b="0" i="0" u="none" strike="noStrike" kern="0" cap="none" spc="0" normalizeH="0" baseline="0" noProof="0" dirty="0">
                  <a:ln>
                    <a:noFill/>
                  </a:ln>
                  <a:solidFill>
                    <a:srgbClr val="FFFFFF"/>
                  </a:solidFill>
                  <a:effectLst/>
                  <a:uLnTx/>
                  <a:uFillTx/>
                  <a:latin typeface="Calibri"/>
                  <a:ea typeface="+mn-ea"/>
                  <a:cs typeface="+mn-cs"/>
                </a:rPr>
                <a:t>F]F-FAPI</a:t>
              </a:r>
            </a:p>
          </p:txBody>
        </p:sp>
        <p:grpSp>
          <p:nvGrpSpPr>
            <p:cNvPr id="4" name="Gruppieren 3">
              <a:extLst>
                <a:ext uri="{FF2B5EF4-FFF2-40B4-BE49-F238E27FC236}">
                  <a16:creationId xmlns:a16="http://schemas.microsoft.com/office/drawing/2014/main" id="{C5370498-2CC2-477E-879A-9C7CF436FA1E}"/>
                </a:ext>
              </a:extLst>
            </p:cNvPr>
            <p:cNvGrpSpPr/>
            <p:nvPr/>
          </p:nvGrpSpPr>
          <p:grpSpPr>
            <a:xfrm>
              <a:off x="833421" y="810953"/>
              <a:ext cx="7234641" cy="1235289"/>
              <a:chOff x="2380666" y="1200766"/>
              <a:chExt cx="7234641" cy="1235289"/>
            </a:xfrm>
          </p:grpSpPr>
          <p:grpSp>
            <p:nvGrpSpPr>
              <p:cNvPr id="24" name="Gruppieren 23">
                <a:extLst>
                  <a:ext uri="{FF2B5EF4-FFF2-40B4-BE49-F238E27FC236}">
                    <a16:creationId xmlns:a16="http://schemas.microsoft.com/office/drawing/2014/main" id="{87D49592-D397-478B-9A2F-C8B224B2BA5D}"/>
                  </a:ext>
                </a:extLst>
              </p:cNvPr>
              <p:cNvGrpSpPr/>
              <p:nvPr/>
            </p:nvGrpSpPr>
            <p:grpSpPr>
              <a:xfrm>
                <a:off x="2380666" y="1200766"/>
                <a:ext cx="4681941" cy="1060304"/>
                <a:chOff x="3286889" y="1403774"/>
                <a:chExt cx="5832201" cy="1320800"/>
              </a:xfrm>
            </p:grpSpPr>
            <p:graphicFrame>
              <p:nvGraphicFramePr>
                <p:cNvPr id="27" name="Objekt 26">
                  <a:extLst>
                    <a:ext uri="{FF2B5EF4-FFF2-40B4-BE49-F238E27FC236}">
                      <a16:creationId xmlns:a16="http://schemas.microsoft.com/office/drawing/2014/main" id="{E50BC737-AE6F-4564-BF67-796C2576D53B}"/>
                    </a:ext>
                  </a:extLst>
                </p:cNvPr>
                <p:cNvGraphicFramePr>
                  <a:graphicFrameLocks noChangeAspect="1"/>
                </p:cNvGraphicFramePr>
                <p:nvPr>
                  <p:extLst/>
                </p:nvPr>
              </p:nvGraphicFramePr>
              <p:xfrm>
                <a:off x="3286889" y="1403774"/>
                <a:ext cx="2625725" cy="1320800"/>
              </p:xfrm>
              <a:graphic>
                <a:graphicData uri="http://schemas.openxmlformats.org/presentationml/2006/ole">
                  <mc:AlternateContent xmlns:mc="http://schemas.openxmlformats.org/markup-compatibility/2006">
                    <mc:Choice xmlns:v="urn:schemas-microsoft-com:vml" Requires="v">
                      <p:oleObj spid="_x0000_s129046" name="CS ChemDraw Drawing" r:id="rId9" imgW="4519804" imgH="2315830" progId="ChemDraw.Document.6.0">
                        <p:embed/>
                      </p:oleObj>
                    </mc:Choice>
                    <mc:Fallback>
                      <p:oleObj name="CS ChemDraw Drawing" r:id="rId9" imgW="4519804" imgH="2315830" progId="ChemDraw.Document.6.0">
                        <p:embed/>
                        <p:pic>
                          <p:nvPicPr>
                            <p:cNvPr id="27" name="Objekt 26">
                              <a:extLst>
                                <a:ext uri="{FF2B5EF4-FFF2-40B4-BE49-F238E27FC236}">
                                  <a16:creationId xmlns:a16="http://schemas.microsoft.com/office/drawing/2014/main" id="{E50BC737-AE6F-4564-BF67-796C2576D53B}"/>
                                </a:ext>
                              </a:extLst>
                            </p:cNvPr>
                            <p:cNvPicPr>
                              <a:picLocks noChangeAspect="1" noChangeArrowheads="1"/>
                            </p:cNvPicPr>
                            <p:nvPr/>
                          </p:nvPicPr>
                          <p:blipFill>
                            <a:blip r:embed="rId10"/>
                            <a:srcRect/>
                            <a:stretch>
                              <a:fillRect/>
                            </a:stretch>
                          </p:blipFill>
                          <p:spPr bwMode="auto">
                            <a:xfrm>
                              <a:off x="3286889" y="1403774"/>
                              <a:ext cx="2625725" cy="1320800"/>
                            </a:xfrm>
                            <a:prstGeom prst="rect">
                              <a:avLst/>
                            </a:prstGeom>
                            <a:noFill/>
                          </p:spPr>
                        </p:pic>
                      </p:oleObj>
                    </mc:Fallback>
                  </mc:AlternateContent>
                </a:graphicData>
              </a:graphic>
            </p:graphicFrame>
            <p:graphicFrame>
              <p:nvGraphicFramePr>
                <p:cNvPr id="28" name="Objekt 27">
                  <a:extLst>
                    <a:ext uri="{FF2B5EF4-FFF2-40B4-BE49-F238E27FC236}">
                      <a16:creationId xmlns:a16="http://schemas.microsoft.com/office/drawing/2014/main" id="{47B1EDDC-6A16-4161-87DE-051C6E2AB44A}"/>
                    </a:ext>
                  </a:extLst>
                </p:cNvPr>
                <p:cNvGraphicFramePr>
                  <a:graphicFrameLocks noChangeAspect="1"/>
                </p:cNvGraphicFramePr>
                <p:nvPr>
                  <p:extLst/>
                </p:nvPr>
              </p:nvGraphicFramePr>
              <p:xfrm>
                <a:off x="6599733" y="1639365"/>
                <a:ext cx="2519357" cy="1067860"/>
              </p:xfrm>
              <a:graphic>
                <a:graphicData uri="http://schemas.openxmlformats.org/presentationml/2006/ole">
                  <mc:AlternateContent xmlns:mc="http://schemas.openxmlformats.org/markup-compatibility/2006">
                    <mc:Choice xmlns:v="urn:schemas-microsoft-com:vml" Requires="v">
                      <p:oleObj spid="_x0000_s129047" name="CS ChemDraw Drawing" r:id="rId11" imgW="4421077" imgH="1874853" progId="ChemDraw.Document.6.0">
                        <p:embed/>
                      </p:oleObj>
                    </mc:Choice>
                    <mc:Fallback>
                      <p:oleObj name="CS ChemDraw Drawing" r:id="rId11" imgW="4421077" imgH="1874853" progId="ChemDraw.Document.6.0">
                        <p:embed/>
                        <p:pic>
                          <p:nvPicPr>
                            <p:cNvPr id="28" name="Objekt 27">
                              <a:extLst>
                                <a:ext uri="{FF2B5EF4-FFF2-40B4-BE49-F238E27FC236}">
                                  <a16:creationId xmlns:a16="http://schemas.microsoft.com/office/drawing/2014/main" id="{47B1EDDC-6A16-4161-87DE-051C6E2AB44A}"/>
                                </a:ext>
                              </a:extLst>
                            </p:cNvPr>
                            <p:cNvPicPr/>
                            <p:nvPr/>
                          </p:nvPicPr>
                          <p:blipFill>
                            <a:blip r:embed="rId12"/>
                            <a:stretch>
                              <a:fillRect/>
                            </a:stretch>
                          </p:blipFill>
                          <p:spPr>
                            <a:xfrm>
                              <a:off x="6599733" y="1639365"/>
                              <a:ext cx="2519357" cy="1067860"/>
                            </a:xfrm>
                            <a:prstGeom prst="rect">
                              <a:avLst/>
                            </a:prstGeom>
                          </p:spPr>
                        </p:pic>
                      </p:oleObj>
                    </mc:Fallback>
                  </mc:AlternateContent>
                </a:graphicData>
              </a:graphic>
            </p:graphicFrame>
            <p:graphicFrame>
              <p:nvGraphicFramePr>
                <p:cNvPr id="29" name="Objekt 28">
                  <a:extLst>
                    <a:ext uri="{FF2B5EF4-FFF2-40B4-BE49-F238E27FC236}">
                      <a16:creationId xmlns:a16="http://schemas.microsoft.com/office/drawing/2014/main" id="{0727DDDF-A105-4C2D-8BA5-07B6B25DA2AF}"/>
                    </a:ext>
                  </a:extLst>
                </p:cNvPr>
                <p:cNvGraphicFramePr>
                  <a:graphicFrameLocks noChangeAspect="1"/>
                </p:cNvGraphicFramePr>
                <p:nvPr>
                  <p:extLst/>
                </p:nvPr>
              </p:nvGraphicFramePr>
              <p:xfrm>
                <a:off x="5680375" y="1646606"/>
                <a:ext cx="979488" cy="303212"/>
              </p:xfrm>
              <a:graphic>
                <a:graphicData uri="http://schemas.openxmlformats.org/presentationml/2006/ole">
                  <mc:AlternateContent xmlns:mc="http://schemas.openxmlformats.org/markup-compatibility/2006">
                    <mc:Choice xmlns:v="urn:schemas-microsoft-com:vml" Requires="v">
                      <p:oleObj spid="_x0000_s129048" name="CS ChemDraw Drawing" r:id="rId13" imgW="979742" imgH="303078" progId="ChemDraw.Document.6.0">
                        <p:embed/>
                      </p:oleObj>
                    </mc:Choice>
                    <mc:Fallback>
                      <p:oleObj name="CS ChemDraw Drawing" r:id="rId13" imgW="979742" imgH="303078" progId="ChemDraw.Document.6.0">
                        <p:embed/>
                        <p:pic>
                          <p:nvPicPr>
                            <p:cNvPr id="29" name="Objekt 28">
                              <a:extLst>
                                <a:ext uri="{FF2B5EF4-FFF2-40B4-BE49-F238E27FC236}">
                                  <a16:creationId xmlns:a16="http://schemas.microsoft.com/office/drawing/2014/main" id="{0727DDDF-A105-4C2D-8BA5-07B6B25DA2AF}"/>
                                </a:ext>
                              </a:extLst>
                            </p:cNvPr>
                            <p:cNvPicPr/>
                            <p:nvPr/>
                          </p:nvPicPr>
                          <p:blipFill>
                            <a:blip r:embed="rId14"/>
                            <a:stretch>
                              <a:fillRect/>
                            </a:stretch>
                          </p:blipFill>
                          <p:spPr>
                            <a:xfrm>
                              <a:off x="5680375" y="1646606"/>
                              <a:ext cx="979488" cy="303212"/>
                            </a:xfrm>
                            <a:prstGeom prst="rect">
                              <a:avLst/>
                            </a:prstGeom>
                          </p:spPr>
                        </p:pic>
                      </p:oleObj>
                    </mc:Fallback>
                  </mc:AlternateContent>
                </a:graphicData>
              </a:graphic>
            </p:graphicFrame>
          </p:grpSp>
          <p:graphicFrame>
            <p:nvGraphicFramePr>
              <p:cNvPr id="22" name="Objekt 21">
                <a:extLst>
                  <a:ext uri="{FF2B5EF4-FFF2-40B4-BE49-F238E27FC236}">
                    <a16:creationId xmlns:a16="http://schemas.microsoft.com/office/drawing/2014/main" id="{50AE0C4D-A45B-450A-8BE5-C392784F7A7C}"/>
                  </a:ext>
                </a:extLst>
              </p:cNvPr>
              <p:cNvGraphicFramePr>
                <a:graphicFrameLocks noChangeAspect="1"/>
              </p:cNvGraphicFramePr>
              <p:nvPr>
                <p:extLst/>
              </p:nvPr>
            </p:nvGraphicFramePr>
            <p:xfrm>
              <a:off x="7583307" y="1432755"/>
              <a:ext cx="2032000" cy="1003300"/>
            </p:xfrm>
            <a:graphic>
              <a:graphicData uri="http://schemas.openxmlformats.org/presentationml/2006/ole">
                <mc:AlternateContent xmlns:mc="http://schemas.openxmlformats.org/markup-compatibility/2006">
                  <mc:Choice xmlns:v="urn:schemas-microsoft-com:vml" Requires="v">
                    <p:oleObj spid="_x0000_s129049" name="CS ChemDraw Drawing" r:id="rId15" imgW="4588298" imgH="2316240" progId="ChemDraw.Document.6.0">
                      <p:embed/>
                    </p:oleObj>
                  </mc:Choice>
                  <mc:Fallback>
                    <p:oleObj name="CS ChemDraw Drawing" r:id="rId15" imgW="4588298" imgH="2316240" progId="ChemDraw.Document.6.0">
                      <p:embed/>
                      <p:pic>
                        <p:nvPicPr>
                          <p:cNvPr id="22" name="Objekt 21">
                            <a:extLst>
                              <a:ext uri="{FF2B5EF4-FFF2-40B4-BE49-F238E27FC236}">
                                <a16:creationId xmlns:a16="http://schemas.microsoft.com/office/drawing/2014/main" id="{50AE0C4D-A45B-450A-8BE5-C392784F7A7C}"/>
                              </a:ext>
                            </a:extLst>
                          </p:cNvPr>
                          <p:cNvPicPr>
                            <a:picLocks noChangeAspect="1" noChangeArrowheads="1"/>
                          </p:cNvPicPr>
                          <p:nvPr/>
                        </p:nvPicPr>
                        <p:blipFill>
                          <a:blip r:embed="rId16"/>
                          <a:srcRect/>
                          <a:stretch>
                            <a:fillRect/>
                          </a:stretch>
                        </p:blipFill>
                        <p:spPr bwMode="auto">
                          <a:xfrm>
                            <a:off x="7583307" y="1432755"/>
                            <a:ext cx="2032000" cy="1003300"/>
                          </a:xfrm>
                          <a:prstGeom prst="rect">
                            <a:avLst/>
                          </a:prstGeom>
                          <a:noFill/>
                        </p:spPr>
                      </p:pic>
                    </p:oleObj>
                  </mc:Fallback>
                </mc:AlternateContent>
              </a:graphicData>
            </a:graphic>
          </p:graphicFrame>
          <p:sp>
            <p:nvSpPr>
              <p:cNvPr id="32" name="Textfeld 31">
                <a:extLst>
                  <a:ext uri="{FF2B5EF4-FFF2-40B4-BE49-F238E27FC236}">
                    <a16:creationId xmlns:a16="http://schemas.microsoft.com/office/drawing/2014/main" id="{F3943E22-CFBE-4FB0-8FE4-94823F65FCEB}"/>
                  </a:ext>
                </a:extLst>
              </p:cNvPr>
              <p:cNvSpPr txBox="1"/>
              <p:nvPr/>
            </p:nvSpPr>
            <p:spPr>
              <a:xfrm>
                <a:off x="5297921" y="2153348"/>
                <a:ext cx="846707" cy="215444"/>
              </a:xfrm>
              <a:prstGeom prst="rect">
                <a:avLst/>
              </a:prstGeom>
              <a:noFill/>
            </p:spPr>
            <p:txBody>
              <a:bodyPr wrap="non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de-DE" sz="800" b="0" i="0" u="none" strike="noStrike" kern="0" cap="none" spc="0" normalizeH="0" baseline="0" noProof="0" dirty="0">
                    <a:ln>
                      <a:noFill/>
                    </a:ln>
                    <a:solidFill>
                      <a:srgbClr val="FFFFFF"/>
                    </a:solidFill>
                    <a:effectLst/>
                    <a:uLnTx/>
                    <a:uFillTx/>
                    <a:latin typeface="Calibri"/>
                    <a:ea typeface="+mn-ea"/>
                    <a:cs typeface="+mn-cs"/>
                  </a:rPr>
                  <a:t>[</a:t>
                </a:r>
                <a:r>
                  <a:rPr kumimoji="0" lang="de-DE" sz="800" b="0" i="0" u="none" strike="noStrike" kern="0" cap="none" spc="0" normalizeH="0" baseline="30000" noProof="0" dirty="0">
                    <a:ln>
                      <a:noFill/>
                    </a:ln>
                    <a:solidFill>
                      <a:srgbClr val="FFFFFF"/>
                    </a:solidFill>
                    <a:effectLst/>
                    <a:uLnTx/>
                    <a:uFillTx/>
                    <a:latin typeface="Calibri"/>
                    <a:ea typeface="+mn-ea"/>
                    <a:cs typeface="+mn-cs"/>
                  </a:rPr>
                  <a:t>18</a:t>
                </a:r>
                <a:r>
                  <a:rPr kumimoji="0" lang="de-DE" sz="800" b="0" i="0" u="none" strike="noStrike" kern="0" cap="none" spc="0" normalizeH="0" baseline="0" noProof="0" dirty="0">
                    <a:ln>
                      <a:noFill/>
                    </a:ln>
                    <a:solidFill>
                      <a:srgbClr val="FFFFFF"/>
                    </a:solidFill>
                    <a:effectLst/>
                    <a:uLnTx/>
                    <a:uFillTx/>
                    <a:latin typeface="Calibri"/>
                    <a:ea typeface="+mn-ea"/>
                    <a:cs typeface="+mn-cs"/>
                  </a:rPr>
                  <a:t>F]AlF-FAPI-42</a:t>
                </a:r>
              </a:p>
            </p:txBody>
          </p:sp>
        </p:grpSp>
      </p:grpSp>
      <p:sp>
        <p:nvSpPr>
          <p:cNvPr id="33" name="TextBox 1">
            <a:extLst>
              <a:ext uri="{FF2B5EF4-FFF2-40B4-BE49-F238E27FC236}">
                <a16:creationId xmlns:a16="http://schemas.microsoft.com/office/drawing/2014/main" id="{87F613E9-6FB0-4290-AC71-AEDB9CBD2063}"/>
              </a:ext>
            </a:extLst>
          </p:cNvPr>
          <p:cNvSpPr txBox="1"/>
          <p:nvPr/>
        </p:nvSpPr>
        <p:spPr>
          <a:xfrm>
            <a:off x="-1350629" y="263550"/>
            <a:ext cx="11845258" cy="1323439"/>
          </a:xfrm>
          <a:prstGeom prst="rect">
            <a:avLst/>
          </a:prstGeom>
          <a:noFill/>
        </p:spPr>
        <p:txBody>
          <a:bodyPr wrap="square" rtlCol="0">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FAPI</a:t>
            </a:r>
            <a:br>
              <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br>
            <a:r>
              <a:rPr kumimoji="0" lang="en-US" sz="14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Fibroblast activation protein inhibitor</a:t>
            </a:r>
            <a:endPar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endParaRPr>
          </a:p>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Tree>
    <p:extLst>
      <p:ext uri="{BB962C8B-B14F-4D97-AF65-F5344CB8AC3E}">
        <p14:creationId xmlns:p14="http://schemas.microsoft.com/office/powerpoint/2010/main" val="3167171910"/>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14:presetBounceEnd="80000">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14:bounceEnd="80000">
                                          <p:cBhvr additive="base">
                                            <p:cTn id="7" dur="1500" fill="hold"/>
                                            <p:tgtEl>
                                              <p:spTgt spid="5"/>
                                            </p:tgtEl>
                                            <p:attrNameLst>
                                              <p:attrName>ppt_x</p:attrName>
                                            </p:attrNameLst>
                                          </p:cBhvr>
                                          <p:tavLst>
                                            <p:tav tm="0">
                                              <p:val>
                                                <p:strVal val="#ppt_x"/>
                                              </p:val>
                                            </p:tav>
                                            <p:tav tm="100000">
                                              <p:val>
                                                <p:strVal val="#ppt_x"/>
                                              </p:val>
                                            </p:tav>
                                          </p:tavLst>
                                        </p:anim>
                                        <p:anim calcmode="lin" valueType="num" p14:bounceEnd="80000">
                                          <p:cBhvr additive="base">
                                            <p:cTn id="8" dur="1500" fill="hold"/>
                                            <p:tgtEl>
                                              <p:spTgt spid="5"/>
                                            </p:tgtEl>
                                            <p:attrNameLst>
                                              <p:attrName>ppt_y</p:attrName>
                                            </p:attrNameLst>
                                          </p:cBhvr>
                                          <p:tavLst>
                                            <p:tav tm="0">
                                              <p:val>
                                                <p:strVal val="0-#ppt_h/2"/>
                                              </p:val>
                                            </p:tav>
                                            <p:tav tm="100000">
                                              <p:val>
                                                <p:strVal val="#ppt_y"/>
                                              </p:val>
                                            </p:tav>
                                          </p:tavLst>
                                        </p:anim>
                                      </p:childTnLst>
                                    </p:cTn>
                                  </p:par>
                                </p:childTnLst>
                              </p:cTn>
                            </p:par>
                            <p:par>
                              <p:cTn id="9" fill="hold">
                                <p:stCondLst>
                                  <p:cond delay="1500"/>
                                </p:stCondLst>
                                <p:childTnLst>
                                  <p:par>
                                    <p:cTn id="10" presetID="2" presetClass="entr" presetSubtype="8" fill="hold" grpId="0" nodeType="afterEffect" p14:presetBounceEnd="80000">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14:bounceEnd="80000">
                                          <p:cBhvr additive="base">
                                            <p:cTn id="12" dur="1500" fill="hold"/>
                                            <p:tgtEl>
                                              <p:spTgt spid="63"/>
                                            </p:tgtEl>
                                            <p:attrNameLst>
                                              <p:attrName>ppt_x</p:attrName>
                                            </p:attrNameLst>
                                          </p:cBhvr>
                                          <p:tavLst>
                                            <p:tav tm="0">
                                              <p:val>
                                                <p:strVal val="0-#ppt_w/2"/>
                                              </p:val>
                                            </p:tav>
                                            <p:tav tm="100000">
                                              <p:val>
                                                <p:strVal val="#ppt_x"/>
                                              </p:val>
                                            </p:tav>
                                          </p:tavLst>
                                        </p:anim>
                                        <p:anim calcmode="lin" valueType="num" p14:bounceEnd="80000">
                                          <p:cBhvr additive="base">
                                            <p:cTn id="13" dur="1500" fill="hold"/>
                                            <p:tgtEl>
                                              <p:spTgt spid="63"/>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14:presetBounceEnd="80000">
                                      <p:stCondLst>
                                        <p:cond delay="600"/>
                                      </p:stCondLst>
                                      <p:childTnLst>
                                        <p:set>
                                          <p:cBhvr>
                                            <p:cTn id="15" dur="1" fill="hold">
                                              <p:stCondLst>
                                                <p:cond delay="0"/>
                                              </p:stCondLst>
                                            </p:cTn>
                                            <p:tgtEl>
                                              <p:spTgt spid="64"/>
                                            </p:tgtEl>
                                            <p:attrNameLst>
                                              <p:attrName>style.visibility</p:attrName>
                                            </p:attrNameLst>
                                          </p:cBhvr>
                                          <p:to>
                                            <p:strVal val="visible"/>
                                          </p:to>
                                        </p:set>
                                        <p:anim calcmode="lin" valueType="num" p14:bounceEnd="80000">
                                          <p:cBhvr additive="base">
                                            <p:cTn id="16" dur="1500" fill="hold"/>
                                            <p:tgtEl>
                                              <p:spTgt spid="64"/>
                                            </p:tgtEl>
                                            <p:attrNameLst>
                                              <p:attrName>ppt_x</p:attrName>
                                            </p:attrNameLst>
                                          </p:cBhvr>
                                          <p:tavLst>
                                            <p:tav tm="0">
                                              <p:val>
                                                <p:strVal val="0-#ppt_w/2"/>
                                              </p:val>
                                            </p:tav>
                                            <p:tav tm="100000">
                                              <p:val>
                                                <p:strVal val="#ppt_x"/>
                                              </p:val>
                                            </p:tav>
                                          </p:tavLst>
                                        </p:anim>
                                        <p:anim calcmode="lin" valueType="num" p14:bounceEnd="80000">
                                          <p:cBhvr additive="base">
                                            <p:cTn id="17" dur="1500" fill="hold"/>
                                            <p:tgtEl>
                                              <p:spTgt spid="64"/>
                                            </p:tgtEl>
                                            <p:attrNameLst>
                                              <p:attrName>ppt_y</p:attrName>
                                            </p:attrNameLst>
                                          </p:cBhvr>
                                          <p:tavLst>
                                            <p:tav tm="0">
                                              <p:val>
                                                <p:strVal val="#ppt_y"/>
                                              </p:val>
                                            </p:tav>
                                            <p:tav tm="100000">
                                              <p:val>
                                                <p:strVal val="#ppt_y"/>
                                              </p:val>
                                            </p:tav>
                                          </p:tavLst>
                                        </p:anim>
                                      </p:childTnLst>
                                    </p:cTn>
                                  </p:par>
                                </p:childTnLst>
                              </p:cTn>
                            </p:par>
                            <p:par>
                              <p:cTn id="18" fill="hold">
                                <p:stCondLst>
                                  <p:cond delay="3600"/>
                                </p:stCondLst>
                                <p:childTnLst>
                                  <p:par>
                                    <p:cTn id="19" presetID="10" presetClass="entr" presetSubtype="0" fill="hold" grpId="0" nodeType="afterEffect">
                                      <p:stCondLst>
                                        <p:cond delay="0"/>
                                      </p:stCondLst>
                                      <p:childTnLst>
                                        <p:set>
                                          <p:cBhvr>
                                            <p:cTn id="20" dur="1" fill="hold">
                                              <p:stCondLst>
                                                <p:cond delay="0"/>
                                              </p:stCondLst>
                                            </p:cTn>
                                            <p:tgtEl>
                                              <p:spTgt spid="54"/>
                                            </p:tgtEl>
                                            <p:attrNameLst>
                                              <p:attrName>style.visibility</p:attrName>
                                            </p:attrNameLst>
                                          </p:cBhvr>
                                          <p:to>
                                            <p:strVal val="visible"/>
                                          </p:to>
                                        </p:set>
                                        <p:animEffect transition="in" filter="fade">
                                          <p:cBhvr>
                                            <p:cTn id="21" dur="500"/>
                                            <p:tgtEl>
                                              <p:spTgt spid="54"/>
                                            </p:tgtEl>
                                          </p:cBhvr>
                                        </p:animEffect>
                                      </p:childTnLst>
                                    </p:cTn>
                                  </p:par>
                                  <p:par>
                                    <p:cTn id="22" presetID="2" presetClass="entr" presetSubtype="2" fill="hold" nodeType="withEffect" p14:presetBounceEnd="60000">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14:bounceEnd="60000">
                                          <p:cBhvr additive="base">
                                            <p:cTn id="24" dur="1750" fill="hold"/>
                                            <p:tgtEl>
                                              <p:spTgt spid="3"/>
                                            </p:tgtEl>
                                            <p:attrNameLst>
                                              <p:attrName>ppt_x</p:attrName>
                                            </p:attrNameLst>
                                          </p:cBhvr>
                                          <p:tavLst>
                                            <p:tav tm="0">
                                              <p:val>
                                                <p:strVal val="1+#ppt_w/2"/>
                                              </p:val>
                                            </p:tav>
                                            <p:tav tm="100000">
                                              <p:val>
                                                <p:strVal val="#ppt_x"/>
                                              </p:val>
                                            </p:tav>
                                          </p:tavLst>
                                        </p:anim>
                                        <p:anim calcmode="lin" valueType="num" p14:bounceEnd="60000">
                                          <p:cBhvr additive="base">
                                            <p:cTn id="25" dur="175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6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500" fill="hold"/>
                                            <p:tgtEl>
                                              <p:spTgt spid="5"/>
                                            </p:tgtEl>
                                            <p:attrNameLst>
                                              <p:attrName>ppt_x</p:attrName>
                                            </p:attrNameLst>
                                          </p:cBhvr>
                                          <p:tavLst>
                                            <p:tav tm="0">
                                              <p:val>
                                                <p:strVal val="#ppt_x"/>
                                              </p:val>
                                            </p:tav>
                                            <p:tav tm="100000">
                                              <p:val>
                                                <p:strVal val="#ppt_x"/>
                                              </p:val>
                                            </p:tav>
                                          </p:tavLst>
                                        </p:anim>
                                        <p:anim calcmode="lin" valueType="num">
                                          <p:cBhvr additive="base">
                                            <p:cTn id="8" dur="1500" fill="hold"/>
                                            <p:tgtEl>
                                              <p:spTgt spid="5"/>
                                            </p:tgtEl>
                                            <p:attrNameLst>
                                              <p:attrName>ppt_y</p:attrName>
                                            </p:attrNameLst>
                                          </p:cBhvr>
                                          <p:tavLst>
                                            <p:tav tm="0">
                                              <p:val>
                                                <p:strVal val="0-#ppt_h/2"/>
                                              </p:val>
                                            </p:tav>
                                            <p:tav tm="100000">
                                              <p:val>
                                                <p:strVal val="#ppt_y"/>
                                              </p:val>
                                            </p:tav>
                                          </p:tavLst>
                                        </p:anim>
                                      </p:childTnLst>
                                    </p:cTn>
                                  </p:par>
                                </p:childTnLst>
                              </p:cTn>
                            </p:par>
                            <p:par>
                              <p:cTn id="9" fill="hold">
                                <p:stCondLst>
                                  <p:cond delay="1500"/>
                                </p:stCondLst>
                                <p:childTnLst>
                                  <p:par>
                                    <p:cTn id="10" presetID="2" presetClass="entr" presetSubtype="8" fill="hold" grpId="0" nodeType="after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additive="base">
                                            <p:cTn id="12" dur="1500" fill="hold"/>
                                            <p:tgtEl>
                                              <p:spTgt spid="63"/>
                                            </p:tgtEl>
                                            <p:attrNameLst>
                                              <p:attrName>ppt_x</p:attrName>
                                            </p:attrNameLst>
                                          </p:cBhvr>
                                          <p:tavLst>
                                            <p:tav tm="0">
                                              <p:val>
                                                <p:strVal val="0-#ppt_w/2"/>
                                              </p:val>
                                            </p:tav>
                                            <p:tav tm="100000">
                                              <p:val>
                                                <p:strVal val="#ppt_x"/>
                                              </p:val>
                                            </p:tav>
                                          </p:tavLst>
                                        </p:anim>
                                        <p:anim calcmode="lin" valueType="num">
                                          <p:cBhvr additive="base">
                                            <p:cTn id="13" dur="1500" fill="hold"/>
                                            <p:tgtEl>
                                              <p:spTgt spid="63"/>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600"/>
                                      </p:stCondLst>
                                      <p:childTnLst>
                                        <p:set>
                                          <p:cBhvr>
                                            <p:cTn id="15" dur="1" fill="hold">
                                              <p:stCondLst>
                                                <p:cond delay="0"/>
                                              </p:stCondLst>
                                            </p:cTn>
                                            <p:tgtEl>
                                              <p:spTgt spid="64"/>
                                            </p:tgtEl>
                                            <p:attrNameLst>
                                              <p:attrName>style.visibility</p:attrName>
                                            </p:attrNameLst>
                                          </p:cBhvr>
                                          <p:to>
                                            <p:strVal val="visible"/>
                                          </p:to>
                                        </p:set>
                                        <p:anim calcmode="lin" valueType="num">
                                          <p:cBhvr additive="base">
                                            <p:cTn id="16" dur="1500" fill="hold"/>
                                            <p:tgtEl>
                                              <p:spTgt spid="64"/>
                                            </p:tgtEl>
                                            <p:attrNameLst>
                                              <p:attrName>ppt_x</p:attrName>
                                            </p:attrNameLst>
                                          </p:cBhvr>
                                          <p:tavLst>
                                            <p:tav tm="0">
                                              <p:val>
                                                <p:strVal val="0-#ppt_w/2"/>
                                              </p:val>
                                            </p:tav>
                                            <p:tav tm="100000">
                                              <p:val>
                                                <p:strVal val="#ppt_x"/>
                                              </p:val>
                                            </p:tav>
                                          </p:tavLst>
                                        </p:anim>
                                        <p:anim calcmode="lin" valueType="num">
                                          <p:cBhvr additive="base">
                                            <p:cTn id="17" dur="1500" fill="hold"/>
                                            <p:tgtEl>
                                              <p:spTgt spid="64"/>
                                            </p:tgtEl>
                                            <p:attrNameLst>
                                              <p:attrName>ppt_y</p:attrName>
                                            </p:attrNameLst>
                                          </p:cBhvr>
                                          <p:tavLst>
                                            <p:tav tm="0">
                                              <p:val>
                                                <p:strVal val="#ppt_y"/>
                                              </p:val>
                                            </p:tav>
                                            <p:tav tm="100000">
                                              <p:val>
                                                <p:strVal val="#ppt_y"/>
                                              </p:val>
                                            </p:tav>
                                          </p:tavLst>
                                        </p:anim>
                                      </p:childTnLst>
                                    </p:cTn>
                                  </p:par>
                                </p:childTnLst>
                              </p:cTn>
                            </p:par>
                            <p:par>
                              <p:cTn id="18" fill="hold">
                                <p:stCondLst>
                                  <p:cond delay="3600"/>
                                </p:stCondLst>
                                <p:childTnLst>
                                  <p:par>
                                    <p:cTn id="19" presetID="10" presetClass="entr" presetSubtype="0" fill="hold" grpId="0" nodeType="afterEffect">
                                      <p:stCondLst>
                                        <p:cond delay="0"/>
                                      </p:stCondLst>
                                      <p:childTnLst>
                                        <p:set>
                                          <p:cBhvr>
                                            <p:cTn id="20" dur="1" fill="hold">
                                              <p:stCondLst>
                                                <p:cond delay="0"/>
                                              </p:stCondLst>
                                            </p:cTn>
                                            <p:tgtEl>
                                              <p:spTgt spid="54"/>
                                            </p:tgtEl>
                                            <p:attrNameLst>
                                              <p:attrName>style.visibility</p:attrName>
                                            </p:attrNameLst>
                                          </p:cBhvr>
                                          <p:to>
                                            <p:strVal val="visible"/>
                                          </p:to>
                                        </p:set>
                                        <p:animEffect transition="in" filter="fade">
                                          <p:cBhvr>
                                            <p:cTn id="21" dur="500"/>
                                            <p:tgtEl>
                                              <p:spTgt spid="54"/>
                                            </p:tgtEl>
                                          </p:cBhvr>
                                        </p:animEffect>
                                      </p:childTnLst>
                                    </p:cTn>
                                  </p:par>
                                  <p:par>
                                    <p:cTn id="22" presetID="2" presetClass="entr" presetSubtype="2"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1750" fill="hold"/>
                                            <p:tgtEl>
                                              <p:spTgt spid="3"/>
                                            </p:tgtEl>
                                            <p:attrNameLst>
                                              <p:attrName>ppt_x</p:attrName>
                                            </p:attrNameLst>
                                          </p:cBhvr>
                                          <p:tavLst>
                                            <p:tav tm="0">
                                              <p:val>
                                                <p:strVal val="1+#ppt_w/2"/>
                                              </p:val>
                                            </p:tav>
                                            <p:tav tm="100000">
                                              <p:val>
                                                <p:strVal val="#ppt_x"/>
                                              </p:val>
                                            </p:tav>
                                          </p:tavLst>
                                        </p:anim>
                                        <p:anim calcmode="lin" valueType="num">
                                          <p:cBhvr additive="base">
                                            <p:cTn id="25" dur="175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63" grpId="0"/>
        </p:bldLst>
      </p:timing>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4" name="Grafik 7">
            <a:extLst>
              <a:ext uri="{FF2B5EF4-FFF2-40B4-BE49-F238E27FC236}">
                <a16:creationId xmlns:a16="http://schemas.microsoft.com/office/drawing/2014/main" id="{B49EE644-E096-4D35-86ED-1EE2E0F14600}"/>
              </a:ext>
            </a:extLst>
          </p:cNvPr>
          <p:cNvPicPr>
            <a:picLocks noChangeAspect="1"/>
          </p:cNvPicPr>
          <p:nvPr/>
        </p:nvPicPr>
        <p:blipFill>
          <a:blip r:embed="rId4">
            <a:lum bright="100000" contrast="-86000"/>
          </a:blip>
          <a:stretch/>
        </p:blipFill>
        <p:spPr bwMode="auto">
          <a:xfrm>
            <a:off x="6516216" y="6002236"/>
            <a:ext cx="1881980" cy="548854"/>
          </a:xfrm>
          <a:prstGeom prst="rect">
            <a:avLst/>
          </a:prstGeom>
          <a:noFill/>
        </p:spPr>
      </p:pic>
      <p:sp>
        <p:nvSpPr>
          <p:cNvPr id="63" name="TextBox 7">
            <a:extLst>
              <a:ext uri="{FF2B5EF4-FFF2-40B4-BE49-F238E27FC236}">
                <a16:creationId xmlns:a16="http://schemas.microsoft.com/office/drawing/2014/main" id="{F1A76743-24DF-45EE-B7CF-D3C19C0C2E0B}"/>
              </a:ext>
            </a:extLst>
          </p:cNvPr>
          <p:cNvSpPr txBox="1"/>
          <p:nvPr/>
        </p:nvSpPr>
        <p:spPr>
          <a:xfrm>
            <a:off x="6310924" y="2788456"/>
            <a:ext cx="3418090" cy="1077218"/>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2C82"/>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FAPI PET imaging</a:t>
            </a:r>
          </a:p>
        </p:txBody>
      </p:sp>
      <p:grpSp>
        <p:nvGrpSpPr>
          <p:cNvPr id="64" name="Group 11">
            <a:extLst>
              <a:ext uri="{FF2B5EF4-FFF2-40B4-BE49-F238E27FC236}">
                <a16:creationId xmlns:a16="http://schemas.microsoft.com/office/drawing/2014/main" id="{BEFBDE6B-2393-409B-B967-315282ADAEBC}"/>
              </a:ext>
            </a:extLst>
          </p:cNvPr>
          <p:cNvGrpSpPr/>
          <p:nvPr/>
        </p:nvGrpSpPr>
        <p:grpSpPr>
          <a:xfrm rot="10800000">
            <a:off x="7380312" y="4422552"/>
            <a:ext cx="639657" cy="507630"/>
            <a:chOff x="19380200" y="4471988"/>
            <a:chExt cx="1438276" cy="1141412"/>
          </a:xfrm>
          <a:solidFill>
            <a:schemeClr val="tx1">
              <a:lumMod val="90000"/>
              <a:lumOff val="10000"/>
            </a:schemeClr>
          </a:solidFill>
        </p:grpSpPr>
        <p:sp>
          <p:nvSpPr>
            <p:cNvPr id="65" name="Rectangle 5">
              <a:extLst>
                <a:ext uri="{FF2B5EF4-FFF2-40B4-BE49-F238E27FC236}">
                  <a16:creationId xmlns:a16="http://schemas.microsoft.com/office/drawing/2014/main" id="{BDA859FB-69D7-4476-A17F-D634F839539A}"/>
                </a:ext>
              </a:extLst>
            </p:cNvPr>
            <p:cNvSpPr>
              <a:spLocks noChangeArrowheads="1"/>
            </p:cNvSpPr>
            <p:nvPr/>
          </p:nvSpPr>
          <p:spPr bwMode="auto">
            <a:xfrm>
              <a:off x="19380200" y="4868863"/>
              <a:ext cx="1176338" cy="34766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66" name="Freeform 6">
              <a:extLst>
                <a:ext uri="{FF2B5EF4-FFF2-40B4-BE49-F238E27FC236}">
                  <a16:creationId xmlns:a16="http://schemas.microsoft.com/office/drawing/2014/main" id="{D51333F8-FFCA-4006-9D05-B58A01C2D833}"/>
                </a:ext>
              </a:extLst>
            </p:cNvPr>
            <p:cNvSpPr>
              <a:spLocks/>
            </p:cNvSpPr>
            <p:nvPr/>
          </p:nvSpPr>
          <p:spPr bwMode="auto">
            <a:xfrm>
              <a:off x="20007263" y="4471988"/>
              <a:ext cx="811213" cy="814387"/>
            </a:xfrm>
            <a:custGeom>
              <a:avLst/>
              <a:gdLst>
                <a:gd name="T0" fmla="*/ 511 w 511"/>
                <a:gd name="T1" fmla="*/ 359 h 513"/>
                <a:gd name="T2" fmla="*/ 358 w 511"/>
                <a:gd name="T3" fmla="*/ 513 h 513"/>
                <a:gd name="T4" fmla="*/ 314 w 511"/>
                <a:gd name="T5" fmla="*/ 469 h 513"/>
                <a:gd name="T6" fmla="*/ 96 w 511"/>
                <a:gd name="T7" fmla="*/ 250 h 513"/>
                <a:gd name="T8" fmla="*/ 0 w 511"/>
                <a:gd name="T9" fmla="*/ 154 h 513"/>
                <a:gd name="T10" fmla="*/ 153 w 511"/>
                <a:gd name="T11" fmla="*/ 0 h 513"/>
                <a:gd name="T12" fmla="*/ 358 w 511"/>
                <a:gd name="T13" fmla="*/ 206 h 513"/>
                <a:gd name="T14" fmla="*/ 511 w 511"/>
                <a:gd name="T15" fmla="*/ 359 h 5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1" h="513">
                  <a:moveTo>
                    <a:pt x="511" y="359"/>
                  </a:moveTo>
                  <a:lnTo>
                    <a:pt x="358" y="513"/>
                  </a:lnTo>
                  <a:lnTo>
                    <a:pt x="314" y="469"/>
                  </a:lnTo>
                  <a:lnTo>
                    <a:pt x="96" y="250"/>
                  </a:lnTo>
                  <a:lnTo>
                    <a:pt x="0" y="154"/>
                  </a:lnTo>
                  <a:lnTo>
                    <a:pt x="153" y="0"/>
                  </a:lnTo>
                  <a:lnTo>
                    <a:pt x="358" y="206"/>
                  </a:lnTo>
                  <a:lnTo>
                    <a:pt x="511" y="35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67" name="Freeform 7">
              <a:extLst>
                <a:ext uri="{FF2B5EF4-FFF2-40B4-BE49-F238E27FC236}">
                  <a16:creationId xmlns:a16="http://schemas.microsoft.com/office/drawing/2014/main" id="{4B084E8E-D4DD-4879-84D6-D35E259819E2}"/>
                </a:ext>
              </a:extLst>
            </p:cNvPr>
            <p:cNvSpPr>
              <a:spLocks/>
            </p:cNvSpPr>
            <p:nvPr/>
          </p:nvSpPr>
          <p:spPr bwMode="auto">
            <a:xfrm>
              <a:off x="20007263" y="4799013"/>
              <a:ext cx="811213" cy="814387"/>
            </a:xfrm>
            <a:custGeom>
              <a:avLst/>
              <a:gdLst>
                <a:gd name="T0" fmla="*/ 511 w 511"/>
                <a:gd name="T1" fmla="*/ 153 h 513"/>
                <a:gd name="T2" fmla="*/ 358 w 511"/>
                <a:gd name="T3" fmla="*/ 307 h 513"/>
                <a:gd name="T4" fmla="*/ 153 w 511"/>
                <a:gd name="T5" fmla="*/ 513 h 513"/>
                <a:gd name="T6" fmla="*/ 0 w 511"/>
                <a:gd name="T7" fmla="*/ 359 h 513"/>
                <a:gd name="T8" fmla="*/ 358 w 511"/>
                <a:gd name="T9" fmla="*/ 0 h 513"/>
                <a:gd name="T10" fmla="*/ 511 w 511"/>
                <a:gd name="T11" fmla="*/ 153 h 513"/>
              </a:gdLst>
              <a:ahLst/>
              <a:cxnLst>
                <a:cxn ang="0">
                  <a:pos x="T0" y="T1"/>
                </a:cxn>
                <a:cxn ang="0">
                  <a:pos x="T2" y="T3"/>
                </a:cxn>
                <a:cxn ang="0">
                  <a:pos x="T4" y="T5"/>
                </a:cxn>
                <a:cxn ang="0">
                  <a:pos x="T6" y="T7"/>
                </a:cxn>
                <a:cxn ang="0">
                  <a:pos x="T8" y="T9"/>
                </a:cxn>
                <a:cxn ang="0">
                  <a:pos x="T10" y="T11"/>
                </a:cxn>
              </a:cxnLst>
              <a:rect l="0" t="0" r="r" b="b"/>
              <a:pathLst>
                <a:path w="511" h="513">
                  <a:moveTo>
                    <a:pt x="511" y="153"/>
                  </a:moveTo>
                  <a:lnTo>
                    <a:pt x="358" y="307"/>
                  </a:lnTo>
                  <a:lnTo>
                    <a:pt x="153" y="513"/>
                  </a:lnTo>
                  <a:lnTo>
                    <a:pt x="0" y="359"/>
                  </a:lnTo>
                  <a:lnTo>
                    <a:pt x="358" y="0"/>
                  </a:lnTo>
                  <a:lnTo>
                    <a:pt x="511" y="1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grpSp>
      <p:grpSp>
        <p:nvGrpSpPr>
          <p:cNvPr id="4" name="Gruppieren 3">
            <a:extLst>
              <a:ext uri="{FF2B5EF4-FFF2-40B4-BE49-F238E27FC236}">
                <a16:creationId xmlns:a16="http://schemas.microsoft.com/office/drawing/2014/main" id="{D73DCDB8-AF59-4C81-AA9A-E8540BD91426}"/>
              </a:ext>
            </a:extLst>
          </p:cNvPr>
          <p:cNvGrpSpPr/>
          <p:nvPr/>
        </p:nvGrpSpPr>
        <p:grpSpPr>
          <a:xfrm>
            <a:off x="1393930" y="1068455"/>
            <a:ext cx="6599133" cy="1444558"/>
            <a:chOff x="1263282" y="957969"/>
            <a:chExt cx="6599133" cy="1444558"/>
          </a:xfrm>
        </p:grpSpPr>
        <p:graphicFrame>
          <p:nvGraphicFramePr>
            <p:cNvPr id="27" name="Objekt 26">
              <a:extLst>
                <a:ext uri="{FF2B5EF4-FFF2-40B4-BE49-F238E27FC236}">
                  <a16:creationId xmlns:a16="http://schemas.microsoft.com/office/drawing/2014/main" id="{FFFF527D-DE31-40E0-A231-A6189F5445B1}"/>
                </a:ext>
              </a:extLst>
            </p:cNvPr>
            <p:cNvGraphicFramePr>
              <a:graphicFrameLocks noChangeAspect="1"/>
            </p:cNvGraphicFramePr>
            <p:nvPr>
              <p:extLst/>
            </p:nvPr>
          </p:nvGraphicFramePr>
          <p:xfrm>
            <a:off x="1263282" y="957969"/>
            <a:ext cx="2625725" cy="1320800"/>
          </p:xfrm>
          <a:graphic>
            <a:graphicData uri="http://schemas.openxmlformats.org/presentationml/2006/ole">
              <mc:AlternateContent xmlns:mc="http://schemas.openxmlformats.org/markup-compatibility/2006">
                <mc:Choice xmlns:v="urn:schemas-microsoft-com:vml" Requires="v">
                  <p:oleObj spid="_x0000_s130065" name="CS ChemDraw Drawing" r:id="rId5" imgW="4519804" imgH="2315830" progId="ChemDraw.Document.6.0">
                    <p:embed/>
                  </p:oleObj>
                </mc:Choice>
                <mc:Fallback>
                  <p:oleObj name="CS ChemDraw Drawing" r:id="rId5" imgW="4519804" imgH="2315830" progId="ChemDraw.Document.6.0">
                    <p:embed/>
                    <p:pic>
                      <p:nvPicPr>
                        <p:cNvPr id="27" name="Objekt 26">
                          <a:extLst>
                            <a:ext uri="{FF2B5EF4-FFF2-40B4-BE49-F238E27FC236}">
                              <a16:creationId xmlns:a16="http://schemas.microsoft.com/office/drawing/2014/main" id="{FFFF527D-DE31-40E0-A231-A6189F5445B1}"/>
                            </a:ext>
                          </a:extLst>
                        </p:cNvPr>
                        <p:cNvPicPr>
                          <a:picLocks noChangeAspect="1" noChangeArrowheads="1"/>
                        </p:cNvPicPr>
                        <p:nvPr/>
                      </p:nvPicPr>
                      <p:blipFill>
                        <a:blip r:embed="rId6"/>
                        <a:srcRect/>
                        <a:stretch>
                          <a:fillRect/>
                        </a:stretch>
                      </p:blipFill>
                      <p:spPr bwMode="auto">
                        <a:xfrm>
                          <a:off x="1263282" y="957969"/>
                          <a:ext cx="2625725" cy="1320800"/>
                        </a:xfrm>
                        <a:prstGeom prst="rect">
                          <a:avLst/>
                        </a:prstGeom>
                        <a:noFill/>
                      </p:spPr>
                    </p:pic>
                  </p:oleObj>
                </mc:Fallback>
              </mc:AlternateContent>
            </a:graphicData>
          </a:graphic>
        </p:graphicFrame>
        <p:graphicFrame>
          <p:nvGraphicFramePr>
            <p:cNvPr id="28" name="Objekt 27">
              <a:extLst>
                <a:ext uri="{FF2B5EF4-FFF2-40B4-BE49-F238E27FC236}">
                  <a16:creationId xmlns:a16="http://schemas.microsoft.com/office/drawing/2014/main" id="{1B28A95B-5A9B-46C2-BB3E-DA544D2E32F0}"/>
                </a:ext>
              </a:extLst>
            </p:cNvPr>
            <p:cNvGraphicFramePr>
              <a:graphicFrameLocks noChangeAspect="1"/>
            </p:cNvGraphicFramePr>
            <p:nvPr>
              <p:extLst/>
            </p:nvPr>
          </p:nvGraphicFramePr>
          <p:xfrm>
            <a:off x="5341465" y="1334139"/>
            <a:ext cx="2520950" cy="1068388"/>
          </p:xfrm>
          <a:graphic>
            <a:graphicData uri="http://schemas.openxmlformats.org/presentationml/2006/ole">
              <mc:AlternateContent xmlns:mc="http://schemas.openxmlformats.org/markup-compatibility/2006">
                <mc:Choice xmlns:v="urn:schemas-microsoft-com:vml" Requires="v">
                  <p:oleObj spid="_x0000_s130066" name="CS ChemDraw Drawing" r:id="rId7" imgW="4421077" imgH="1874853" progId="ChemDraw.Document.6.0">
                    <p:embed/>
                  </p:oleObj>
                </mc:Choice>
                <mc:Fallback>
                  <p:oleObj name="CS ChemDraw Drawing" r:id="rId7" imgW="4421077" imgH="1874853" progId="ChemDraw.Document.6.0">
                    <p:embed/>
                    <p:pic>
                      <p:nvPicPr>
                        <p:cNvPr id="28" name="Objekt 27">
                          <a:extLst>
                            <a:ext uri="{FF2B5EF4-FFF2-40B4-BE49-F238E27FC236}">
                              <a16:creationId xmlns:a16="http://schemas.microsoft.com/office/drawing/2014/main" id="{1B28A95B-5A9B-46C2-BB3E-DA544D2E32F0}"/>
                            </a:ext>
                          </a:extLst>
                        </p:cNvPr>
                        <p:cNvPicPr/>
                        <p:nvPr/>
                      </p:nvPicPr>
                      <p:blipFill>
                        <a:blip r:embed="rId8"/>
                        <a:stretch>
                          <a:fillRect/>
                        </a:stretch>
                      </p:blipFill>
                      <p:spPr>
                        <a:xfrm>
                          <a:off x="5341465" y="1334139"/>
                          <a:ext cx="2520950" cy="1068388"/>
                        </a:xfrm>
                        <a:prstGeom prst="rect">
                          <a:avLst/>
                        </a:prstGeom>
                      </p:spPr>
                    </p:pic>
                  </p:oleObj>
                </mc:Fallback>
              </mc:AlternateContent>
            </a:graphicData>
          </a:graphic>
        </p:graphicFrame>
        <p:graphicFrame>
          <p:nvGraphicFramePr>
            <p:cNvPr id="29" name="Objekt 28">
              <a:extLst>
                <a:ext uri="{FF2B5EF4-FFF2-40B4-BE49-F238E27FC236}">
                  <a16:creationId xmlns:a16="http://schemas.microsoft.com/office/drawing/2014/main" id="{33F9C47C-BB6F-428B-8C64-A4BED2B43AFD}"/>
                </a:ext>
              </a:extLst>
            </p:cNvPr>
            <p:cNvGraphicFramePr>
              <a:graphicFrameLocks noChangeAspect="1"/>
            </p:cNvGraphicFramePr>
            <p:nvPr>
              <p:extLst/>
            </p:nvPr>
          </p:nvGraphicFramePr>
          <p:xfrm>
            <a:off x="4068561" y="1581558"/>
            <a:ext cx="979488" cy="303212"/>
          </p:xfrm>
          <a:graphic>
            <a:graphicData uri="http://schemas.openxmlformats.org/presentationml/2006/ole">
              <mc:AlternateContent xmlns:mc="http://schemas.openxmlformats.org/markup-compatibility/2006">
                <mc:Choice xmlns:v="urn:schemas-microsoft-com:vml" Requires="v">
                  <p:oleObj spid="_x0000_s130067" name="CS ChemDraw Drawing" r:id="rId9" imgW="979742" imgH="303078" progId="ChemDraw.Document.6.0">
                    <p:embed/>
                  </p:oleObj>
                </mc:Choice>
                <mc:Fallback>
                  <p:oleObj name="CS ChemDraw Drawing" r:id="rId9" imgW="979742" imgH="303078" progId="ChemDraw.Document.6.0">
                    <p:embed/>
                    <p:pic>
                      <p:nvPicPr>
                        <p:cNvPr id="29" name="Objekt 28">
                          <a:extLst>
                            <a:ext uri="{FF2B5EF4-FFF2-40B4-BE49-F238E27FC236}">
                              <a16:creationId xmlns:a16="http://schemas.microsoft.com/office/drawing/2014/main" id="{33F9C47C-BB6F-428B-8C64-A4BED2B43AFD}"/>
                            </a:ext>
                          </a:extLst>
                        </p:cNvPr>
                        <p:cNvPicPr/>
                        <p:nvPr/>
                      </p:nvPicPr>
                      <p:blipFill>
                        <a:blip r:embed="rId10"/>
                        <a:stretch>
                          <a:fillRect/>
                        </a:stretch>
                      </p:blipFill>
                      <p:spPr>
                        <a:xfrm>
                          <a:off x="4068561" y="1581558"/>
                          <a:ext cx="979488" cy="303212"/>
                        </a:xfrm>
                        <a:prstGeom prst="rect">
                          <a:avLst/>
                        </a:prstGeom>
                      </p:spPr>
                    </p:pic>
                  </p:oleObj>
                </mc:Fallback>
              </mc:AlternateContent>
            </a:graphicData>
          </a:graphic>
        </p:graphicFrame>
      </p:grpSp>
      <p:sp>
        <p:nvSpPr>
          <p:cNvPr id="25" name="Textplatzhalter 4">
            <a:extLst>
              <a:ext uri="{FF2B5EF4-FFF2-40B4-BE49-F238E27FC236}">
                <a16:creationId xmlns:a16="http://schemas.microsoft.com/office/drawing/2014/main" id="{95386942-261C-4AAB-A3E8-3342F642F800}"/>
              </a:ext>
            </a:extLst>
          </p:cNvPr>
          <p:cNvSpPr txBox="1">
            <a:spLocks/>
          </p:cNvSpPr>
          <p:nvPr/>
        </p:nvSpPr>
        <p:spPr bwMode="auto">
          <a:xfrm>
            <a:off x="755832" y="6423285"/>
            <a:ext cx="2304000" cy="118800"/>
          </a:xfrm>
          <a:prstGeom prst="rect">
            <a:avLst/>
          </a:prstGeom>
          <a:blipFill>
            <a:blip r:embed="rId11">
              <a:biLevel thresh="25000"/>
            </a:blip>
            <a:stretch/>
          </a:blipFill>
        </p:spPr>
        <p:txBody>
          <a:bodyPr/>
          <a:lstStyle>
            <a:lvl1pPr marL="0" indent="0" algn="l" defTabSz="685800" rtl="0" eaLnBrk="1" latinLnBrk="0" hangingPunct="1">
              <a:lnSpc>
                <a:spcPct val="90000"/>
              </a:lnSpc>
              <a:spcBef>
                <a:spcPts val="750"/>
              </a:spcBef>
              <a:buFont typeface="Arial" panose="020B0604020202020204" pitchFamily="34" charset="0"/>
              <a:buNone/>
              <a:defRPr sz="200" kern="1200">
                <a:solidFill>
                  <a:schemeClr val="bg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0" lang="de-DE" sz="200" b="0" i="0" u="none" strike="noStrike" kern="1200" cap="none" spc="0" normalizeH="0" baseline="0" noProof="0">
                <a:ln>
                  <a:noFill/>
                </a:ln>
                <a:solidFill>
                  <a:srgbClr val="172144"/>
                </a:solidFill>
                <a:effectLst/>
                <a:uLnTx/>
                <a:uFillTx/>
                <a:latin typeface="Calibri"/>
                <a:ea typeface="+mn-ea"/>
                <a:cs typeface="+mn-cs"/>
              </a:rPr>
              <a:t> </a:t>
            </a:r>
          </a:p>
        </p:txBody>
      </p:sp>
      <p:grpSp>
        <p:nvGrpSpPr>
          <p:cNvPr id="6" name="Gruppieren 5">
            <a:extLst>
              <a:ext uri="{FF2B5EF4-FFF2-40B4-BE49-F238E27FC236}">
                <a16:creationId xmlns:a16="http://schemas.microsoft.com/office/drawing/2014/main" id="{D7FCAF65-FF06-45B4-91F3-698B51CF956C}"/>
              </a:ext>
            </a:extLst>
          </p:cNvPr>
          <p:cNvGrpSpPr/>
          <p:nvPr/>
        </p:nvGrpSpPr>
        <p:grpSpPr>
          <a:xfrm>
            <a:off x="1124030" y="2447822"/>
            <a:ext cx="3447969" cy="3861439"/>
            <a:chOff x="1124030" y="2447822"/>
            <a:chExt cx="3447969" cy="3861439"/>
          </a:xfrm>
        </p:grpSpPr>
        <p:grpSp>
          <p:nvGrpSpPr>
            <p:cNvPr id="3" name="Gruppieren 2">
              <a:extLst>
                <a:ext uri="{FF2B5EF4-FFF2-40B4-BE49-F238E27FC236}">
                  <a16:creationId xmlns:a16="http://schemas.microsoft.com/office/drawing/2014/main" id="{9632A399-AB60-43C2-BFC1-B8F52524C134}"/>
                </a:ext>
              </a:extLst>
            </p:cNvPr>
            <p:cNvGrpSpPr/>
            <p:nvPr/>
          </p:nvGrpSpPr>
          <p:grpSpPr>
            <a:xfrm>
              <a:off x="1124030" y="2447822"/>
              <a:ext cx="3447969" cy="3861439"/>
              <a:chOff x="1081532" y="2642396"/>
              <a:chExt cx="3950936" cy="3960382"/>
            </a:xfrm>
          </p:grpSpPr>
          <p:pic>
            <p:nvPicPr>
              <p:cNvPr id="50" name="Bildplatzhalter 7">
                <a:extLst>
                  <a:ext uri="{FF2B5EF4-FFF2-40B4-BE49-F238E27FC236}">
                    <a16:creationId xmlns:a16="http://schemas.microsoft.com/office/drawing/2014/main" id="{367B2706-EF90-4B6D-AA3D-96280CEBCED9}"/>
                  </a:ext>
                </a:extLst>
              </p:cNvPr>
              <p:cNvPicPr>
                <a:picLocks noChangeAspect="1"/>
              </p:cNvPicPr>
              <p:nvPr/>
            </p:nvPicPr>
            <p:blipFill>
              <a:blip r:embed="rId12" cstate="print">
                <a:extLst>
                  <a:ext uri="{28A0092B-C50C-407E-A947-70E740481C1C}">
                    <a14:useLocalDpi xmlns:a14="http://schemas.microsoft.com/office/drawing/2010/main" val="0"/>
                  </a:ext>
                </a:extLst>
              </a:blip>
              <a:srcRect l="26633" r="26633"/>
              <a:stretch>
                <a:fillRect/>
              </a:stretch>
            </p:blipFill>
            <p:spPr>
              <a:xfrm>
                <a:off x="1081532" y="2642396"/>
                <a:ext cx="3950936" cy="3960382"/>
              </a:xfrm>
              <a:custGeom>
                <a:avLst/>
                <a:gdLst>
                  <a:gd name="connsiteX0" fmla="*/ 0 w 2876550"/>
                  <a:gd name="connsiteY0" fmla="*/ 0 h 3143250"/>
                  <a:gd name="connsiteX1" fmla="*/ 2876550 w 2876550"/>
                  <a:gd name="connsiteY1" fmla="*/ 0 h 3143250"/>
                  <a:gd name="connsiteX2" fmla="*/ 2876550 w 2876550"/>
                  <a:gd name="connsiteY2" fmla="*/ 3143250 h 3143250"/>
                  <a:gd name="connsiteX3" fmla="*/ 0 w 2876550"/>
                  <a:gd name="connsiteY3" fmla="*/ 3143250 h 3143250"/>
                </a:gdLst>
                <a:ahLst/>
                <a:cxnLst>
                  <a:cxn ang="0">
                    <a:pos x="connsiteX0" y="connsiteY0"/>
                  </a:cxn>
                  <a:cxn ang="0">
                    <a:pos x="connsiteX1" y="connsiteY1"/>
                  </a:cxn>
                  <a:cxn ang="0">
                    <a:pos x="connsiteX2" y="connsiteY2"/>
                  </a:cxn>
                  <a:cxn ang="0">
                    <a:pos x="connsiteX3" y="connsiteY3"/>
                  </a:cxn>
                </a:cxnLst>
                <a:rect l="l" t="t" r="r" b="b"/>
                <a:pathLst>
                  <a:path w="2876550" h="3143250">
                    <a:moveTo>
                      <a:pt x="0" y="0"/>
                    </a:moveTo>
                    <a:lnTo>
                      <a:pt x="2876550" y="0"/>
                    </a:lnTo>
                    <a:lnTo>
                      <a:pt x="2876550" y="3143250"/>
                    </a:lnTo>
                    <a:lnTo>
                      <a:pt x="0" y="3143250"/>
                    </a:lnTo>
                    <a:close/>
                  </a:path>
                </a:pathLst>
              </a:custGeom>
              <a:pattFill prst="pct60">
                <a:fgClr>
                  <a:srgbClr val="172144"/>
                </a:fgClr>
                <a:bgClr>
                  <a:srgbClr val="172144">
                    <a:lumMod val="85000"/>
                  </a:srgbClr>
                </a:bgClr>
              </a:pattFill>
              <a:effectLst>
                <a:outerShdw blurRad="660400" dist="190500" dir="5400000" algn="t" rotWithShape="0">
                  <a:srgbClr val="4A86FF">
                    <a:alpha val="40000"/>
                  </a:srgbClr>
                </a:outerShdw>
              </a:effectLst>
            </p:spPr>
          </p:pic>
          <p:sp>
            <p:nvSpPr>
              <p:cNvPr id="21" name="Rechteck 20">
                <a:extLst>
                  <a:ext uri="{FF2B5EF4-FFF2-40B4-BE49-F238E27FC236}">
                    <a16:creationId xmlns:a16="http://schemas.microsoft.com/office/drawing/2014/main" id="{36ADB931-B459-4A63-9509-597C4AF61F83}"/>
                  </a:ext>
                </a:extLst>
              </p:cNvPr>
              <p:cNvSpPr/>
              <p:nvPr/>
            </p:nvSpPr>
            <p:spPr>
              <a:xfrm rot="16200000">
                <a:off x="727268" y="4309608"/>
                <a:ext cx="1327071" cy="30777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sz="1400" b="0" i="0" u="none" strike="noStrike" kern="1200" cap="none" spc="0" normalizeH="0" baseline="0" noProof="0" dirty="0">
                    <a:ln>
                      <a:noFill/>
                    </a:ln>
                    <a:solidFill>
                      <a:prstClr val="white"/>
                    </a:solidFill>
                    <a:effectLst/>
                    <a:uLnTx/>
                    <a:uFillTx/>
                    <a:latin typeface="Calibri"/>
                    <a:ea typeface="+mn-ea"/>
                    <a:cs typeface="+mn-cs"/>
                  </a:rPr>
                  <a:t>[</a:t>
                </a:r>
                <a:r>
                  <a:rPr kumimoji="0" lang="de-DE" sz="1400" b="0" i="0" u="none" strike="noStrike" kern="1200" cap="none" spc="0" normalizeH="0" baseline="30000" noProof="0" dirty="0">
                    <a:ln>
                      <a:noFill/>
                    </a:ln>
                    <a:solidFill>
                      <a:prstClr val="white"/>
                    </a:solidFill>
                    <a:effectLst/>
                    <a:uLnTx/>
                    <a:uFillTx/>
                    <a:latin typeface="Calibri"/>
                    <a:ea typeface="+mn-ea"/>
                    <a:cs typeface="+mn-cs"/>
                  </a:rPr>
                  <a:t>68</a:t>
                </a:r>
                <a:r>
                  <a:rPr kumimoji="0" lang="de-DE" sz="1400" b="0" i="0" u="none" strike="noStrike" kern="1200" cap="none" spc="0" normalizeH="0" baseline="0" noProof="0" dirty="0">
                    <a:ln>
                      <a:noFill/>
                    </a:ln>
                    <a:solidFill>
                      <a:prstClr val="white"/>
                    </a:solidFill>
                    <a:effectLst/>
                    <a:uLnTx/>
                    <a:uFillTx/>
                    <a:latin typeface="Calibri"/>
                    <a:ea typeface="+mn-ea"/>
                    <a:cs typeface="+mn-cs"/>
                  </a:rPr>
                  <a:t>Ga]-FAPI-4</a:t>
                </a:r>
              </a:p>
            </p:txBody>
          </p:sp>
        </p:grpSp>
        <p:pic>
          <p:nvPicPr>
            <p:cNvPr id="26" name="Grafik 25">
              <a:extLst>
                <a:ext uri="{FF2B5EF4-FFF2-40B4-BE49-F238E27FC236}">
                  <a16:creationId xmlns:a16="http://schemas.microsoft.com/office/drawing/2014/main" id="{17A7B830-A072-4C94-8FC6-C092020377BF}"/>
                </a:ext>
              </a:extLst>
            </p:cNvPr>
            <p:cNvPicPr>
              <a:picLocks noChangeAspect="1"/>
            </p:cNvPicPr>
            <p:nvPr/>
          </p:nvPicPr>
          <p:blipFill>
            <a:blip r:embed="rId13"/>
            <a:stretch>
              <a:fillRect/>
            </a:stretch>
          </p:blipFill>
          <p:spPr>
            <a:xfrm>
              <a:off x="1580720" y="2577350"/>
              <a:ext cx="2647364" cy="3489518"/>
            </a:xfrm>
            <a:prstGeom prst="rect">
              <a:avLst/>
            </a:prstGeom>
            <a:ln>
              <a:noFill/>
            </a:ln>
            <a:effectLst>
              <a:outerShdw blurRad="292100" dist="139700" dir="2700000" algn="tl" rotWithShape="0">
                <a:srgbClr val="333333">
                  <a:alpha val="65000"/>
                </a:srgbClr>
              </a:outerShdw>
            </a:effectLst>
          </p:spPr>
        </p:pic>
      </p:grpSp>
      <p:sp>
        <p:nvSpPr>
          <p:cNvPr id="20" name="TextBox 1">
            <a:extLst>
              <a:ext uri="{FF2B5EF4-FFF2-40B4-BE49-F238E27FC236}">
                <a16:creationId xmlns:a16="http://schemas.microsoft.com/office/drawing/2014/main" id="{DC51C266-6004-40C9-81AC-C216A0AD01B0}"/>
              </a:ext>
            </a:extLst>
          </p:cNvPr>
          <p:cNvSpPr txBox="1"/>
          <p:nvPr/>
        </p:nvSpPr>
        <p:spPr>
          <a:xfrm>
            <a:off x="-1350629" y="263550"/>
            <a:ext cx="11845258" cy="1323439"/>
          </a:xfrm>
          <a:prstGeom prst="rect">
            <a:avLst/>
          </a:prstGeom>
          <a:noFill/>
        </p:spPr>
        <p:txBody>
          <a:bodyPr wrap="square" rtlCol="0">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FAPI</a:t>
            </a:r>
            <a:br>
              <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br>
            <a:r>
              <a:rPr kumimoji="0" lang="en-US" sz="14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Fibroblast activation protein inhibitor</a:t>
            </a:r>
            <a:endPar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endParaRPr>
          </a:p>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Tree>
    <p:extLst>
      <p:ext uri="{BB962C8B-B14F-4D97-AF65-F5344CB8AC3E}">
        <p14:creationId xmlns:p14="http://schemas.microsoft.com/office/powerpoint/2010/main" val="285884283"/>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14:presetBounceEnd="60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60000">
                                          <p:cBhvr additive="base">
                                            <p:cTn id="7" dur="1750" fill="hold"/>
                                            <p:tgtEl>
                                              <p:spTgt spid="4"/>
                                            </p:tgtEl>
                                            <p:attrNameLst>
                                              <p:attrName>ppt_x</p:attrName>
                                            </p:attrNameLst>
                                          </p:cBhvr>
                                          <p:tavLst>
                                            <p:tav tm="0">
                                              <p:val>
                                                <p:strVal val="#ppt_x"/>
                                              </p:val>
                                            </p:tav>
                                            <p:tav tm="100000">
                                              <p:val>
                                                <p:strVal val="#ppt_x"/>
                                              </p:val>
                                            </p:tav>
                                          </p:tavLst>
                                        </p:anim>
                                        <p:anim calcmode="lin" valueType="num" p14:bounceEnd="60000">
                                          <p:cBhvr additive="base">
                                            <p:cTn id="8" dur="175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1750"/>
                                </p:stCondLst>
                                <p:childTnLst>
                                  <p:par>
                                    <p:cTn id="10" presetID="2" presetClass="entr" presetSubtype="8" fill="hold" grpId="0" nodeType="afterEffect" p14:presetBounceEnd="80000">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14:bounceEnd="80000">
                                          <p:cBhvr additive="base">
                                            <p:cTn id="12" dur="1500" fill="hold"/>
                                            <p:tgtEl>
                                              <p:spTgt spid="63"/>
                                            </p:tgtEl>
                                            <p:attrNameLst>
                                              <p:attrName>ppt_x</p:attrName>
                                            </p:attrNameLst>
                                          </p:cBhvr>
                                          <p:tavLst>
                                            <p:tav tm="0">
                                              <p:val>
                                                <p:strVal val="0-#ppt_w/2"/>
                                              </p:val>
                                            </p:tav>
                                            <p:tav tm="100000">
                                              <p:val>
                                                <p:strVal val="#ppt_x"/>
                                              </p:val>
                                            </p:tav>
                                          </p:tavLst>
                                        </p:anim>
                                        <p:anim calcmode="lin" valueType="num" p14:bounceEnd="80000">
                                          <p:cBhvr additive="base">
                                            <p:cTn id="13" dur="1500" fill="hold"/>
                                            <p:tgtEl>
                                              <p:spTgt spid="63"/>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14:presetBounceEnd="80000">
                                      <p:stCondLst>
                                        <p:cond delay="600"/>
                                      </p:stCondLst>
                                      <p:childTnLst>
                                        <p:set>
                                          <p:cBhvr>
                                            <p:cTn id="15" dur="1" fill="hold">
                                              <p:stCondLst>
                                                <p:cond delay="0"/>
                                              </p:stCondLst>
                                            </p:cTn>
                                            <p:tgtEl>
                                              <p:spTgt spid="64"/>
                                            </p:tgtEl>
                                            <p:attrNameLst>
                                              <p:attrName>style.visibility</p:attrName>
                                            </p:attrNameLst>
                                          </p:cBhvr>
                                          <p:to>
                                            <p:strVal val="visible"/>
                                          </p:to>
                                        </p:set>
                                        <p:anim calcmode="lin" valueType="num" p14:bounceEnd="80000">
                                          <p:cBhvr additive="base">
                                            <p:cTn id="16" dur="1500" fill="hold"/>
                                            <p:tgtEl>
                                              <p:spTgt spid="64"/>
                                            </p:tgtEl>
                                            <p:attrNameLst>
                                              <p:attrName>ppt_x</p:attrName>
                                            </p:attrNameLst>
                                          </p:cBhvr>
                                          <p:tavLst>
                                            <p:tav tm="0">
                                              <p:val>
                                                <p:strVal val="0-#ppt_w/2"/>
                                              </p:val>
                                            </p:tav>
                                            <p:tav tm="100000">
                                              <p:val>
                                                <p:strVal val="#ppt_x"/>
                                              </p:val>
                                            </p:tav>
                                          </p:tavLst>
                                        </p:anim>
                                        <p:anim calcmode="lin" valueType="num" p14:bounceEnd="80000">
                                          <p:cBhvr additive="base">
                                            <p:cTn id="17" dur="1500" fill="hold"/>
                                            <p:tgtEl>
                                              <p:spTgt spid="64"/>
                                            </p:tgtEl>
                                            <p:attrNameLst>
                                              <p:attrName>ppt_y</p:attrName>
                                            </p:attrNameLst>
                                          </p:cBhvr>
                                          <p:tavLst>
                                            <p:tav tm="0">
                                              <p:val>
                                                <p:strVal val="#ppt_y"/>
                                              </p:val>
                                            </p:tav>
                                            <p:tav tm="100000">
                                              <p:val>
                                                <p:strVal val="#ppt_y"/>
                                              </p:val>
                                            </p:tav>
                                          </p:tavLst>
                                        </p:anim>
                                      </p:childTnLst>
                                    </p:cTn>
                                  </p:par>
                                </p:childTnLst>
                              </p:cTn>
                            </p:par>
                            <p:par>
                              <p:cTn id="18" fill="hold">
                                <p:stCondLst>
                                  <p:cond delay="3850"/>
                                </p:stCondLst>
                                <p:childTnLst>
                                  <p:par>
                                    <p:cTn id="19" presetID="2" presetClass="entr" presetSubtype="8" fill="hold" nodeType="afterEffect" p14:presetBounceEnd="80000">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14:bounceEnd="80000">
                                          <p:cBhvr additive="base">
                                            <p:cTn id="21" dur="1500" fill="hold"/>
                                            <p:tgtEl>
                                              <p:spTgt spid="6"/>
                                            </p:tgtEl>
                                            <p:attrNameLst>
                                              <p:attrName>ppt_x</p:attrName>
                                            </p:attrNameLst>
                                          </p:cBhvr>
                                          <p:tavLst>
                                            <p:tav tm="0">
                                              <p:val>
                                                <p:strVal val="0-#ppt_w/2"/>
                                              </p:val>
                                            </p:tav>
                                            <p:tav tm="100000">
                                              <p:val>
                                                <p:strVal val="#ppt_x"/>
                                              </p:val>
                                            </p:tav>
                                          </p:tavLst>
                                        </p:anim>
                                        <p:anim calcmode="lin" valueType="num" p14:bounceEnd="80000">
                                          <p:cBhvr additive="base">
                                            <p:cTn id="22" dur="1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750" fill="hold"/>
                                            <p:tgtEl>
                                              <p:spTgt spid="4"/>
                                            </p:tgtEl>
                                            <p:attrNameLst>
                                              <p:attrName>ppt_x</p:attrName>
                                            </p:attrNameLst>
                                          </p:cBhvr>
                                          <p:tavLst>
                                            <p:tav tm="0">
                                              <p:val>
                                                <p:strVal val="#ppt_x"/>
                                              </p:val>
                                            </p:tav>
                                            <p:tav tm="100000">
                                              <p:val>
                                                <p:strVal val="#ppt_x"/>
                                              </p:val>
                                            </p:tav>
                                          </p:tavLst>
                                        </p:anim>
                                        <p:anim calcmode="lin" valueType="num">
                                          <p:cBhvr additive="base">
                                            <p:cTn id="8" dur="175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1750"/>
                                </p:stCondLst>
                                <p:childTnLst>
                                  <p:par>
                                    <p:cTn id="10" presetID="2" presetClass="entr" presetSubtype="8" fill="hold" grpId="0" nodeType="after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additive="base">
                                            <p:cTn id="12" dur="1500" fill="hold"/>
                                            <p:tgtEl>
                                              <p:spTgt spid="63"/>
                                            </p:tgtEl>
                                            <p:attrNameLst>
                                              <p:attrName>ppt_x</p:attrName>
                                            </p:attrNameLst>
                                          </p:cBhvr>
                                          <p:tavLst>
                                            <p:tav tm="0">
                                              <p:val>
                                                <p:strVal val="0-#ppt_w/2"/>
                                              </p:val>
                                            </p:tav>
                                            <p:tav tm="100000">
                                              <p:val>
                                                <p:strVal val="#ppt_x"/>
                                              </p:val>
                                            </p:tav>
                                          </p:tavLst>
                                        </p:anim>
                                        <p:anim calcmode="lin" valueType="num">
                                          <p:cBhvr additive="base">
                                            <p:cTn id="13" dur="1500" fill="hold"/>
                                            <p:tgtEl>
                                              <p:spTgt spid="63"/>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600"/>
                                      </p:stCondLst>
                                      <p:childTnLst>
                                        <p:set>
                                          <p:cBhvr>
                                            <p:cTn id="15" dur="1" fill="hold">
                                              <p:stCondLst>
                                                <p:cond delay="0"/>
                                              </p:stCondLst>
                                            </p:cTn>
                                            <p:tgtEl>
                                              <p:spTgt spid="64"/>
                                            </p:tgtEl>
                                            <p:attrNameLst>
                                              <p:attrName>style.visibility</p:attrName>
                                            </p:attrNameLst>
                                          </p:cBhvr>
                                          <p:to>
                                            <p:strVal val="visible"/>
                                          </p:to>
                                        </p:set>
                                        <p:anim calcmode="lin" valueType="num">
                                          <p:cBhvr additive="base">
                                            <p:cTn id="16" dur="1500" fill="hold"/>
                                            <p:tgtEl>
                                              <p:spTgt spid="64"/>
                                            </p:tgtEl>
                                            <p:attrNameLst>
                                              <p:attrName>ppt_x</p:attrName>
                                            </p:attrNameLst>
                                          </p:cBhvr>
                                          <p:tavLst>
                                            <p:tav tm="0">
                                              <p:val>
                                                <p:strVal val="0-#ppt_w/2"/>
                                              </p:val>
                                            </p:tav>
                                            <p:tav tm="100000">
                                              <p:val>
                                                <p:strVal val="#ppt_x"/>
                                              </p:val>
                                            </p:tav>
                                          </p:tavLst>
                                        </p:anim>
                                        <p:anim calcmode="lin" valueType="num">
                                          <p:cBhvr additive="base">
                                            <p:cTn id="17" dur="1500" fill="hold"/>
                                            <p:tgtEl>
                                              <p:spTgt spid="64"/>
                                            </p:tgtEl>
                                            <p:attrNameLst>
                                              <p:attrName>ppt_y</p:attrName>
                                            </p:attrNameLst>
                                          </p:cBhvr>
                                          <p:tavLst>
                                            <p:tav tm="0">
                                              <p:val>
                                                <p:strVal val="#ppt_y"/>
                                              </p:val>
                                            </p:tav>
                                            <p:tav tm="100000">
                                              <p:val>
                                                <p:strVal val="#ppt_y"/>
                                              </p:val>
                                            </p:tav>
                                          </p:tavLst>
                                        </p:anim>
                                      </p:childTnLst>
                                    </p:cTn>
                                  </p:par>
                                </p:childTnLst>
                              </p:cTn>
                            </p:par>
                            <p:par>
                              <p:cTn id="18" fill="hold">
                                <p:stCondLst>
                                  <p:cond delay="3850"/>
                                </p:stCondLst>
                                <p:childTnLst>
                                  <p:par>
                                    <p:cTn id="19" presetID="10" presetClass="entr" presetSubtype="0" fill="hold" grpId="0" nodeType="afterEffect">
                                      <p:stCondLst>
                                        <p:cond delay="0"/>
                                      </p:stCondLst>
                                      <p:childTnLst>
                                        <p:set>
                                          <p:cBhvr>
                                            <p:cTn id="20" dur="1" fill="hold">
                                              <p:stCondLst>
                                                <p:cond delay="0"/>
                                              </p:stCondLst>
                                            </p:cTn>
                                            <p:tgtEl>
                                              <p:spTgt spid="54"/>
                                            </p:tgtEl>
                                            <p:attrNameLst>
                                              <p:attrName>style.visibility</p:attrName>
                                            </p:attrNameLst>
                                          </p:cBhvr>
                                          <p:to>
                                            <p:strVal val="visible"/>
                                          </p:to>
                                        </p:set>
                                        <p:animEffect transition="in" filter="fade">
                                          <p:cBhvr>
                                            <p:cTn id="21" dur="500"/>
                                            <p:tgtEl>
                                              <p:spTgt spid="54"/>
                                            </p:tgtEl>
                                          </p:cBhvr>
                                        </p:animEffect>
                                      </p:childTnLst>
                                    </p:cTn>
                                  </p:par>
                                </p:childTnLst>
                              </p:cTn>
                            </p:par>
                            <p:par>
                              <p:cTn id="22" fill="hold">
                                <p:stCondLst>
                                  <p:cond delay="4350"/>
                                </p:stCondLst>
                                <p:childTnLst>
                                  <p:par>
                                    <p:cTn id="23" presetID="2" presetClass="entr" presetSubtype="8"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1500" fill="hold"/>
                                            <p:tgtEl>
                                              <p:spTgt spid="6"/>
                                            </p:tgtEl>
                                            <p:attrNameLst>
                                              <p:attrName>ppt_x</p:attrName>
                                            </p:attrNameLst>
                                          </p:cBhvr>
                                          <p:tavLst>
                                            <p:tav tm="0">
                                              <p:val>
                                                <p:strVal val="0-#ppt_w/2"/>
                                              </p:val>
                                            </p:tav>
                                            <p:tav tm="100000">
                                              <p:val>
                                                <p:strVal val="#ppt_x"/>
                                              </p:val>
                                            </p:tav>
                                          </p:tavLst>
                                        </p:anim>
                                        <p:anim calcmode="lin" valueType="num">
                                          <p:cBhvr additive="base">
                                            <p:cTn id="26" dur="1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63" grpId="0"/>
        </p:bldLst>
      </p:timing>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4" name="Grafik 7">
            <a:extLst>
              <a:ext uri="{FF2B5EF4-FFF2-40B4-BE49-F238E27FC236}">
                <a16:creationId xmlns:a16="http://schemas.microsoft.com/office/drawing/2014/main" id="{B49EE644-E096-4D35-86ED-1EE2E0F14600}"/>
              </a:ext>
            </a:extLst>
          </p:cNvPr>
          <p:cNvPicPr>
            <a:picLocks noChangeAspect="1"/>
          </p:cNvPicPr>
          <p:nvPr/>
        </p:nvPicPr>
        <p:blipFill>
          <a:blip r:embed="rId4">
            <a:lum bright="100000" contrast="-86000"/>
          </a:blip>
          <a:stretch/>
        </p:blipFill>
        <p:spPr bwMode="auto">
          <a:xfrm>
            <a:off x="6516216" y="6002236"/>
            <a:ext cx="1881980" cy="548854"/>
          </a:xfrm>
          <a:prstGeom prst="rect">
            <a:avLst/>
          </a:prstGeom>
          <a:noFill/>
        </p:spPr>
      </p:pic>
      <p:sp>
        <p:nvSpPr>
          <p:cNvPr id="25" name="Textplatzhalter 4">
            <a:extLst>
              <a:ext uri="{FF2B5EF4-FFF2-40B4-BE49-F238E27FC236}">
                <a16:creationId xmlns:a16="http://schemas.microsoft.com/office/drawing/2014/main" id="{95386942-261C-4AAB-A3E8-3342F642F800}"/>
              </a:ext>
            </a:extLst>
          </p:cNvPr>
          <p:cNvSpPr txBox="1">
            <a:spLocks/>
          </p:cNvSpPr>
          <p:nvPr/>
        </p:nvSpPr>
        <p:spPr bwMode="auto">
          <a:xfrm>
            <a:off x="755832" y="6423285"/>
            <a:ext cx="2304000" cy="118800"/>
          </a:xfrm>
          <a:prstGeom prst="rect">
            <a:avLst/>
          </a:prstGeom>
          <a:blipFill>
            <a:blip r:embed="rId5">
              <a:biLevel thresh="25000"/>
            </a:blip>
            <a:stretch/>
          </a:blipFill>
        </p:spPr>
        <p:txBody>
          <a:bodyPr/>
          <a:lstStyle>
            <a:lvl1pPr marL="0" indent="0" algn="l" defTabSz="685800" rtl="0" eaLnBrk="1" latinLnBrk="0" hangingPunct="1">
              <a:lnSpc>
                <a:spcPct val="90000"/>
              </a:lnSpc>
              <a:spcBef>
                <a:spcPts val="750"/>
              </a:spcBef>
              <a:buFont typeface="Arial" panose="020B0604020202020204" pitchFamily="34" charset="0"/>
              <a:buNone/>
              <a:defRPr sz="200" kern="1200">
                <a:solidFill>
                  <a:schemeClr val="bg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0" lang="de-DE" sz="200" b="0" i="0" u="none" strike="noStrike" kern="1200" cap="none" spc="0" normalizeH="0" baseline="0" noProof="0">
                <a:ln>
                  <a:noFill/>
                </a:ln>
                <a:solidFill>
                  <a:srgbClr val="172144"/>
                </a:solidFill>
                <a:effectLst/>
                <a:uLnTx/>
                <a:uFillTx/>
                <a:latin typeface="Calibri"/>
                <a:ea typeface="+mn-ea"/>
                <a:cs typeface="+mn-cs"/>
              </a:rPr>
              <a:t> </a:t>
            </a:r>
          </a:p>
        </p:txBody>
      </p:sp>
      <p:sp>
        <p:nvSpPr>
          <p:cNvPr id="54" name="Rechteck 53">
            <a:extLst>
              <a:ext uri="{FF2B5EF4-FFF2-40B4-BE49-F238E27FC236}">
                <a16:creationId xmlns:a16="http://schemas.microsoft.com/office/drawing/2014/main" id="{8F28C3DA-4592-4DDF-BF19-131A4649E804}"/>
              </a:ext>
            </a:extLst>
          </p:cNvPr>
          <p:cNvSpPr/>
          <p:nvPr/>
        </p:nvSpPr>
        <p:spPr>
          <a:xfrm>
            <a:off x="6728475" y="5277076"/>
            <a:ext cx="3012858" cy="246221"/>
          </a:xfrm>
          <a:prstGeom prst="rect">
            <a:avLst/>
          </a:prstGeom>
        </p:spPr>
        <p:txBody>
          <a:bodyPr wrap="square">
            <a:spAutoFit/>
          </a:bodyPr>
          <a:lstStyle/>
          <a:p>
            <a:pPr marL="0" marR="0" lvl="0" indent="0" algn="just" defTabSz="128588" rtl="0"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INM-5; UK RWTH Aachen</a:t>
            </a:r>
          </a:p>
        </p:txBody>
      </p:sp>
      <p:sp>
        <p:nvSpPr>
          <p:cNvPr id="63" name="TextBox 7">
            <a:extLst>
              <a:ext uri="{FF2B5EF4-FFF2-40B4-BE49-F238E27FC236}">
                <a16:creationId xmlns:a16="http://schemas.microsoft.com/office/drawing/2014/main" id="{F1A76743-24DF-45EE-B7CF-D3C19C0C2E0B}"/>
              </a:ext>
            </a:extLst>
          </p:cNvPr>
          <p:cNvSpPr txBox="1"/>
          <p:nvPr/>
        </p:nvSpPr>
        <p:spPr>
          <a:xfrm>
            <a:off x="6273020" y="2890391"/>
            <a:ext cx="3418090" cy="1077218"/>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2C82"/>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FAPI PET imaging</a:t>
            </a:r>
          </a:p>
        </p:txBody>
      </p:sp>
      <p:grpSp>
        <p:nvGrpSpPr>
          <p:cNvPr id="64" name="Group 11">
            <a:extLst>
              <a:ext uri="{FF2B5EF4-FFF2-40B4-BE49-F238E27FC236}">
                <a16:creationId xmlns:a16="http://schemas.microsoft.com/office/drawing/2014/main" id="{BEFBDE6B-2393-409B-B967-315282ADAEBC}"/>
              </a:ext>
            </a:extLst>
          </p:cNvPr>
          <p:cNvGrpSpPr/>
          <p:nvPr/>
        </p:nvGrpSpPr>
        <p:grpSpPr>
          <a:xfrm rot="10800000">
            <a:off x="7380312" y="4422552"/>
            <a:ext cx="639657" cy="507630"/>
            <a:chOff x="19380200" y="4471988"/>
            <a:chExt cx="1438276" cy="1141412"/>
          </a:xfrm>
          <a:solidFill>
            <a:schemeClr val="tx1">
              <a:lumMod val="90000"/>
              <a:lumOff val="10000"/>
            </a:schemeClr>
          </a:solidFill>
        </p:grpSpPr>
        <p:sp>
          <p:nvSpPr>
            <p:cNvPr id="65" name="Rectangle 5">
              <a:extLst>
                <a:ext uri="{FF2B5EF4-FFF2-40B4-BE49-F238E27FC236}">
                  <a16:creationId xmlns:a16="http://schemas.microsoft.com/office/drawing/2014/main" id="{BDA859FB-69D7-4476-A17F-D634F839539A}"/>
                </a:ext>
              </a:extLst>
            </p:cNvPr>
            <p:cNvSpPr>
              <a:spLocks noChangeArrowheads="1"/>
            </p:cNvSpPr>
            <p:nvPr/>
          </p:nvSpPr>
          <p:spPr bwMode="auto">
            <a:xfrm>
              <a:off x="19380200" y="4868863"/>
              <a:ext cx="1176338" cy="34766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66" name="Freeform 6">
              <a:extLst>
                <a:ext uri="{FF2B5EF4-FFF2-40B4-BE49-F238E27FC236}">
                  <a16:creationId xmlns:a16="http://schemas.microsoft.com/office/drawing/2014/main" id="{D51333F8-FFCA-4006-9D05-B58A01C2D833}"/>
                </a:ext>
              </a:extLst>
            </p:cNvPr>
            <p:cNvSpPr>
              <a:spLocks/>
            </p:cNvSpPr>
            <p:nvPr/>
          </p:nvSpPr>
          <p:spPr bwMode="auto">
            <a:xfrm>
              <a:off x="20007263" y="4471988"/>
              <a:ext cx="811213" cy="814387"/>
            </a:xfrm>
            <a:custGeom>
              <a:avLst/>
              <a:gdLst>
                <a:gd name="T0" fmla="*/ 511 w 511"/>
                <a:gd name="T1" fmla="*/ 359 h 513"/>
                <a:gd name="T2" fmla="*/ 358 w 511"/>
                <a:gd name="T3" fmla="*/ 513 h 513"/>
                <a:gd name="T4" fmla="*/ 314 w 511"/>
                <a:gd name="T5" fmla="*/ 469 h 513"/>
                <a:gd name="T6" fmla="*/ 96 w 511"/>
                <a:gd name="T7" fmla="*/ 250 h 513"/>
                <a:gd name="T8" fmla="*/ 0 w 511"/>
                <a:gd name="T9" fmla="*/ 154 h 513"/>
                <a:gd name="T10" fmla="*/ 153 w 511"/>
                <a:gd name="T11" fmla="*/ 0 h 513"/>
                <a:gd name="T12" fmla="*/ 358 w 511"/>
                <a:gd name="T13" fmla="*/ 206 h 513"/>
                <a:gd name="T14" fmla="*/ 511 w 511"/>
                <a:gd name="T15" fmla="*/ 359 h 5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1" h="513">
                  <a:moveTo>
                    <a:pt x="511" y="359"/>
                  </a:moveTo>
                  <a:lnTo>
                    <a:pt x="358" y="513"/>
                  </a:lnTo>
                  <a:lnTo>
                    <a:pt x="314" y="469"/>
                  </a:lnTo>
                  <a:lnTo>
                    <a:pt x="96" y="250"/>
                  </a:lnTo>
                  <a:lnTo>
                    <a:pt x="0" y="154"/>
                  </a:lnTo>
                  <a:lnTo>
                    <a:pt x="153" y="0"/>
                  </a:lnTo>
                  <a:lnTo>
                    <a:pt x="358" y="206"/>
                  </a:lnTo>
                  <a:lnTo>
                    <a:pt x="511" y="35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67" name="Freeform 7">
              <a:extLst>
                <a:ext uri="{FF2B5EF4-FFF2-40B4-BE49-F238E27FC236}">
                  <a16:creationId xmlns:a16="http://schemas.microsoft.com/office/drawing/2014/main" id="{4B084E8E-D4DD-4879-84D6-D35E259819E2}"/>
                </a:ext>
              </a:extLst>
            </p:cNvPr>
            <p:cNvSpPr>
              <a:spLocks/>
            </p:cNvSpPr>
            <p:nvPr/>
          </p:nvSpPr>
          <p:spPr bwMode="auto">
            <a:xfrm>
              <a:off x="20007263" y="4799013"/>
              <a:ext cx="811213" cy="814387"/>
            </a:xfrm>
            <a:custGeom>
              <a:avLst/>
              <a:gdLst>
                <a:gd name="T0" fmla="*/ 511 w 511"/>
                <a:gd name="T1" fmla="*/ 153 h 513"/>
                <a:gd name="T2" fmla="*/ 358 w 511"/>
                <a:gd name="T3" fmla="*/ 307 h 513"/>
                <a:gd name="T4" fmla="*/ 153 w 511"/>
                <a:gd name="T5" fmla="*/ 513 h 513"/>
                <a:gd name="T6" fmla="*/ 0 w 511"/>
                <a:gd name="T7" fmla="*/ 359 h 513"/>
                <a:gd name="T8" fmla="*/ 358 w 511"/>
                <a:gd name="T9" fmla="*/ 0 h 513"/>
                <a:gd name="T10" fmla="*/ 511 w 511"/>
                <a:gd name="T11" fmla="*/ 153 h 513"/>
              </a:gdLst>
              <a:ahLst/>
              <a:cxnLst>
                <a:cxn ang="0">
                  <a:pos x="T0" y="T1"/>
                </a:cxn>
                <a:cxn ang="0">
                  <a:pos x="T2" y="T3"/>
                </a:cxn>
                <a:cxn ang="0">
                  <a:pos x="T4" y="T5"/>
                </a:cxn>
                <a:cxn ang="0">
                  <a:pos x="T6" y="T7"/>
                </a:cxn>
                <a:cxn ang="0">
                  <a:pos x="T8" y="T9"/>
                </a:cxn>
                <a:cxn ang="0">
                  <a:pos x="T10" y="T11"/>
                </a:cxn>
              </a:cxnLst>
              <a:rect l="0" t="0" r="r" b="b"/>
              <a:pathLst>
                <a:path w="511" h="513">
                  <a:moveTo>
                    <a:pt x="511" y="153"/>
                  </a:moveTo>
                  <a:lnTo>
                    <a:pt x="358" y="307"/>
                  </a:lnTo>
                  <a:lnTo>
                    <a:pt x="153" y="513"/>
                  </a:lnTo>
                  <a:lnTo>
                    <a:pt x="0" y="359"/>
                  </a:lnTo>
                  <a:lnTo>
                    <a:pt x="358" y="0"/>
                  </a:lnTo>
                  <a:lnTo>
                    <a:pt x="511" y="1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grpSp>
      <p:grpSp>
        <p:nvGrpSpPr>
          <p:cNvPr id="3" name="Gruppieren 2">
            <a:extLst>
              <a:ext uri="{FF2B5EF4-FFF2-40B4-BE49-F238E27FC236}">
                <a16:creationId xmlns:a16="http://schemas.microsoft.com/office/drawing/2014/main" id="{9632A399-AB60-43C2-BFC1-B8F52524C134}"/>
              </a:ext>
            </a:extLst>
          </p:cNvPr>
          <p:cNvGrpSpPr/>
          <p:nvPr/>
        </p:nvGrpSpPr>
        <p:grpSpPr>
          <a:xfrm>
            <a:off x="909096" y="2636970"/>
            <a:ext cx="3950936" cy="3960382"/>
            <a:chOff x="899592" y="2636970"/>
            <a:chExt cx="3950936" cy="3960382"/>
          </a:xfrm>
        </p:grpSpPr>
        <p:pic>
          <p:nvPicPr>
            <p:cNvPr id="50" name="Bildplatzhalter 7">
              <a:extLst>
                <a:ext uri="{FF2B5EF4-FFF2-40B4-BE49-F238E27FC236}">
                  <a16:creationId xmlns:a16="http://schemas.microsoft.com/office/drawing/2014/main" id="{367B2706-EF90-4B6D-AA3D-96280CEBCED9}"/>
                </a:ext>
              </a:extLst>
            </p:cNvPr>
            <p:cNvPicPr>
              <a:picLocks noChangeAspect="1"/>
            </p:cNvPicPr>
            <p:nvPr/>
          </p:nvPicPr>
          <p:blipFill>
            <a:blip r:embed="rId6" cstate="print">
              <a:extLst>
                <a:ext uri="{28A0092B-C50C-407E-A947-70E740481C1C}">
                  <a14:useLocalDpi xmlns:a14="http://schemas.microsoft.com/office/drawing/2010/main" val="0"/>
                </a:ext>
              </a:extLst>
            </a:blip>
            <a:srcRect l="26633" r="26633"/>
            <a:stretch>
              <a:fillRect/>
            </a:stretch>
          </p:blipFill>
          <p:spPr>
            <a:xfrm>
              <a:off x="899592" y="2636970"/>
              <a:ext cx="3950936" cy="3960382"/>
            </a:xfrm>
            <a:custGeom>
              <a:avLst/>
              <a:gdLst>
                <a:gd name="connsiteX0" fmla="*/ 0 w 2876550"/>
                <a:gd name="connsiteY0" fmla="*/ 0 h 3143250"/>
                <a:gd name="connsiteX1" fmla="*/ 2876550 w 2876550"/>
                <a:gd name="connsiteY1" fmla="*/ 0 h 3143250"/>
                <a:gd name="connsiteX2" fmla="*/ 2876550 w 2876550"/>
                <a:gd name="connsiteY2" fmla="*/ 3143250 h 3143250"/>
                <a:gd name="connsiteX3" fmla="*/ 0 w 2876550"/>
                <a:gd name="connsiteY3" fmla="*/ 3143250 h 3143250"/>
              </a:gdLst>
              <a:ahLst/>
              <a:cxnLst>
                <a:cxn ang="0">
                  <a:pos x="connsiteX0" y="connsiteY0"/>
                </a:cxn>
                <a:cxn ang="0">
                  <a:pos x="connsiteX1" y="connsiteY1"/>
                </a:cxn>
                <a:cxn ang="0">
                  <a:pos x="connsiteX2" y="connsiteY2"/>
                </a:cxn>
                <a:cxn ang="0">
                  <a:pos x="connsiteX3" y="connsiteY3"/>
                </a:cxn>
              </a:cxnLst>
              <a:rect l="l" t="t" r="r" b="b"/>
              <a:pathLst>
                <a:path w="2876550" h="3143250">
                  <a:moveTo>
                    <a:pt x="0" y="0"/>
                  </a:moveTo>
                  <a:lnTo>
                    <a:pt x="2876550" y="0"/>
                  </a:lnTo>
                  <a:lnTo>
                    <a:pt x="2876550" y="3143250"/>
                  </a:lnTo>
                  <a:lnTo>
                    <a:pt x="0" y="3143250"/>
                  </a:lnTo>
                  <a:close/>
                </a:path>
              </a:pathLst>
            </a:custGeom>
            <a:pattFill prst="pct60">
              <a:fgClr>
                <a:srgbClr val="172144"/>
              </a:fgClr>
              <a:bgClr>
                <a:srgbClr val="172144">
                  <a:lumMod val="85000"/>
                </a:srgbClr>
              </a:bgClr>
            </a:pattFill>
            <a:effectLst>
              <a:outerShdw blurRad="660400" dist="190500" dir="5400000" algn="t" rotWithShape="0">
                <a:srgbClr val="4A86FF">
                  <a:alpha val="40000"/>
                </a:srgbClr>
              </a:outerShdw>
            </a:effectLst>
          </p:spPr>
        </p:pic>
        <p:grpSp>
          <p:nvGrpSpPr>
            <p:cNvPr id="18" name="Gruppieren 17">
              <a:extLst>
                <a:ext uri="{FF2B5EF4-FFF2-40B4-BE49-F238E27FC236}">
                  <a16:creationId xmlns:a16="http://schemas.microsoft.com/office/drawing/2014/main" id="{5F1CBB9E-6F85-4246-9D4E-00C07CCAEF61}"/>
                </a:ext>
              </a:extLst>
            </p:cNvPr>
            <p:cNvGrpSpPr/>
            <p:nvPr/>
          </p:nvGrpSpPr>
          <p:grpSpPr>
            <a:xfrm>
              <a:off x="1000669" y="3113585"/>
              <a:ext cx="3673406" cy="3125566"/>
              <a:chOff x="4724400" y="1401482"/>
              <a:chExt cx="3673406" cy="3125566"/>
            </a:xfrm>
          </p:grpSpPr>
          <p:pic>
            <p:nvPicPr>
              <p:cNvPr id="19" name="Grafik 2" descr="cid:image002.png@01D732CE.879E4FB0">
                <a:extLst>
                  <a:ext uri="{FF2B5EF4-FFF2-40B4-BE49-F238E27FC236}">
                    <a16:creationId xmlns:a16="http://schemas.microsoft.com/office/drawing/2014/main" id="{0C749C98-C139-4C86-A2E5-F60119030F73}"/>
                  </a:ext>
                </a:extLst>
              </p:cNvPr>
              <p:cNvPicPr>
                <a:picLocks noChangeAspect="1" noChangeArrowheads="1"/>
              </p:cNvPicPr>
              <p:nvPr/>
            </p:nvPicPr>
            <p:blipFill rotWithShape="1">
              <a:blip r:embed="rId7" r:link="rId8">
                <a:extLst>
                  <a:ext uri="{28A0092B-C50C-407E-A947-70E740481C1C}">
                    <a14:useLocalDpi xmlns:a14="http://schemas.microsoft.com/office/drawing/2010/main" val="0"/>
                  </a:ext>
                </a:extLst>
              </a:blip>
              <a:srcRect t="25560"/>
              <a:stretch>
                <a:fillRect/>
              </a:stretch>
            </p:blipFill>
            <p:spPr bwMode="auto">
              <a:xfrm>
                <a:off x="4724400" y="1401482"/>
                <a:ext cx="1706492" cy="284856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20" name="Grafik 2" descr="cid:image002.png@01D732CE.C1B42760">
                <a:extLst>
                  <a:ext uri="{FF2B5EF4-FFF2-40B4-BE49-F238E27FC236}">
                    <a16:creationId xmlns:a16="http://schemas.microsoft.com/office/drawing/2014/main" id="{1245A841-8856-4681-80D3-20E571910B6A}"/>
                  </a:ext>
                </a:extLst>
              </p:cNvPr>
              <p:cNvPicPr>
                <a:picLocks noChangeAspect="1" noChangeArrowheads="1"/>
              </p:cNvPicPr>
              <p:nvPr/>
            </p:nvPicPr>
            <p:blipFill rotWithShape="1">
              <a:blip r:embed="rId9" r:link="rId10">
                <a:extLst>
                  <a:ext uri="{28A0092B-C50C-407E-A947-70E740481C1C}">
                    <a14:useLocalDpi xmlns:a14="http://schemas.microsoft.com/office/drawing/2010/main" val="0"/>
                  </a:ext>
                </a:extLst>
              </a:blip>
              <a:srcRect t="4275" r="4066"/>
              <a:stretch>
                <a:fillRect/>
              </a:stretch>
            </p:blipFill>
            <p:spPr bwMode="auto">
              <a:xfrm>
                <a:off x="6628632" y="1401483"/>
                <a:ext cx="1769174" cy="284856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21" name="Rechteck 20">
                <a:extLst>
                  <a:ext uri="{FF2B5EF4-FFF2-40B4-BE49-F238E27FC236}">
                    <a16:creationId xmlns:a16="http://schemas.microsoft.com/office/drawing/2014/main" id="{36ADB931-B459-4A63-9509-597C4AF61F83}"/>
                  </a:ext>
                </a:extLst>
              </p:cNvPr>
              <p:cNvSpPr/>
              <p:nvPr/>
            </p:nvSpPr>
            <p:spPr>
              <a:xfrm>
                <a:off x="4987013" y="4234625"/>
                <a:ext cx="1327071"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sz="1200" b="0" i="0" u="none" strike="noStrike" kern="1200" cap="none" spc="0" normalizeH="0" baseline="0" noProof="0" dirty="0">
                    <a:ln>
                      <a:noFill/>
                    </a:ln>
                    <a:solidFill>
                      <a:prstClr val="white"/>
                    </a:solidFill>
                    <a:effectLst/>
                    <a:uLnTx/>
                    <a:uFillTx/>
                    <a:latin typeface="Calibri"/>
                    <a:ea typeface="+mn-ea"/>
                    <a:cs typeface="+mn-cs"/>
                  </a:rPr>
                  <a:t>[</a:t>
                </a:r>
                <a:r>
                  <a:rPr kumimoji="0" lang="de-DE" sz="1200" b="0" i="0" u="none" strike="noStrike" kern="1200" cap="none" spc="0" normalizeH="0" baseline="30000" noProof="0" dirty="0">
                    <a:ln>
                      <a:noFill/>
                    </a:ln>
                    <a:solidFill>
                      <a:prstClr val="white"/>
                    </a:solidFill>
                    <a:effectLst/>
                    <a:uLnTx/>
                    <a:uFillTx/>
                    <a:latin typeface="Calibri"/>
                    <a:ea typeface="+mn-ea"/>
                    <a:cs typeface="+mn-cs"/>
                  </a:rPr>
                  <a:t>18</a:t>
                </a:r>
                <a:r>
                  <a:rPr kumimoji="0" lang="de-DE" sz="1200" b="0" i="0" u="none" strike="noStrike" kern="1200" cap="none" spc="0" normalizeH="0" baseline="0" noProof="0" dirty="0">
                    <a:ln>
                      <a:noFill/>
                    </a:ln>
                    <a:solidFill>
                      <a:prstClr val="white"/>
                    </a:solidFill>
                    <a:effectLst/>
                    <a:uLnTx/>
                    <a:uFillTx/>
                    <a:latin typeface="Calibri"/>
                    <a:ea typeface="+mn-ea"/>
                    <a:cs typeface="+mn-cs"/>
                  </a:rPr>
                  <a:t>F]AlF-FAPI-42</a:t>
                </a:r>
              </a:p>
            </p:txBody>
          </p:sp>
          <p:sp>
            <p:nvSpPr>
              <p:cNvPr id="22" name="Rechteck 21">
                <a:extLst>
                  <a:ext uri="{FF2B5EF4-FFF2-40B4-BE49-F238E27FC236}">
                    <a16:creationId xmlns:a16="http://schemas.microsoft.com/office/drawing/2014/main" id="{0FAA7CB6-E18D-4C76-80DF-B253EE4A697A}"/>
                  </a:ext>
                </a:extLst>
              </p:cNvPr>
              <p:cNvSpPr/>
              <p:nvPr/>
            </p:nvSpPr>
            <p:spPr>
              <a:xfrm>
                <a:off x="7195494" y="4250049"/>
                <a:ext cx="1118795"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sz="1200" b="0" i="0" u="none" strike="noStrike" kern="1200" cap="none" spc="0" normalizeH="0" baseline="0" noProof="0" dirty="0">
                    <a:ln>
                      <a:noFill/>
                    </a:ln>
                    <a:solidFill>
                      <a:prstClr val="white"/>
                    </a:solidFill>
                    <a:effectLst/>
                    <a:uLnTx/>
                    <a:uFillTx/>
                    <a:latin typeface="Calibri"/>
                    <a:ea typeface="+mn-ea"/>
                    <a:cs typeface="+mn-cs"/>
                  </a:rPr>
                  <a:t>[</a:t>
                </a:r>
                <a:r>
                  <a:rPr kumimoji="0" lang="de-DE" sz="1200" b="0" i="0" u="none" strike="noStrike" kern="1200" cap="none" spc="0" normalizeH="0" baseline="30000" noProof="0" dirty="0">
                    <a:ln>
                      <a:noFill/>
                    </a:ln>
                    <a:solidFill>
                      <a:prstClr val="white"/>
                    </a:solidFill>
                    <a:effectLst/>
                    <a:uLnTx/>
                    <a:uFillTx/>
                    <a:latin typeface="Calibri"/>
                    <a:ea typeface="+mn-ea"/>
                    <a:cs typeface="+mn-cs"/>
                  </a:rPr>
                  <a:t>18</a:t>
                </a:r>
                <a:r>
                  <a:rPr kumimoji="0" lang="de-DE" sz="1200" b="0" i="0" u="none" strike="noStrike" kern="1200" cap="none" spc="0" normalizeH="0" baseline="0" noProof="0" dirty="0">
                    <a:ln>
                      <a:noFill/>
                    </a:ln>
                    <a:solidFill>
                      <a:prstClr val="white"/>
                    </a:solidFill>
                    <a:effectLst/>
                    <a:uLnTx/>
                    <a:uFillTx/>
                    <a:latin typeface="Calibri"/>
                    <a:ea typeface="+mn-ea"/>
                    <a:cs typeface="+mn-cs"/>
                  </a:rPr>
                  <a:t>F]FDG</a:t>
                </a:r>
              </a:p>
            </p:txBody>
          </p:sp>
        </p:grpSp>
      </p:grpSp>
      <p:grpSp>
        <p:nvGrpSpPr>
          <p:cNvPr id="26" name="Gruppieren 25">
            <a:extLst>
              <a:ext uri="{FF2B5EF4-FFF2-40B4-BE49-F238E27FC236}">
                <a16:creationId xmlns:a16="http://schemas.microsoft.com/office/drawing/2014/main" id="{056FC9D5-A564-4C97-85D7-DEB39E1F1CB9}"/>
              </a:ext>
            </a:extLst>
          </p:cNvPr>
          <p:cNvGrpSpPr/>
          <p:nvPr/>
        </p:nvGrpSpPr>
        <p:grpSpPr>
          <a:xfrm>
            <a:off x="1385093" y="1161775"/>
            <a:ext cx="6598445" cy="1444900"/>
            <a:chOff x="1263282" y="957969"/>
            <a:chExt cx="6598445" cy="1444900"/>
          </a:xfrm>
        </p:grpSpPr>
        <p:graphicFrame>
          <p:nvGraphicFramePr>
            <p:cNvPr id="31" name="Objekt 30">
              <a:extLst>
                <a:ext uri="{FF2B5EF4-FFF2-40B4-BE49-F238E27FC236}">
                  <a16:creationId xmlns:a16="http://schemas.microsoft.com/office/drawing/2014/main" id="{8E75320B-238B-4FF8-B6A7-167B52F89E0C}"/>
                </a:ext>
              </a:extLst>
            </p:cNvPr>
            <p:cNvGraphicFramePr>
              <a:graphicFrameLocks noChangeAspect="1"/>
            </p:cNvGraphicFramePr>
            <p:nvPr>
              <p:extLst/>
            </p:nvPr>
          </p:nvGraphicFramePr>
          <p:xfrm>
            <a:off x="1263282" y="957969"/>
            <a:ext cx="2625725" cy="1320800"/>
          </p:xfrm>
          <a:graphic>
            <a:graphicData uri="http://schemas.openxmlformats.org/presentationml/2006/ole">
              <mc:AlternateContent xmlns:mc="http://schemas.openxmlformats.org/markup-compatibility/2006">
                <mc:Choice xmlns:v="urn:schemas-microsoft-com:vml" Requires="v">
                  <p:oleObj spid="_x0000_s131089" name="CS ChemDraw Drawing" r:id="rId11" imgW="4519804" imgH="2315830" progId="ChemDraw.Document.6.0">
                    <p:embed/>
                  </p:oleObj>
                </mc:Choice>
                <mc:Fallback>
                  <p:oleObj name="CS ChemDraw Drawing" r:id="rId11" imgW="4519804" imgH="2315830" progId="ChemDraw.Document.6.0">
                    <p:embed/>
                    <p:pic>
                      <p:nvPicPr>
                        <p:cNvPr id="31" name="Objekt 30">
                          <a:extLst>
                            <a:ext uri="{FF2B5EF4-FFF2-40B4-BE49-F238E27FC236}">
                              <a16:creationId xmlns:a16="http://schemas.microsoft.com/office/drawing/2014/main" id="{8E75320B-238B-4FF8-B6A7-167B52F89E0C}"/>
                            </a:ext>
                          </a:extLst>
                        </p:cNvPr>
                        <p:cNvPicPr>
                          <a:picLocks noChangeAspect="1" noChangeArrowheads="1"/>
                        </p:cNvPicPr>
                        <p:nvPr/>
                      </p:nvPicPr>
                      <p:blipFill>
                        <a:blip r:embed="rId12"/>
                        <a:srcRect/>
                        <a:stretch>
                          <a:fillRect/>
                        </a:stretch>
                      </p:blipFill>
                      <p:spPr bwMode="auto">
                        <a:xfrm>
                          <a:off x="1263282" y="957969"/>
                          <a:ext cx="2625725" cy="1320800"/>
                        </a:xfrm>
                        <a:prstGeom prst="rect">
                          <a:avLst/>
                        </a:prstGeom>
                        <a:noFill/>
                      </p:spPr>
                    </p:pic>
                  </p:oleObj>
                </mc:Fallback>
              </mc:AlternateContent>
            </a:graphicData>
          </a:graphic>
        </p:graphicFrame>
        <p:graphicFrame>
          <p:nvGraphicFramePr>
            <p:cNvPr id="32" name="Objekt 31">
              <a:extLst>
                <a:ext uri="{FF2B5EF4-FFF2-40B4-BE49-F238E27FC236}">
                  <a16:creationId xmlns:a16="http://schemas.microsoft.com/office/drawing/2014/main" id="{26B0141D-E625-4EEB-A15E-506E5A3A29D8}"/>
                </a:ext>
              </a:extLst>
            </p:cNvPr>
            <p:cNvGraphicFramePr>
              <a:graphicFrameLocks noChangeAspect="1"/>
            </p:cNvGraphicFramePr>
            <p:nvPr>
              <p:extLst/>
            </p:nvPr>
          </p:nvGraphicFramePr>
          <p:xfrm>
            <a:off x="5340777" y="1334482"/>
            <a:ext cx="2520950" cy="1068387"/>
          </p:xfrm>
          <a:graphic>
            <a:graphicData uri="http://schemas.openxmlformats.org/presentationml/2006/ole">
              <mc:AlternateContent xmlns:mc="http://schemas.openxmlformats.org/markup-compatibility/2006">
                <mc:Choice xmlns:v="urn:schemas-microsoft-com:vml" Requires="v">
                  <p:oleObj spid="_x0000_s131090" name="CS ChemDraw Drawing" r:id="rId13" imgW="4421077" imgH="1874853" progId="ChemDraw.Document.6.0">
                    <p:embed/>
                  </p:oleObj>
                </mc:Choice>
                <mc:Fallback>
                  <p:oleObj name="CS ChemDraw Drawing" r:id="rId13" imgW="4421077" imgH="1874853" progId="ChemDraw.Document.6.0">
                    <p:embed/>
                    <p:pic>
                      <p:nvPicPr>
                        <p:cNvPr id="32" name="Objekt 31">
                          <a:extLst>
                            <a:ext uri="{FF2B5EF4-FFF2-40B4-BE49-F238E27FC236}">
                              <a16:creationId xmlns:a16="http://schemas.microsoft.com/office/drawing/2014/main" id="{26B0141D-E625-4EEB-A15E-506E5A3A29D8}"/>
                            </a:ext>
                          </a:extLst>
                        </p:cNvPr>
                        <p:cNvPicPr/>
                        <p:nvPr/>
                      </p:nvPicPr>
                      <p:blipFill>
                        <a:blip r:embed="rId14"/>
                        <a:stretch>
                          <a:fillRect/>
                        </a:stretch>
                      </p:blipFill>
                      <p:spPr>
                        <a:xfrm>
                          <a:off x="5340777" y="1334482"/>
                          <a:ext cx="2520950" cy="1068387"/>
                        </a:xfrm>
                        <a:prstGeom prst="rect">
                          <a:avLst/>
                        </a:prstGeom>
                      </p:spPr>
                    </p:pic>
                  </p:oleObj>
                </mc:Fallback>
              </mc:AlternateContent>
            </a:graphicData>
          </a:graphic>
        </p:graphicFrame>
        <p:graphicFrame>
          <p:nvGraphicFramePr>
            <p:cNvPr id="33" name="Objekt 32">
              <a:extLst>
                <a:ext uri="{FF2B5EF4-FFF2-40B4-BE49-F238E27FC236}">
                  <a16:creationId xmlns:a16="http://schemas.microsoft.com/office/drawing/2014/main" id="{BE8E834B-8305-437E-B865-5389DB3DF596}"/>
                </a:ext>
              </a:extLst>
            </p:cNvPr>
            <p:cNvGraphicFramePr>
              <a:graphicFrameLocks noChangeAspect="1"/>
            </p:cNvGraphicFramePr>
            <p:nvPr>
              <p:extLst/>
            </p:nvPr>
          </p:nvGraphicFramePr>
          <p:xfrm>
            <a:off x="4068561" y="1581558"/>
            <a:ext cx="979488" cy="303212"/>
          </p:xfrm>
          <a:graphic>
            <a:graphicData uri="http://schemas.openxmlformats.org/presentationml/2006/ole">
              <mc:AlternateContent xmlns:mc="http://schemas.openxmlformats.org/markup-compatibility/2006">
                <mc:Choice xmlns:v="urn:schemas-microsoft-com:vml" Requires="v">
                  <p:oleObj spid="_x0000_s131091" name="CS ChemDraw Drawing" r:id="rId15" imgW="979742" imgH="303078" progId="ChemDraw.Document.6.0">
                    <p:embed/>
                  </p:oleObj>
                </mc:Choice>
                <mc:Fallback>
                  <p:oleObj name="CS ChemDraw Drawing" r:id="rId15" imgW="979742" imgH="303078" progId="ChemDraw.Document.6.0">
                    <p:embed/>
                    <p:pic>
                      <p:nvPicPr>
                        <p:cNvPr id="33" name="Objekt 32">
                          <a:extLst>
                            <a:ext uri="{FF2B5EF4-FFF2-40B4-BE49-F238E27FC236}">
                              <a16:creationId xmlns:a16="http://schemas.microsoft.com/office/drawing/2014/main" id="{BE8E834B-8305-437E-B865-5389DB3DF596}"/>
                            </a:ext>
                          </a:extLst>
                        </p:cNvPr>
                        <p:cNvPicPr/>
                        <p:nvPr/>
                      </p:nvPicPr>
                      <p:blipFill>
                        <a:blip r:embed="rId16"/>
                        <a:stretch>
                          <a:fillRect/>
                        </a:stretch>
                      </p:blipFill>
                      <p:spPr>
                        <a:xfrm>
                          <a:off x="4068561" y="1581558"/>
                          <a:ext cx="979488" cy="303212"/>
                        </a:xfrm>
                        <a:prstGeom prst="rect">
                          <a:avLst/>
                        </a:prstGeom>
                      </p:spPr>
                    </p:pic>
                  </p:oleObj>
                </mc:Fallback>
              </mc:AlternateContent>
            </a:graphicData>
          </a:graphic>
        </p:graphicFrame>
      </p:grpSp>
      <p:sp>
        <p:nvSpPr>
          <p:cNvPr id="23" name="TextBox 1">
            <a:extLst>
              <a:ext uri="{FF2B5EF4-FFF2-40B4-BE49-F238E27FC236}">
                <a16:creationId xmlns:a16="http://schemas.microsoft.com/office/drawing/2014/main" id="{CB1078D5-767D-4742-A610-BE626BE7A155}"/>
              </a:ext>
            </a:extLst>
          </p:cNvPr>
          <p:cNvSpPr txBox="1"/>
          <p:nvPr/>
        </p:nvSpPr>
        <p:spPr>
          <a:xfrm>
            <a:off x="-1350629" y="263550"/>
            <a:ext cx="11845258" cy="1323439"/>
          </a:xfrm>
          <a:prstGeom prst="rect">
            <a:avLst/>
          </a:prstGeom>
          <a:noFill/>
        </p:spPr>
        <p:txBody>
          <a:bodyPr wrap="square" rtlCol="0">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FAPI</a:t>
            </a:r>
            <a:br>
              <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br>
            <a:r>
              <a:rPr kumimoji="0" lang="en-US" sz="14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Fibroblast activation protein inhibitor</a:t>
            </a:r>
            <a:endPar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endParaRPr>
          </a:p>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Tree>
    <p:extLst>
      <p:ext uri="{BB962C8B-B14F-4D97-AF65-F5344CB8AC3E}">
        <p14:creationId xmlns:p14="http://schemas.microsoft.com/office/powerpoint/2010/main" val="3739314954"/>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14:presetBounceEnd="60000">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14:bounceEnd="60000">
                                          <p:cBhvr additive="base">
                                            <p:cTn id="7" dur="1750" fill="hold"/>
                                            <p:tgtEl>
                                              <p:spTgt spid="26"/>
                                            </p:tgtEl>
                                            <p:attrNameLst>
                                              <p:attrName>ppt_x</p:attrName>
                                            </p:attrNameLst>
                                          </p:cBhvr>
                                          <p:tavLst>
                                            <p:tav tm="0">
                                              <p:val>
                                                <p:strVal val="#ppt_x"/>
                                              </p:val>
                                            </p:tav>
                                            <p:tav tm="100000">
                                              <p:val>
                                                <p:strVal val="#ppt_x"/>
                                              </p:val>
                                            </p:tav>
                                          </p:tavLst>
                                        </p:anim>
                                        <p:anim calcmode="lin" valueType="num" p14:bounceEnd="60000">
                                          <p:cBhvr additive="base">
                                            <p:cTn id="8" dur="1750" fill="hold"/>
                                            <p:tgtEl>
                                              <p:spTgt spid="26"/>
                                            </p:tgtEl>
                                            <p:attrNameLst>
                                              <p:attrName>ppt_y</p:attrName>
                                            </p:attrNameLst>
                                          </p:cBhvr>
                                          <p:tavLst>
                                            <p:tav tm="0">
                                              <p:val>
                                                <p:strVal val="0-#ppt_h/2"/>
                                              </p:val>
                                            </p:tav>
                                            <p:tav tm="100000">
                                              <p:val>
                                                <p:strVal val="#ppt_y"/>
                                              </p:val>
                                            </p:tav>
                                          </p:tavLst>
                                        </p:anim>
                                      </p:childTnLst>
                                    </p:cTn>
                                  </p:par>
                                </p:childTnLst>
                              </p:cTn>
                            </p:par>
                            <p:par>
                              <p:cTn id="9" fill="hold">
                                <p:stCondLst>
                                  <p:cond delay="1750"/>
                                </p:stCondLst>
                                <p:childTnLst>
                                  <p:par>
                                    <p:cTn id="10" presetID="2" presetClass="entr" presetSubtype="8" fill="hold" grpId="0" nodeType="afterEffect" p14:presetBounceEnd="80000">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14:bounceEnd="80000">
                                          <p:cBhvr additive="base">
                                            <p:cTn id="12" dur="1500" fill="hold"/>
                                            <p:tgtEl>
                                              <p:spTgt spid="63"/>
                                            </p:tgtEl>
                                            <p:attrNameLst>
                                              <p:attrName>ppt_x</p:attrName>
                                            </p:attrNameLst>
                                          </p:cBhvr>
                                          <p:tavLst>
                                            <p:tav tm="0">
                                              <p:val>
                                                <p:strVal val="0-#ppt_w/2"/>
                                              </p:val>
                                            </p:tav>
                                            <p:tav tm="100000">
                                              <p:val>
                                                <p:strVal val="#ppt_x"/>
                                              </p:val>
                                            </p:tav>
                                          </p:tavLst>
                                        </p:anim>
                                        <p:anim calcmode="lin" valueType="num" p14:bounceEnd="80000">
                                          <p:cBhvr additive="base">
                                            <p:cTn id="13" dur="1500" fill="hold"/>
                                            <p:tgtEl>
                                              <p:spTgt spid="63"/>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14:presetBounceEnd="80000">
                                      <p:stCondLst>
                                        <p:cond delay="600"/>
                                      </p:stCondLst>
                                      <p:childTnLst>
                                        <p:set>
                                          <p:cBhvr>
                                            <p:cTn id="15" dur="1" fill="hold">
                                              <p:stCondLst>
                                                <p:cond delay="0"/>
                                              </p:stCondLst>
                                            </p:cTn>
                                            <p:tgtEl>
                                              <p:spTgt spid="64"/>
                                            </p:tgtEl>
                                            <p:attrNameLst>
                                              <p:attrName>style.visibility</p:attrName>
                                            </p:attrNameLst>
                                          </p:cBhvr>
                                          <p:to>
                                            <p:strVal val="visible"/>
                                          </p:to>
                                        </p:set>
                                        <p:anim calcmode="lin" valueType="num" p14:bounceEnd="80000">
                                          <p:cBhvr additive="base">
                                            <p:cTn id="16" dur="1500" fill="hold"/>
                                            <p:tgtEl>
                                              <p:spTgt spid="64"/>
                                            </p:tgtEl>
                                            <p:attrNameLst>
                                              <p:attrName>ppt_x</p:attrName>
                                            </p:attrNameLst>
                                          </p:cBhvr>
                                          <p:tavLst>
                                            <p:tav tm="0">
                                              <p:val>
                                                <p:strVal val="0-#ppt_w/2"/>
                                              </p:val>
                                            </p:tav>
                                            <p:tav tm="100000">
                                              <p:val>
                                                <p:strVal val="#ppt_x"/>
                                              </p:val>
                                            </p:tav>
                                          </p:tavLst>
                                        </p:anim>
                                        <p:anim calcmode="lin" valueType="num" p14:bounceEnd="80000">
                                          <p:cBhvr additive="base">
                                            <p:cTn id="17" dur="1500" fill="hold"/>
                                            <p:tgtEl>
                                              <p:spTgt spid="64"/>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14:presetBounceEnd="60000">
                                      <p:stCondLst>
                                        <p:cond delay="100"/>
                                      </p:stCondLst>
                                      <p:childTnLst>
                                        <p:set>
                                          <p:cBhvr>
                                            <p:cTn id="19" dur="1" fill="hold">
                                              <p:stCondLst>
                                                <p:cond delay="0"/>
                                              </p:stCondLst>
                                            </p:cTn>
                                            <p:tgtEl>
                                              <p:spTgt spid="3"/>
                                            </p:tgtEl>
                                            <p:attrNameLst>
                                              <p:attrName>style.visibility</p:attrName>
                                            </p:attrNameLst>
                                          </p:cBhvr>
                                          <p:to>
                                            <p:strVal val="visible"/>
                                          </p:to>
                                        </p:set>
                                        <p:anim calcmode="lin" valueType="num" p14:bounceEnd="60000">
                                          <p:cBhvr additive="base">
                                            <p:cTn id="20" dur="1750" fill="hold"/>
                                            <p:tgtEl>
                                              <p:spTgt spid="3"/>
                                            </p:tgtEl>
                                            <p:attrNameLst>
                                              <p:attrName>ppt_x</p:attrName>
                                            </p:attrNameLst>
                                          </p:cBhvr>
                                          <p:tavLst>
                                            <p:tav tm="0">
                                              <p:val>
                                                <p:strVal val="1+#ppt_w/2"/>
                                              </p:val>
                                            </p:tav>
                                            <p:tav tm="100000">
                                              <p:val>
                                                <p:strVal val="#ppt_x"/>
                                              </p:val>
                                            </p:tav>
                                          </p:tavLst>
                                        </p:anim>
                                        <p:anim calcmode="lin" valueType="num" p14:bounceEnd="60000">
                                          <p:cBhvr additive="base">
                                            <p:cTn id="21" dur="1750" fill="hold"/>
                                            <p:tgtEl>
                                              <p:spTgt spid="3"/>
                                            </p:tgtEl>
                                            <p:attrNameLst>
                                              <p:attrName>ppt_y</p:attrName>
                                            </p:attrNameLst>
                                          </p:cBhvr>
                                          <p:tavLst>
                                            <p:tav tm="0">
                                              <p:val>
                                                <p:strVal val="#ppt_y"/>
                                              </p:val>
                                            </p:tav>
                                            <p:tav tm="100000">
                                              <p:val>
                                                <p:strVal val="#ppt_y"/>
                                              </p:val>
                                            </p:tav>
                                          </p:tavLst>
                                        </p:anim>
                                      </p:childTnLst>
                                    </p:cTn>
                                  </p:par>
                                </p:childTnLst>
                              </p:cTn>
                            </p:par>
                            <p:par>
                              <p:cTn id="22" fill="hold">
                                <p:stCondLst>
                                  <p:cond delay="3850"/>
                                </p:stCondLst>
                                <p:childTnLst>
                                  <p:par>
                                    <p:cTn id="23" presetID="10" presetClass="entr" presetSubtype="0" fill="hold" grpId="0" nodeType="after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fade">
                                          <p:cBhvr>
                                            <p:cTn id="25"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6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1750" fill="hold"/>
                                            <p:tgtEl>
                                              <p:spTgt spid="26"/>
                                            </p:tgtEl>
                                            <p:attrNameLst>
                                              <p:attrName>ppt_x</p:attrName>
                                            </p:attrNameLst>
                                          </p:cBhvr>
                                          <p:tavLst>
                                            <p:tav tm="0">
                                              <p:val>
                                                <p:strVal val="#ppt_x"/>
                                              </p:val>
                                            </p:tav>
                                            <p:tav tm="100000">
                                              <p:val>
                                                <p:strVal val="#ppt_x"/>
                                              </p:val>
                                            </p:tav>
                                          </p:tavLst>
                                        </p:anim>
                                        <p:anim calcmode="lin" valueType="num">
                                          <p:cBhvr additive="base">
                                            <p:cTn id="8" dur="1750" fill="hold"/>
                                            <p:tgtEl>
                                              <p:spTgt spid="26"/>
                                            </p:tgtEl>
                                            <p:attrNameLst>
                                              <p:attrName>ppt_y</p:attrName>
                                            </p:attrNameLst>
                                          </p:cBhvr>
                                          <p:tavLst>
                                            <p:tav tm="0">
                                              <p:val>
                                                <p:strVal val="0-#ppt_h/2"/>
                                              </p:val>
                                            </p:tav>
                                            <p:tav tm="100000">
                                              <p:val>
                                                <p:strVal val="#ppt_y"/>
                                              </p:val>
                                            </p:tav>
                                          </p:tavLst>
                                        </p:anim>
                                      </p:childTnLst>
                                    </p:cTn>
                                  </p:par>
                                </p:childTnLst>
                              </p:cTn>
                            </p:par>
                            <p:par>
                              <p:cTn id="9" fill="hold">
                                <p:stCondLst>
                                  <p:cond delay="1750"/>
                                </p:stCondLst>
                                <p:childTnLst>
                                  <p:par>
                                    <p:cTn id="10" presetID="2" presetClass="entr" presetSubtype="8" fill="hold" grpId="0" nodeType="after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additive="base">
                                            <p:cTn id="12" dur="1500" fill="hold"/>
                                            <p:tgtEl>
                                              <p:spTgt spid="63"/>
                                            </p:tgtEl>
                                            <p:attrNameLst>
                                              <p:attrName>ppt_x</p:attrName>
                                            </p:attrNameLst>
                                          </p:cBhvr>
                                          <p:tavLst>
                                            <p:tav tm="0">
                                              <p:val>
                                                <p:strVal val="0-#ppt_w/2"/>
                                              </p:val>
                                            </p:tav>
                                            <p:tav tm="100000">
                                              <p:val>
                                                <p:strVal val="#ppt_x"/>
                                              </p:val>
                                            </p:tav>
                                          </p:tavLst>
                                        </p:anim>
                                        <p:anim calcmode="lin" valueType="num">
                                          <p:cBhvr additive="base">
                                            <p:cTn id="13" dur="1500" fill="hold"/>
                                            <p:tgtEl>
                                              <p:spTgt spid="63"/>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600"/>
                                      </p:stCondLst>
                                      <p:childTnLst>
                                        <p:set>
                                          <p:cBhvr>
                                            <p:cTn id="15" dur="1" fill="hold">
                                              <p:stCondLst>
                                                <p:cond delay="0"/>
                                              </p:stCondLst>
                                            </p:cTn>
                                            <p:tgtEl>
                                              <p:spTgt spid="64"/>
                                            </p:tgtEl>
                                            <p:attrNameLst>
                                              <p:attrName>style.visibility</p:attrName>
                                            </p:attrNameLst>
                                          </p:cBhvr>
                                          <p:to>
                                            <p:strVal val="visible"/>
                                          </p:to>
                                        </p:set>
                                        <p:anim calcmode="lin" valueType="num">
                                          <p:cBhvr additive="base">
                                            <p:cTn id="16" dur="1500" fill="hold"/>
                                            <p:tgtEl>
                                              <p:spTgt spid="64"/>
                                            </p:tgtEl>
                                            <p:attrNameLst>
                                              <p:attrName>ppt_x</p:attrName>
                                            </p:attrNameLst>
                                          </p:cBhvr>
                                          <p:tavLst>
                                            <p:tav tm="0">
                                              <p:val>
                                                <p:strVal val="0-#ppt_w/2"/>
                                              </p:val>
                                            </p:tav>
                                            <p:tav tm="100000">
                                              <p:val>
                                                <p:strVal val="#ppt_x"/>
                                              </p:val>
                                            </p:tav>
                                          </p:tavLst>
                                        </p:anim>
                                        <p:anim calcmode="lin" valueType="num">
                                          <p:cBhvr additive="base">
                                            <p:cTn id="17" dur="1500" fill="hold"/>
                                            <p:tgtEl>
                                              <p:spTgt spid="64"/>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1750" fill="hold"/>
                                            <p:tgtEl>
                                              <p:spTgt spid="3"/>
                                            </p:tgtEl>
                                            <p:attrNameLst>
                                              <p:attrName>ppt_x</p:attrName>
                                            </p:attrNameLst>
                                          </p:cBhvr>
                                          <p:tavLst>
                                            <p:tav tm="0">
                                              <p:val>
                                                <p:strVal val="1+#ppt_w/2"/>
                                              </p:val>
                                            </p:tav>
                                            <p:tav tm="100000">
                                              <p:val>
                                                <p:strVal val="#ppt_x"/>
                                              </p:val>
                                            </p:tav>
                                          </p:tavLst>
                                        </p:anim>
                                        <p:anim calcmode="lin" valueType="num">
                                          <p:cBhvr additive="base">
                                            <p:cTn id="21" dur="1750" fill="hold"/>
                                            <p:tgtEl>
                                              <p:spTgt spid="3"/>
                                            </p:tgtEl>
                                            <p:attrNameLst>
                                              <p:attrName>ppt_y</p:attrName>
                                            </p:attrNameLst>
                                          </p:cBhvr>
                                          <p:tavLst>
                                            <p:tav tm="0">
                                              <p:val>
                                                <p:strVal val="#ppt_y"/>
                                              </p:val>
                                            </p:tav>
                                            <p:tav tm="100000">
                                              <p:val>
                                                <p:strVal val="#ppt_y"/>
                                              </p:val>
                                            </p:tav>
                                          </p:tavLst>
                                        </p:anim>
                                      </p:childTnLst>
                                    </p:cTn>
                                  </p:par>
                                </p:childTnLst>
                              </p:cTn>
                            </p:par>
                            <p:par>
                              <p:cTn id="22" fill="hold">
                                <p:stCondLst>
                                  <p:cond delay="3850"/>
                                </p:stCondLst>
                                <p:childTnLst>
                                  <p:par>
                                    <p:cTn id="23" presetID="10" presetClass="entr" presetSubtype="0" fill="hold" grpId="0" nodeType="after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fade">
                                          <p:cBhvr>
                                            <p:cTn id="25"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63" grpId="0"/>
        </p:bldLst>
      </p:timing>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5" name="Grafik 7">
            <a:extLst>
              <a:ext uri="{FF2B5EF4-FFF2-40B4-BE49-F238E27FC236}">
                <a16:creationId xmlns:a16="http://schemas.microsoft.com/office/drawing/2014/main" id="{45E0FBF9-5C21-41DC-9C6D-5E3AA644B9FD}"/>
              </a:ext>
            </a:extLst>
          </p:cNvPr>
          <p:cNvPicPr>
            <a:picLocks noChangeAspect="1"/>
          </p:cNvPicPr>
          <p:nvPr/>
        </p:nvPicPr>
        <p:blipFill>
          <a:blip r:embed="rId4">
            <a:lum bright="100000" contrast="-86000"/>
          </a:blip>
          <a:stretch/>
        </p:blipFill>
        <p:spPr bwMode="auto">
          <a:xfrm>
            <a:off x="6516216" y="6002236"/>
            <a:ext cx="1881980" cy="548854"/>
          </a:xfrm>
          <a:prstGeom prst="rect">
            <a:avLst/>
          </a:prstGeom>
          <a:noFill/>
        </p:spPr>
      </p:pic>
      <p:sp>
        <p:nvSpPr>
          <p:cNvPr id="26" name="Textplatzhalter 4">
            <a:extLst>
              <a:ext uri="{FF2B5EF4-FFF2-40B4-BE49-F238E27FC236}">
                <a16:creationId xmlns:a16="http://schemas.microsoft.com/office/drawing/2014/main" id="{B96C9B0C-6569-4A2A-89D5-E8420260E4DA}"/>
              </a:ext>
            </a:extLst>
          </p:cNvPr>
          <p:cNvSpPr txBox="1">
            <a:spLocks/>
          </p:cNvSpPr>
          <p:nvPr/>
        </p:nvSpPr>
        <p:spPr bwMode="auto">
          <a:xfrm>
            <a:off x="755832" y="6423285"/>
            <a:ext cx="2304000" cy="118800"/>
          </a:xfrm>
          <a:prstGeom prst="rect">
            <a:avLst/>
          </a:prstGeom>
          <a:blipFill>
            <a:blip r:embed="rId5">
              <a:biLevel thresh="25000"/>
            </a:blip>
            <a:stretch/>
          </a:blipFill>
        </p:spPr>
        <p:txBody>
          <a:bodyPr/>
          <a:lstStyle>
            <a:lvl1pPr marL="0" indent="0" algn="l" defTabSz="685800" rtl="0" eaLnBrk="1" latinLnBrk="0" hangingPunct="1">
              <a:lnSpc>
                <a:spcPct val="90000"/>
              </a:lnSpc>
              <a:spcBef>
                <a:spcPts val="750"/>
              </a:spcBef>
              <a:buFont typeface="Arial" panose="020B0604020202020204" pitchFamily="34" charset="0"/>
              <a:buNone/>
              <a:defRPr sz="200" kern="1200">
                <a:solidFill>
                  <a:schemeClr val="bg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0" lang="de-DE" sz="200" b="0" i="0" u="none" strike="noStrike" kern="1200" cap="none" spc="0" normalizeH="0" baseline="0" noProof="0">
                <a:ln>
                  <a:noFill/>
                </a:ln>
                <a:solidFill>
                  <a:srgbClr val="172144"/>
                </a:solidFill>
                <a:effectLst/>
                <a:uLnTx/>
                <a:uFillTx/>
                <a:latin typeface="Calibri"/>
                <a:ea typeface="+mn-ea"/>
                <a:cs typeface="+mn-cs"/>
              </a:rPr>
              <a:t> </a:t>
            </a:r>
          </a:p>
        </p:txBody>
      </p:sp>
      <p:sp>
        <p:nvSpPr>
          <p:cNvPr id="63" name="TextBox 7">
            <a:extLst>
              <a:ext uri="{FF2B5EF4-FFF2-40B4-BE49-F238E27FC236}">
                <a16:creationId xmlns:a16="http://schemas.microsoft.com/office/drawing/2014/main" id="{F1A76743-24DF-45EE-B7CF-D3C19C0C2E0B}"/>
              </a:ext>
            </a:extLst>
          </p:cNvPr>
          <p:cNvSpPr txBox="1"/>
          <p:nvPr/>
        </p:nvSpPr>
        <p:spPr>
          <a:xfrm>
            <a:off x="837511" y="1196752"/>
            <a:ext cx="3418090" cy="58477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2C82"/>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Target selection</a:t>
            </a:r>
          </a:p>
        </p:txBody>
      </p:sp>
      <p:grpSp>
        <p:nvGrpSpPr>
          <p:cNvPr id="64" name="Group 11">
            <a:extLst>
              <a:ext uri="{FF2B5EF4-FFF2-40B4-BE49-F238E27FC236}">
                <a16:creationId xmlns:a16="http://schemas.microsoft.com/office/drawing/2014/main" id="{BEFBDE6B-2393-409B-B967-315282ADAEBC}"/>
              </a:ext>
            </a:extLst>
          </p:cNvPr>
          <p:cNvGrpSpPr/>
          <p:nvPr/>
        </p:nvGrpSpPr>
        <p:grpSpPr>
          <a:xfrm>
            <a:off x="1015970" y="1911567"/>
            <a:ext cx="639657" cy="507630"/>
            <a:chOff x="19380200" y="4471988"/>
            <a:chExt cx="1438276" cy="1141412"/>
          </a:xfrm>
          <a:solidFill>
            <a:schemeClr val="tx1">
              <a:lumMod val="90000"/>
              <a:lumOff val="10000"/>
            </a:schemeClr>
          </a:solidFill>
        </p:grpSpPr>
        <p:sp>
          <p:nvSpPr>
            <p:cNvPr id="65" name="Rectangle 5">
              <a:extLst>
                <a:ext uri="{FF2B5EF4-FFF2-40B4-BE49-F238E27FC236}">
                  <a16:creationId xmlns:a16="http://schemas.microsoft.com/office/drawing/2014/main" id="{BDA859FB-69D7-4476-A17F-D634F839539A}"/>
                </a:ext>
              </a:extLst>
            </p:cNvPr>
            <p:cNvSpPr>
              <a:spLocks noChangeArrowheads="1"/>
            </p:cNvSpPr>
            <p:nvPr/>
          </p:nvSpPr>
          <p:spPr bwMode="auto">
            <a:xfrm>
              <a:off x="19380200" y="4868863"/>
              <a:ext cx="1176338" cy="34766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66" name="Freeform 6">
              <a:extLst>
                <a:ext uri="{FF2B5EF4-FFF2-40B4-BE49-F238E27FC236}">
                  <a16:creationId xmlns:a16="http://schemas.microsoft.com/office/drawing/2014/main" id="{D51333F8-FFCA-4006-9D05-B58A01C2D833}"/>
                </a:ext>
              </a:extLst>
            </p:cNvPr>
            <p:cNvSpPr>
              <a:spLocks/>
            </p:cNvSpPr>
            <p:nvPr/>
          </p:nvSpPr>
          <p:spPr bwMode="auto">
            <a:xfrm>
              <a:off x="20007263" y="4471988"/>
              <a:ext cx="811213" cy="814387"/>
            </a:xfrm>
            <a:custGeom>
              <a:avLst/>
              <a:gdLst>
                <a:gd name="T0" fmla="*/ 511 w 511"/>
                <a:gd name="T1" fmla="*/ 359 h 513"/>
                <a:gd name="T2" fmla="*/ 358 w 511"/>
                <a:gd name="T3" fmla="*/ 513 h 513"/>
                <a:gd name="T4" fmla="*/ 314 w 511"/>
                <a:gd name="T5" fmla="*/ 469 h 513"/>
                <a:gd name="T6" fmla="*/ 96 w 511"/>
                <a:gd name="T7" fmla="*/ 250 h 513"/>
                <a:gd name="T8" fmla="*/ 0 w 511"/>
                <a:gd name="T9" fmla="*/ 154 h 513"/>
                <a:gd name="T10" fmla="*/ 153 w 511"/>
                <a:gd name="T11" fmla="*/ 0 h 513"/>
                <a:gd name="T12" fmla="*/ 358 w 511"/>
                <a:gd name="T13" fmla="*/ 206 h 513"/>
                <a:gd name="T14" fmla="*/ 511 w 511"/>
                <a:gd name="T15" fmla="*/ 359 h 5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1" h="513">
                  <a:moveTo>
                    <a:pt x="511" y="359"/>
                  </a:moveTo>
                  <a:lnTo>
                    <a:pt x="358" y="513"/>
                  </a:lnTo>
                  <a:lnTo>
                    <a:pt x="314" y="469"/>
                  </a:lnTo>
                  <a:lnTo>
                    <a:pt x="96" y="250"/>
                  </a:lnTo>
                  <a:lnTo>
                    <a:pt x="0" y="154"/>
                  </a:lnTo>
                  <a:lnTo>
                    <a:pt x="153" y="0"/>
                  </a:lnTo>
                  <a:lnTo>
                    <a:pt x="358" y="206"/>
                  </a:lnTo>
                  <a:lnTo>
                    <a:pt x="511" y="35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67" name="Freeform 7">
              <a:extLst>
                <a:ext uri="{FF2B5EF4-FFF2-40B4-BE49-F238E27FC236}">
                  <a16:creationId xmlns:a16="http://schemas.microsoft.com/office/drawing/2014/main" id="{4B084E8E-D4DD-4879-84D6-D35E259819E2}"/>
                </a:ext>
              </a:extLst>
            </p:cNvPr>
            <p:cNvSpPr>
              <a:spLocks/>
            </p:cNvSpPr>
            <p:nvPr/>
          </p:nvSpPr>
          <p:spPr bwMode="auto">
            <a:xfrm>
              <a:off x="20007263" y="4799013"/>
              <a:ext cx="811213" cy="814387"/>
            </a:xfrm>
            <a:custGeom>
              <a:avLst/>
              <a:gdLst>
                <a:gd name="T0" fmla="*/ 511 w 511"/>
                <a:gd name="T1" fmla="*/ 153 h 513"/>
                <a:gd name="T2" fmla="*/ 358 w 511"/>
                <a:gd name="T3" fmla="*/ 307 h 513"/>
                <a:gd name="T4" fmla="*/ 153 w 511"/>
                <a:gd name="T5" fmla="*/ 513 h 513"/>
                <a:gd name="T6" fmla="*/ 0 w 511"/>
                <a:gd name="T7" fmla="*/ 359 h 513"/>
                <a:gd name="T8" fmla="*/ 358 w 511"/>
                <a:gd name="T9" fmla="*/ 0 h 513"/>
                <a:gd name="T10" fmla="*/ 511 w 511"/>
                <a:gd name="T11" fmla="*/ 153 h 513"/>
              </a:gdLst>
              <a:ahLst/>
              <a:cxnLst>
                <a:cxn ang="0">
                  <a:pos x="T0" y="T1"/>
                </a:cxn>
                <a:cxn ang="0">
                  <a:pos x="T2" y="T3"/>
                </a:cxn>
                <a:cxn ang="0">
                  <a:pos x="T4" y="T5"/>
                </a:cxn>
                <a:cxn ang="0">
                  <a:pos x="T6" y="T7"/>
                </a:cxn>
                <a:cxn ang="0">
                  <a:pos x="T8" y="T9"/>
                </a:cxn>
                <a:cxn ang="0">
                  <a:pos x="T10" y="T11"/>
                </a:cxn>
              </a:cxnLst>
              <a:rect l="0" t="0" r="r" b="b"/>
              <a:pathLst>
                <a:path w="511" h="513">
                  <a:moveTo>
                    <a:pt x="511" y="153"/>
                  </a:moveTo>
                  <a:lnTo>
                    <a:pt x="358" y="307"/>
                  </a:lnTo>
                  <a:lnTo>
                    <a:pt x="153" y="513"/>
                  </a:lnTo>
                  <a:lnTo>
                    <a:pt x="0" y="359"/>
                  </a:lnTo>
                  <a:lnTo>
                    <a:pt x="358" y="0"/>
                  </a:lnTo>
                  <a:lnTo>
                    <a:pt x="511" y="1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grpSp>
      <p:pic>
        <p:nvPicPr>
          <p:cNvPr id="11" name="Grafik 10">
            <a:extLst>
              <a:ext uri="{FF2B5EF4-FFF2-40B4-BE49-F238E27FC236}">
                <a16:creationId xmlns:a16="http://schemas.microsoft.com/office/drawing/2014/main" id="{2E7B170E-B6AB-4BA0-A732-3767F0487408}"/>
              </a:ext>
            </a:extLst>
          </p:cNvPr>
          <p:cNvPicPr>
            <a:picLocks noChangeAspect="1"/>
          </p:cNvPicPr>
          <p:nvPr/>
        </p:nvPicPr>
        <p:blipFill rotWithShape="1">
          <a:blip r:embed="rId6">
            <a:clrChange>
              <a:clrFrom>
                <a:srgbClr val="FFFFFF"/>
              </a:clrFrom>
              <a:clrTo>
                <a:srgbClr val="FFFFFF">
                  <a:alpha val="0"/>
                </a:srgbClr>
              </a:clrTo>
            </a:clrChange>
          </a:blip>
          <a:srcRect l="32034" t="12491" r="46440" b="42372"/>
          <a:stretch/>
        </p:blipFill>
        <p:spPr>
          <a:xfrm>
            <a:off x="2734557" y="2068607"/>
            <a:ext cx="3323790" cy="3920232"/>
          </a:xfrm>
          <a:prstGeom prst="rect">
            <a:avLst/>
          </a:prstGeom>
          <a:ln>
            <a:noFill/>
          </a:ln>
          <a:effectLst>
            <a:softEdge rad="112500"/>
          </a:effectLst>
        </p:spPr>
      </p:pic>
      <p:graphicFrame>
        <p:nvGraphicFramePr>
          <p:cNvPr id="12" name="Objekt 11">
            <a:extLst>
              <a:ext uri="{FF2B5EF4-FFF2-40B4-BE49-F238E27FC236}">
                <a16:creationId xmlns:a16="http://schemas.microsoft.com/office/drawing/2014/main" id="{F1EC8F8B-F34C-40C2-9D01-F6DDFC52F004}"/>
              </a:ext>
            </a:extLst>
          </p:cNvPr>
          <p:cNvGraphicFramePr>
            <a:graphicFrameLocks noChangeAspect="1"/>
          </p:cNvGraphicFramePr>
          <p:nvPr>
            <p:extLst>
              <p:ext uri="{D42A27DB-BD31-4B8C-83A1-F6EECF244321}">
                <p14:modId xmlns:p14="http://schemas.microsoft.com/office/powerpoint/2010/main" val="762157232"/>
              </p:ext>
            </p:extLst>
          </p:nvPr>
        </p:nvGraphicFramePr>
        <p:xfrm>
          <a:off x="1336374" y="4484519"/>
          <a:ext cx="1905662" cy="1450109"/>
        </p:xfrm>
        <a:graphic>
          <a:graphicData uri="http://schemas.openxmlformats.org/presentationml/2006/ole">
            <mc:AlternateContent xmlns:mc="http://schemas.openxmlformats.org/markup-compatibility/2006">
              <mc:Choice xmlns:v="urn:schemas-microsoft-com:vml" Requires="v">
                <p:oleObj spid="_x0000_s114730" name="CS ChemDraw Drawing" r:id="rId7" imgW="5204023" imgH="3960495" progId="ChemDraw.Document.6.0">
                  <p:embed/>
                </p:oleObj>
              </mc:Choice>
              <mc:Fallback>
                <p:oleObj name="CS ChemDraw Drawing" r:id="rId7" imgW="5204023" imgH="3960495" progId="ChemDraw.Document.6.0">
                  <p:embed/>
                  <p:pic>
                    <p:nvPicPr>
                      <p:cNvPr id="27" name="Objekt 26"/>
                      <p:cNvPicPr/>
                      <p:nvPr/>
                    </p:nvPicPr>
                    <p:blipFill>
                      <a:blip r:embed="rId8"/>
                      <a:stretch>
                        <a:fillRect/>
                      </a:stretch>
                    </p:blipFill>
                    <p:spPr>
                      <a:xfrm>
                        <a:off x="1336374" y="4484519"/>
                        <a:ext cx="1905662" cy="1450109"/>
                      </a:xfrm>
                      <a:prstGeom prst="rect">
                        <a:avLst/>
                      </a:prstGeom>
                      <a:solidFill>
                        <a:schemeClr val="tx1"/>
                      </a:solidFill>
                    </p:spPr>
                  </p:pic>
                </p:oleObj>
              </mc:Fallback>
            </mc:AlternateContent>
          </a:graphicData>
        </a:graphic>
      </p:graphicFrame>
      <p:pic>
        <p:nvPicPr>
          <p:cNvPr id="13" name="Picture 9" descr="http://www.pathologyoutlines.com/imgau/prostategleasonfig1.jpg">
            <a:extLst>
              <a:ext uri="{FF2B5EF4-FFF2-40B4-BE49-F238E27FC236}">
                <a16:creationId xmlns:a16="http://schemas.microsoft.com/office/drawing/2014/main" id="{F9BD7DC1-EB46-40A7-A3E7-8EFC0C567E7C}"/>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46653" y="2729573"/>
            <a:ext cx="1913316" cy="1439771"/>
          </a:xfrm>
          <a:prstGeom prst="rect">
            <a:avLst/>
          </a:prstGeom>
          <a:ln>
            <a:noFill/>
          </a:ln>
          <a:effectLst>
            <a:outerShdw blurRad="292100" dist="139700" dir="2700000" algn="tl" rotWithShape="0">
              <a:srgbClr val="333333">
                <a:alpha val="65000"/>
              </a:srgbClr>
            </a:outerShdw>
          </a:effectLst>
          <a:extLst>
            <a:ext uri="{909E8E84-426E-40dd-AFC4-6F175D3DCCD1}">
              <a14:hiddenFill xmlns="" xmlns:a14="http://schemas.microsoft.com/office/drawing/2010/main">
                <a:solidFill>
                  <a:srgbClr val="FFFFFF"/>
                </a:solidFill>
              </a14:hiddenFill>
            </a:ext>
          </a:extLst>
        </p:spPr>
      </p:pic>
      <p:cxnSp>
        <p:nvCxnSpPr>
          <p:cNvPr id="14" name="Gerade Verbindung mit Pfeil 13">
            <a:extLst>
              <a:ext uri="{FF2B5EF4-FFF2-40B4-BE49-F238E27FC236}">
                <a16:creationId xmlns:a16="http://schemas.microsoft.com/office/drawing/2014/main" id="{8036EEAF-7880-4F5D-85EF-6CBA6F66E5CC}"/>
              </a:ext>
            </a:extLst>
          </p:cNvPr>
          <p:cNvCxnSpPr>
            <a:cxnSpLocks/>
          </p:cNvCxnSpPr>
          <p:nvPr/>
        </p:nvCxnSpPr>
        <p:spPr>
          <a:xfrm>
            <a:off x="3289107" y="3482790"/>
            <a:ext cx="553176" cy="116888"/>
          </a:xfrm>
          <a:prstGeom prst="straightConnector1">
            <a:avLst/>
          </a:prstGeom>
          <a:ln w="76200">
            <a:solidFill>
              <a:schemeClr val="tx1"/>
            </a:solidFill>
            <a:tailEnd type="triangle"/>
          </a:ln>
        </p:spPr>
        <p:style>
          <a:lnRef idx="2">
            <a:schemeClr val="accent6"/>
          </a:lnRef>
          <a:fillRef idx="0">
            <a:schemeClr val="accent6"/>
          </a:fillRef>
          <a:effectRef idx="1">
            <a:schemeClr val="accent6"/>
          </a:effectRef>
          <a:fontRef idx="minor">
            <a:schemeClr val="tx1"/>
          </a:fontRef>
        </p:style>
      </p:cxnSp>
      <p:cxnSp>
        <p:nvCxnSpPr>
          <p:cNvPr id="15" name="Gerade Verbindung mit Pfeil 14">
            <a:extLst>
              <a:ext uri="{FF2B5EF4-FFF2-40B4-BE49-F238E27FC236}">
                <a16:creationId xmlns:a16="http://schemas.microsoft.com/office/drawing/2014/main" id="{8579C289-79F2-455B-9050-6B8B1DAE912F}"/>
              </a:ext>
            </a:extLst>
          </p:cNvPr>
          <p:cNvCxnSpPr>
            <a:cxnSpLocks/>
          </p:cNvCxnSpPr>
          <p:nvPr/>
        </p:nvCxnSpPr>
        <p:spPr>
          <a:xfrm flipH="1">
            <a:off x="3289107" y="4674721"/>
            <a:ext cx="850845" cy="338455"/>
          </a:xfrm>
          <a:prstGeom prst="straightConnector1">
            <a:avLst/>
          </a:prstGeom>
          <a:ln w="76200">
            <a:solidFill>
              <a:schemeClr val="tx1"/>
            </a:solidFill>
            <a:tailEnd type="triangle"/>
          </a:ln>
        </p:spPr>
        <p:style>
          <a:lnRef idx="2">
            <a:schemeClr val="accent6"/>
          </a:lnRef>
          <a:fillRef idx="0">
            <a:schemeClr val="accent6"/>
          </a:fillRef>
          <a:effectRef idx="1">
            <a:schemeClr val="accent6"/>
          </a:effectRef>
          <a:fontRef idx="minor">
            <a:schemeClr val="tx1"/>
          </a:fontRef>
        </p:style>
      </p:cxnSp>
      <p:sp>
        <p:nvSpPr>
          <p:cNvPr id="16" name="Abgerundete rechteckige Legende 35">
            <a:extLst>
              <a:ext uri="{FF2B5EF4-FFF2-40B4-BE49-F238E27FC236}">
                <a16:creationId xmlns:a16="http://schemas.microsoft.com/office/drawing/2014/main" id="{8D4B1231-CF13-41F8-8750-B3ED689F00E5}"/>
              </a:ext>
            </a:extLst>
          </p:cNvPr>
          <p:cNvSpPr/>
          <p:nvPr/>
        </p:nvSpPr>
        <p:spPr>
          <a:xfrm>
            <a:off x="6000143" y="2181536"/>
            <a:ext cx="1548974" cy="1301254"/>
          </a:xfrm>
          <a:prstGeom prst="wedgeRoundRectCallout">
            <a:avLst>
              <a:gd name="adj1" fmla="val -127115"/>
              <a:gd name="adj2" fmla="val 74564"/>
              <a:gd name="adj3" fmla="val 16667"/>
            </a:avLst>
          </a:prstGeom>
          <a:solidFill>
            <a:schemeClr val="tx1"/>
          </a:solidFill>
          <a:ln w="0">
            <a:solidFill>
              <a:schemeClr val="tx1">
                <a:alpha val="51000"/>
              </a:schemeClr>
            </a:solidFill>
          </a:ln>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rtlCol="0" anchor="ctr"/>
          <a:lstStyle/>
          <a:p>
            <a:pPr algn="ctr" eaLnBrk="0" fontAlgn="base" hangingPunct="0">
              <a:spcBef>
                <a:spcPct val="0"/>
              </a:spcBef>
              <a:spcAft>
                <a:spcPct val="0"/>
              </a:spcAft>
            </a:pPr>
            <a:endParaRPr lang="de-DE" sz="1200" dirty="0">
              <a:solidFill>
                <a:prstClr val="black"/>
              </a:solidFill>
              <a:latin typeface="Calibri Light" panose="020F0302020204030204" pitchFamily="34" charset="0"/>
            </a:endParaRPr>
          </a:p>
        </p:txBody>
      </p:sp>
      <p:pic>
        <p:nvPicPr>
          <p:cNvPr id="17" name="Grafik 16">
            <a:extLst>
              <a:ext uri="{FF2B5EF4-FFF2-40B4-BE49-F238E27FC236}">
                <a16:creationId xmlns:a16="http://schemas.microsoft.com/office/drawing/2014/main" id="{03DE09C0-2442-4C8F-8DD2-144F1707F60D}"/>
              </a:ext>
            </a:extLst>
          </p:cNvPr>
          <p:cNvPicPr>
            <a:picLocks noChangeAspect="1"/>
          </p:cNvPicPr>
          <p:nvPr/>
        </p:nvPicPr>
        <p:blipFill rotWithShape="1">
          <a:blip r:embed="rId10"/>
          <a:srcRect b="13980"/>
          <a:stretch/>
        </p:blipFill>
        <p:spPr>
          <a:xfrm>
            <a:off x="6083989" y="2330318"/>
            <a:ext cx="1395068" cy="1059306"/>
          </a:xfrm>
          <a:prstGeom prst="rect">
            <a:avLst/>
          </a:prstGeom>
        </p:spPr>
      </p:pic>
      <p:pic>
        <p:nvPicPr>
          <p:cNvPr id="6" name="Grafik 5">
            <a:extLst>
              <a:ext uri="{FF2B5EF4-FFF2-40B4-BE49-F238E27FC236}">
                <a16:creationId xmlns:a16="http://schemas.microsoft.com/office/drawing/2014/main" id="{DA97A66F-9F29-48F6-A21D-D351CDFBE3BC}"/>
              </a:ext>
            </a:extLst>
          </p:cNvPr>
          <p:cNvPicPr>
            <a:picLocks noChangeAspect="1"/>
          </p:cNvPicPr>
          <p:nvPr/>
        </p:nvPicPr>
        <p:blipFill>
          <a:blip r:embed="rId11"/>
          <a:stretch>
            <a:fillRect/>
          </a:stretch>
        </p:blipFill>
        <p:spPr>
          <a:xfrm>
            <a:off x="5562866" y="5085184"/>
            <a:ext cx="2818084" cy="599054"/>
          </a:xfrm>
          <a:prstGeom prst="rect">
            <a:avLst/>
          </a:prstGeom>
        </p:spPr>
      </p:pic>
      <p:sp>
        <p:nvSpPr>
          <p:cNvPr id="18" name="TextBox 1">
            <a:extLst>
              <a:ext uri="{FF2B5EF4-FFF2-40B4-BE49-F238E27FC236}">
                <a16:creationId xmlns:a16="http://schemas.microsoft.com/office/drawing/2014/main" id="{24B8C1C3-A910-4488-8B85-90F5A0FC1144}"/>
              </a:ext>
            </a:extLst>
          </p:cNvPr>
          <p:cNvSpPr txBox="1"/>
          <p:nvPr/>
        </p:nvSpPr>
        <p:spPr>
          <a:xfrm>
            <a:off x="-1350629" y="266000"/>
            <a:ext cx="11845258" cy="1323439"/>
          </a:xfrm>
          <a:prstGeom prst="rect">
            <a:avLst/>
          </a:prstGeom>
          <a:noFill/>
        </p:spPr>
        <p:txBody>
          <a:bodyPr wrap="square" rtlCol="0">
            <a:spAutoFit/>
          </a:bodyPr>
          <a:lstStyle/>
          <a:p>
            <a:pPr lvl="0" algn="ctr" defTabSz="171450" rtl="0">
              <a:defRPr/>
            </a:pPr>
            <a:r>
              <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t>PSMA</a:t>
            </a:r>
            <a:br>
              <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br>
            <a:r>
              <a:rPr lang="en-US" sz="14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t>Prostate-specific membrane antigen</a:t>
            </a:r>
            <a:endPar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endParaRPr>
          </a:p>
          <a:p>
            <a:pPr lvl="0" algn="ctr" defTabSz="171450" rtl="0">
              <a:defRPr/>
            </a:pPr>
            <a:endParaRPr kumimoji="0" lang="en-US" sz="3200" b="1" i="0" u="none" strike="noStrike" kern="1800" cap="none" spc="563" normalizeH="0" baseline="0" noProof="0" dirty="0">
              <a:ln>
                <a:noFill/>
              </a:ln>
              <a:solidFill>
                <a:srgbClr val="023D6B"/>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Tree>
    <p:extLst>
      <p:ext uri="{BB962C8B-B14F-4D97-AF65-F5344CB8AC3E}">
        <p14:creationId xmlns:p14="http://schemas.microsoft.com/office/powerpoint/2010/main" val="1159483414"/>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14:presetBounceEnd="80000">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14:bounceEnd="80000">
                                          <p:cBhvr additive="base">
                                            <p:cTn id="7" dur="1500" fill="hold"/>
                                            <p:tgtEl>
                                              <p:spTgt spid="63"/>
                                            </p:tgtEl>
                                            <p:attrNameLst>
                                              <p:attrName>ppt_x</p:attrName>
                                            </p:attrNameLst>
                                          </p:cBhvr>
                                          <p:tavLst>
                                            <p:tav tm="0">
                                              <p:val>
                                                <p:strVal val="0-#ppt_w/2"/>
                                              </p:val>
                                            </p:tav>
                                            <p:tav tm="100000">
                                              <p:val>
                                                <p:strVal val="#ppt_x"/>
                                              </p:val>
                                            </p:tav>
                                          </p:tavLst>
                                        </p:anim>
                                        <p:anim calcmode="lin" valueType="num" p14:bounceEnd="80000">
                                          <p:cBhvr additive="base">
                                            <p:cTn id="8" dur="1500" fill="hold"/>
                                            <p:tgtEl>
                                              <p:spTgt spid="6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14:presetBounceEnd="80000">
                                      <p:stCondLst>
                                        <p:cond delay="600"/>
                                      </p:stCondLst>
                                      <p:childTnLst>
                                        <p:set>
                                          <p:cBhvr>
                                            <p:cTn id="10" dur="1" fill="hold">
                                              <p:stCondLst>
                                                <p:cond delay="0"/>
                                              </p:stCondLst>
                                            </p:cTn>
                                            <p:tgtEl>
                                              <p:spTgt spid="64"/>
                                            </p:tgtEl>
                                            <p:attrNameLst>
                                              <p:attrName>style.visibility</p:attrName>
                                            </p:attrNameLst>
                                          </p:cBhvr>
                                          <p:to>
                                            <p:strVal val="visible"/>
                                          </p:to>
                                        </p:set>
                                        <p:anim calcmode="lin" valueType="num" p14:bounceEnd="80000">
                                          <p:cBhvr additive="base">
                                            <p:cTn id="11" dur="1500" fill="hold"/>
                                            <p:tgtEl>
                                              <p:spTgt spid="64"/>
                                            </p:tgtEl>
                                            <p:attrNameLst>
                                              <p:attrName>ppt_x</p:attrName>
                                            </p:attrNameLst>
                                          </p:cBhvr>
                                          <p:tavLst>
                                            <p:tav tm="0">
                                              <p:val>
                                                <p:strVal val="0-#ppt_w/2"/>
                                              </p:val>
                                            </p:tav>
                                            <p:tav tm="100000">
                                              <p:val>
                                                <p:strVal val="#ppt_x"/>
                                              </p:val>
                                            </p:tav>
                                          </p:tavLst>
                                        </p:anim>
                                        <p:anim calcmode="lin" valueType="num" p14:bounceEnd="80000">
                                          <p:cBhvr additive="base">
                                            <p:cTn id="12" dur="1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500"/>
                                            <p:tgtEl>
                                              <p:spTgt spid="13"/>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up)">
                                          <p:cBhvr>
                                            <p:cTn id="21" dur="500"/>
                                            <p:tgtEl>
                                              <p:spTgt spid="14"/>
                                            </p:tgtEl>
                                          </p:cBhvr>
                                        </p:animEffect>
                                      </p:childTnLst>
                                    </p:cTn>
                                  </p:par>
                                </p:childTnLst>
                              </p:cTn>
                            </p:par>
                            <p:par>
                              <p:cTn id="22" fill="hold">
                                <p:stCondLst>
                                  <p:cond delay="1000"/>
                                </p:stCondLst>
                                <p:childTnLst>
                                  <p:par>
                                    <p:cTn id="23" presetID="22" presetClass="entr" presetSubtype="1"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childTnLst>
                              </p:cTn>
                            </p:par>
                            <p:par>
                              <p:cTn id="26" fill="hold">
                                <p:stCondLst>
                                  <p:cond delay="1500"/>
                                </p:stCondLst>
                                <p:childTnLst>
                                  <p:par>
                                    <p:cTn id="27" presetID="22" presetClass="entr" presetSubtype="1"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up)">
                                          <p:cBhvr>
                                            <p:cTn id="29" dur="500"/>
                                            <p:tgtEl>
                                              <p:spTgt spid="16"/>
                                            </p:tgtEl>
                                          </p:cBhvr>
                                        </p:animEffect>
                                      </p:childTnLst>
                                    </p:cTn>
                                  </p:par>
                                </p:childTnLst>
                              </p:cTn>
                            </p:par>
                            <p:par>
                              <p:cTn id="30" fill="hold">
                                <p:stCondLst>
                                  <p:cond delay="2000"/>
                                </p:stCondLst>
                                <p:childTnLst>
                                  <p:par>
                                    <p:cTn id="31" presetID="1" presetClass="entr" presetSubtype="0" fill="hold" nodeType="after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par>
                              <p:cTn id="33" fill="hold">
                                <p:stCondLst>
                                  <p:cond delay="2000"/>
                                </p:stCondLst>
                                <p:childTnLst>
                                  <p:par>
                                    <p:cTn id="34" presetID="22" presetClass="entr" presetSubtype="1" fill="hold" nodeType="after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up)">
                                          <p:cBhvr>
                                            <p:cTn id="36" dur="500"/>
                                            <p:tgtEl>
                                              <p:spTgt spid="15"/>
                                            </p:tgtEl>
                                          </p:cBhvr>
                                        </p:animEffect>
                                      </p:childTnLst>
                                    </p:cTn>
                                  </p:par>
                                </p:childTnLst>
                              </p:cTn>
                            </p:par>
                            <p:par>
                              <p:cTn id="37" fill="hold">
                                <p:stCondLst>
                                  <p:cond delay="2500"/>
                                </p:stCondLst>
                                <p:childTnLst>
                                  <p:par>
                                    <p:cTn id="38" presetID="22" presetClass="entr" presetSubtype="1" fill="hold"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up)">
                                          <p:cBhvr>
                                            <p:cTn id="40" dur="500"/>
                                            <p:tgtEl>
                                              <p:spTgt spid="12"/>
                                            </p:tgtEl>
                                          </p:cBhvr>
                                        </p:animEffect>
                                      </p:childTnLst>
                                    </p:cTn>
                                  </p:par>
                                </p:childTnLst>
                              </p:cTn>
                            </p:par>
                            <p:par>
                              <p:cTn id="41" fill="hold">
                                <p:stCondLst>
                                  <p:cond delay="3000"/>
                                </p:stCondLst>
                                <p:childTnLst>
                                  <p:par>
                                    <p:cTn id="42" presetID="10" presetClass="entr" presetSubtype="0" fill="hold" nodeType="after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fade">
                                          <p:cBhvr>
                                            <p:cTn id="4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16" grpId="0" animBg="1"/>
        </p:bld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1500" fill="hold"/>
                                            <p:tgtEl>
                                              <p:spTgt spid="63"/>
                                            </p:tgtEl>
                                            <p:attrNameLst>
                                              <p:attrName>ppt_x</p:attrName>
                                            </p:attrNameLst>
                                          </p:cBhvr>
                                          <p:tavLst>
                                            <p:tav tm="0">
                                              <p:val>
                                                <p:strVal val="0-#ppt_w/2"/>
                                              </p:val>
                                            </p:tav>
                                            <p:tav tm="100000">
                                              <p:val>
                                                <p:strVal val="#ppt_x"/>
                                              </p:val>
                                            </p:tav>
                                          </p:tavLst>
                                        </p:anim>
                                        <p:anim calcmode="lin" valueType="num">
                                          <p:cBhvr additive="base">
                                            <p:cTn id="8" dur="1500" fill="hold"/>
                                            <p:tgtEl>
                                              <p:spTgt spid="6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600"/>
                                      </p:stCondLst>
                                      <p:childTnLst>
                                        <p:set>
                                          <p:cBhvr>
                                            <p:cTn id="10" dur="1" fill="hold">
                                              <p:stCondLst>
                                                <p:cond delay="0"/>
                                              </p:stCondLst>
                                            </p:cTn>
                                            <p:tgtEl>
                                              <p:spTgt spid="64"/>
                                            </p:tgtEl>
                                            <p:attrNameLst>
                                              <p:attrName>style.visibility</p:attrName>
                                            </p:attrNameLst>
                                          </p:cBhvr>
                                          <p:to>
                                            <p:strVal val="visible"/>
                                          </p:to>
                                        </p:set>
                                        <p:anim calcmode="lin" valueType="num">
                                          <p:cBhvr additive="base">
                                            <p:cTn id="11" dur="1500" fill="hold"/>
                                            <p:tgtEl>
                                              <p:spTgt spid="64"/>
                                            </p:tgtEl>
                                            <p:attrNameLst>
                                              <p:attrName>ppt_x</p:attrName>
                                            </p:attrNameLst>
                                          </p:cBhvr>
                                          <p:tavLst>
                                            <p:tav tm="0">
                                              <p:val>
                                                <p:strVal val="0-#ppt_w/2"/>
                                              </p:val>
                                            </p:tav>
                                            <p:tav tm="100000">
                                              <p:val>
                                                <p:strVal val="#ppt_x"/>
                                              </p:val>
                                            </p:tav>
                                          </p:tavLst>
                                        </p:anim>
                                        <p:anim calcmode="lin" valueType="num">
                                          <p:cBhvr additive="base">
                                            <p:cTn id="12" dur="1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500"/>
                                            <p:tgtEl>
                                              <p:spTgt spid="13"/>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up)">
                                          <p:cBhvr>
                                            <p:cTn id="21" dur="500"/>
                                            <p:tgtEl>
                                              <p:spTgt spid="14"/>
                                            </p:tgtEl>
                                          </p:cBhvr>
                                        </p:animEffect>
                                      </p:childTnLst>
                                    </p:cTn>
                                  </p:par>
                                </p:childTnLst>
                              </p:cTn>
                            </p:par>
                            <p:par>
                              <p:cTn id="22" fill="hold">
                                <p:stCondLst>
                                  <p:cond delay="1000"/>
                                </p:stCondLst>
                                <p:childTnLst>
                                  <p:par>
                                    <p:cTn id="23" presetID="22" presetClass="entr" presetSubtype="1"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childTnLst>
                              </p:cTn>
                            </p:par>
                            <p:par>
                              <p:cTn id="26" fill="hold">
                                <p:stCondLst>
                                  <p:cond delay="1500"/>
                                </p:stCondLst>
                                <p:childTnLst>
                                  <p:par>
                                    <p:cTn id="27" presetID="22" presetClass="entr" presetSubtype="1"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up)">
                                          <p:cBhvr>
                                            <p:cTn id="29" dur="500"/>
                                            <p:tgtEl>
                                              <p:spTgt spid="16"/>
                                            </p:tgtEl>
                                          </p:cBhvr>
                                        </p:animEffect>
                                      </p:childTnLst>
                                    </p:cTn>
                                  </p:par>
                                </p:childTnLst>
                              </p:cTn>
                            </p:par>
                            <p:par>
                              <p:cTn id="30" fill="hold">
                                <p:stCondLst>
                                  <p:cond delay="2000"/>
                                </p:stCondLst>
                                <p:childTnLst>
                                  <p:par>
                                    <p:cTn id="31" presetID="1" presetClass="entr" presetSubtype="0" fill="hold" nodeType="after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par>
                              <p:cTn id="33" fill="hold">
                                <p:stCondLst>
                                  <p:cond delay="2000"/>
                                </p:stCondLst>
                                <p:childTnLst>
                                  <p:par>
                                    <p:cTn id="34" presetID="22" presetClass="entr" presetSubtype="1" fill="hold" nodeType="after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up)">
                                          <p:cBhvr>
                                            <p:cTn id="36" dur="500"/>
                                            <p:tgtEl>
                                              <p:spTgt spid="15"/>
                                            </p:tgtEl>
                                          </p:cBhvr>
                                        </p:animEffect>
                                      </p:childTnLst>
                                    </p:cTn>
                                  </p:par>
                                </p:childTnLst>
                              </p:cTn>
                            </p:par>
                            <p:par>
                              <p:cTn id="37" fill="hold">
                                <p:stCondLst>
                                  <p:cond delay="2500"/>
                                </p:stCondLst>
                                <p:childTnLst>
                                  <p:par>
                                    <p:cTn id="38" presetID="22" presetClass="entr" presetSubtype="1" fill="hold"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up)">
                                          <p:cBhvr>
                                            <p:cTn id="40" dur="500"/>
                                            <p:tgtEl>
                                              <p:spTgt spid="12"/>
                                            </p:tgtEl>
                                          </p:cBhvr>
                                        </p:animEffect>
                                      </p:childTnLst>
                                    </p:cTn>
                                  </p:par>
                                </p:childTnLst>
                              </p:cTn>
                            </p:par>
                            <p:par>
                              <p:cTn id="41" fill="hold">
                                <p:stCondLst>
                                  <p:cond delay="3000"/>
                                </p:stCondLst>
                                <p:childTnLst>
                                  <p:par>
                                    <p:cTn id="42" presetID="10" presetClass="entr" presetSubtype="0" fill="hold" nodeType="after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fade">
                                          <p:cBhvr>
                                            <p:cTn id="4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16" grpId="0" animBg="1"/>
        </p:bldLst>
      </p:timing>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5" name="Grafik 7">
            <a:extLst>
              <a:ext uri="{FF2B5EF4-FFF2-40B4-BE49-F238E27FC236}">
                <a16:creationId xmlns:a16="http://schemas.microsoft.com/office/drawing/2014/main" id="{45E0FBF9-5C21-41DC-9C6D-5E3AA644B9FD}"/>
              </a:ext>
            </a:extLst>
          </p:cNvPr>
          <p:cNvPicPr>
            <a:picLocks noChangeAspect="1"/>
          </p:cNvPicPr>
          <p:nvPr/>
        </p:nvPicPr>
        <p:blipFill>
          <a:blip r:embed="rId4">
            <a:lum bright="100000" contrast="-86000"/>
          </a:blip>
          <a:stretch/>
        </p:blipFill>
        <p:spPr bwMode="auto">
          <a:xfrm>
            <a:off x="6516216" y="6002236"/>
            <a:ext cx="1881980" cy="548854"/>
          </a:xfrm>
          <a:prstGeom prst="rect">
            <a:avLst/>
          </a:prstGeom>
          <a:noFill/>
        </p:spPr>
      </p:pic>
      <p:sp>
        <p:nvSpPr>
          <p:cNvPr id="26" name="Textplatzhalter 4">
            <a:extLst>
              <a:ext uri="{FF2B5EF4-FFF2-40B4-BE49-F238E27FC236}">
                <a16:creationId xmlns:a16="http://schemas.microsoft.com/office/drawing/2014/main" id="{B96C9B0C-6569-4A2A-89D5-E8420260E4DA}"/>
              </a:ext>
            </a:extLst>
          </p:cNvPr>
          <p:cNvSpPr txBox="1">
            <a:spLocks/>
          </p:cNvSpPr>
          <p:nvPr/>
        </p:nvSpPr>
        <p:spPr bwMode="auto">
          <a:xfrm>
            <a:off x="755832" y="6423285"/>
            <a:ext cx="2304000" cy="118800"/>
          </a:xfrm>
          <a:prstGeom prst="rect">
            <a:avLst/>
          </a:prstGeom>
          <a:blipFill>
            <a:blip r:embed="rId5">
              <a:biLevel thresh="25000"/>
            </a:blip>
            <a:stretch/>
          </a:blipFill>
        </p:spPr>
        <p:txBody>
          <a:bodyPr/>
          <a:lstStyle>
            <a:lvl1pPr marL="0" indent="0" algn="l" defTabSz="685800" rtl="0" eaLnBrk="1" latinLnBrk="0" hangingPunct="1">
              <a:lnSpc>
                <a:spcPct val="90000"/>
              </a:lnSpc>
              <a:spcBef>
                <a:spcPts val="750"/>
              </a:spcBef>
              <a:buFont typeface="Arial" panose="020B0604020202020204" pitchFamily="34" charset="0"/>
              <a:buNone/>
              <a:defRPr sz="200" kern="1200">
                <a:solidFill>
                  <a:schemeClr val="bg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0" lang="de-DE" sz="200" b="0" i="0" u="none" strike="noStrike" kern="1200" cap="none" spc="0" normalizeH="0" baseline="0" noProof="0">
                <a:ln>
                  <a:noFill/>
                </a:ln>
                <a:solidFill>
                  <a:srgbClr val="172144"/>
                </a:solidFill>
                <a:effectLst/>
                <a:uLnTx/>
                <a:uFillTx/>
                <a:latin typeface="Calibri"/>
                <a:ea typeface="+mn-ea"/>
                <a:cs typeface="+mn-cs"/>
              </a:rPr>
              <a:t> </a:t>
            </a:r>
          </a:p>
        </p:txBody>
      </p:sp>
      <p:sp>
        <p:nvSpPr>
          <p:cNvPr id="54" name="Rechteck 53">
            <a:extLst>
              <a:ext uri="{FF2B5EF4-FFF2-40B4-BE49-F238E27FC236}">
                <a16:creationId xmlns:a16="http://schemas.microsoft.com/office/drawing/2014/main" id="{8F28C3DA-4592-4DDF-BF19-131A4649E804}"/>
              </a:ext>
            </a:extLst>
          </p:cNvPr>
          <p:cNvSpPr/>
          <p:nvPr/>
        </p:nvSpPr>
        <p:spPr>
          <a:xfrm>
            <a:off x="958220" y="4774772"/>
            <a:ext cx="3012858" cy="400110"/>
          </a:xfrm>
          <a:prstGeom prst="rect">
            <a:avLst/>
          </a:prstGeom>
        </p:spPr>
        <p:txBody>
          <a:bodyPr wrap="square">
            <a:spAutoFit/>
          </a:bodyPr>
          <a:lstStyle/>
          <a:p>
            <a:pPr marL="0" marR="0" lvl="0" indent="0" defTabSz="128588" rtl="0"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INM-5; UK Cologne; Institute of Radiochemistry and Experimental Molecular Imaging </a:t>
            </a:r>
            <a:r>
              <a:rPr kumimoji="0" lang="de-DE" sz="1000"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IREMB)</a:t>
            </a:r>
            <a:endParaRPr kumimoji="0" lang="en-US" sz="1000"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63" name="TextBox 7">
            <a:extLst>
              <a:ext uri="{FF2B5EF4-FFF2-40B4-BE49-F238E27FC236}">
                <a16:creationId xmlns:a16="http://schemas.microsoft.com/office/drawing/2014/main" id="{F1A76743-24DF-45EE-B7CF-D3C19C0C2E0B}"/>
              </a:ext>
            </a:extLst>
          </p:cNvPr>
          <p:cNvSpPr txBox="1"/>
          <p:nvPr/>
        </p:nvSpPr>
        <p:spPr>
          <a:xfrm>
            <a:off x="909974" y="2777762"/>
            <a:ext cx="3418090" cy="1077218"/>
          </a:xfrm>
          <a:prstGeom prst="rect">
            <a:avLst/>
          </a:prstGeom>
          <a:noFill/>
        </p:spPr>
        <p:txBody>
          <a:bodyPr wrap="square" rtlCol="0">
            <a:spAutoFit/>
          </a:bodyPr>
          <a:lstStyle/>
          <a:p>
            <a:pPr marL="0" marR="0" lvl="0" indent="0"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2C82"/>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Preclinical evaluation</a:t>
            </a:r>
          </a:p>
        </p:txBody>
      </p:sp>
      <p:grpSp>
        <p:nvGrpSpPr>
          <p:cNvPr id="64" name="Group 11">
            <a:extLst>
              <a:ext uri="{FF2B5EF4-FFF2-40B4-BE49-F238E27FC236}">
                <a16:creationId xmlns:a16="http://schemas.microsoft.com/office/drawing/2014/main" id="{BEFBDE6B-2393-409B-B967-315282ADAEBC}"/>
              </a:ext>
            </a:extLst>
          </p:cNvPr>
          <p:cNvGrpSpPr/>
          <p:nvPr/>
        </p:nvGrpSpPr>
        <p:grpSpPr>
          <a:xfrm>
            <a:off x="1055447" y="3944644"/>
            <a:ext cx="639657" cy="507630"/>
            <a:chOff x="19380200" y="4471988"/>
            <a:chExt cx="1438276" cy="1141412"/>
          </a:xfrm>
          <a:solidFill>
            <a:schemeClr val="tx1">
              <a:lumMod val="90000"/>
              <a:lumOff val="10000"/>
            </a:schemeClr>
          </a:solidFill>
        </p:grpSpPr>
        <p:sp>
          <p:nvSpPr>
            <p:cNvPr id="65" name="Rectangle 5">
              <a:extLst>
                <a:ext uri="{FF2B5EF4-FFF2-40B4-BE49-F238E27FC236}">
                  <a16:creationId xmlns:a16="http://schemas.microsoft.com/office/drawing/2014/main" id="{BDA859FB-69D7-4476-A17F-D634F839539A}"/>
                </a:ext>
              </a:extLst>
            </p:cNvPr>
            <p:cNvSpPr>
              <a:spLocks noChangeArrowheads="1"/>
            </p:cNvSpPr>
            <p:nvPr/>
          </p:nvSpPr>
          <p:spPr bwMode="auto">
            <a:xfrm>
              <a:off x="19380200" y="4868863"/>
              <a:ext cx="1176338" cy="34766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66" name="Freeform 6">
              <a:extLst>
                <a:ext uri="{FF2B5EF4-FFF2-40B4-BE49-F238E27FC236}">
                  <a16:creationId xmlns:a16="http://schemas.microsoft.com/office/drawing/2014/main" id="{D51333F8-FFCA-4006-9D05-B58A01C2D833}"/>
                </a:ext>
              </a:extLst>
            </p:cNvPr>
            <p:cNvSpPr>
              <a:spLocks/>
            </p:cNvSpPr>
            <p:nvPr/>
          </p:nvSpPr>
          <p:spPr bwMode="auto">
            <a:xfrm>
              <a:off x="20007263" y="4471988"/>
              <a:ext cx="811213" cy="814387"/>
            </a:xfrm>
            <a:custGeom>
              <a:avLst/>
              <a:gdLst>
                <a:gd name="T0" fmla="*/ 511 w 511"/>
                <a:gd name="T1" fmla="*/ 359 h 513"/>
                <a:gd name="T2" fmla="*/ 358 w 511"/>
                <a:gd name="T3" fmla="*/ 513 h 513"/>
                <a:gd name="T4" fmla="*/ 314 w 511"/>
                <a:gd name="T5" fmla="*/ 469 h 513"/>
                <a:gd name="T6" fmla="*/ 96 w 511"/>
                <a:gd name="T7" fmla="*/ 250 h 513"/>
                <a:gd name="T8" fmla="*/ 0 w 511"/>
                <a:gd name="T9" fmla="*/ 154 h 513"/>
                <a:gd name="T10" fmla="*/ 153 w 511"/>
                <a:gd name="T11" fmla="*/ 0 h 513"/>
                <a:gd name="T12" fmla="*/ 358 w 511"/>
                <a:gd name="T13" fmla="*/ 206 h 513"/>
                <a:gd name="T14" fmla="*/ 511 w 511"/>
                <a:gd name="T15" fmla="*/ 359 h 5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1" h="513">
                  <a:moveTo>
                    <a:pt x="511" y="359"/>
                  </a:moveTo>
                  <a:lnTo>
                    <a:pt x="358" y="513"/>
                  </a:lnTo>
                  <a:lnTo>
                    <a:pt x="314" y="469"/>
                  </a:lnTo>
                  <a:lnTo>
                    <a:pt x="96" y="250"/>
                  </a:lnTo>
                  <a:lnTo>
                    <a:pt x="0" y="154"/>
                  </a:lnTo>
                  <a:lnTo>
                    <a:pt x="153" y="0"/>
                  </a:lnTo>
                  <a:lnTo>
                    <a:pt x="358" y="206"/>
                  </a:lnTo>
                  <a:lnTo>
                    <a:pt x="511" y="35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67" name="Freeform 7">
              <a:extLst>
                <a:ext uri="{FF2B5EF4-FFF2-40B4-BE49-F238E27FC236}">
                  <a16:creationId xmlns:a16="http://schemas.microsoft.com/office/drawing/2014/main" id="{4B084E8E-D4DD-4879-84D6-D35E259819E2}"/>
                </a:ext>
              </a:extLst>
            </p:cNvPr>
            <p:cNvSpPr>
              <a:spLocks/>
            </p:cNvSpPr>
            <p:nvPr/>
          </p:nvSpPr>
          <p:spPr bwMode="auto">
            <a:xfrm>
              <a:off x="20007263" y="4799013"/>
              <a:ext cx="811213" cy="814387"/>
            </a:xfrm>
            <a:custGeom>
              <a:avLst/>
              <a:gdLst>
                <a:gd name="T0" fmla="*/ 511 w 511"/>
                <a:gd name="T1" fmla="*/ 153 h 513"/>
                <a:gd name="T2" fmla="*/ 358 w 511"/>
                <a:gd name="T3" fmla="*/ 307 h 513"/>
                <a:gd name="T4" fmla="*/ 153 w 511"/>
                <a:gd name="T5" fmla="*/ 513 h 513"/>
                <a:gd name="T6" fmla="*/ 0 w 511"/>
                <a:gd name="T7" fmla="*/ 359 h 513"/>
                <a:gd name="T8" fmla="*/ 358 w 511"/>
                <a:gd name="T9" fmla="*/ 0 h 513"/>
                <a:gd name="T10" fmla="*/ 511 w 511"/>
                <a:gd name="T11" fmla="*/ 153 h 513"/>
              </a:gdLst>
              <a:ahLst/>
              <a:cxnLst>
                <a:cxn ang="0">
                  <a:pos x="T0" y="T1"/>
                </a:cxn>
                <a:cxn ang="0">
                  <a:pos x="T2" y="T3"/>
                </a:cxn>
                <a:cxn ang="0">
                  <a:pos x="T4" y="T5"/>
                </a:cxn>
                <a:cxn ang="0">
                  <a:pos x="T6" y="T7"/>
                </a:cxn>
                <a:cxn ang="0">
                  <a:pos x="T8" y="T9"/>
                </a:cxn>
                <a:cxn ang="0">
                  <a:pos x="T10" y="T11"/>
                </a:cxn>
              </a:cxnLst>
              <a:rect l="0" t="0" r="r" b="b"/>
              <a:pathLst>
                <a:path w="511" h="513">
                  <a:moveTo>
                    <a:pt x="511" y="153"/>
                  </a:moveTo>
                  <a:lnTo>
                    <a:pt x="358" y="307"/>
                  </a:lnTo>
                  <a:lnTo>
                    <a:pt x="153" y="513"/>
                  </a:lnTo>
                  <a:lnTo>
                    <a:pt x="0" y="359"/>
                  </a:lnTo>
                  <a:lnTo>
                    <a:pt x="358" y="0"/>
                  </a:lnTo>
                  <a:lnTo>
                    <a:pt x="511" y="1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grpSp>
      <p:grpSp>
        <p:nvGrpSpPr>
          <p:cNvPr id="3" name="Gruppieren 2">
            <a:extLst>
              <a:ext uri="{FF2B5EF4-FFF2-40B4-BE49-F238E27FC236}">
                <a16:creationId xmlns:a16="http://schemas.microsoft.com/office/drawing/2014/main" id="{9F12BE0B-2228-4117-BDD8-4F23A0CBC73D}"/>
              </a:ext>
            </a:extLst>
          </p:cNvPr>
          <p:cNvGrpSpPr/>
          <p:nvPr/>
        </p:nvGrpSpPr>
        <p:grpSpPr>
          <a:xfrm>
            <a:off x="4261201" y="2808401"/>
            <a:ext cx="4403656" cy="2996863"/>
            <a:chOff x="4261201" y="2606010"/>
            <a:chExt cx="4403656" cy="2996863"/>
          </a:xfrm>
        </p:grpSpPr>
        <p:pic>
          <p:nvPicPr>
            <p:cNvPr id="33" name="Bildplatzhalter 7">
              <a:extLst>
                <a:ext uri="{FF2B5EF4-FFF2-40B4-BE49-F238E27FC236}">
                  <a16:creationId xmlns:a16="http://schemas.microsoft.com/office/drawing/2014/main" id="{A110D100-1A3D-4305-8F9E-51393D3D1D73}"/>
                </a:ext>
              </a:extLst>
            </p:cNvPr>
            <p:cNvPicPr>
              <a:picLocks noChangeAspect="1"/>
            </p:cNvPicPr>
            <p:nvPr/>
          </p:nvPicPr>
          <p:blipFill>
            <a:blip r:embed="rId6" cstate="print">
              <a:extLst>
                <a:ext uri="{28A0092B-C50C-407E-A947-70E740481C1C}">
                  <a14:useLocalDpi xmlns:a14="http://schemas.microsoft.com/office/drawing/2010/main" val="0"/>
                </a:ext>
              </a:extLst>
            </a:blip>
            <a:srcRect l="26633" r="26633"/>
            <a:stretch>
              <a:fillRect/>
            </a:stretch>
          </p:blipFill>
          <p:spPr>
            <a:xfrm>
              <a:off x="4426959" y="2606010"/>
              <a:ext cx="3853000" cy="2996863"/>
            </a:xfrm>
            <a:custGeom>
              <a:avLst/>
              <a:gdLst>
                <a:gd name="connsiteX0" fmla="*/ 0 w 2876550"/>
                <a:gd name="connsiteY0" fmla="*/ 0 h 3143250"/>
                <a:gd name="connsiteX1" fmla="*/ 2876550 w 2876550"/>
                <a:gd name="connsiteY1" fmla="*/ 0 h 3143250"/>
                <a:gd name="connsiteX2" fmla="*/ 2876550 w 2876550"/>
                <a:gd name="connsiteY2" fmla="*/ 3143250 h 3143250"/>
                <a:gd name="connsiteX3" fmla="*/ 0 w 2876550"/>
                <a:gd name="connsiteY3" fmla="*/ 3143250 h 3143250"/>
              </a:gdLst>
              <a:ahLst/>
              <a:cxnLst>
                <a:cxn ang="0">
                  <a:pos x="connsiteX0" y="connsiteY0"/>
                </a:cxn>
                <a:cxn ang="0">
                  <a:pos x="connsiteX1" y="connsiteY1"/>
                </a:cxn>
                <a:cxn ang="0">
                  <a:pos x="connsiteX2" y="connsiteY2"/>
                </a:cxn>
                <a:cxn ang="0">
                  <a:pos x="connsiteX3" y="connsiteY3"/>
                </a:cxn>
              </a:cxnLst>
              <a:rect l="l" t="t" r="r" b="b"/>
              <a:pathLst>
                <a:path w="2876550" h="3143250">
                  <a:moveTo>
                    <a:pt x="0" y="0"/>
                  </a:moveTo>
                  <a:lnTo>
                    <a:pt x="2876550" y="0"/>
                  </a:lnTo>
                  <a:lnTo>
                    <a:pt x="2876550" y="3143250"/>
                  </a:lnTo>
                  <a:lnTo>
                    <a:pt x="0" y="3143250"/>
                  </a:lnTo>
                  <a:close/>
                </a:path>
              </a:pathLst>
            </a:custGeom>
            <a:pattFill prst="pct60">
              <a:fgClr>
                <a:srgbClr val="172144"/>
              </a:fgClr>
              <a:bgClr>
                <a:srgbClr val="172144">
                  <a:lumMod val="85000"/>
                </a:srgbClr>
              </a:bgClr>
            </a:pattFill>
            <a:effectLst>
              <a:outerShdw blurRad="660400" dist="190500" dir="5400000" algn="t" rotWithShape="0">
                <a:srgbClr val="4A86FF">
                  <a:alpha val="40000"/>
                </a:srgbClr>
              </a:outerShdw>
            </a:effectLst>
          </p:spPr>
        </p:pic>
        <p:grpSp>
          <p:nvGrpSpPr>
            <p:cNvPr id="11" name="Gruppierung 9">
              <a:extLst>
                <a:ext uri="{FF2B5EF4-FFF2-40B4-BE49-F238E27FC236}">
                  <a16:creationId xmlns:a16="http://schemas.microsoft.com/office/drawing/2014/main" id="{245F9F32-31B2-4272-A7BA-64D0002BFB9E}"/>
                </a:ext>
              </a:extLst>
            </p:cNvPr>
            <p:cNvGrpSpPr/>
            <p:nvPr/>
          </p:nvGrpSpPr>
          <p:grpSpPr>
            <a:xfrm>
              <a:off x="4691531" y="3071276"/>
              <a:ext cx="1623933" cy="2182873"/>
              <a:chOff x="1716690" y="765175"/>
              <a:chExt cx="3628061" cy="4876800"/>
            </a:xfrm>
          </p:grpSpPr>
          <p:pic>
            <p:nvPicPr>
              <p:cNvPr id="31" name="Picture 4">
                <a:extLst>
                  <a:ext uri="{FF2B5EF4-FFF2-40B4-BE49-F238E27FC236}">
                    <a16:creationId xmlns:a16="http://schemas.microsoft.com/office/drawing/2014/main" id="{2B2BC78F-C8C2-4B03-B7AB-D6AD963C9F51}"/>
                  </a:ext>
                </a:extLst>
              </p:cNvPr>
              <p:cNvPicPr>
                <a:picLocks noChangeAspect="1" noChangeArrowheads="1"/>
              </p:cNvPicPr>
              <p:nvPr/>
            </p:nvPicPr>
            <p:blipFill>
              <a:blip r:embed="rId7"/>
              <a:srcRect l="30058" r="26172"/>
              <a:stretch>
                <a:fillRect/>
              </a:stretch>
            </p:blipFill>
            <p:spPr bwMode="auto">
              <a:xfrm>
                <a:off x="1716690" y="765175"/>
                <a:ext cx="2134585" cy="4876800"/>
              </a:xfrm>
              <a:prstGeom prst="rect">
                <a:avLst/>
              </a:prstGeom>
              <a:noFill/>
              <a:ln w="9525">
                <a:noFill/>
                <a:miter lim="800000"/>
                <a:headEnd/>
                <a:tailEnd/>
              </a:ln>
              <a:effectLst/>
            </p:spPr>
          </p:pic>
          <p:pic>
            <p:nvPicPr>
              <p:cNvPr id="32" name="Picture 5">
                <a:extLst>
                  <a:ext uri="{FF2B5EF4-FFF2-40B4-BE49-F238E27FC236}">
                    <a16:creationId xmlns:a16="http://schemas.microsoft.com/office/drawing/2014/main" id="{EEE68216-08E0-4FC9-8B4D-3338640A3CDE}"/>
                  </a:ext>
                </a:extLst>
              </p:cNvPr>
              <p:cNvPicPr>
                <a:picLocks noChangeAspect="1" noChangeArrowheads="1"/>
              </p:cNvPicPr>
              <p:nvPr/>
            </p:nvPicPr>
            <p:blipFill>
              <a:blip r:embed="rId8"/>
              <a:srcRect l="33097" r="35114"/>
              <a:stretch>
                <a:fillRect/>
              </a:stretch>
            </p:blipFill>
            <p:spPr bwMode="auto">
              <a:xfrm>
                <a:off x="3794475" y="765175"/>
                <a:ext cx="1550276" cy="4876800"/>
              </a:xfrm>
              <a:prstGeom prst="rect">
                <a:avLst/>
              </a:prstGeom>
              <a:noFill/>
              <a:ln w="9525">
                <a:noFill/>
                <a:miter lim="800000"/>
                <a:headEnd/>
                <a:tailEnd/>
              </a:ln>
              <a:effectLst/>
            </p:spPr>
          </p:pic>
        </p:grpSp>
        <p:grpSp>
          <p:nvGrpSpPr>
            <p:cNvPr id="12" name="Gruppierung 13">
              <a:extLst>
                <a:ext uri="{FF2B5EF4-FFF2-40B4-BE49-F238E27FC236}">
                  <a16:creationId xmlns:a16="http://schemas.microsoft.com/office/drawing/2014/main" id="{365BCC74-A24B-45CD-A9C5-8031624FCAA6}"/>
                </a:ext>
              </a:extLst>
            </p:cNvPr>
            <p:cNvGrpSpPr/>
            <p:nvPr/>
          </p:nvGrpSpPr>
          <p:grpSpPr>
            <a:xfrm>
              <a:off x="6371752" y="3071276"/>
              <a:ext cx="1629327" cy="2182873"/>
              <a:chOff x="4948614" y="765175"/>
              <a:chExt cx="3640109" cy="4876800"/>
            </a:xfrm>
          </p:grpSpPr>
          <p:pic>
            <p:nvPicPr>
              <p:cNvPr id="29" name="Picture 4">
                <a:extLst>
                  <a:ext uri="{FF2B5EF4-FFF2-40B4-BE49-F238E27FC236}">
                    <a16:creationId xmlns:a16="http://schemas.microsoft.com/office/drawing/2014/main" id="{1E8EA96F-2AE3-4950-8D33-549BB1F40A90}"/>
                  </a:ext>
                </a:extLst>
              </p:cNvPr>
              <p:cNvPicPr>
                <a:picLocks noChangeAspect="1" noChangeArrowheads="1"/>
              </p:cNvPicPr>
              <p:nvPr/>
            </p:nvPicPr>
            <p:blipFill>
              <a:blip r:embed="rId9"/>
              <a:srcRect l="31111" r="22265"/>
              <a:stretch>
                <a:fillRect/>
              </a:stretch>
            </p:blipFill>
            <p:spPr bwMode="auto">
              <a:xfrm>
                <a:off x="4948614" y="765175"/>
                <a:ext cx="2273761" cy="4876800"/>
              </a:xfrm>
              <a:prstGeom prst="rect">
                <a:avLst/>
              </a:prstGeom>
              <a:noFill/>
              <a:ln w="9525">
                <a:noFill/>
                <a:miter lim="800000"/>
                <a:headEnd/>
                <a:tailEnd/>
              </a:ln>
              <a:effectLst/>
            </p:spPr>
          </p:pic>
          <p:pic>
            <p:nvPicPr>
              <p:cNvPr id="30" name="Picture 5">
                <a:extLst>
                  <a:ext uri="{FF2B5EF4-FFF2-40B4-BE49-F238E27FC236}">
                    <a16:creationId xmlns:a16="http://schemas.microsoft.com/office/drawing/2014/main" id="{310ACD83-704E-4E12-B0A7-5887B25C8E1F}"/>
                  </a:ext>
                </a:extLst>
              </p:cNvPr>
              <p:cNvPicPr>
                <a:picLocks noChangeAspect="1" noChangeArrowheads="1"/>
              </p:cNvPicPr>
              <p:nvPr/>
            </p:nvPicPr>
            <p:blipFill>
              <a:blip r:embed="rId10"/>
              <a:srcRect l="34829" r="34934"/>
              <a:stretch>
                <a:fillRect/>
              </a:stretch>
            </p:blipFill>
            <p:spPr bwMode="auto">
              <a:xfrm>
                <a:off x="7114132" y="765175"/>
                <a:ext cx="1474591" cy="4876800"/>
              </a:xfrm>
              <a:prstGeom prst="rect">
                <a:avLst/>
              </a:prstGeom>
              <a:noFill/>
              <a:ln w="9525">
                <a:noFill/>
                <a:miter lim="800000"/>
                <a:headEnd/>
                <a:tailEnd/>
              </a:ln>
              <a:effectLst/>
            </p:spPr>
          </p:pic>
        </p:grpSp>
        <p:sp>
          <p:nvSpPr>
            <p:cNvPr id="13" name="Pfeil nach oben 25">
              <a:extLst>
                <a:ext uri="{FF2B5EF4-FFF2-40B4-BE49-F238E27FC236}">
                  <a16:creationId xmlns:a16="http://schemas.microsoft.com/office/drawing/2014/main" id="{0AC99907-C911-4A26-A9C5-B2A7B33FC9C5}"/>
                </a:ext>
              </a:extLst>
            </p:cNvPr>
            <p:cNvSpPr/>
            <p:nvPr/>
          </p:nvSpPr>
          <p:spPr>
            <a:xfrm rot="12714319">
              <a:off x="7217304" y="3668911"/>
              <a:ext cx="141770" cy="368632"/>
            </a:xfrm>
            <a:prstGeom prst="upArrow">
              <a:avLst/>
            </a:prstGeom>
            <a:solidFill>
              <a:srgbClr val="A0235A"/>
            </a:solidFill>
            <a:ln>
              <a:solidFill>
                <a:srgbClr val="A0235A"/>
              </a:solidFill>
            </a:ln>
            <a:effectLst>
              <a:outerShdw blurRad="63500" sx="102000" sy="102000" algn="ctr" rotWithShape="0">
                <a:prstClr val="black">
                  <a:alpha val="40000"/>
                </a:prstClr>
              </a:outerShdw>
            </a:effectLst>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solidFill>
                  <a:schemeClr val="tx1"/>
                </a:solidFill>
              </a:endParaRPr>
            </a:p>
          </p:txBody>
        </p:sp>
        <p:sp>
          <p:nvSpPr>
            <p:cNvPr id="14" name="Textfeld 26">
              <a:extLst>
                <a:ext uri="{FF2B5EF4-FFF2-40B4-BE49-F238E27FC236}">
                  <a16:creationId xmlns:a16="http://schemas.microsoft.com/office/drawing/2014/main" id="{394A9555-DAD9-40F6-9E32-97B00BCD68D7}"/>
                </a:ext>
              </a:extLst>
            </p:cNvPr>
            <p:cNvSpPr txBox="1"/>
            <p:nvPr/>
          </p:nvSpPr>
          <p:spPr>
            <a:xfrm>
              <a:off x="4261201" y="2722552"/>
              <a:ext cx="4403656" cy="307777"/>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de-DE" sz="1400" dirty="0"/>
                <a:t>PC-3 (PSMA-)               </a:t>
              </a:r>
              <a:r>
                <a:rPr lang="de-DE" sz="1400" dirty="0" err="1"/>
                <a:t>LNCap</a:t>
              </a:r>
              <a:r>
                <a:rPr lang="de-DE" sz="1400" dirty="0"/>
                <a:t> C4-2 (PSMA+)</a:t>
              </a:r>
              <a:endParaRPr lang="en-US" sz="1400" dirty="0"/>
            </a:p>
          </p:txBody>
        </p:sp>
      </p:grpSp>
      <p:grpSp>
        <p:nvGrpSpPr>
          <p:cNvPr id="4" name="Gruppieren 3">
            <a:extLst>
              <a:ext uri="{FF2B5EF4-FFF2-40B4-BE49-F238E27FC236}">
                <a16:creationId xmlns:a16="http://schemas.microsoft.com/office/drawing/2014/main" id="{4A97CE6F-E970-4DD4-A801-D232DA4F829B}"/>
              </a:ext>
            </a:extLst>
          </p:cNvPr>
          <p:cNvGrpSpPr/>
          <p:nvPr/>
        </p:nvGrpSpPr>
        <p:grpSpPr>
          <a:xfrm>
            <a:off x="2026706" y="1184800"/>
            <a:ext cx="5366213" cy="1469896"/>
            <a:chOff x="1372790" y="618546"/>
            <a:chExt cx="6219027" cy="1703496"/>
          </a:xfrm>
        </p:grpSpPr>
        <p:graphicFrame>
          <p:nvGraphicFramePr>
            <p:cNvPr id="34" name="Objekt 33">
              <a:extLst>
                <a:ext uri="{FF2B5EF4-FFF2-40B4-BE49-F238E27FC236}">
                  <a16:creationId xmlns:a16="http://schemas.microsoft.com/office/drawing/2014/main" id="{08BA16D5-515F-4897-A83E-444A5727D5D7}"/>
                </a:ext>
              </a:extLst>
            </p:cNvPr>
            <p:cNvGraphicFramePr>
              <a:graphicFrameLocks noChangeAspect="1"/>
            </p:cNvGraphicFramePr>
            <p:nvPr>
              <p:extLst>
                <p:ext uri="{D42A27DB-BD31-4B8C-83A1-F6EECF244321}">
                  <p14:modId xmlns:p14="http://schemas.microsoft.com/office/powerpoint/2010/main" val="2921470772"/>
                </p:ext>
              </p:extLst>
            </p:nvPr>
          </p:nvGraphicFramePr>
          <p:xfrm>
            <a:off x="4047331" y="1592784"/>
            <a:ext cx="884237" cy="119063"/>
          </p:xfrm>
          <a:graphic>
            <a:graphicData uri="http://schemas.openxmlformats.org/presentationml/2006/ole">
              <mc:AlternateContent xmlns:mc="http://schemas.openxmlformats.org/markup-compatibility/2006">
                <mc:Choice xmlns:v="urn:schemas-microsoft-com:vml" Requires="v">
                  <p:oleObj spid="_x0000_s115870" name="CS ChemDraw Drawing" r:id="rId11" imgW="883816" imgH="118706" progId="ChemDraw.Document.6.0">
                    <p:embed/>
                  </p:oleObj>
                </mc:Choice>
                <mc:Fallback>
                  <p:oleObj name="CS ChemDraw Drawing" r:id="rId11" imgW="883816" imgH="118706" progId="ChemDraw.Document.6.0">
                    <p:embed/>
                    <p:pic>
                      <p:nvPicPr>
                        <p:cNvPr id="2" name="Objekt 1"/>
                        <p:cNvPicPr/>
                        <p:nvPr/>
                      </p:nvPicPr>
                      <p:blipFill>
                        <a:blip r:embed="rId12"/>
                        <a:stretch>
                          <a:fillRect/>
                        </a:stretch>
                      </p:blipFill>
                      <p:spPr>
                        <a:xfrm>
                          <a:off x="4047331" y="1592784"/>
                          <a:ext cx="884237" cy="119063"/>
                        </a:xfrm>
                        <a:prstGeom prst="rect">
                          <a:avLst/>
                        </a:prstGeom>
                      </p:spPr>
                    </p:pic>
                  </p:oleObj>
                </mc:Fallback>
              </mc:AlternateContent>
            </a:graphicData>
          </a:graphic>
        </p:graphicFrame>
        <p:graphicFrame>
          <p:nvGraphicFramePr>
            <p:cNvPr id="35" name="Objekt 34">
              <a:extLst>
                <a:ext uri="{FF2B5EF4-FFF2-40B4-BE49-F238E27FC236}">
                  <a16:creationId xmlns:a16="http://schemas.microsoft.com/office/drawing/2014/main" id="{2DBAECD2-0590-4FEE-9A72-E42464A4B6C5}"/>
                </a:ext>
              </a:extLst>
            </p:cNvPr>
            <p:cNvGraphicFramePr>
              <a:graphicFrameLocks noChangeAspect="1"/>
            </p:cNvGraphicFramePr>
            <p:nvPr>
              <p:extLst>
                <p:ext uri="{D42A27DB-BD31-4B8C-83A1-F6EECF244321}">
                  <p14:modId xmlns:p14="http://schemas.microsoft.com/office/powerpoint/2010/main" val="1469480209"/>
                </p:ext>
              </p:extLst>
            </p:nvPr>
          </p:nvGraphicFramePr>
          <p:xfrm>
            <a:off x="1372790" y="618546"/>
            <a:ext cx="2390775" cy="1579562"/>
          </p:xfrm>
          <a:graphic>
            <a:graphicData uri="http://schemas.openxmlformats.org/presentationml/2006/ole">
              <mc:AlternateContent xmlns:mc="http://schemas.openxmlformats.org/markup-compatibility/2006">
                <mc:Choice xmlns:v="urn:schemas-microsoft-com:vml" Requires="v">
                  <p:oleObj spid="_x0000_s115871" name="CS ChemDraw Drawing" r:id="rId13" imgW="2390797" imgH="1579086" progId="ChemDraw.Document.6.0">
                    <p:embed/>
                  </p:oleObj>
                </mc:Choice>
                <mc:Fallback>
                  <p:oleObj name="CS ChemDraw Drawing" r:id="rId13" imgW="2390797" imgH="1579086" progId="ChemDraw.Document.6.0">
                    <p:embed/>
                    <p:pic>
                      <p:nvPicPr>
                        <p:cNvPr id="5" name="Objekt 4"/>
                        <p:cNvPicPr/>
                        <p:nvPr/>
                      </p:nvPicPr>
                      <p:blipFill>
                        <a:blip r:embed="rId14"/>
                        <a:stretch>
                          <a:fillRect/>
                        </a:stretch>
                      </p:blipFill>
                      <p:spPr>
                        <a:xfrm>
                          <a:off x="1372790" y="618546"/>
                          <a:ext cx="2390775" cy="1579562"/>
                        </a:xfrm>
                        <a:prstGeom prst="rect">
                          <a:avLst/>
                        </a:prstGeom>
                      </p:spPr>
                    </p:pic>
                  </p:oleObj>
                </mc:Fallback>
              </mc:AlternateContent>
            </a:graphicData>
          </a:graphic>
        </p:graphicFrame>
        <p:graphicFrame>
          <p:nvGraphicFramePr>
            <p:cNvPr id="36" name="Objekt 35">
              <a:extLst>
                <a:ext uri="{FF2B5EF4-FFF2-40B4-BE49-F238E27FC236}">
                  <a16:creationId xmlns:a16="http://schemas.microsoft.com/office/drawing/2014/main" id="{3FDF2111-E38A-4B49-BE5B-9A5D1639EBDB}"/>
                </a:ext>
              </a:extLst>
            </p:cNvPr>
            <p:cNvGraphicFramePr>
              <a:graphicFrameLocks noChangeAspect="1"/>
            </p:cNvGraphicFramePr>
            <p:nvPr>
              <p:extLst>
                <p:ext uri="{D42A27DB-BD31-4B8C-83A1-F6EECF244321}">
                  <p14:modId xmlns:p14="http://schemas.microsoft.com/office/powerpoint/2010/main" val="2594356856"/>
                </p:ext>
              </p:extLst>
            </p:nvPr>
          </p:nvGraphicFramePr>
          <p:xfrm>
            <a:off x="4047331" y="1319982"/>
            <a:ext cx="1049338" cy="595312"/>
          </p:xfrm>
          <a:graphic>
            <a:graphicData uri="http://schemas.openxmlformats.org/presentationml/2006/ole">
              <mc:AlternateContent xmlns:mc="http://schemas.openxmlformats.org/markup-compatibility/2006">
                <mc:Choice xmlns:v="urn:schemas-microsoft-com:vml" Requires="v">
                  <p:oleObj spid="_x0000_s115872" name="CS ChemDraw Drawing" r:id="rId15" imgW="1050093" imgH="597519" progId="ChemDraw.Document.6.0">
                    <p:embed/>
                  </p:oleObj>
                </mc:Choice>
                <mc:Fallback>
                  <p:oleObj name="CS ChemDraw Drawing" r:id="rId15" imgW="1050093" imgH="597519" progId="ChemDraw.Document.6.0">
                    <p:embed/>
                    <p:pic>
                      <p:nvPicPr>
                        <p:cNvPr id="9" name="Objekt 8"/>
                        <p:cNvPicPr/>
                        <p:nvPr/>
                      </p:nvPicPr>
                      <p:blipFill>
                        <a:blip r:embed="rId16"/>
                        <a:stretch>
                          <a:fillRect/>
                        </a:stretch>
                      </p:blipFill>
                      <p:spPr>
                        <a:xfrm>
                          <a:off x="4047331" y="1319982"/>
                          <a:ext cx="1049338" cy="595312"/>
                        </a:xfrm>
                        <a:prstGeom prst="rect">
                          <a:avLst/>
                        </a:prstGeom>
                      </p:spPr>
                    </p:pic>
                  </p:oleObj>
                </mc:Fallback>
              </mc:AlternateContent>
            </a:graphicData>
          </a:graphic>
        </p:graphicFrame>
        <p:graphicFrame>
          <p:nvGraphicFramePr>
            <p:cNvPr id="37" name="Objekt 36">
              <a:extLst>
                <a:ext uri="{FF2B5EF4-FFF2-40B4-BE49-F238E27FC236}">
                  <a16:creationId xmlns:a16="http://schemas.microsoft.com/office/drawing/2014/main" id="{7433E267-DFAB-43F7-A71B-974235BA0C24}"/>
                </a:ext>
              </a:extLst>
            </p:cNvPr>
            <p:cNvGraphicFramePr>
              <a:graphicFrameLocks noChangeAspect="1"/>
            </p:cNvGraphicFramePr>
            <p:nvPr>
              <p:extLst>
                <p:ext uri="{D42A27DB-BD31-4B8C-83A1-F6EECF244321}">
                  <p14:modId xmlns:p14="http://schemas.microsoft.com/office/powerpoint/2010/main" val="1654897450"/>
                </p:ext>
              </p:extLst>
            </p:nvPr>
          </p:nvGraphicFramePr>
          <p:xfrm>
            <a:off x="5296292" y="782167"/>
            <a:ext cx="2295525" cy="1539875"/>
          </p:xfrm>
          <a:graphic>
            <a:graphicData uri="http://schemas.openxmlformats.org/presentationml/2006/ole">
              <mc:AlternateContent xmlns:mc="http://schemas.openxmlformats.org/markup-compatibility/2006">
                <mc:Choice xmlns:v="urn:schemas-microsoft-com:vml" Requires="v">
                  <p:oleObj spid="_x0000_s115873" name="CS ChemDraw Drawing" r:id="rId17" imgW="2450222" imgH="1695888" progId="ChemDraw.Document.6.0">
                    <p:embed/>
                  </p:oleObj>
                </mc:Choice>
                <mc:Fallback>
                  <p:oleObj name="CS ChemDraw Drawing" r:id="rId17" imgW="2450222" imgH="1695888" progId="ChemDraw.Document.6.0">
                    <p:embed/>
                    <p:pic>
                      <p:nvPicPr>
                        <p:cNvPr id="33" name="Objekt 32"/>
                        <p:cNvPicPr/>
                        <p:nvPr/>
                      </p:nvPicPr>
                      <p:blipFill>
                        <a:blip r:embed="rId18"/>
                        <a:stretch>
                          <a:fillRect/>
                        </a:stretch>
                      </p:blipFill>
                      <p:spPr>
                        <a:xfrm>
                          <a:off x="5296292" y="782167"/>
                          <a:ext cx="2295525" cy="1539875"/>
                        </a:xfrm>
                        <a:prstGeom prst="rect">
                          <a:avLst/>
                        </a:prstGeom>
                      </p:spPr>
                    </p:pic>
                  </p:oleObj>
                </mc:Fallback>
              </mc:AlternateContent>
            </a:graphicData>
          </a:graphic>
        </p:graphicFrame>
      </p:grpSp>
      <p:sp>
        <p:nvSpPr>
          <p:cNvPr id="27" name="TextBox 1">
            <a:extLst>
              <a:ext uri="{FF2B5EF4-FFF2-40B4-BE49-F238E27FC236}">
                <a16:creationId xmlns:a16="http://schemas.microsoft.com/office/drawing/2014/main" id="{2FA9D042-4F8F-4C8B-8AE1-AF1D830472E1}"/>
              </a:ext>
            </a:extLst>
          </p:cNvPr>
          <p:cNvSpPr txBox="1"/>
          <p:nvPr/>
        </p:nvSpPr>
        <p:spPr>
          <a:xfrm>
            <a:off x="-1350629" y="266000"/>
            <a:ext cx="11845258" cy="1323439"/>
          </a:xfrm>
          <a:prstGeom prst="rect">
            <a:avLst/>
          </a:prstGeom>
          <a:noFill/>
        </p:spPr>
        <p:txBody>
          <a:bodyPr wrap="square" rtlCol="0">
            <a:spAutoFit/>
          </a:bodyPr>
          <a:lstStyle/>
          <a:p>
            <a:pPr lvl="0" algn="ctr" defTabSz="171450" rtl="0">
              <a:defRPr/>
            </a:pPr>
            <a:r>
              <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t>PSMA</a:t>
            </a:r>
            <a:br>
              <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br>
            <a:r>
              <a:rPr lang="en-US" sz="14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t>Prostate-specific membrane antigen</a:t>
            </a:r>
            <a:endPar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endParaRPr>
          </a:p>
          <a:p>
            <a:pPr lvl="0" algn="ctr" defTabSz="171450" rtl="0">
              <a:defRPr/>
            </a:pPr>
            <a:endParaRPr kumimoji="0" lang="en-US" sz="3200" b="1" i="0" u="none" strike="noStrike" kern="1800" cap="none" spc="563" normalizeH="0" baseline="0" noProof="0" dirty="0">
              <a:ln>
                <a:noFill/>
              </a:ln>
              <a:solidFill>
                <a:srgbClr val="023D6B"/>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Tree>
    <p:extLst>
      <p:ext uri="{BB962C8B-B14F-4D97-AF65-F5344CB8AC3E}">
        <p14:creationId xmlns:p14="http://schemas.microsoft.com/office/powerpoint/2010/main" val="1310108113"/>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14:presetBounceEnd="80000">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80000">
                                          <p:cBhvr additive="base">
                                            <p:cTn id="7" dur="1500" fill="hold"/>
                                            <p:tgtEl>
                                              <p:spTgt spid="4"/>
                                            </p:tgtEl>
                                            <p:attrNameLst>
                                              <p:attrName>ppt_x</p:attrName>
                                            </p:attrNameLst>
                                          </p:cBhvr>
                                          <p:tavLst>
                                            <p:tav tm="0">
                                              <p:val>
                                                <p:strVal val="#ppt_x"/>
                                              </p:val>
                                            </p:tav>
                                            <p:tav tm="100000">
                                              <p:val>
                                                <p:strVal val="#ppt_x"/>
                                              </p:val>
                                            </p:tav>
                                          </p:tavLst>
                                        </p:anim>
                                        <p:anim calcmode="lin" valueType="num" p14:bounceEnd="80000">
                                          <p:cBhvr additive="base">
                                            <p:cTn id="8" dur="1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1500"/>
                                </p:stCondLst>
                                <p:childTnLst>
                                  <p:par>
                                    <p:cTn id="10" presetID="2" presetClass="entr" presetSubtype="8" fill="hold" grpId="0" nodeType="afterEffect" p14:presetBounceEnd="80000">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14:bounceEnd="80000">
                                          <p:cBhvr additive="base">
                                            <p:cTn id="12" dur="1500" fill="hold"/>
                                            <p:tgtEl>
                                              <p:spTgt spid="63"/>
                                            </p:tgtEl>
                                            <p:attrNameLst>
                                              <p:attrName>ppt_x</p:attrName>
                                            </p:attrNameLst>
                                          </p:cBhvr>
                                          <p:tavLst>
                                            <p:tav tm="0">
                                              <p:val>
                                                <p:strVal val="0-#ppt_w/2"/>
                                              </p:val>
                                            </p:tav>
                                            <p:tav tm="100000">
                                              <p:val>
                                                <p:strVal val="#ppt_x"/>
                                              </p:val>
                                            </p:tav>
                                          </p:tavLst>
                                        </p:anim>
                                        <p:anim calcmode="lin" valueType="num" p14:bounceEnd="80000">
                                          <p:cBhvr additive="base">
                                            <p:cTn id="13" dur="1500" fill="hold"/>
                                            <p:tgtEl>
                                              <p:spTgt spid="63"/>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14:presetBounceEnd="80000">
                                      <p:stCondLst>
                                        <p:cond delay="600"/>
                                      </p:stCondLst>
                                      <p:childTnLst>
                                        <p:set>
                                          <p:cBhvr>
                                            <p:cTn id="15" dur="1" fill="hold">
                                              <p:stCondLst>
                                                <p:cond delay="0"/>
                                              </p:stCondLst>
                                            </p:cTn>
                                            <p:tgtEl>
                                              <p:spTgt spid="64"/>
                                            </p:tgtEl>
                                            <p:attrNameLst>
                                              <p:attrName>style.visibility</p:attrName>
                                            </p:attrNameLst>
                                          </p:cBhvr>
                                          <p:to>
                                            <p:strVal val="visible"/>
                                          </p:to>
                                        </p:set>
                                        <p:anim calcmode="lin" valueType="num" p14:bounceEnd="80000">
                                          <p:cBhvr additive="base">
                                            <p:cTn id="16" dur="1500" fill="hold"/>
                                            <p:tgtEl>
                                              <p:spTgt spid="64"/>
                                            </p:tgtEl>
                                            <p:attrNameLst>
                                              <p:attrName>ppt_x</p:attrName>
                                            </p:attrNameLst>
                                          </p:cBhvr>
                                          <p:tavLst>
                                            <p:tav tm="0">
                                              <p:val>
                                                <p:strVal val="0-#ppt_w/2"/>
                                              </p:val>
                                            </p:tav>
                                            <p:tav tm="100000">
                                              <p:val>
                                                <p:strVal val="#ppt_x"/>
                                              </p:val>
                                            </p:tav>
                                          </p:tavLst>
                                        </p:anim>
                                        <p:anim calcmode="lin" valueType="num" p14:bounceEnd="80000">
                                          <p:cBhvr additive="base">
                                            <p:cTn id="17" dur="1500" fill="hold"/>
                                            <p:tgtEl>
                                              <p:spTgt spid="64"/>
                                            </p:tgtEl>
                                            <p:attrNameLst>
                                              <p:attrName>ppt_y</p:attrName>
                                            </p:attrNameLst>
                                          </p:cBhvr>
                                          <p:tavLst>
                                            <p:tav tm="0">
                                              <p:val>
                                                <p:strVal val="#ppt_y"/>
                                              </p:val>
                                            </p:tav>
                                            <p:tav tm="100000">
                                              <p:val>
                                                <p:strVal val="#ppt_y"/>
                                              </p:val>
                                            </p:tav>
                                          </p:tavLst>
                                        </p:anim>
                                      </p:childTnLst>
                                    </p:cTn>
                                  </p:par>
                                </p:childTnLst>
                              </p:cTn>
                            </p:par>
                            <p:par>
                              <p:cTn id="18" fill="hold">
                                <p:stCondLst>
                                  <p:cond delay="3600"/>
                                </p:stCondLst>
                                <p:childTnLst>
                                  <p:par>
                                    <p:cTn id="19" presetID="2" presetClass="entr" presetSubtype="2" fill="hold" nodeType="afterEffect" p14:presetBounceEnd="80000">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14:bounceEnd="80000">
                                          <p:cBhvr additive="base">
                                            <p:cTn id="21" dur="1500" fill="hold"/>
                                            <p:tgtEl>
                                              <p:spTgt spid="3"/>
                                            </p:tgtEl>
                                            <p:attrNameLst>
                                              <p:attrName>ppt_x</p:attrName>
                                            </p:attrNameLst>
                                          </p:cBhvr>
                                          <p:tavLst>
                                            <p:tav tm="0">
                                              <p:val>
                                                <p:strVal val="1+#ppt_w/2"/>
                                              </p:val>
                                            </p:tav>
                                            <p:tav tm="100000">
                                              <p:val>
                                                <p:strVal val="#ppt_x"/>
                                              </p:val>
                                            </p:tav>
                                          </p:tavLst>
                                        </p:anim>
                                        <p:anim calcmode="lin" valueType="num" p14:bounceEnd="80000">
                                          <p:cBhvr additive="base">
                                            <p:cTn id="22" dur="1500" fill="hold"/>
                                            <p:tgtEl>
                                              <p:spTgt spid="3"/>
                                            </p:tgtEl>
                                            <p:attrNameLst>
                                              <p:attrName>ppt_y</p:attrName>
                                            </p:attrNameLst>
                                          </p:cBhvr>
                                          <p:tavLst>
                                            <p:tav tm="0">
                                              <p:val>
                                                <p:strVal val="#ppt_y"/>
                                              </p:val>
                                            </p:tav>
                                            <p:tav tm="100000">
                                              <p:val>
                                                <p:strVal val="#ppt_y"/>
                                              </p:val>
                                            </p:tav>
                                          </p:tavLst>
                                        </p:anim>
                                      </p:childTnLst>
                                    </p:cTn>
                                  </p:par>
                                </p:childTnLst>
                              </p:cTn>
                            </p:par>
                            <p:par>
                              <p:cTn id="23" fill="hold">
                                <p:stCondLst>
                                  <p:cond delay="5100"/>
                                </p:stCondLst>
                                <p:childTnLst>
                                  <p:par>
                                    <p:cTn id="24" presetID="10" presetClass="entr" presetSubtype="0" fill="hold" grpId="0" nodeType="afterEffect">
                                      <p:stCondLst>
                                        <p:cond delay="0"/>
                                      </p:stCondLst>
                                      <p:childTnLst>
                                        <p:set>
                                          <p:cBhvr>
                                            <p:cTn id="25" dur="1" fill="hold">
                                              <p:stCondLst>
                                                <p:cond delay="0"/>
                                              </p:stCondLst>
                                            </p:cTn>
                                            <p:tgtEl>
                                              <p:spTgt spid="54"/>
                                            </p:tgtEl>
                                            <p:attrNameLst>
                                              <p:attrName>style.visibility</p:attrName>
                                            </p:attrNameLst>
                                          </p:cBhvr>
                                          <p:to>
                                            <p:strVal val="visible"/>
                                          </p:to>
                                        </p:set>
                                        <p:animEffect transition="in" filter="fade">
                                          <p:cBhvr>
                                            <p:cTn id="26"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6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500" fill="hold"/>
                                            <p:tgtEl>
                                              <p:spTgt spid="4"/>
                                            </p:tgtEl>
                                            <p:attrNameLst>
                                              <p:attrName>ppt_x</p:attrName>
                                            </p:attrNameLst>
                                          </p:cBhvr>
                                          <p:tavLst>
                                            <p:tav tm="0">
                                              <p:val>
                                                <p:strVal val="#ppt_x"/>
                                              </p:val>
                                            </p:tav>
                                            <p:tav tm="100000">
                                              <p:val>
                                                <p:strVal val="#ppt_x"/>
                                              </p:val>
                                            </p:tav>
                                          </p:tavLst>
                                        </p:anim>
                                        <p:anim calcmode="lin" valueType="num">
                                          <p:cBhvr additive="base">
                                            <p:cTn id="8" dur="1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1500"/>
                                </p:stCondLst>
                                <p:childTnLst>
                                  <p:par>
                                    <p:cTn id="10" presetID="2" presetClass="entr" presetSubtype="8" fill="hold" grpId="0" nodeType="after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additive="base">
                                            <p:cTn id="12" dur="1500" fill="hold"/>
                                            <p:tgtEl>
                                              <p:spTgt spid="63"/>
                                            </p:tgtEl>
                                            <p:attrNameLst>
                                              <p:attrName>ppt_x</p:attrName>
                                            </p:attrNameLst>
                                          </p:cBhvr>
                                          <p:tavLst>
                                            <p:tav tm="0">
                                              <p:val>
                                                <p:strVal val="0-#ppt_w/2"/>
                                              </p:val>
                                            </p:tav>
                                            <p:tav tm="100000">
                                              <p:val>
                                                <p:strVal val="#ppt_x"/>
                                              </p:val>
                                            </p:tav>
                                          </p:tavLst>
                                        </p:anim>
                                        <p:anim calcmode="lin" valueType="num">
                                          <p:cBhvr additive="base">
                                            <p:cTn id="13" dur="1500" fill="hold"/>
                                            <p:tgtEl>
                                              <p:spTgt spid="63"/>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600"/>
                                      </p:stCondLst>
                                      <p:childTnLst>
                                        <p:set>
                                          <p:cBhvr>
                                            <p:cTn id="15" dur="1" fill="hold">
                                              <p:stCondLst>
                                                <p:cond delay="0"/>
                                              </p:stCondLst>
                                            </p:cTn>
                                            <p:tgtEl>
                                              <p:spTgt spid="64"/>
                                            </p:tgtEl>
                                            <p:attrNameLst>
                                              <p:attrName>style.visibility</p:attrName>
                                            </p:attrNameLst>
                                          </p:cBhvr>
                                          <p:to>
                                            <p:strVal val="visible"/>
                                          </p:to>
                                        </p:set>
                                        <p:anim calcmode="lin" valueType="num">
                                          <p:cBhvr additive="base">
                                            <p:cTn id="16" dur="1500" fill="hold"/>
                                            <p:tgtEl>
                                              <p:spTgt spid="64"/>
                                            </p:tgtEl>
                                            <p:attrNameLst>
                                              <p:attrName>ppt_x</p:attrName>
                                            </p:attrNameLst>
                                          </p:cBhvr>
                                          <p:tavLst>
                                            <p:tav tm="0">
                                              <p:val>
                                                <p:strVal val="0-#ppt_w/2"/>
                                              </p:val>
                                            </p:tav>
                                            <p:tav tm="100000">
                                              <p:val>
                                                <p:strVal val="#ppt_x"/>
                                              </p:val>
                                            </p:tav>
                                          </p:tavLst>
                                        </p:anim>
                                        <p:anim calcmode="lin" valueType="num">
                                          <p:cBhvr additive="base">
                                            <p:cTn id="17" dur="1500" fill="hold"/>
                                            <p:tgtEl>
                                              <p:spTgt spid="64"/>
                                            </p:tgtEl>
                                            <p:attrNameLst>
                                              <p:attrName>ppt_y</p:attrName>
                                            </p:attrNameLst>
                                          </p:cBhvr>
                                          <p:tavLst>
                                            <p:tav tm="0">
                                              <p:val>
                                                <p:strVal val="#ppt_y"/>
                                              </p:val>
                                            </p:tav>
                                            <p:tav tm="100000">
                                              <p:val>
                                                <p:strVal val="#ppt_y"/>
                                              </p:val>
                                            </p:tav>
                                          </p:tavLst>
                                        </p:anim>
                                      </p:childTnLst>
                                    </p:cTn>
                                  </p:par>
                                </p:childTnLst>
                              </p:cTn>
                            </p:par>
                            <p:par>
                              <p:cTn id="18" fill="hold">
                                <p:stCondLst>
                                  <p:cond delay="3600"/>
                                </p:stCondLst>
                                <p:childTnLst>
                                  <p:par>
                                    <p:cTn id="19" presetID="2" presetClass="entr" presetSubtype="2"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1500" fill="hold"/>
                                            <p:tgtEl>
                                              <p:spTgt spid="3"/>
                                            </p:tgtEl>
                                            <p:attrNameLst>
                                              <p:attrName>ppt_x</p:attrName>
                                            </p:attrNameLst>
                                          </p:cBhvr>
                                          <p:tavLst>
                                            <p:tav tm="0">
                                              <p:val>
                                                <p:strVal val="1+#ppt_w/2"/>
                                              </p:val>
                                            </p:tav>
                                            <p:tav tm="100000">
                                              <p:val>
                                                <p:strVal val="#ppt_x"/>
                                              </p:val>
                                            </p:tav>
                                          </p:tavLst>
                                        </p:anim>
                                        <p:anim calcmode="lin" valueType="num">
                                          <p:cBhvr additive="base">
                                            <p:cTn id="22" dur="1500" fill="hold"/>
                                            <p:tgtEl>
                                              <p:spTgt spid="3"/>
                                            </p:tgtEl>
                                            <p:attrNameLst>
                                              <p:attrName>ppt_y</p:attrName>
                                            </p:attrNameLst>
                                          </p:cBhvr>
                                          <p:tavLst>
                                            <p:tav tm="0">
                                              <p:val>
                                                <p:strVal val="#ppt_y"/>
                                              </p:val>
                                            </p:tav>
                                            <p:tav tm="100000">
                                              <p:val>
                                                <p:strVal val="#ppt_y"/>
                                              </p:val>
                                            </p:tav>
                                          </p:tavLst>
                                        </p:anim>
                                      </p:childTnLst>
                                    </p:cTn>
                                  </p:par>
                                </p:childTnLst>
                              </p:cTn>
                            </p:par>
                            <p:par>
                              <p:cTn id="23" fill="hold">
                                <p:stCondLst>
                                  <p:cond delay="5100"/>
                                </p:stCondLst>
                                <p:childTnLst>
                                  <p:par>
                                    <p:cTn id="24" presetID="10" presetClass="entr" presetSubtype="0" fill="hold" grpId="0" nodeType="afterEffect">
                                      <p:stCondLst>
                                        <p:cond delay="0"/>
                                      </p:stCondLst>
                                      <p:childTnLst>
                                        <p:set>
                                          <p:cBhvr>
                                            <p:cTn id="25" dur="1" fill="hold">
                                              <p:stCondLst>
                                                <p:cond delay="0"/>
                                              </p:stCondLst>
                                            </p:cTn>
                                            <p:tgtEl>
                                              <p:spTgt spid="54"/>
                                            </p:tgtEl>
                                            <p:attrNameLst>
                                              <p:attrName>style.visibility</p:attrName>
                                            </p:attrNameLst>
                                          </p:cBhvr>
                                          <p:to>
                                            <p:strVal val="visible"/>
                                          </p:to>
                                        </p:set>
                                        <p:animEffect transition="in" filter="fade">
                                          <p:cBhvr>
                                            <p:cTn id="26"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63" grpId="0"/>
        </p:bldLst>
      </p:timing>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4" name="Grafik 7">
            <a:extLst>
              <a:ext uri="{FF2B5EF4-FFF2-40B4-BE49-F238E27FC236}">
                <a16:creationId xmlns:a16="http://schemas.microsoft.com/office/drawing/2014/main" id="{B49EE644-E096-4D35-86ED-1EE2E0F14600}"/>
              </a:ext>
            </a:extLst>
          </p:cNvPr>
          <p:cNvPicPr>
            <a:picLocks noChangeAspect="1"/>
          </p:cNvPicPr>
          <p:nvPr/>
        </p:nvPicPr>
        <p:blipFill>
          <a:blip r:embed="rId4">
            <a:lum bright="100000" contrast="-86000"/>
          </a:blip>
          <a:stretch/>
        </p:blipFill>
        <p:spPr bwMode="auto">
          <a:xfrm>
            <a:off x="6516216" y="6002236"/>
            <a:ext cx="1881980" cy="548854"/>
          </a:xfrm>
          <a:prstGeom prst="rect">
            <a:avLst/>
          </a:prstGeom>
          <a:noFill/>
        </p:spPr>
      </p:pic>
      <p:sp>
        <p:nvSpPr>
          <p:cNvPr id="54" name="Rechteck 53">
            <a:extLst>
              <a:ext uri="{FF2B5EF4-FFF2-40B4-BE49-F238E27FC236}">
                <a16:creationId xmlns:a16="http://schemas.microsoft.com/office/drawing/2014/main" id="{8F28C3DA-4592-4DDF-BF19-131A4649E804}"/>
              </a:ext>
            </a:extLst>
          </p:cNvPr>
          <p:cNvSpPr/>
          <p:nvPr/>
        </p:nvSpPr>
        <p:spPr>
          <a:xfrm>
            <a:off x="7236296" y="5287382"/>
            <a:ext cx="3012858" cy="246221"/>
          </a:xfrm>
          <a:prstGeom prst="rect">
            <a:avLst/>
          </a:prstGeom>
        </p:spPr>
        <p:txBody>
          <a:bodyPr wrap="square">
            <a:spAutoFit/>
          </a:bodyPr>
          <a:lstStyle/>
          <a:p>
            <a:pPr marL="0" marR="0" lvl="0" indent="0" algn="just" defTabSz="128588" rtl="0"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INM-5; UK </a:t>
            </a:r>
            <a:r>
              <a:rPr lang="en-US" sz="1000" dirty="0">
                <a:solidFill>
                  <a:prstClr val="white"/>
                </a:solidFill>
                <a:latin typeface="Calibri" panose="020F0502020204030204" pitchFamily="34" charset="0"/>
                <a:cs typeface="Calibri" panose="020F0502020204030204" pitchFamily="34" charset="0"/>
              </a:rPr>
              <a:t>Cologne</a:t>
            </a:r>
            <a:endParaRPr kumimoji="0" lang="en-US" sz="1000"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63" name="TextBox 7">
            <a:extLst>
              <a:ext uri="{FF2B5EF4-FFF2-40B4-BE49-F238E27FC236}">
                <a16:creationId xmlns:a16="http://schemas.microsoft.com/office/drawing/2014/main" id="{F1A76743-24DF-45EE-B7CF-D3C19C0C2E0B}"/>
              </a:ext>
            </a:extLst>
          </p:cNvPr>
          <p:cNvSpPr txBox="1"/>
          <p:nvPr/>
        </p:nvSpPr>
        <p:spPr>
          <a:xfrm>
            <a:off x="6310924" y="2957071"/>
            <a:ext cx="3418090" cy="1077218"/>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2C82"/>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PSMA PET imaging</a:t>
            </a:r>
          </a:p>
        </p:txBody>
      </p:sp>
      <p:grpSp>
        <p:nvGrpSpPr>
          <p:cNvPr id="64" name="Group 11">
            <a:extLst>
              <a:ext uri="{FF2B5EF4-FFF2-40B4-BE49-F238E27FC236}">
                <a16:creationId xmlns:a16="http://schemas.microsoft.com/office/drawing/2014/main" id="{BEFBDE6B-2393-409B-B967-315282ADAEBC}"/>
              </a:ext>
            </a:extLst>
          </p:cNvPr>
          <p:cNvGrpSpPr/>
          <p:nvPr/>
        </p:nvGrpSpPr>
        <p:grpSpPr>
          <a:xfrm rot="10800000">
            <a:off x="7380312" y="4422552"/>
            <a:ext cx="639657" cy="507630"/>
            <a:chOff x="19380200" y="4471988"/>
            <a:chExt cx="1438276" cy="1141412"/>
          </a:xfrm>
          <a:solidFill>
            <a:schemeClr val="tx1">
              <a:lumMod val="90000"/>
              <a:lumOff val="10000"/>
            </a:schemeClr>
          </a:solidFill>
        </p:grpSpPr>
        <p:sp>
          <p:nvSpPr>
            <p:cNvPr id="65" name="Rectangle 5">
              <a:extLst>
                <a:ext uri="{FF2B5EF4-FFF2-40B4-BE49-F238E27FC236}">
                  <a16:creationId xmlns:a16="http://schemas.microsoft.com/office/drawing/2014/main" id="{BDA859FB-69D7-4476-A17F-D634F839539A}"/>
                </a:ext>
              </a:extLst>
            </p:cNvPr>
            <p:cNvSpPr>
              <a:spLocks noChangeArrowheads="1"/>
            </p:cNvSpPr>
            <p:nvPr/>
          </p:nvSpPr>
          <p:spPr bwMode="auto">
            <a:xfrm>
              <a:off x="19380200" y="4868863"/>
              <a:ext cx="1176338" cy="34766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66" name="Freeform 6">
              <a:extLst>
                <a:ext uri="{FF2B5EF4-FFF2-40B4-BE49-F238E27FC236}">
                  <a16:creationId xmlns:a16="http://schemas.microsoft.com/office/drawing/2014/main" id="{D51333F8-FFCA-4006-9D05-B58A01C2D833}"/>
                </a:ext>
              </a:extLst>
            </p:cNvPr>
            <p:cNvSpPr>
              <a:spLocks/>
            </p:cNvSpPr>
            <p:nvPr/>
          </p:nvSpPr>
          <p:spPr bwMode="auto">
            <a:xfrm>
              <a:off x="20007263" y="4471988"/>
              <a:ext cx="811213" cy="814387"/>
            </a:xfrm>
            <a:custGeom>
              <a:avLst/>
              <a:gdLst>
                <a:gd name="T0" fmla="*/ 511 w 511"/>
                <a:gd name="T1" fmla="*/ 359 h 513"/>
                <a:gd name="T2" fmla="*/ 358 w 511"/>
                <a:gd name="T3" fmla="*/ 513 h 513"/>
                <a:gd name="T4" fmla="*/ 314 w 511"/>
                <a:gd name="T5" fmla="*/ 469 h 513"/>
                <a:gd name="T6" fmla="*/ 96 w 511"/>
                <a:gd name="T7" fmla="*/ 250 h 513"/>
                <a:gd name="T8" fmla="*/ 0 w 511"/>
                <a:gd name="T9" fmla="*/ 154 h 513"/>
                <a:gd name="T10" fmla="*/ 153 w 511"/>
                <a:gd name="T11" fmla="*/ 0 h 513"/>
                <a:gd name="T12" fmla="*/ 358 w 511"/>
                <a:gd name="T13" fmla="*/ 206 h 513"/>
                <a:gd name="T14" fmla="*/ 511 w 511"/>
                <a:gd name="T15" fmla="*/ 359 h 5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11" h="513">
                  <a:moveTo>
                    <a:pt x="511" y="359"/>
                  </a:moveTo>
                  <a:lnTo>
                    <a:pt x="358" y="513"/>
                  </a:lnTo>
                  <a:lnTo>
                    <a:pt x="314" y="469"/>
                  </a:lnTo>
                  <a:lnTo>
                    <a:pt x="96" y="250"/>
                  </a:lnTo>
                  <a:lnTo>
                    <a:pt x="0" y="154"/>
                  </a:lnTo>
                  <a:lnTo>
                    <a:pt x="153" y="0"/>
                  </a:lnTo>
                  <a:lnTo>
                    <a:pt x="358" y="206"/>
                  </a:lnTo>
                  <a:lnTo>
                    <a:pt x="511" y="35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67" name="Freeform 7">
              <a:extLst>
                <a:ext uri="{FF2B5EF4-FFF2-40B4-BE49-F238E27FC236}">
                  <a16:creationId xmlns:a16="http://schemas.microsoft.com/office/drawing/2014/main" id="{4B084E8E-D4DD-4879-84D6-D35E259819E2}"/>
                </a:ext>
              </a:extLst>
            </p:cNvPr>
            <p:cNvSpPr>
              <a:spLocks/>
            </p:cNvSpPr>
            <p:nvPr/>
          </p:nvSpPr>
          <p:spPr bwMode="auto">
            <a:xfrm>
              <a:off x="20007263" y="4799013"/>
              <a:ext cx="811213" cy="814387"/>
            </a:xfrm>
            <a:custGeom>
              <a:avLst/>
              <a:gdLst>
                <a:gd name="T0" fmla="*/ 511 w 511"/>
                <a:gd name="T1" fmla="*/ 153 h 513"/>
                <a:gd name="T2" fmla="*/ 358 w 511"/>
                <a:gd name="T3" fmla="*/ 307 h 513"/>
                <a:gd name="T4" fmla="*/ 153 w 511"/>
                <a:gd name="T5" fmla="*/ 513 h 513"/>
                <a:gd name="T6" fmla="*/ 0 w 511"/>
                <a:gd name="T7" fmla="*/ 359 h 513"/>
                <a:gd name="T8" fmla="*/ 358 w 511"/>
                <a:gd name="T9" fmla="*/ 0 h 513"/>
                <a:gd name="T10" fmla="*/ 511 w 511"/>
                <a:gd name="T11" fmla="*/ 153 h 513"/>
              </a:gdLst>
              <a:ahLst/>
              <a:cxnLst>
                <a:cxn ang="0">
                  <a:pos x="T0" y="T1"/>
                </a:cxn>
                <a:cxn ang="0">
                  <a:pos x="T2" y="T3"/>
                </a:cxn>
                <a:cxn ang="0">
                  <a:pos x="T4" y="T5"/>
                </a:cxn>
                <a:cxn ang="0">
                  <a:pos x="T6" y="T7"/>
                </a:cxn>
                <a:cxn ang="0">
                  <a:pos x="T8" y="T9"/>
                </a:cxn>
                <a:cxn ang="0">
                  <a:pos x="T10" y="T11"/>
                </a:cxn>
              </a:cxnLst>
              <a:rect l="0" t="0" r="r" b="b"/>
              <a:pathLst>
                <a:path w="511" h="513">
                  <a:moveTo>
                    <a:pt x="511" y="153"/>
                  </a:moveTo>
                  <a:lnTo>
                    <a:pt x="358" y="307"/>
                  </a:lnTo>
                  <a:lnTo>
                    <a:pt x="153" y="513"/>
                  </a:lnTo>
                  <a:lnTo>
                    <a:pt x="0" y="359"/>
                  </a:lnTo>
                  <a:lnTo>
                    <a:pt x="358" y="0"/>
                  </a:lnTo>
                  <a:lnTo>
                    <a:pt x="511" y="1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grpSp>
      <p:grpSp>
        <p:nvGrpSpPr>
          <p:cNvPr id="2" name="Gruppieren 1">
            <a:extLst>
              <a:ext uri="{FF2B5EF4-FFF2-40B4-BE49-F238E27FC236}">
                <a16:creationId xmlns:a16="http://schemas.microsoft.com/office/drawing/2014/main" id="{896DD4B2-7775-4D93-AB88-1132EBC9C3AA}"/>
              </a:ext>
            </a:extLst>
          </p:cNvPr>
          <p:cNvGrpSpPr/>
          <p:nvPr/>
        </p:nvGrpSpPr>
        <p:grpSpPr>
          <a:xfrm>
            <a:off x="1061861" y="2704476"/>
            <a:ext cx="3745759" cy="3943783"/>
            <a:chOff x="909096" y="2437545"/>
            <a:chExt cx="3950936" cy="4159807"/>
          </a:xfrm>
        </p:grpSpPr>
        <p:pic>
          <p:nvPicPr>
            <p:cNvPr id="50" name="Bildplatzhalter 7">
              <a:extLst>
                <a:ext uri="{FF2B5EF4-FFF2-40B4-BE49-F238E27FC236}">
                  <a16:creationId xmlns:a16="http://schemas.microsoft.com/office/drawing/2014/main" id="{367B2706-EF90-4B6D-AA3D-96280CEBCED9}"/>
                </a:ext>
              </a:extLst>
            </p:cNvPr>
            <p:cNvPicPr>
              <a:picLocks noChangeAspect="1"/>
            </p:cNvPicPr>
            <p:nvPr/>
          </p:nvPicPr>
          <p:blipFill>
            <a:blip r:embed="rId5" cstate="print">
              <a:extLst>
                <a:ext uri="{28A0092B-C50C-407E-A947-70E740481C1C}">
                  <a14:useLocalDpi xmlns:a14="http://schemas.microsoft.com/office/drawing/2010/main" val="0"/>
                </a:ext>
              </a:extLst>
            </a:blip>
            <a:srcRect l="26633" r="26633"/>
            <a:stretch>
              <a:fillRect/>
            </a:stretch>
          </p:blipFill>
          <p:spPr>
            <a:xfrm>
              <a:off x="909096" y="2437545"/>
              <a:ext cx="3950936" cy="4159807"/>
            </a:xfrm>
            <a:custGeom>
              <a:avLst/>
              <a:gdLst>
                <a:gd name="connsiteX0" fmla="*/ 0 w 2876550"/>
                <a:gd name="connsiteY0" fmla="*/ 0 h 3143250"/>
                <a:gd name="connsiteX1" fmla="*/ 2876550 w 2876550"/>
                <a:gd name="connsiteY1" fmla="*/ 0 h 3143250"/>
                <a:gd name="connsiteX2" fmla="*/ 2876550 w 2876550"/>
                <a:gd name="connsiteY2" fmla="*/ 3143250 h 3143250"/>
                <a:gd name="connsiteX3" fmla="*/ 0 w 2876550"/>
                <a:gd name="connsiteY3" fmla="*/ 3143250 h 3143250"/>
              </a:gdLst>
              <a:ahLst/>
              <a:cxnLst>
                <a:cxn ang="0">
                  <a:pos x="connsiteX0" y="connsiteY0"/>
                </a:cxn>
                <a:cxn ang="0">
                  <a:pos x="connsiteX1" y="connsiteY1"/>
                </a:cxn>
                <a:cxn ang="0">
                  <a:pos x="connsiteX2" y="connsiteY2"/>
                </a:cxn>
                <a:cxn ang="0">
                  <a:pos x="connsiteX3" y="connsiteY3"/>
                </a:cxn>
              </a:cxnLst>
              <a:rect l="l" t="t" r="r" b="b"/>
              <a:pathLst>
                <a:path w="2876550" h="3143250">
                  <a:moveTo>
                    <a:pt x="0" y="0"/>
                  </a:moveTo>
                  <a:lnTo>
                    <a:pt x="2876550" y="0"/>
                  </a:lnTo>
                  <a:lnTo>
                    <a:pt x="2876550" y="3143250"/>
                  </a:lnTo>
                  <a:lnTo>
                    <a:pt x="0" y="3143250"/>
                  </a:lnTo>
                  <a:close/>
                </a:path>
              </a:pathLst>
            </a:custGeom>
            <a:pattFill prst="pct60">
              <a:fgClr>
                <a:srgbClr val="172144"/>
              </a:fgClr>
              <a:bgClr>
                <a:srgbClr val="172144">
                  <a:lumMod val="85000"/>
                </a:srgbClr>
              </a:bgClr>
            </a:pattFill>
            <a:effectLst>
              <a:outerShdw blurRad="660400" dist="190500" dir="5400000" algn="t" rotWithShape="0">
                <a:srgbClr val="4A86FF">
                  <a:alpha val="40000"/>
                </a:srgbClr>
              </a:outerShdw>
            </a:effectLst>
          </p:spPr>
        </p:pic>
        <p:pic>
          <p:nvPicPr>
            <p:cNvPr id="41" name="Picture 3">
              <a:extLst>
                <a:ext uri="{FF2B5EF4-FFF2-40B4-BE49-F238E27FC236}">
                  <a16:creationId xmlns:a16="http://schemas.microsoft.com/office/drawing/2014/main" id="{B1019D84-A49A-4F1D-856D-8BE34F052D3F}"/>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26602" t="14859" r="28389" b="18197"/>
            <a:stretch/>
          </p:blipFill>
          <p:spPr bwMode="auto">
            <a:xfrm>
              <a:off x="1561330" y="2582851"/>
              <a:ext cx="2680443" cy="3537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2" name="Gerade Verbindung mit Pfeil 41">
              <a:extLst>
                <a:ext uri="{FF2B5EF4-FFF2-40B4-BE49-F238E27FC236}">
                  <a16:creationId xmlns:a16="http://schemas.microsoft.com/office/drawing/2014/main" id="{666BB571-0B30-4A5A-8D5A-8BF50539C6D9}"/>
                </a:ext>
              </a:extLst>
            </p:cNvPr>
            <p:cNvCxnSpPr>
              <a:cxnSpLocks/>
            </p:cNvCxnSpPr>
            <p:nvPr/>
          </p:nvCxnSpPr>
          <p:spPr>
            <a:xfrm flipH="1">
              <a:off x="3070498" y="4624313"/>
              <a:ext cx="385752" cy="1"/>
            </a:xfrm>
            <a:prstGeom prst="straightConnector1">
              <a:avLst/>
            </a:prstGeom>
            <a:ln w="22225">
              <a:solidFill>
                <a:srgbClr val="A42D62"/>
              </a:solidFill>
              <a:tailEnd type="arrow"/>
            </a:ln>
          </p:spPr>
          <p:style>
            <a:lnRef idx="1">
              <a:schemeClr val="accent1"/>
            </a:lnRef>
            <a:fillRef idx="0">
              <a:schemeClr val="accent1"/>
            </a:fillRef>
            <a:effectRef idx="0">
              <a:schemeClr val="accent1"/>
            </a:effectRef>
            <a:fontRef idx="minor">
              <a:schemeClr val="tx1"/>
            </a:fontRef>
          </p:style>
        </p:cxnSp>
        <p:cxnSp>
          <p:nvCxnSpPr>
            <p:cNvPr id="43" name="Gerade Verbindung mit Pfeil 42">
              <a:extLst>
                <a:ext uri="{FF2B5EF4-FFF2-40B4-BE49-F238E27FC236}">
                  <a16:creationId xmlns:a16="http://schemas.microsoft.com/office/drawing/2014/main" id="{30EF63F0-9996-47C6-BFBD-CCA11F5A2885}"/>
                </a:ext>
              </a:extLst>
            </p:cNvPr>
            <p:cNvCxnSpPr>
              <a:cxnSpLocks/>
            </p:cNvCxnSpPr>
            <p:nvPr/>
          </p:nvCxnSpPr>
          <p:spPr>
            <a:xfrm>
              <a:off x="2568623" y="4693518"/>
              <a:ext cx="328788" cy="1"/>
            </a:xfrm>
            <a:prstGeom prst="straightConnector1">
              <a:avLst/>
            </a:prstGeom>
            <a:ln w="22225">
              <a:solidFill>
                <a:srgbClr val="A42D62"/>
              </a:solidFill>
              <a:tailEnd type="arrow"/>
            </a:ln>
          </p:spPr>
          <p:style>
            <a:lnRef idx="1">
              <a:schemeClr val="accent1"/>
            </a:lnRef>
            <a:fillRef idx="0">
              <a:schemeClr val="accent1"/>
            </a:fillRef>
            <a:effectRef idx="0">
              <a:schemeClr val="accent1"/>
            </a:effectRef>
            <a:fontRef idx="minor">
              <a:schemeClr val="tx1"/>
            </a:fontRef>
          </p:style>
        </p:cxnSp>
        <p:cxnSp>
          <p:nvCxnSpPr>
            <p:cNvPr id="44" name="Gerade Verbindung mit Pfeil 43">
              <a:extLst>
                <a:ext uri="{FF2B5EF4-FFF2-40B4-BE49-F238E27FC236}">
                  <a16:creationId xmlns:a16="http://schemas.microsoft.com/office/drawing/2014/main" id="{F5F3DC4F-A507-4211-A918-D66777CB4F6F}"/>
                </a:ext>
              </a:extLst>
            </p:cNvPr>
            <p:cNvCxnSpPr>
              <a:cxnSpLocks/>
            </p:cNvCxnSpPr>
            <p:nvPr/>
          </p:nvCxnSpPr>
          <p:spPr>
            <a:xfrm flipH="1">
              <a:off x="2950106" y="4779695"/>
              <a:ext cx="360039" cy="2953"/>
            </a:xfrm>
            <a:prstGeom prst="straightConnector1">
              <a:avLst/>
            </a:prstGeom>
            <a:ln w="22225">
              <a:solidFill>
                <a:srgbClr val="A42D62"/>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6" name="Abgerundetes Rechteck 49">
              <a:extLst>
                <a:ext uri="{FF2B5EF4-FFF2-40B4-BE49-F238E27FC236}">
                  <a16:creationId xmlns:a16="http://schemas.microsoft.com/office/drawing/2014/main" id="{910275E4-6F32-4AA9-8A5E-EAEA078870CD}"/>
                </a:ext>
              </a:extLst>
            </p:cNvPr>
            <p:cNvSpPr/>
            <p:nvPr/>
          </p:nvSpPr>
          <p:spPr>
            <a:xfrm>
              <a:off x="2137319" y="6190010"/>
              <a:ext cx="1499341" cy="325395"/>
            </a:xfrm>
            <a:prstGeom prst="roundRect">
              <a:avLst/>
            </a:prstGeom>
            <a:solidFill>
              <a:srgbClr val="FA35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de-DE" sz="2400" dirty="0" err="1"/>
            </a:p>
          </p:txBody>
        </p:sp>
        <p:sp>
          <p:nvSpPr>
            <p:cNvPr id="47" name="Textfeld 46">
              <a:extLst>
                <a:ext uri="{FF2B5EF4-FFF2-40B4-BE49-F238E27FC236}">
                  <a16:creationId xmlns:a16="http://schemas.microsoft.com/office/drawing/2014/main" id="{DFC50D32-0877-47BE-BBE5-F0245C7409DB}"/>
                </a:ext>
              </a:extLst>
            </p:cNvPr>
            <p:cNvSpPr txBox="1"/>
            <p:nvPr/>
          </p:nvSpPr>
          <p:spPr>
            <a:xfrm>
              <a:off x="1515441" y="6230404"/>
              <a:ext cx="2664296" cy="261610"/>
            </a:xfrm>
            <a:prstGeom prst="rect">
              <a:avLst/>
            </a:prstGeom>
            <a:noFill/>
          </p:spPr>
          <p:txBody>
            <a:bodyPr wrap="square" rtlCol="0">
              <a:spAutoFit/>
            </a:bodyPr>
            <a:lstStyle/>
            <a:p>
              <a:pPr algn="ctr"/>
              <a:r>
                <a:rPr lang="de-DE" sz="1100" baseline="30000" dirty="0"/>
                <a:t>18</a:t>
              </a:r>
              <a:r>
                <a:rPr lang="de-DE" sz="1100" dirty="0"/>
                <a:t>F-JK-PSMA-7</a:t>
              </a:r>
            </a:p>
          </p:txBody>
        </p:sp>
      </p:grpSp>
      <p:grpSp>
        <p:nvGrpSpPr>
          <p:cNvPr id="21" name="Gruppieren 20">
            <a:extLst>
              <a:ext uri="{FF2B5EF4-FFF2-40B4-BE49-F238E27FC236}">
                <a16:creationId xmlns:a16="http://schemas.microsoft.com/office/drawing/2014/main" id="{4388017A-F986-425A-908E-27F0731560E3}"/>
              </a:ext>
            </a:extLst>
          </p:cNvPr>
          <p:cNvGrpSpPr/>
          <p:nvPr/>
        </p:nvGrpSpPr>
        <p:grpSpPr>
          <a:xfrm>
            <a:off x="1857721" y="1130720"/>
            <a:ext cx="5575474" cy="1527216"/>
            <a:chOff x="1372790" y="618546"/>
            <a:chExt cx="6219027" cy="1703496"/>
          </a:xfrm>
        </p:grpSpPr>
        <p:graphicFrame>
          <p:nvGraphicFramePr>
            <p:cNvPr id="22" name="Objekt 21">
              <a:extLst>
                <a:ext uri="{FF2B5EF4-FFF2-40B4-BE49-F238E27FC236}">
                  <a16:creationId xmlns:a16="http://schemas.microsoft.com/office/drawing/2014/main" id="{960EEA90-EBD3-490D-B1E5-2657F2F777E4}"/>
                </a:ext>
              </a:extLst>
            </p:cNvPr>
            <p:cNvGraphicFramePr>
              <a:graphicFrameLocks noChangeAspect="1"/>
            </p:cNvGraphicFramePr>
            <p:nvPr>
              <p:extLst>
                <p:ext uri="{D42A27DB-BD31-4B8C-83A1-F6EECF244321}">
                  <p14:modId xmlns:p14="http://schemas.microsoft.com/office/powerpoint/2010/main" val="3477414525"/>
                </p:ext>
              </p:extLst>
            </p:nvPr>
          </p:nvGraphicFramePr>
          <p:xfrm>
            <a:off x="4047331" y="1592784"/>
            <a:ext cx="884237" cy="119063"/>
          </p:xfrm>
          <a:graphic>
            <a:graphicData uri="http://schemas.openxmlformats.org/presentationml/2006/ole">
              <mc:AlternateContent xmlns:mc="http://schemas.openxmlformats.org/markup-compatibility/2006">
                <mc:Choice xmlns:v="urn:schemas-microsoft-com:vml" Requires="v">
                  <p:oleObj spid="_x0000_s109752" name="CS ChemDraw Drawing" r:id="rId7" imgW="883816" imgH="118706" progId="ChemDraw.Document.6.0">
                    <p:embed/>
                  </p:oleObj>
                </mc:Choice>
                <mc:Fallback>
                  <p:oleObj name="CS ChemDraw Drawing" r:id="rId7" imgW="883816" imgH="118706" progId="ChemDraw.Document.6.0">
                    <p:embed/>
                    <p:pic>
                      <p:nvPicPr>
                        <p:cNvPr id="34" name="Objekt 33">
                          <a:extLst>
                            <a:ext uri="{FF2B5EF4-FFF2-40B4-BE49-F238E27FC236}">
                              <a16:creationId xmlns:a16="http://schemas.microsoft.com/office/drawing/2014/main" id="{08BA16D5-515F-4897-A83E-444A5727D5D7}"/>
                            </a:ext>
                          </a:extLst>
                        </p:cNvPr>
                        <p:cNvPicPr/>
                        <p:nvPr/>
                      </p:nvPicPr>
                      <p:blipFill>
                        <a:blip r:embed="rId8"/>
                        <a:stretch>
                          <a:fillRect/>
                        </a:stretch>
                      </p:blipFill>
                      <p:spPr>
                        <a:xfrm>
                          <a:off x="4047331" y="1592784"/>
                          <a:ext cx="884237" cy="119063"/>
                        </a:xfrm>
                        <a:prstGeom prst="rect">
                          <a:avLst/>
                        </a:prstGeom>
                      </p:spPr>
                    </p:pic>
                  </p:oleObj>
                </mc:Fallback>
              </mc:AlternateContent>
            </a:graphicData>
          </a:graphic>
        </p:graphicFrame>
        <p:graphicFrame>
          <p:nvGraphicFramePr>
            <p:cNvPr id="23" name="Objekt 22">
              <a:extLst>
                <a:ext uri="{FF2B5EF4-FFF2-40B4-BE49-F238E27FC236}">
                  <a16:creationId xmlns:a16="http://schemas.microsoft.com/office/drawing/2014/main" id="{03476D08-5270-45F3-B3AB-9FD38B23548C}"/>
                </a:ext>
              </a:extLst>
            </p:cNvPr>
            <p:cNvGraphicFramePr>
              <a:graphicFrameLocks noChangeAspect="1"/>
            </p:cNvGraphicFramePr>
            <p:nvPr>
              <p:extLst>
                <p:ext uri="{D42A27DB-BD31-4B8C-83A1-F6EECF244321}">
                  <p14:modId xmlns:p14="http://schemas.microsoft.com/office/powerpoint/2010/main" val="2162086150"/>
                </p:ext>
              </p:extLst>
            </p:nvPr>
          </p:nvGraphicFramePr>
          <p:xfrm>
            <a:off x="1372790" y="618546"/>
            <a:ext cx="2390775" cy="1579562"/>
          </p:xfrm>
          <a:graphic>
            <a:graphicData uri="http://schemas.openxmlformats.org/presentationml/2006/ole">
              <mc:AlternateContent xmlns:mc="http://schemas.openxmlformats.org/markup-compatibility/2006">
                <mc:Choice xmlns:v="urn:schemas-microsoft-com:vml" Requires="v">
                  <p:oleObj spid="_x0000_s109753" name="CS ChemDraw Drawing" r:id="rId9" imgW="2390797" imgH="1579086" progId="ChemDraw.Document.6.0">
                    <p:embed/>
                  </p:oleObj>
                </mc:Choice>
                <mc:Fallback>
                  <p:oleObj name="CS ChemDraw Drawing" r:id="rId9" imgW="2390797" imgH="1579086" progId="ChemDraw.Document.6.0">
                    <p:embed/>
                    <p:pic>
                      <p:nvPicPr>
                        <p:cNvPr id="35" name="Objekt 34">
                          <a:extLst>
                            <a:ext uri="{FF2B5EF4-FFF2-40B4-BE49-F238E27FC236}">
                              <a16:creationId xmlns:a16="http://schemas.microsoft.com/office/drawing/2014/main" id="{2DBAECD2-0590-4FEE-9A72-E42464A4B6C5}"/>
                            </a:ext>
                          </a:extLst>
                        </p:cNvPr>
                        <p:cNvPicPr/>
                        <p:nvPr/>
                      </p:nvPicPr>
                      <p:blipFill>
                        <a:blip r:embed="rId10"/>
                        <a:stretch>
                          <a:fillRect/>
                        </a:stretch>
                      </p:blipFill>
                      <p:spPr>
                        <a:xfrm>
                          <a:off x="1372790" y="618546"/>
                          <a:ext cx="2390775" cy="1579562"/>
                        </a:xfrm>
                        <a:prstGeom prst="rect">
                          <a:avLst/>
                        </a:prstGeom>
                      </p:spPr>
                    </p:pic>
                  </p:oleObj>
                </mc:Fallback>
              </mc:AlternateContent>
            </a:graphicData>
          </a:graphic>
        </p:graphicFrame>
        <p:graphicFrame>
          <p:nvGraphicFramePr>
            <p:cNvPr id="25" name="Objekt 24">
              <a:extLst>
                <a:ext uri="{FF2B5EF4-FFF2-40B4-BE49-F238E27FC236}">
                  <a16:creationId xmlns:a16="http://schemas.microsoft.com/office/drawing/2014/main" id="{382E0541-192B-4F64-A52E-D1E02DF27C9A}"/>
                </a:ext>
              </a:extLst>
            </p:cNvPr>
            <p:cNvGraphicFramePr>
              <a:graphicFrameLocks noChangeAspect="1"/>
            </p:cNvGraphicFramePr>
            <p:nvPr>
              <p:extLst>
                <p:ext uri="{D42A27DB-BD31-4B8C-83A1-F6EECF244321}">
                  <p14:modId xmlns:p14="http://schemas.microsoft.com/office/powerpoint/2010/main" val="3929202357"/>
                </p:ext>
              </p:extLst>
            </p:nvPr>
          </p:nvGraphicFramePr>
          <p:xfrm>
            <a:off x="4047331" y="1319982"/>
            <a:ext cx="1049338" cy="595312"/>
          </p:xfrm>
          <a:graphic>
            <a:graphicData uri="http://schemas.openxmlformats.org/presentationml/2006/ole">
              <mc:AlternateContent xmlns:mc="http://schemas.openxmlformats.org/markup-compatibility/2006">
                <mc:Choice xmlns:v="urn:schemas-microsoft-com:vml" Requires="v">
                  <p:oleObj spid="_x0000_s109754" name="CS ChemDraw Drawing" r:id="rId11" imgW="1050093" imgH="597519" progId="ChemDraw.Document.6.0">
                    <p:embed/>
                  </p:oleObj>
                </mc:Choice>
                <mc:Fallback>
                  <p:oleObj name="CS ChemDraw Drawing" r:id="rId11" imgW="1050093" imgH="597519" progId="ChemDraw.Document.6.0">
                    <p:embed/>
                    <p:pic>
                      <p:nvPicPr>
                        <p:cNvPr id="36" name="Objekt 35">
                          <a:extLst>
                            <a:ext uri="{FF2B5EF4-FFF2-40B4-BE49-F238E27FC236}">
                              <a16:creationId xmlns:a16="http://schemas.microsoft.com/office/drawing/2014/main" id="{3FDF2111-E38A-4B49-BE5B-9A5D1639EBDB}"/>
                            </a:ext>
                          </a:extLst>
                        </p:cNvPr>
                        <p:cNvPicPr/>
                        <p:nvPr/>
                      </p:nvPicPr>
                      <p:blipFill>
                        <a:blip r:embed="rId12"/>
                        <a:stretch>
                          <a:fillRect/>
                        </a:stretch>
                      </p:blipFill>
                      <p:spPr>
                        <a:xfrm>
                          <a:off x="4047331" y="1319982"/>
                          <a:ext cx="1049338" cy="595312"/>
                        </a:xfrm>
                        <a:prstGeom prst="rect">
                          <a:avLst/>
                        </a:prstGeom>
                      </p:spPr>
                    </p:pic>
                  </p:oleObj>
                </mc:Fallback>
              </mc:AlternateContent>
            </a:graphicData>
          </a:graphic>
        </p:graphicFrame>
        <p:graphicFrame>
          <p:nvGraphicFramePr>
            <p:cNvPr id="27" name="Objekt 26">
              <a:extLst>
                <a:ext uri="{FF2B5EF4-FFF2-40B4-BE49-F238E27FC236}">
                  <a16:creationId xmlns:a16="http://schemas.microsoft.com/office/drawing/2014/main" id="{91BF46BB-C922-4C82-8960-4B43D6C3DE41}"/>
                </a:ext>
              </a:extLst>
            </p:cNvPr>
            <p:cNvGraphicFramePr>
              <a:graphicFrameLocks noChangeAspect="1"/>
            </p:cNvGraphicFramePr>
            <p:nvPr>
              <p:extLst>
                <p:ext uri="{D42A27DB-BD31-4B8C-83A1-F6EECF244321}">
                  <p14:modId xmlns:p14="http://schemas.microsoft.com/office/powerpoint/2010/main" val="436888816"/>
                </p:ext>
              </p:extLst>
            </p:nvPr>
          </p:nvGraphicFramePr>
          <p:xfrm>
            <a:off x="5296292" y="782167"/>
            <a:ext cx="2295525" cy="1539875"/>
          </p:xfrm>
          <a:graphic>
            <a:graphicData uri="http://schemas.openxmlformats.org/presentationml/2006/ole">
              <mc:AlternateContent xmlns:mc="http://schemas.openxmlformats.org/markup-compatibility/2006">
                <mc:Choice xmlns:v="urn:schemas-microsoft-com:vml" Requires="v">
                  <p:oleObj spid="_x0000_s109755" name="CS ChemDraw Drawing" r:id="rId13" imgW="2450222" imgH="1695888" progId="ChemDraw.Document.6.0">
                    <p:embed/>
                  </p:oleObj>
                </mc:Choice>
                <mc:Fallback>
                  <p:oleObj name="CS ChemDraw Drawing" r:id="rId13" imgW="2450222" imgH="1695888" progId="ChemDraw.Document.6.0">
                    <p:embed/>
                    <p:pic>
                      <p:nvPicPr>
                        <p:cNvPr id="37" name="Objekt 36">
                          <a:extLst>
                            <a:ext uri="{FF2B5EF4-FFF2-40B4-BE49-F238E27FC236}">
                              <a16:creationId xmlns:a16="http://schemas.microsoft.com/office/drawing/2014/main" id="{7433E267-DFAB-43F7-A71B-974235BA0C24}"/>
                            </a:ext>
                          </a:extLst>
                        </p:cNvPr>
                        <p:cNvPicPr/>
                        <p:nvPr/>
                      </p:nvPicPr>
                      <p:blipFill>
                        <a:blip r:embed="rId14"/>
                        <a:stretch>
                          <a:fillRect/>
                        </a:stretch>
                      </p:blipFill>
                      <p:spPr>
                        <a:xfrm>
                          <a:off x="5296292" y="782167"/>
                          <a:ext cx="2295525" cy="1539875"/>
                        </a:xfrm>
                        <a:prstGeom prst="rect">
                          <a:avLst/>
                        </a:prstGeom>
                      </p:spPr>
                    </p:pic>
                  </p:oleObj>
                </mc:Fallback>
              </mc:AlternateContent>
            </a:graphicData>
          </a:graphic>
        </p:graphicFrame>
      </p:grpSp>
      <p:sp>
        <p:nvSpPr>
          <p:cNvPr id="29" name="TextBox 1">
            <a:extLst>
              <a:ext uri="{FF2B5EF4-FFF2-40B4-BE49-F238E27FC236}">
                <a16:creationId xmlns:a16="http://schemas.microsoft.com/office/drawing/2014/main" id="{BB0871E1-E1A4-4788-B5A1-580A6E259164}"/>
              </a:ext>
            </a:extLst>
          </p:cNvPr>
          <p:cNvSpPr txBox="1"/>
          <p:nvPr/>
        </p:nvSpPr>
        <p:spPr>
          <a:xfrm>
            <a:off x="-1350629" y="266000"/>
            <a:ext cx="11845258" cy="1323439"/>
          </a:xfrm>
          <a:prstGeom prst="rect">
            <a:avLst/>
          </a:prstGeom>
          <a:noFill/>
        </p:spPr>
        <p:txBody>
          <a:bodyPr wrap="square" rtlCol="0">
            <a:spAutoFit/>
          </a:bodyPr>
          <a:lstStyle/>
          <a:p>
            <a:pPr lvl="0" algn="ctr" defTabSz="171450" rtl="0">
              <a:defRPr/>
            </a:pPr>
            <a:r>
              <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t>PSMA</a:t>
            </a:r>
            <a:br>
              <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br>
            <a:r>
              <a:rPr lang="en-US" sz="14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t>Prostate-specific membrane antigen</a:t>
            </a:r>
            <a:endPar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endParaRPr>
          </a:p>
          <a:p>
            <a:pPr lvl="0" algn="ctr" defTabSz="171450" rtl="0">
              <a:defRPr/>
            </a:pPr>
            <a:endParaRPr kumimoji="0" lang="en-US" sz="3200" b="1" i="0" u="none" strike="noStrike" kern="1800" cap="none" spc="563" normalizeH="0" baseline="0" noProof="0" dirty="0">
              <a:ln>
                <a:noFill/>
              </a:ln>
              <a:solidFill>
                <a:srgbClr val="023D6B"/>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Tree>
    <p:extLst>
      <p:ext uri="{BB962C8B-B14F-4D97-AF65-F5344CB8AC3E}">
        <p14:creationId xmlns:p14="http://schemas.microsoft.com/office/powerpoint/2010/main" val="2399647262"/>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14:presetBounceEnd="80000">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14:bounceEnd="80000">
                                          <p:cBhvr additive="base">
                                            <p:cTn id="7" dur="1500" fill="hold"/>
                                            <p:tgtEl>
                                              <p:spTgt spid="21"/>
                                            </p:tgtEl>
                                            <p:attrNameLst>
                                              <p:attrName>ppt_x</p:attrName>
                                            </p:attrNameLst>
                                          </p:cBhvr>
                                          <p:tavLst>
                                            <p:tav tm="0">
                                              <p:val>
                                                <p:strVal val="#ppt_x"/>
                                              </p:val>
                                            </p:tav>
                                            <p:tav tm="100000">
                                              <p:val>
                                                <p:strVal val="#ppt_x"/>
                                              </p:val>
                                            </p:tav>
                                          </p:tavLst>
                                        </p:anim>
                                        <p:anim calcmode="lin" valueType="num" p14:bounceEnd="80000">
                                          <p:cBhvr additive="base">
                                            <p:cTn id="8" dur="1500" fill="hold"/>
                                            <p:tgtEl>
                                              <p:spTgt spid="21"/>
                                            </p:tgtEl>
                                            <p:attrNameLst>
                                              <p:attrName>ppt_y</p:attrName>
                                            </p:attrNameLst>
                                          </p:cBhvr>
                                          <p:tavLst>
                                            <p:tav tm="0">
                                              <p:val>
                                                <p:strVal val="0-#ppt_h/2"/>
                                              </p:val>
                                            </p:tav>
                                            <p:tav tm="100000">
                                              <p:val>
                                                <p:strVal val="#ppt_y"/>
                                              </p:val>
                                            </p:tav>
                                          </p:tavLst>
                                        </p:anim>
                                      </p:childTnLst>
                                    </p:cTn>
                                  </p:par>
                                  <p:par>
                                    <p:cTn id="9" presetID="2" presetClass="entr" presetSubtype="8" fill="hold" grpId="0" nodeType="withEffect" p14:presetBounceEnd="80000">
                                      <p:stCondLst>
                                        <p:cond delay="600"/>
                                      </p:stCondLst>
                                      <p:childTnLst>
                                        <p:set>
                                          <p:cBhvr>
                                            <p:cTn id="10" dur="1" fill="hold">
                                              <p:stCondLst>
                                                <p:cond delay="0"/>
                                              </p:stCondLst>
                                            </p:cTn>
                                            <p:tgtEl>
                                              <p:spTgt spid="63"/>
                                            </p:tgtEl>
                                            <p:attrNameLst>
                                              <p:attrName>style.visibility</p:attrName>
                                            </p:attrNameLst>
                                          </p:cBhvr>
                                          <p:to>
                                            <p:strVal val="visible"/>
                                          </p:to>
                                        </p:set>
                                        <p:anim calcmode="lin" valueType="num" p14:bounceEnd="80000">
                                          <p:cBhvr additive="base">
                                            <p:cTn id="11" dur="1500" fill="hold"/>
                                            <p:tgtEl>
                                              <p:spTgt spid="63"/>
                                            </p:tgtEl>
                                            <p:attrNameLst>
                                              <p:attrName>ppt_x</p:attrName>
                                            </p:attrNameLst>
                                          </p:cBhvr>
                                          <p:tavLst>
                                            <p:tav tm="0">
                                              <p:val>
                                                <p:strVal val="0-#ppt_w/2"/>
                                              </p:val>
                                            </p:tav>
                                            <p:tav tm="100000">
                                              <p:val>
                                                <p:strVal val="#ppt_x"/>
                                              </p:val>
                                            </p:tav>
                                          </p:tavLst>
                                        </p:anim>
                                        <p:anim calcmode="lin" valueType="num" p14:bounceEnd="80000">
                                          <p:cBhvr additive="base">
                                            <p:cTn id="12" dur="1500" fill="hold"/>
                                            <p:tgtEl>
                                              <p:spTgt spid="63"/>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14:presetBounceEnd="80000">
                                      <p:stCondLst>
                                        <p:cond delay="600"/>
                                      </p:stCondLst>
                                      <p:childTnLst>
                                        <p:set>
                                          <p:cBhvr>
                                            <p:cTn id="14" dur="1" fill="hold">
                                              <p:stCondLst>
                                                <p:cond delay="0"/>
                                              </p:stCondLst>
                                            </p:cTn>
                                            <p:tgtEl>
                                              <p:spTgt spid="64"/>
                                            </p:tgtEl>
                                            <p:attrNameLst>
                                              <p:attrName>style.visibility</p:attrName>
                                            </p:attrNameLst>
                                          </p:cBhvr>
                                          <p:to>
                                            <p:strVal val="visible"/>
                                          </p:to>
                                        </p:set>
                                        <p:anim calcmode="lin" valueType="num" p14:bounceEnd="80000">
                                          <p:cBhvr additive="base">
                                            <p:cTn id="15" dur="1500" fill="hold"/>
                                            <p:tgtEl>
                                              <p:spTgt spid="64"/>
                                            </p:tgtEl>
                                            <p:attrNameLst>
                                              <p:attrName>ppt_x</p:attrName>
                                            </p:attrNameLst>
                                          </p:cBhvr>
                                          <p:tavLst>
                                            <p:tav tm="0">
                                              <p:val>
                                                <p:strVal val="0-#ppt_w/2"/>
                                              </p:val>
                                            </p:tav>
                                            <p:tav tm="100000">
                                              <p:val>
                                                <p:strVal val="#ppt_x"/>
                                              </p:val>
                                            </p:tav>
                                          </p:tavLst>
                                        </p:anim>
                                        <p:anim calcmode="lin" valueType="num" p14:bounceEnd="80000">
                                          <p:cBhvr additive="base">
                                            <p:cTn id="16" dur="1500" fill="hold"/>
                                            <p:tgtEl>
                                              <p:spTgt spid="64"/>
                                            </p:tgtEl>
                                            <p:attrNameLst>
                                              <p:attrName>ppt_y</p:attrName>
                                            </p:attrNameLst>
                                          </p:cBhvr>
                                          <p:tavLst>
                                            <p:tav tm="0">
                                              <p:val>
                                                <p:strVal val="#ppt_y"/>
                                              </p:val>
                                            </p:tav>
                                            <p:tav tm="100000">
                                              <p:val>
                                                <p:strVal val="#ppt_y"/>
                                              </p:val>
                                            </p:tav>
                                          </p:tavLst>
                                        </p:anim>
                                      </p:childTnLst>
                                    </p:cTn>
                                  </p:par>
                                  <p:par>
                                    <p:cTn id="17" presetID="2" presetClass="entr" presetSubtype="4" fill="hold" nodeType="withEffect" p14:presetBounceEnd="80000">
                                      <p:stCondLst>
                                        <p:cond delay="600"/>
                                      </p:stCondLst>
                                      <p:childTnLst>
                                        <p:set>
                                          <p:cBhvr>
                                            <p:cTn id="18" dur="1" fill="hold">
                                              <p:stCondLst>
                                                <p:cond delay="0"/>
                                              </p:stCondLst>
                                            </p:cTn>
                                            <p:tgtEl>
                                              <p:spTgt spid="2"/>
                                            </p:tgtEl>
                                            <p:attrNameLst>
                                              <p:attrName>style.visibility</p:attrName>
                                            </p:attrNameLst>
                                          </p:cBhvr>
                                          <p:to>
                                            <p:strVal val="visible"/>
                                          </p:to>
                                        </p:set>
                                        <p:anim calcmode="lin" valueType="num" p14:bounceEnd="80000">
                                          <p:cBhvr additive="base">
                                            <p:cTn id="19" dur="1500" fill="hold"/>
                                            <p:tgtEl>
                                              <p:spTgt spid="2"/>
                                            </p:tgtEl>
                                            <p:attrNameLst>
                                              <p:attrName>ppt_x</p:attrName>
                                            </p:attrNameLst>
                                          </p:cBhvr>
                                          <p:tavLst>
                                            <p:tav tm="0">
                                              <p:val>
                                                <p:strVal val="#ppt_x"/>
                                              </p:val>
                                            </p:tav>
                                            <p:tav tm="100000">
                                              <p:val>
                                                <p:strVal val="#ppt_x"/>
                                              </p:val>
                                            </p:tav>
                                          </p:tavLst>
                                        </p:anim>
                                        <p:anim calcmode="lin" valueType="num" p14:bounceEnd="80000">
                                          <p:cBhvr additive="base">
                                            <p:cTn id="20" dur="1500" fill="hold"/>
                                            <p:tgtEl>
                                              <p:spTgt spid="2"/>
                                            </p:tgtEl>
                                            <p:attrNameLst>
                                              <p:attrName>ppt_y</p:attrName>
                                            </p:attrNameLst>
                                          </p:cBhvr>
                                          <p:tavLst>
                                            <p:tav tm="0">
                                              <p:val>
                                                <p:strVal val="1+#ppt_h/2"/>
                                              </p:val>
                                            </p:tav>
                                            <p:tav tm="100000">
                                              <p:val>
                                                <p:strVal val="#ppt_y"/>
                                              </p:val>
                                            </p:tav>
                                          </p:tavLst>
                                        </p:anim>
                                      </p:childTnLst>
                                    </p:cTn>
                                  </p:par>
                                </p:childTnLst>
                              </p:cTn>
                            </p:par>
                            <p:par>
                              <p:cTn id="21" fill="hold">
                                <p:stCondLst>
                                  <p:cond delay="2100"/>
                                </p:stCondLst>
                                <p:childTnLst>
                                  <p:par>
                                    <p:cTn id="22" presetID="10" presetClass="entr" presetSubtype="0" fill="hold" grpId="0" nodeType="after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6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1500" fill="hold"/>
                                            <p:tgtEl>
                                              <p:spTgt spid="21"/>
                                            </p:tgtEl>
                                            <p:attrNameLst>
                                              <p:attrName>ppt_x</p:attrName>
                                            </p:attrNameLst>
                                          </p:cBhvr>
                                          <p:tavLst>
                                            <p:tav tm="0">
                                              <p:val>
                                                <p:strVal val="#ppt_x"/>
                                              </p:val>
                                            </p:tav>
                                            <p:tav tm="100000">
                                              <p:val>
                                                <p:strVal val="#ppt_x"/>
                                              </p:val>
                                            </p:tav>
                                          </p:tavLst>
                                        </p:anim>
                                        <p:anim calcmode="lin" valueType="num">
                                          <p:cBhvr additive="base">
                                            <p:cTn id="8" dur="1500" fill="hold"/>
                                            <p:tgtEl>
                                              <p:spTgt spid="21"/>
                                            </p:tgtEl>
                                            <p:attrNameLst>
                                              <p:attrName>ppt_y</p:attrName>
                                            </p:attrNameLst>
                                          </p:cBhvr>
                                          <p:tavLst>
                                            <p:tav tm="0">
                                              <p:val>
                                                <p:strVal val="0-#ppt_h/2"/>
                                              </p:val>
                                            </p:tav>
                                            <p:tav tm="100000">
                                              <p:val>
                                                <p:strVal val="#ppt_y"/>
                                              </p:val>
                                            </p:tav>
                                          </p:tavLst>
                                        </p:anim>
                                      </p:childTnLst>
                                    </p:cTn>
                                  </p:par>
                                  <p:par>
                                    <p:cTn id="9" presetID="2" presetClass="entr" presetSubtype="8" fill="hold" grpId="0" nodeType="withEffect">
                                      <p:stCondLst>
                                        <p:cond delay="600"/>
                                      </p:stCondLst>
                                      <p:childTnLst>
                                        <p:set>
                                          <p:cBhvr>
                                            <p:cTn id="10" dur="1" fill="hold">
                                              <p:stCondLst>
                                                <p:cond delay="0"/>
                                              </p:stCondLst>
                                            </p:cTn>
                                            <p:tgtEl>
                                              <p:spTgt spid="63"/>
                                            </p:tgtEl>
                                            <p:attrNameLst>
                                              <p:attrName>style.visibility</p:attrName>
                                            </p:attrNameLst>
                                          </p:cBhvr>
                                          <p:to>
                                            <p:strVal val="visible"/>
                                          </p:to>
                                        </p:set>
                                        <p:anim calcmode="lin" valueType="num">
                                          <p:cBhvr additive="base">
                                            <p:cTn id="11" dur="1500" fill="hold"/>
                                            <p:tgtEl>
                                              <p:spTgt spid="63"/>
                                            </p:tgtEl>
                                            <p:attrNameLst>
                                              <p:attrName>ppt_x</p:attrName>
                                            </p:attrNameLst>
                                          </p:cBhvr>
                                          <p:tavLst>
                                            <p:tav tm="0">
                                              <p:val>
                                                <p:strVal val="0-#ppt_w/2"/>
                                              </p:val>
                                            </p:tav>
                                            <p:tav tm="100000">
                                              <p:val>
                                                <p:strVal val="#ppt_x"/>
                                              </p:val>
                                            </p:tav>
                                          </p:tavLst>
                                        </p:anim>
                                        <p:anim calcmode="lin" valueType="num">
                                          <p:cBhvr additive="base">
                                            <p:cTn id="12" dur="1500" fill="hold"/>
                                            <p:tgtEl>
                                              <p:spTgt spid="63"/>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600"/>
                                      </p:stCondLst>
                                      <p:childTnLst>
                                        <p:set>
                                          <p:cBhvr>
                                            <p:cTn id="14" dur="1" fill="hold">
                                              <p:stCondLst>
                                                <p:cond delay="0"/>
                                              </p:stCondLst>
                                            </p:cTn>
                                            <p:tgtEl>
                                              <p:spTgt spid="64"/>
                                            </p:tgtEl>
                                            <p:attrNameLst>
                                              <p:attrName>style.visibility</p:attrName>
                                            </p:attrNameLst>
                                          </p:cBhvr>
                                          <p:to>
                                            <p:strVal val="visible"/>
                                          </p:to>
                                        </p:set>
                                        <p:anim calcmode="lin" valueType="num">
                                          <p:cBhvr additive="base">
                                            <p:cTn id="15" dur="1500" fill="hold"/>
                                            <p:tgtEl>
                                              <p:spTgt spid="64"/>
                                            </p:tgtEl>
                                            <p:attrNameLst>
                                              <p:attrName>ppt_x</p:attrName>
                                            </p:attrNameLst>
                                          </p:cBhvr>
                                          <p:tavLst>
                                            <p:tav tm="0">
                                              <p:val>
                                                <p:strVal val="0-#ppt_w/2"/>
                                              </p:val>
                                            </p:tav>
                                            <p:tav tm="100000">
                                              <p:val>
                                                <p:strVal val="#ppt_x"/>
                                              </p:val>
                                            </p:tav>
                                          </p:tavLst>
                                        </p:anim>
                                        <p:anim calcmode="lin" valueType="num">
                                          <p:cBhvr additive="base">
                                            <p:cTn id="16" dur="1500" fill="hold"/>
                                            <p:tgtEl>
                                              <p:spTgt spid="64"/>
                                            </p:tgtEl>
                                            <p:attrNameLst>
                                              <p:attrName>ppt_y</p:attrName>
                                            </p:attrNameLst>
                                          </p:cBhvr>
                                          <p:tavLst>
                                            <p:tav tm="0">
                                              <p:val>
                                                <p:strVal val="#ppt_y"/>
                                              </p:val>
                                            </p:tav>
                                            <p:tav tm="100000">
                                              <p:val>
                                                <p:strVal val="#ppt_y"/>
                                              </p:val>
                                            </p:tav>
                                          </p:tavLst>
                                        </p:anim>
                                      </p:childTnLst>
                                    </p:cTn>
                                  </p:par>
                                  <p:par>
                                    <p:cTn id="17" presetID="2" presetClass="entr" presetSubtype="4" fill="hold" nodeType="withEffect">
                                      <p:stCondLst>
                                        <p:cond delay="60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1500" fill="hold"/>
                                            <p:tgtEl>
                                              <p:spTgt spid="2"/>
                                            </p:tgtEl>
                                            <p:attrNameLst>
                                              <p:attrName>ppt_x</p:attrName>
                                            </p:attrNameLst>
                                          </p:cBhvr>
                                          <p:tavLst>
                                            <p:tav tm="0">
                                              <p:val>
                                                <p:strVal val="#ppt_x"/>
                                              </p:val>
                                            </p:tav>
                                            <p:tav tm="100000">
                                              <p:val>
                                                <p:strVal val="#ppt_x"/>
                                              </p:val>
                                            </p:tav>
                                          </p:tavLst>
                                        </p:anim>
                                        <p:anim calcmode="lin" valueType="num">
                                          <p:cBhvr additive="base">
                                            <p:cTn id="20" dur="1500" fill="hold"/>
                                            <p:tgtEl>
                                              <p:spTgt spid="2"/>
                                            </p:tgtEl>
                                            <p:attrNameLst>
                                              <p:attrName>ppt_y</p:attrName>
                                            </p:attrNameLst>
                                          </p:cBhvr>
                                          <p:tavLst>
                                            <p:tav tm="0">
                                              <p:val>
                                                <p:strVal val="1+#ppt_h/2"/>
                                              </p:val>
                                            </p:tav>
                                            <p:tav tm="100000">
                                              <p:val>
                                                <p:strVal val="#ppt_y"/>
                                              </p:val>
                                            </p:tav>
                                          </p:tavLst>
                                        </p:anim>
                                      </p:childTnLst>
                                    </p:cTn>
                                  </p:par>
                                </p:childTnLst>
                              </p:cTn>
                            </p:par>
                            <p:par>
                              <p:cTn id="21" fill="hold">
                                <p:stCondLst>
                                  <p:cond delay="2100"/>
                                </p:stCondLst>
                                <p:childTnLst>
                                  <p:par>
                                    <p:cTn id="22" presetID="10" presetClass="entr" presetSubtype="0" fill="hold" grpId="0" nodeType="after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63" grpId="0"/>
        </p:bldLst>
      </p:timing>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Rechteck 3">
            <a:extLst>
              <a:ext uri="{FF2B5EF4-FFF2-40B4-BE49-F238E27FC236}">
                <a16:creationId xmlns:a16="http://schemas.microsoft.com/office/drawing/2014/main" id="{F2C685FC-813F-4359-B978-8EFFF0D814CB}"/>
              </a:ext>
            </a:extLst>
          </p:cNvPr>
          <p:cNvSpPr/>
          <p:nvPr/>
        </p:nvSpPr>
        <p:spPr>
          <a:xfrm>
            <a:off x="696183" y="1107276"/>
            <a:ext cx="7702013" cy="4842003"/>
          </a:xfrm>
          <a:prstGeom prst="rect">
            <a:avLst/>
          </a:prstGeom>
          <a:solidFill>
            <a:schemeClr val="tx1"/>
          </a:solidFill>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pic>
        <p:nvPicPr>
          <p:cNvPr id="24" name="Grafik 23">
            <a:extLst>
              <a:ext uri="{FF2B5EF4-FFF2-40B4-BE49-F238E27FC236}">
                <a16:creationId xmlns:a16="http://schemas.microsoft.com/office/drawing/2014/main" id="{56C6B71D-E59E-4461-95B3-A8E00A3BF930}"/>
              </a:ext>
            </a:extLst>
          </p:cNvPr>
          <p:cNvPicPr>
            <a:picLocks noChangeAspect="1"/>
          </p:cNvPicPr>
          <p:nvPr/>
        </p:nvPicPr>
        <p:blipFill>
          <a:blip r:embed="rId3">
            <a:clrChange>
              <a:clrFrom>
                <a:srgbClr val="FFFFFF"/>
              </a:clrFrom>
              <a:clrTo>
                <a:srgbClr val="FFFFFF">
                  <a:alpha val="0"/>
                </a:srgbClr>
              </a:clrTo>
            </a:clrChange>
            <a:lum bright="70000" contrast="-70000"/>
          </a:blip>
          <a:stretch>
            <a:fillRect/>
          </a:stretch>
        </p:blipFill>
        <p:spPr bwMode="auto">
          <a:xfrm>
            <a:off x="598889" y="2419147"/>
            <a:ext cx="7946222" cy="2385635"/>
          </a:xfrm>
          <a:prstGeom prst="rect">
            <a:avLst/>
          </a:prstGeom>
          <a:ln>
            <a:noFill/>
          </a:ln>
          <a:effectLst/>
        </p:spPr>
      </p:pic>
      <p:pic>
        <p:nvPicPr>
          <p:cNvPr id="25" name="Grafik 7">
            <a:extLst>
              <a:ext uri="{FF2B5EF4-FFF2-40B4-BE49-F238E27FC236}">
                <a16:creationId xmlns:a16="http://schemas.microsoft.com/office/drawing/2014/main" id="{45E0FBF9-5C21-41DC-9C6D-5E3AA644B9FD}"/>
              </a:ext>
            </a:extLst>
          </p:cNvPr>
          <p:cNvPicPr>
            <a:picLocks noChangeAspect="1"/>
          </p:cNvPicPr>
          <p:nvPr/>
        </p:nvPicPr>
        <p:blipFill>
          <a:blip r:embed="rId4">
            <a:lum bright="100000" contrast="-86000"/>
          </a:blip>
          <a:stretch/>
        </p:blipFill>
        <p:spPr bwMode="auto">
          <a:xfrm>
            <a:off x="6516216" y="6002236"/>
            <a:ext cx="1881980" cy="548854"/>
          </a:xfrm>
          <a:prstGeom prst="rect">
            <a:avLst/>
          </a:prstGeom>
          <a:noFill/>
        </p:spPr>
      </p:pic>
      <p:sp>
        <p:nvSpPr>
          <p:cNvPr id="26" name="Textplatzhalter 4">
            <a:extLst>
              <a:ext uri="{FF2B5EF4-FFF2-40B4-BE49-F238E27FC236}">
                <a16:creationId xmlns:a16="http://schemas.microsoft.com/office/drawing/2014/main" id="{B96C9B0C-6569-4A2A-89D5-E8420260E4DA}"/>
              </a:ext>
            </a:extLst>
          </p:cNvPr>
          <p:cNvSpPr txBox="1">
            <a:spLocks/>
          </p:cNvSpPr>
          <p:nvPr/>
        </p:nvSpPr>
        <p:spPr bwMode="auto">
          <a:xfrm>
            <a:off x="755832" y="6423285"/>
            <a:ext cx="2304000" cy="118800"/>
          </a:xfrm>
          <a:prstGeom prst="rect">
            <a:avLst/>
          </a:prstGeom>
          <a:blipFill>
            <a:blip r:embed="rId5">
              <a:biLevel thresh="25000"/>
            </a:blip>
            <a:stretch/>
          </a:blipFill>
        </p:spPr>
        <p:txBody>
          <a:bodyPr/>
          <a:lstStyle>
            <a:lvl1pPr marL="0" indent="0" algn="l" defTabSz="685800" rtl="0" eaLnBrk="1" latinLnBrk="0" hangingPunct="1">
              <a:lnSpc>
                <a:spcPct val="90000"/>
              </a:lnSpc>
              <a:spcBef>
                <a:spcPts val="750"/>
              </a:spcBef>
              <a:buFont typeface="Arial" panose="020B0604020202020204" pitchFamily="34" charset="0"/>
              <a:buNone/>
              <a:defRPr sz="200" kern="1200">
                <a:solidFill>
                  <a:schemeClr val="bg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0" lang="de-DE" sz="200" b="0" i="0" u="none" strike="noStrike" kern="1200" cap="none" spc="0" normalizeH="0" baseline="0" noProof="0">
                <a:ln>
                  <a:noFill/>
                </a:ln>
                <a:solidFill>
                  <a:srgbClr val="172144"/>
                </a:solidFill>
                <a:effectLst/>
                <a:uLnTx/>
                <a:uFillTx/>
                <a:latin typeface="Calibri"/>
                <a:ea typeface="+mn-ea"/>
                <a:cs typeface="+mn-cs"/>
              </a:rPr>
              <a:t> </a:t>
            </a:r>
          </a:p>
        </p:txBody>
      </p:sp>
      <p:sp>
        <p:nvSpPr>
          <p:cNvPr id="28" name="Text Box 21">
            <a:extLst>
              <a:ext uri="{FF2B5EF4-FFF2-40B4-BE49-F238E27FC236}">
                <a16:creationId xmlns:a16="http://schemas.microsoft.com/office/drawing/2014/main" id="{9DA6AB08-DF4D-4BBC-82E8-C9D68908EA36}"/>
              </a:ext>
            </a:extLst>
          </p:cNvPr>
          <p:cNvSpPr txBox="1">
            <a:spLocks noChangeArrowheads="1"/>
          </p:cNvSpPr>
          <p:nvPr/>
        </p:nvSpPr>
        <p:spPr bwMode="auto">
          <a:xfrm>
            <a:off x="2267744" y="2964330"/>
            <a:ext cx="5746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19" tIns="45709" rIns="91419" bIns="45709">
            <a:spAutoFit/>
          </a:bodyPr>
          <a:lstStyle/>
          <a:p>
            <a:pPr eaLnBrk="0" fontAlgn="base" hangingPunct="0">
              <a:spcBef>
                <a:spcPct val="50000"/>
              </a:spcBef>
              <a:spcAft>
                <a:spcPct val="0"/>
              </a:spcAft>
              <a:defRPr/>
            </a:pPr>
            <a:r>
              <a:rPr lang="de-DE" dirty="0">
                <a:solidFill>
                  <a:prstClr val="black"/>
                </a:solidFill>
                <a:latin typeface="Arial" charset="0"/>
                <a:ea typeface="ＭＳ Ｐゴシック" charset="0"/>
              </a:rPr>
              <a:t>p</a:t>
            </a:r>
          </a:p>
        </p:txBody>
      </p:sp>
      <p:sp>
        <p:nvSpPr>
          <p:cNvPr id="29" name="O18 Kern">
            <a:extLst>
              <a:ext uri="{FF2B5EF4-FFF2-40B4-BE49-F238E27FC236}">
                <a16:creationId xmlns:a16="http://schemas.microsoft.com/office/drawing/2014/main" id="{889345BC-4533-4226-9A36-68DCD9ACFD3B}"/>
              </a:ext>
            </a:extLst>
          </p:cNvPr>
          <p:cNvSpPr>
            <a:spLocks noChangeArrowheads="1"/>
          </p:cNvSpPr>
          <p:nvPr/>
        </p:nvSpPr>
        <p:spPr bwMode="auto">
          <a:xfrm>
            <a:off x="4201145" y="3052399"/>
            <a:ext cx="719137" cy="720725"/>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de-DE">
              <a:solidFill>
                <a:prstClr val="white">
                  <a:lumMod val="50000"/>
                </a:prstClr>
              </a:solidFill>
              <a:latin typeface="Arial" charset="0"/>
              <a:ea typeface="ＭＳ Ｐゴシック" charset="0"/>
            </a:endParaRPr>
          </a:p>
        </p:txBody>
      </p:sp>
      <p:sp>
        <p:nvSpPr>
          <p:cNvPr id="30" name="Text Box 23">
            <a:extLst>
              <a:ext uri="{FF2B5EF4-FFF2-40B4-BE49-F238E27FC236}">
                <a16:creationId xmlns:a16="http://schemas.microsoft.com/office/drawing/2014/main" id="{831AEE07-4004-4E0E-9F73-2FC68AF95F72}"/>
              </a:ext>
            </a:extLst>
          </p:cNvPr>
          <p:cNvSpPr txBox="1">
            <a:spLocks noChangeArrowheads="1"/>
          </p:cNvSpPr>
          <p:nvPr/>
        </p:nvSpPr>
        <p:spPr bwMode="auto">
          <a:xfrm>
            <a:off x="4201145" y="2620599"/>
            <a:ext cx="936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19" tIns="45709" rIns="91419" bIns="45709">
            <a:spAutoFit/>
          </a:bodyPr>
          <a:lstStyle/>
          <a:p>
            <a:pPr eaLnBrk="0" fontAlgn="base" hangingPunct="0">
              <a:spcBef>
                <a:spcPct val="50000"/>
              </a:spcBef>
              <a:spcAft>
                <a:spcPct val="0"/>
              </a:spcAft>
              <a:defRPr/>
            </a:pPr>
            <a:r>
              <a:rPr lang="de-DE" baseline="30000" dirty="0">
                <a:solidFill>
                  <a:prstClr val="black"/>
                </a:solidFill>
                <a:latin typeface="Arial" charset="0"/>
                <a:ea typeface="ＭＳ Ｐゴシック" charset="0"/>
              </a:rPr>
              <a:t>18</a:t>
            </a:r>
            <a:r>
              <a:rPr lang="de-DE" dirty="0">
                <a:solidFill>
                  <a:prstClr val="black"/>
                </a:solidFill>
                <a:latin typeface="Arial" charset="0"/>
                <a:ea typeface="ＭＳ Ｐゴシック" charset="0"/>
              </a:rPr>
              <a:t>O</a:t>
            </a:r>
          </a:p>
        </p:txBody>
      </p:sp>
      <p:grpSp>
        <p:nvGrpSpPr>
          <p:cNvPr id="31" name="Compundkern">
            <a:extLst>
              <a:ext uri="{FF2B5EF4-FFF2-40B4-BE49-F238E27FC236}">
                <a16:creationId xmlns:a16="http://schemas.microsoft.com/office/drawing/2014/main" id="{10B2831F-8A6A-432F-8A8D-C71CAAE176B4}"/>
              </a:ext>
            </a:extLst>
          </p:cNvPr>
          <p:cNvGrpSpPr/>
          <p:nvPr/>
        </p:nvGrpSpPr>
        <p:grpSpPr>
          <a:xfrm>
            <a:off x="3843892" y="2506375"/>
            <a:ext cx="1731019" cy="1505742"/>
            <a:chOff x="3927410" y="3410026"/>
            <a:chExt cx="1731019" cy="1505742"/>
          </a:xfrm>
        </p:grpSpPr>
        <p:sp>
          <p:nvSpPr>
            <p:cNvPr id="32" name="AutoShape 36">
              <a:extLst>
                <a:ext uri="{FF2B5EF4-FFF2-40B4-BE49-F238E27FC236}">
                  <a16:creationId xmlns:a16="http://schemas.microsoft.com/office/drawing/2014/main" id="{753ED265-4722-4642-B994-09FC2A8B2B90}"/>
                </a:ext>
              </a:extLst>
            </p:cNvPr>
            <p:cNvSpPr>
              <a:spLocks noChangeArrowheads="1"/>
            </p:cNvSpPr>
            <p:nvPr/>
          </p:nvSpPr>
          <p:spPr bwMode="auto">
            <a:xfrm>
              <a:off x="3927410" y="3640139"/>
              <a:ext cx="1441450" cy="1249363"/>
            </a:xfrm>
            <a:prstGeom prst="bracketPair">
              <a:avLst>
                <a:gd name="adj" fmla="val 16667"/>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de-DE">
                <a:solidFill>
                  <a:prstClr val="white">
                    <a:lumMod val="50000"/>
                  </a:prstClr>
                </a:solidFill>
                <a:latin typeface="Arial" charset="0"/>
                <a:ea typeface="ＭＳ Ｐゴシック" charset="0"/>
              </a:endParaRPr>
            </a:p>
          </p:txBody>
        </p:sp>
        <p:sp>
          <p:nvSpPr>
            <p:cNvPr id="33" name="Text Box 37">
              <a:extLst>
                <a:ext uri="{FF2B5EF4-FFF2-40B4-BE49-F238E27FC236}">
                  <a16:creationId xmlns:a16="http://schemas.microsoft.com/office/drawing/2014/main" id="{DEFAA157-07E1-4EBF-B933-9F1F13ABE349}"/>
                </a:ext>
              </a:extLst>
            </p:cNvPr>
            <p:cNvSpPr txBox="1">
              <a:spLocks noChangeArrowheads="1"/>
            </p:cNvSpPr>
            <p:nvPr/>
          </p:nvSpPr>
          <p:spPr bwMode="auto">
            <a:xfrm>
              <a:off x="5348866" y="3410026"/>
              <a:ext cx="3095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19" tIns="45709" rIns="91419" bIns="45709">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fontAlgn="base" hangingPunct="1">
                <a:spcBef>
                  <a:spcPct val="0"/>
                </a:spcBef>
                <a:spcAft>
                  <a:spcPct val="0"/>
                </a:spcAft>
              </a:pPr>
              <a:r>
                <a:rPr lang="de-DE" sz="1800" b="1" dirty="0">
                  <a:solidFill>
                    <a:prstClr val="white">
                      <a:lumMod val="50000"/>
                    </a:prstClr>
                  </a:solidFill>
                  <a:sym typeface="Symbol" panose="05050102010706020507" pitchFamily="18" charset="2"/>
                </a:rPr>
                <a:t></a:t>
              </a:r>
            </a:p>
          </p:txBody>
        </p:sp>
        <p:pic>
          <p:nvPicPr>
            <p:cNvPr id="34" name="Picture 38">
              <a:extLst>
                <a:ext uri="{FF2B5EF4-FFF2-40B4-BE49-F238E27FC236}">
                  <a16:creationId xmlns:a16="http://schemas.microsoft.com/office/drawing/2014/main" id="{11A50E1C-EBB7-4368-A44B-C9B3FE5FC015}"/>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3995094" y="3593383"/>
              <a:ext cx="1263467" cy="1322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sp>
        <p:nvSpPr>
          <p:cNvPr id="35" name="Textfeld 34">
            <a:extLst>
              <a:ext uri="{FF2B5EF4-FFF2-40B4-BE49-F238E27FC236}">
                <a16:creationId xmlns:a16="http://schemas.microsoft.com/office/drawing/2014/main" id="{074B8DD4-4E47-452A-A932-DE96A0ACE972}"/>
              </a:ext>
            </a:extLst>
          </p:cNvPr>
          <p:cNvSpPr txBox="1"/>
          <p:nvPr/>
        </p:nvSpPr>
        <p:spPr bwMode="auto">
          <a:xfrm>
            <a:off x="3439682" y="4581403"/>
            <a:ext cx="2765501" cy="369332"/>
          </a:xfrm>
          <a:prstGeom prst="rect">
            <a:avLst/>
          </a:prstGeom>
          <a:noFill/>
        </p:spPr>
        <p:txBody>
          <a:bodyPr wrap="none" rtlCol="0">
            <a:spAutoFit/>
          </a:bodyPr>
          <a:lstStyle/>
          <a:p>
            <a:pPr eaLnBrk="0" fontAlgn="base" hangingPunct="0">
              <a:spcBef>
                <a:spcPct val="0"/>
              </a:spcBef>
              <a:spcAft>
                <a:spcPct val="0"/>
              </a:spcAft>
            </a:pPr>
            <a:r>
              <a:rPr lang="de-DE" dirty="0" err="1">
                <a:solidFill>
                  <a:prstClr val="black"/>
                </a:solidFill>
                <a:latin typeface="Arial" panose="020B0604020202020204" pitchFamily="34" charset="0"/>
                <a:ea typeface="MS PGothic" panose="020B0600070205080204" pitchFamily="34" charset="-128"/>
              </a:rPr>
              <a:t>Compound</a:t>
            </a:r>
            <a:r>
              <a:rPr lang="de-DE" dirty="0">
                <a:solidFill>
                  <a:prstClr val="black"/>
                </a:solidFill>
                <a:latin typeface="Arial" panose="020B0604020202020204" pitchFamily="34" charset="0"/>
                <a:ea typeface="MS PGothic" panose="020B0600070205080204" pitchFamily="34" charset="-128"/>
              </a:rPr>
              <a:t> </a:t>
            </a:r>
            <a:r>
              <a:rPr lang="de-DE" dirty="0" err="1">
                <a:solidFill>
                  <a:prstClr val="black"/>
                </a:solidFill>
                <a:latin typeface="Arial" panose="020B0604020202020204" pitchFamily="34" charset="0"/>
                <a:ea typeface="MS PGothic" panose="020B0600070205080204" pitchFamily="34" charset="-128"/>
              </a:rPr>
              <a:t>nucleus</a:t>
            </a:r>
            <a:r>
              <a:rPr lang="de-DE" dirty="0">
                <a:solidFill>
                  <a:prstClr val="black"/>
                </a:solidFill>
                <a:latin typeface="Arial" panose="020B0604020202020204" pitchFamily="34" charset="0"/>
                <a:ea typeface="MS PGothic" panose="020B0600070205080204" pitchFamily="34" charset="-128"/>
              </a:rPr>
              <a:t> [</a:t>
            </a:r>
            <a:r>
              <a:rPr lang="de-DE" baseline="30000" dirty="0">
                <a:solidFill>
                  <a:prstClr val="black"/>
                </a:solidFill>
                <a:latin typeface="Arial" panose="020B0604020202020204" pitchFamily="34" charset="0"/>
                <a:ea typeface="MS PGothic" panose="020B0600070205080204" pitchFamily="34" charset="-128"/>
              </a:rPr>
              <a:t>19</a:t>
            </a:r>
            <a:r>
              <a:rPr lang="de-DE" dirty="0">
                <a:solidFill>
                  <a:prstClr val="black"/>
                </a:solidFill>
                <a:latin typeface="Arial" panose="020B0604020202020204" pitchFamily="34" charset="0"/>
                <a:ea typeface="MS PGothic" panose="020B0600070205080204" pitchFamily="34" charset="-128"/>
              </a:rPr>
              <a:t>F]*</a:t>
            </a:r>
            <a:endParaRPr lang="en-US" dirty="0">
              <a:solidFill>
                <a:prstClr val="black"/>
              </a:solidFill>
              <a:latin typeface="Arial" panose="020B0604020202020204" pitchFamily="34" charset="0"/>
              <a:ea typeface="MS PGothic" panose="020B0600070205080204" pitchFamily="34" charset="-128"/>
            </a:endParaRPr>
          </a:p>
        </p:txBody>
      </p:sp>
      <p:grpSp>
        <p:nvGrpSpPr>
          <p:cNvPr id="36" name="F18 Kern">
            <a:extLst>
              <a:ext uri="{FF2B5EF4-FFF2-40B4-BE49-F238E27FC236}">
                <a16:creationId xmlns:a16="http://schemas.microsoft.com/office/drawing/2014/main" id="{6A92DA8B-077E-4E37-87D5-17C816A165F4}"/>
              </a:ext>
            </a:extLst>
          </p:cNvPr>
          <p:cNvGrpSpPr>
            <a:grpSpLocks/>
          </p:cNvGrpSpPr>
          <p:nvPr/>
        </p:nvGrpSpPr>
        <p:grpSpPr bwMode="auto">
          <a:xfrm>
            <a:off x="4047550" y="2859811"/>
            <a:ext cx="1022268" cy="1022268"/>
            <a:chOff x="5196" y="913"/>
            <a:chExt cx="687" cy="687"/>
          </a:xfrm>
        </p:grpSpPr>
        <p:sp>
          <p:nvSpPr>
            <p:cNvPr id="37" name="Oval 27">
              <a:extLst>
                <a:ext uri="{FF2B5EF4-FFF2-40B4-BE49-F238E27FC236}">
                  <a16:creationId xmlns:a16="http://schemas.microsoft.com/office/drawing/2014/main" id="{0C5C1E29-3114-4C2F-8916-083E8F5A8015}"/>
                </a:ext>
              </a:extLst>
            </p:cNvPr>
            <p:cNvSpPr>
              <a:spLocks noChangeArrowheads="1"/>
            </p:cNvSpPr>
            <p:nvPr/>
          </p:nvSpPr>
          <p:spPr bwMode="auto">
            <a:xfrm>
              <a:off x="5307" y="1044"/>
              <a:ext cx="453" cy="454"/>
            </a:xfrm>
            <a:prstGeom prst="ellipse">
              <a:avLst/>
            </a:prstGeom>
            <a:gradFill rotWithShape="1">
              <a:gsLst>
                <a:gs pos="0">
                  <a:srgbClr val="FFCC00"/>
                </a:gs>
                <a:gs pos="100000">
                  <a:srgbClr val="FFCC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de-DE">
                <a:solidFill>
                  <a:prstClr val="white">
                    <a:lumMod val="50000"/>
                  </a:prstClr>
                </a:solidFill>
                <a:latin typeface="Arial" charset="0"/>
                <a:ea typeface="ＭＳ Ｐゴシック" charset="0"/>
              </a:endParaRPr>
            </a:p>
          </p:txBody>
        </p:sp>
        <p:pic>
          <p:nvPicPr>
            <p:cNvPr id="38" name="Picture 28">
              <a:extLst>
                <a:ext uri="{FF2B5EF4-FFF2-40B4-BE49-F238E27FC236}">
                  <a16:creationId xmlns:a16="http://schemas.microsoft.com/office/drawing/2014/main" id="{2716D704-F465-46B9-9EB9-C056D535D9DB}"/>
                </a:ext>
              </a:extLst>
            </p:cNvPr>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5196" y="913"/>
              <a:ext cx="687"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 name="Neutron">
            <a:extLst>
              <a:ext uri="{FF2B5EF4-FFF2-40B4-BE49-F238E27FC236}">
                <a16:creationId xmlns:a16="http://schemas.microsoft.com/office/drawing/2014/main" id="{2F885A42-BF28-4921-8CC8-1EDC317CDBA2}"/>
              </a:ext>
            </a:extLst>
          </p:cNvPr>
          <p:cNvSpPr>
            <a:spLocks noChangeArrowheads="1"/>
          </p:cNvSpPr>
          <p:nvPr/>
        </p:nvSpPr>
        <p:spPr bwMode="auto">
          <a:xfrm>
            <a:off x="4705970" y="3123837"/>
            <a:ext cx="287337" cy="288925"/>
          </a:xfrm>
          <a:prstGeom prst="ellipse">
            <a:avLst/>
          </a:prstGeom>
          <a:gradFill flip="none" rotWithShape="1">
            <a:gsLst>
              <a:gs pos="0">
                <a:schemeClr val="bg1">
                  <a:lumMod val="25000"/>
                  <a:lumOff val="75000"/>
                </a:schemeClr>
              </a:gs>
              <a:gs pos="100000">
                <a:schemeClr val="bg1">
                  <a:lumMod val="75000"/>
                  <a:lumOff val="25000"/>
                </a:schemeClr>
              </a:gs>
            </a:gsLst>
            <a:path path="shape">
              <a:fillToRect l="50000" t="50000" r="50000" b="50000"/>
            </a:path>
            <a:tileRect/>
          </a:gradFill>
          <a:ln>
            <a:noFill/>
          </a:ln>
          <a:effectLst/>
          <a:extLst/>
        </p:spPr>
        <p:txBody>
          <a:bodyPr wrap="none" anchor="ctr"/>
          <a:lstStyle/>
          <a:p>
            <a:pPr eaLnBrk="0" fontAlgn="base" hangingPunct="0">
              <a:spcBef>
                <a:spcPct val="0"/>
              </a:spcBef>
              <a:spcAft>
                <a:spcPct val="0"/>
              </a:spcAft>
              <a:defRPr/>
            </a:pPr>
            <a:endParaRPr lang="de-DE">
              <a:solidFill>
                <a:prstClr val="white">
                  <a:lumMod val="50000"/>
                </a:prstClr>
              </a:solidFill>
              <a:latin typeface="Arial" charset="0"/>
              <a:ea typeface="ＭＳ Ｐゴシック" charset="0"/>
            </a:endParaRPr>
          </a:p>
        </p:txBody>
      </p:sp>
      <p:sp>
        <p:nvSpPr>
          <p:cNvPr id="40" name="n Neutron">
            <a:extLst>
              <a:ext uri="{FF2B5EF4-FFF2-40B4-BE49-F238E27FC236}">
                <a16:creationId xmlns:a16="http://schemas.microsoft.com/office/drawing/2014/main" id="{4797C9CC-9F45-4558-BACB-853E7C7E5C7C}"/>
              </a:ext>
            </a:extLst>
          </p:cNvPr>
          <p:cNvSpPr txBox="1"/>
          <p:nvPr/>
        </p:nvSpPr>
        <p:spPr bwMode="auto">
          <a:xfrm>
            <a:off x="6864746" y="2341329"/>
            <a:ext cx="312906" cy="369332"/>
          </a:xfrm>
          <a:prstGeom prst="rect">
            <a:avLst/>
          </a:prstGeom>
          <a:noFill/>
        </p:spPr>
        <p:txBody>
          <a:bodyPr wrap="none" rtlCol="0">
            <a:spAutoFit/>
          </a:bodyPr>
          <a:lstStyle/>
          <a:p>
            <a:pPr eaLnBrk="0" fontAlgn="base" hangingPunct="0">
              <a:spcBef>
                <a:spcPct val="0"/>
              </a:spcBef>
              <a:spcAft>
                <a:spcPct val="0"/>
              </a:spcAft>
            </a:pPr>
            <a:r>
              <a:rPr lang="de-DE" dirty="0">
                <a:solidFill>
                  <a:prstClr val="white"/>
                </a:solidFill>
                <a:latin typeface="Arial" panose="020B0604020202020204" pitchFamily="34" charset="0"/>
                <a:ea typeface="MS PGothic" panose="020B0600070205080204" pitchFamily="34" charset="-128"/>
              </a:rPr>
              <a:t>n</a:t>
            </a:r>
            <a:endParaRPr lang="en-US" dirty="0">
              <a:solidFill>
                <a:prstClr val="white"/>
              </a:solidFill>
              <a:latin typeface="Arial" panose="020B0604020202020204" pitchFamily="34" charset="0"/>
              <a:ea typeface="MS PGothic" panose="020B0600070205080204" pitchFamily="34" charset="-128"/>
            </a:endParaRPr>
          </a:p>
        </p:txBody>
      </p:sp>
      <p:sp>
        <p:nvSpPr>
          <p:cNvPr id="41" name="Textfeld 40">
            <a:extLst>
              <a:ext uri="{FF2B5EF4-FFF2-40B4-BE49-F238E27FC236}">
                <a16:creationId xmlns:a16="http://schemas.microsoft.com/office/drawing/2014/main" id="{69FD1007-2B1C-4376-B079-36B506C54137}"/>
              </a:ext>
            </a:extLst>
          </p:cNvPr>
          <p:cNvSpPr txBox="1"/>
          <p:nvPr/>
        </p:nvSpPr>
        <p:spPr bwMode="auto">
          <a:xfrm>
            <a:off x="4280865" y="3790781"/>
            <a:ext cx="495649" cy="369332"/>
          </a:xfrm>
          <a:prstGeom prst="rect">
            <a:avLst/>
          </a:prstGeom>
          <a:noFill/>
        </p:spPr>
        <p:txBody>
          <a:bodyPr wrap="none" rtlCol="0">
            <a:spAutoFit/>
          </a:bodyPr>
          <a:lstStyle/>
          <a:p>
            <a:pPr eaLnBrk="0" fontAlgn="base" hangingPunct="0">
              <a:spcBef>
                <a:spcPct val="0"/>
              </a:spcBef>
              <a:spcAft>
                <a:spcPct val="0"/>
              </a:spcAft>
            </a:pPr>
            <a:r>
              <a:rPr lang="de-DE" baseline="30000" dirty="0">
                <a:solidFill>
                  <a:prstClr val="black"/>
                </a:solidFill>
                <a:latin typeface="Arial" panose="020B0604020202020204" pitchFamily="34" charset="0"/>
                <a:ea typeface="MS PGothic" panose="020B0600070205080204" pitchFamily="34" charset="-128"/>
              </a:rPr>
              <a:t>18</a:t>
            </a:r>
            <a:r>
              <a:rPr lang="de-DE" dirty="0">
                <a:solidFill>
                  <a:prstClr val="black"/>
                </a:solidFill>
                <a:latin typeface="Arial" panose="020B0604020202020204" pitchFamily="34" charset="0"/>
                <a:ea typeface="MS PGothic" panose="020B0600070205080204" pitchFamily="34" charset="-128"/>
              </a:rPr>
              <a:t>F</a:t>
            </a:r>
            <a:endParaRPr lang="en-US" dirty="0">
              <a:solidFill>
                <a:prstClr val="black"/>
              </a:solidFill>
              <a:latin typeface="Arial" panose="020B0604020202020204" pitchFamily="34" charset="0"/>
              <a:ea typeface="MS PGothic" panose="020B0600070205080204" pitchFamily="34" charset="-128"/>
            </a:endParaRPr>
          </a:p>
        </p:txBody>
      </p:sp>
      <p:sp>
        <p:nvSpPr>
          <p:cNvPr id="42" name="Kernreaktion">
            <a:extLst>
              <a:ext uri="{FF2B5EF4-FFF2-40B4-BE49-F238E27FC236}">
                <a16:creationId xmlns:a16="http://schemas.microsoft.com/office/drawing/2014/main" id="{3084BD5A-66FB-4873-AD98-3BF11EC2D1EF}"/>
              </a:ext>
            </a:extLst>
          </p:cNvPr>
          <p:cNvSpPr txBox="1"/>
          <p:nvPr/>
        </p:nvSpPr>
        <p:spPr bwMode="auto">
          <a:xfrm>
            <a:off x="3378601" y="4918516"/>
            <a:ext cx="2342308" cy="646331"/>
          </a:xfrm>
          <a:prstGeom prst="rect">
            <a:avLst/>
          </a:prstGeom>
          <a:noFill/>
        </p:spPr>
        <p:txBody>
          <a:bodyPr wrap="none" rtlCol="0">
            <a:spAutoFit/>
          </a:bodyPr>
          <a:lstStyle/>
          <a:p>
            <a:pPr algn="ctr" eaLnBrk="0" fontAlgn="base" hangingPunct="0">
              <a:spcBef>
                <a:spcPct val="0"/>
              </a:spcBef>
              <a:spcAft>
                <a:spcPct val="0"/>
              </a:spcAft>
            </a:pPr>
            <a:r>
              <a:rPr lang="de-DE" baseline="30000" dirty="0">
                <a:solidFill>
                  <a:prstClr val="black"/>
                </a:solidFill>
                <a:latin typeface="Arial" charset="0"/>
                <a:ea typeface="ＭＳ Ｐゴシック" charset="0"/>
              </a:rPr>
              <a:t>18</a:t>
            </a:r>
            <a:r>
              <a:rPr lang="de-DE" dirty="0">
                <a:solidFill>
                  <a:prstClr val="black"/>
                </a:solidFill>
                <a:latin typeface="Arial" charset="0"/>
                <a:ea typeface="ＭＳ Ｐゴシック" charset="0"/>
              </a:rPr>
              <a:t>O(</a:t>
            </a:r>
            <a:r>
              <a:rPr lang="de-DE" dirty="0" err="1">
                <a:solidFill>
                  <a:prstClr val="black"/>
                </a:solidFill>
                <a:latin typeface="Arial" charset="0"/>
                <a:ea typeface="ＭＳ Ｐゴシック" charset="0"/>
              </a:rPr>
              <a:t>p,n</a:t>
            </a:r>
            <a:r>
              <a:rPr lang="de-DE" dirty="0">
                <a:solidFill>
                  <a:prstClr val="black"/>
                </a:solidFill>
                <a:latin typeface="Arial" charset="0"/>
                <a:ea typeface="ＭＳ Ｐゴシック" charset="0"/>
              </a:rPr>
              <a:t>)</a:t>
            </a:r>
            <a:r>
              <a:rPr lang="de-DE" baseline="30000" dirty="0">
                <a:solidFill>
                  <a:prstClr val="black"/>
                </a:solidFill>
                <a:latin typeface="Arial" charset="0"/>
                <a:ea typeface="ＭＳ Ｐゴシック" charset="0"/>
              </a:rPr>
              <a:t>18</a:t>
            </a:r>
            <a:r>
              <a:rPr lang="de-DE" dirty="0">
                <a:solidFill>
                  <a:prstClr val="black"/>
                </a:solidFill>
                <a:latin typeface="Arial" charset="0"/>
                <a:ea typeface="ＭＳ Ｐゴシック" charset="0"/>
              </a:rPr>
              <a:t>F</a:t>
            </a:r>
          </a:p>
          <a:p>
            <a:pPr algn="ctr" eaLnBrk="0" fontAlgn="base" hangingPunct="0">
              <a:spcBef>
                <a:spcPct val="0"/>
              </a:spcBef>
              <a:spcAft>
                <a:spcPct val="0"/>
              </a:spcAft>
            </a:pPr>
            <a:r>
              <a:rPr lang="de-DE" baseline="30000" dirty="0">
                <a:solidFill>
                  <a:prstClr val="black"/>
                </a:solidFill>
                <a:latin typeface="Arial" charset="0"/>
                <a:ea typeface="ＭＳ Ｐゴシック" charset="0"/>
              </a:rPr>
              <a:t>18</a:t>
            </a:r>
            <a:r>
              <a:rPr lang="de-DE" dirty="0">
                <a:solidFill>
                  <a:prstClr val="black"/>
                </a:solidFill>
                <a:latin typeface="Arial" charset="0"/>
                <a:ea typeface="ＭＳ Ｐゴシック" charset="0"/>
              </a:rPr>
              <a:t>F Half </a:t>
            </a:r>
            <a:r>
              <a:rPr lang="de-DE" dirty="0" err="1">
                <a:solidFill>
                  <a:prstClr val="black"/>
                </a:solidFill>
                <a:latin typeface="Arial" charset="0"/>
                <a:ea typeface="ＭＳ Ｐゴシック" charset="0"/>
              </a:rPr>
              <a:t>life</a:t>
            </a:r>
            <a:r>
              <a:rPr lang="de-DE" dirty="0">
                <a:solidFill>
                  <a:prstClr val="black"/>
                </a:solidFill>
                <a:latin typeface="Arial" charset="0"/>
                <a:ea typeface="ＭＳ Ｐゴシック" charset="0"/>
              </a:rPr>
              <a:t>: 110 min</a:t>
            </a:r>
            <a:endParaRPr lang="en-US" dirty="0">
              <a:solidFill>
                <a:prstClr val="black"/>
              </a:solidFill>
              <a:latin typeface="Arial" panose="020B0604020202020204" pitchFamily="34" charset="0"/>
              <a:ea typeface="MS PGothic" panose="020B0600070205080204" pitchFamily="34" charset="-128"/>
            </a:endParaRPr>
          </a:p>
        </p:txBody>
      </p:sp>
      <p:sp>
        <p:nvSpPr>
          <p:cNvPr id="43" name="Oval 20">
            <a:extLst>
              <a:ext uri="{FF2B5EF4-FFF2-40B4-BE49-F238E27FC236}">
                <a16:creationId xmlns:a16="http://schemas.microsoft.com/office/drawing/2014/main" id="{6D579364-3EB7-4849-8417-692273650AA9}"/>
              </a:ext>
            </a:extLst>
          </p:cNvPr>
          <p:cNvSpPr>
            <a:spLocks noChangeArrowheads="1"/>
          </p:cNvSpPr>
          <p:nvPr/>
        </p:nvSpPr>
        <p:spPr bwMode="auto">
          <a:xfrm>
            <a:off x="2306584" y="3337338"/>
            <a:ext cx="321199" cy="321199"/>
          </a:xfrm>
          <a:prstGeom prst="ellipse">
            <a:avLst/>
          </a:prstGeom>
          <a:gradFill rotWithShape="1">
            <a:gsLst>
              <a:gs pos="0">
                <a:srgbClr val="FF0000"/>
              </a:gs>
              <a:gs pos="100000">
                <a:srgbClr val="760000"/>
              </a:gs>
            </a:gsLst>
            <a:path path="shape">
              <a:fillToRect l="50000" t="50000" r="50000" b="50000"/>
            </a:path>
          </a:gradFill>
          <a:ln>
            <a:noFill/>
          </a:ln>
          <a:effectLst/>
          <a:extLst/>
        </p:spPr>
        <p:txBody>
          <a:bodyPr wrap="none" anchor="ctr"/>
          <a:lstStyle/>
          <a:p>
            <a:pPr eaLnBrk="0" fontAlgn="base" hangingPunct="0">
              <a:spcBef>
                <a:spcPct val="0"/>
              </a:spcBef>
              <a:spcAft>
                <a:spcPct val="0"/>
              </a:spcAft>
              <a:defRPr/>
            </a:pPr>
            <a:endParaRPr lang="de-DE">
              <a:solidFill>
                <a:prstClr val="white">
                  <a:lumMod val="50000"/>
                </a:prstClr>
              </a:solidFill>
              <a:latin typeface="Arial" charset="0"/>
              <a:ea typeface="ＭＳ Ｐゴシック" charset="0"/>
            </a:endParaRPr>
          </a:p>
        </p:txBody>
      </p:sp>
      <p:pic>
        <p:nvPicPr>
          <p:cNvPr id="44" name="Bildplatzhalter 5">
            <a:extLst>
              <a:ext uri="{FF2B5EF4-FFF2-40B4-BE49-F238E27FC236}">
                <a16:creationId xmlns:a16="http://schemas.microsoft.com/office/drawing/2014/main" id="{29383F6F-A725-4ED0-9647-774DE8EF9770}"/>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t="562" b="930"/>
          <a:stretch/>
        </p:blipFill>
        <p:spPr bwMode="auto">
          <a:xfrm>
            <a:off x="713472" y="963652"/>
            <a:ext cx="7811282" cy="5129250"/>
          </a:xfrm>
          <a:prstGeom prst="rect">
            <a:avLst/>
          </a:prstGeom>
          <a:effectLst>
            <a:softEdge rad="317500"/>
          </a:effectLst>
        </p:spPr>
      </p:pic>
      <p:sp>
        <p:nvSpPr>
          <p:cNvPr id="45" name="TextBox 1">
            <a:extLst>
              <a:ext uri="{FF2B5EF4-FFF2-40B4-BE49-F238E27FC236}">
                <a16:creationId xmlns:a16="http://schemas.microsoft.com/office/drawing/2014/main" id="{F8804841-A1D0-41B3-A1B9-19AFF63D50B6}"/>
              </a:ext>
            </a:extLst>
          </p:cNvPr>
          <p:cNvSpPr txBox="1"/>
          <p:nvPr/>
        </p:nvSpPr>
        <p:spPr>
          <a:xfrm>
            <a:off x="1367645" y="22443"/>
            <a:ext cx="6408710" cy="1077218"/>
          </a:xfrm>
          <a:prstGeom prst="rect">
            <a:avLst/>
          </a:prstGeom>
          <a:noFill/>
        </p:spPr>
        <p:txBody>
          <a:bodyPr wrap="square" rtlCol="0">
            <a:spAutoFit/>
          </a:bodyPr>
          <a:lstStyle/>
          <a:p>
            <a:pPr lvl="0" algn="ctr" defTabSz="171450" rtl="0">
              <a:defRPr/>
            </a:pPr>
            <a:r>
              <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t>Radionuclide production</a:t>
            </a:r>
          </a:p>
        </p:txBody>
      </p:sp>
    </p:spTree>
    <p:extLst>
      <p:ext uri="{BB962C8B-B14F-4D97-AF65-F5344CB8AC3E}">
        <p14:creationId xmlns:p14="http://schemas.microsoft.com/office/powerpoint/2010/main" val="2563450643"/>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4"/>
                                        </p:tgtEl>
                                      </p:cBhvr>
                                    </p:animEffect>
                                    <p:set>
                                      <p:cBhvr>
                                        <p:cTn id="7" dur="1" fill="hold">
                                          <p:stCondLst>
                                            <p:cond delay="499"/>
                                          </p:stCondLst>
                                        </p:cTn>
                                        <p:tgtEl>
                                          <p:spTgt spid="44"/>
                                        </p:tgtEl>
                                        <p:attrNameLst>
                                          <p:attrName>style.visibility</p:attrName>
                                        </p:attrNameLst>
                                      </p:cBhvr>
                                      <p:to>
                                        <p:strVal val="hidden"/>
                                      </p:to>
                                    </p:set>
                                  </p:childTnLst>
                                </p:cTn>
                              </p:par>
                              <p:par>
                                <p:cTn id="8" presetID="1" presetClass="entr" presetSubtype="0" fill="hold" grpId="2" nodeType="withEffect">
                                  <p:stCondLst>
                                    <p:cond delay="0"/>
                                  </p:stCondLst>
                                  <p:childTnLst>
                                    <p:set>
                                      <p:cBhvr>
                                        <p:cTn id="9" dur="1" fill="hold">
                                          <p:stCondLst>
                                            <p:cond delay="0"/>
                                          </p:stCondLst>
                                        </p:cTn>
                                        <p:tgtEl>
                                          <p:spTgt spid="30"/>
                                        </p:tgtEl>
                                        <p:attrNameLst>
                                          <p:attrName>style.visibility</p:attrName>
                                        </p:attrNameLst>
                                      </p:cBhvr>
                                      <p:to>
                                        <p:strVal val="visible"/>
                                      </p:to>
                                    </p:set>
                                  </p:childTnLst>
                                </p:cTn>
                              </p:par>
                              <p:par>
                                <p:cTn id="10" presetID="1" presetClass="entr" presetSubtype="0" fill="hold" grpId="2" nodeType="withEffect">
                                  <p:stCondLst>
                                    <p:cond delay="0"/>
                                  </p:stCondLst>
                                  <p:childTnLst>
                                    <p:set>
                                      <p:cBhvr>
                                        <p:cTn id="11" dur="1" fill="hold">
                                          <p:stCondLst>
                                            <p:cond delay="0"/>
                                          </p:stCondLst>
                                        </p:cTn>
                                        <p:tgtEl>
                                          <p:spTgt spid="43"/>
                                        </p:tgtEl>
                                        <p:attrNameLst>
                                          <p:attrName>style.visibility</p:attrName>
                                        </p:attrNameLst>
                                      </p:cBhvr>
                                      <p:to>
                                        <p:strVal val="visible"/>
                                      </p:to>
                                    </p:set>
                                  </p:childTnLst>
                                </p:cTn>
                              </p:par>
                              <p:par>
                                <p:cTn id="12" presetID="1" presetClass="entr" presetSubtype="0" fill="hold" grpId="1" nodeType="withEffect">
                                  <p:stCondLst>
                                    <p:cond delay="0"/>
                                  </p:stCondLst>
                                  <p:childTnLst>
                                    <p:set>
                                      <p:cBhvr>
                                        <p:cTn id="13" dur="1" fill="hold">
                                          <p:stCondLst>
                                            <p:cond delay="0"/>
                                          </p:stCondLst>
                                        </p:cTn>
                                        <p:tgtEl>
                                          <p:spTgt spid="28"/>
                                        </p:tgtEl>
                                        <p:attrNameLst>
                                          <p:attrName>style.visibility</p:attrName>
                                        </p:attrNameLst>
                                      </p:cBhvr>
                                      <p:to>
                                        <p:strVal val="visible"/>
                                      </p:to>
                                    </p:set>
                                  </p:childTnLst>
                                </p:cTn>
                              </p:par>
                              <p:par>
                                <p:cTn id="14" presetID="1" presetClass="entr" presetSubtype="0" fill="hold" grpId="1" nodeType="withEffect">
                                  <p:stCondLst>
                                    <p:cond delay="0"/>
                                  </p:stCondLst>
                                  <p:childTnLst>
                                    <p:set>
                                      <p:cBhvr>
                                        <p:cTn id="15" dur="1" fill="hold">
                                          <p:stCondLst>
                                            <p:cond delay="0"/>
                                          </p:stCondLst>
                                        </p:cTn>
                                        <p:tgtEl>
                                          <p:spTgt spid="29"/>
                                        </p:tgtEl>
                                        <p:attrNameLst>
                                          <p:attrName>style.visibility</p:attrName>
                                        </p:attrNameLst>
                                      </p:cBhvr>
                                      <p:to>
                                        <p:strVal val="visible"/>
                                      </p:to>
                                    </p:set>
                                  </p:childTnLst>
                                </p:cTn>
                              </p:par>
                              <p:par>
                                <p:cTn id="16" presetID="1" presetClass="entr" presetSubtype="0" fill="hold" grpId="1" nodeType="withEffect">
                                  <p:stCondLst>
                                    <p:cond delay="0"/>
                                  </p:stCondLst>
                                  <p:childTnLst>
                                    <p:set>
                                      <p:cBhvr>
                                        <p:cTn id="17" dur="1" fill="hold">
                                          <p:stCondLst>
                                            <p:cond delay="0"/>
                                          </p:stCondLst>
                                        </p:cTn>
                                        <p:tgtEl>
                                          <p:spTgt spid="3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0" presetClass="path" presetSubtype="0" accel="50000" decel="50000" fill="hold" grpId="0" nodeType="clickEffect">
                                  <p:stCondLst>
                                    <p:cond delay="0"/>
                                  </p:stCondLst>
                                  <p:childTnLst>
                                    <p:animMotion origin="layout" path="M -1.66667E-6 -3.7037E-6 L 0.18959 -0.01481 " pathEditMode="relative" rAng="0" ptsTypes="AA">
                                      <p:cBhvr>
                                        <p:cTn id="21" dur="2000" fill="hold"/>
                                        <p:tgtEl>
                                          <p:spTgt spid="43"/>
                                        </p:tgtEl>
                                        <p:attrNameLst>
                                          <p:attrName>ppt_x</p:attrName>
                                          <p:attrName>ppt_y</p:attrName>
                                        </p:attrNameLst>
                                      </p:cBhvr>
                                      <p:rCtr x="9479" y="-741"/>
                                    </p:animMotion>
                                  </p:childTnLst>
                                </p:cTn>
                              </p:par>
                              <p:par>
                                <p:cTn id="22" presetID="3" presetClass="exit" presetSubtype="10" fill="hold" grpId="0" nodeType="withEffect">
                                  <p:stCondLst>
                                    <p:cond delay="0"/>
                                  </p:stCondLst>
                                  <p:childTnLst>
                                    <p:animEffect transition="out" filter="blinds(horizontal)">
                                      <p:cBhvr>
                                        <p:cTn id="23" dur="500"/>
                                        <p:tgtEl>
                                          <p:spTgt spid="28"/>
                                        </p:tgtEl>
                                      </p:cBhvr>
                                    </p:animEffect>
                                    <p:set>
                                      <p:cBhvr>
                                        <p:cTn id="24" dur="1" fill="hold">
                                          <p:stCondLst>
                                            <p:cond delay="499"/>
                                          </p:stCondLst>
                                        </p:cTn>
                                        <p:tgtEl>
                                          <p:spTgt spid="28"/>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3" presetClass="exit" presetSubtype="10" fill="hold" grpId="1" nodeType="clickEffect">
                                  <p:stCondLst>
                                    <p:cond delay="0"/>
                                  </p:stCondLst>
                                  <p:childTnLst>
                                    <p:animEffect transition="out" filter="blinds(horizontal)">
                                      <p:cBhvr>
                                        <p:cTn id="28" dur="500"/>
                                        <p:tgtEl>
                                          <p:spTgt spid="43"/>
                                        </p:tgtEl>
                                      </p:cBhvr>
                                    </p:animEffect>
                                    <p:set>
                                      <p:cBhvr>
                                        <p:cTn id="29" dur="1" fill="hold">
                                          <p:stCondLst>
                                            <p:cond delay="499"/>
                                          </p:stCondLst>
                                        </p:cTn>
                                        <p:tgtEl>
                                          <p:spTgt spid="43"/>
                                        </p:tgtEl>
                                        <p:attrNameLst>
                                          <p:attrName>style.visibility</p:attrName>
                                        </p:attrNameLst>
                                      </p:cBhvr>
                                      <p:to>
                                        <p:strVal val="hidden"/>
                                      </p:to>
                                    </p:set>
                                  </p:childTnLst>
                                </p:cTn>
                              </p:par>
                              <p:par>
                                <p:cTn id="30" presetID="3" presetClass="exit" presetSubtype="10" fill="hold" grpId="0" nodeType="withEffect">
                                  <p:stCondLst>
                                    <p:cond delay="0"/>
                                  </p:stCondLst>
                                  <p:childTnLst>
                                    <p:animEffect transition="out" filter="blinds(horizontal)">
                                      <p:cBhvr>
                                        <p:cTn id="31" dur="500"/>
                                        <p:tgtEl>
                                          <p:spTgt spid="30"/>
                                        </p:tgtEl>
                                      </p:cBhvr>
                                    </p:animEffect>
                                    <p:set>
                                      <p:cBhvr>
                                        <p:cTn id="32" dur="1" fill="hold">
                                          <p:stCondLst>
                                            <p:cond delay="499"/>
                                          </p:stCondLst>
                                        </p:cTn>
                                        <p:tgtEl>
                                          <p:spTgt spid="30"/>
                                        </p:tgtEl>
                                        <p:attrNameLst>
                                          <p:attrName>style.visibility</p:attrName>
                                        </p:attrNameLst>
                                      </p:cBhvr>
                                      <p:to>
                                        <p:strVal val="hidden"/>
                                      </p:to>
                                    </p:set>
                                  </p:childTnLst>
                                </p:cTn>
                              </p:par>
                              <p:par>
                                <p:cTn id="33" presetID="3" presetClass="exit" presetSubtype="10" fill="hold" grpId="0" nodeType="withEffect">
                                  <p:stCondLst>
                                    <p:cond delay="0"/>
                                  </p:stCondLst>
                                  <p:childTnLst>
                                    <p:animEffect transition="out" filter="blinds(horizontal)">
                                      <p:cBhvr>
                                        <p:cTn id="34" dur="500"/>
                                        <p:tgtEl>
                                          <p:spTgt spid="29"/>
                                        </p:tgtEl>
                                      </p:cBhvr>
                                    </p:animEffect>
                                    <p:set>
                                      <p:cBhvr>
                                        <p:cTn id="35" dur="1" fill="hold">
                                          <p:stCondLst>
                                            <p:cond delay="499"/>
                                          </p:stCondLst>
                                        </p:cTn>
                                        <p:tgtEl>
                                          <p:spTgt spid="29"/>
                                        </p:tgtEl>
                                        <p:attrNameLst>
                                          <p:attrName>style.visibility</p:attrName>
                                        </p:attrNameLst>
                                      </p:cBhvr>
                                      <p:to>
                                        <p:strVal val="hidden"/>
                                      </p:to>
                                    </p:set>
                                  </p:childTnLst>
                                </p:cTn>
                              </p:par>
                              <p:par>
                                <p:cTn id="36" presetID="3" presetClass="entr" presetSubtype="10" fill="hold" grpId="0"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linds(horizontal)">
                                      <p:cBhvr>
                                        <p:cTn id="38" dur="500"/>
                                        <p:tgtEl>
                                          <p:spTgt spid="42"/>
                                        </p:tgtEl>
                                      </p:cBhvr>
                                    </p:animEffect>
                                  </p:childTnLst>
                                </p:cTn>
                              </p:par>
                              <p:par>
                                <p:cTn id="39" presetID="3" presetClass="entr" presetSubtype="1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blinds(horizontal)">
                                      <p:cBhvr>
                                        <p:cTn id="41" dur="500"/>
                                        <p:tgtEl>
                                          <p:spTgt spid="31"/>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blinds(horizontal)">
                                      <p:cBhvr>
                                        <p:cTn id="44" dur="500"/>
                                        <p:tgtEl>
                                          <p:spTgt spid="35"/>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xit" presetSubtype="10" fill="hold" nodeType="clickEffect">
                                  <p:stCondLst>
                                    <p:cond delay="0"/>
                                  </p:stCondLst>
                                  <p:childTnLst>
                                    <p:animEffect transition="out" filter="blinds(horizontal)">
                                      <p:cBhvr>
                                        <p:cTn id="48" dur="500"/>
                                        <p:tgtEl>
                                          <p:spTgt spid="31"/>
                                        </p:tgtEl>
                                      </p:cBhvr>
                                    </p:animEffect>
                                    <p:set>
                                      <p:cBhvr>
                                        <p:cTn id="49" dur="1" fill="hold">
                                          <p:stCondLst>
                                            <p:cond delay="499"/>
                                          </p:stCondLst>
                                        </p:cTn>
                                        <p:tgtEl>
                                          <p:spTgt spid="31"/>
                                        </p:tgtEl>
                                        <p:attrNameLst>
                                          <p:attrName>style.visibility</p:attrName>
                                        </p:attrNameLst>
                                      </p:cBhvr>
                                      <p:to>
                                        <p:strVal val="hidden"/>
                                      </p:to>
                                    </p:set>
                                  </p:childTnLst>
                                </p:cTn>
                              </p:par>
                              <p:par>
                                <p:cTn id="50" presetID="3" presetClass="exit" presetSubtype="10" fill="hold" grpId="1" nodeType="withEffect">
                                  <p:stCondLst>
                                    <p:cond delay="0"/>
                                  </p:stCondLst>
                                  <p:childTnLst>
                                    <p:animEffect transition="out" filter="blinds(horizontal)">
                                      <p:cBhvr>
                                        <p:cTn id="51" dur="500"/>
                                        <p:tgtEl>
                                          <p:spTgt spid="35"/>
                                        </p:tgtEl>
                                      </p:cBhvr>
                                    </p:animEffect>
                                    <p:set>
                                      <p:cBhvr>
                                        <p:cTn id="52" dur="1" fill="hold">
                                          <p:stCondLst>
                                            <p:cond delay="499"/>
                                          </p:stCondLst>
                                        </p:cTn>
                                        <p:tgtEl>
                                          <p:spTgt spid="35"/>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par>
                                <p:cTn id="55" presetID="3" presetClass="entr" presetSubtype="10" fill="hold" grpId="0" nodeType="withEffect">
                                  <p:stCondLst>
                                    <p:cond delay="0"/>
                                  </p:stCondLst>
                                  <p:childTnLst>
                                    <p:set>
                                      <p:cBhvr>
                                        <p:cTn id="56" dur="1" fill="hold">
                                          <p:stCondLst>
                                            <p:cond delay="0"/>
                                          </p:stCondLst>
                                        </p:cTn>
                                        <p:tgtEl>
                                          <p:spTgt spid="41"/>
                                        </p:tgtEl>
                                        <p:attrNameLst>
                                          <p:attrName>style.visibility</p:attrName>
                                        </p:attrNameLst>
                                      </p:cBhvr>
                                      <p:to>
                                        <p:strVal val="visible"/>
                                      </p:to>
                                    </p:set>
                                    <p:animEffect transition="in" filter="blinds(horizontal)">
                                      <p:cBhvr>
                                        <p:cTn id="57" dur="500"/>
                                        <p:tgtEl>
                                          <p:spTgt spid="41"/>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39"/>
                                        </p:tgtEl>
                                        <p:attrNameLst>
                                          <p:attrName>style.visibility</p:attrName>
                                        </p:attrNameLst>
                                      </p:cBhvr>
                                      <p:to>
                                        <p:strVal val="visible"/>
                                      </p:to>
                                    </p:set>
                                    <p:animEffect transition="in" filter="blinds(horizontal)">
                                      <p:cBhvr>
                                        <p:cTn id="60" dur="500"/>
                                        <p:tgtEl>
                                          <p:spTgt spid="39"/>
                                        </p:tgtEl>
                                      </p:cBhvr>
                                    </p:animEffect>
                                  </p:childTnLst>
                                </p:cTn>
                              </p:par>
                              <p:par>
                                <p:cTn id="61" presetID="0" presetClass="path" presetSubtype="0" accel="50000" decel="50000" fill="hold" grpId="1" nodeType="withEffect">
                                  <p:stCondLst>
                                    <p:cond delay="0"/>
                                  </p:stCondLst>
                                  <p:childTnLst>
                                    <p:animMotion origin="layout" path="M 0.00017 -3.7037E-7 L 0.23646 -0.10486 " pathEditMode="relative" rAng="0" ptsTypes="AA">
                                      <p:cBhvr>
                                        <p:cTn id="62" dur="2000" fill="hold"/>
                                        <p:tgtEl>
                                          <p:spTgt spid="39"/>
                                        </p:tgtEl>
                                        <p:attrNameLst>
                                          <p:attrName>ppt_x</p:attrName>
                                          <p:attrName>ppt_y</p:attrName>
                                        </p:attrNameLst>
                                      </p:cBhvr>
                                      <p:rCtr x="11806" y="-5255"/>
                                    </p:animMotion>
                                  </p:childTnLst>
                                </p:cTn>
                              </p:par>
                              <p:par>
                                <p:cTn id="63" presetID="3" presetClass="entr" presetSubtype="10" fill="hold" grpId="0" nodeType="withEffect">
                                  <p:stCondLst>
                                    <p:cond delay="1400"/>
                                  </p:stCondLst>
                                  <p:childTnLst>
                                    <p:set>
                                      <p:cBhvr>
                                        <p:cTn id="64" dur="1" fill="hold">
                                          <p:stCondLst>
                                            <p:cond delay="0"/>
                                          </p:stCondLst>
                                        </p:cTn>
                                        <p:tgtEl>
                                          <p:spTgt spid="40"/>
                                        </p:tgtEl>
                                        <p:attrNameLst>
                                          <p:attrName>style.visibility</p:attrName>
                                        </p:attrNameLst>
                                      </p:cBhvr>
                                      <p:to>
                                        <p:strVal val="visible"/>
                                      </p:to>
                                    </p:set>
                                    <p:animEffect transition="in" filter="blinds(horizontal)">
                                      <p:cBhvr>
                                        <p:cTn id="65"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8" grpId="1"/>
      <p:bldP spid="29" grpId="0" animBg="1"/>
      <p:bldP spid="29" grpId="1" animBg="1"/>
      <p:bldP spid="30" grpId="0"/>
      <p:bldP spid="30" grpId="1"/>
      <p:bldP spid="30" grpId="2"/>
      <p:bldP spid="35" grpId="0"/>
      <p:bldP spid="35" grpId="1"/>
      <p:bldP spid="39" grpId="0" animBg="1"/>
      <p:bldP spid="39" grpId="1" animBg="1"/>
      <p:bldP spid="40" grpId="0"/>
      <p:bldP spid="41" grpId="0"/>
      <p:bldP spid="42" grpId="0"/>
      <p:bldP spid="43" grpId="0" animBg="1"/>
      <p:bldP spid="43" grpId="1" animBg="1"/>
      <p:bldP spid="43" grpId="2"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4" name="Grafik 7">
            <a:extLst>
              <a:ext uri="{FF2B5EF4-FFF2-40B4-BE49-F238E27FC236}">
                <a16:creationId xmlns:a16="http://schemas.microsoft.com/office/drawing/2014/main" id="{B49EE644-E096-4D35-86ED-1EE2E0F14600}"/>
              </a:ext>
            </a:extLst>
          </p:cNvPr>
          <p:cNvPicPr>
            <a:picLocks noChangeAspect="1"/>
          </p:cNvPicPr>
          <p:nvPr/>
        </p:nvPicPr>
        <p:blipFill>
          <a:blip r:embed="rId3">
            <a:lum bright="100000" contrast="-86000"/>
          </a:blip>
          <a:stretch/>
        </p:blipFill>
        <p:spPr bwMode="auto">
          <a:xfrm>
            <a:off x="6516216" y="6002236"/>
            <a:ext cx="1881980" cy="548854"/>
          </a:xfrm>
          <a:prstGeom prst="rect">
            <a:avLst/>
          </a:prstGeom>
          <a:noFill/>
        </p:spPr>
      </p:pic>
      <p:sp>
        <p:nvSpPr>
          <p:cNvPr id="26" name="Rectangle: Rounded Corners 31">
            <a:extLst>
              <a:ext uri="{FF2B5EF4-FFF2-40B4-BE49-F238E27FC236}">
                <a16:creationId xmlns:a16="http://schemas.microsoft.com/office/drawing/2014/main" id="{78FB446C-85FB-4CAA-B8D6-35BCF58B3E5E}"/>
              </a:ext>
            </a:extLst>
          </p:cNvPr>
          <p:cNvSpPr/>
          <p:nvPr/>
        </p:nvSpPr>
        <p:spPr>
          <a:xfrm>
            <a:off x="898233" y="1340008"/>
            <a:ext cx="3440719" cy="3660192"/>
          </a:xfrm>
          <a:prstGeom prst="roundRect">
            <a:avLst>
              <a:gd name="adj" fmla="val 11862"/>
            </a:avLst>
          </a:prstGeom>
          <a:solidFill>
            <a:srgbClr val="172144"/>
          </a:solidFill>
          <a:ln>
            <a:noFill/>
          </a:ln>
          <a:effectLst>
            <a:outerShdw blurRad="215900" dist="101600" dir="5400000" algn="t" rotWithShape="0">
              <a:srgbClr val="B31166">
                <a:alpha val="40000"/>
              </a:srgbClr>
            </a:outerShdw>
          </a:effectLst>
        </p:spPr>
        <p:txBody>
          <a:bodyPr vert="horz" wrap="square" lIns="91440" tIns="45720" rIns="91440" bIns="45720" numCol="1" anchor="t" anchorCtr="0" compatLnSpc="1">
            <a:prstTxWarp prst="textNoShape">
              <a:avLst/>
            </a:prstTxWarp>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entury Gothic" panose="020B0502020202020204"/>
              <a:cs typeface="Arial"/>
            </a:endParaRPr>
          </a:p>
        </p:txBody>
      </p:sp>
      <p:sp>
        <p:nvSpPr>
          <p:cNvPr id="28" name="Rechteck 27">
            <a:extLst>
              <a:ext uri="{FF2B5EF4-FFF2-40B4-BE49-F238E27FC236}">
                <a16:creationId xmlns:a16="http://schemas.microsoft.com/office/drawing/2014/main" id="{D207202A-CC7E-4CEC-B0D0-1CBDE1AAB862}"/>
              </a:ext>
            </a:extLst>
          </p:cNvPr>
          <p:cNvSpPr/>
          <p:nvPr/>
        </p:nvSpPr>
        <p:spPr>
          <a:xfrm>
            <a:off x="7558777" y="1379740"/>
            <a:ext cx="1156361" cy="530915"/>
          </a:xfrm>
          <a:prstGeom prst="rect">
            <a:avLst/>
          </a:prstGeom>
        </p:spPr>
        <p:txBody>
          <a:bodyPr wrap="square">
            <a:spAutoFit/>
          </a:bodyPr>
          <a:lstStyle/>
          <a:p>
            <a:r>
              <a:rPr lang="de-DE" sz="1200" dirty="0">
                <a:latin typeface="Calibri Light" panose="020F0302020204030204" pitchFamily="34" charset="0"/>
                <a:cs typeface="Arial"/>
              </a:rPr>
              <a:t>Target </a:t>
            </a:r>
            <a:r>
              <a:rPr lang="de-DE" sz="1200" dirty="0" err="1">
                <a:latin typeface="Calibri Light" panose="020F0302020204030204" pitchFamily="34" charset="0"/>
                <a:cs typeface="Arial"/>
              </a:rPr>
              <a:t>vector</a:t>
            </a:r>
            <a:br>
              <a:rPr lang="de-DE" sz="1200" dirty="0">
                <a:latin typeface="Calibri Light" panose="020F0302020204030204" pitchFamily="34" charset="0"/>
                <a:cs typeface="Arial"/>
              </a:rPr>
            </a:br>
            <a:r>
              <a:rPr lang="de-DE" sz="825" dirty="0">
                <a:latin typeface="Calibri Light" panose="020F0302020204030204" pitchFamily="34" charset="0"/>
                <a:cs typeface="Arial"/>
              </a:rPr>
              <a:t> </a:t>
            </a:r>
            <a:r>
              <a:rPr lang="de-DE" sz="825" dirty="0" err="1">
                <a:latin typeface="Calibri Light" panose="020F0302020204030204" pitchFamily="34" charset="0"/>
                <a:cs typeface="Arial"/>
              </a:rPr>
              <a:t>small</a:t>
            </a:r>
            <a:r>
              <a:rPr lang="de-DE" sz="825" dirty="0">
                <a:latin typeface="Calibri Light" panose="020F0302020204030204" pitchFamily="34" charset="0"/>
                <a:cs typeface="Arial"/>
              </a:rPr>
              <a:t> </a:t>
            </a:r>
            <a:r>
              <a:rPr lang="de-DE" sz="825" dirty="0" err="1">
                <a:latin typeface="Calibri Light" panose="020F0302020204030204" pitchFamily="34" charset="0"/>
                <a:cs typeface="Arial"/>
              </a:rPr>
              <a:t>molecule</a:t>
            </a:r>
            <a:r>
              <a:rPr lang="de-DE" sz="825" dirty="0">
                <a:latin typeface="Calibri Light" panose="020F0302020204030204" pitchFamily="34" charset="0"/>
                <a:cs typeface="Arial"/>
              </a:rPr>
              <a:t> </a:t>
            </a:r>
            <a:r>
              <a:rPr lang="de-DE" sz="825" dirty="0" err="1">
                <a:latin typeface="Calibri Light" panose="020F0302020204030204" pitchFamily="34" charset="0"/>
                <a:cs typeface="Arial"/>
              </a:rPr>
              <a:t>or</a:t>
            </a:r>
            <a:r>
              <a:rPr lang="de-DE" sz="825" dirty="0">
                <a:latin typeface="Calibri Light" panose="020F0302020204030204" pitchFamily="34" charset="0"/>
                <a:cs typeface="Arial"/>
              </a:rPr>
              <a:t> biopolymer</a:t>
            </a:r>
            <a:endParaRPr lang="de-DE" sz="1200" dirty="0">
              <a:latin typeface="Calibri Light" panose="020F0302020204030204" pitchFamily="34" charset="0"/>
              <a:cs typeface="Arial"/>
            </a:endParaRPr>
          </a:p>
        </p:txBody>
      </p:sp>
      <p:pic>
        <p:nvPicPr>
          <p:cNvPr id="30" name="Picture 7">
            <a:extLst>
              <a:ext uri="{FF2B5EF4-FFF2-40B4-BE49-F238E27FC236}">
                <a16:creationId xmlns:a16="http://schemas.microsoft.com/office/drawing/2014/main" id="{9A3B5EF7-971B-41C7-B709-A735F3672EA7}"/>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5281601" y="782524"/>
            <a:ext cx="3051596" cy="2175574"/>
          </a:xfrm>
          <a:prstGeom prst="rect">
            <a:avLst/>
          </a:prstGeom>
        </p:spPr>
      </p:pic>
      <p:pic>
        <p:nvPicPr>
          <p:cNvPr id="31" name="Grafik 30">
            <a:extLst>
              <a:ext uri="{FF2B5EF4-FFF2-40B4-BE49-F238E27FC236}">
                <a16:creationId xmlns:a16="http://schemas.microsoft.com/office/drawing/2014/main" id="{B85B2765-FEDE-4E0D-9193-FA1EC807A7A8}"/>
              </a:ext>
            </a:extLst>
          </p:cNvPr>
          <p:cNvPicPr>
            <a:picLocks noChangeAspect="1"/>
          </p:cNvPicPr>
          <p:nvPr/>
        </p:nvPicPr>
        <p:blipFill rotWithShape="1">
          <a:blip r:embed="rId5" cstate="print">
            <a:clrChange>
              <a:clrFrom>
                <a:srgbClr val="C0C2D0"/>
              </a:clrFrom>
              <a:clrTo>
                <a:srgbClr val="C0C2D0">
                  <a:alpha val="0"/>
                </a:srgbClr>
              </a:clrTo>
            </a:clrChange>
            <a:extLst>
              <a:ext uri="{28A0092B-C50C-407E-A947-70E740481C1C}">
                <a14:useLocalDpi xmlns:a14="http://schemas.microsoft.com/office/drawing/2010/main" val="0"/>
              </a:ext>
            </a:extLst>
          </a:blip>
          <a:srcRect l="-1248" r="52886"/>
          <a:stretch/>
        </p:blipFill>
        <p:spPr>
          <a:xfrm rot="658460">
            <a:off x="5527736" y="3096947"/>
            <a:ext cx="793664" cy="984656"/>
          </a:xfrm>
          <a:prstGeom prst="rect">
            <a:avLst/>
          </a:prstGeom>
        </p:spPr>
      </p:pic>
      <p:pic>
        <p:nvPicPr>
          <p:cNvPr id="32" name="Grafik 31">
            <a:extLst>
              <a:ext uri="{FF2B5EF4-FFF2-40B4-BE49-F238E27FC236}">
                <a16:creationId xmlns:a16="http://schemas.microsoft.com/office/drawing/2014/main" id="{70F2E911-B20C-4B22-B595-75DD1EACBAB6}"/>
              </a:ext>
            </a:extLst>
          </p:cNvPr>
          <p:cNvPicPr>
            <a:picLocks noChangeAspect="1"/>
          </p:cNvPicPr>
          <p:nvPr/>
        </p:nvPicPr>
        <p:blipFill rotWithShape="1">
          <a:blip r:embed="rId5" cstate="print">
            <a:clrChange>
              <a:clrFrom>
                <a:srgbClr val="C0C2D0"/>
              </a:clrFrom>
              <a:clrTo>
                <a:srgbClr val="C0C2D0">
                  <a:alpha val="0"/>
                </a:srgbClr>
              </a:clrTo>
            </a:clrChange>
            <a:extLst>
              <a:ext uri="{28A0092B-C50C-407E-A947-70E740481C1C}">
                <a14:useLocalDpi xmlns:a14="http://schemas.microsoft.com/office/drawing/2010/main" val="0"/>
              </a:ext>
            </a:extLst>
          </a:blip>
          <a:srcRect l="50264"/>
          <a:stretch/>
        </p:blipFill>
        <p:spPr>
          <a:xfrm rot="658460">
            <a:off x="6308838" y="3204220"/>
            <a:ext cx="816213" cy="984656"/>
          </a:xfrm>
          <a:prstGeom prst="rect">
            <a:avLst/>
          </a:prstGeom>
        </p:spPr>
      </p:pic>
      <p:pic>
        <p:nvPicPr>
          <p:cNvPr id="33" name="Grafik 32">
            <a:extLst>
              <a:ext uri="{FF2B5EF4-FFF2-40B4-BE49-F238E27FC236}">
                <a16:creationId xmlns:a16="http://schemas.microsoft.com/office/drawing/2014/main" id="{31E3F87F-AEC6-40C9-BAD4-BFE6873C1D4C}"/>
              </a:ext>
            </a:extLst>
          </p:cNvPr>
          <p:cNvPicPr>
            <a:picLocks noChangeAspect="1"/>
          </p:cNvPicPr>
          <p:nvPr/>
        </p:nvPicPr>
        <p:blipFill rotWithShape="1">
          <a:blip r:embed="rId5" cstate="print">
            <a:clrChange>
              <a:clrFrom>
                <a:srgbClr val="C0C2D0"/>
              </a:clrFrom>
              <a:clrTo>
                <a:srgbClr val="C0C2D0">
                  <a:alpha val="0"/>
                </a:srgbClr>
              </a:clrTo>
            </a:clrChange>
            <a:extLst>
              <a:ext uri="{28A0092B-C50C-407E-A947-70E740481C1C}">
                <a14:useLocalDpi xmlns:a14="http://schemas.microsoft.com/office/drawing/2010/main" val="0"/>
              </a:ext>
            </a:extLst>
          </a:blip>
          <a:srcRect l="50264"/>
          <a:stretch/>
        </p:blipFill>
        <p:spPr>
          <a:xfrm rot="658460">
            <a:off x="7073207" y="3365647"/>
            <a:ext cx="816213" cy="984656"/>
          </a:xfrm>
          <a:prstGeom prst="rect">
            <a:avLst/>
          </a:prstGeom>
        </p:spPr>
      </p:pic>
      <p:pic>
        <p:nvPicPr>
          <p:cNvPr id="34" name="Grafik 33">
            <a:extLst>
              <a:ext uri="{FF2B5EF4-FFF2-40B4-BE49-F238E27FC236}">
                <a16:creationId xmlns:a16="http://schemas.microsoft.com/office/drawing/2014/main" id="{EA5229AB-56D6-442F-8D4F-F81F579AD313}"/>
              </a:ext>
            </a:extLst>
          </p:cNvPr>
          <p:cNvPicPr>
            <a:picLocks noChangeAspect="1"/>
          </p:cNvPicPr>
          <p:nvPr/>
        </p:nvPicPr>
        <p:blipFill>
          <a:blip r:embed="rId6" cstate="print">
            <a:clrChange>
              <a:clrFrom>
                <a:srgbClr val="C0C2D0"/>
              </a:clrFrom>
              <a:clrTo>
                <a:srgbClr val="C0C2D0">
                  <a:alpha val="0"/>
                </a:srgbClr>
              </a:clrTo>
            </a:clrChange>
            <a:extLst>
              <a:ext uri="{28A0092B-C50C-407E-A947-70E740481C1C}">
                <a14:useLocalDpi xmlns:a14="http://schemas.microsoft.com/office/drawing/2010/main" val="0"/>
              </a:ext>
            </a:extLst>
          </a:blip>
          <a:stretch>
            <a:fillRect/>
          </a:stretch>
        </p:blipFill>
        <p:spPr>
          <a:xfrm rot="658460">
            <a:off x="5789507" y="3384970"/>
            <a:ext cx="1641095" cy="984656"/>
          </a:xfrm>
          <a:prstGeom prst="rect">
            <a:avLst/>
          </a:prstGeom>
        </p:spPr>
      </p:pic>
      <p:pic>
        <p:nvPicPr>
          <p:cNvPr id="35" name="Grafik 34">
            <a:extLst>
              <a:ext uri="{FF2B5EF4-FFF2-40B4-BE49-F238E27FC236}">
                <a16:creationId xmlns:a16="http://schemas.microsoft.com/office/drawing/2014/main" id="{AA06E661-4F09-4CA1-A424-97D3605F9119}"/>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5898735" y="3101293"/>
            <a:ext cx="110617" cy="226663"/>
          </a:xfrm>
          <a:prstGeom prst="rect">
            <a:avLst/>
          </a:prstGeom>
        </p:spPr>
      </p:pic>
      <p:pic>
        <p:nvPicPr>
          <p:cNvPr id="36" name="Grafik 35">
            <a:extLst>
              <a:ext uri="{FF2B5EF4-FFF2-40B4-BE49-F238E27FC236}">
                <a16:creationId xmlns:a16="http://schemas.microsoft.com/office/drawing/2014/main" id="{9687814B-ACDE-43CC-BC61-DD5CA67884C6}"/>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6633629" y="3073318"/>
            <a:ext cx="110617" cy="226663"/>
          </a:xfrm>
          <a:prstGeom prst="rect">
            <a:avLst/>
          </a:prstGeom>
        </p:spPr>
      </p:pic>
      <p:pic>
        <p:nvPicPr>
          <p:cNvPr id="37" name="Grafik 36">
            <a:extLst>
              <a:ext uri="{FF2B5EF4-FFF2-40B4-BE49-F238E27FC236}">
                <a16:creationId xmlns:a16="http://schemas.microsoft.com/office/drawing/2014/main" id="{72509396-7F7C-4EF9-9013-8185F9080C9F}"/>
              </a:ext>
            </a:extLst>
          </p:cNvPr>
          <p:cNvPicPr>
            <a:picLocks noChangeAspect="1"/>
          </p:cNvPicPr>
          <p:nvPr/>
        </p:nvPicPr>
        <p:blipFill>
          <a:blip r:embed="rId7">
            <a:clrChange>
              <a:clrFrom>
                <a:srgbClr val="FFFFFF"/>
              </a:clrFrom>
              <a:clrTo>
                <a:srgbClr val="FFFFFF">
                  <a:alpha val="0"/>
                </a:srgbClr>
              </a:clrTo>
            </a:clrChange>
            <a:duotone>
              <a:srgbClr val="FF8C0C">
                <a:shade val="45000"/>
                <a:satMod val="135000"/>
              </a:srgbClr>
              <a:prstClr val="white"/>
            </a:duotone>
          </a:blip>
          <a:stretch>
            <a:fillRect/>
          </a:stretch>
        </p:blipFill>
        <p:spPr>
          <a:xfrm>
            <a:off x="6090685" y="3237766"/>
            <a:ext cx="82436" cy="168917"/>
          </a:xfrm>
          <a:prstGeom prst="rect">
            <a:avLst/>
          </a:prstGeom>
        </p:spPr>
      </p:pic>
      <p:pic>
        <p:nvPicPr>
          <p:cNvPr id="38" name="Grafik 37">
            <a:extLst>
              <a:ext uri="{FF2B5EF4-FFF2-40B4-BE49-F238E27FC236}">
                <a16:creationId xmlns:a16="http://schemas.microsoft.com/office/drawing/2014/main" id="{552A1BDB-2556-4282-80A4-E33F4658103C}"/>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6018791" y="3570743"/>
            <a:ext cx="82436" cy="168918"/>
          </a:xfrm>
          <a:prstGeom prst="rect">
            <a:avLst/>
          </a:prstGeom>
        </p:spPr>
      </p:pic>
      <p:pic>
        <p:nvPicPr>
          <p:cNvPr id="39" name="Grafik 38">
            <a:extLst>
              <a:ext uri="{FF2B5EF4-FFF2-40B4-BE49-F238E27FC236}">
                <a16:creationId xmlns:a16="http://schemas.microsoft.com/office/drawing/2014/main" id="{209E1504-BC79-45AE-A267-DEB46341D7C3}"/>
              </a:ext>
            </a:extLst>
          </p:cNvPr>
          <p:cNvPicPr>
            <a:picLocks noChangeAspect="1"/>
          </p:cNvPicPr>
          <p:nvPr/>
        </p:nvPicPr>
        <p:blipFill>
          <a:blip r:embed="rId7">
            <a:clrChange>
              <a:clrFrom>
                <a:srgbClr val="FFFFFF"/>
              </a:clrFrom>
              <a:clrTo>
                <a:srgbClr val="FFFFFF">
                  <a:alpha val="0"/>
                </a:srgbClr>
              </a:clrTo>
            </a:clrChange>
            <a:duotone>
              <a:srgbClr val="FFE900">
                <a:shade val="45000"/>
                <a:satMod val="135000"/>
              </a:srgbClr>
              <a:prstClr val="white"/>
            </a:duotone>
          </a:blip>
          <a:stretch>
            <a:fillRect/>
          </a:stretch>
        </p:blipFill>
        <p:spPr>
          <a:xfrm>
            <a:off x="6547327" y="3362195"/>
            <a:ext cx="82436" cy="168918"/>
          </a:xfrm>
          <a:prstGeom prst="rect">
            <a:avLst/>
          </a:prstGeom>
        </p:spPr>
      </p:pic>
      <p:pic>
        <p:nvPicPr>
          <p:cNvPr id="40" name="Grafik 39">
            <a:extLst>
              <a:ext uri="{FF2B5EF4-FFF2-40B4-BE49-F238E27FC236}">
                <a16:creationId xmlns:a16="http://schemas.microsoft.com/office/drawing/2014/main" id="{4BE53A0A-470A-499A-A76A-DEDD687F4D32}"/>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7410396" y="3394969"/>
            <a:ext cx="148381" cy="304046"/>
          </a:xfrm>
          <a:prstGeom prst="rect">
            <a:avLst/>
          </a:prstGeom>
        </p:spPr>
      </p:pic>
      <p:pic>
        <p:nvPicPr>
          <p:cNvPr id="45" name="Grafik 44">
            <a:extLst>
              <a:ext uri="{FF2B5EF4-FFF2-40B4-BE49-F238E27FC236}">
                <a16:creationId xmlns:a16="http://schemas.microsoft.com/office/drawing/2014/main" id="{AE33A59C-D9E7-4532-B573-472B5D607A57}"/>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6957800" y="3402712"/>
            <a:ext cx="140822" cy="288557"/>
          </a:xfrm>
          <a:prstGeom prst="rect">
            <a:avLst/>
          </a:prstGeom>
        </p:spPr>
      </p:pic>
      <p:pic>
        <p:nvPicPr>
          <p:cNvPr id="48" name="Grafik 47">
            <a:extLst>
              <a:ext uri="{FF2B5EF4-FFF2-40B4-BE49-F238E27FC236}">
                <a16:creationId xmlns:a16="http://schemas.microsoft.com/office/drawing/2014/main" id="{CCC990BD-EE24-4E9E-B7C0-2693BD300A5C}"/>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6239268" y="3569417"/>
            <a:ext cx="140822" cy="288557"/>
          </a:xfrm>
          <a:prstGeom prst="rect">
            <a:avLst/>
          </a:prstGeom>
        </p:spPr>
      </p:pic>
      <p:pic>
        <p:nvPicPr>
          <p:cNvPr id="49" name="Grafik 48">
            <a:extLst>
              <a:ext uri="{FF2B5EF4-FFF2-40B4-BE49-F238E27FC236}">
                <a16:creationId xmlns:a16="http://schemas.microsoft.com/office/drawing/2014/main" id="{82F2C424-7338-41C8-8CBC-77AB2E7AE8E3}"/>
              </a:ext>
            </a:extLst>
          </p:cNvPr>
          <p:cNvPicPr>
            <a:picLocks noChangeAspect="1"/>
          </p:cNvPicPr>
          <p:nvPr/>
        </p:nvPicPr>
        <p:blipFill>
          <a:blip r:embed="rId7">
            <a:clrChange>
              <a:clrFrom>
                <a:srgbClr val="FFFFFF"/>
              </a:clrFrom>
              <a:clrTo>
                <a:srgbClr val="FFFFFF">
                  <a:alpha val="0"/>
                </a:srgbClr>
              </a:clrTo>
            </a:clrChange>
            <a:duotone>
              <a:srgbClr val="023D6B">
                <a:shade val="45000"/>
                <a:satMod val="135000"/>
              </a:srgbClr>
              <a:prstClr val="white"/>
            </a:duotone>
          </a:blip>
          <a:stretch>
            <a:fillRect/>
          </a:stretch>
        </p:blipFill>
        <p:spPr>
          <a:xfrm>
            <a:off x="7169451" y="3385565"/>
            <a:ext cx="78779" cy="161426"/>
          </a:xfrm>
          <a:prstGeom prst="rect">
            <a:avLst/>
          </a:prstGeom>
        </p:spPr>
      </p:pic>
      <p:sp>
        <p:nvSpPr>
          <p:cNvPr id="51" name="Eingekerbter Richtungspfeil 21">
            <a:extLst>
              <a:ext uri="{FF2B5EF4-FFF2-40B4-BE49-F238E27FC236}">
                <a16:creationId xmlns:a16="http://schemas.microsoft.com/office/drawing/2014/main" id="{67EEEBCB-7968-409D-A617-E55471E60FB7}"/>
              </a:ext>
            </a:extLst>
          </p:cNvPr>
          <p:cNvSpPr/>
          <p:nvPr/>
        </p:nvSpPr>
        <p:spPr>
          <a:xfrm rot="5400000">
            <a:off x="6572538" y="2385735"/>
            <a:ext cx="234861" cy="234861"/>
          </a:xfrm>
          <a:prstGeom prst="chevron">
            <a:avLst/>
          </a:prstGeom>
          <a:solidFill>
            <a:srgbClr val="6C36AA">
              <a:alpha val="8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52" name="Eingekerbter Richtungspfeil 22">
            <a:extLst>
              <a:ext uri="{FF2B5EF4-FFF2-40B4-BE49-F238E27FC236}">
                <a16:creationId xmlns:a16="http://schemas.microsoft.com/office/drawing/2014/main" id="{B26708A7-0ABF-4368-9533-29B59479086E}"/>
              </a:ext>
            </a:extLst>
          </p:cNvPr>
          <p:cNvSpPr/>
          <p:nvPr/>
        </p:nvSpPr>
        <p:spPr>
          <a:xfrm rot="5400000">
            <a:off x="6598581" y="2561543"/>
            <a:ext cx="182775" cy="182775"/>
          </a:xfrm>
          <a:prstGeom prst="chevron">
            <a:avLst/>
          </a:prstGeom>
          <a:solidFill>
            <a:srgbClr val="92D050">
              <a:alpha val="6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53" name="Eingekerbter Richtungspfeil 23">
            <a:extLst>
              <a:ext uri="{FF2B5EF4-FFF2-40B4-BE49-F238E27FC236}">
                <a16:creationId xmlns:a16="http://schemas.microsoft.com/office/drawing/2014/main" id="{474DD902-AAD3-425E-BB71-2FE87E49F800}"/>
              </a:ext>
            </a:extLst>
          </p:cNvPr>
          <p:cNvSpPr/>
          <p:nvPr/>
        </p:nvSpPr>
        <p:spPr>
          <a:xfrm rot="5400000">
            <a:off x="6615744" y="2703694"/>
            <a:ext cx="153333" cy="153333"/>
          </a:xfrm>
          <a:prstGeom prst="chevron">
            <a:avLst/>
          </a:prstGeom>
          <a:solidFill>
            <a:srgbClr val="6C36AA">
              <a:alpha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55" name="Eingekerbter Richtungspfeil 24">
            <a:extLst>
              <a:ext uri="{FF2B5EF4-FFF2-40B4-BE49-F238E27FC236}">
                <a16:creationId xmlns:a16="http://schemas.microsoft.com/office/drawing/2014/main" id="{F2A87BD6-50AF-40E1-A609-EAC5F4A0BA8B}"/>
              </a:ext>
            </a:extLst>
          </p:cNvPr>
          <p:cNvSpPr/>
          <p:nvPr/>
        </p:nvSpPr>
        <p:spPr>
          <a:xfrm rot="5400000">
            <a:off x="6621533" y="2821225"/>
            <a:ext cx="136873" cy="136873"/>
          </a:xfrm>
          <a:prstGeom prst="chevron">
            <a:avLst/>
          </a:prstGeom>
          <a:solidFill>
            <a:srgbClr val="92D050">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56" name="Eingekerbter Richtungspfeil 25">
            <a:extLst>
              <a:ext uri="{FF2B5EF4-FFF2-40B4-BE49-F238E27FC236}">
                <a16:creationId xmlns:a16="http://schemas.microsoft.com/office/drawing/2014/main" id="{92E48DA1-A5F5-4E67-9F2A-1CB69DBCC0B6}"/>
              </a:ext>
            </a:extLst>
          </p:cNvPr>
          <p:cNvSpPr/>
          <p:nvPr/>
        </p:nvSpPr>
        <p:spPr>
          <a:xfrm rot="5400000">
            <a:off x="6639144" y="2932110"/>
            <a:ext cx="99580" cy="99580"/>
          </a:xfrm>
          <a:prstGeom prst="chevron">
            <a:avLst/>
          </a:prstGeom>
          <a:solidFill>
            <a:srgbClr val="6C36AA">
              <a:alpha val="1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57" name="Eingekerbter Richtungspfeil 26">
            <a:extLst>
              <a:ext uri="{FF2B5EF4-FFF2-40B4-BE49-F238E27FC236}">
                <a16:creationId xmlns:a16="http://schemas.microsoft.com/office/drawing/2014/main" id="{3B00CB56-9D9C-4788-8DB5-81B0BB437F09}"/>
              </a:ext>
            </a:extLst>
          </p:cNvPr>
          <p:cNvSpPr/>
          <p:nvPr/>
        </p:nvSpPr>
        <p:spPr>
          <a:xfrm rot="5400000">
            <a:off x="6008104" y="4252789"/>
            <a:ext cx="234861" cy="234861"/>
          </a:xfrm>
          <a:prstGeom prst="chevron">
            <a:avLst/>
          </a:prstGeom>
          <a:solidFill>
            <a:srgbClr val="6C36AA">
              <a:alpha val="8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58" name="Eingekerbter Richtungspfeil 27">
            <a:extLst>
              <a:ext uri="{FF2B5EF4-FFF2-40B4-BE49-F238E27FC236}">
                <a16:creationId xmlns:a16="http://schemas.microsoft.com/office/drawing/2014/main" id="{0DCEA2E9-5B0E-4627-A9B0-689EC19B90F3}"/>
              </a:ext>
            </a:extLst>
          </p:cNvPr>
          <p:cNvSpPr/>
          <p:nvPr/>
        </p:nvSpPr>
        <p:spPr>
          <a:xfrm rot="5400000">
            <a:off x="6034147" y="4428597"/>
            <a:ext cx="182775" cy="182775"/>
          </a:xfrm>
          <a:prstGeom prst="chevron">
            <a:avLst/>
          </a:prstGeom>
          <a:solidFill>
            <a:srgbClr val="6C36AA">
              <a:alpha val="6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59" name="Eingekerbter Richtungspfeil 28">
            <a:extLst>
              <a:ext uri="{FF2B5EF4-FFF2-40B4-BE49-F238E27FC236}">
                <a16:creationId xmlns:a16="http://schemas.microsoft.com/office/drawing/2014/main" id="{03D5D209-D5AC-4F84-B1BF-C871A7092969}"/>
              </a:ext>
            </a:extLst>
          </p:cNvPr>
          <p:cNvSpPr/>
          <p:nvPr/>
        </p:nvSpPr>
        <p:spPr>
          <a:xfrm rot="5400000">
            <a:off x="6051310" y="4570748"/>
            <a:ext cx="153333" cy="153333"/>
          </a:xfrm>
          <a:prstGeom prst="chevron">
            <a:avLst/>
          </a:prstGeom>
          <a:solidFill>
            <a:srgbClr val="6C36AA">
              <a:alpha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60" name="Eingekerbter Richtungspfeil 29">
            <a:extLst>
              <a:ext uri="{FF2B5EF4-FFF2-40B4-BE49-F238E27FC236}">
                <a16:creationId xmlns:a16="http://schemas.microsoft.com/office/drawing/2014/main" id="{2B8A6873-5442-4A14-A413-1A7B722EFEB3}"/>
              </a:ext>
            </a:extLst>
          </p:cNvPr>
          <p:cNvSpPr/>
          <p:nvPr/>
        </p:nvSpPr>
        <p:spPr>
          <a:xfrm rot="5400000">
            <a:off x="6057099" y="4688279"/>
            <a:ext cx="136873" cy="136873"/>
          </a:xfrm>
          <a:prstGeom prst="chevron">
            <a:avLst/>
          </a:prstGeom>
          <a:solidFill>
            <a:srgbClr val="6C36AA">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solidFill>
                <a:prstClr val="black"/>
              </a:solidFill>
              <a:effectLst/>
              <a:uLnTx/>
              <a:uFillTx/>
              <a:latin typeface="Arial"/>
              <a:cs typeface="Arial"/>
            </a:endParaRPr>
          </a:p>
        </p:txBody>
      </p:sp>
      <p:sp>
        <p:nvSpPr>
          <p:cNvPr id="61" name="Eingekerbter Richtungspfeil 30">
            <a:extLst>
              <a:ext uri="{FF2B5EF4-FFF2-40B4-BE49-F238E27FC236}">
                <a16:creationId xmlns:a16="http://schemas.microsoft.com/office/drawing/2014/main" id="{80384AA5-939D-44A8-A5CF-3FA13FEBA2C4}"/>
              </a:ext>
            </a:extLst>
          </p:cNvPr>
          <p:cNvSpPr/>
          <p:nvPr/>
        </p:nvSpPr>
        <p:spPr>
          <a:xfrm rot="5400000">
            <a:off x="6074710" y="4799164"/>
            <a:ext cx="99580" cy="99580"/>
          </a:xfrm>
          <a:prstGeom prst="chevron">
            <a:avLst/>
          </a:prstGeom>
          <a:solidFill>
            <a:srgbClr val="6C36AA">
              <a:alpha val="1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solidFill>
                <a:prstClr val="black"/>
              </a:solidFill>
              <a:effectLst/>
              <a:uLnTx/>
              <a:uFillTx/>
              <a:latin typeface="Arial"/>
              <a:cs typeface="Arial"/>
            </a:endParaRPr>
          </a:p>
        </p:txBody>
      </p:sp>
      <p:sp>
        <p:nvSpPr>
          <p:cNvPr id="62" name="Eingekerbter Richtungspfeil 31">
            <a:extLst>
              <a:ext uri="{FF2B5EF4-FFF2-40B4-BE49-F238E27FC236}">
                <a16:creationId xmlns:a16="http://schemas.microsoft.com/office/drawing/2014/main" id="{8B109512-1CD8-4E13-8101-59AAF189678D}"/>
              </a:ext>
            </a:extLst>
          </p:cNvPr>
          <p:cNvSpPr/>
          <p:nvPr/>
        </p:nvSpPr>
        <p:spPr>
          <a:xfrm rot="5400000">
            <a:off x="7069308" y="4242370"/>
            <a:ext cx="234861" cy="234861"/>
          </a:xfrm>
          <a:prstGeom prst="chevron">
            <a:avLst/>
          </a:prstGeom>
          <a:solidFill>
            <a:srgbClr val="92D050">
              <a:alpha val="8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68" name="Eingekerbter Richtungspfeil 32">
            <a:extLst>
              <a:ext uri="{FF2B5EF4-FFF2-40B4-BE49-F238E27FC236}">
                <a16:creationId xmlns:a16="http://schemas.microsoft.com/office/drawing/2014/main" id="{A78977F2-8503-4CF5-B1BB-3C61C64ED472}"/>
              </a:ext>
            </a:extLst>
          </p:cNvPr>
          <p:cNvSpPr/>
          <p:nvPr/>
        </p:nvSpPr>
        <p:spPr>
          <a:xfrm rot="5400000">
            <a:off x="7095351" y="4418178"/>
            <a:ext cx="182775" cy="182775"/>
          </a:xfrm>
          <a:prstGeom prst="chevron">
            <a:avLst/>
          </a:prstGeom>
          <a:solidFill>
            <a:srgbClr val="92D050">
              <a:alpha val="6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69" name="Eingekerbter Richtungspfeil 33">
            <a:extLst>
              <a:ext uri="{FF2B5EF4-FFF2-40B4-BE49-F238E27FC236}">
                <a16:creationId xmlns:a16="http://schemas.microsoft.com/office/drawing/2014/main" id="{F8ACB77D-F5F5-45A3-8CF1-32907D998BB3}"/>
              </a:ext>
            </a:extLst>
          </p:cNvPr>
          <p:cNvSpPr/>
          <p:nvPr/>
        </p:nvSpPr>
        <p:spPr>
          <a:xfrm rot="5400000">
            <a:off x="7112514" y="4560329"/>
            <a:ext cx="153333" cy="153333"/>
          </a:xfrm>
          <a:prstGeom prst="chevron">
            <a:avLst/>
          </a:prstGeom>
          <a:solidFill>
            <a:srgbClr val="92D050">
              <a:alpha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70" name="Eingekerbter Richtungspfeil 34">
            <a:extLst>
              <a:ext uri="{FF2B5EF4-FFF2-40B4-BE49-F238E27FC236}">
                <a16:creationId xmlns:a16="http://schemas.microsoft.com/office/drawing/2014/main" id="{0CEE1265-EBA5-41B3-B38C-E80B01E91F69}"/>
              </a:ext>
            </a:extLst>
          </p:cNvPr>
          <p:cNvSpPr/>
          <p:nvPr/>
        </p:nvSpPr>
        <p:spPr>
          <a:xfrm rot="5400000">
            <a:off x="7118303" y="4677860"/>
            <a:ext cx="136873" cy="136873"/>
          </a:xfrm>
          <a:prstGeom prst="chevron">
            <a:avLst/>
          </a:prstGeom>
          <a:solidFill>
            <a:srgbClr val="92D050">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solidFill>
                <a:prstClr val="black"/>
              </a:solidFill>
              <a:effectLst/>
              <a:uLnTx/>
              <a:uFillTx/>
              <a:latin typeface="Arial"/>
              <a:cs typeface="Arial"/>
            </a:endParaRPr>
          </a:p>
        </p:txBody>
      </p:sp>
      <p:sp>
        <p:nvSpPr>
          <p:cNvPr id="71" name="Eingekerbter Richtungspfeil 35">
            <a:extLst>
              <a:ext uri="{FF2B5EF4-FFF2-40B4-BE49-F238E27FC236}">
                <a16:creationId xmlns:a16="http://schemas.microsoft.com/office/drawing/2014/main" id="{328C2C0A-20C1-408A-B806-175B1AC810A4}"/>
              </a:ext>
            </a:extLst>
          </p:cNvPr>
          <p:cNvSpPr/>
          <p:nvPr/>
        </p:nvSpPr>
        <p:spPr>
          <a:xfrm rot="5400000">
            <a:off x="7135914" y="4788745"/>
            <a:ext cx="99580" cy="99580"/>
          </a:xfrm>
          <a:prstGeom prst="chevron">
            <a:avLst/>
          </a:prstGeom>
          <a:solidFill>
            <a:srgbClr val="92D050">
              <a:alpha val="1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solidFill>
                <a:prstClr val="black"/>
              </a:solidFill>
              <a:effectLst/>
              <a:uLnTx/>
              <a:uFillTx/>
              <a:latin typeface="Arial"/>
              <a:cs typeface="Arial"/>
            </a:endParaRPr>
          </a:p>
        </p:txBody>
      </p:sp>
      <p:sp>
        <p:nvSpPr>
          <p:cNvPr id="72" name="Rechteck 71">
            <a:extLst>
              <a:ext uri="{FF2B5EF4-FFF2-40B4-BE49-F238E27FC236}">
                <a16:creationId xmlns:a16="http://schemas.microsoft.com/office/drawing/2014/main" id="{9DAD370E-6C3E-4436-8D03-20D2DBE0CDC1}"/>
              </a:ext>
            </a:extLst>
          </p:cNvPr>
          <p:cNvSpPr/>
          <p:nvPr/>
        </p:nvSpPr>
        <p:spPr>
          <a:xfrm>
            <a:off x="4425044" y="3540628"/>
            <a:ext cx="2571490" cy="276999"/>
          </a:xfrm>
          <a:prstGeom prst="rect">
            <a:avLst/>
          </a:prstGeom>
        </p:spPr>
        <p:txBody>
          <a:bodyPr wrap="square">
            <a:spAutoFit/>
          </a:bodyPr>
          <a:lstStyle/>
          <a:p>
            <a:r>
              <a:rPr lang="de-DE" sz="1200" dirty="0">
                <a:latin typeface="Calibri Light" panose="020F0302020204030204" pitchFamily="34" charset="0"/>
                <a:cs typeface="Arial"/>
              </a:rPr>
              <a:t>Cancer </a:t>
            </a:r>
            <a:r>
              <a:rPr lang="de-DE" sz="1200" dirty="0" err="1">
                <a:latin typeface="Calibri Light" panose="020F0302020204030204" pitchFamily="34" charset="0"/>
                <a:cs typeface="Arial"/>
              </a:rPr>
              <a:t>cell</a:t>
            </a:r>
            <a:endParaRPr lang="de-DE" sz="1200" dirty="0">
              <a:latin typeface="Calibri Light" panose="020F0302020204030204" pitchFamily="34" charset="0"/>
              <a:cs typeface="Arial"/>
            </a:endParaRPr>
          </a:p>
        </p:txBody>
      </p:sp>
      <p:cxnSp>
        <p:nvCxnSpPr>
          <p:cNvPr id="73" name="Gerader Verbinder 72">
            <a:extLst>
              <a:ext uri="{FF2B5EF4-FFF2-40B4-BE49-F238E27FC236}">
                <a16:creationId xmlns:a16="http://schemas.microsoft.com/office/drawing/2014/main" id="{2D21F58C-3D11-48A6-B6CF-00CB80B39E5E}"/>
              </a:ext>
            </a:extLst>
          </p:cNvPr>
          <p:cNvCxnSpPr/>
          <p:nvPr/>
        </p:nvCxnSpPr>
        <p:spPr>
          <a:xfrm>
            <a:off x="6790521" y="3120622"/>
            <a:ext cx="295094" cy="0"/>
          </a:xfrm>
          <a:prstGeom prst="line">
            <a:avLst/>
          </a:prstGeom>
          <a:noFill/>
          <a:ln w="6350" cap="flat" cmpd="sng" algn="ctr">
            <a:solidFill>
              <a:schemeClr val="tx1"/>
            </a:solidFill>
            <a:prstDash val="solid"/>
            <a:miter lim="800000"/>
            <a:tailEnd type="oval" w="sm" len="sm"/>
          </a:ln>
          <a:effectLst/>
        </p:spPr>
      </p:cxnSp>
      <p:pic>
        <p:nvPicPr>
          <p:cNvPr id="74" name="Grafik 73">
            <a:extLst>
              <a:ext uri="{FF2B5EF4-FFF2-40B4-BE49-F238E27FC236}">
                <a16:creationId xmlns:a16="http://schemas.microsoft.com/office/drawing/2014/main" id="{43F65219-08FF-421C-B6E8-9308512B9603}"/>
              </a:ext>
            </a:extLst>
          </p:cNvPr>
          <p:cNvPicPr>
            <a:picLocks noChangeAspect="1"/>
          </p:cNvPicPr>
          <p:nvPr/>
        </p:nvPicPr>
        <p:blipFill>
          <a:blip r:embed="rId8">
            <a:clrChange>
              <a:clrFrom>
                <a:srgbClr val="FFFFFF"/>
              </a:clrFrom>
              <a:clrTo>
                <a:srgbClr val="FFFFFF">
                  <a:alpha val="0"/>
                </a:srgbClr>
              </a:clrTo>
            </a:clrChange>
          </a:blip>
          <a:stretch>
            <a:fillRect/>
          </a:stretch>
        </p:blipFill>
        <p:spPr bwMode="auto">
          <a:xfrm>
            <a:off x="6169550" y="2228478"/>
            <a:ext cx="194109" cy="194109"/>
          </a:xfrm>
          <a:prstGeom prst="rect">
            <a:avLst/>
          </a:prstGeom>
          <a:ln>
            <a:noFill/>
          </a:ln>
          <a:effectLst>
            <a:outerShdw blurRad="292100" dist="139700" dir="2700000" algn="tl" rotWithShape="0">
              <a:srgbClr val="333333">
                <a:alpha val="65000"/>
              </a:srgbClr>
            </a:outerShdw>
          </a:effectLst>
        </p:spPr>
      </p:pic>
      <p:sp>
        <p:nvSpPr>
          <p:cNvPr id="75" name="Rechteck 74">
            <a:extLst>
              <a:ext uri="{FF2B5EF4-FFF2-40B4-BE49-F238E27FC236}">
                <a16:creationId xmlns:a16="http://schemas.microsoft.com/office/drawing/2014/main" id="{92026426-7473-48E8-9BCB-64BC326D2B0E}"/>
              </a:ext>
            </a:extLst>
          </p:cNvPr>
          <p:cNvSpPr/>
          <p:nvPr/>
        </p:nvSpPr>
        <p:spPr>
          <a:xfrm>
            <a:off x="4523267" y="2203451"/>
            <a:ext cx="1187522" cy="657872"/>
          </a:xfrm>
          <a:prstGeom prst="rect">
            <a:avLst/>
          </a:prstGeom>
        </p:spPr>
        <p:txBody>
          <a:bodyPr wrap="square">
            <a:spAutoFit/>
          </a:bodyPr>
          <a:lstStyle/>
          <a:p>
            <a:r>
              <a:rPr lang="de-DE" sz="1200" dirty="0" err="1">
                <a:latin typeface="Calibri Light" panose="020F0302020204030204" pitchFamily="34" charset="0"/>
                <a:cs typeface="Arial"/>
              </a:rPr>
              <a:t>Radionuclide</a:t>
            </a:r>
            <a:br>
              <a:rPr lang="de-DE" sz="1200" dirty="0">
                <a:latin typeface="Calibri Light" panose="020F0302020204030204" pitchFamily="34" charset="0"/>
                <a:cs typeface="Arial"/>
              </a:rPr>
            </a:br>
            <a:r>
              <a:rPr lang="de-DE" sz="825" dirty="0" err="1">
                <a:latin typeface="Calibri Light" panose="020F0302020204030204" pitchFamily="34" charset="0"/>
                <a:cs typeface="Arial"/>
              </a:rPr>
              <a:t>diagnostic</a:t>
            </a:r>
            <a:r>
              <a:rPr lang="de-DE" sz="825" dirty="0">
                <a:latin typeface="Calibri Light" panose="020F0302020204030204" pitchFamily="34" charset="0"/>
                <a:cs typeface="Arial"/>
              </a:rPr>
              <a:t> </a:t>
            </a:r>
            <a:r>
              <a:rPr lang="de-DE" sz="825" dirty="0" err="1">
                <a:latin typeface="Calibri Light" panose="020F0302020204030204" pitchFamily="34" charset="0"/>
                <a:cs typeface="Arial"/>
              </a:rPr>
              <a:t>or</a:t>
            </a:r>
            <a:r>
              <a:rPr lang="de-DE" sz="825" dirty="0">
                <a:latin typeface="Calibri Light" panose="020F0302020204030204" pitchFamily="34" charset="0"/>
                <a:cs typeface="Arial"/>
              </a:rPr>
              <a:t> </a:t>
            </a:r>
            <a:r>
              <a:rPr lang="de-DE" sz="825" dirty="0" err="1">
                <a:latin typeface="Calibri Light" panose="020F0302020204030204" pitchFamily="34" charset="0"/>
                <a:cs typeface="Arial"/>
              </a:rPr>
              <a:t>therapeutic</a:t>
            </a:r>
            <a:r>
              <a:rPr lang="de-DE" sz="825" dirty="0">
                <a:latin typeface="Calibri Light" panose="020F0302020204030204" pitchFamily="34" charset="0"/>
                <a:cs typeface="Arial"/>
              </a:rPr>
              <a:t> </a:t>
            </a:r>
            <a:r>
              <a:rPr lang="de-DE" sz="825" dirty="0" err="1">
                <a:latin typeface="Calibri Light" panose="020F0302020204030204" pitchFamily="34" charset="0"/>
                <a:cs typeface="Arial"/>
              </a:rPr>
              <a:t>radionuclide</a:t>
            </a:r>
            <a:endParaRPr lang="de-DE" sz="1200" dirty="0">
              <a:latin typeface="Calibri Light" panose="020F0302020204030204" pitchFamily="34" charset="0"/>
              <a:cs typeface="Arial"/>
            </a:endParaRPr>
          </a:p>
        </p:txBody>
      </p:sp>
      <p:cxnSp>
        <p:nvCxnSpPr>
          <p:cNvPr id="76" name="Gerader Verbinder 75">
            <a:extLst>
              <a:ext uri="{FF2B5EF4-FFF2-40B4-BE49-F238E27FC236}">
                <a16:creationId xmlns:a16="http://schemas.microsoft.com/office/drawing/2014/main" id="{5A9DA809-1125-4A10-847F-567A2C8317EC}"/>
              </a:ext>
            </a:extLst>
          </p:cNvPr>
          <p:cNvCxnSpPr/>
          <p:nvPr/>
        </p:nvCxnSpPr>
        <p:spPr>
          <a:xfrm>
            <a:off x="5543096" y="2323193"/>
            <a:ext cx="475254" cy="0"/>
          </a:xfrm>
          <a:prstGeom prst="line">
            <a:avLst/>
          </a:prstGeom>
          <a:noFill/>
          <a:ln w="6350" cap="flat" cmpd="sng" algn="ctr">
            <a:solidFill>
              <a:schemeClr val="tx1"/>
            </a:solidFill>
            <a:prstDash val="solid"/>
            <a:miter lim="800000"/>
            <a:headEnd type="oval" w="sm" len="sm"/>
          </a:ln>
          <a:effectLst/>
        </p:spPr>
      </p:cxnSp>
      <p:cxnSp>
        <p:nvCxnSpPr>
          <p:cNvPr id="77" name="Gerader Verbinder 76">
            <a:extLst>
              <a:ext uri="{FF2B5EF4-FFF2-40B4-BE49-F238E27FC236}">
                <a16:creationId xmlns:a16="http://schemas.microsoft.com/office/drawing/2014/main" id="{AF9684B1-57DE-41FC-BA7C-BBE1984B58EE}"/>
              </a:ext>
            </a:extLst>
          </p:cNvPr>
          <p:cNvCxnSpPr/>
          <p:nvPr/>
        </p:nvCxnSpPr>
        <p:spPr>
          <a:xfrm>
            <a:off x="7265848" y="1514760"/>
            <a:ext cx="295094" cy="0"/>
          </a:xfrm>
          <a:prstGeom prst="line">
            <a:avLst/>
          </a:prstGeom>
          <a:noFill/>
          <a:ln w="6350" cap="flat" cmpd="sng" algn="ctr">
            <a:solidFill>
              <a:schemeClr val="tx1"/>
            </a:solidFill>
            <a:prstDash val="solid"/>
            <a:miter lim="800000"/>
            <a:tailEnd type="oval" w="sm" len="sm"/>
          </a:ln>
          <a:effectLst/>
        </p:spPr>
      </p:cxnSp>
      <p:cxnSp>
        <p:nvCxnSpPr>
          <p:cNvPr id="78" name="Gerader Verbinder 77">
            <a:extLst>
              <a:ext uri="{FF2B5EF4-FFF2-40B4-BE49-F238E27FC236}">
                <a16:creationId xmlns:a16="http://schemas.microsoft.com/office/drawing/2014/main" id="{C3C8B9D0-E7BD-4D51-A965-8B87ACD531AA}"/>
              </a:ext>
            </a:extLst>
          </p:cNvPr>
          <p:cNvCxnSpPr/>
          <p:nvPr/>
        </p:nvCxnSpPr>
        <p:spPr>
          <a:xfrm>
            <a:off x="5233104" y="3654079"/>
            <a:ext cx="357065" cy="0"/>
          </a:xfrm>
          <a:prstGeom prst="line">
            <a:avLst/>
          </a:prstGeom>
          <a:noFill/>
          <a:ln w="6350" cap="flat" cmpd="sng" algn="ctr">
            <a:solidFill>
              <a:schemeClr val="tx1"/>
            </a:solidFill>
            <a:prstDash val="solid"/>
            <a:miter lim="800000"/>
            <a:headEnd type="oval" w="sm" len="sm"/>
          </a:ln>
          <a:effectLst/>
        </p:spPr>
      </p:cxnSp>
      <p:sp>
        <p:nvSpPr>
          <p:cNvPr id="79" name="Rechteck 78">
            <a:extLst>
              <a:ext uri="{FF2B5EF4-FFF2-40B4-BE49-F238E27FC236}">
                <a16:creationId xmlns:a16="http://schemas.microsoft.com/office/drawing/2014/main" id="{8F597329-5C46-4A83-A333-D6E98922D025}"/>
              </a:ext>
            </a:extLst>
          </p:cNvPr>
          <p:cNvSpPr/>
          <p:nvPr/>
        </p:nvSpPr>
        <p:spPr>
          <a:xfrm>
            <a:off x="7101008" y="2617407"/>
            <a:ext cx="2571490" cy="276999"/>
          </a:xfrm>
          <a:prstGeom prst="rect">
            <a:avLst/>
          </a:prstGeom>
        </p:spPr>
        <p:txBody>
          <a:bodyPr wrap="square">
            <a:spAutoFit/>
          </a:bodyPr>
          <a:lstStyle/>
          <a:p>
            <a:r>
              <a:rPr lang="de-DE" sz="1200" dirty="0" err="1">
                <a:latin typeface="Calibri Light" panose="020F0302020204030204" pitchFamily="34" charset="0"/>
                <a:cs typeface="Arial"/>
              </a:rPr>
              <a:t>Molecular</a:t>
            </a:r>
            <a:r>
              <a:rPr lang="de-DE" sz="1200" dirty="0">
                <a:latin typeface="Calibri Light" panose="020F0302020204030204" pitchFamily="34" charset="0"/>
                <a:cs typeface="Arial"/>
              </a:rPr>
              <a:t> </a:t>
            </a:r>
            <a:r>
              <a:rPr lang="de-DE" sz="1200" dirty="0" err="1">
                <a:latin typeface="Calibri Light" panose="020F0302020204030204" pitchFamily="34" charset="0"/>
                <a:cs typeface="Arial"/>
              </a:rPr>
              <a:t>target</a:t>
            </a:r>
            <a:endParaRPr lang="de-DE" sz="1200" dirty="0">
              <a:latin typeface="Calibri Light" panose="020F0302020204030204" pitchFamily="34" charset="0"/>
              <a:cs typeface="Arial"/>
            </a:endParaRPr>
          </a:p>
        </p:txBody>
      </p:sp>
      <p:sp>
        <p:nvSpPr>
          <p:cNvPr id="80" name="Textfeld 79">
            <a:extLst>
              <a:ext uri="{FF2B5EF4-FFF2-40B4-BE49-F238E27FC236}">
                <a16:creationId xmlns:a16="http://schemas.microsoft.com/office/drawing/2014/main" id="{03A8F2EA-32D5-47CE-85DD-1F08B1F444A4}"/>
              </a:ext>
            </a:extLst>
          </p:cNvPr>
          <p:cNvSpPr txBox="1"/>
          <p:nvPr/>
        </p:nvSpPr>
        <p:spPr>
          <a:xfrm>
            <a:off x="869971" y="1357539"/>
            <a:ext cx="3643646" cy="3354380"/>
          </a:xfrm>
          <a:prstGeom prst="rect">
            <a:avLst/>
          </a:prstGeom>
          <a:noFill/>
        </p:spPr>
        <p:txBody>
          <a:bodyPr wrap="square" rtlCol="0">
            <a:spAutoFit/>
          </a:bodyPr>
          <a:lstStyle/>
          <a:p>
            <a:pPr>
              <a:buClr>
                <a:srgbClr val="A0235A"/>
              </a:buClr>
            </a:pPr>
            <a:endParaRPr lang="de-DE" sz="1350" dirty="0">
              <a:solidFill>
                <a:prstClr val="black"/>
              </a:solidFill>
              <a:latin typeface="Arial"/>
              <a:cs typeface="Arial"/>
            </a:endParaRPr>
          </a:p>
          <a:p>
            <a:pPr marL="342900" indent="-342900">
              <a:lnSpc>
                <a:spcPts val="1950"/>
              </a:lnSpc>
              <a:buClr>
                <a:srgbClr val="A0235A"/>
              </a:buClr>
              <a:buFont typeface="Wingdings" panose="05000000000000000000" pitchFamily="2" charset="2"/>
              <a:buChar char="§"/>
            </a:pPr>
            <a:r>
              <a:rPr lang="de-DE" sz="1200" dirty="0" err="1">
                <a:latin typeface="Arial"/>
                <a:cs typeface="Arial"/>
              </a:rPr>
              <a:t>Paradigm</a:t>
            </a:r>
            <a:r>
              <a:rPr lang="de-DE" sz="1200" dirty="0">
                <a:latin typeface="Arial"/>
                <a:cs typeface="Arial"/>
              </a:rPr>
              <a:t> shift: </a:t>
            </a:r>
            <a:r>
              <a:rPr lang="de-DE" sz="1200" dirty="0" err="1">
                <a:latin typeface="Arial"/>
                <a:cs typeface="Arial"/>
              </a:rPr>
              <a:t>combination</a:t>
            </a:r>
            <a:r>
              <a:rPr lang="de-DE" sz="1200" dirty="0">
                <a:latin typeface="Arial"/>
                <a:cs typeface="Arial"/>
              </a:rPr>
              <a:t> of </a:t>
            </a:r>
            <a:r>
              <a:rPr lang="de-DE" sz="1200" dirty="0" err="1">
                <a:latin typeface="Arial"/>
                <a:cs typeface="Arial"/>
              </a:rPr>
              <a:t>therapy</a:t>
            </a:r>
            <a:r>
              <a:rPr lang="de-DE" sz="1200" dirty="0">
                <a:latin typeface="Arial"/>
                <a:cs typeface="Arial"/>
              </a:rPr>
              <a:t> and </a:t>
            </a:r>
            <a:r>
              <a:rPr lang="de-DE" sz="1200" dirty="0" err="1">
                <a:latin typeface="Arial"/>
                <a:cs typeface="Arial"/>
              </a:rPr>
              <a:t>diagnostics</a:t>
            </a:r>
            <a:br>
              <a:rPr lang="de-DE" sz="1200" dirty="0">
                <a:latin typeface="Arial"/>
                <a:cs typeface="Arial"/>
              </a:rPr>
            </a:br>
            <a:endParaRPr lang="de-DE" sz="1200" dirty="0">
              <a:latin typeface="Arial"/>
              <a:cs typeface="Arial"/>
            </a:endParaRPr>
          </a:p>
          <a:p>
            <a:pPr marL="342900" indent="-342900">
              <a:lnSpc>
                <a:spcPts val="1950"/>
              </a:lnSpc>
              <a:buClr>
                <a:srgbClr val="A0235A"/>
              </a:buClr>
              <a:buFont typeface="Wingdings" panose="05000000000000000000" pitchFamily="2" charset="2"/>
              <a:buChar char="§"/>
            </a:pPr>
            <a:r>
              <a:rPr lang="de-DE" sz="1200" dirty="0">
                <a:latin typeface="Arial"/>
                <a:cs typeface="Arial"/>
              </a:rPr>
              <a:t>Change </a:t>
            </a:r>
            <a:r>
              <a:rPr lang="de-DE" sz="1200" dirty="0" err="1">
                <a:latin typeface="Arial"/>
                <a:cs typeface="Arial"/>
              </a:rPr>
              <a:t>of</a:t>
            </a:r>
            <a:r>
              <a:rPr lang="de-DE" sz="1200" dirty="0">
                <a:latin typeface="Arial"/>
                <a:cs typeface="Arial"/>
              </a:rPr>
              <a:t> </a:t>
            </a:r>
            <a:r>
              <a:rPr lang="de-DE" sz="1200" dirty="0" err="1">
                <a:latin typeface="Arial"/>
                <a:cs typeface="Arial"/>
              </a:rPr>
              <a:t>therapy</a:t>
            </a:r>
            <a:r>
              <a:rPr lang="de-DE" sz="1200" dirty="0">
                <a:latin typeface="Arial"/>
                <a:cs typeface="Arial"/>
              </a:rPr>
              <a:t> </a:t>
            </a:r>
            <a:r>
              <a:rPr lang="de-DE" sz="1200" dirty="0" err="1">
                <a:latin typeface="Arial"/>
                <a:cs typeface="Arial"/>
              </a:rPr>
              <a:t>management</a:t>
            </a:r>
            <a:r>
              <a:rPr lang="de-DE" sz="1200" dirty="0">
                <a:latin typeface="Arial"/>
                <a:cs typeface="Arial"/>
              </a:rPr>
              <a:t> </a:t>
            </a:r>
            <a:r>
              <a:rPr lang="mr-IN" sz="1200" dirty="0">
                <a:latin typeface="Arial"/>
              </a:rPr>
              <a:t>–</a:t>
            </a:r>
            <a:r>
              <a:rPr lang="de-DE" sz="1200" dirty="0">
                <a:latin typeface="Arial"/>
                <a:cs typeface="Arial"/>
              </a:rPr>
              <a:t> </a:t>
            </a:r>
            <a:br>
              <a:rPr lang="de-DE" sz="1200" dirty="0">
                <a:latin typeface="Arial"/>
                <a:cs typeface="Arial"/>
              </a:rPr>
            </a:br>
            <a:r>
              <a:rPr lang="de-DE" sz="1200" dirty="0">
                <a:latin typeface="Arial"/>
                <a:cs typeface="Arial"/>
              </a:rPr>
              <a:t>high </a:t>
            </a:r>
            <a:r>
              <a:rPr lang="de-DE" sz="1200" dirty="0" err="1">
                <a:latin typeface="Arial"/>
                <a:cs typeface="Arial"/>
              </a:rPr>
              <a:t>precison</a:t>
            </a:r>
            <a:r>
              <a:rPr lang="de-DE" sz="1200" dirty="0">
                <a:latin typeface="Arial"/>
                <a:cs typeface="Arial"/>
              </a:rPr>
              <a:t> </a:t>
            </a:r>
            <a:r>
              <a:rPr lang="de-DE" sz="1200" dirty="0" err="1">
                <a:latin typeface="Arial"/>
                <a:cs typeface="Arial"/>
              </a:rPr>
              <a:t>medicine</a:t>
            </a:r>
            <a:endParaRPr lang="de-DE" sz="1200" dirty="0">
              <a:latin typeface="Arial"/>
              <a:cs typeface="Arial"/>
            </a:endParaRPr>
          </a:p>
          <a:p>
            <a:pPr marL="342900" indent="-342900">
              <a:lnSpc>
                <a:spcPts val="1950"/>
              </a:lnSpc>
              <a:buClr>
                <a:srgbClr val="A0235A"/>
              </a:buClr>
              <a:buFont typeface="Wingdings" panose="05000000000000000000" pitchFamily="2" charset="2"/>
              <a:buChar char="§"/>
            </a:pPr>
            <a:endParaRPr lang="de-DE" sz="1200" dirty="0">
              <a:latin typeface="Arial"/>
              <a:cs typeface="Arial"/>
            </a:endParaRPr>
          </a:p>
          <a:p>
            <a:pPr marL="342900" indent="-342900">
              <a:lnSpc>
                <a:spcPts val="1950"/>
              </a:lnSpc>
              <a:buClr>
                <a:srgbClr val="A0235A"/>
              </a:buClr>
              <a:buFont typeface="Wingdings" panose="05000000000000000000" pitchFamily="2" charset="2"/>
              <a:buChar char="§"/>
            </a:pPr>
            <a:r>
              <a:rPr lang="en-US" sz="1200" dirty="0">
                <a:latin typeface="Arial"/>
                <a:cs typeface="Arial"/>
              </a:rPr>
              <a:t>Molecular targets: PSMA (</a:t>
            </a:r>
            <a:r>
              <a:rPr lang="en-US" sz="1200" dirty="0" err="1">
                <a:latin typeface="Arial"/>
                <a:cs typeface="Arial"/>
              </a:rPr>
              <a:t>Pca</a:t>
            </a:r>
            <a:r>
              <a:rPr lang="en-US" sz="1200" dirty="0">
                <a:latin typeface="Arial"/>
                <a:cs typeface="Arial"/>
              </a:rPr>
              <a:t>), FAP </a:t>
            </a:r>
            <a:br>
              <a:rPr lang="en-US" sz="1200" dirty="0">
                <a:latin typeface="Arial"/>
                <a:cs typeface="Arial"/>
              </a:rPr>
            </a:br>
            <a:r>
              <a:rPr lang="en-US" sz="1200" dirty="0">
                <a:latin typeface="Arial"/>
                <a:cs typeface="Arial"/>
              </a:rPr>
              <a:t>(pancreas, breast and ovarian cancer), kynurenine-pathway (colon cancer)</a:t>
            </a:r>
          </a:p>
          <a:p>
            <a:pPr>
              <a:lnSpc>
                <a:spcPts val="1950"/>
              </a:lnSpc>
              <a:buClr>
                <a:srgbClr val="A0235A"/>
              </a:buClr>
            </a:pPr>
            <a:endParaRPr lang="en-US" sz="1200" dirty="0">
              <a:latin typeface="Arial"/>
              <a:cs typeface="Arial"/>
            </a:endParaRPr>
          </a:p>
          <a:p>
            <a:pPr marL="342900" indent="-342900">
              <a:lnSpc>
                <a:spcPts val="1950"/>
              </a:lnSpc>
              <a:buClr>
                <a:srgbClr val="A0235A"/>
              </a:buClr>
              <a:buFont typeface="Wingdings" panose="05000000000000000000" pitchFamily="2" charset="2"/>
              <a:buChar char="§"/>
            </a:pPr>
            <a:r>
              <a:rPr lang="de-DE" sz="1200" dirty="0">
                <a:latin typeface="Arial"/>
                <a:cs typeface="Arial"/>
              </a:rPr>
              <a:t>Target </a:t>
            </a:r>
            <a:r>
              <a:rPr lang="de-DE" sz="1200" dirty="0" err="1">
                <a:latin typeface="Arial"/>
                <a:cs typeface="Arial"/>
              </a:rPr>
              <a:t>vectors</a:t>
            </a:r>
            <a:r>
              <a:rPr lang="de-DE" sz="1200" dirty="0">
                <a:latin typeface="Arial"/>
                <a:cs typeface="Arial"/>
              </a:rPr>
              <a:t>: PSMA-inhibitors, FAP-inhibitors, </a:t>
            </a:r>
            <a:r>
              <a:rPr lang="de-DE" sz="1200" dirty="0" err="1">
                <a:latin typeface="Arial"/>
                <a:cs typeface="Arial"/>
              </a:rPr>
              <a:t>tryptophan-analogues</a:t>
            </a:r>
            <a:endParaRPr lang="de-DE" sz="1200" dirty="0">
              <a:latin typeface="Arial"/>
              <a:cs typeface="Arial"/>
            </a:endParaRPr>
          </a:p>
        </p:txBody>
      </p:sp>
      <p:sp>
        <p:nvSpPr>
          <p:cNvPr id="81" name="Textfeld 80">
            <a:extLst>
              <a:ext uri="{FF2B5EF4-FFF2-40B4-BE49-F238E27FC236}">
                <a16:creationId xmlns:a16="http://schemas.microsoft.com/office/drawing/2014/main" id="{A86B178E-8FB3-4E4B-B035-05A7077F7900}"/>
              </a:ext>
            </a:extLst>
          </p:cNvPr>
          <p:cNvSpPr txBox="1"/>
          <p:nvPr/>
        </p:nvSpPr>
        <p:spPr>
          <a:xfrm>
            <a:off x="2247745" y="5472609"/>
            <a:ext cx="4700326" cy="311624"/>
          </a:xfrm>
          <a:prstGeom prst="rect">
            <a:avLst/>
          </a:prstGeom>
          <a:noFill/>
        </p:spPr>
        <p:txBody>
          <a:bodyPr wrap="none" rtlCol="0">
            <a:spAutoFit/>
          </a:bodyPr>
          <a:lstStyle/>
          <a:p>
            <a:pPr>
              <a:lnSpc>
                <a:spcPct val="95000"/>
              </a:lnSpc>
            </a:pPr>
            <a:r>
              <a:rPr lang="de-DE" sz="1500" b="1" dirty="0" err="1">
                <a:solidFill>
                  <a:srgbClr val="FA3585"/>
                </a:solidFill>
                <a:latin typeface="Arial"/>
                <a:cs typeface="Arial"/>
              </a:rPr>
              <a:t>Individualized</a:t>
            </a:r>
            <a:r>
              <a:rPr lang="de-DE" sz="1500" b="1" dirty="0">
                <a:solidFill>
                  <a:srgbClr val="FA3585"/>
                </a:solidFill>
                <a:latin typeface="Arial"/>
                <a:cs typeface="Arial"/>
              </a:rPr>
              <a:t> </a:t>
            </a:r>
            <a:r>
              <a:rPr lang="de-DE" sz="1500" b="1" dirty="0" err="1">
                <a:solidFill>
                  <a:srgbClr val="FA3585"/>
                </a:solidFill>
                <a:latin typeface="Arial"/>
                <a:cs typeface="Arial"/>
              </a:rPr>
              <a:t>therapy</a:t>
            </a:r>
            <a:r>
              <a:rPr lang="de-DE" sz="1500" b="1" dirty="0">
                <a:solidFill>
                  <a:srgbClr val="FA3585"/>
                </a:solidFill>
                <a:latin typeface="Arial"/>
                <a:cs typeface="Arial"/>
              </a:rPr>
              <a:t> and </a:t>
            </a:r>
            <a:r>
              <a:rPr lang="de-DE" sz="1500" b="1" dirty="0" err="1">
                <a:solidFill>
                  <a:srgbClr val="FA3585"/>
                </a:solidFill>
                <a:latin typeface="Arial"/>
                <a:cs typeface="Arial"/>
              </a:rPr>
              <a:t>improved</a:t>
            </a:r>
            <a:r>
              <a:rPr lang="de-DE" sz="1500" b="1" dirty="0">
                <a:solidFill>
                  <a:srgbClr val="FA3585"/>
                </a:solidFill>
                <a:latin typeface="Arial"/>
                <a:cs typeface="Arial"/>
              </a:rPr>
              <a:t> </a:t>
            </a:r>
            <a:r>
              <a:rPr lang="de-DE" sz="1500" b="1" dirty="0" err="1">
                <a:solidFill>
                  <a:srgbClr val="FA3585"/>
                </a:solidFill>
                <a:latin typeface="Arial"/>
                <a:cs typeface="Arial"/>
              </a:rPr>
              <a:t>patient</a:t>
            </a:r>
            <a:r>
              <a:rPr lang="de-DE" sz="1500" b="1" dirty="0">
                <a:solidFill>
                  <a:srgbClr val="FA3585"/>
                </a:solidFill>
                <a:latin typeface="Arial"/>
                <a:cs typeface="Arial"/>
              </a:rPr>
              <a:t> care </a:t>
            </a:r>
          </a:p>
        </p:txBody>
      </p:sp>
      <p:grpSp>
        <p:nvGrpSpPr>
          <p:cNvPr id="82" name="Group 2">
            <a:extLst>
              <a:ext uri="{FF2B5EF4-FFF2-40B4-BE49-F238E27FC236}">
                <a16:creationId xmlns:a16="http://schemas.microsoft.com/office/drawing/2014/main" id="{B7C59300-C482-437A-82DA-1D70235B4765}"/>
              </a:ext>
            </a:extLst>
          </p:cNvPr>
          <p:cNvGrpSpPr/>
          <p:nvPr/>
        </p:nvGrpSpPr>
        <p:grpSpPr>
          <a:xfrm>
            <a:off x="1906141" y="5301208"/>
            <a:ext cx="366289" cy="395601"/>
            <a:chOff x="3230446" y="10347158"/>
            <a:chExt cx="1849255" cy="1997242"/>
          </a:xfrm>
          <a:solidFill>
            <a:srgbClr val="FA3585"/>
          </a:solidFill>
          <a:effectLst>
            <a:outerShdw blurRad="203200" dist="114300" dir="2700000" algn="tl" rotWithShape="0">
              <a:srgbClr val="FA3585">
                <a:alpha val="40000"/>
              </a:srgbClr>
            </a:outerShdw>
          </a:effectLst>
        </p:grpSpPr>
        <p:sp>
          <p:nvSpPr>
            <p:cNvPr id="83" name="Graphic 5">
              <a:extLst>
                <a:ext uri="{FF2B5EF4-FFF2-40B4-BE49-F238E27FC236}">
                  <a16:creationId xmlns:a16="http://schemas.microsoft.com/office/drawing/2014/main" id="{644F4760-1423-4B0E-89AC-A69EAB525BAD}"/>
                </a:ext>
              </a:extLst>
            </p:cNvPr>
            <p:cNvSpPr/>
            <p:nvPr/>
          </p:nvSpPr>
          <p:spPr>
            <a:xfrm>
              <a:off x="3230446" y="10347158"/>
              <a:ext cx="783964" cy="1997242"/>
            </a:xfrm>
            <a:custGeom>
              <a:avLst/>
              <a:gdLst>
                <a:gd name="connsiteX0" fmla="*/ 400575 w 400050"/>
                <a:gd name="connsiteY0" fmla="*/ 618649 h 1019175"/>
                <a:gd name="connsiteX1" fmla="*/ 400575 w 400050"/>
                <a:gd name="connsiteY1" fmla="*/ 1012031 h 1019175"/>
                <a:gd name="connsiteX2" fmla="*/ 7192 w 400050"/>
                <a:gd name="connsiteY2" fmla="*/ 1012031 h 1019175"/>
                <a:gd name="connsiteX3" fmla="*/ 7192 w 400050"/>
                <a:gd name="connsiteY3" fmla="*/ 618649 h 1019175"/>
                <a:gd name="connsiteX4" fmla="*/ 324375 w 400050"/>
                <a:gd name="connsiteY4" fmla="*/ 7144 h 1019175"/>
                <a:gd name="connsiteX5" fmla="*/ 392955 w 400050"/>
                <a:gd name="connsiteY5" fmla="*/ 124301 h 1019175"/>
                <a:gd name="connsiteX6" fmla="*/ 199597 w 400050"/>
                <a:gd name="connsiteY6" fmla="*/ 618649 h 1019175"/>
                <a:gd name="connsiteX7" fmla="*/ 400575 w 400050"/>
                <a:gd name="connsiteY7" fmla="*/ 618649 h 1019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0050" h="1019175">
                  <a:moveTo>
                    <a:pt x="400575" y="618649"/>
                  </a:moveTo>
                  <a:lnTo>
                    <a:pt x="400575" y="1012031"/>
                  </a:lnTo>
                  <a:lnTo>
                    <a:pt x="7192" y="1012031"/>
                  </a:lnTo>
                  <a:lnTo>
                    <a:pt x="7192" y="618649"/>
                  </a:lnTo>
                  <a:cubicBezTo>
                    <a:pt x="7192" y="618649"/>
                    <a:pt x="-4238" y="176689"/>
                    <a:pt x="324375" y="7144"/>
                  </a:cubicBezTo>
                  <a:lnTo>
                    <a:pt x="392955" y="124301"/>
                  </a:lnTo>
                  <a:cubicBezTo>
                    <a:pt x="392955" y="124301"/>
                    <a:pt x="199597" y="249079"/>
                    <a:pt x="199597" y="618649"/>
                  </a:cubicBezTo>
                  <a:lnTo>
                    <a:pt x="400575" y="618649"/>
                  </a:lnTo>
                  <a:close/>
                </a:path>
              </a:pathLst>
            </a:custGeom>
            <a:grpFill/>
            <a:ln w="9525" cap="flat">
              <a:noFill/>
              <a:prstDash val="solid"/>
              <a:miter/>
            </a:ln>
          </p:spPr>
          <p:txBody>
            <a:bodyPr rtlCol="0" anchor="ctr"/>
            <a:lstStyle/>
            <a:p>
              <a:pPr defTabSz="457200" rtl="0">
                <a:defRPr/>
              </a:pPr>
              <a:endParaRPr lang="en-US" kern="1200">
                <a:solidFill>
                  <a:srgbClr val="172144"/>
                </a:solidFill>
                <a:cs typeface="Arial"/>
              </a:endParaRPr>
            </a:p>
          </p:txBody>
        </p:sp>
        <p:sp>
          <p:nvSpPr>
            <p:cNvPr id="84" name="Graphic 5">
              <a:extLst>
                <a:ext uri="{FF2B5EF4-FFF2-40B4-BE49-F238E27FC236}">
                  <a16:creationId xmlns:a16="http://schemas.microsoft.com/office/drawing/2014/main" id="{84BAA9B8-37CC-4D9E-B129-E34123CAD559}"/>
                </a:ext>
              </a:extLst>
            </p:cNvPr>
            <p:cNvSpPr/>
            <p:nvPr/>
          </p:nvSpPr>
          <p:spPr>
            <a:xfrm>
              <a:off x="4295737" y="10347158"/>
              <a:ext cx="783964" cy="1997242"/>
            </a:xfrm>
            <a:custGeom>
              <a:avLst/>
              <a:gdLst>
                <a:gd name="connsiteX0" fmla="*/ 400575 w 400050"/>
                <a:gd name="connsiteY0" fmla="*/ 618649 h 1019175"/>
                <a:gd name="connsiteX1" fmla="*/ 400575 w 400050"/>
                <a:gd name="connsiteY1" fmla="*/ 1012031 h 1019175"/>
                <a:gd name="connsiteX2" fmla="*/ 7192 w 400050"/>
                <a:gd name="connsiteY2" fmla="*/ 1012031 h 1019175"/>
                <a:gd name="connsiteX3" fmla="*/ 7192 w 400050"/>
                <a:gd name="connsiteY3" fmla="*/ 618649 h 1019175"/>
                <a:gd name="connsiteX4" fmla="*/ 324375 w 400050"/>
                <a:gd name="connsiteY4" fmla="*/ 7144 h 1019175"/>
                <a:gd name="connsiteX5" fmla="*/ 392955 w 400050"/>
                <a:gd name="connsiteY5" fmla="*/ 124301 h 1019175"/>
                <a:gd name="connsiteX6" fmla="*/ 199597 w 400050"/>
                <a:gd name="connsiteY6" fmla="*/ 618649 h 1019175"/>
                <a:gd name="connsiteX7" fmla="*/ 400575 w 400050"/>
                <a:gd name="connsiteY7" fmla="*/ 618649 h 1019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0050" h="1019175">
                  <a:moveTo>
                    <a:pt x="400575" y="618649"/>
                  </a:moveTo>
                  <a:lnTo>
                    <a:pt x="400575" y="1012031"/>
                  </a:lnTo>
                  <a:lnTo>
                    <a:pt x="7192" y="1012031"/>
                  </a:lnTo>
                  <a:lnTo>
                    <a:pt x="7192" y="618649"/>
                  </a:lnTo>
                  <a:cubicBezTo>
                    <a:pt x="7192" y="618649"/>
                    <a:pt x="-4238" y="176689"/>
                    <a:pt x="324375" y="7144"/>
                  </a:cubicBezTo>
                  <a:lnTo>
                    <a:pt x="392955" y="124301"/>
                  </a:lnTo>
                  <a:cubicBezTo>
                    <a:pt x="392955" y="124301"/>
                    <a:pt x="199597" y="249079"/>
                    <a:pt x="199597" y="618649"/>
                  </a:cubicBezTo>
                  <a:lnTo>
                    <a:pt x="400575" y="618649"/>
                  </a:lnTo>
                  <a:close/>
                </a:path>
              </a:pathLst>
            </a:custGeom>
            <a:grpFill/>
            <a:ln w="9525" cap="flat">
              <a:noFill/>
              <a:prstDash val="solid"/>
              <a:miter/>
            </a:ln>
          </p:spPr>
          <p:txBody>
            <a:bodyPr rtlCol="0" anchor="ctr"/>
            <a:lstStyle/>
            <a:p>
              <a:pPr defTabSz="457200" rtl="0">
                <a:defRPr/>
              </a:pPr>
              <a:endParaRPr lang="en-US" kern="1200">
                <a:solidFill>
                  <a:srgbClr val="172144"/>
                </a:solidFill>
                <a:cs typeface="Arial"/>
              </a:endParaRPr>
            </a:p>
          </p:txBody>
        </p:sp>
      </p:grpSp>
      <p:grpSp>
        <p:nvGrpSpPr>
          <p:cNvPr id="85" name="Group 6">
            <a:extLst>
              <a:ext uri="{FF2B5EF4-FFF2-40B4-BE49-F238E27FC236}">
                <a16:creationId xmlns:a16="http://schemas.microsoft.com/office/drawing/2014/main" id="{C1CD3824-01C4-48A6-A1A2-68671E7DB391}"/>
              </a:ext>
            </a:extLst>
          </p:cNvPr>
          <p:cNvGrpSpPr/>
          <p:nvPr/>
        </p:nvGrpSpPr>
        <p:grpSpPr>
          <a:xfrm rot="10800000">
            <a:off x="6828706" y="5556643"/>
            <a:ext cx="366289" cy="395601"/>
            <a:chOff x="3230446" y="10347158"/>
            <a:chExt cx="1849255" cy="1997242"/>
          </a:xfrm>
          <a:solidFill>
            <a:srgbClr val="FA3585"/>
          </a:solidFill>
          <a:effectLst>
            <a:outerShdw blurRad="203200" dist="114300" dir="2700000" algn="tl" rotWithShape="0">
              <a:srgbClr val="FA3585">
                <a:alpha val="40000"/>
              </a:srgbClr>
            </a:outerShdw>
          </a:effectLst>
        </p:grpSpPr>
        <p:sp>
          <p:nvSpPr>
            <p:cNvPr id="86" name="Graphic 5">
              <a:extLst>
                <a:ext uri="{FF2B5EF4-FFF2-40B4-BE49-F238E27FC236}">
                  <a16:creationId xmlns:a16="http://schemas.microsoft.com/office/drawing/2014/main" id="{42BE1D51-ECED-4C58-9EC9-825A8AEAB48A}"/>
                </a:ext>
              </a:extLst>
            </p:cNvPr>
            <p:cNvSpPr/>
            <p:nvPr/>
          </p:nvSpPr>
          <p:spPr>
            <a:xfrm>
              <a:off x="3230446" y="10347158"/>
              <a:ext cx="783964" cy="1997242"/>
            </a:xfrm>
            <a:custGeom>
              <a:avLst/>
              <a:gdLst>
                <a:gd name="connsiteX0" fmla="*/ 400575 w 400050"/>
                <a:gd name="connsiteY0" fmla="*/ 618649 h 1019175"/>
                <a:gd name="connsiteX1" fmla="*/ 400575 w 400050"/>
                <a:gd name="connsiteY1" fmla="*/ 1012031 h 1019175"/>
                <a:gd name="connsiteX2" fmla="*/ 7192 w 400050"/>
                <a:gd name="connsiteY2" fmla="*/ 1012031 h 1019175"/>
                <a:gd name="connsiteX3" fmla="*/ 7192 w 400050"/>
                <a:gd name="connsiteY3" fmla="*/ 618649 h 1019175"/>
                <a:gd name="connsiteX4" fmla="*/ 324375 w 400050"/>
                <a:gd name="connsiteY4" fmla="*/ 7144 h 1019175"/>
                <a:gd name="connsiteX5" fmla="*/ 392955 w 400050"/>
                <a:gd name="connsiteY5" fmla="*/ 124301 h 1019175"/>
                <a:gd name="connsiteX6" fmla="*/ 199597 w 400050"/>
                <a:gd name="connsiteY6" fmla="*/ 618649 h 1019175"/>
                <a:gd name="connsiteX7" fmla="*/ 400575 w 400050"/>
                <a:gd name="connsiteY7" fmla="*/ 618649 h 1019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0050" h="1019175">
                  <a:moveTo>
                    <a:pt x="400575" y="618649"/>
                  </a:moveTo>
                  <a:lnTo>
                    <a:pt x="400575" y="1012031"/>
                  </a:lnTo>
                  <a:lnTo>
                    <a:pt x="7192" y="1012031"/>
                  </a:lnTo>
                  <a:lnTo>
                    <a:pt x="7192" y="618649"/>
                  </a:lnTo>
                  <a:cubicBezTo>
                    <a:pt x="7192" y="618649"/>
                    <a:pt x="-4238" y="176689"/>
                    <a:pt x="324375" y="7144"/>
                  </a:cubicBezTo>
                  <a:lnTo>
                    <a:pt x="392955" y="124301"/>
                  </a:lnTo>
                  <a:cubicBezTo>
                    <a:pt x="392955" y="124301"/>
                    <a:pt x="199597" y="249079"/>
                    <a:pt x="199597" y="618649"/>
                  </a:cubicBezTo>
                  <a:lnTo>
                    <a:pt x="400575" y="618649"/>
                  </a:lnTo>
                  <a:close/>
                </a:path>
              </a:pathLst>
            </a:custGeom>
            <a:grpFill/>
            <a:ln w="9525" cap="flat">
              <a:noFill/>
              <a:prstDash val="solid"/>
              <a:miter/>
            </a:ln>
          </p:spPr>
          <p:txBody>
            <a:bodyPr rtlCol="0" anchor="ctr"/>
            <a:lstStyle/>
            <a:p>
              <a:pPr defTabSz="457200" rtl="0">
                <a:defRPr/>
              </a:pPr>
              <a:endParaRPr lang="en-US" kern="1200">
                <a:solidFill>
                  <a:srgbClr val="172144"/>
                </a:solidFill>
                <a:cs typeface="Arial"/>
              </a:endParaRPr>
            </a:p>
          </p:txBody>
        </p:sp>
        <p:sp>
          <p:nvSpPr>
            <p:cNvPr id="87" name="Graphic 5">
              <a:extLst>
                <a:ext uri="{FF2B5EF4-FFF2-40B4-BE49-F238E27FC236}">
                  <a16:creationId xmlns:a16="http://schemas.microsoft.com/office/drawing/2014/main" id="{13D582AA-0A75-4000-8C3F-F5363D188491}"/>
                </a:ext>
              </a:extLst>
            </p:cNvPr>
            <p:cNvSpPr/>
            <p:nvPr/>
          </p:nvSpPr>
          <p:spPr>
            <a:xfrm>
              <a:off x="4295737" y="10347158"/>
              <a:ext cx="783964" cy="1997242"/>
            </a:xfrm>
            <a:custGeom>
              <a:avLst/>
              <a:gdLst>
                <a:gd name="connsiteX0" fmla="*/ 400575 w 400050"/>
                <a:gd name="connsiteY0" fmla="*/ 618649 h 1019175"/>
                <a:gd name="connsiteX1" fmla="*/ 400575 w 400050"/>
                <a:gd name="connsiteY1" fmla="*/ 1012031 h 1019175"/>
                <a:gd name="connsiteX2" fmla="*/ 7192 w 400050"/>
                <a:gd name="connsiteY2" fmla="*/ 1012031 h 1019175"/>
                <a:gd name="connsiteX3" fmla="*/ 7192 w 400050"/>
                <a:gd name="connsiteY3" fmla="*/ 618649 h 1019175"/>
                <a:gd name="connsiteX4" fmla="*/ 324375 w 400050"/>
                <a:gd name="connsiteY4" fmla="*/ 7144 h 1019175"/>
                <a:gd name="connsiteX5" fmla="*/ 392955 w 400050"/>
                <a:gd name="connsiteY5" fmla="*/ 124301 h 1019175"/>
                <a:gd name="connsiteX6" fmla="*/ 199597 w 400050"/>
                <a:gd name="connsiteY6" fmla="*/ 618649 h 1019175"/>
                <a:gd name="connsiteX7" fmla="*/ 400575 w 400050"/>
                <a:gd name="connsiteY7" fmla="*/ 618649 h 1019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0050" h="1019175">
                  <a:moveTo>
                    <a:pt x="400575" y="618649"/>
                  </a:moveTo>
                  <a:lnTo>
                    <a:pt x="400575" y="1012031"/>
                  </a:lnTo>
                  <a:lnTo>
                    <a:pt x="7192" y="1012031"/>
                  </a:lnTo>
                  <a:lnTo>
                    <a:pt x="7192" y="618649"/>
                  </a:lnTo>
                  <a:cubicBezTo>
                    <a:pt x="7192" y="618649"/>
                    <a:pt x="-4238" y="176689"/>
                    <a:pt x="324375" y="7144"/>
                  </a:cubicBezTo>
                  <a:lnTo>
                    <a:pt x="392955" y="124301"/>
                  </a:lnTo>
                  <a:cubicBezTo>
                    <a:pt x="392955" y="124301"/>
                    <a:pt x="199597" y="249079"/>
                    <a:pt x="199597" y="618649"/>
                  </a:cubicBezTo>
                  <a:lnTo>
                    <a:pt x="400575" y="618649"/>
                  </a:lnTo>
                  <a:close/>
                </a:path>
              </a:pathLst>
            </a:custGeom>
            <a:grpFill/>
            <a:ln w="9525" cap="flat">
              <a:noFill/>
              <a:prstDash val="solid"/>
              <a:miter/>
            </a:ln>
          </p:spPr>
          <p:txBody>
            <a:bodyPr rtlCol="0" anchor="ctr"/>
            <a:lstStyle/>
            <a:p>
              <a:pPr defTabSz="457200" rtl="0">
                <a:defRPr/>
              </a:pPr>
              <a:endParaRPr lang="en-US" kern="1200">
                <a:solidFill>
                  <a:srgbClr val="172144"/>
                </a:solidFill>
                <a:cs typeface="Arial"/>
              </a:endParaRPr>
            </a:p>
          </p:txBody>
        </p:sp>
      </p:grpSp>
      <p:sp>
        <p:nvSpPr>
          <p:cNvPr id="88" name="Rechteck 87">
            <a:extLst>
              <a:ext uri="{FF2B5EF4-FFF2-40B4-BE49-F238E27FC236}">
                <a16:creationId xmlns:a16="http://schemas.microsoft.com/office/drawing/2014/main" id="{50F2899C-4B52-4584-8CAF-498DEEC28768}"/>
              </a:ext>
            </a:extLst>
          </p:cNvPr>
          <p:cNvSpPr/>
          <p:nvPr/>
        </p:nvSpPr>
        <p:spPr>
          <a:xfrm>
            <a:off x="6725967" y="4978043"/>
            <a:ext cx="1230409" cy="323165"/>
          </a:xfrm>
          <a:prstGeom prst="rect">
            <a:avLst/>
          </a:prstGeom>
        </p:spPr>
        <p:txBody>
          <a:bodyPr wrap="square">
            <a:spAutoFit/>
          </a:bodyPr>
          <a:lstStyle/>
          <a:p>
            <a:r>
              <a:rPr lang="de-DE" sz="1500" b="1" dirty="0">
                <a:solidFill>
                  <a:srgbClr val="92D050"/>
                </a:solidFill>
                <a:latin typeface="Calibri Light" panose="020F0302020204030204" pitchFamily="34" charset="0"/>
                <a:cs typeface="Arial"/>
              </a:rPr>
              <a:t>DIAGNOSTICS</a:t>
            </a:r>
          </a:p>
        </p:txBody>
      </p:sp>
      <p:sp>
        <p:nvSpPr>
          <p:cNvPr id="89" name="Rechteck 88">
            <a:extLst>
              <a:ext uri="{FF2B5EF4-FFF2-40B4-BE49-F238E27FC236}">
                <a16:creationId xmlns:a16="http://schemas.microsoft.com/office/drawing/2014/main" id="{9896838D-72A5-4F84-91E0-EC982D631A3E}"/>
              </a:ext>
            </a:extLst>
          </p:cNvPr>
          <p:cNvSpPr/>
          <p:nvPr/>
        </p:nvSpPr>
        <p:spPr>
          <a:xfrm>
            <a:off x="5662908" y="4978043"/>
            <a:ext cx="1043424" cy="323165"/>
          </a:xfrm>
          <a:prstGeom prst="rect">
            <a:avLst/>
          </a:prstGeom>
        </p:spPr>
        <p:txBody>
          <a:bodyPr wrap="square">
            <a:spAutoFit/>
          </a:bodyPr>
          <a:lstStyle/>
          <a:p>
            <a:r>
              <a:rPr lang="de-DE" sz="1500" b="1" dirty="0">
                <a:solidFill>
                  <a:srgbClr val="6C36AA"/>
                </a:solidFill>
                <a:latin typeface="Calibri Light" panose="020F0302020204030204" pitchFamily="34" charset="0"/>
                <a:cs typeface="Arial"/>
              </a:rPr>
              <a:t>THERAPY</a:t>
            </a:r>
          </a:p>
        </p:txBody>
      </p:sp>
      <p:sp>
        <p:nvSpPr>
          <p:cNvPr id="92" name="TextBox 1">
            <a:extLst>
              <a:ext uri="{FF2B5EF4-FFF2-40B4-BE49-F238E27FC236}">
                <a16:creationId xmlns:a16="http://schemas.microsoft.com/office/drawing/2014/main" id="{1EEB60F0-82D4-41E1-8751-F20476DC257B}"/>
              </a:ext>
            </a:extLst>
          </p:cNvPr>
          <p:cNvSpPr txBox="1"/>
          <p:nvPr/>
        </p:nvSpPr>
        <p:spPr>
          <a:xfrm>
            <a:off x="-1350629" y="263550"/>
            <a:ext cx="11845258" cy="1323439"/>
          </a:xfrm>
          <a:prstGeom prst="rect">
            <a:avLst/>
          </a:prstGeom>
          <a:noFill/>
        </p:spPr>
        <p:txBody>
          <a:bodyPr wrap="square" rtlCol="0">
            <a:spAutoFit/>
          </a:bodyPr>
          <a:lstStyle/>
          <a:p>
            <a:pPr lvl="0" algn="ctr" defTabSz="171450" rtl="0">
              <a:defRPr/>
            </a:pPr>
            <a:r>
              <a:rPr lang="en-US" sz="3200" b="1" kern="1800" spc="563" dirty="0" err="1">
                <a:latin typeface="Open Sans Extrabold" panose="020B0906030804020204" pitchFamily="34" charset="0"/>
                <a:ea typeface="Open Sans Extrabold" panose="020B0906030804020204" pitchFamily="34" charset="0"/>
                <a:cs typeface="Open Sans Extrabold" panose="020B0906030804020204" pitchFamily="34" charset="0"/>
              </a:rPr>
              <a:t>Theranostics</a:t>
            </a:r>
            <a:br>
              <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br>
            <a:r>
              <a:rPr lang="en-US" sz="14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t>Therapy and diagnostics in one</a:t>
            </a:r>
            <a:endPar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endParaRPr>
          </a:p>
          <a:p>
            <a:pPr lvl="0" algn="ctr" defTabSz="171450" rtl="0">
              <a:defRPr/>
            </a:pPr>
            <a:endParaRPr kumimoji="0" lang="en-US" sz="3200" b="1" i="0" u="none" strike="noStrike" kern="1800" cap="none" spc="563" normalizeH="0" baseline="0" noProof="0" dirty="0">
              <a:ln>
                <a:noFill/>
              </a:ln>
              <a:solidFill>
                <a:srgbClr val="023D6B"/>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Tree>
    <p:extLst>
      <p:ext uri="{BB962C8B-B14F-4D97-AF65-F5344CB8AC3E}">
        <p14:creationId xmlns:p14="http://schemas.microsoft.com/office/powerpoint/2010/main" val="1539175327"/>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nodeType="with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1500" fill="hold"/>
                                        <p:tgtEl>
                                          <p:spTgt spid="82"/>
                                        </p:tgtEl>
                                        <p:attrNameLst>
                                          <p:attrName>ppt_x</p:attrName>
                                        </p:attrNameLst>
                                      </p:cBhvr>
                                      <p:tavLst>
                                        <p:tav tm="0">
                                          <p:val>
                                            <p:strVal val="1+#ppt_w/2"/>
                                          </p:val>
                                        </p:tav>
                                        <p:tav tm="100000">
                                          <p:val>
                                            <p:strVal val="#ppt_x"/>
                                          </p:val>
                                        </p:tav>
                                      </p:tavLst>
                                    </p:anim>
                                    <p:anim calcmode="lin" valueType="num">
                                      <p:cBhvr additive="base">
                                        <p:cTn id="8" dur="1500" fill="hold"/>
                                        <p:tgtEl>
                                          <p:spTgt spid="82"/>
                                        </p:tgtEl>
                                        <p:attrNameLst>
                                          <p:attrName>ppt_y</p:attrName>
                                        </p:attrNameLst>
                                      </p:cBhvr>
                                      <p:tavLst>
                                        <p:tav tm="0">
                                          <p:val>
                                            <p:strVal val="#ppt_y"/>
                                          </p:val>
                                        </p:tav>
                                        <p:tav tm="100000">
                                          <p:val>
                                            <p:strVal val="#ppt_y"/>
                                          </p:val>
                                        </p:tav>
                                      </p:tavLst>
                                    </p:anim>
                                  </p:childTnLst>
                                </p:cTn>
                              </p:par>
                              <p:par>
                                <p:cTn id="9" presetID="2" presetClass="entr" presetSubtype="2" decel="100000" fill="hold" nodeType="withEffect">
                                  <p:stCondLst>
                                    <p:cond delay="0"/>
                                  </p:stCondLst>
                                  <p:childTnLst>
                                    <p:set>
                                      <p:cBhvr>
                                        <p:cTn id="10" dur="1" fill="hold">
                                          <p:stCondLst>
                                            <p:cond delay="0"/>
                                          </p:stCondLst>
                                        </p:cTn>
                                        <p:tgtEl>
                                          <p:spTgt spid="85"/>
                                        </p:tgtEl>
                                        <p:attrNameLst>
                                          <p:attrName>style.visibility</p:attrName>
                                        </p:attrNameLst>
                                      </p:cBhvr>
                                      <p:to>
                                        <p:strVal val="visible"/>
                                      </p:to>
                                    </p:set>
                                    <p:anim calcmode="lin" valueType="num">
                                      <p:cBhvr additive="base">
                                        <p:cTn id="11" dur="1500" fill="hold"/>
                                        <p:tgtEl>
                                          <p:spTgt spid="85"/>
                                        </p:tgtEl>
                                        <p:attrNameLst>
                                          <p:attrName>ppt_x</p:attrName>
                                        </p:attrNameLst>
                                      </p:cBhvr>
                                      <p:tavLst>
                                        <p:tav tm="0">
                                          <p:val>
                                            <p:strVal val="1+#ppt_w/2"/>
                                          </p:val>
                                        </p:tav>
                                        <p:tav tm="100000">
                                          <p:val>
                                            <p:strVal val="#ppt_x"/>
                                          </p:val>
                                        </p:tav>
                                      </p:tavLst>
                                    </p:anim>
                                    <p:anim calcmode="lin" valueType="num">
                                      <p:cBhvr additive="base">
                                        <p:cTn id="12" dur="1500" fill="hold"/>
                                        <p:tgtEl>
                                          <p:spTgt spid="85"/>
                                        </p:tgtEl>
                                        <p:attrNameLst>
                                          <p:attrName>ppt_y</p:attrName>
                                        </p:attrNameLst>
                                      </p:cBhvr>
                                      <p:tavLst>
                                        <p:tav tm="0">
                                          <p:val>
                                            <p:strVal val="#ppt_y"/>
                                          </p:val>
                                        </p:tav>
                                        <p:tav tm="100000">
                                          <p:val>
                                            <p:strVal val="#ppt_y"/>
                                          </p:val>
                                        </p:tav>
                                      </p:tavLst>
                                    </p:anim>
                                  </p:childTnLst>
                                </p:cTn>
                              </p:par>
                              <p:par>
                                <p:cTn id="13" presetID="22" presetClass="entr" presetSubtype="2" fill="hold" grpId="0" nodeType="withEffect">
                                  <p:stCondLst>
                                    <p:cond delay="1000"/>
                                  </p:stCondLst>
                                  <p:childTnLst>
                                    <p:set>
                                      <p:cBhvr>
                                        <p:cTn id="14" dur="1" fill="hold">
                                          <p:stCondLst>
                                            <p:cond delay="0"/>
                                          </p:stCondLst>
                                        </p:cTn>
                                        <p:tgtEl>
                                          <p:spTgt spid="81"/>
                                        </p:tgtEl>
                                        <p:attrNameLst>
                                          <p:attrName>style.visibility</p:attrName>
                                        </p:attrNameLst>
                                      </p:cBhvr>
                                      <p:to>
                                        <p:strVal val="visible"/>
                                      </p:to>
                                    </p:set>
                                    <p:animEffect transition="in" filter="wipe(right)">
                                      <p:cBhvr>
                                        <p:cTn id="15"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4" name="Grafik 7">
            <a:extLst>
              <a:ext uri="{FF2B5EF4-FFF2-40B4-BE49-F238E27FC236}">
                <a16:creationId xmlns:a16="http://schemas.microsoft.com/office/drawing/2014/main" id="{B49EE644-E096-4D35-86ED-1EE2E0F14600}"/>
              </a:ext>
            </a:extLst>
          </p:cNvPr>
          <p:cNvPicPr>
            <a:picLocks noChangeAspect="1"/>
          </p:cNvPicPr>
          <p:nvPr/>
        </p:nvPicPr>
        <p:blipFill>
          <a:blip r:embed="rId3">
            <a:lum bright="100000" contrast="-86000"/>
          </a:blip>
          <a:stretch/>
        </p:blipFill>
        <p:spPr bwMode="auto">
          <a:xfrm>
            <a:off x="6516216" y="6002236"/>
            <a:ext cx="1881980" cy="548854"/>
          </a:xfrm>
          <a:prstGeom prst="rect">
            <a:avLst/>
          </a:prstGeom>
          <a:noFill/>
        </p:spPr>
      </p:pic>
      <p:sp>
        <p:nvSpPr>
          <p:cNvPr id="26" name="Rectangle: Rounded Corners 31">
            <a:extLst>
              <a:ext uri="{FF2B5EF4-FFF2-40B4-BE49-F238E27FC236}">
                <a16:creationId xmlns:a16="http://schemas.microsoft.com/office/drawing/2014/main" id="{78FB446C-85FB-4CAA-B8D6-35BCF58B3E5E}"/>
              </a:ext>
            </a:extLst>
          </p:cNvPr>
          <p:cNvSpPr/>
          <p:nvPr/>
        </p:nvSpPr>
        <p:spPr>
          <a:xfrm>
            <a:off x="898233" y="1340008"/>
            <a:ext cx="3440719" cy="3660192"/>
          </a:xfrm>
          <a:prstGeom prst="roundRect">
            <a:avLst>
              <a:gd name="adj" fmla="val 11862"/>
            </a:avLst>
          </a:prstGeom>
          <a:solidFill>
            <a:srgbClr val="172144"/>
          </a:solidFill>
          <a:ln>
            <a:noFill/>
          </a:ln>
          <a:effectLst>
            <a:outerShdw blurRad="215900" dist="101600" dir="5400000" algn="t" rotWithShape="0">
              <a:srgbClr val="B31166">
                <a:alpha val="40000"/>
              </a:srgbClr>
            </a:outerShdw>
          </a:effectLst>
        </p:spPr>
        <p:txBody>
          <a:bodyPr vert="horz" wrap="square" lIns="91440" tIns="45720" rIns="91440" bIns="45720" numCol="1" anchor="t" anchorCtr="0" compatLnSpc="1">
            <a:prstTxWarp prst="textNoShape">
              <a:avLst/>
            </a:prstTxWarp>
          </a:bodyPr>
          <a:lstStyle/>
          <a:p>
            <a:pPr marL="0" marR="0" lvl="0" indent="0"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entury Gothic" panose="020B0502020202020204"/>
              <a:cs typeface="Arial"/>
            </a:endParaRPr>
          </a:p>
        </p:txBody>
      </p:sp>
      <p:sp>
        <p:nvSpPr>
          <p:cNvPr id="28" name="Rechteck 27">
            <a:extLst>
              <a:ext uri="{FF2B5EF4-FFF2-40B4-BE49-F238E27FC236}">
                <a16:creationId xmlns:a16="http://schemas.microsoft.com/office/drawing/2014/main" id="{D207202A-CC7E-4CEC-B0D0-1CBDE1AAB862}"/>
              </a:ext>
            </a:extLst>
          </p:cNvPr>
          <p:cNvSpPr/>
          <p:nvPr/>
        </p:nvSpPr>
        <p:spPr>
          <a:xfrm>
            <a:off x="7558777" y="1379740"/>
            <a:ext cx="1156361" cy="530915"/>
          </a:xfrm>
          <a:prstGeom prst="rect">
            <a:avLst/>
          </a:prstGeom>
        </p:spPr>
        <p:txBody>
          <a:bodyPr wrap="square">
            <a:spAutoFit/>
          </a:bodyPr>
          <a:lstStyle/>
          <a:p>
            <a:r>
              <a:rPr lang="de-DE" sz="1200" dirty="0">
                <a:latin typeface="Calibri Light" panose="020F0302020204030204" pitchFamily="34" charset="0"/>
                <a:cs typeface="Arial"/>
              </a:rPr>
              <a:t>Target </a:t>
            </a:r>
            <a:r>
              <a:rPr lang="de-DE" sz="1200" dirty="0" err="1">
                <a:latin typeface="Calibri Light" panose="020F0302020204030204" pitchFamily="34" charset="0"/>
                <a:cs typeface="Arial"/>
              </a:rPr>
              <a:t>vector</a:t>
            </a:r>
            <a:br>
              <a:rPr lang="de-DE" sz="1200" dirty="0">
                <a:latin typeface="Calibri Light" panose="020F0302020204030204" pitchFamily="34" charset="0"/>
                <a:cs typeface="Arial"/>
              </a:rPr>
            </a:br>
            <a:r>
              <a:rPr lang="de-DE" sz="825" dirty="0">
                <a:latin typeface="Calibri Light" panose="020F0302020204030204" pitchFamily="34" charset="0"/>
                <a:cs typeface="Arial"/>
              </a:rPr>
              <a:t> </a:t>
            </a:r>
            <a:r>
              <a:rPr lang="de-DE" sz="825" dirty="0" err="1">
                <a:latin typeface="Calibri Light" panose="020F0302020204030204" pitchFamily="34" charset="0"/>
                <a:cs typeface="Arial"/>
              </a:rPr>
              <a:t>small</a:t>
            </a:r>
            <a:r>
              <a:rPr lang="de-DE" sz="825" dirty="0">
                <a:latin typeface="Calibri Light" panose="020F0302020204030204" pitchFamily="34" charset="0"/>
                <a:cs typeface="Arial"/>
              </a:rPr>
              <a:t> </a:t>
            </a:r>
            <a:r>
              <a:rPr lang="de-DE" sz="825" dirty="0" err="1">
                <a:latin typeface="Calibri Light" panose="020F0302020204030204" pitchFamily="34" charset="0"/>
                <a:cs typeface="Arial"/>
              </a:rPr>
              <a:t>molecule</a:t>
            </a:r>
            <a:r>
              <a:rPr lang="de-DE" sz="825" dirty="0">
                <a:latin typeface="Calibri Light" panose="020F0302020204030204" pitchFamily="34" charset="0"/>
                <a:cs typeface="Arial"/>
              </a:rPr>
              <a:t> </a:t>
            </a:r>
            <a:r>
              <a:rPr lang="de-DE" sz="825" dirty="0" err="1">
                <a:latin typeface="Calibri Light" panose="020F0302020204030204" pitchFamily="34" charset="0"/>
                <a:cs typeface="Arial"/>
              </a:rPr>
              <a:t>or</a:t>
            </a:r>
            <a:r>
              <a:rPr lang="de-DE" sz="825" dirty="0">
                <a:latin typeface="Calibri Light" panose="020F0302020204030204" pitchFamily="34" charset="0"/>
                <a:cs typeface="Arial"/>
              </a:rPr>
              <a:t> biopolymer</a:t>
            </a:r>
            <a:endParaRPr lang="de-DE" sz="1200" dirty="0">
              <a:latin typeface="Calibri Light" panose="020F0302020204030204" pitchFamily="34" charset="0"/>
              <a:cs typeface="Arial"/>
            </a:endParaRPr>
          </a:p>
        </p:txBody>
      </p:sp>
      <p:pic>
        <p:nvPicPr>
          <p:cNvPr id="30" name="Picture 7">
            <a:extLst>
              <a:ext uri="{FF2B5EF4-FFF2-40B4-BE49-F238E27FC236}">
                <a16:creationId xmlns:a16="http://schemas.microsoft.com/office/drawing/2014/main" id="{9A3B5EF7-971B-41C7-B709-A735F3672EA7}"/>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5281601" y="782524"/>
            <a:ext cx="3051596" cy="2175574"/>
          </a:xfrm>
          <a:prstGeom prst="rect">
            <a:avLst/>
          </a:prstGeom>
        </p:spPr>
      </p:pic>
      <p:pic>
        <p:nvPicPr>
          <p:cNvPr id="31" name="Grafik 30">
            <a:extLst>
              <a:ext uri="{FF2B5EF4-FFF2-40B4-BE49-F238E27FC236}">
                <a16:creationId xmlns:a16="http://schemas.microsoft.com/office/drawing/2014/main" id="{B85B2765-FEDE-4E0D-9193-FA1EC807A7A8}"/>
              </a:ext>
            </a:extLst>
          </p:cNvPr>
          <p:cNvPicPr>
            <a:picLocks noChangeAspect="1"/>
          </p:cNvPicPr>
          <p:nvPr/>
        </p:nvPicPr>
        <p:blipFill rotWithShape="1">
          <a:blip r:embed="rId5" cstate="print">
            <a:clrChange>
              <a:clrFrom>
                <a:srgbClr val="C0C2D0"/>
              </a:clrFrom>
              <a:clrTo>
                <a:srgbClr val="C0C2D0">
                  <a:alpha val="0"/>
                </a:srgbClr>
              </a:clrTo>
            </a:clrChange>
            <a:extLst>
              <a:ext uri="{28A0092B-C50C-407E-A947-70E740481C1C}">
                <a14:useLocalDpi xmlns:a14="http://schemas.microsoft.com/office/drawing/2010/main" val="0"/>
              </a:ext>
            </a:extLst>
          </a:blip>
          <a:srcRect l="-1248" r="52886"/>
          <a:stretch/>
        </p:blipFill>
        <p:spPr>
          <a:xfrm rot="658460">
            <a:off x="5527736" y="3096947"/>
            <a:ext cx="793664" cy="984656"/>
          </a:xfrm>
          <a:prstGeom prst="rect">
            <a:avLst/>
          </a:prstGeom>
        </p:spPr>
      </p:pic>
      <p:pic>
        <p:nvPicPr>
          <p:cNvPr id="32" name="Grafik 31">
            <a:extLst>
              <a:ext uri="{FF2B5EF4-FFF2-40B4-BE49-F238E27FC236}">
                <a16:creationId xmlns:a16="http://schemas.microsoft.com/office/drawing/2014/main" id="{70F2E911-B20C-4B22-B595-75DD1EACBAB6}"/>
              </a:ext>
            </a:extLst>
          </p:cNvPr>
          <p:cNvPicPr>
            <a:picLocks noChangeAspect="1"/>
          </p:cNvPicPr>
          <p:nvPr/>
        </p:nvPicPr>
        <p:blipFill rotWithShape="1">
          <a:blip r:embed="rId5" cstate="print">
            <a:clrChange>
              <a:clrFrom>
                <a:srgbClr val="C0C2D0"/>
              </a:clrFrom>
              <a:clrTo>
                <a:srgbClr val="C0C2D0">
                  <a:alpha val="0"/>
                </a:srgbClr>
              </a:clrTo>
            </a:clrChange>
            <a:extLst>
              <a:ext uri="{28A0092B-C50C-407E-A947-70E740481C1C}">
                <a14:useLocalDpi xmlns:a14="http://schemas.microsoft.com/office/drawing/2010/main" val="0"/>
              </a:ext>
            </a:extLst>
          </a:blip>
          <a:srcRect l="50264"/>
          <a:stretch/>
        </p:blipFill>
        <p:spPr>
          <a:xfrm rot="658460">
            <a:off x="6308838" y="3204220"/>
            <a:ext cx="816213" cy="984656"/>
          </a:xfrm>
          <a:prstGeom prst="rect">
            <a:avLst/>
          </a:prstGeom>
        </p:spPr>
      </p:pic>
      <p:pic>
        <p:nvPicPr>
          <p:cNvPr id="33" name="Grafik 32">
            <a:extLst>
              <a:ext uri="{FF2B5EF4-FFF2-40B4-BE49-F238E27FC236}">
                <a16:creationId xmlns:a16="http://schemas.microsoft.com/office/drawing/2014/main" id="{31E3F87F-AEC6-40C9-BAD4-BFE6873C1D4C}"/>
              </a:ext>
            </a:extLst>
          </p:cNvPr>
          <p:cNvPicPr>
            <a:picLocks noChangeAspect="1"/>
          </p:cNvPicPr>
          <p:nvPr/>
        </p:nvPicPr>
        <p:blipFill rotWithShape="1">
          <a:blip r:embed="rId5" cstate="print">
            <a:clrChange>
              <a:clrFrom>
                <a:srgbClr val="C0C2D0"/>
              </a:clrFrom>
              <a:clrTo>
                <a:srgbClr val="C0C2D0">
                  <a:alpha val="0"/>
                </a:srgbClr>
              </a:clrTo>
            </a:clrChange>
            <a:extLst>
              <a:ext uri="{28A0092B-C50C-407E-A947-70E740481C1C}">
                <a14:useLocalDpi xmlns:a14="http://schemas.microsoft.com/office/drawing/2010/main" val="0"/>
              </a:ext>
            </a:extLst>
          </a:blip>
          <a:srcRect l="50264"/>
          <a:stretch/>
        </p:blipFill>
        <p:spPr>
          <a:xfrm rot="658460">
            <a:off x="7073207" y="3365647"/>
            <a:ext cx="816213" cy="984656"/>
          </a:xfrm>
          <a:prstGeom prst="rect">
            <a:avLst/>
          </a:prstGeom>
        </p:spPr>
      </p:pic>
      <p:pic>
        <p:nvPicPr>
          <p:cNvPr id="34" name="Grafik 33">
            <a:extLst>
              <a:ext uri="{FF2B5EF4-FFF2-40B4-BE49-F238E27FC236}">
                <a16:creationId xmlns:a16="http://schemas.microsoft.com/office/drawing/2014/main" id="{EA5229AB-56D6-442F-8D4F-F81F579AD313}"/>
              </a:ext>
            </a:extLst>
          </p:cNvPr>
          <p:cNvPicPr>
            <a:picLocks noChangeAspect="1"/>
          </p:cNvPicPr>
          <p:nvPr/>
        </p:nvPicPr>
        <p:blipFill>
          <a:blip r:embed="rId6" cstate="print">
            <a:clrChange>
              <a:clrFrom>
                <a:srgbClr val="C0C2D0"/>
              </a:clrFrom>
              <a:clrTo>
                <a:srgbClr val="C0C2D0">
                  <a:alpha val="0"/>
                </a:srgbClr>
              </a:clrTo>
            </a:clrChange>
            <a:extLst>
              <a:ext uri="{28A0092B-C50C-407E-A947-70E740481C1C}">
                <a14:useLocalDpi xmlns:a14="http://schemas.microsoft.com/office/drawing/2010/main" val="0"/>
              </a:ext>
            </a:extLst>
          </a:blip>
          <a:stretch>
            <a:fillRect/>
          </a:stretch>
        </p:blipFill>
        <p:spPr>
          <a:xfrm rot="658460">
            <a:off x="5789507" y="3384970"/>
            <a:ext cx="1641095" cy="984656"/>
          </a:xfrm>
          <a:prstGeom prst="rect">
            <a:avLst/>
          </a:prstGeom>
        </p:spPr>
      </p:pic>
      <p:pic>
        <p:nvPicPr>
          <p:cNvPr id="35" name="Grafik 34">
            <a:extLst>
              <a:ext uri="{FF2B5EF4-FFF2-40B4-BE49-F238E27FC236}">
                <a16:creationId xmlns:a16="http://schemas.microsoft.com/office/drawing/2014/main" id="{AA06E661-4F09-4CA1-A424-97D3605F9119}"/>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5898735" y="3101293"/>
            <a:ext cx="110617" cy="226663"/>
          </a:xfrm>
          <a:prstGeom prst="rect">
            <a:avLst/>
          </a:prstGeom>
        </p:spPr>
      </p:pic>
      <p:pic>
        <p:nvPicPr>
          <p:cNvPr id="36" name="Grafik 35">
            <a:extLst>
              <a:ext uri="{FF2B5EF4-FFF2-40B4-BE49-F238E27FC236}">
                <a16:creationId xmlns:a16="http://schemas.microsoft.com/office/drawing/2014/main" id="{9687814B-ACDE-43CC-BC61-DD5CA67884C6}"/>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6633629" y="3073318"/>
            <a:ext cx="110617" cy="226663"/>
          </a:xfrm>
          <a:prstGeom prst="rect">
            <a:avLst/>
          </a:prstGeom>
        </p:spPr>
      </p:pic>
      <p:pic>
        <p:nvPicPr>
          <p:cNvPr id="37" name="Grafik 36">
            <a:extLst>
              <a:ext uri="{FF2B5EF4-FFF2-40B4-BE49-F238E27FC236}">
                <a16:creationId xmlns:a16="http://schemas.microsoft.com/office/drawing/2014/main" id="{72509396-7F7C-4EF9-9013-8185F9080C9F}"/>
              </a:ext>
            </a:extLst>
          </p:cNvPr>
          <p:cNvPicPr>
            <a:picLocks noChangeAspect="1"/>
          </p:cNvPicPr>
          <p:nvPr/>
        </p:nvPicPr>
        <p:blipFill>
          <a:blip r:embed="rId7">
            <a:clrChange>
              <a:clrFrom>
                <a:srgbClr val="FFFFFF"/>
              </a:clrFrom>
              <a:clrTo>
                <a:srgbClr val="FFFFFF">
                  <a:alpha val="0"/>
                </a:srgbClr>
              </a:clrTo>
            </a:clrChange>
            <a:duotone>
              <a:srgbClr val="FF8C0C">
                <a:shade val="45000"/>
                <a:satMod val="135000"/>
              </a:srgbClr>
              <a:prstClr val="white"/>
            </a:duotone>
          </a:blip>
          <a:stretch>
            <a:fillRect/>
          </a:stretch>
        </p:blipFill>
        <p:spPr>
          <a:xfrm>
            <a:off x="6090685" y="3237766"/>
            <a:ext cx="82436" cy="168917"/>
          </a:xfrm>
          <a:prstGeom prst="rect">
            <a:avLst/>
          </a:prstGeom>
        </p:spPr>
      </p:pic>
      <p:pic>
        <p:nvPicPr>
          <p:cNvPr id="38" name="Grafik 37">
            <a:extLst>
              <a:ext uri="{FF2B5EF4-FFF2-40B4-BE49-F238E27FC236}">
                <a16:creationId xmlns:a16="http://schemas.microsoft.com/office/drawing/2014/main" id="{552A1BDB-2556-4282-80A4-E33F4658103C}"/>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6018791" y="3570743"/>
            <a:ext cx="82436" cy="168918"/>
          </a:xfrm>
          <a:prstGeom prst="rect">
            <a:avLst/>
          </a:prstGeom>
        </p:spPr>
      </p:pic>
      <p:pic>
        <p:nvPicPr>
          <p:cNvPr id="39" name="Grafik 38">
            <a:extLst>
              <a:ext uri="{FF2B5EF4-FFF2-40B4-BE49-F238E27FC236}">
                <a16:creationId xmlns:a16="http://schemas.microsoft.com/office/drawing/2014/main" id="{209E1504-BC79-45AE-A267-DEB46341D7C3}"/>
              </a:ext>
            </a:extLst>
          </p:cNvPr>
          <p:cNvPicPr>
            <a:picLocks noChangeAspect="1"/>
          </p:cNvPicPr>
          <p:nvPr/>
        </p:nvPicPr>
        <p:blipFill>
          <a:blip r:embed="rId7">
            <a:clrChange>
              <a:clrFrom>
                <a:srgbClr val="FFFFFF"/>
              </a:clrFrom>
              <a:clrTo>
                <a:srgbClr val="FFFFFF">
                  <a:alpha val="0"/>
                </a:srgbClr>
              </a:clrTo>
            </a:clrChange>
            <a:duotone>
              <a:srgbClr val="FFE900">
                <a:shade val="45000"/>
                <a:satMod val="135000"/>
              </a:srgbClr>
              <a:prstClr val="white"/>
            </a:duotone>
          </a:blip>
          <a:stretch>
            <a:fillRect/>
          </a:stretch>
        </p:blipFill>
        <p:spPr>
          <a:xfrm>
            <a:off x="6547327" y="3362195"/>
            <a:ext cx="82436" cy="168918"/>
          </a:xfrm>
          <a:prstGeom prst="rect">
            <a:avLst/>
          </a:prstGeom>
        </p:spPr>
      </p:pic>
      <p:pic>
        <p:nvPicPr>
          <p:cNvPr id="40" name="Grafik 39">
            <a:extLst>
              <a:ext uri="{FF2B5EF4-FFF2-40B4-BE49-F238E27FC236}">
                <a16:creationId xmlns:a16="http://schemas.microsoft.com/office/drawing/2014/main" id="{4BE53A0A-470A-499A-A76A-DEDD687F4D32}"/>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7410396" y="3394969"/>
            <a:ext cx="148381" cy="304046"/>
          </a:xfrm>
          <a:prstGeom prst="rect">
            <a:avLst/>
          </a:prstGeom>
        </p:spPr>
      </p:pic>
      <p:pic>
        <p:nvPicPr>
          <p:cNvPr id="45" name="Grafik 44">
            <a:extLst>
              <a:ext uri="{FF2B5EF4-FFF2-40B4-BE49-F238E27FC236}">
                <a16:creationId xmlns:a16="http://schemas.microsoft.com/office/drawing/2014/main" id="{AE33A59C-D9E7-4532-B573-472B5D607A57}"/>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6957800" y="3402712"/>
            <a:ext cx="140822" cy="288557"/>
          </a:xfrm>
          <a:prstGeom prst="rect">
            <a:avLst/>
          </a:prstGeom>
        </p:spPr>
      </p:pic>
      <p:pic>
        <p:nvPicPr>
          <p:cNvPr id="48" name="Grafik 47">
            <a:extLst>
              <a:ext uri="{FF2B5EF4-FFF2-40B4-BE49-F238E27FC236}">
                <a16:creationId xmlns:a16="http://schemas.microsoft.com/office/drawing/2014/main" id="{CCC990BD-EE24-4E9E-B7C0-2693BD300A5C}"/>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6239268" y="3569417"/>
            <a:ext cx="140822" cy="288557"/>
          </a:xfrm>
          <a:prstGeom prst="rect">
            <a:avLst/>
          </a:prstGeom>
        </p:spPr>
      </p:pic>
      <p:pic>
        <p:nvPicPr>
          <p:cNvPr id="49" name="Grafik 48">
            <a:extLst>
              <a:ext uri="{FF2B5EF4-FFF2-40B4-BE49-F238E27FC236}">
                <a16:creationId xmlns:a16="http://schemas.microsoft.com/office/drawing/2014/main" id="{82F2C424-7338-41C8-8CBC-77AB2E7AE8E3}"/>
              </a:ext>
            </a:extLst>
          </p:cNvPr>
          <p:cNvPicPr>
            <a:picLocks noChangeAspect="1"/>
          </p:cNvPicPr>
          <p:nvPr/>
        </p:nvPicPr>
        <p:blipFill>
          <a:blip r:embed="rId7">
            <a:clrChange>
              <a:clrFrom>
                <a:srgbClr val="FFFFFF"/>
              </a:clrFrom>
              <a:clrTo>
                <a:srgbClr val="FFFFFF">
                  <a:alpha val="0"/>
                </a:srgbClr>
              </a:clrTo>
            </a:clrChange>
            <a:duotone>
              <a:srgbClr val="023D6B">
                <a:shade val="45000"/>
                <a:satMod val="135000"/>
              </a:srgbClr>
              <a:prstClr val="white"/>
            </a:duotone>
          </a:blip>
          <a:stretch>
            <a:fillRect/>
          </a:stretch>
        </p:blipFill>
        <p:spPr>
          <a:xfrm>
            <a:off x="7169451" y="3385565"/>
            <a:ext cx="78779" cy="161426"/>
          </a:xfrm>
          <a:prstGeom prst="rect">
            <a:avLst/>
          </a:prstGeom>
        </p:spPr>
      </p:pic>
      <p:sp>
        <p:nvSpPr>
          <p:cNvPr id="51" name="Eingekerbter Richtungspfeil 21">
            <a:extLst>
              <a:ext uri="{FF2B5EF4-FFF2-40B4-BE49-F238E27FC236}">
                <a16:creationId xmlns:a16="http://schemas.microsoft.com/office/drawing/2014/main" id="{67EEEBCB-7968-409D-A617-E55471E60FB7}"/>
              </a:ext>
            </a:extLst>
          </p:cNvPr>
          <p:cNvSpPr/>
          <p:nvPr/>
        </p:nvSpPr>
        <p:spPr>
          <a:xfrm rot="5400000">
            <a:off x="6572538" y="2385735"/>
            <a:ext cx="234861" cy="234861"/>
          </a:xfrm>
          <a:prstGeom prst="chevron">
            <a:avLst/>
          </a:prstGeom>
          <a:solidFill>
            <a:srgbClr val="6C36AA">
              <a:alpha val="8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52" name="Eingekerbter Richtungspfeil 22">
            <a:extLst>
              <a:ext uri="{FF2B5EF4-FFF2-40B4-BE49-F238E27FC236}">
                <a16:creationId xmlns:a16="http://schemas.microsoft.com/office/drawing/2014/main" id="{B26708A7-0ABF-4368-9533-29B59479086E}"/>
              </a:ext>
            </a:extLst>
          </p:cNvPr>
          <p:cNvSpPr/>
          <p:nvPr/>
        </p:nvSpPr>
        <p:spPr>
          <a:xfrm rot="5400000">
            <a:off x="6598581" y="2561543"/>
            <a:ext cx="182775" cy="182775"/>
          </a:xfrm>
          <a:prstGeom prst="chevron">
            <a:avLst/>
          </a:prstGeom>
          <a:solidFill>
            <a:srgbClr val="92D050">
              <a:alpha val="6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53" name="Eingekerbter Richtungspfeil 23">
            <a:extLst>
              <a:ext uri="{FF2B5EF4-FFF2-40B4-BE49-F238E27FC236}">
                <a16:creationId xmlns:a16="http://schemas.microsoft.com/office/drawing/2014/main" id="{474DD902-AAD3-425E-BB71-2FE87E49F800}"/>
              </a:ext>
            </a:extLst>
          </p:cNvPr>
          <p:cNvSpPr/>
          <p:nvPr/>
        </p:nvSpPr>
        <p:spPr>
          <a:xfrm rot="5400000">
            <a:off x="6615744" y="2703694"/>
            <a:ext cx="153333" cy="153333"/>
          </a:xfrm>
          <a:prstGeom prst="chevron">
            <a:avLst/>
          </a:prstGeom>
          <a:solidFill>
            <a:srgbClr val="6C36AA">
              <a:alpha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55" name="Eingekerbter Richtungspfeil 24">
            <a:extLst>
              <a:ext uri="{FF2B5EF4-FFF2-40B4-BE49-F238E27FC236}">
                <a16:creationId xmlns:a16="http://schemas.microsoft.com/office/drawing/2014/main" id="{F2A87BD6-50AF-40E1-A609-EAC5F4A0BA8B}"/>
              </a:ext>
            </a:extLst>
          </p:cNvPr>
          <p:cNvSpPr/>
          <p:nvPr/>
        </p:nvSpPr>
        <p:spPr>
          <a:xfrm rot="5400000">
            <a:off x="6621533" y="2821225"/>
            <a:ext cx="136873" cy="136873"/>
          </a:xfrm>
          <a:prstGeom prst="chevron">
            <a:avLst/>
          </a:prstGeom>
          <a:solidFill>
            <a:srgbClr val="92D050">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56" name="Eingekerbter Richtungspfeil 25">
            <a:extLst>
              <a:ext uri="{FF2B5EF4-FFF2-40B4-BE49-F238E27FC236}">
                <a16:creationId xmlns:a16="http://schemas.microsoft.com/office/drawing/2014/main" id="{92E48DA1-A5F5-4E67-9F2A-1CB69DBCC0B6}"/>
              </a:ext>
            </a:extLst>
          </p:cNvPr>
          <p:cNvSpPr/>
          <p:nvPr/>
        </p:nvSpPr>
        <p:spPr>
          <a:xfrm rot="5400000">
            <a:off x="6639144" y="2932110"/>
            <a:ext cx="99580" cy="99580"/>
          </a:xfrm>
          <a:prstGeom prst="chevron">
            <a:avLst/>
          </a:prstGeom>
          <a:solidFill>
            <a:srgbClr val="6C36AA">
              <a:alpha val="1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57" name="Eingekerbter Richtungspfeil 26">
            <a:extLst>
              <a:ext uri="{FF2B5EF4-FFF2-40B4-BE49-F238E27FC236}">
                <a16:creationId xmlns:a16="http://schemas.microsoft.com/office/drawing/2014/main" id="{3B00CB56-9D9C-4788-8DB5-81B0BB437F09}"/>
              </a:ext>
            </a:extLst>
          </p:cNvPr>
          <p:cNvSpPr/>
          <p:nvPr/>
        </p:nvSpPr>
        <p:spPr>
          <a:xfrm rot="5400000">
            <a:off x="6008104" y="4252789"/>
            <a:ext cx="234861" cy="234861"/>
          </a:xfrm>
          <a:prstGeom prst="chevron">
            <a:avLst/>
          </a:prstGeom>
          <a:solidFill>
            <a:srgbClr val="6C36AA">
              <a:alpha val="8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58" name="Eingekerbter Richtungspfeil 27">
            <a:extLst>
              <a:ext uri="{FF2B5EF4-FFF2-40B4-BE49-F238E27FC236}">
                <a16:creationId xmlns:a16="http://schemas.microsoft.com/office/drawing/2014/main" id="{0DCEA2E9-5B0E-4627-A9B0-689EC19B90F3}"/>
              </a:ext>
            </a:extLst>
          </p:cNvPr>
          <p:cNvSpPr/>
          <p:nvPr/>
        </p:nvSpPr>
        <p:spPr>
          <a:xfrm rot="5400000">
            <a:off x="6034147" y="4428597"/>
            <a:ext cx="182775" cy="182775"/>
          </a:xfrm>
          <a:prstGeom prst="chevron">
            <a:avLst/>
          </a:prstGeom>
          <a:solidFill>
            <a:srgbClr val="6C36AA">
              <a:alpha val="6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59" name="Eingekerbter Richtungspfeil 28">
            <a:extLst>
              <a:ext uri="{FF2B5EF4-FFF2-40B4-BE49-F238E27FC236}">
                <a16:creationId xmlns:a16="http://schemas.microsoft.com/office/drawing/2014/main" id="{03D5D209-D5AC-4F84-B1BF-C871A7092969}"/>
              </a:ext>
            </a:extLst>
          </p:cNvPr>
          <p:cNvSpPr/>
          <p:nvPr/>
        </p:nvSpPr>
        <p:spPr>
          <a:xfrm rot="5400000">
            <a:off x="6051310" y="4570748"/>
            <a:ext cx="153333" cy="153333"/>
          </a:xfrm>
          <a:prstGeom prst="chevron">
            <a:avLst/>
          </a:prstGeom>
          <a:solidFill>
            <a:srgbClr val="6C36AA">
              <a:alpha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60" name="Eingekerbter Richtungspfeil 29">
            <a:extLst>
              <a:ext uri="{FF2B5EF4-FFF2-40B4-BE49-F238E27FC236}">
                <a16:creationId xmlns:a16="http://schemas.microsoft.com/office/drawing/2014/main" id="{2B8A6873-5442-4A14-A413-1A7B722EFEB3}"/>
              </a:ext>
            </a:extLst>
          </p:cNvPr>
          <p:cNvSpPr/>
          <p:nvPr/>
        </p:nvSpPr>
        <p:spPr>
          <a:xfrm rot="5400000">
            <a:off x="6057099" y="4688279"/>
            <a:ext cx="136873" cy="136873"/>
          </a:xfrm>
          <a:prstGeom prst="chevron">
            <a:avLst/>
          </a:prstGeom>
          <a:solidFill>
            <a:srgbClr val="6C36AA">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solidFill>
                <a:prstClr val="black"/>
              </a:solidFill>
              <a:effectLst/>
              <a:uLnTx/>
              <a:uFillTx/>
              <a:latin typeface="Arial"/>
              <a:cs typeface="Arial"/>
            </a:endParaRPr>
          </a:p>
        </p:txBody>
      </p:sp>
      <p:sp>
        <p:nvSpPr>
          <p:cNvPr id="61" name="Eingekerbter Richtungspfeil 30">
            <a:extLst>
              <a:ext uri="{FF2B5EF4-FFF2-40B4-BE49-F238E27FC236}">
                <a16:creationId xmlns:a16="http://schemas.microsoft.com/office/drawing/2014/main" id="{80384AA5-939D-44A8-A5CF-3FA13FEBA2C4}"/>
              </a:ext>
            </a:extLst>
          </p:cNvPr>
          <p:cNvSpPr/>
          <p:nvPr/>
        </p:nvSpPr>
        <p:spPr>
          <a:xfrm rot="5400000">
            <a:off x="6074710" y="4799164"/>
            <a:ext cx="99580" cy="99580"/>
          </a:xfrm>
          <a:prstGeom prst="chevron">
            <a:avLst/>
          </a:prstGeom>
          <a:solidFill>
            <a:srgbClr val="6C36AA">
              <a:alpha val="1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solidFill>
                <a:prstClr val="black"/>
              </a:solidFill>
              <a:effectLst/>
              <a:uLnTx/>
              <a:uFillTx/>
              <a:latin typeface="Arial"/>
              <a:cs typeface="Arial"/>
            </a:endParaRPr>
          </a:p>
        </p:txBody>
      </p:sp>
      <p:sp>
        <p:nvSpPr>
          <p:cNvPr id="62" name="Eingekerbter Richtungspfeil 31">
            <a:extLst>
              <a:ext uri="{FF2B5EF4-FFF2-40B4-BE49-F238E27FC236}">
                <a16:creationId xmlns:a16="http://schemas.microsoft.com/office/drawing/2014/main" id="{8B109512-1CD8-4E13-8101-59AAF189678D}"/>
              </a:ext>
            </a:extLst>
          </p:cNvPr>
          <p:cNvSpPr/>
          <p:nvPr/>
        </p:nvSpPr>
        <p:spPr>
          <a:xfrm rot="5400000">
            <a:off x="7069308" y="4242370"/>
            <a:ext cx="234861" cy="234861"/>
          </a:xfrm>
          <a:prstGeom prst="chevron">
            <a:avLst/>
          </a:prstGeom>
          <a:solidFill>
            <a:srgbClr val="92D050">
              <a:alpha val="8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68" name="Eingekerbter Richtungspfeil 32">
            <a:extLst>
              <a:ext uri="{FF2B5EF4-FFF2-40B4-BE49-F238E27FC236}">
                <a16:creationId xmlns:a16="http://schemas.microsoft.com/office/drawing/2014/main" id="{A78977F2-8503-4CF5-B1BB-3C61C64ED472}"/>
              </a:ext>
            </a:extLst>
          </p:cNvPr>
          <p:cNvSpPr/>
          <p:nvPr/>
        </p:nvSpPr>
        <p:spPr>
          <a:xfrm rot="5400000">
            <a:off x="7095351" y="4418178"/>
            <a:ext cx="182775" cy="182775"/>
          </a:xfrm>
          <a:prstGeom prst="chevron">
            <a:avLst/>
          </a:prstGeom>
          <a:solidFill>
            <a:srgbClr val="92D050">
              <a:alpha val="6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69" name="Eingekerbter Richtungspfeil 33">
            <a:extLst>
              <a:ext uri="{FF2B5EF4-FFF2-40B4-BE49-F238E27FC236}">
                <a16:creationId xmlns:a16="http://schemas.microsoft.com/office/drawing/2014/main" id="{F8ACB77D-F5F5-45A3-8CF1-32907D998BB3}"/>
              </a:ext>
            </a:extLst>
          </p:cNvPr>
          <p:cNvSpPr/>
          <p:nvPr/>
        </p:nvSpPr>
        <p:spPr>
          <a:xfrm rot="5400000">
            <a:off x="7112514" y="4560329"/>
            <a:ext cx="153333" cy="153333"/>
          </a:xfrm>
          <a:prstGeom prst="chevron">
            <a:avLst/>
          </a:prstGeom>
          <a:solidFill>
            <a:srgbClr val="92D050">
              <a:alpha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effectLst/>
              <a:uLnTx/>
              <a:uFillTx/>
              <a:latin typeface="Arial"/>
              <a:cs typeface="Arial"/>
            </a:endParaRPr>
          </a:p>
        </p:txBody>
      </p:sp>
      <p:sp>
        <p:nvSpPr>
          <p:cNvPr id="70" name="Eingekerbter Richtungspfeil 34">
            <a:extLst>
              <a:ext uri="{FF2B5EF4-FFF2-40B4-BE49-F238E27FC236}">
                <a16:creationId xmlns:a16="http://schemas.microsoft.com/office/drawing/2014/main" id="{0CEE1265-EBA5-41B3-B38C-E80B01E91F69}"/>
              </a:ext>
            </a:extLst>
          </p:cNvPr>
          <p:cNvSpPr/>
          <p:nvPr/>
        </p:nvSpPr>
        <p:spPr>
          <a:xfrm rot="5400000">
            <a:off x="7118303" y="4677860"/>
            <a:ext cx="136873" cy="136873"/>
          </a:xfrm>
          <a:prstGeom prst="chevron">
            <a:avLst/>
          </a:prstGeom>
          <a:solidFill>
            <a:srgbClr val="92D050">
              <a:alpha val="2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solidFill>
                <a:prstClr val="black"/>
              </a:solidFill>
              <a:effectLst/>
              <a:uLnTx/>
              <a:uFillTx/>
              <a:latin typeface="Arial"/>
              <a:cs typeface="Arial"/>
            </a:endParaRPr>
          </a:p>
        </p:txBody>
      </p:sp>
      <p:sp>
        <p:nvSpPr>
          <p:cNvPr id="71" name="Eingekerbter Richtungspfeil 35">
            <a:extLst>
              <a:ext uri="{FF2B5EF4-FFF2-40B4-BE49-F238E27FC236}">
                <a16:creationId xmlns:a16="http://schemas.microsoft.com/office/drawing/2014/main" id="{328C2C0A-20C1-408A-B806-175B1AC810A4}"/>
              </a:ext>
            </a:extLst>
          </p:cNvPr>
          <p:cNvSpPr/>
          <p:nvPr/>
        </p:nvSpPr>
        <p:spPr>
          <a:xfrm rot="5400000">
            <a:off x="7135914" y="4788745"/>
            <a:ext cx="99580" cy="99580"/>
          </a:xfrm>
          <a:prstGeom prst="chevron">
            <a:avLst/>
          </a:prstGeom>
          <a:solidFill>
            <a:srgbClr val="92D050">
              <a:alpha val="1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95000"/>
              </a:lnSpc>
              <a:spcBef>
                <a:spcPts val="0"/>
              </a:spcBef>
              <a:spcAft>
                <a:spcPts val="0"/>
              </a:spcAft>
              <a:buClrTx/>
              <a:buSzTx/>
              <a:buFontTx/>
              <a:buNone/>
              <a:tabLst/>
              <a:defRPr/>
            </a:pPr>
            <a:endParaRPr kumimoji="0" lang="de-DE" sz="1800" b="0" i="0" u="none" strike="noStrike" kern="0" cap="none" spc="0" normalizeH="0" baseline="0" noProof="0" dirty="0" err="1">
              <a:ln>
                <a:noFill/>
              </a:ln>
              <a:solidFill>
                <a:prstClr val="black"/>
              </a:solidFill>
              <a:effectLst/>
              <a:uLnTx/>
              <a:uFillTx/>
              <a:latin typeface="Arial"/>
              <a:cs typeface="Arial"/>
            </a:endParaRPr>
          </a:p>
        </p:txBody>
      </p:sp>
      <p:sp>
        <p:nvSpPr>
          <p:cNvPr id="72" name="Rechteck 71">
            <a:extLst>
              <a:ext uri="{FF2B5EF4-FFF2-40B4-BE49-F238E27FC236}">
                <a16:creationId xmlns:a16="http://schemas.microsoft.com/office/drawing/2014/main" id="{9DAD370E-6C3E-4436-8D03-20D2DBE0CDC1}"/>
              </a:ext>
            </a:extLst>
          </p:cNvPr>
          <p:cNvSpPr/>
          <p:nvPr/>
        </p:nvSpPr>
        <p:spPr>
          <a:xfrm>
            <a:off x="4425044" y="3540628"/>
            <a:ext cx="2571490" cy="276999"/>
          </a:xfrm>
          <a:prstGeom prst="rect">
            <a:avLst/>
          </a:prstGeom>
        </p:spPr>
        <p:txBody>
          <a:bodyPr wrap="square">
            <a:spAutoFit/>
          </a:bodyPr>
          <a:lstStyle/>
          <a:p>
            <a:r>
              <a:rPr lang="de-DE" sz="1200" dirty="0">
                <a:latin typeface="Calibri Light" panose="020F0302020204030204" pitchFamily="34" charset="0"/>
                <a:cs typeface="Arial"/>
              </a:rPr>
              <a:t>Cancer </a:t>
            </a:r>
            <a:r>
              <a:rPr lang="de-DE" sz="1200" dirty="0" err="1">
                <a:latin typeface="Calibri Light" panose="020F0302020204030204" pitchFamily="34" charset="0"/>
                <a:cs typeface="Arial"/>
              </a:rPr>
              <a:t>cell</a:t>
            </a:r>
            <a:endParaRPr lang="de-DE" sz="1200" dirty="0">
              <a:latin typeface="Calibri Light" panose="020F0302020204030204" pitchFamily="34" charset="0"/>
              <a:cs typeface="Arial"/>
            </a:endParaRPr>
          </a:p>
        </p:txBody>
      </p:sp>
      <p:cxnSp>
        <p:nvCxnSpPr>
          <p:cNvPr id="73" name="Gerader Verbinder 72">
            <a:extLst>
              <a:ext uri="{FF2B5EF4-FFF2-40B4-BE49-F238E27FC236}">
                <a16:creationId xmlns:a16="http://schemas.microsoft.com/office/drawing/2014/main" id="{2D21F58C-3D11-48A6-B6CF-00CB80B39E5E}"/>
              </a:ext>
            </a:extLst>
          </p:cNvPr>
          <p:cNvCxnSpPr/>
          <p:nvPr/>
        </p:nvCxnSpPr>
        <p:spPr>
          <a:xfrm>
            <a:off x="6790521" y="3120622"/>
            <a:ext cx="295094" cy="0"/>
          </a:xfrm>
          <a:prstGeom prst="line">
            <a:avLst/>
          </a:prstGeom>
          <a:noFill/>
          <a:ln w="6350" cap="flat" cmpd="sng" algn="ctr">
            <a:solidFill>
              <a:schemeClr val="tx1"/>
            </a:solidFill>
            <a:prstDash val="solid"/>
            <a:miter lim="800000"/>
            <a:tailEnd type="oval" w="sm" len="sm"/>
          </a:ln>
          <a:effectLst/>
        </p:spPr>
      </p:cxnSp>
      <p:pic>
        <p:nvPicPr>
          <p:cNvPr id="74" name="Grafik 73">
            <a:extLst>
              <a:ext uri="{FF2B5EF4-FFF2-40B4-BE49-F238E27FC236}">
                <a16:creationId xmlns:a16="http://schemas.microsoft.com/office/drawing/2014/main" id="{43F65219-08FF-421C-B6E8-9308512B9603}"/>
              </a:ext>
            </a:extLst>
          </p:cNvPr>
          <p:cNvPicPr>
            <a:picLocks noChangeAspect="1"/>
          </p:cNvPicPr>
          <p:nvPr/>
        </p:nvPicPr>
        <p:blipFill>
          <a:blip r:embed="rId8">
            <a:clrChange>
              <a:clrFrom>
                <a:srgbClr val="FFFFFF"/>
              </a:clrFrom>
              <a:clrTo>
                <a:srgbClr val="FFFFFF">
                  <a:alpha val="0"/>
                </a:srgbClr>
              </a:clrTo>
            </a:clrChange>
          </a:blip>
          <a:stretch>
            <a:fillRect/>
          </a:stretch>
        </p:blipFill>
        <p:spPr bwMode="auto">
          <a:xfrm>
            <a:off x="6169550" y="2228478"/>
            <a:ext cx="194109" cy="194109"/>
          </a:xfrm>
          <a:prstGeom prst="rect">
            <a:avLst/>
          </a:prstGeom>
          <a:ln>
            <a:noFill/>
          </a:ln>
          <a:effectLst>
            <a:outerShdw blurRad="292100" dist="139700" dir="2700000" algn="tl" rotWithShape="0">
              <a:srgbClr val="333333">
                <a:alpha val="65000"/>
              </a:srgbClr>
            </a:outerShdw>
          </a:effectLst>
        </p:spPr>
      </p:pic>
      <p:sp>
        <p:nvSpPr>
          <p:cNvPr id="75" name="Rechteck 74">
            <a:extLst>
              <a:ext uri="{FF2B5EF4-FFF2-40B4-BE49-F238E27FC236}">
                <a16:creationId xmlns:a16="http://schemas.microsoft.com/office/drawing/2014/main" id="{92026426-7473-48E8-9BCB-64BC326D2B0E}"/>
              </a:ext>
            </a:extLst>
          </p:cNvPr>
          <p:cNvSpPr/>
          <p:nvPr/>
        </p:nvSpPr>
        <p:spPr>
          <a:xfrm>
            <a:off x="4523267" y="2203451"/>
            <a:ext cx="1187522" cy="657872"/>
          </a:xfrm>
          <a:prstGeom prst="rect">
            <a:avLst/>
          </a:prstGeom>
        </p:spPr>
        <p:txBody>
          <a:bodyPr wrap="square">
            <a:spAutoFit/>
          </a:bodyPr>
          <a:lstStyle/>
          <a:p>
            <a:r>
              <a:rPr lang="de-DE" sz="1200" dirty="0" err="1">
                <a:latin typeface="Calibri Light" panose="020F0302020204030204" pitchFamily="34" charset="0"/>
                <a:cs typeface="Arial"/>
              </a:rPr>
              <a:t>Radionuclide</a:t>
            </a:r>
            <a:br>
              <a:rPr lang="de-DE" sz="1200" dirty="0">
                <a:latin typeface="Calibri Light" panose="020F0302020204030204" pitchFamily="34" charset="0"/>
                <a:cs typeface="Arial"/>
              </a:rPr>
            </a:br>
            <a:r>
              <a:rPr lang="de-DE" sz="825" dirty="0" err="1">
                <a:latin typeface="Calibri Light" panose="020F0302020204030204" pitchFamily="34" charset="0"/>
                <a:cs typeface="Arial"/>
              </a:rPr>
              <a:t>diagnostic</a:t>
            </a:r>
            <a:r>
              <a:rPr lang="de-DE" sz="825" dirty="0">
                <a:latin typeface="Calibri Light" panose="020F0302020204030204" pitchFamily="34" charset="0"/>
                <a:cs typeface="Arial"/>
              </a:rPr>
              <a:t> </a:t>
            </a:r>
            <a:r>
              <a:rPr lang="de-DE" sz="825" dirty="0" err="1">
                <a:latin typeface="Calibri Light" panose="020F0302020204030204" pitchFamily="34" charset="0"/>
                <a:cs typeface="Arial"/>
              </a:rPr>
              <a:t>or</a:t>
            </a:r>
            <a:r>
              <a:rPr lang="de-DE" sz="825" dirty="0">
                <a:latin typeface="Calibri Light" panose="020F0302020204030204" pitchFamily="34" charset="0"/>
                <a:cs typeface="Arial"/>
              </a:rPr>
              <a:t> </a:t>
            </a:r>
            <a:r>
              <a:rPr lang="de-DE" sz="825" dirty="0" err="1">
                <a:latin typeface="Calibri Light" panose="020F0302020204030204" pitchFamily="34" charset="0"/>
                <a:cs typeface="Arial"/>
              </a:rPr>
              <a:t>therapeutic</a:t>
            </a:r>
            <a:r>
              <a:rPr lang="de-DE" sz="825" dirty="0">
                <a:latin typeface="Calibri Light" panose="020F0302020204030204" pitchFamily="34" charset="0"/>
                <a:cs typeface="Arial"/>
              </a:rPr>
              <a:t> </a:t>
            </a:r>
            <a:r>
              <a:rPr lang="de-DE" sz="825" dirty="0" err="1">
                <a:latin typeface="Calibri Light" panose="020F0302020204030204" pitchFamily="34" charset="0"/>
                <a:cs typeface="Arial"/>
              </a:rPr>
              <a:t>radionuclide</a:t>
            </a:r>
            <a:endParaRPr lang="de-DE" sz="1200" dirty="0">
              <a:latin typeface="Calibri Light" panose="020F0302020204030204" pitchFamily="34" charset="0"/>
              <a:cs typeface="Arial"/>
            </a:endParaRPr>
          </a:p>
        </p:txBody>
      </p:sp>
      <p:cxnSp>
        <p:nvCxnSpPr>
          <p:cNvPr id="76" name="Gerader Verbinder 75">
            <a:extLst>
              <a:ext uri="{FF2B5EF4-FFF2-40B4-BE49-F238E27FC236}">
                <a16:creationId xmlns:a16="http://schemas.microsoft.com/office/drawing/2014/main" id="{5A9DA809-1125-4A10-847F-567A2C8317EC}"/>
              </a:ext>
            </a:extLst>
          </p:cNvPr>
          <p:cNvCxnSpPr/>
          <p:nvPr/>
        </p:nvCxnSpPr>
        <p:spPr>
          <a:xfrm>
            <a:off x="5543096" y="2323193"/>
            <a:ext cx="475254" cy="0"/>
          </a:xfrm>
          <a:prstGeom prst="line">
            <a:avLst/>
          </a:prstGeom>
          <a:noFill/>
          <a:ln w="6350" cap="flat" cmpd="sng" algn="ctr">
            <a:solidFill>
              <a:schemeClr val="tx1"/>
            </a:solidFill>
            <a:prstDash val="solid"/>
            <a:miter lim="800000"/>
            <a:headEnd type="oval" w="sm" len="sm"/>
          </a:ln>
          <a:effectLst/>
        </p:spPr>
      </p:cxnSp>
      <p:cxnSp>
        <p:nvCxnSpPr>
          <p:cNvPr id="77" name="Gerader Verbinder 76">
            <a:extLst>
              <a:ext uri="{FF2B5EF4-FFF2-40B4-BE49-F238E27FC236}">
                <a16:creationId xmlns:a16="http://schemas.microsoft.com/office/drawing/2014/main" id="{AF9684B1-57DE-41FC-BA7C-BBE1984B58EE}"/>
              </a:ext>
            </a:extLst>
          </p:cNvPr>
          <p:cNvCxnSpPr/>
          <p:nvPr/>
        </p:nvCxnSpPr>
        <p:spPr>
          <a:xfrm>
            <a:off x="7265848" y="1514760"/>
            <a:ext cx="295094" cy="0"/>
          </a:xfrm>
          <a:prstGeom prst="line">
            <a:avLst/>
          </a:prstGeom>
          <a:noFill/>
          <a:ln w="6350" cap="flat" cmpd="sng" algn="ctr">
            <a:solidFill>
              <a:schemeClr val="tx1"/>
            </a:solidFill>
            <a:prstDash val="solid"/>
            <a:miter lim="800000"/>
            <a:tailEnd type="oval" w="sm" len="sm"/>
          </a:ln>
          <a:effectLst/>
        </p:spPr>
      </p:cxnSp>
      <p:cxnSp>
        <p:nvCxnSpPr>
          <p:cNvPr id="78" name="Gerader Verbinder 77">
            <a:extLst>
              <a:ext uri="{FF2B5EF4-FFF2-40B4-BE49-F238E27FC236}">
                <a16:creationId xmlns:a16="http://schemas.microsoft.com/office/drawing/2014/main" id="{C3C8B9D0-E7BD-4D51-A965-8B87ACD531AA}"/>
              </a:ext>
            </a:extLst>
          </p:cNvPr>
          <p:cNvCxnSpPr/>
          <p:nvPr/>
        </p:nvCxnSpPr>
        <p:spPr>
          <a:xfrm>
            <a:off x="5233104" y="3654079"/>
            <a:ext cx="357065" cy="0"/>
          </a:xfrm>
          <a:prstGeom prst="line">
            <a:avLst/>
          </a:prstGeom>
          <a:noFill/>
          <a:ln w="6350" cap="flat" cmpd="sng" algn="ctr">
            <a:solidFill>
              <a:schemeClr val="tx1"/>
            </a:solidFill>
            <a:prstDash val="solid"/>
            <a:miter lim="800000"/>
            <a:headEnd type="oval" w="sm" len="sm"/>
          </a:ln>
          <a:effectLst/>
        </p:spPr>
      </p:cxnSp>
      <p:sp>
        <p:nvSpPr>
          <p:cNvPr id="79" name="Rechteck 78">
            <a:extLst>
              <a:ext uri="{FF2B5EF4-FFF2-40B4-BE49-F238E27FC236}">
                <a16:creationId xmlns:a16="http://schemas.microsoft.com/office/drawing/2014/main" id="{8F597329-5C46-4A83-A333-D6E98922D025}"/>
              </a:ext>
            </a:extLst>
          </p:cNvPr>
          <p:cNvSpPr/>
          <p:nvPr/>
        </p:nvSpPr>
        <p:spPr>
          <a:xfrm>
            <a:off x="7101008" y="2617407"/>
            <a:ext cx="2571490" cy="276999"/>
          </a:xfrm>
          <a:prstGeom prst="rect">
            <a:avLst/>
          </a:prstGeom>
        </p:spPr>
        <p:txBody>
          <a:bodyPr wrap="square">
            <a:spAutoFit/>
          </a:bodyPr>
          <a:lstStyle/>
          <a:p>
            <a:r>
              <a:rPr lang="de-DE" sz="1200" dirty="0" err="1">
                <a:latin typeface="Calibri Light" panose="020F0302020204030204" pitchFamily="34" charset="0"/>
                <a:cs typeface="Arial"/>
              </a:rPr>
              <a:t>Molecular</a:t>
            </a:r>
            <a:r>
              <a:rPr lang="de-DE" sz="1200" dirty="0">
                <a:latin typeface="Calibri Light" panose="020F0302020204030204" pitchFamily="34" charset="0"/>
                <a:cs typeface="Arial"/>
              </a:rPr>
              <a:t> </a:t>
            </a:r>
            <a:r>
              <a:rPr lang="de-DE" sz="1200" dirty="0" err="1">
                <a:latin typeface="Calibri Light" panose="020F0302020204030204" pitchFamily="34" charset="0"/>
                <a:cs typeface="Arial"/>
              </a:rPr>
              <a:t>target</a:t>
            </a:r>
            <a:endParaRPr lang="de-DE" sz="1200" dirty="0">
              <a:latin typeface="Calibri Light" panose="020F0302020204030204" pitchFamily="34" charset="0"/>
              <a:cs typeface="Arial"/>
            </a:endParaRPr>
          </a:p>
        </p:txBody>
      </p:sp>
      <p:sp>
        <p:nvSpPr>
          <p:cNvPr id="80" name="Textfeld 79">
            <a:extLst>
              <a:ext uri="{FF2B5EF4-FFF2-40B4-BE49-F238E27FC236}">
                <a16:creationId xmlns:a16="http://schemas.microsoft.com/office/drawing/2014/main" id="{03A8F2EA-32D5-47CE-85DD-1F08B1F444A4}"/>
              </a:ext>
            </a:extLst>
          </p:cNvPr>
          <p:cNvSpPr txBox="1"/>
          <p:nvPr/>
        </p:nvSpPr>
        <p:spPr>
          <a:xfrm>
            <a:off x="869971" y="1357539"/>
            <a:ext cx="3643646" cy="3354380"/>
          </a:xfrm>
          <a:prstGeom prst="rect">
            <a:avLst/>
          </a:prstGeom>
          <a:noFill/>
        </p:spPr>
        <p:txBody>
          <a:bodyPr wrap="square" rtlCol="0">
            <a:spAutoFit/>
          </a:bodyPr>
          <a:lstStyle/>
          <a:p>
            <a:pPr>
              <a:buClr>
                <a:srgbClr val="A0235A"/>
              </a:buClr>
            </a:pPr>
            <a:endParaRPr lang="de-DE" sz="1350" dirty="0">
              <a:solidFill>
                <a:prstClr val="black"/>
              </a:solidFill>
              <a:latin typeface="Arial"/>
              <a:cs typeface="Arial"/>
            </a:endParaRPr>
          </a:p>
          <a:p>
            <a:pPr marL="342900" indent="-342900">
              <a:lnSpc>
                <a:spcPts val="1950"/>
              </a:lnSpc>
              <a:buClr>
                <a:srgbClr val="A0235A"/>
              </a:buClr>
              <a:buFont typeface="Wingdings" panose="05000000000000000000" pitchFamily="2" charset="2"/>
              <a:buChar char="§"/>
            </a:pPr>
            <a:r>
              <a:rPr lang="de-DE" sz="1200" dirty="0" err="1">
                <a:latin typeface="Arial"/>
                <a:cs typeface="Arial"/>
              </a:rPr>
              <a:t>Paradigm</a:t>
            </a:r>
            <a:r>
              <a:rPr lang="de-DE" sz="1200" dirty="0">
                <a:latin typeface="Arial"/>
                <a:cs typeface="Arial"/>
              </a:rPr>
              <a:t> shift: </a:t>
            </a:r>
            <a:r>
              <a:rPr lang="de-DE" sz="1200" dirty="0" err="1">
                <a:latin typeface="Arial"/>
                <a:cs typeface="Arial"/>
              </a:rPr>
              <a:t>combination</a:t>
            </a:r>
            <a:r>
              <a:rPr lang="de-DE" sz="1200" dirty="0">
                <a:latin typeface="Arial"/>
                <a:cs typeface="Arial"/>
              </a:rPr>
              <a:t> of </a:t>
            </a:r>
            <a:r>
              <a:rPr lang="de-DE" sz="1200" dirty="0" err="1">
                <a:latin typeface="Arial"/>
                <a:cs typeface="Arial"/>
              </a:rPr>
              <a:t>therapy</a:t>
            </a:r>
            <a:r>
              <a:rPr lang="de-DE" sz="1200" dirty="0">
                <a:latin typeface="Arial"/>
                <a:cs typeface="Arial"/>
              </a:rPr>
              <a:t> and </a:t>
            </a:r>
            <a:r>
              <a:rPr lang="de-DE" sz="1200" dirty="0" err="1">
                <a:latin typeface="Arial"/>
                <a:cs typeface="Arial"/>
              </a:rPr>
              <a:t>diagnostics</a:t>
            </a:r>
            <a:br>
              <a:rPr lang="de-DE" sz="1200" dirty="0">
                <a:latin typeface="Arial"/>
                <a:cs typeface="Arial"/>
              </a:rPr>
            </a:br>
            <a:endParaRPr lang="de-DE" sz="1200" dirty="0">
              <a:latin typeface="Arial"/>
              <a:cs typeface="Arial"/>
            </a:endParaRPr>
          </a:p>
          <a:p>
            <a:pPr marL="342900" indent="-342900">
              <a:lnSpc>
                <a:spcPts val="1950"/>
              </a:lnSpc>
              <a:buClr>
                <a:srgbClr val="A0235A"/>
              </a:buClr>
              <a:buFont typeface="Wingdings" panose="05000000000000000000" pitchFamily="2" charset="2"/>
              <a:buChar char="§"/>
            </a:pPr>
            <a:r>
              <a:rPr lang="de-DE" sz="1200" dirty="0">
                <a:latin typeface="Arial"/>
                <a:cs typeface="Arial"/>
              </a:rPr>
              <a:t>Change </a:t>
            </a:r>
            <a:r>
              <a:rPr lang="de-DE" sz="1200" dirty="0" err="1">
                <a:latin typeface="Arial"/>
                <a:cs typeface="Arial"/>
              </a:rPr>
              <a:t>of</a:t>
            </a:r>
            <a:r>
              <a:rPr lang="de-DE" sz="1200" dirty="0">
                <a:latin typeface="Arial"/>
                <a:cs typeface="Arial"/>
              </a:rPr>
              <a:t> </a:t>
            </a:r>
            <a:r>
              <a:rPr lang="de-DE" sz="1200" dirty="0" err="1">
                <a:latin typeface="Arial"/>
                <a:cs typeface="Arial"/>
              </a:rPr>
              <a:t>therapy</a:t>
            </a:r>
            <a:r>
              <a:rPr lang="de-DE" sz="1200" dirty="0">
                <a:latin typeface="Arial"/>
                <a:cs typeface="Arial"/>
              </a:rPr>
              <a:t> </a:t>
            </a:r>
            <a:r>
              <a:rPr lang="de-DE" sz="1200" dirty="0" err="1">
                <a:latin typeface="Arial"/>
                <a:cs typeface="Arial"/>
              </a:rPr>
              <a:t>management</a:t>
            </a:r>
            <a:r>
              <a:rPr lang="de-DE" sz="1200" dirty="0">
                <a:latin typeface="Arial"/>
                <a:cs typeface="Arial"/>
              </a:rPr>
              <a:t> </a:t>
            </a:r>
            <a:r>
              <a:rPr lang="mr-IN" sz="1200" dirty="0">
                <a:latin typeface="Arial"/>
              </a:rPr>
              <a:t>–</a:t>
            </a:r>
            <a:r>
              <a:rPr lang="de-DE" sz="1200" dirty="0">
                <a:latin typeface="Arial"/>
                <a:cs typeface="Arial"/>
              </a:rPr>
              <a:t> </a:t>
            </a:r>
            <a:br>
              <a:rPr lang="de-DE" sz="1200" dirty="0">
                <a:latin typeface="Arial"/>
                <a:cs typeface="Arial"/>
              </a:rPr>
            </a:br>
            <a:r>
              <a:rPr lang="de-DE" sz="1200" dirty="0">
                <a:latin typeface="Arial"/>
                <a:cs typeface="Arial"/>
              </a:rPr>
              <a:t>high </a:t>
            </a:r>
            <a:r>
              <a:rPr lang="de-DE" sz="1200" dirty="0" err="1">
                <a:latin typeface="Arial"/>
                <a:cs typeface="Arial"/>
              </a:rPr>
              <a:t>precison</a:t>
            </a:r>
            <a:r>
              <a:rPr lang="de-DE" sz="1200" dirty="0">
                <a:latin typeface="Arial"/>
                <a:cs typeface="Arial"/>
              </a:rPr>
              <a:t> </a:t>
            </a:r>
            <a:r>
              <a:rPr lang="de-DE" sz="1200" dirty="0" err="1">
                <a:latin typeface="Arial"/>
                <a:cs typeface="Arial"/>
              </a:rPr>
              <a:t>medicine</a:t>
            </a:r>
            <a:endParaRPr lang="de-DE" sz="1200" dirty="0">
              <a:latin typeface="Arial"/>
              <a:cs typeface="Arial"/>
            </a:endParaRPr>
          </a:p>
          <a:p>
            <a:pPr marL="342900" indent="-342900">
              <a:lnSpc>
                <a:spcPts val="1950"/>
              </a:lnSpc>
              <a:buClr>
                <a:srgbClr val="A0235A"/>
              </a:buClr>
              <a:buFont typeface="Wingdings" panose="05000000000000000000" pitchFamily="2" charset="2"/>
              <a:buChar char="§"/>
            </a:pPr>
            <a:endParaRPr lang="de-DE" sz="1200" dirty="0">
              <a:latin typeface="Arial"/>
              <a:cs typeface="Arial"/>
            </a:endParaRPr>
          </a:p>
          <a:p>
            <a:pPr marL="342900" indent="-342900">
              <a:lnSpc>
                <a:spcPts val="1950"/>
              </a:lnSpc>
              <a:buClr>
                <a:srgbClr val="A0235A"/>
              </a:buClr>
              <a:buFont typeface="Wingdings" panose="05000000000000000000" pitchFamily="2" charset="2"/>
              <a:buChar char="§"/>
            </a:pPr>
            <a:r>
              <a:rPr lang="en-US" sz="1200" dirty="0">
                <a:latin typeface="Arial"/>
                <a:cs typeface="Arial"/>
              </a:rPr>
              <a:t>Molecular targets: PSMA (</a:t>
            </a:r>
            <a:r>
              <a:rPr lang="en-US" sz="1200" dirty="0" err="1">
                <a:latin typeface="Arial"/>
                <a:cs typeface="Arial"/>
              </a:rPr>
              <a:t>Pca</a:t>
            </a:r>
            <a:r>
              <a:rPr lang="en-US" sz="1200" dirty="0">
                <a:latin typeface="Arial"/>
                <a:cs typeface="Arial"/>
              </a:rPr>
              <a:t>), FAP </a:t>
            </a:r>
            <a:br>
              <a:rPr lang="en-US" sz="1200" dirty="0">
                <a:latin typeface="Arial"/>
                <a:cs typeface="Arial"/>
              </a:rPr>
            </a:br>
            <a:r>
              <a:rPr lang="en-US" sz="1200" dirty="0">
                <a:latin typeface="Arial"/>
                <a:cs typeface="Arial"/>
              </a:rPr>
              <a:t>(pancreas, breast and ovarian cancer), kynurenine-pathway (colon cancer)</a:t>
            </a:r>
          </a:p>
          <a:p>
            <a:pPr>
              <a:lnSpc>
                <a:spcPts val="1950"/>
              </a:lnSpc>
              <a:buClr>
                <a:srgbClr val="A0235A"/>
              </a:buClr>
            </a:pPr>
            <a:endParaRPr lang="en-US" sz="1200" dirty="0">
              <a:latin typeface="Arial"/>
              <a:cs typeface="Arial"/>
            </a:endParaRPr>
          </a:p>
          <a:p>
            <a:pPr marL="342900" indent="-342900">
              <a:lnSpc>
                <a:spcPts val="1950"/>
              </a:lnSpc>
              <a:buClr>
                <a:srgbClr val="A0235A"/>
              </a:buClr>
              <a:buFont typeface="Wingdings" panose="05000000000000000000" pitchFamily="2" charset="2"/>
              <a:buChar char="§"/>
            </a:pPr>
            <a:r>
              <a:rPr lang="de-DE" sz="1200" dirty="0">
                <a:latin typeface="Arial"/>
                <a:cs typeface="Arial"/>
              </a:rPr>
              <a:t>Target </a:t>
            </a:r>
            <a:r>
              <a:rPr lang="de-DE" sz="1200" dirty="0" err="1">
                <a:latin typeface="Arial"/>
                <a:cs typeface="Arial"/>
              </a:rPr>
              <a:t>vectors</a:t>
            </a:r>
            <a:r>
              <a:rPr lang="de-DE" sz="1200" dirty="0">
                <a:latin typeface="Arial"/>
                <a:cs typeface="Arial"/>
              </a:rPr>
              <a:t>: PSMA-inhibitors, FAP-inhibitors, </a:t>
            </a:r>
            <a:r>
              <a:rPr lang="de-DE" sz="1200" dirty="0" err="1">
                <a:latin typeface="Arial"/>
                <a:cs typeface="Arial"/>
              </a:rPr>
              <a:t>tryptophan-analogues</a:t>
            </a:r>
            <a:endParaRPr lang="de-DE" sz="1200" dirty="0">
              <a:latin typeface="Arial"/>
              <a:cs typeface="Arial"/>
            </a:endParaRPr>
          </a:p>
        </p:txBody>
      </p:sp>
      <p:sp>
        <p:nvSpPr>
          <p:cNvPr id="81" name="Textfeld 80">
            <a:extLst>
              <a:ext uri="{FF2B5EF4-FFF2-40B4-BE49-F238E27FC236}">
                <a16:creationId xmlns:a16="http://schemas.microsoft.com/office/drawing/2014/main" id="{A86B178E-8FB3-4E4B-B035-05A7077F7900}"/>
              </a:ext>
            </a:extLst>
          </p:cNvPr>
          <p:cNvSpPr txBox="1"/>
          <p:nvPr/>
        </p:nvSpPr>
        <p:spPr>
          <a:xfrm>
            <a:off x="2247745" y="5472609"/>
            <a:ext cx="4700326" cy="311624"/>
          </a:xfrm>
          <a:prstGeom prst="rect">
            <a:avLst/>
          </a:prstGeom>
          <a:noFill/>
        </p:spPr>
        <p:txBody>
          <a:bodyPr wrap="none" rtlCol="0">
            <a:spAutoFit/>
          </a:bodyPr>
          <a:lstStyle/>
          <a:p>
            <a:pPr>
              <a:lnSpc>
                <a:spcPct val="95000"/>
              </a:lnSpc>
            </a:pPr>
            <a:r>
              <a:rPr lang="de-DE" sz="1500" b="1" dirty="0" err="1">
                <a:solidFill>
                  <a:srgbClr val="FA3585"/>
                </a:solidFill>
                <a:latin typeface="Arial"/>
                <a:cs typeface="Arial"/>
              </a:rPr>
              <a:t>Individualized</a:t>
            </a:r>
            <a:r>
              <a:rPr lang="de-DE" sz="1500" b="1" dirty="0">
                <a:solidFill>
                  <a:srgbClr val="FA3585"/>
                </a:solidFill>
                <a:latin typeface="Arial"/>
                <a:cs typeface="Arial"/>
              </a:rPr>
              <a:t> </a:t>
            </a:r>
            <a:r>
              <a:rPr lang="de-DE" sz="1500" b="1" dirty="0" err="1">
                <a:solidFill>
                  <a:srgbClr val="FA3585"/>
                </a:solidFill>
                <a:latin typeface="Arial"/>
                <a:cs typeface="Arial"/>
              </a:rPr>
              <a:t>therapy</a:t>
            </a:r>
            <a:r>
              <a:rPr lang="de-DE" sz="1500" b="1" dirty="0">
                <a:solidFill>
                  <a:srgbClr val="FA3585"/>
                </a:solidFill>
                <a:latin typeface="Arial"/>
                <a:cs typeface="Arial"/>
              </a:rPr>
              <a:t> and </a:t>
            </a:r>
            <a:r>
              <a:rPr lang="de-DE" sz="1500" b="1" dirty="0" err="1">
                <a:solidFill>
                  <a:srgbClr val="FA3585"/>
                </a:solidFill>
                <a:latin typeface="Arial"/>
                <a:cs typeface="Arial"/>
              </a:rPr>
              <a:t>improved</a:t>
            </a:r>
            <a:r>
              <a:rPr lang="de-DE" sz="1500" b="1" dirty="0">
                <a:solidFill>
                  <a:srgbClr val="FA3585"/>
                </a:solidFill>
                <a:latin typeface="Arial"/>
                <a:cs typeface="Arial"/>
              </a:rPr>
              <a:t> </a:t>
            </a:r>
            <a:r>
              <a:rPr lang="de-DE" sz="1500" b="1" dirty="0" err="1">
                <a:solidFill>
                  <a:srgbClr val="FA3585"/>
                </a:solidFill>
                <a:latin typeface="Arial"/>
                <a:cs typeface="Arial"/>
              </a:rPr>
              <a:t>patient</a:t>
            </a:r>
            <a:r>
              <a:rPr lang="de-DE" sz="1500" b="1" dirty="0">
                <a:solidFill>
                  <a:srgbClr val="FA3585"/>
                </a:solidFill>
                <a:latin typeface="Arial"/>
                <a:cs typeface="Arial"/>
              </a:rPr>
              <a:t> care </a:t>
            </a:r>
          </a:p>
        </p:txBody>
      </p:sp>
      <p:grpSp>
        <p:nvGrpSpPr>
          <p:cNvPr id="82" name="Group 2">
            <a:extLst>
              <a:ext uri="{FF2B5EF4-FFF2-40B4-BE49-F238E27FC236}">
                <a16:creationId xmlns:a16="http://schemas.microsoft.com/office/drawing/2014/main" id="{B7C59300-C482-437A-82DA-1D70235B4765}"/>
              </a:ext>
            </a:extLst>
          </p:cNvPr>
          <p:cNvGrpSpPr/>
          <p:nvPr/>
        </p:nvGrpSpPr>
        <p:grpSpPr>
          <a:xfrm>
            <a:off x="1906141" y="5301208"/>
            <a:ext cx="366289" cy="395601"/>
            <a:chOff x="3230446" y="10347158"/>
            <a:chExt cx="1849255" cy="1997242"/>
          </a:xfrm>
          <a:solidFill>
            <a:srgbClr val="FA3585"/>
          </a:solidFill>
          <a:effectLst>
            <a:outerShdw blurRad="203200" dist="114300" dir="2700000" algn="tl" rotWithShape="0">
              <a:srgbClr val="FA3585">
                <a:alpha val="40000"/>
              </a:srgbClr>
            </a:outerShdw>
          </a:effectLst>
        </p:grpSpPr>
        <p:sp>
          <p:nvSpPr>
            <p:cNvPr id="83" name="Graphic 5">
              <a:extLst>
                <a:ext uri="{FF2B5EF4-FFF2-40B4-BE49-F238E27FC236}">
                  <a16:creationId xmlns:a16="http://schemas.microsoft.com/office/drawing/2014/main" id="{644F4760-1423-4B0E-89AC-A69EAB525BAD}"/>
                </a:ext>
              </a:extLst>
            </p:cNvPr>
            <p:cNvSpPr/>
            <p:nvPr/>
          </p:nvSpPr>
          <p:spPr>
            <a:xfrm>
              <a:off x="3230446" y="10347158"/>
              <a:ext cx="783964" cy="1997242"/>
            </a:xfrm>
            <a:custGeom>
              <a:avLst/>
              <a:gdLst>
                <a:gd name="connsiteX0" fmla="*/ 400575 w 400050"/>
                <a:gd name="connsiteY0" fmla="*/ 618649 h 1019175"/>
                <a:gd name="connsiteX1" fmla="*/ 400575 w 400050"/>
                <a:gd name="connsiteY1" fmla="*/ 1012031 h 1019175"/>
                <a:gd name="connsiteX2" fmla="*/ 7192 w 400050"/>
                <a:gd name="connsiteY2" fmla="*/ 1012031 h 1019175"/>
                <a:gd name="connsiteX3" fmla="*/ 7192 w 400050"/>
                <a:gd name="connsiteY3" fmla="*/ 618649 h 1019175"/>
                <a:gd name="connsiteX4" fmla="*/ 324375 w 400050"/>
                <a:gd name="connsiteY4" fmla="*/ 7144 h 1019175"/>
                <a:gd name="connsiteX5" fmla="*/ 392955 w 400050"/>
                <a:gd name="connsiteY5" fmla="*/ 124301 h 1019175"/>
                <a:gd name="connsiteX6" fmla="*/ 199597 w 400050"/>
                <a:gd name="connsiteY6" fmla="*/ 618649 h 1019175"/>
                <a:gd name="connsiteX7" fmla="*/ 400575 w 400050"/>
                <a:gd name="connsiteY7" fmla="*/ 618649 h 1019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0050" h="1019175">
                  <a:moveTo>
                    <a:pt x="400575" y="618649"/>
                  </a:moveTo>
                  <a:lnTo>
                    <a:pt x="400575" y="1012031"/>
                  </a:lnTo>
                  <a:lnTo>
                    <a:pt x="7192" y="1012031"/>
                  </a:lnTo>
                  <a:lnTo>
                    <a:pt x="7192" y="618649"/>
                  </a:lnTo>
                  <a:cubicBezTo>
                    <a:pt x="7192" y="618649"/>
                    <a:pt x="-4238" y="176689"/>
                    <a:pt x="324375" y="7144"/>
                  </a:cubicBezTo>
                  <a:lnTo>
                    <a:pt x="392955" y="124301"/>
                  </a:lnTo>
                  <a:cubicBezTo>
                    <a:pt x="392955" y="124301"/>
                    <a:pt x="199597" y="249079"/>
                    <a:pt x="199597" y="618649"/>
                  </a:cubicBezTo>
                  <a:lnTo>
                    <a:pt x="400575" y="618649"/>
                  </a:lnTo>
                  <a:close/>
                </a:path>
              </a:pathLst>
            </a:custGeom>
            <a:grpFill/>
            <a:ln w="9525" cap="flat">
              <a:noFill/>
              <a:prstDash val="solid"/>
              <a:miter/>
            </a:ln>
          </p:spPr>
          <p:txBody>
            <a:bodyPr rtlCol="0" anchor="ctr"/>
            <a:lstStyle/>
            <a:p>
              <a:pPr defTabSz="457200" rtl="0">
                <a:defRPr/>
              </a:pPr>
              <a:endParaRPr lang="en-US" kern="1200">
                <a:solidFill>
                  <a:srgbClr val="172144"/>
                </a:solidFill>
                <a:cs typeface="Arial"/>
              </a:endParaRPr>
            </a:p>
          </p:txBody>
        </p:sp>
        <p:sp>
          <p:nvSpPr>
            <p:cNvPr id="84" name="Graphic 5">
              <a:extLst>
                <a:ext uri="{FF2B5EF4-FFF2-40B4-BE49-F238E27FC236}">
                  <a16:creationId xmlns:a16="http://schemas.microsoft.com/office/drawing/2014/main" id="{84BAA9B8-37CC-4D9E-B129-E34123CAD559}"/>
                </a:ext>
              </a:extLst>
            </p:cNvPr>
            <p:cNvSpPr/>
            <p:nvPr/>
          </p:nvSpPr>
          <p:spPr>
            <a:xfrm>
              <a:off x="4295737" y="10347158"/>
              <a:ext cx="783964" cy="1997242"/>
            </a:xfrm>
            <a:custGeom>
              <a:avLst/>
              <a:gdLst>
                <a:gd name="connsiteX0" fmla="*/ 400575 w 400050"/>
                <a:gd name="connsiteY0" fmla="*/ 618649 h 1019175"/>
                <a:gd name="connsiteX1" fmla="*/ 400575 w 400050"/>
                <a:gd name="connsiteY1" fmla="*/ 1012031 h 1019175"/>
                <a:gd name="connsiteX2" fmla="*/ 7192 w 400050"/>
                <a:gd name="connsiteY2" fmla="*/ 1012031 h 1019175"/>
                <a:gd name="connsiteX3" fmla="*/ 7192 w 400050"/>
                <a:gd name="connsiteY3" fmla="*/ 618649 h 1019175"/>
                <a:gd name="connsiteX4" fmla="*/ 324375 w 400050"/>
                <a:gd name="connsiteY4" fmla="*/ 7144 h 1019175"/>
                <a:gd name="connsiteX5" fmla="*/ 392955 w 400050"/>
                <a:gd name="connsiteY5" fmla="*/ 124301 h 1019175"/>
                <a:gd name="connsiteX6" fmla="*/ 199597 w 400050"/>
                <a:gd name="connsiteY6" fmla="*/ 618649 h 1019175"/>
                <a:gd name="connsiteX7" fmla="*/ 400575 w 400050"/>
                <a:gd name="connsiteY7" fmla="*/ 618649 h 1019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0050" h="1019175">
                  <a:moveTo>
                    <a:pt x="400575" y="618649"/>
                  </a:moveTo>
                  <a:lnTo>
                    <a:pt x="400575" y="1012031"/>
                  </a:lnTo>
                  <a:lnTo>
                    <a:pt x="7192" y="1012031"/>
                  </a:lnTo>
                  <a:lnTo>
                    <a:pt x="7192" y="618649"/>
                  </a:lnTo>
                  <a:cubicBezTo>
                    <a:pt x="7192" y="618649"/>
                    <a:pt x="-4238" y="176689"/>
                    <a:pt x="324375" y="7144"/>
                  </a:cubicBezTo>
                  <a:lnTo>
                    <a:pt x="392955" y="124301"/>
                  </a:lnTo>
                  <a:cubicBezTo>
                    <a:pt x="392955" y="124301"/>
                    <a:pt x="199597" y="249079"/>
                    <a:pt x="199597" y="618649"/>
                  </a:cubicBezTo>
                  <a:lnTo>
                    <a:pt x="400575" y="618649"/>
                  </a:lnTo>
                  <a:close/>
                </a:path>
              </a:pathLst>
            </a:custGeom>
            <a:grpFill/>
            <a:ln w="9525" cap="flat">
              <a:noFill/>
              <a:prstDash val="solid"/>
              <a:miter/>
            </a:ln>
          </p:spPr>
          <p:txBody>
            <a:bodyPr rtlCol="0" anchor="ctr"/>
            <a:lstStyle/>
            <a:p>
              <a:pPr defTabSz="457200" rtl="0">
                <a:defRPr/>
              </a:pPr>
              <a:endParaRPr lang="en-US" kern="1200">
                <a:solidFill>
                  <a:srgbClr val="172144"/>
                </a:solidFill>
                <a:cs typeface="Arial"/>
              </a:endParaRPr>
            </a:p>
          </p:txBody>
        </p:sp>
      </p:grpSp>
      <p:grpSp>
        <p:nvGrpSpPr>
          <p:cNvPr id="85" name="Group 6">
            <a:extLst>
              <a:ext uri="{FF2B5EF4-FFF2-40B4-BE49-F238E27FC236}">
                <a16:creationId xmlns:a16="http://schemas.microsoft.com/office/drawing/2014/main" id="{C1CD3824-01C4-48A6-A1A2-68671E7DB391}"/>
              </a:ext>
            </a:extLst>
          </p:cNvPr>
          <p:cNvGrpSpPr/>
          <p:nvPr/>
        </p:nvGrpSpPr>
        <p:grpSpPr>
          <a:xfrm rot="10800000">
            <a:off x="6828706" y="5556643"/>
            <a:ext cx="366289" cy="395601"/>
            <a:chOff x="3230446" y="10347158"/>
            <a:chExt cx="1849255" cy="1997242"/>
          </a:xfrm>
          <a:solidFill>
            <a:srgbClr val="FA3585"/>
          </a:solidFill>
          <a:effectLst>
            <a:outerShdw blurRad="203200" dist="114300" dir="2700000" algn="tl" rotWithShape="0">
              <a:srgbClr val="FA3585">
                <a:alpha val="40000"/>
              </a:srgbClr>
            </a:outerShdw>
          </a:effectLst>
        </p:grpSpPr>
        <p:sp>
          <p:nvSpPr>
            <p:cNvPr id="86" name="Graphic 5">
              <a:extLst>
                <a:ext uri="{FF2B5EF4-FFF2-40B4-BE49-F238E27FC236}">
                  <a16:creationId xmlns:a16="http://schemas.microsoft.com/office/drawing/2014/main" id="{42BE1D51-ECED-4C58-9EC9-825A8AEAB48A}"/>
                </a:ext>
              </a:extLst>
            </p:cNvPr>
            <p:cNvSpPr/>
            <p:nvPr/>
          </p:nvSpPr>
          <p:spPr>
            <a:xfrm>
              <a:off x="3230446" y="10347158"/>
              <a:ext cx="783964" cy="1997242"/>
            </a:xfrm>
            <a:custGeom>
              <a:avLst/>
              <a:gdLst>
                <a:gd name="connsiteX0" fmla="*/ 400575 w 400050"/>
                <a:gd name="connsiteY0" fmla="*/ 618649 h 1019175"/>
                <a:gd name="connsiteX1" fmla="*/ 400575 w 400050"/>
                <a:gd name="connsiteY1" fmla="*/ 1012031 h 1019175"/>
                <a:gd name="connsiteX2" fmla="*/ 7192 w 400050"/>
                <a:gd name="connsiteY2" fmla="*/ 1012031 h 1019175"/>
                <a:gd name="connsiteX3" fmla="*/ 7192 w 400050"/>
                <a:gd name="connsiteY3" fmla="*/ 618649 h 1019175"/>
                <a:gd name="connsiteX4" fmla="*/ 324375 w 400050"/>
                <a:gd name="connsiteY4" fmla="*/ 7144 h 1019175"/>
                <a:gd name="connsiteX5" fmla="*/ 392955 w 400050"/>
                <a:gd name="connsiteY5" fmla="*/ 124301 h 1019175"/>
                <a:gd name="connsiteX6" fmla="*/ 199597 w 400050"/>
                <a:gd name="connsiteY6" fmla="*/ 618649 h 1019175"/>
                <a:gd name="connsiteX7" fmla="*/ 400575 w 400050"/>
                <a:gd name="connsiteY7" fmla="*/ 618649 h 1019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0050" h="1019175">
                  <a:moveTo>
                    <a:pt x="400575" y="618649"/>
                  </a:moveTo>
                  <a:lnTo>
                    <a:pt x="400575" y="1012031"/>
                  </a:lnTo>
                  <a:lnTo>
                    <a:pt x="7192" y="1012031"/>
                  </a:lnTo>
                  <a:lnTo>
                    <a:pt x="7192" y="618649"/>
                  </a:lnTo>
                  <a:cubicBezTo>
                    <a:pt x="7192" y="618649"/>
                    <a:pt x="-4238" y="176689"/>
                    <a:pt x="324375" y="7144"/>
                  </a:cubicBezTo>
                  <a:lnTo>
                    <a:pt x="392955" y="124301"/>
                  </a:lnTo>
                  <a:cubicBezTo>
                    <a:pt x="392955" y="124301"/>
                    <a:pt x="199597" y="249079"/>
                    <a:pt x="199597" y="618649"/>
                  </a:cubicBezTo>
                  <a:lnTo>
                    <a:pt x="400575" y="618649"/>
                  </a:lnTo>
                  <a:close/>
                </a:path>
              </a:pathLst>
            </a:custGeom>
            <a:grpFill/>
            <a:ln w="9525" cap="flat">
              <a:noFill/>
              <a:prstDash val="solid"/>
              <a:miter/>
            </a:ln>
          </p:spPr>
          <p:txBody>
            <a:bodyPr rtlCol="0" anchor="ctr"/>
            <a:lstStyle/>
            <a:p>
              <a:pPr defTabSz="457200" rtl="0">
                <a:defRPr/>
              </a:pPr>
              <a:endParaRPr lang="en-US" kern="1200">
                <a:solidFill>
                  <a:srgbClr val="172144"/>
                </a:solidFill>
                <a:cs typeface="Arial"/>
              </a:endParaRPr>
            </a:p>
          </p:txBody>
        </p:sp>
        <p:sp>
          <p:nvSpPr>
            <p:cNvPr id="87" name="Graphic 5">
              <a:extLst>
                <a:ext uri="{FF2B5EF4-FFF2-40B4-BE49-F238E27FC236}">
                  <a16:creationId xmlns:a16="http://schemas.microsoft.com/office/drawing/2014/main" id="{13D582AA-0A75-4000-8C3F-F5363D188491}"/>
                </a:ext>
              </a:extLst>
            </p:cNvPr>
            <p:cNvSpPr/>
            <p:nvPr/>
          </p:nvSpPr>
          <p:spPr>
            <a:xfrm>
              <a:off x="4295737" y="10347158"/>
              <a:ext cx="783964" cy="1997242"/>
            </a:xfrm>
            <a:custGeom>
              <a:avLst/>
              <a:gdLst>
                <a:gd name="connsiteX0" fmla="*/ 400575 w 400050"/>
                <a:gd name="connsiteY0" fmla="*/ 618649 h 1019175"/>
                <a:gd name="connsiteX1" fmla="*/ 400575 w 400050"/>
                <a:gd name="connsiteY1" fmla="*/ 1012031 h 1019175"/>
                <a:gd name="connsiteX2" fmla="*/ 7192 w 400050"/>
                <a:gd name="connsiteY2" fmla="*/ 1012031 h 1019175"/>
                <a:gd name="connsiteX3" fmla="*/ 7192 w 400050"/>
                <a:gd name="connsiteY3" fmla="*/ 618649 h 1019175"/>
                <a:gd name="connsiteX4" fmla="*/ 324375 w 400050"/>
                <a:gd name="connsiteY4" fmla="*/ 7144 h 1019175"/>
                <a:gd name="connsiteX5" fmla="*/ 392955 w 400050"/>
                <a:gd name="connsiteY5" fmla="*/ 124301 h 1019175"/>
                <a:gd name="connsiteX6" fmla="*/ 199597 w 400050"/>
                <a:gd name="connsiteY6" fmla="*/ 618649 h 1019175"/>
                <a:gd name="connsiteX7" fmla="*/ 400575 w 400050"/>
                <a:gd name="connsiteY7" fmla="*/ 618649 h 1019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0050" h="1019175">
                  <a:moveTo>
                    <a:pt x="400575" y="618649"/>
                  </a:moveTo>
                  <a:lnTo>
                    <a:pt x="400575" y="1012031"/>
                  </a:lnTo>
                  <a:lnTo>
                    <a:pt x="7192" y="1012031"/>
                  </a:lnTo>
                  <a:lnTo>
                    <a:pt x="7192" y="618649"/>
                  </a:lnTo>
                  <a:cubicBezTo>
                    <a:pt x="7192" y="618649"/>
                    <a:pt x="-4238" y="176689"/>
                    <a:pt x="324375" y="7144"/>
                  </a:cubicBezTo>
                  <a:lnTo>
                    <a:pt x="392955" y="124301"/>
                  </a:lnTo>
                  <a:cubicBezTo>
                    <a:pt x="392955" y="124301"/>
                    <a:pt x="199597" y="249079"/>
                    <a:pt x="199597" y="618649"/>
                  </a:cubicBezTo>
                  <a:lnTo>
                    <a:pt x="400575" y="618649"/>
                  </a:lnTo>
                  <a:close/>
                </a:path>
              </a:pathLst>
            </a:custGeom>
            <a:grpFill/>
            <a:ln w="9525" cap="flat">
              <a:noFill/>
              <a:prstDash val="solid"/>
              <a:miter/>
            </a:ln>
          </p:spPr>
          <p:txBody>
            <a:bodyPr rtlCol="0" anchor="ctr"/>
            <a:lstStyle/>
            <a:p>
              <a:pPr defTabSz="457200" rtl="0">
                <a:defRPr/>
              </a:pPr>
              <a:endParaRPr lang="en-US" kern="1200">
                <a:solidFill>
                  <a:srgbClr val="172144"/>
                </a:solidFill>
                <a:cs typeface="Arial"/>
              </a:endParaRPr>
            </a:p>
          </p:txBody>
        </p:sp>
      </p:grpSp>
      <p:sp>
        <p:nvSpPr>
          <p:cNvPr id="133" name="Rechteck 132">
            <a:extLst>
              <a:ext uri="{FF2B5EF4-FFF2-40B4-BE49-F238E27FC236}">
                <a16:creationId xmlns:a16="http://schemas.microsoft.com/office/drawing/2014/main" id="{E8AF0587-AA1A-4E75-957F-3B624C99659F}"/>
              </a:ext>
            </a:extLst>
          </p:cNvPr>
          <p:cNvSpPr/>
          <p:nvPr/>
        </p:nvSpPr>
        <p:spPr>
          <a:xfrm>
            <a:off x="5987704" y="4972778"/>
            <a:ext cx="2149452" cy="323165"/>
          </a:xfrm>
          <a:prstGeom prst="rect">
            <a:avLst/>
          </a:prstGeom>
        </p:spPr>
        <p:txBody>
          <a:bodyPr wrap="square">
            <a:spAutoFit/>
          </a:bodyPr>
          <a:lstStyle/>
          <a:p>
            <a:r>
              <a:rPr lang="de-DE" sz="1500" b="1" dirty="0">
                <a:solidFill>
                  <a:srgbClr val="6C36AA"/>
                </a:solidFill>
                <a:latin typeface="Calibri Light" panose="020F0302020204030204" pitchFamily="34" charset="0"/>
                <a:cs typeface="Arial"/>
              </a:rPr>
              <a:t>THERA</a:t>
            </a:r>
            <a:r>
              <a:rPr lang="de-DE" sz="1500" b="1" dirty="0">
                <a:solidFill>
                  <a:srgbClr val="92D050"/>
                </a:solidFill>
                <a:latin typeface="Calibri Light" panose="020F0302020204030204" pitchFamily="34" charset="0"/>
                <a:cs typeface="Arial"/>
              </a:rPr>
              <a:t>NOSTICS</a:t>
            </a:r>
          </a:p>
        </p:txBody>
      </p:sp>
      <p:sp>
        <p:nvSpPr>
          <p:cNvPr id="134" name="TextBox 1">
            <a:extLst>
              <a:ext uri="{FF2B5EF4-FFF2-40B4-BE49-F238E27FC236}">
                <a16:creationId xmlns:a16="http://schemas.microsoft.com/office/drawing/2014/main" id="{39BD45A4-D68F-4858-A7C8-358BE92AF042}"/>
              </a:ext>
            </a:extLst>
          </p:cNvPr>
          <p:cNvSpPr txBox="1"/>
          <p:nvPr/>
        </p:nvSpPr>
        <p:spPr>
          <a:xfrm>
            <a:off x="-1350629" y="263550"/>
            <a:ext cx="11845258" cy="1323439"/>
          </a:xfrm>
          <a:prstGeom prst="rect">
            <a:avLst/>
          </a:prstGeom>
          <a:noFill/>
        </p:spPr>
        <p:txBody>
          <a:bodyPr wrap="square" rtlCol="0">
            <a:spAutoFit/>
          </a:bodyPr>
          <a:lstStyle/>
          <a:p>
            <a:pPr lvl="0" algn="ctr" defTabSz="171450" rtl="0">
              <a:defRPr/>
            </a:pPr>
            <a:r>
              <a:rPr lang="en-US" sz="3200" b="1" kern="1800" spc="563" dirty="0" err="1">
                <a:latin typeface="Open Sans Extrabold" panose="020B0906030804020204" pitchFamily="34" charset="0"/>
                <a:ea typeface="Open Sans Extrabold" panose="020B0906030804020204" pitchFamily="34" charset="0"/>
                <a:cs typeface="Open Sans Extrabold" panose="020B0906030804020204" pitchFamily="34" charset="0"/>
              </a:rPr>
              <a:t>Theranostics</a:t>
            </a:r>
            <a:br>
              <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br>
            <a:r>
              <a:rPr lang="en-US" sz="14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t>Therapy and diagnostics in one</a:t>
            </a:r>
            <a:endPar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endParaRPr>
          </a:p>
          <a:p>
            <a:pPr lvl="0" algn="ctr" defTabSz="171450" rtl="0">
              <a:defRPr/>
            </a:pPr>
            <a:endParaRPr kumimoji="0" lang="en-US" sz="3200" b="1" i="0" u="none" strike="noStrike" kern="1800" cap="none" spc="563" normalizeH="0" baseline="0" noProof="0" dirty="0">
              <a:ln>
                <a:noFill/>
              </a:ln>
              <a:solidFill>
                <a:srgbClr val="023D6B"/>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Tree>
    <p:extLst>
      <p:ext uri="{BB962C8B-B14F-4D97-AF65-F5344CB8AC3E}">
        <p14:creationId xmlns:p14="http://schemas.microsoft.com/office/powerpoint/2010/main" val="2444390798"/>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4" name="Freeform 100">
            <a:extLst>
              <a:ext uri="{FF2B5EF4-FFF2-40B4-BE49-F238E27FC236}">
                <a16:creationId xmlns:a16="http://schemas.microsoft.com/office/drawing/2014/main" id="{46B084FB-4831-4291-B9A0-02E8422646E0}"/>
              </a:ext>
            </a:extLst>
          </p:cNvPr>
          <p:cNvSpPr>
            <a:spLocks noEditPoints="1"/>
          </p:cNvSpPr>
          <p:nvPr/>
        </p:nvSpPr>
        <p:spPr bwMode="auto">
          <a:xfrm>
            <a:off x="4703218" y="3679298"/>
            <a:ext cx="262865" cy="132084"/>
          </a:xfrm>
          <a:custGeom>
            <a:avLst/>
            <a:gdLst>
              <a:gd name="T0" fmla="*/ 44 w 104"/>
              <a:gd name="T1" fmla="*/ 1 h 54"/>
              <a:gd name="T2" fmla="*/ 48 w 104"/>
              <a:gd name="T3" fmla="*/ 4 h 54"/>
              <a:gd name="T4" fmla="*/ 51 w 104"/>
              <a:gd name="T5" fmla="*/ 5 h 54"/>
              <a:gd name="T6" fmla="*/ 57 w 104"/>
              <a:gd name="T7" fmla="*/ 8 h 54"/>
              <a:gd name="T8" fmla="*/ 69 w 104"/>
              <a:gd name="T9" fmla="*/ 9 h 54"/>
              <a:gd name="T10" fmla="*/ 71 w 104"/>
              <a:gd name="T11" fmla="*/ 7 h 54"/>
              <a:gd name="T12" fmla="*/ 75 w 104"/>
              <a:gd name="T13" fmla="*/ 6 h 54"/>
              <a:gd name="T14" fmla="*/ 82 w 104"/>
              <a:gd name="T15" fmla="*/ 4 h 54"/>
              <a:gd name="T16" fmla="*/ 85 w 104"/>
              <a:gd name="T17" fmla="*/ 8 h 54"/>
              <a:gd name="T18" fmla="*/ 87 w 104"/>
              <a:gd name="T19" fmla="*/ 8 h 54"/>
              <a:gd name="T20" fmla="*/ 91 w 104"/>
              <a:gd name="T21" fmla="*/ 12 h 54"/>
              <a:gd name="T22" fmla="*/ 94 w 104"/>
              <a:gd name="T23" fmla="*/ 15 h 54"/>
              <a:gd name="T24" fmla="*/ 92 w 104"/>
              <a:gd name="T25" fmla="*/ 22 h 54"/>
              <a:gd name="T26" fmla="*/ 92 w 104"/>
              <a:gd name="T27" fmla="*/ 25 h 54"/>
              <a:gd name="T28" fmla="*/ 92 w 104"/>
              <a:gd name="T29" fmla="*/ 35 h 54"/>
              <a:gd name="T30" fmla="*/ 95 w 104"/>
              <a:gd name="T31" fmla="*/ 39 h 54"/>
              <a:gd name="T32" fmla="*/ 95 w 104"/>
              <a:gd name="T33" fmla="*/ 40 h 54"/>
              <a:gd name="T34" fmla="*/ 99 w 104"/>
              <a:gd name="T35" fmla="*/ 39 h 54"/>
              <a:gd name="T36" fmla="*/ 100 w 104"/>
              <a:gd name="T37" fmla="*/ 38 h 54"/>
              <a:gd name="T38" fmla="*/ 99 w 104"/>
              <a:gd name="T39" fmla="*/ 39 h 54"/>
              <a:gd name="T40" fmla="*/ 90 w 104"/>
              <a:gd name="T41" fmla="*/ 41 h 54"/>
              <a:gd name="T42" fmla="*/ 82 w 104"/>
              <a:gd name="T43" fmla="*/ 46 h 54"/>
              <a:gd name="T44" fmla="*/ 61 w 104"/>
              <a:gd name="T45" fmla="*/ 48 h 54"/>
              <a:gd name="T46" fmla="*/ 46 w 104"/>
              <a:gd name="T47" fmla="*/ 49 h 54"/>
              <a:gd name="T48" fmla="*/ 37 w 104"/>
              <a:gd name="T49" fmla="*/ 51 h 54"/>
              <a:gd name="T50" fmla="*/ 24 w 104"/>
              <a:gd name="T51" fmla="*/ 52 h 54"/>
              <a:gd name="T52" fmla="*/ 17 w 104"/>
              <a:gd name="T53" fmla="*/ 52 h 54"/>
              <a:gd name="T54" fmla="*/ 4 w 104"/>
              <a:gd name="T55" fmla="*/ 53 h 54"/>
              <a:gd name="T56" fmla="*/ 5 w 104"/>
              <a:gd name="T57" fmla="*/ 49 h 54"/>
              <a:gd name="T58" fmla="*/ 13 w 104"/>
              <a:gd name="T59" fmla="*/ 40 h 54"/>
              <a:gd name="T60" fmla="*/ 8 w 104"/>
              <a:gd name="T61" fmla="*/ 38 h 54"/>
              <a:gd name="T62" fmla="*/ 4 w 104"/>
              <a:gd name="T63" fmla="*/ 35 h 54"/>
              <a:gd name="T64" fmla="*/ 9 w 104"/>
              <a:gd name="T65" fmla="*/ 22 h 54"/>
              <a:gd name="T66" fmla="*/ 25 w 104"/>
              <a:gd name="T67" fmla="*/ 25 h 54"/>
              <a:gd name="T68" fmla="*/ 38 w 104"/>
              <a:gd name="T69" fmla="*/ 8 h 54"/>
              <a:gd name="T70" fmla="*/ 40 w 104"/>
              <a:gd name="T71" fmla="*/ 1 h 54"/>
              <a:gd name="T72" fmla="*/ 44 w 104"/>
              <a:gd name="T73" fmla="*/ 1 h 54"/>
              <a:gd name="T74" fmla="*/ 102 w 104"/>
              <a:gd name="T75" fmla="*/ 37 h 54"/>
              <a:gd name="T76" fmla="*/ 102 w 104"/>
              <a:gd name="T77" fmla="*/ 37 h 54"/>
              <a:gd name="T78" fmla="*/ 102 w 104"/>
              <a:gd name="T79" fmla="*/ 37 h 54"/>
              <a:gd name="T80" fmla="*/ 102 w 104"/>
              <a:gd name="T81" fmla="*/ 38 h 54"/>
              <a:gd name="T82" fmla="*/ 102 w 104"/>
              <a:gd name="T83" fmla="*/ 37 h 54"/>
              <a:gd name="T84" fmla="*/ 102 w 104"/>
              <a:gd name="T85" fmla="*/ 37 h 54"/>
              <a:gd name="T86" fmla="*/ 102 w 104"/>
              <a:gd name="T87" fmla="*/ 38 h 54"/>
              <a:gd name="T88" fmla="*/ 102 w 104"/>
              <a:gd name="T89" fmla="*/ 38 h 54"/>
              <a:gd name="T90" fmla="*/ 104 w 104"/>
              <a:gd name="T91" fmla="*/ 42 h 54"/>
              <a:gd name="T92" fmla="*/ 104 w 104"/>
              <a:gd name="T93" fmla="*/ 42 h 54"/>
              <a:gd name="T94" fmla="*/ 102 w 104"/>
              <a:gd name="T95" fmla="*/ 38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04" h="54">
                <a:moveTo>
                  <a:pt x="44" y="1"/>
                </a:moveTo>
                <a:cubicBezTo>
                  <a:pt x="48" y="4"/>
                  <a:pt x="48" y="4"/>
                  <a:pt x="48" y="4"/>
                </a:cubicBezTo>
                <a:cubicBezTo>
                  <a:pt x="51" y="5"/>
                  <a:pt x="51" y="5"/>
                  <a:pt x="51" y="5"/>
                </a:cubicBezTo>
                <a:cubicBezTo>
                  <a:pt x="57" y="8"/>
                  <a:pt x="57" y="8"/>
                  <a:pt x="57" y="8"/>
                </a:cubicBezTo>
                <a:cubicBezTo>
                  <a:pt x="69" y="9"/>
                  <a:pt x="69" y="9"/>
                  <a:pt x="69" y="9"/>
                </a:cubicBezTo>
                <a:cubicBezTo>
                  <a:pt x="71" y="7"/>
                  <a:pt x="71" y="7"/>
                  <a:pt x="71" y="7"/>
                </a:cubicBezTo>
                <a:cubicBezTo>
                  <a:pt x="75" y="6"/>
                  <a:pt x="75" y="6"/>
                  <a:pt x="75" y="6"/>
                </a:cubicBezTo>
                <a:cubicBezTo>
                  <a:pt x="82" y="4"/>
                  <a:pt x="82" y="4"/>
                  <a:pt x="82" y="4"/>
                </a:cubicBezTo>
                <a:cubicBezTo>
                  <a:pt x="85" y="8"/>
                  <a:pt x="85" y="8"/>
                  <a:pt x="85" y="8"/>
                </a:cubicBezTo>
                <a:cubicBezTo>
                  <a:pt x="87" y="8"/>
                  <a:pt x="87" y="8"/>
                  <a:pt x="87" y="8"/>
                </a:cubicBezTo>
                <a:cubicBezTo>
                  <a:pt x="87" y="8"/>
                  <a:pt x="89" y="10"/>
                  <a:pt x="91" y="12"/>
                </a:cubicBezTo>
                <a:cubicBezTo>
                  <a:pt x="92" y="14"/>
                  <a:pt x="94" y="15"/>
                  <a:pt x="94" y="15"/>
                </a:cubicBezTo>
                <a:cubicBezTo>
                  <a:pt x="92" y="22"/>
                  <a:pt x="92" y="22"/>
                  <a:pt x="92" y="22"/>
                </a:cubicBezTo>
                <a:cubicBezTo>
                  <a:pt x="92" y="25"/>
                  <a:pt x="92" y="25"/>
                  <a:pt x="92" y="25"/>
                </a:cubicBezTo>
                <a:cubicBezTo>
                  <a:pt x="92" y="35"/>
                  <a:pt x="92" y="35"/>
                  <a:pt x="92" y="35"/>
                </a:cubicBezTo>
                <a:cubicBezTo>
                  <a:pt x="95" y="39"/>
                  <a:pt x="95" y="39"/>
                  <a:pt x="95" y="39"/>
                </a:cubicBezTo>
                <a:cubicBezTo>
                  <a:pt x="95" y="40"/>
                  <a:pt x="95" y="40"/>
                  <a:pt x="95" y="40"/>
                </a:cubicBezTo>
                <a:cubicBezTo>
                  <a:pt x="99" y="39"/>
                  <a:pt x="99" y="39"/>
                  <a:pt x="99" y="39"/>
                </a:cubicBezTo>
                <a:cubicBezTo>
                  <a:pt x="99" y="39"/>
                  <a:pt x="100" y="39"/>
                  <a:pt x="100" y="38"/>
                </a:cubicBezTo>
                <a:cubicBezTo>
                  <a:pt x="100" y="39"/>
                  <a:pt x="99" y="39"/>
                  <a:pt x="99" y="39"/>
                </a:cubicBezTo>
                <a:cubicBezTo>
                  <a:pt x="90" y="41"/>
                  <a:pt x="90" y="41"/>
                  <a:pt x="90" y="41"/>
                </a:cubicBezTo>
                <a:cubicBezTo>
                  <a:pt x="82" y="46"/>
                  <a:pt x="82" y="46"/>
                  <a:pt x="82" y="46"/>
                </a:cubicBezTo>
                <a:cubicBezTo>
                  <a:pt x="82" y="46"/>
                  <a:pt x="63" y="48"/>
                  <a:pt x="61" y="48"/>
                </a:cubicBezTo>
                <a:cubicBezTo>
                  <a:pt x="60" y="48"/>
                  <a:pt x="48" y="49"/>
                  <a:pt x="46" y="49"/>
                </a:cubicBezTo>
                <a:cubicBezTo>
                  <a:pt x="45" y="50"/>
                  <a:pt x="39" y="51"/>
                  <a:pt x="37" y="51"/>
                </a:cubicBezTo>
                <a:cubicBezTo>
                  <a:pt x="35" y="51"/>
                  <a:pt x="26" y="52"/>
                  <a:pt x="24" y="52"/>
                </a:cubicBezTo>
                <a:cubicBezTo>
                  <a:pt x="22" y="52"/>
                  <a:pt x="17" y="52"/>
                  <a:pt x="17" y="52"/>
                </a:cubicBezTo>
                <a:cubicBezTo>
                  <a:pt x="17" y="52"/>
                  <a:pt x="7" y="53"/>
                  <a:pt x="4" y="53"/>
                </a:cubicBezTo>
                <a:cubicBezTo>
                  <a:pt x="1" y="54"/>
                  <a:pt x="5" y="49"/>
                  <a:pt x="5" y="49"/>
                </a:cubicBezTo>
                <a:cubicBezTo>
                  <a:pt x="5" y="49"/>
                  <a:pt x="17" y="39"/>
                  <a:pt x="13" y="40"/>
                </a:cubicBezTo>
                <a:cubicBezTo>
                  <a:pt x="8" y="38"/>
                  <a:pt x="8" y="38"/>
                  <a:pt x="8" y="38"/>
                </a:cubicBezTo>
                <a:cubicBezTo>
                  <a:pt x="4" y="35"/>
                  <a:pt x="4" y="35"/>
                  <a:pt x="4" y="35"/>
                </a:cubicBezTo>
                <a:cubicBezTo>
                  <a:pt x="0" y="26"/>
                  <a:pt x="5" y="22"/>
                  <a:pt x="9" y="22"/>
                </a:cubicBezTo>
                <a:cubicBezTo>
                  <a:pt x="12" y="22"/>
                  <a:pt x="20" y="25"/>
                  <a:pt x="25" y="25"/>
                </a:cubicBezTo>
                <a:cubicBezTo>
                  <a:pt x="43" y="25"/>
                  <a:pt x="39" y="19"/>
                  <a:pt x="38" y="8"/>
                </a:cubicBezTo>
                <a:cubicBezTo>
                  <a:pt x="38" y="5"/>
                  <a:pt x="39" y="2"/>
                  <a:pt x="40" y="1"/>
                </a:cubicBezTo>
                <a:cubicBezTo>
                  <a:pt x="41" y="0"/>
                  <a:pt x="43" y="2"/>
                  <a:pt x="44" y="1"/>
                </a:cubicBezTo>
                <a:close/>
                <a:moveTo>
                  <a:pt x="102" y="37"/>
                </a:moveTo>
                <a:cubicBezTo>
                  <a:pt x="102" y="37"/>
                  <a:pt x="102" y="37"/>
                  <a:pt x="102" y="37"/>
                </a:cubicBezTo>
                <a:cubicBezTo>
                  <a:pt x="102" y="37"/>
                  <a:pt x="102" y="37"/>
                  <a:pt x="102" y="37"/>
                </a:cubicBezTo>
                <a:cubicBezTo>
                  <a:pt x="102" y="38"/>
                  <a:pt x="102" y="38"/>
                  <a:pt x="102" y="38"/>
                </a:cubicBezTo>
                <a:cubicBezTo>
                  <a:pt x="102" y="37"/>
                  <a:pt x="102" y="37"/>
                  <a:pt x="102" y="37"/>
                </a:cubicBezTo>
                <a:cubicBezTo>
                  <a:pt x="102" y="37"/>
                  <a:pt x="102" y="37"/>
                  <a:pt x="102" y="37"/>
                </a:cubicBezTo>
                <a:close/>
                <a:moveTo>
                  <a:pt x="102" y="38"/>
                </a:moveTo>
                <a:cubicBezTo>
                  <a:pt x="102" y="38"/>
                  <a:pt x="102" y="38"/>
                  <a:pt x="102" y="38"/>
                </a:cubicBezTo>
                <a:cubicBezTo>
                  <a:pt x="103" y="39"/>
                  <a:pt x="104" y="41"/>
                  <a:pt x="104" y="42"/>
                </a:cubicBezTo>
                <a:cubicBezTo>
                  <a:pt x="104" y="42"/>
                  <a:pt x="104" y="42"/>
                  <a:pt x="104" y="42"/>
                </a:cubicBezTo>
                <a:cubicBezTo>
                  <a:pt x="104" y="41"/>
                  <a:pt x="103" y="39"/>
                  <a:pt x="102" y="38"/>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63" name="Freeform 23">
            <a:extLst>
              <a:ext uri="{FF2B5EF4-FFF2-40B4-BE49-F238E27FC236}">
                <a16:creationId xmlns:a16="http://schemas.microsoft.com/office/drawing/2014/main" id="{537081F5-A9E2-4087-AE72-A510A69A63D6}"/>
              </a:ext>
            </a:extLst>
          </p:cNvPr>
          <p:cNvSpPr>
            <a:spLocks/>
          </p:cNvSpPr>
          <p:nvPr/>
        </p:nvSpPr>
        <p:spPr bwMode="auto">
          <a:xfrm>
            <a:off x="4970953" y="5250150"/>
            <a:ext cx="189846" cy="191050"/>
          </a:xfrm>
          <a:custGeom>
            <a:avLst/>
            <a:gdLst>
              <a:gd name="T0" fmla="*/ 70 w 75"/>
              <a:gd name="T1" fmla="*/ 49 h 78"/>
              <a:gd name="T2" fmla="*/ 52 w 75"/>
              <a:gd name="T3" fmla="*/ 56 h 78"/>
              <a:gd name="T4" fmla="*/ 40 w 75"/>
              <a:gd name="T5" fmla="*/ 65 h 78"/>
              <a:gd name="T6" fmla="*/ 38 w 75"/>
              <a:gd name="T7" fmla="*/ 77 h 78"/>
              <a:gd name="T8" fmla="*/ 32 w 75"/>
              <a:gd name="T9" fmla="*/ 76 h 78"/>
              <a:gd name="T10" fmla="*/ 31 w 75"/>
              <a:gd name="T11" fmla="*/ 70 h 78"/>
              <a:gd name="T12" fmla="*/ 30 w 75"/>
              <a:gd name="T13" fmla="*/ 66 h 78"/>
              <a:gd name="T14" fmla="*/ 26 w 75"/>
              <a:gd name="T15" fmla="*/ 60 h 78"/>
              <a:gd name="T16" fmla="*/ 21 w 75"/>
              <a:gd name="T17" fmla="*/ 57 h 78"/>
              <a:gd name="T18" fmla="*/ 19 w 75"/>
              <a:gd name="T19" fmla="*/ 57 h 78"/>
              <a:gd name="T20" fmla="*/ 15 w 75"/>
              <a:gd name="T21" fmla="*/ 55 h 78"/>
              <a:gd name="T22" fmla="*/ 13 w 75"/>
              <a:gd name="T23" fmla="*/ 49 h 78"/>
              <a:gd name="T24" fmla="*/ 9 w 75"/>
              <a:gd name="T25" fmla="*/ 46 h 78"/>
              <a:gd name="T26" fmla="*/ 6 w 75"/>
              <a:gd name="T27" fmla="*/ 44 h 78"/>
              <a:gd name="T28" fmla="*/ 1 w 75"/>
              <a:gd name="T29" fmla="*/ 34 h 78"/>
              <a:gd name="T30" fmla="*/ 10 w 75"/>
              <a:gd name="T31" fmla="*/ 29 h 78"/>
              <a:gd name="T32" fmla="*/ 16 w 75"/>
              <a:gd name="T33" fmla="*/ 27 h 78"/>
              <a:gd name="T34" fmla="*/ 20 w 75"/>
              <a:gd name="T35" fmla="*/ 24 h 78"/>
              <a:gd name="T36" fmla="*/ 25 w 75"/>
              <a:gd name="T37" fmla="*/ 15 h 78"/>
              <a:gd name="T38" fmla="*/ 24 w 75"/>
              <a:gd name="T39" fmla="*/ 8 h 78"/>
              <a:gd name="T40" fmla="*/ 25 w 75"/>
              <a:gd name="T41" fmla="*/ 4 h 78"/>
              <a:gd name="T42" fmla="*/ 32 w 75"/>
              <a:gd name="T43" fmla="*/ 2 h 78"/>
              <a:gd name="T44" fmla="*/ 39 w 75"/>
              <a:gd name="T45" fmla="*/ 7 h 78"/>
              <a:gd name="T46" fmla="*/ 47 w 75"/>
              <a:gd name="T47" fmla="*/ 11 h 78"/>
              <a:gd name="T48" fmla="*/ 50 w 75"/>
              <a:gd name="T49" fmla="*/ 17 h 78"/>
              <a:gd name="T50" fmla="*/ 59 w 75"/>
              <a:gd name="T51" fmla="*/ 23 h 78"/>
              <a:gd name="T52" fmla="*/ 67 w 75"/>
              <a:gd name="T53" fmla="*/ 26 h 78"/>
              <a:gd name="T54" fmla="*/ 75 w 75"/>
              <a:gd name="T55" fmla="*/ 26 h 78"/>
              <a:gd name="T56" fmla="*/ 73 w 75"/>
              <a:gd name="T57" fmla="*/ 31 h 78"/>
              <a:gd name="T58" fmla="*/ 70 w 75"/>
              <a:gd name="T59" fmla="*/ 37 h 78"/>
              <a:gd name="T60" fmla="*/ 70 w 75"/>
              <a:gd name="T61" fmla="*/ 43 h 78"/>
              <a:gd name="T62" fmla="*/ 70 w 75"/>
              <a:gd name="T63" fmla="*/ 4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5" h="78">
                <a:moveTo>
                  <a:pt x="71" y="48"/>
                </a:moveTo>
                <a:cubicBezTo>
                  <a:pt x="70" y="49"/>
                  <a:pt x="70" y="49"/>
                  <a:pt x="70" y="49"/>
                </a:cubicBezTo>
                <a:cubicBezTo>
                  <a:pt x="66" y="51"/>
                  <a:pt x="61" y="49"/>
                  <a:pt x="60" y="56"/>
                </a:cubicBezTo>
                <a:cubicBezTo>
                  <a:pt x="60" y="68"/>
                  <a:pt x="56" y="56"/>
                  <a:pt x="52" y="56"/>
                </a:cubicBezTo>
                <a:cubicBezTo>
                  <a:pt x="49" y="56"/>
                  <a:pt x="49" y="58"/>
                  <a:pt x="47" y="60"/>
                </a:cubicBezTo>
                <a:cubicBezTo>
                  <a:pt x="44" y="62"/>
                  <a:pt x="41" y="63"/>
                  <a:pt x="40" y="65"/>
                </a:cubicBezTo>
                <a:cubicBezTo>
                  <a:pt x="40" y="67"/>
                  <a:pt x="39" y="69"/>
                  <a:pt x="39" y="71"/>
                </a:cubicBezTo>
                <a:cubicBezTo>
                  <a:pt x="40" y="74"/>
                  <a:pt x="40" y="77"/>
                  <a:pt x="38" y="77"/>
                </a:cubicBezTo>
                <a:cubicBezTo>
                  <a:pt x="37" y="77"/>
                  <a:pt x="34" y="78"/>
                  <a:pt x="32" y="77"/>
                </a:cubicBezTo>
                <a:cubicBezTo>
                  <a:pt x="32" y="76"/>
                  <a:pt x="32" y="76"/>
                  <a:pt x="32" y="76"/>
                </a:cubicBezTo>
                <a:cubicBezTo>
                  <a:pt x="33" y="73"/>
                  <a:pt x="33" y="73"/>
                  <a:pt x="33" y="73"/>
                </a:cubicBezTo>
                <a:cubicBezTo>
                  <a:pt x="31" y="70"/>
                  <a:pt x="31" y="70"/>
                  <a:pt x="31" y="70"/>
                </a:cubicBezTo>
                <a:cubicBezTo>
                  <a:pt x="31" y="70"/>
                  <a:pt x="31" y="70"/>
                  <a:pt x="31" y="69"/>
                </a:cubicBezTo>
                <a:cubicBezTo>
                  <a:pt x="30" y="68"/>
                  <a:pt x="30" y="66"/>
                  <a:pt x="30" y="66"/>
                </a:cubicBezTo>
                <a:cubicBezTo>
                  <a:pt x="29" y="63"/>
                  <a:pt x="29" y="63"/>
                  <a:pt x="29" y="63"/>
                </a:cubicBezTo>
                <a:cubicBezTo>
                  <a:pt x="29" y="63"/>
                  <a:pt x="27" y="61"/>
                  <a:pt x="26" y="60"/>
                </a:cubicBezTo>
                <a:cubicBezTo>
                  <a:pt x="26" y="60"/>
                  <a:pt x="26" y="59"/>
                  <a:pt x="24" y="58"/>
                </a:cubicBezTo>
                <a:cubicBezTo>
                  <a:pt x="23" y="58"/>
                  <a:pt x="21" y="57"/>
                  <a:pt x="21" y="57"/>
                </a:cubicBezTo>
                <a:cubicBezTo>
                  <a:pt x="20" y="57"/>
                  <a:pt x="20" y="57"/>
                  <a:pt x="20" y="57"/>
                </a:cubicBezTo>
                <a:cubicBezTo>
                  <a:pt x="20" y="57"/>
                  <a:pt x="19" y="57"/>
                  <a:pt x="19" y="57"/>
                </a:cubicBezTo>
                <a:cubicBezTo>
                  <a:pt x="17" y="55"/>
                  <a:pt x="17" y="55"/>
                  <a:pt x="17" y="55"/>
                </a:cubicBezTo>
                <a:cubicBezTo>
                  <a:pt x="15" y="55"/>
                  <a:pt x="15" y="55"/>
                  <a:pt x="15" y="55"/>
                </a:cubicBezTo>
                <a:cubicBezTo>
                  <a:pt x="14" y="52"/>
                  <a:pt x="14" y="52"/>
                  <a:pt x="14" y="52"/>
                </a:cubicBezTo>
                <a:cubicBezTo>
                  <a:pt x="13" y="49"/>
                  <a:pt x="13" y="49"/>
                  <a:pt x="13" y="49"/>
                </a:cubicBezTo>
                <a:cubicBezTo>
                  <a:pt x="11" y="47"/>
                  <a:pt x="11" y="47"/>
                  <a:pt x="11" y="47"/>
                </a:cubicBezTo>
                <a:cubicBezTo>
                  <a:pt x="9" y="46"/>
                  <a:pt x="9" y="46"/>
                  <a:pt x="9" y="46"/>
                </a:cubicBezTo>
                <a:cubicBezTo>
                  <a:pt x="8" y="45"/>
                  <a:pt x="8" y="45"/>
                  <a:pt x="8" y="45"/>
                </a:cubicBezTo>
                <a:cubicBezTo>
                  <a:pt x="6" y="44"/>
                  <a:pt x="6" y="44"/>
                  <a:pt x="6" y="44"/>
                </a:cubicBezTo>
                <a:cubicBezTo>
                  <a:pt x="5" y="42"/>
                  <a:pt x="7" y="40"/>
                  <a:pt x="6" y="38"/>
                </a:cubicBezTo>
                <a:cubicBezTo>
                  <a:pt x="4" y="36"/>
                  <a:pt x="0" y="34"/>
                  <a:pt x="1" y="34"/>
                </a:cubicBezTo>
                <a:cubicBezTo>
                  <a:pt x="2" y="32"/>
                  <a:pt x="6" y="33"/>
                  <a:pt x="8" y="32"/>
                </a:cubicBezTo>
                <a:cubicBezTo>
                  <a:pt x="9" y="32"/>
                  <a:pt x="9" y="30"/>
                  <a:pt x="10" y="29"/>
                </a:cubicBezTo>
                <a:cubicBezTo>
                  <a:pt x="11" y="29"/>
                  <a:pt x="13" y="30"/>
                  <a:pt x="13" y="28"/>
                </a:cubicBezTo>
                <a:cubicBezTo>
                  <a:pt x="13" y="26"/>
                  <a:pt x="15" y="26"/>
                  <a:pt x="16" y="27"/>
                </a:cubicBezTo>
                <a:cubicBezTo>
                  <a:pt x="16" y="27"/>
                  <a:pt x="17" y="27"/>
                  <a:pt x="19" y="25"/>
                </a:cubicBezTo>
                <a:cubicBezTo>
                  <a:pt x="22" y="24"/>
                  <a:pt x="20" y="24"/>
                  <a:pt x="20" y="24"/>
                </a:cubicBezTo>
                <a:cubicBezTo>
                  <a:pt x="19" y="21"/>
                  <a:pt x="19" y="21"/>
                  <a:pt x="19" y="21"/>
                </a:cubicBezTo>
                <a:cubicBezTo>
                  <a:pt x="25" y="15"/>
                  <a:pt x="25" y="15"/>
                  <a:pt x="25" y="15"/>
                </a:cubicBezTo>
                <a:cubicBezTo>
                  <a:pt x="26" y="10"/>
                  <a:pt x="26" y="10"/>
                  <a:pt x="26" y="10"/>
                </a:cubicBezTo>
                <a:cubicBezTo>
                  <a:pt x="26" y="10"/>
                  <a:pt x="25" y="9"/>
                  <a:pt x="24" y="8"/>
                </a:cubicBezTo>
                <a:cubicBezTo>
                  <a:pt x="22" y="6"/>
                  <a:pt x="23" y="6"/>
                  <a:pt x="23" y="5"/>
                </a:cubicBezTo>
                <a:cubicBezTo>
                  <a:pt x="24" y="4"/>
                  <a:pt x="25" y="4"/>
                  <a:pt x="25" y="4"/>
                </a:cubicBezTo>
                <a:cubicBezTo>
                  <a:pt x="26" y="3"/>
                  <a:pt x="28" y="3"/>
                  <a:pt x="30" y="1"/>
                </a:cubicBezTo>
                <a:cubicBezTo>
                  <a:pt x="32" y="0"/>
                  <a:pt x="32" y="2"/>
                  <a:pt x="32" y="2"/>
                </a:cubicBezTo>
                <a:cubicBezTo>
                  <a:pt x="32" y="2"/>
                  <a:pt x="33" y="5"/>
                  <a:pt x="36" y="6"/>
                </a:cubicBezTo>
                <a:cubicBezTo>
                  <a:pt x="38" y="7"/>
                  <a:pt x="39" y="7"/>
                  <a:pt x="39" y="7"/>
                </a:cubicBezTo>
                <a:cubicBezTo>
                  <a:pt x="42" y="7"/>
                  <a:pt x="42" y="7"/>
                  <a:pt x="42" y="7"/>
                </a:cubicBezTo>
                <a:cubicBezTo>
                  <a:pt x="47" y="11"/>
                  <a:pt x="47" y="11"/>
                  <a:pt x="47" y="11"/>
                </a:cubicBezTo>
                <a:cubicBezTo>
                  <a:pt x="47" y="11"/>
                  <a:pt x="47" y="11"/>
                  <a:pt x="48" y="12"/>
                </a:cubicBezTo>
                <a:cubicBezTo>
                  <a:pt x="49" y="13"/>
                  <a:pt x="50" y="17"/>
                  <a:pt x="50" y="17"/>
                </a:cubicBezTo>
                <a:cubicBezTo>
                  <a:pt x="58" y="19"/>
                  <a:pt x="58" y="19"/>
                  <a:pt x="58" y="19"/>
                </a:cubicBezTo>
                <a:cubicBezTo>
                  <a:pt x="59" y="23"/>
                  <a:pt x="59" y="23"/>
                  <a:pt x="59" y="23"/>
                </a:cubicBezTo>
                <a:cubicBezTo>
                  <a:pt x="59" y="23"/>
                  <a:pt x="63" y="23"/>
                  <a:pt x="65" y="24"/>
                </a:cubicBezTo>
                <a:cubicBezTo>
                  <a:pt x="67" y="24"/>
                  <a:pt x="67" y="26"/>
                  <a:pt x="67" y="26"/>
                </a:cubicBezTo>
                <a:cubicBezTo>
                  <a:pt x="70" y="25"/>
                  <a:pt x="70" y="25"/>
                  <a:pt x="70" y="25"/>
                </a:cubicBezTo>
                <a:cubicBezTo>
                  <a:pt x="75" y="26"/>
                  <a:pt x="75" y="26"/>
                  <a:pt x="75" y="26"/>
                </a:cubicBezTo>
                <a:cubicBezTo>
                  <a:pt x="75" y="26"/>
                  <a:pt x="75" y="27"/>
                  <a:pt x="74" y="28"/>
                </a:cubicBezTo>
                <a:cubicBezTo>
                  <a:pt x="73" y="28"/>
                  <a:pt x="73" y="30"/>
                  <a:pt x="73" y="31"/>
                </a:cubicBezTo>
                <a:cubicBezTo>
                  <a:pt x="73" y="33"/>
                  <a:pt x="73" y="34"/>
                  <a:pt x="73" y="35"/>
                </a:cubicBezTo>
                <a:cubicBezTo>
                  <a:pt x="72" y="37"/>
                  <a:pt x="71" y="36"/>
                  <a:pt x="70" y="37"/>
                </a:cubicBezTo>
                <a:cubicBezTo>
                  <a:pt x="69" y="37"/>
                  <a:pt x="70" y="39"/>
                  <a:pt x="71" y="41"/>
                </a:cubicBezTo>
                <a:cubicBezTo>
                  <a:pt x="71" y="42"/>
                  <a:pt x="71" y="42"/>
                  <a:pt x="70" y="43"/>
                </a:cubicBezTo>
                <a:cubicBezTo>
                  <a:pt x="68" y="45"/>
                  <a:pt x="67" y="45"/>
                  <a:pt x="67" y="45"/>
                </a:cubicBezTo>
                <a:cubicBezTo>
                  <a:pt x="70" y="48"/>
                  <a:pt x="70" y="48"/>
                  <a:pt x="70" y="48"/>
                </a:cubicBezTo>
                <a:cubicBezTo>
                  <a:pt x="70" y="48"/>
                  <a:pt x="70" y="48"/>
                  <a:pt x="71" y="48"/>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64" name="Freeform 5">
            <a:extLst>
              <a:ext uri="{FF2B5EF4-FFF2-40B4-BE49-F238E27FC236}">
                <a16:creationId xmlns:a16="http://schemas.microsoft.com/office/drawing/2014/main" id="{722B10DF-3DB4-4BE2-AAD6-70A34975FFB7}"/>
              </a:ext>
            </a:extLst>
          </p:cNvPr>
          <p:cNvSpPr>
            <a:spLocks/>
          </p:cNvSpPr>
          <p:nvPr/>
        </p:nvSpPr>
        <p:spPr bwMode="auto">
          <a:xfrm>
            <a:off x="4913754" y="5348034"/>
            <a:ext cx="214186" cy="391533"/>
          </a:xfrm>
          <a:custGeom>
            <a:avLst/>
            <a:gdLst>
              <a:gd name="T0" fmla="*/ 57 w 85"/>
              <a:gd name="T1" fmla="*/ 158 h 160"/>
              <a:gd name="T2" fmla="*/ 58 w 85"/>
              <a:gd name="T3" fmla="*/ 151 h 160"/>
              <a:gd name="T4" fmla="*/ 63 w 85"/>
              <a:gd name="T5" fmla="*/ 149 h 160"/>
              <a:gd name="T6" fmla="*/ 58 w 85"/>
              <a:gd name="T7" fmla="*/ 142 h 160"/>
              <a:gd name="T8" fmla="*/ 61 w 85"/>
              <a:gd name="T9" fmla="*/ 137 h 160"/>
              <a:gd name="T10" fmla="*/ 75 w 85"/>
              <a:gd name="T11" fmla="*/ 124 h 160"/>
              <a:gd name="T12" fmla="*/ 84 w 85"/>
              <a:gd name="T13" fmla="*/ 96 h 160"/>
              <a:gd name="T14" fmla="*/ 79 w 85"/>
              <a:gd name="T15" fmla="*/ 91 h 160"/>
              <a:gd name="T16" fmla="*/ 73 w 85"/>
              <a:gd name="T17" fmla="*/ 88 h 160"/>
              <a:gd name="T18" fmla="*/ 68 w 85"/>
              <a:gd name="T19" fmla="*/ 90 h 160"/>
              <a:gd name="T20" fmla="*/ 68 w 85"/>
              <a:gd name="T21" fmla="*/ 90 h 160"/>
              <a:gd name="T22" fmla="*/ 68 w 85"/>
              <a:gd name="T23" fmla="*/ 90 h 160"/>
              <a:gd name="T24" fmla="*/ 65 w 85"/>
              <a:gd name="T25" fmla="*/ 81 h 160"/>
              <a:gd name="T26" fmla="*/ 59 w 85"/>
              <a:gd name="T27" fmla="*/ 76 h 160"/>
              <a:gd name="T28" fmla="*/ 55 w 85"/>
              <a:gd name="T29" fmla="*/ 68 h 160"/>
              <a:gd name="T30" fmla="*/ 52 w 85"/>
              <a:gd name="T31" fmla="*/ 59 h 160"/>
              <a:gd name="T32" fmla="*/ 56 w 85"/>
              <a:gd name="T33" fmla="*/ 53 h 160"/>
              <a:gd name="T34" fmla="*/ 54 w 85"/>
              <a:gd name="T35" fmla="*/ 43 h 160"/>
              <a:gd name="T36" fmla="*/ 55 w 85"/>
              <a:gd name="T37" fmla="*/ 36 h 160"/>
              <a:gd name="T38" fmla="*/ 53 w 85"/>
              <a:gd name="T39" fmla="*/ 26 h 160"/>
              <a:gd name="T40" fmla="*/ 44 w 85"/>
              <a:gd name="T41" fmla="*/ 17 h 160"/>
              <a:gd name="T42" fmla="*/ 37 w 85"/>
              <a:gd name="T43" fmla="*/ 12 h 160"/>
              <a:gd name="T44" fmla="*/ 31 w 85"/>
              <a:gd name="T45" fmla="*/ 5 h 160"/>
              <a:gd name="T46" fmla="*/ 24 w 85"/>
              <a:gd name="T47" fmla="*/ 7 h 160"/>
              <a:gd name="T48" fmla="*/ 19 w 85"/>
              <a:gd name="T49" fmla="*/ 9 h 160"/>
              <a:gd name="T50" fmla="*/ 17 w 85"/>
              <a:gd name="T51" fmla="*/ 3 h 160"/>
              <a:gd name="T52" fmla="*/ 14 w 85"/>
              <a:gd name="T53" fmla="*/ 0 h 160"/>
              <a:gd name="T54" fmla="*/ 9 w 85"/>
              <a:gd name="T55" fmla="*/ 9 h 160"/>
              <a:gd name="T56" fmla="*/ 5 w 85"/>
              <a:gd name="T57" fmla="*/ 15 h 160"/>
              <a:gd name="T58" fmla="*/ 3 w 85"/>
              <a:gd name="T59" fmla="*/ 21 h 160"/>
              <a:gd name="T60" fmla="*/ 1 w 85"/>
              <a:gd name="T61" fmla="*/ 28 h 160"/>
              <a:gd name="T62" fmla="*/ 5 w 85"/>
              <a:gd name="T63" fmla="*/ 33 h 160"/>
              <a:gd name="T64" fmla="*/ 5 w 85"/>
              <a:gd name="T65" fmla="*/ 39 h 160"/>
              <a:gd name="T66" fmla="*/ 6 w 85"/>
              <a:gd name="T67" fmla="*/ 45 h 160"/>
              <a:gd name="T68" fmla="*/ 14 w 85"/>
              <a:gd name="T69" fmla="*/ 45 h 160"/>
              <a:gd name="T70" fmla="*/ 14 w 85"/>
              <a:gd name="T71" fmla="*/ 54 h 160"/>
              <a:gd name="T72" fmla="*/ 13 w 85"/>
              <a:gd name="T73" fmla="*/ 59 h 160"/>
              <a:gd name="T74" fmla="*/ 14 w 85"/>
              <a:gd name="T75" fmla="*/ 61 h 160"/>
              <a:gd name="T76" fmla="*/ 11 w 85"/>
              <a:gd name="T77" fmla="*/ 67 h 160"/>
              <a:gd name="T78" fmla="*/ 11 w 85"/>
              <a:gd name="T79" fmla="*/ 71 h 160"/>
              <a:gd name="T80" fmla="*/ 14 w 85"/>
              <a:gd name="T81" fmla="*/ 77 h 160"/>
              <a:gd name="T82" fmla="*/ 14 w 85"/>
              <a:gd name="T83" fmla="*/ 87 h 160"/>
              <a:gd name="T84" fmla="*/ 14 w 85"/>
              <a:gd name="T85" fmla="*/ 93 h 160"/>
              <a:gd name="T86" fmla="*/ 13 w 85"/>
              <a:gd name="T87" fmla="*/ 97 h 160"/>
              <a:gd name="T88" fmla="*/ 11 w 85"/>
              <a:gd name="T89" fmla="*/ 101 h 160"/>
              <a:gd name="T90" fmla="*/ 12 w 85"/>
              <a:gd name="T91" fmla="*/ 111 h 160"/>
              <a:gd name="T92" fmla="*/ 19 w 85"/>
              <a:gd name="T93" fmla="*/ 119 h 160"/>
              <a:gd name="T94" fmla="*/ 18 w 85"/>
              <a:gd name="T95" fmla="*/ 126 h 160"/>
              <a:gd name="T96" fmla="*/ 13 w 85"/>
              <a:gd name="T97" fmla="*/ 120 h 160"/>
              <a:gd name="T98" fmla="*/ 14 w 85"/>
              <a:gd name="T99" fmla="*/ 124 h 160"/>
              <a:gd name="T100" fmla="*/ 19 w 85"/>
              <a:gd name="T101" fmla="*/ 131 h 160"/>
              <a:gd name="T102" fmla="*/ 32 w 85"/>
              <a:gd name="T103" fmla="*/ 138 h 160"/>
              <a:gd name="T104" fmla="*/ 38 w 85"/>
              <a:gd name="T105" fmla="*/ 139 h 160"/>
              <a:gd name="T106" fmla="*/ 44 w 85"/>
              <a:gd name="T107" fmla="*/ 151 h 160"/>
              <a:gd name="T108" fmla="*/ 46 w 85"/>
              <a:gd name="T109" fmla="*/ 155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5" h="160">
                <a:moveTo>
                  <a:pt x="49" y="158"/>
                </a:moveTo>
                <a:cubicBezTo>
                  <a:pt x="52" y="160"/>
                  <a:pt x="52" y="160"/>
                  <a:pt x="52" y="160"/>
                </a:cubicBezTo>
                <a:cubicBezTo>
                  <a:pt x="55" y="159"/>
                  <a:pt x="55" y="159"/>
                  <a:pt x="55" y="159"/>
                </a:cubicBezTo>
                <a:cubicBezTo>
                  <a:pt x="57" y="158"/>
                  <a:pt x="57" y="158"/>
                  <a:pt x="57" y="158"/>
                </a:cubicBezTo>
                <a:cubicBezTo>
                  <a:pt x="57" y="158"/>
                  <a:pt x="59" y="156"/>
                  <a:pt x="59" y="156"/>
                </a:cubicBezTo>
                <a:cubicBezTo>
                  <a:pt x="59" y="156"/>
                  <a:pt x="59" y="154"/>
                  <a:pt x="59" y="154"/>
                </a:cubicBezTo>
                <a:cubicBezTo>
                  <a:pt x="58" y="153"/>
                  <a:pt x="58" y="153"/>
                  <a:pt x="58" y="153"/>
                </a:cubicBezTo>
                <a:cubicBezTo>
                  <a:pt x="58" y="153"/>
                  <a:pt x="57" y="151"/>
                  <a:pt x="58" y="151"/>
                </a:cubicBezTo>
                <a:cubicBezTo>
                  <a:pt x="59" y="151"/>
                  <a:pt x="60" y="150"/>
                  <a:pt x="60" y="151"/>
                </a:cubicBezTo>
                <a:cubicBezTo>
                  <a:pt x="61" y="151"/>
                  <a:pt x="60" y="151"/>
                  <a:pt x="61" y="151"/>
                </a:cubicBezTo>
                <a:cubicBezTo>
                  <a:pt x="62" y="151"/>
                  <a:pt x="63" y="150"/>
                  <a:pt x="63" y="150"/>
                </a:cubicBezTo>
                <a:cubicBezTo>
                  <a:pt x="63" y="149"/>
                  <a:pt x="63" y="149"/>
                  <a:pt x="63" y="149"/>
                </a:cubicBezTo>
                <a:cubicBezTo>
                  <a:pt x="63" y="149"/>
                  <a:pt x="63" y="149"/>
                  <a:pt x="63" y="149"/>
                </a:cubicBezTo>
                <a:cubicBezTo>
                  <a:pt x="62" y="148"/>
                  <a:pt x="59" y="146"/>
                  <a:pt x="58" y="146"/>
                </a:cubicBezTo>
                <a:cubicBezTo>
                  <a:pt x="58" y="145"/>
                  <a:pt x="57" y="144"/>
                  <a:pt x="57" y="144"/>
                </a:cubicBezTo>
                <a:cubicBezTo>
                  <a:pt x="57" y="143"/>
                  <a:pt x="58" y="142"/>
                  <a:pt x="58" y="142"/>
                </a:cubicBezTo>
                <a:cubicBezTo>
                  <a:pt x="57" y="141"/>
                  <a:pt x="57" y="141"/>
                  <a:pt x="57" y="141"/>
                </a:cubicBezTo>
                <a:cubicBezTo>
                  <a:pt x="57" y="141"/>
                  <a:pt x="58" y="140"/>
                  <a:pt x="59" y="140"/>
                </a:cubicBezTo>
                <a:cubicBezTo>
                  <a:pt x="59" y="140"/>
                  <a:pt x="60" y="140"/>
                  <a:pt x="60" y="140"/>
                </a:cubicBezTo>
                <a:cubicBezTo>
                  <a:pt x="61" y="137"/>
                  <a:pt x="61" y="137"/>
                  <a:pt x="61" y="137"/>
                </a:cubicBezTo>
                <a:cubicBezTo>
                  <a:pt x="61" y="137"/>
                  <a:pt x="61" y="136"/>
                  <a:pt x="62" y="136"/>
                </a:cubicBezTo>
                <a:cubicBezTo>
                  <a:pt x="62" y="136"/>
                  <a:pt x="63" y="136"/>
                  <a:pt x="63" y="136"/>
                </a:cubicBezTo>
                <a:cubicBezTo>
                  <a:pt x="70" y="132"/>
                  <a:pt x="70" y="132"/>
                  <a:pt x="70" y="132"/>
                </a:cubicBezTo>
                <a:cubicBezTo>
                  <a:pt x="75" y="124"/>
                  <a:pt x="75" y="124"/>
                  <a:pt x="75" y="124"/>
                </a:cubicBezTo>
                <a:cubicBezTo>
                  <a:pt x="77" y="115"/>
                  <a:pt x="77" y="115"/>
                  <a:pt x="77" y="115"/>
                </a:cubicBezTo>
                <a:cubicBezTo>
                  <a:pt x="80" y="107"/>
                  <a:pt x="80" y="107"/>
                  <a:pt x="80" y="107"/>
                </a:cubicBezTo>
                <a:cubicBezTo>
                  <a:pt x="80" y="107"/>
                  <a:pt x="84" y="103"/>
                  <a:pt x="84" y="104"/>
                </a:cubicBezTo>
                <a:cubicBezTo>
                  <a:pt x="85" y="105"/>
                  <a:pt x="84" y="96"/>
                  <a:pt x="84" y="96"/>
                </a:cubicBezTo>
                <a:cubicBezTo>
                  <a:pt x="81" y="93"/>
                  <a:pt x="81" y="93"/>
                  <a:pt x="81" y="93"/>
                </a:cubicBezTo>
                <a:cubicBezTo>
                  <a:pt x="81" y="91"/>
                  <a:pt x="81" y="91"/>
                  <a:pt x="81" y="91"/>
                </a:cubicBezTo>
                <a:cubicBezTo>
                  <a:pt x="81" y="91"/>
                  <a:pt x="80" y="91"/>
                  <a:pt x="80" y="91"/>
                </a:cubicBezTo>
                <a:cubicBezTo>
                  <a:pt x="80" y="91"/>
                  <a:pt x="80" y="91"/>
                  <a:pt x="79" y="91"/>
                </a:cubicBezTo>
                <a:cubicBezTo>
                  <a:pt x="79" y="90"/>
                  <a:pt x="79" y="90"/>
                  <a:pt x="79" y="90"/>
                </a:cubicBezTo>
                <a:cubicBezTo>
                  <a:pt x="77" y="88"/>
                  <a:pt x="77" y="88"/>
                  <a:pt x="77" y="88"/>
                </a:cubicBezTo>
                <a:cubicBezTo>
                  <a:pt x="77" y="88"/>
                  <a:pt x="76" y="89"/>
                  <a:pt x="75" y="89"/>
                </a:cubicBezTo>
                <a:cubicBezTo>
                  <a:pt x="74" y="89"/>
                  <a:pt x="74" y="88"/>
                  <a:pt x="73" y="88"/>
                </a:cubicBezTo>
                <a:cubicBezTo>
                  <a:pt x="73" y="88"/>
                  <a:pt x="73" y="88"/>
                  <a:pt x="73" y="88"/>
                </a:cubicBezTo>
                <a:cubicBezTo>
                  <a:pt x="73" y="88"/>
                  <a:pt x="72" y="88"/>
                  <a:pt x="71" y="88"/>
                </a:cubicBezTo>
                <a:cubicBezTo>
                  <a:pt x="70" y="88"/>
                  <a:pt x="69" y="90"/>
                  <a:pt x="68" y="90"/>
                </a:cubicBezTo>
                <a:cubicBezTo>
                  <a:pt x="68" y="90"/>
                  <a:pt x="68" y="90"/>
                  <a:pt x="68" y="90"/>
                </a:cubicBezTo>
                <a:cubicBezTo>
                  <a:pt x="68" y="90"/>
                  <a:pt x="68" y="90"/>
                  <a:pt x="68" y="90"/>
                </a:cubicBezTo>
                <a:cubicBezTo>
                  <a:pt x="68" y="90"/>
                  <a:pt x="68" y="90"/>
                  <a:pt x="68" y="90"/>
                </a:cubicBezTo>
                <a:cubicBezTo>
                  <a:pt x="68" y="90"/>
                  <a:pt x="68" y="90"/>
                  <a:pt x="68" y="90"/>
                </a:cubicBezTo>
                <a:cubicBezTo>
                  <a:pt x="68" y="90"/>
                  <a:pt x="68" y="90"/>
                  <a:pt x="68" y="90"/>
                </a:cubicBezTo>
                <a:cubicBezTo>
                  <a:pt x="68" y="90"/>
                  <a:pt x="68" y="90"/>
                  <a:pt x="68" y="90"/>
                </a:cubicBezTo>
                <a:cubicBezTo>
                  <a:pt x="68" y="90"/>
                  <a:pt x="68" y="90"/>
                  <a:pt x="68" y="90"/>
                </a:cubicBezTo>
                <a:cubicBezTo>
                  <a:pt x="68" y="90"/>
                  <a:pt x="68" y="90"/>
                  <a:pt x="68" y="90"/>
                </a:cubicBezTo>
                <a:cubicBezTo>
                  <a:pt x="68" y="90"/>
                  <a:pt x="68" y="90"/>
                  <a:pt x="68" y="90"/>
                </a:cubicBezTo>
                <a:cubicBezTo>
                  <a:pt x="68" y="89"/>
                  <a:pt x="68" y="89"/>
                  <a:pt x="68" y="89"/>
                </a:cubicBezTo>
                <a:cubicBezTo>
                  <a:pt x="68" y="88"/>
                  <a:pt x="68" y="88"/>
                  <a:pt x="67" y="87"/>
                </a:cubicBezTo>
                <a:cubicBezTo>
                  <a:pt x="67" y="86"/>
                  <a:pt x="67" y="84"/>
                  <a:pt x="66" y="83"/>
                </a:cubicBezTo>
                <a:cubicBezTo>
                  <a:pt x="65" y="82"/>
                  <a:pt x="65" y="81"/>
                  <a:pt x="65" y="81"/>
                </a:cubicBezTo>
                <a:cubicBezTo>
                  <a:pt x="65" y="81"/>
                  <a:pt x="63" y="81"/>
                  <a:pt x="62" y="81"/>
                </a:cubicBezTo>
                <a:cubicBezTo>
                  <a:pt x="62" y="81"/>
                  <a:pt x="61" y="81"/>
                  <a:pt x="61" y="81"/>
                </a:cubicBezTo>
                <a:cubicBezTo>
                  <a:pt x="61" y="81"/>
                  <a:pt x="60" y="79"/>
                  <a:pt x="61" y="79"/>
                </a:cubicBezTo>
                <a:cubicBezTo>
                  <a:pt x="61" y="78"/>
                  <a:pt x="60" y="77"/>
                  <a:pt x="59" y="76"/>
                </a:cubicBezTo>
                <a:cubicBezTo>
                  <a:pt x="59" y="76"/>
                  <a:pt x="57" y="73"/>
                  <a:pt x="57" y="73"/>
                </a:cubicBezTo>
                <a:cubicBezTo>
                  <a:pt x="57" y="73"/>
                  <a:pt x="56" y="73"/>
                  <a:pt x="56" y="72"/>
                </a:cubicBezTo>
                <a:cubicBezTo>
                  <a:pt x="56" y="71"/>
                  <a:pt x="56" y="70"/>
                  <a:pt x="56" y="70"/>
                </a:cubicBezTo>
                <a:cubicBezTo>
                  <a:pt x="55" y="68"/>
                  <a:pt x="55" y="68"/>
                  <a:pt x="55" y="68"/>
                </a:cubicBezTo>
                <a:cubicBezTo>
                  <a:pt x="55" y="68"/>
                  <a:pt x="57" y="67"/>
                  <a:pt x="57" y="66"/>
                </a:cubicBezTo>
                <a:cubicBezTo>
                  <a:pt x="57" y="66"/>
                  <a:pt x="58" y="65"/>
                  <a:pt x="57" y="64"/>
                </a:cubicBezTo>
                <a:cubicBezTo>
                  <a:pt x="57" y="63"/>
                  <a:pt x="55" y="62"/>
                  <a:pt x="55" y="62"/>
                </a:cubicBezTo>
                <a:cubicBezTo>
                  <a:pt x="54" y="61"/>
                  <a:pt x="53" y="60"/>
                  <a:pt x="52" y="59"/>
                </a:cubicBezTo>
                <a:cubicBezTo>
                  <a:pt x="52" y="58"/>
                  <a:pt x="52" y="57"/>
                  <a:pt x="52" y="57"/>
                </a:cubicBezTo>
                <a:cubicBezTo>
                  <a:pt x="52" y="57"/>
                  <a:pt x="52" y="56"/>
                  <a:pt x="53" y="56"/>
                </a:cubicBezTo>
                <a:cubicBezTo>
                  <a:pt x="54" y="55"/>
                  <a:pt x="55" y="55"/>
                  <a:pt x="55" y="54"/>
                </a:cubicBezTo>
                <a:cubicBezTo>
                  <a:pt x="55" y="54"/>
                  <a:pt x="56" y="54"/>
                  <a:pt x="56" y="53"/>
                </a:cubicBezTo>
                <a:cubicBezTo>
                  <a:pt x="55" y="52"/>
                  <a:pt x="54" y="51"/>
                  <a:pt x="54" y="51"/>
                </a:cubicBezTo>
                <a:cubicBezTo>
                  <a:pt x="55" y="48"/>
                  <a:pt x="55" y="48"/>
                  <a:pt x="55" y="48"/>
                </a:cubicBezTo>
                <a:cubicBezTo>
                  <a:pt x="54" y="47"/>
                  <a:pt x="54" y="47"/>
                  <a:pt x="54" y="47"/>
                </a:cubicBezTo>
                <a:cubicBezTo>
                  <a:pt x="54" y="43"/>
                  <a:pt x="54" y="43"/>
                  <a:pt x="54" y="43"/>
                </a:cubicBezTo>
                <a:cubicBezTo>
                  <a:pt x="54" y="42"/>
                  <a:pt x="54" y="42"/>
                  <a:pt x="54" y="42"/>
                </a:cubicBezTo>
                <a:cubicBezTo>
                  <a:pt x="54" y="42"/>
                  <a:pt x="55" y="40"/>
                  <a:pt x="55" y="40"/>
                </a:cubicBezTo>
                <a:cubicBezTo>
                  <a:pt x="55" y="39"/>
                  <a:pt x="55" y="37"/>
                  <a:pt x="55" y="37"/>
                </a:cubicBezTo>
                <a:cubicBezTo>
                  <a:pt x="55" y="36"/>
                  <a:pt x="55" y="36"/>
                  <a:pt x="55" y="36"/>
                </a:cubicBezTo>
                <a:cubicBezTo>
                  <a:pt x="56" y="33"/>
                  <a:pt x="56" y="33"/>
                  <a:pt x="56" y="33"/>
                </a:cubicBezTo>
                <a:cubicBezTo>
                  <a:pt x="54" y="30"/>
                  <a:pt x="54" y="30"/>
                  <a:pt x="54" y="30"/>
                </a:cubicBezTo>
                <a:cubicBezTo>
                  <a:pt x="54" y="30"/>
                  <a:pt x="54" y="30"/>
                  <a:pt x="54" y="29"/>
                </a:cubicBezTo>
                <a:cubicBezTo>
                  <a:pt x="53" y="28"/>
                  <a:pt x="53" y="26"/>
                  <a:pt x="53" y="26"/>
                </a:cubicBezTo>
                <a:cubicBezTo>
                  <a:pt x="52" y="23"/>
                  <a:pt x="52" y="23"/>
                  <a:pt x="52" y="23"/>
                </a:cubicBezTo>
                <a:cubicBezTo>
                  <a:pt x="52" y="23"/>
                  <a:pt x="50" y="21"/>
                  <a:pt x="49" y="20"/>
                </a:cubicBezTo>
                <a:cubicBezTo>
                  <a:pt x="49" y="20"/>
                  <a:pt x="49" y="19"/>
                  <a:pt x="47" y="18"/>
                </a:cubicBezTo>
                <a:cubicBezTo>
                  <a:pt x="46" y="18"/>
                  <a:pt x="44" y="17"/>
                  <a:pt x="44" y="17"/>
                </a:cubicBezTo>
                <a:cubicBezTo>
                  <a:pt x="42" y="17"/>
                  <a:pt x="42" y="17"/>
                  <a:pt x="42" y="17"/>
                </a:cubicBezTo>
                <a:cubicBezTo>
                  <a:pt x="40" y="15"/>
                  <a:pt x="40" y="15"/>
                  <a:pt x="40" y="15"/>
                </a:cubicBezTo>
                <a:cubicBezTo>
                  <a:pt x="38" y="15"/>
                  <a:pt x="38" y="15"/>
                  <a:pt x="38" y="15"/>
                </a:cubicBezTo>
                <a:cubicBezTo>
                  <a:pt x="37" y="12"/>
                  <a:pt x="37" y="12"/>
                  <a:pt x="37" y="12"/>
                </a:cubicBezTo>
                <a:cubicBezTo>
                  <a:pt x="36" y="9"/>
                  <a:pt x="36" y="9"/>
                  <a:pt x="36" y="9"/>
                </a:cubicBezTo>
                <a:cubicBezTo>
                  <a:pt x="34" y="7"/>
                  <a:pt x="34" y="7"/>
                  <a:pt x="34" y="7"/>
                </a:cubicBezTo>
                <a:cubicBezTo>
                  <a:pt x="32" y="6"/>
                  <a:pt x="32" y="6"/>
                  <a:pt x="32" y="6"/>
                </a:cubicBezTo>
                <a:cubicBezTo>
                  <a:pt x="31" y="5"/>
                  <a:pt x="31" y="5"/>
                  <a:pt x="31" y="5"/>
                </a:cubicBezTo>
                <a:cubicBezTo>
                  <a:pt x="29" y="4"/>
                  <a:pt x="29" y="4"/>
                  <a:pt x="29" y="4"/>
                </a:cubicBezTo>
                <a:cubicBezTo>
                  <a:pt x="28" y="4"/>
                  <a:pt x="28" y="4"/>
                  <a:pt x="28" y="4"/>
                </a:cubicBezTo>
                <a:cubicBezTo>
                  <a:pt x="28" y="4"/>
                  <a:pt x="27" y="6"/>
                  <a:pt x="27" y="6"/>
                </a:cubicBezTo>
                <a:cubicBezTo>
                  <a:pt x="27" y="6"/>
                  <a:pt x="24" y="7"/>
                  <a:pt x="24" y="7"/>
                </a:cubicBezTo>
                <a:cubicBezTo>
                  <a:pt x="22" y="9"/>
                  <a:pt x="22" y="9"/>
                  <a:pt x="22" y="9"/>
                </a:cubicBezTo>
                <a:cubicBezTo>
                  <a:pt x="20" y="10"/>
                  <a:pt x="20" y="10"/>
                  <a:pt x="20" y="10"/>
                </a:cubicBezTo>
                <a:cubicBezTo>
                  <a:pt x="20" y="10"/>
                  <a:pt x="20" y="10"/>
                  <a:pt x="20" y="9"/>
                </a:cubicBezTo>
                <a:cubicBezTo>
                  <a:pt x="19" y="9"/>
                  <a:pt x="19" y="9"/>
                  <a:pt x="19" y="9"/>
                </a:cubicBezTo>
                <a:cubicBezTo>
                  <a:pt x="19" y="9"/>
                  <a:pt x="18" y="8"/>
                  <a:pt x="18" y="7"/>
                </a:cubicBezTo>
                <a:cubicBezTo>
                  <a:pt x="18" y="7"/>
                  <a:pt x="17" y="6"/>
                  <a:pt x="17" y="6"/>
                </a:cubicBezTo>
                <a:cubicBezTo>
                  <a:pt x="17" y="6"/>
                  <a:pt x="17" y="5"/>
                  <a:pt x="17" y="5"/>
                </a:cubicBezTo>
                <a:cubicBezTo>
                  <a:pt x="17" y="4"/>
                  <a:pt x="17" y="3"/>
                  <a:pt x="17" y="3"/>
                </a:cubicBezTo>
                <a:cubicBezTo>
                  <a:pt x="17" y="2"/>
                  <a:pt x="17" y="2"/>
                  <a:pt x="17" y="2"/>
                </a:cubicBezTo>
                <a:cubicBezTo>
                  <a:pt x="16" y="1"/>
                  <a:pt x="16" y="1"/>
                  <a:pt x="16" y="1"/>
                </a:cubicBezTo>
                <a:cubicBezTo>
                  <a:pt x="16" y="0"/>
                  <a:pt x="16" y="0"/>
                  <a:pt x="16" y="0"/>
                </a:cubicBezTo>
                <a:cubicBezTo>
                  <a:pt x="16" y="0"/>
                  <a:pt x="14" y="0"/>
                  <a:pt x="14" y="0"/>
                </a:cubicBezTo>
                <a:cubicBezTo>
                  <a:pt x="14" y="0"/>
                  <a:pt x="10" y="4"/>
                  <a:pt x="10" y="4"/>
                </a:cubicBezTo>
                <a:cubicBezTo>
                  <a:pt x="11" y="5"/>
                  <a:pt x="11" y="5"/>
                  <a:pt x="11" y="5"/>
                </a:cubicBezTo>
                <a:cubicBezTo>
                  <a:pt x="10" y="7"/>
                  <a:pt x="10" y="7"/>
                  <a:pt x="10" y="7"/>
                </a:cubicBezTo>
                <a:cubicBezTo>
                  <a:pt x="9" y="9"/>
                  <a:pt x="9" y="9"/>
                  <a:pt x="9" y="9"/>
                </a:cubicBezTo>
                <a:cubicBezTo>
                  <a:pt x="8" y="11"/>
                  <a:pt x="8" y="11"/>
                  <a:pt x="8" y="11"/>
                </a:cubicBezTo>
                <a:cubicBezTo>
                  <a:pt x="8" y="11"/>
                  <a:pt x="7" y="12"/>
                  <a:pt x="7" y="13"/>
                </a:cubicBezTo>
                <a:cubicBezTo>
                  <a:pt x="7" y="13"/>
                  <a:pt x="6" y="14"/>
                  <a:pt x="6" y="14"/>
                </a:cubicBezTo>
                <a:cubicBezTo>
                  <a:pt x="5" y="15"/>
                  <a:pt x="5" y="15"/>
                  <a:pt x="5" y="15"/>
                </a:cubicBezTo>
                <a:cubicBezTo>
                  <a:pt x="4" y="16"/>
                  <a:pt x="4" y="16"/>
                  <a:pt x="4" y="16"/>
                </a:cubicBezTo>
                <a:cubicBezTo>
                  <a:pt x="4" y="18"/>
                  <a:pt x="4" y="18"/>
                  <a:pt x="4" y="18"/>
                </a:cubicBezTo>
                <a:cubicBezTo>
                  <a:pt x="4" y="18"/>
                  <a:pt x="4" y="19"/>
                  <a:pt x="4" y="20"/>
                </a:cubicBezTo>
                <a:cubicBezTo>
                  <a:pt x="4" y="20"/>
                  <a:pt x="3" y="21"/>
                  <a:pt x="3" y="21"/>
                </a:cubicBezTo>
                <a:cubicBezTo>
                  <a:pt x="2" y="23"/>
                  <a:pt x="2" y="23"/>
                  <a:pt x="2" y="23"/>
                </a:cubicBezTo>
                <a:cubicBezTo>
                  <a:pt x="0" y="25"/>
                  <a:pt x="0" y="25"/>
                  <a:pt x="0" y="25"/>
                </a:cubicBezTo>
                <a:cubicBezTo>
                  <a:pt x="0" y="27"/>
                  <a:pt x="0" y="27"/>
                  <a:pt x="0" y="27"/>
                </a:cubicBezTo>
                <a:cubicBezTo>
                  <a:pt x="1" y="28"/>
                  <a:pt x="1" y="28"/>
                  <a:pt x="1" y="28"/>
                </a:cubicBezTo>
                <a:cubicBezTo>
                  <a:pt x="3" y="29"/>
                  <a:pt x="3" y="29"/>
                  <a:pt x="3" y="29"/>
                </a:cubicBezTo>
                <a:cubicBezTo>
                  <a:pt x="5" y="30"/>
                  <a:pt x="5" y="30"/>
                  <a:pt x="5" y="30"/>
                </a:cubicBezTo>
                <a:cubicBezTo>
                  <a:pt x="5" y="30"/>
                  <a:pt x="5" y="31"/>
                  <a:pt x="5" y="32"/>
                </a:cubicBezTo>
                <a:cubicBezTo>
                  <a:pt x="5" y="32"/>
                  <a:pt x="5" y="33"/>
                  <a:pt x="5" y="33"/>
                </a:cubicBezTo>
                <a:cubicBezTo>
                  <a:pt x="4" y="35"/>
                  <a:pt x="4" y="35"/>
                  <a:pt x="4" y="35"/>
                </a:cubicBezTo>
                <a:cubicBezTo>
                  <a:pt x="4" y="35"/>
                  <a:pt x="5" y="36"/>
                  <a:pt x="5" y="36"/>
                </a:cubicBezTo>
                <a:cubicBezTo>
                  <a:pt x="5" y="36"/>
                  <a:pt x="5" y="37"/>
                  <a:pt x="5" y="37"/>
                </a:cubicBezTo>
                <a:cubicBezTo>
                  <a:pt x="5" y="37"/>
                  <a:pt x="5" y="39"/>
                  <a:pt x="5" y="39"/>
                </a:cubicBezTo>
                <a:cubicBezTo>
                  <a:pt x="4" y="40"/>
                  <a:pt x="4" y="40"/>
                  <a:pt x="4" y="40"/>
                </a:cubicBezTo>
                <a:cubicBezTo>
                  <a:pt x="4" y="40"/>
                  <a:pt x="5" y="41"/>
                  <a:pt x="5" y="42"/>
                </a:cubicBezTo>
                <a:cubicBezTo>
                  <a:pt x="5" y="42"/>
                  <a:pt x="5" y="43"/>
                  <a:pt x="5" y="43"/>
                </a:cubicBezTo>
                <a:cubicBezTo>
                  <a:pt x="4" y="43"/>
                  <a:pt x="6" y="45"/>
                  <a:pt x="6" y="45"/>
                </a:cubicBezTo>
                <a:cubicBezTo>
                  <a:pt x="6" y="45"/>
                  <a:pt x="7" y="44"/>
                  <a:pt x="8" y="44"/>
                </a:cubicBezTo>
                <a:cubicBezTo>
                  <a:pt x="8" y="44"/>
                  <a:pt x="10" y="44"/>
                  <a:pt x="10" y="44"/>
                </a:cubicBezTo>
                <a:cubicBezTo>
                  <a:pt x="12" y="45"/>
                  <a:pt x="12" y="45"/>
                  <a:pt x="12" y="45"/>
                </a:cubicBezTo>
                <a:cubicBezTo>
                  <a:pt x="14" y="45"/>
                  <a:pt x="14" y="45"/>
                  <a:pt x="14" y="45"/>
                </a:cubicBezTo>
                <a:cubicBezTo>
                  <a:pt x="15" y="47"/>
                  <a:pt x="15" y="47"/>
                  <a:pt x="15" y="47"/>
                </a:cubicBezTo>
                <a:cubicBezTo>
                  <a:pt x="15" y="49"/>
                  <a:pt x="15" y="49"/>
                  <a:pt x="15" y="49"/>
                </a:cubicBezTo>
                <a:cubicBezTo>
                  <a:pt x="15" y="52"/>
                  <a:pt x="15" y="52"/>
                  <a:pt x="15" y="52"/>
                </a:cubicBezTo>
                <a:cubicBezTo>
                  <a:pt x="14" y="54"/>
                  <a:pt x="14" y="54"/>
                  <a:pt x="14" y="54"/>
                </a:cubicBezTo>
                <a:cubicBezTo>
                  <a:pt x="16" y="55"/>
                  <a:pt x="16" y="55"/>
                  <a:pt x="16" y="55"/>
                </a:cubicBezTo>
                <a:cubicBezTo>
                  <a:pt x="16" y="55"/>
                  <a:pt x="16" y="55"/>
                  <a:pt x="16" y="55"/>
                </a:cubicBezTo>
                <a:cubicBezTo>
                  <a:pt x="16" y="55"/>
                  <a:pt x="16" y="57"/>
                  <a:pt x="16" y="58"/>
                </a:cubicBezTo>
                <a:cubicBezTo>
                  <a:pt x="15" y="58"/>
                  <a:pt x="14" y="58"/>
                  <a:pt x="13" y="59"/>
                </a:cubicBezTo>
                <a:cubicBezTo>
                  <a:pt x="12" y="59"/>
                  <a:pt x="11" y="59"/>
                  <a:pt x="11" y="59"/>
                </a:cubicBezTo>
                <a:cubicBezTo>
                  <a:pt x="11" y="60"/>
                  <a:pt x="11" y="60"/>
                  <a:pt x="11" y="60"/>
                </a:cubicBezTo>
                <a:cubicBezTo>
                  <a:pt x="13" y="61"/>
                  <a:pt x="13" y="61"/>
                  <a:pt x="13" y="61"/>
                </a:cubicBezTo>
                <a:cubicBezTo>
                  <a:pt x="13" y="61"/>
                  <a:pt x="14" y="61"/>
                  <a:pt x="14" y="61"/>
                </a:cubicBezTo>
                <a:cubicBezTo>
                  <a:pt x="14" y="62"/>
                  <a:pt x="14" y="64"/>
                  <a:pt x="14" y="64"/>
                </a:cubicBezTo>
                <a:cubicBezTo>
                  <a:pt x="14" y="64"/>
                  <a:pt x="14" y="65"/>
                  <a:pt x="13" y="65"/>
                </a:cubicBezTo>
                <a:cubicBezTo>
                  <a:pt x="13" y="65"/>
                  <a:pt x="12" y="66"/>
                  <a:pt x="12" y="66"/>
                </a:cubicBezTo>
                <a:cubicBezTo>
                  <a:pt x="11" y="67"/>
                  <a:pt x="11" y="67"/>
                  <a:pt x="11" y="67"/>
                </a:cubicBezTo>
                <a:cubicBezTo>
                  <a:pt x="10" y="68"/>
                  <a:pt x="10" y="68"/>
                  <a:pt x="10" y="68"/>
                </a:cubicBezTo>
                <a:cubicBezTo>
                  <a:pt x="8" y="69"/>
                  <a:pt x="8" y="69"/>
                  <a:pt x="8" y="69"/>
                </a:cubicBezTo>
                <a:cubicBezTo>
                  <a:pt x="10" y="71"/>
                  <a:pt x="10" y="71"/>
                  <a:pt x="10" y="71"/>
                </a:cubicBezTo>
                <a:cubicBezTo>
                  <a:pt x="11" y="71"/>
                  <a:pt x="11" y="71"/>
                  <a:pt x="11" y="71"/>
                </a:cubicBezTo>
                <a:cubicBezTo>
                  <a:pt x="11" y="71"/>
                  <a:pt x="12" y="72"/>
                  <a:pt x="12" y="72"/>
                </a:cubicBezTo>
                <a:cubicBezTo>
                  <a:pt x="12" y="72"/>
                  <a:pt x="15" y="74"/>
                  <a:pt x="15" y="74"/>
                </a:cubicBezTo>
                <a:cubicBezTo>
                  <a:pt x="14" y="75"/>
                  <a:pt x="14" y="75"/>
                  <a:pt x="14" y="75"/>
                </a:cubicBezTo>
                <a:cubicBezTo>
                  <a:pt x="14" y="75"/>
                  <a:pt x="14" y="76"/>
                  <a:pt x="14" y="77"/>
                </a:cubicBezTo>
                <a:cubicBezTo>
                  <a:pt x="14" y="78"/>
                  <a:pt x="14" y="81"/>
                  <a:pt x="14" y="81"/>
                </a:cubicBezTo>
                <a:cubicBezTo>
                  <a:pt x="13" y="82"/>
                  <a:pt x="13" y="82"/>
                  <a:pt x="13" y="82"/>
                </a:cubicBezTo>
                <a:cubicBezTo>
                  <a:pt x="13" y="83"/>
                  <a:pt x="14" y="86"/>
                  <a:pt x="14" y="86"/>
                </a:cubicBezTo>
                <a:cubicBezTo>
                  <a:pt x="14" y="87"/>
                  <a:pt x="14" y="87"/>
                  <a:pt x="14" y="87"/>
                </a:cubicBezTo>
                <a:cubicBezTo>
                  <a:pt x="13" y="88"/>
                  <a:pt x="13" y="88"/>
                  <a:pt x="13" y="88"/>
                </a:cubicBezTo>
                <a:cubicBezTo>
                  <a:pt x="17" y="90"/>
                  <a:pt x="17" y="90"/>
                  <a:pt x="17" y="90"/>
                </a:cubicBezTo>
                <a:cubicBezTo>
                  <a:pt x="16" y="92"/>
                  <a:pt x="16" y="92"/>
                  <a:pt x="16" y="92"/>
                </a:cubicBezTo>
                <a:cubicBezTo>
                  <a:pt x="14" y="93"/>
                  <a:pt x="14" y="93"/>
                  <a:pt x="14" y="93"/>
                </a:cubicBezTo>
                <a:cubicBezTo>
                  <a:pt x="14" y="93"/>
                  <a:pt x="13" y="93"/>
                  <a:pt x="13" y="93"/>
                </a:cubicBezTo>
                <a:cubicBezTo>
                  <a:pt x="13" y="94"/>
                  <a:pt x="13" y="95"/>
                  <a:pt x="13" y="95"/>
                </a:cubicBezTo>
                <a:cubicBezTo>
                  <a:pt x="14" y="96"/>
                  <a:pt x="14" y="96"/>
                  <a:pt x="14" y="96"/>
                </a:cubicBezTo>
                <a:cubicBezTo>
                  <a:pt x="13" y="97"/>
                  <a:pt x="13" y="97"/>
                  <a:pt x="13" y="97"/>
                </a:cubicBezTo>
                <a:cubicBezTo>
                  <a:pt x="13" y="97"/>
                  <a:pt x="13" y="97"/>
                  <a:pt x="13" y="97"/>
                </a:cubicBezTo>
                <a:cubicBezTo>
                  <a:pt x="13" y="97"/>
                  <a:pt x="13" y="99"/>
                  <a:pt x="13" y="99"/>
                </a:cubicBezTo>
                <a:cubicBezTo>
                  <a:pt x="13" y="99"/>
                  <a:pt x="13" y="100"/>
                  <a:pt x="12" y="100"/>
                </a:cubicBezTo>
                <a:cubicBezTo>
                  <a:pt x="12" y="100"/>
                  <a:pt x="11" y="101"/>
                  <a:pt x="11" y="101"/>
                </a:cubicBezTo>
                <a:cubicBezTo>
                  <a:pt x="12" y="103"/>
                  <a:pt x="12" y="103"/>
                  <a:pt x="12" y="103"/>
                </a:cubicBezTo>
                <a:cubicBezTo>
                  <a:pt x="11" y="107"/>
                  <a:pt x="11" y="107"/>
                  <a:pt x="11" y="107"/>
                </a:cubicBezTo>
                <a:cubicBezTo>
                  <a:pt x="11" y="108"/>
                  <a:pt x="11" y="108"/>
                  <a:pt x="11" y="108"/>
                </a:cubicBezTo>
                <a:cubicBezTo>
                  <a:pt x="12" y="111"/>
                  <a:pt x="12" y="111"/>
                  <a:pt x="12" y="111"/>
                </a:cubicBezTo>
                <a:cubicBezTo>
                  <a:pt x="14" y="114"/>
                  <a:pt x="14" y="114"/>
                  <a:pt x="14" y="114"/>
                </a:cubicBezTo>
                <a:cubicBezTo>
                  <a:pt x="16" y="116"/>
                  <a:pt x="16" y="116"/>
                  <a:pt x="16" y="116"/>
                </a:cubicBezTo>
                <a:cubicBezTo>
                  <a:pt x="17" y="118"/>
                  <a:pt x="17" y="118"/>
                  <a:pt x="17" y="118"/>
                </a:cubicBezTo>
                <a:cubicBezTo>
                  <a:pt x="19" y="119"/>
                  <a:pt x="19" y="119"/>
                  <a:pt x="19" y="119"/>
                </a:cubicBezTo>
                <a:cubicBezTo>
                  <a:pt x="18" y="122"/>
                  <a:pt x="18" y="122"/>
                  <a:pt x="18" y="122"/>
                </a:cubicBezTo>
                <a:cubicBezTo>
                  <a:pt x="19" y="123"/>
                  <a:pt x="19" y="123"/>
                  <a:pt x="19" y="123"/>
                </a:cubicBezTo>
                <a:cubicBezTo>
                  <a:pt x="19" y="125"/>
                  <a:pt x="19" y="125"/>
                  <a:pt x="19" y="125"/>
                </a:cubicBezTo>
                <a:cubicBezTo>
                  <a:pt x="19" y="125"/>
                  <a:pt x="19" y="125"/>
                  <a:pt x="18" y="126"/>
                </a:cubicBezTo>
                <a:cubicBezTo>
                  <a:pt x="18" y="126"/>
                  <a:pt x="18" y="126"/>
                  <a:pt x="17" y="125"/>
                </a:cubicBezTo>
                <a:cubicBezTo>
                  <a:pt x="16" y="125"/>
                  <a:pt x="15" y="123"/>
                  <a:pt x="15" y="123"/>
                </a:cubicBezTo>
                <a:cubicBezTo>
                  <a:pt x="15" y="123"/>
                  <a:pt x="14" y="121"/>
                  <a:pt x="14" y="121"/>
                </a:cubicBezTo>
                <a:cubicBezTo>
                  <a:pt x="14" y="121"/>
                  <a:pt x="13" y="120"/>
                  <a:pt x="13" y="120"/>
                </a:cubicBezTo>
                <a:cubicBezTo>
                  <a:pt x="11" y="120"/>
                  <a:pt x="11" y="120"/>
                  <a:pt x="11" y="120"/>
                </a:cubicBezTo>
                <a:cubicBezTo>
                  <a:pt x="11" y="120"/>
                  <a:pt x="11" y="121"/>
                  <a:pt x="11" y="121"/>
                </a:cubicBezTo>
                <a:cubicBezTo>
                  <a:pt x="11" y="122"/>
                  <a:pt x="11" y="122"/>
                  <a:pt x="12" y="123"/>
                </a:cubicBezTo>
                <a:cubicBezTo>
                  <a:pt x="13" y="124"/>
                  <a:pt x="13" y="124"/>
                  <a:pt x="14" y="124"/>
                </a:cubicBezTo>
                <a:cubicBezTo>
                  <a:pt x="14" y="124"/>
                  <a:pt x="14" y="125"/>
                  <a:pt x="15" y="125"/>
                </a:cubicBezTo>
                <a:cubicBezTo>
                  <a:pt x="15" y="126"/>
                  <a:pt x="15" y="128"/>
                  <a:pt x="15" y="128"/>
                </a:cubicBezTo>
                <a:cubicBezTo>
                  <a:pt x="17" y="130"/>
                  <a:pt x="17" y="130"/>
                  <a:pt x="17" y="130"/>
                </a:cubicBezTo>
                <a:cubicBezTo>
                  <a:pt x="19" y="131"/>
                  <a:pt x="19" y="131"/>
                  <a:pt x="19" y="131"/>
                </a:cubicBezTo>
                <a:cubicBezTo>
                  <a:pt x="27" y="135"/>
                  <a:pt x="27" y="135"/>
                  <a:pt x="27" y="135"/>
                </a:cubicBezTo>
                <a:cubicBezTo>
                  <a:pt x="30" y="136"/>
                  <a:pt x="30" y="136"/>
                  <a:pt x="30" y="136"/>
                </a:cubicBezTo>
                <a:cubicBezTo>
                  <a:pt x="31" y="136"/>
                  <a:pt x="31" y="136"/>
                  <a:pt x="31" y="136"/>
                </a:cubicBezTo>
                <a:cubicBezTo>
                  <a:pt x="32" y="138"/>
                  <a:pt x="32" y="138"/>
                  <a:pt x="32" y="138"/>
                </a:cubicBezTo>
                <a:cubicBezTo>
                  <a:pt x="33" y="139"/>
                  <a:pt x="33" y="139"/>
                  <a:pt x="33" y="139"/>
                </a:cubicBezTo>
                <a:cubicBezTo>
                  <a:pt x="33" y="139"/>
                  <a:pt x="34" y="139"/>
                  <a:pt x="35" y="139"/>
                </a:cubicBezTo>
                <a:cubicBezTo>
                  <a:pt x="35" y="139"/>
                  <a:pt x="37" y="139"/>
                  <a:pt x="37" y="139"/>
                </a:cubicBezTo>
                <a:cubicBezTo>
                  <a:pt x="37" y="139"/>
                  <a:pt x="38" y="138"/>
                  <a:pt x="38" y="139"/>
                </a:cubicBezTo>
                <a:cubicBezTo>
                  <a:pt x="38" y="140"/>
                  <a:pt x="41" y="145"/>
                  <a:pt x="41" y="145"/>
                </a:cubicBezTo>
                <a:cubicBezTo>
                  <a:pt x="41" y="145"/>
                  <a:pt x="41" y="146"/>
                  <a:pt x="42" y="147"/>
                </a:cubicBezTo>
                <a:cubicBezTo>
                  <a:pt x="43" y="148"/>
                  <a:pt x="45" y="149"/>
                  <a:pt x="45" y="149"/>
                </a:cubicBezTo>
                <a:cubicBezTo>
                  <a:pt x="45" y="149"/>
                  <a:pt x="44" y="150"/>
                  <a:pt x="44" y="151"/>
                </a:cubicBezTo>
                <a:cubicBezTo>
                  <a:pt x="45" y="152"/>
                  <a:pt x="44" y="152"/>
                  <a:pt x="45" y="152"/>
                </a:cubicBezTo>
                <a:cubicBezTo>
                  <a:pt x="45" y="153"/>
                  <a:pt x="45" y="153"/>
                  <a:pt x="45" y="153"/>
                </a:cubicBezTo>
                <a:cubicBezTo>
                  <a:pt x="45" y="153"/>
                  <a:pt x="45" y="153"/>
                  <a:pt x="45" y="154"/>
                </a:cubicBezTo>
                <a:cubicBezTo>
                  <a:pt x="46" y="154"/>
                  <a:pt x="46" y="155"/>
                  <a:pt x="46" y="155"/>
                </a:cubicBezTo>
                <a:cubicBezTo>
                  <a:pt x="46" y="158"/>
                  <a:pt x="46" y="158"/>
                  <a:pt x="46" y="158"/>
                </a:cubicBezTo>
                <a:cubicBezTo>
                  <a:pt x="48" y="158"/>
                  <a:pt x="48" y="158"/>
                  <a:pt x="48" y="158"/>
                </a:cubicBezTo>
                <a:lnTo>
                  <a:pt x="49" y="158"/>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65" name="Freeform 6">
            <a:extLst>
              <a:ext uri="{FF2B5EF4-FFF2-40B4-BE49-F238E27FC236}">
                <a16:creationId xmlns:a16="http://schemas.microsoft.com/office/drawing/2014/main" id="{C5822CC7-868B-48AE-85C8-AE340E2A0B2D}"/>
              </a:ext>
            </a:extLst>
          </p:cNvPr>
          <p:cNvSpPr>
            <a:spLocks noEditPoints="1"/>
          </p:cNvSpPr>
          <p:nvPr/>
        </p:nvSpPr>
        <p:spPr bwMode="auto">
          <a:xfrm>
            <a:off x="4913754" y="5348034"/>
            <a:ext cx="214186" cy="391533"/>
          </a:xfrm>
          <a:custGeom>
            <a:avLst/>
            <a:gdLst>
              <a:gd name="T0" fmla="*/ 45 w 85"/>
              <a:gd name="T1" fmla="*/ 154 h 160"/>
              <a:gd name="T2" fmla="*/ 41 w 85"/>
              <a:gd name="T3" fmla="*/ 145 h 160"/>
              <a:gd name="T4" fmla="*/ 15 w 85"/>
              <a:gd name="T5" fmla="*/ 128 h 160"/>
              <a:gd name="T6" fmla="*/ 14 w 85"/>
              <a:gd name="T7" fmla="*/ 121 h 160"/>
              <a:gd name="T8" fmla="*/ 18 w 85"/>
              <a:gd name="T9" fmla="*/ 119 h 160"/>
              <a:gd name="T10" fmla="*/ 12 w 85"/>
              <a:gd name="T11" fmla="*/ 100 h 160"/>
              <a:gd name="T12" fmla="*/ 14 w 85"/>
              <a:gd name="T13" fmla="*/ 93 h 160"/>
              <a:gd name="T14" fmla="*/ 14 w 85"/>
              <a:gd name="T15" fmla="*/ 77 h 160"/>
              <a:gd name="T16" fmla="*/ 11 w 85"/>
              <a:gd name="T17" fmla="*/ 67 h 160"/>
              <a:gd name="T18" fmla="*/ 13 w 85"/>
              <a:gd name="T19" fmla="*/ 58 h 160"/>
              <a:gd name="T20" fmla="*/ 14 w 85"/>
              <a:gd name="T21" fmla="*/ 46 h 160"/>
              <a:gd name="T22" fmla="*/ 4 w 85"/>
              <a:gd name="T23" fmla="*/ 39 h 160"/>
              <a:gd name="T24" fmla="*/ 0 w 85"/>
              <a:gd name="T25" fmla="*/ 27 h 160"/>
              <a:gd name="T26" fmla="*/ 4 w 85"/>
              <a:gd name="T27" fmla="*/ 15 h 160"/>
              <a:gd name="T28" fmla="*/ 16 w 85"/>
              <a:gd name="T29" fmla="*/ 0 h 160"/>
              <a:gd name="T30" fmla="*/ 19 w 85"/>
              <a:gd name="T31" fmla="*/ 8 h 160"/>
              <a:gd name="T32" fmla="*/ 31 w 85"/>
              <a:gd name="T33" fmla="*/ 4 h 160"/>
              <a:gd name="T34" fmla="*/ 42 w 85"/>
              <a:gd name="T35" fmla="*/ 16 h 160"/>
              <a:gd name="T36" fmla="*/ 54 w 85"/>
              <a:gd name="T37" fmla="*/ 30 h 160"/>
              <a:gd name="T38" fmla="*/ 55 w 85"/>
              <a:gd name="T39" fmla="*/ 48 h 160"/>
              <a:gd name="T40" fmla="*/ 52 w 85"/>
              <a:gd name="T41" fmla="*/ 59 h 160"/>
              <a:gd name="T42" fmla="*/ 57 w 85"/>
              <a:gd name="T43" fmla="*/ 73 h 160"/>
              <a:gd name="T44" fmla="*/ 68 w 85"/>
              <a:gd name="T45" fmla="*/ 87 h 160"/>
              <a:gd name="T46" fmla="*/ 77 w 85"/>
              <a:gd name="T47" fmla="*/ 88 h 160"/>
              <a:gd name="T48" fmla="*/ 80 w 85"/>
              <a:gd name="T49" fmla="*/ 107 h 160"/>
              <a:gd name="T50" fmla="*/ 60 w 85"/>
              <a:gd name="T51" fmla="*/ 140 h 160"/>
              <a:gd name="T52" fmla="*/ 61 w 85"/>
              <a:gd name="T53" fmla="*/ 147 h 160"/>
              <a:gd name="T54" fmla="*/ 59 w 85"/>
              <a:gd name="T55" fmla="*/ 154 h 160"/>
              <a:gd name="T56" fmla="*/ 49 w 85"/>
              <a:gd name="T57" fmla="*/ 158 h 160"/>
              <a:gd name="T58" fmla="*/ 57 w 85"/>
              <a:gd name="T59" fmla="*/ 151 h 160"/>
              <a:gd name="T60" fmla="*/ 63 w 85"/>
              <a:gd name="T61" fmla="*/ 149 h 160"/>
              <a:gd name="T62" fmla="*/ 59 w 85"/>
              <a:gd name="T63" fmla="*/ 140 h 160"/>
              <a:gd name="T64" fmla="*/ 75 w 85"/>
              <a:gd name="T65" fmla="*/ 124 h 160"/>
              <a:gd name="T66" fmla="*/ 80 w 85"/>
              <a:gd name="T67" fmla="*/ 91 h 160"/>
              <a:gd name="T68" fmla="*/ 69 w 85"/>
              <a:gd name="T69" fmla="*/ 90 h 160"/>
              <a:gd name="T70" fmla="*/ 65 w 85"/>
              <a:gd name="T71" fmla="*/ 81 h 160"/>
              <a:gd name="T72" fmla="*/ 55 w 85"/>
              <a:gd name="T73" fmla="*/ 68 h 160"/>
              <a:gd name="T74" fmla="*/ 54 w 85"/>
              <a:gd name="T75" fmla="*/ 55 h 160"/>
              <a:gd name="T76" fmla="*/ 54 w 85"/>
              <a:gd name="T77" fmla="*/ 42 h 160"/>
              <a:gd name="T78" fmla="*/ 52 w 85"/>
              <a:gd name="T79" fmla="*/ 26 h 160"/>
              <a:gd name="T80" fmla="*/ 40 w 85"/>
              <a:gd name="T81" fmla="*/ 15 h 160"/>
              <a:gd name="T82" fmla="*/ 24 w 85"/>
              <a:gd name="T83" fmla="*/ 7 h 160"/>
              <a:gd name="T84" fmla="*/ 17 w 85"/>
              <a:gd name="T85" fmla="*/ 5 h 160"/>
              <a:gd name="T86" fmla="*/ 9 w 85"/>
              <a:gd name="T87" fmla="*/ 9 h 160"/>
              <a:gd name="T88" fmla="*/ 4 w 85"/>
              <a:gd name="T89" fmla="*/ 20 h 160"/>
              <a:gd name="T90" fmla="*/ 6 w 85"/>
              <a:gd name="T91" fmla="*/ 32 h 160"/>
              <a:gd name="T92" fmla="*/ 5 w 85"/>
              <a:gd name="T93" fmla="*/ 41 h 160"/>
              <a:gd name="T94" fmla="*/ 15 w 85"/>
              <a:gd name="T95" fmla="*/ 46 h 160"/>
              <a:gd name="T96" fmla="*/ 13 w 85"/>
              <a:gd name="T97" fmla="*/ 59 h 160"/>
              <a:gd name="T98" fmla="*/ 12 w 85"/>
              <a:gd name="T99" fmla="*/ 66 h 160"/>
              <a:gd name="T100" fmla="*/ 15 w 85"/>
              <a:gd name="T101" fmla="*/ 75 h 160"/>
              <a:gd name="T102" fmla="*/ 17 w 85"/>
              <a:gd name="T103" fmla="*/ 92 h 160"/>
              <a:gd name="T104" fmla="*/ 13 w 85"/>
              <a:gd name="T105" fmla="*/ 101 h 160"/>
              <a:gd name="T106" fmla="*/ 18 w 85"/>
              <a:gd name="T107" fmla="*/ 122 h 160"/>
              <a:gd name="T108" fmla="*/ 13 w 85"/>
              <a:gd name="T109" fmla="*/ 120 h 160"/>
              <a:gd name="T110" fmla="*/ 27 w 85"/>
              <a:gd name="T111" fmla="*/ 135 h 160"/>
              <a:gd name="T112" fmla="*/ 38 w 85"/>
              <a:gd name="T113" fmla="*/ 139 h 160"/>
              <a:gd name="T114" fmla="*/ 47 w 85"/>
              <a:gd name="T115" fmla="*/ 155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5" h="160">
                <a:moveTo>
                  <a:pt x="52" y="160"/>
                </a:moveTo>
                <a:cubicBezTo>
                  <a:pt x="52" y="160"/>
                  <a:pt x="52" y="160"/>
                  <a:pt x="52" y="160"/>
                </a:cubicBezTo>
                <a:cubicBezTo>
                  <a:pt x="49" y="158"/>
                  <a:pt x="49" y="158"/>
                  <a:pt x="49" y="158"/>
                </a:cubicBezTo>
                <a:cubicBezTo>
                  <a:pt x="48" y="159"/>
                  <a:pt x="48" y="159"/>
                  <a:pt x="48" y="159"/>
                </a:cubicBezTo>
                <a:cubicBezTo>
                  <a:pt x="46" y="158"/>
                  <a:pt x="46" y="158"/>
                  <a:pt x="46" y="158"/>
                </a:cubicBezTo>
                <a:cubicBezTo>
                  <a:pt x="46" y="155"/>
                  <a:pt x="46" y="155"/>
                  <a:pt x="46" y="155"/>
                </a:cubicBezTo>
                <a:cubicBezTo>
                  <a:pt x="46" y="155"/>
                  <a:pt x="45" y="155"/>
                  <a:pt x="45" y="154"/>
                </a:cubicBezTo>
                <a:cubicBezTo>
                  <a:pt x="45" y="152"/>
                  <a:pt x="45" y="152"/>
                  <a:pt x="45" y="152"/>
                </a:cubicBezTo>
                <a:cubicBezTo>
                  <a:pt x="44" y="153"/>
                  <a:pt x="44" y="153"/>
                  <a:pt x="44" y="153"/>
                </a:cubicBezTo>
                <a:cubicBezTo>
                  <a:pt x="44" y="152"/>
                  <a:pt x="44" y="152"/>
                  <a:pt x="44" y="152"/>
                </a:cubicBezTo>
                <a:cubicBezTo>
                  <a:pt x="44" y="151"/>
                  <a:pt x="44" y="151"/>
                  <a:pt x="44" y="151"/>
                </a:cubicBezTo>
                <a:cubicBezTo>
                  <a:pt x="44" y="150"/>
                  <a:pt x="44" y="149"/>
                  <a:pt x="45" y="149"/>
                </a:cubicBezTo>
                <a:cubicBezTo>
                  <a:pt x="44" y="149"/>
                  <a:pt x="42" y="148"/>
                  <a:pt x="42" y="147"/>
                </a:cubicBezTo>
                <a:cubicBezTo>
                  <a:pt x="41" y="147"/>
                  <a:pt x="41" y="145"/>
                  <a:pt x="41" y="145"/>
                </a:cubicBezTo>
                <a:cubicBezTo>
                  <a:pt x="40" y="145"/>
                  <a:pt x="38" y="141"/>
                  <a:pt x="38" y="139"/>
                </a:cubicBezTo>
                <a:cubicBezTo>
                  <a:pt x="36" y="139"/>
                  <a:pt x="35" y="139"/>
                  <a:pt x="35" y="139"/>
                </a:cubicBezTo>
                <a:cubicBezTo>
                  <a:pt x="34" y="139"/>
                  <a:pt x="33" y="139"/>
                  <a:pt x="33" y="139"/>
                </a:cubicBezTo>
                <a:cubicBezTo>
                  <a:pt x="32" y="138"/>
                  <a:pt x="32" y="138"/>
                  <a:pt x="32" y="138"/>
                </a:cubicBezTo>
                <a:cubicBezTo>
                  <a:pt x="31" y="137"/>
                  <a:pt x="31" y="137"/>
                  <a:pt x="31" y="137"/>
                </a:cubicBezTo>
                <a:cubicBezTo>
                  <a:pt x="27" y="135"/>
                  <a:pt x="27" y="135"/>
                  <a:pt x="27" y="135"/>
                </a:cubicBezTo>
                <a:cubicBezTo>
                  <a:pt x="15" y="128"/>
                  <a:pt x="15" y="128"/>
                  <a:pt x="15" y="128"/>
                </a:cubicBezTo>
                <a:cubicBezTo>
                  <a:pt x="15" y="128"/>
                  <a:pt x="14" y="126"/>
                  <a:pt x="14" y="125"/>
                </a:cubicBezTo>
                <a:cubicBezTo>
                  <a:pt x="14" y="125"/>
                  <a:pt x="14" y="125"/>
                  <a:pt x="14" y="124"/>
                </a:cubicBezTo>
                <a:cubicBezTo>
                  <a:pt x="13" y="124"/>
                  <a:pt x="12" y="124"/>
                  <a:pt x="12" y="123"/>
                </a:cubicBezTo>
                <a:cubicBezTo>
                  <a:pt x="11" y="123"/>
                  <a:pt x="11" y="122"/>
                  <a:pt x="10" y="121"/>
                </a:cubicBezTo>
                <a:cubicBezTo>
                  <a:pt x="10" y="121"/>
                  <a:pt x="10" y="120"/>
                  <a:pt x="10" y="120"/>
                </a:cubicBezTo>
                <a:cubicBezTo>
                  <a:pt x="13" y="120"/>
                  <a:pt x="13" y="120"/>
                  <a:pt x="13" y="120"/>
                </a:cubicBezTo>
                <a:cubicBezTo>
                  <a:pt x="13" y="120"/>
                  <a:pt x="14" y="121"/>
                  <a:pt x="14" y="121"/>
                </a:cubicBezTo>
                <a:cubicBezTo>
                  <a:pt x="15" y="121"/>
                  <a:pt x="15" y="123"/>
                  <a:pt x="15" y="123"/>
                </a:cubicBezTo>
                <a:cubicBezTo>
                  <a:pt x="15" y="123"/>
                  <a:pt x="16" y="125"/>
                  <a:pt x="17" y="125"/>
                </a:cubicBezTo>
                <a:cubicBezTo>
                  <a:pt x="17" y="125"/>
                  <a:pt x="18" y="125"/>
                  <a:pt x="18" y="125"/>
                </a:cubicBezTo>
                <a:cubicBezTo>
                  <a:pt x="18" y="125"/>
                  <a:pt x="18" y="125"/>
                  <a:pt x="18" y="125"/>
                </a:cubicBezTo>
                <a:cubicBezTo>
                  <a:pt x="19" y="123"/>
                  <a:pt x="19" y="123"/>
                  <a:pt x="19" y="123"/>
                </a:cubicBezTo>
                <a:cubicBezTo>
                  <a:pt x="18" y="122"/>
                  <a:pt x="18" y="122"/>
                  <a:pt x="18" y="122"/>
                </a:cubicBezTo>
                <a:cubicBezTo>
                  <a:pt x="18" y="119"/>
                  <a:pt x="18" y="119"/>
                  <a:pt x="18" y="119"/>
                </a:cubicBezTo>
                <a:cubicBezTo>
                  <a:pt x="17" y="118"/>
                  <a:pt x="17" y="118"/>
                  <a:pt x="17" y="118"/>
                </a:cubicBezTo>
                <a:cubicBezTo>
                  <a:pt x="16" y="116"/>
                  <a:pt x="16" y="116"/>
                  <a:pt x="16" y="116"/>
                </a:cubicBezTo>
                <a:cubicBezTo>
                  <a:pt x="12" y="111"/>
                  <a:pt x="12" y="111"/>
                  <a:pt x="12" y="111"/>
                </a:cubicBezTo>
                <a:cubicBezTo>
                  <a:pt x="10" y="108"/>
                  <a:pt x="10" y="108"/>
                  <a:pt x="10" y="108"/>
                </a:cubicBezTo>
                <a:cubicBezTo>
                  <a:pt x="12" y="103"/>
                  <a:pt x="12" y="103"/>
                  <a:pt x="12" y="103"/>
                </a:cubicBezTo>
                <a:cubicBezTo>
                  <a:pt x="11" y="101"/>
                  <a:pt x="11" y="101"/>
                  <a:pt x="11" y="101"/>
                </a:cubicBezTo>
                <a:cubicBezTo>
                  <a:pt x="11" y="101"/>
                  <a:pt x="12" y="100"/>
                  <a:pt x="12" y="100"/>
                </a:cubicBezTo>
                <a:cubicBezTo>
                  <a:pt x="12" y="100"/>
                  <a:pt x="13" y="99"/>
                  <a:pt x="13" y="99"/>
                </a:cubicBezTo>
                <a:cubicBezTo>
                  <a:pt x="13" y="99"/>
                  <a:pt x="13" y="98"/>
                  <a:pt x="13" y="98"/>
                </a:cubicBezTo>
                <a:cubicBezTo>
                  <a:pt x="13" y="97"/>
                  <a:pt x="13" y="97"/>
                  <a:pt x="13" y="97"/>
                </a:cubicBezTo>
                <a:cubicBezTo>
                  <a:pt x="14" y="95"/>
                  <a:pt x="14" y="95"/>
                  <a:pt x="14" y="95"/>
                </a:cubicBezTo>
                <a:cubicBezTo>
                  <a:pt x="12" y="95"/>
                  <a:pt x="12" y="95"/>
                  <a:pt x="12" y="95"/>
                </a:cubicBezTo>
                <a:cubicBezTo>
                  <a:pt x="12" y="94"/>
                  <a:pt x="13" y="93"/>
                  <a:pt x="13" y="93"/>
                </a:cubicBezTo>
                <a:cubicBezTo>
                  <a:pt x="13" y="93"/>
                  <a:pt x="13" y="93"/>
                  <a:pt x="14" y="93"/>
                </a:cubicBezTo>
                <a:cubicBezTo>
                  <a:pt x="16" y="91"/>
                  <a:pt x="16" y="91"/>
                  <a:pt x="16" y="91"/>
                </a:cubicBezTo>
                <a:cubicBezTo>
                  <a:pt x="16" y="90"/>
                  <a:pt x="16" y="90"/>
                  <a:pt x="16" y="90"/>
                </a:cubicBezTo>
                <a:cubicBezTo>
                  <a:pt x="13" y="89"/>
                  <a:pt x="13" y="89"/>
                  <a:pt x="13" y="89"/>
                </a:cubicBezTo>
                <a:cubicBezTo>
                  <a:pt x="14" y="86"/>
                  <a:pt x="14" y="86"/>
                  <a:pt x="14" y="86"/>
                </a:cubicBezTo>
                <a:cubicBezTo>
                  <a:pt x="13" y="85"/>
                  <a:pt x="12" y="83"/>
                  <a:pt x="12" y="83"/>
                </a:cubicBezTo>
                <a:cubicBezTo>
                  <a:pt x="13" y="81"/>
                  <a:pt x="13" y="81"/>
                  <a:pt x="13" y="81"/>
                </a:cubicBezTo>
                <a:cubicBezTo>
                  <a:pt x="13" y="81"/>
                  <a:pt x="14" y="78"/>
                  <a:pt x="14" y="77"/>
                </a:cubicBezTo>
                <a:cubicBezTo>
                  <a:pt x="14" y="76"/>
                  <a:pt x="14" y="75"/>
                  <a:pt x="14" y="75"/>
                </a:cubicBezTo>
                <a:cubicBezTo>
                  <a:pt x="14" y="74"/>
                  <a:pt x="14" y="74"/>
                  <a:pt x="14" y="74"/>
                </a:cubicBezTo>
                <a:cubicBezTo>
                  <a:pt x="13" y="73"/>
                  <a:pt x="12" y="72"/>
                  <a:pt x="12" y="72"/>
                </a:cubicBezTo>
                <a:cubicBezTo>
                  <a:pt x="12" y="72"/>
                  <a:pt x="11" y="72"/>
                  <a:pt x="11" y="71"/>
                </a:cubicBezTo>
                <a:cubicBezTo>
                  <a:pt x="10" y="71"/>
                  <a:pt x="10" y="71"/>
                  <a:pt x="10" y="71"/>
                </a:cubicBezTo>
                <a:cubicBezTo>
                  <a:pt x="8" y="69"/>
                  <a:pt x="8" y="69"/>
                  <a:pt x="8" y="69"/>
                </a:cubicBezTo>
                <a:cubicBezTo>
                  <a:pt x="11" y="67"/>
                  <a:pt x="11" y="67"/>
                  <a:pt x="11" y="67"/>
                </a:cubicBezTo>
                <a:cubicBezTo>
                  <a:pt x="11" y="66"/>
                  <a:pt x="11" y="66"/>
                  <a:pt x="11" y="66"/>
                </a:cubicBezTo>
                <a:cubicBezTo>
                  <a:pt x="12" y="65"/>
                  <a:pt x="13" y="65"/>
                  <a:pt x="13" y="65"/>
                </a:cubicBezTo>
                <a:cubicBezTo>
                  <a:pt x="13" y="65"/>
                  <a:pt x="14" y="64"/>
                  <a:pt x="14" y="64"/>
                </a:cubicBezTo>
                <a:cubicBezTo>
                  <a:pt x="14" y="63"/>
                  <a:pt x="14" y="62"/>
                  <a:pt x="14" y="61"/>
                </a:cubicBezTo>
                <a:cubicBezTo>
                  <a:pt x="11" y="60"/>
                  <a:pt x="11" y="60"/>
                  <a:pt x="11" y="60"/>
                </a:cubicBezTo>
                <a:cubicBezTo>
                  <a:pt x="11" y="59"/>
                  <a:pt x="11" y="59"/>
                  <a:pt x="11" y="59"/>
                </a:cubicBezTo>
                <a:cubicBezTo>
                  <a:pt x="11" y="59"/>
                  <a:pt x="12" y="59"/>
                  <a:pt x="13" y="58"/>
                </a:cubicBezTo>
                <a:cubicBezTo>
                  <a:pt x="14" y="58"/>
                  <a:pt x="15" y="57"/>
                  <a:pt x="15" y="57"/>
                </a:cubicBezTo>
                <a:cubicBezTo>
                  <a:pt x="16" y="57"/>
                  <a:pt x="16" y="56"/>
                  <a:pt x="16" y="55"/>
                </a:cubicBezTo>
                <a:cubicBezTo>
                  <a:pt x="14" y="54"/>
                  <a:pt x="14" y="54"/>
                  <a:pt x="14" y="54"/>
                </a:cubicBezTo>
                <a:cubicBezTo>
                  <a:pt x="15" y="52"/>
                  <a:pt x="15" y="52"/>
                  <a:pt x="15" y="52"/>
                </a:cubicBezTo>
                <a:cubicBezTo>
                  <a:pt x="14" y="49"/>
                  <a:pt x="14" y="49"/>
                  <a:pt x="14" y="49"/>
                </a:cubicBezTo>
                <a:cubicBezTo>
                  <a:pt x="15" y="47"/>
                  <a:pt x="15" y="47"/>
                  <a:pt x="15" y="47"/>
                </a:cubicBezTo>
                <a:cubicBezTo>
                  <a:pt x="14" y="46"/>
                  <a:pt x="14" y="46"/>
                  <a:pt x="14" y="46"/>
                </a:cubicBezTo>
                <a:cubicBezTo>
                  <a:pt x="10" y="44"/>
                  <a:pt x="10" y="44"/>
                  <a:pt x="10" y="44"/>
                </a:cubicBezTo>
                <a:cubicBezTo>
                  <a:pt x="9" y="44"/>
                  <a:pt x="9" y="44"/>
                  <a:pt x="9" y="44"/>
                </a:cubicBezTo>
                <a:cubicBezTo>
                  <a:pt x="8" y="44"/>
                  <a:pt x="7" y="45"/>
                  <a:pt x="7" y="45"/>
                </a:cubicBezTo>
                <a:cubicBezTo>
                  <a:pt x="4" y="44"/>
                  <a:pt x="4" y="43"/>
                  <a:pt x="4" y="43"/>
                </a:cubicBezTo>
                <a:cubicBezTo>
                  <a:pt x="5" y="43"/>
                  <a:pt x="5" y="42"/>
                  <a:pt x="5" y="42"/>
                </a:cubicBezTo>
                <a:cubicBezTo>
                  <a:pt x="4" y="41"/>
                  <a:pt x="4" y="41"/>
                  <a:pt x="4" y="41"/>
                </a:cubicBezTo>
                <a:cubicBezTo>
                  <a:pt x="4" y="39"/>
                  <a:pt x="4" y="39"/>
                  <a:pt x="4" y="39"/>
                </a:cubicBezTo>
                <a:cubicBezTo>
                  <a:pt x="4" y="39"/>
                  <a:pt x="5" y="37"/>
                  <a:pt x="5" y="37"/>
                </a:cubicBezTo>
                <a:cubicBezTo>
                  <a:pt x="4" y="36"/>
                  <a:pt x="4" y="35"/>
                  <a:pt x="4" y="35"/>
                </a:cubicBezTo>
                <a:cubicBezTo>
                  <a:pt x="5" y="33"/>
                  <a:pt x="5" y="33"/>
                  <a:pt x="5" y="33"/>
                </a:cubicBezTo>
                <a:cubicBezTo>
                  <a:pt x="5" y="32"/>
                  <a:pt x="5" y="32"/>
                  <a:pt x="5" y="32"/>
                </a:cubicBezTo>
                <a:cubicBezTo>
                  <a:pt x="5" y="31"/>
                  <a:pt x="5" y="30"/>
                  <a:pt x="5" y="30"/>
                </a:cubicBezTo>
                <a:cubicBezTo>
                  <a:pt x="1" y="28"/>
                  <a:pt x="1" y="28"/>
                  <a:pt x="1" y="28"/>
                </a:cubicBezTo>
                <a:cubicBezTo>
                  <a:pt x="0" y="27"/>
                  <a:pt x="0" y="27"/>
                  <a:pt x="0" y="27"/>
                </a:cubicBezTo>
                <a:cubicBezTo>
                  <a:pt x="0" y="25"/>
                  <a:pt x="0" y="25"/>
                  <a:pt x="0" y="25"/>
                </a:cubicBezTo>
                <a:cubicBezTo>
                  <a:pt x="2" y="23"/>
                  <a:pt x="2" y="23"/>
                  <a:pt x="2" y="23"/>
                </a:cubicBezTo>
                <a:cubicBezTo>
                  <a:pt x="3" y="21"/>
                  <a:pt x="3" y="21"/>
                  <a:pt x="3" y="21"/>
                </a:cubicBezTo>
                <a:cubicBezTo>
                  <a:pt x="3" y="20"/>
                  <a:pt x="3" y="20"/>
                  <a:pt x="3" y="19"/>
                </a:cubicBezTo>
                <a:cubicBezTo>
                  <a:pt x="3" y="19"/>
                  <a:pt x="4" y="18"/>
                  <a:pt x="4" y="18"/>
                </a:cubicBezTo>
                <a:cubicBezTo>
                  <a:pt x="4" y="16"/>
                  <a:pt x="4" y="16"/>
                  <a:pt x="4" y="16"/>
                </a:cubicBezTo>
                <a:cubicBezTo>
                  <a:pt x="4" y="15"/>
                  <a:pt x="4" y="15"/>
                  <a:pt x="4" y="15"/>
                </a:cubicBezTo>
                <a:cubicBezTo>
                  <a:pt x="5" y="14"/>
                  <a:pt x="5" y="14"/>
                  <a:pt x="5" y="14"/>
                </a:cubicBezTo>
                <a:cubicBezTo>
                  <a:pt x="5" y="14"/>
                  <a:pt x="6" y="13"/>
                  <a:pt x="7" y="13"/>
                </a:cubicBezTo>
                <a:cubicBezTo>
                  <a:pt x="7" y="12"/>
                  <a:pt x="7" y="11"/>
                  <a:pt x="7" y="11"/>
                </a:cubicBezTo>
                <a:cubicBezTo>
                  <a:pt x="11" y="5"/>
                  <a:pt x="11" y="5"/>
                  <a:pt x="11" y="5"/>
                </a:cubicBezTo>
                <a:cubicBezTo>
                  <a:pt x="10" y="4"/>
                  <a:pt x="10" y="4"/>
                  <a:pt x="10" y="4"/>
                </a:cubicBezTo>
                <a:cubicBezTo>
                  <a:pt x="13" y="0"/>
                  <a:pt x="14" y="0"/>
                  <a:pt x="14" y="0"/>
                </a:cubicBezTo>
                <a:cubicBezTo>
                  <a:pt x="15" y="0"/>
                  <a:pt x="16" y="0"/>
                  <a:pt x="16" y="0"/>
                </a:cubicBezTo>
                <a:cubicBezTo>
                  <a:pt x="17" y="1"/>
                  <a:pt x="17" y="1"/>
                  <a:pt x="17" y="1"/>
                </a:cubicBezTo>
                <a:cubicBezTo>
                  <a:pt x="18" y="2"/>
                  <a:pt x="18" y="2"/>
                  <a:pt x="18" y="2"/>
                </a:cubicBezTo>
                <a:cubicBezTo>
                  <a:pt x="18" y="3"/>
                  <a:pt x="18" y="3"/>
                  <a:pt x="18" y="3"/>
                </a:cubicBezTo>
                <a:cubicBezTo>
                  <a:pt x="18" y="4"/>
                  <a:pt x="17" y="4"/>
                  <a:pt x="17" y="5"/>
                </a:cubicBezTo>
                <a:cubicBezTo>
                  <a:pt x="18" y="5"/>
                  <a:pt x="17" y="6"/>
                  <a:pt x="17" y="6"/>
                </a:cubicBezTo>
                <a:cubicBezTo>
                  <a:pt x="18" y="6"/>
                  <a:pt x="18" y="7"/>
                  <a:pt x="18" y="7"/>
                </a:cubicBezTo>
                <a:cubicBezTo>
                  <a:pt x="19" y="8"/>
                  <a:pt x="19" y="8"/>
                  <a:pt x="19" y="8"/>
                </a:cubicBezTo>
                <a:cubicBezTo>
                  <a:pt x="19" y="9"/>
                  <a:pt x="20" y="9"/>
                  <a:pt x="20" y="9"/>
                </a:cubicBezTo>
                <a:cubicBezTo>
                  <a:pt x="22" y="8"/>
                  <a:pt x="22" y="8"/>
                  <a:pt x="22" y="8"/>
                </a:cubicBezTo>
                <a:cubicBezTo>
                  <a:pt x="24" y="7"/>
                  <a:pt x="24" y="7"/>
                  <a:pt x="24" y="7"/>
                </a:cubicBezTo>
                <a:cubicBezTo>
                  <a:pt x="24" y="7"/>
                  <a:pt x="26" y="6"/>
                  <a:pt x="27" y="6"/>
                </a:cubicBezTo>
                <a:cubicBezTo>
                  <a:pt x="27" y="6"/>
                  <a:pt x="27" y="5"/>
                  <a:pt x="28" y="4"/>
                </a:cubicBezTo>
                <a:cubicBezTo>
                  <a:pt x="29" y="4"/>
                  <a:pt x="29" y="4"/>
                  <a:pt x="29" y="4"/>
                </a:cubicBezTo>
                <a:cubicBezTo>
                  <a:pt x="31" y="4"/>
                  <a:pt x="31" y="4"/>
                  <a:pt x="31" y="4"/>
                </a:cubicBezTo>
                <a:cubicBezTo>
                  <a:pt x="32" y="6"/>
                  <a:pt x="32" y="6"/>
                  <a:pt x="32" y="6"/>
                </a:cubicBezTo>
                <a:cubicBezTo>
                  <a:pt x="34" y="7"/>
                  <a:pt x="34" y="7"/>
                  <a:pt x="34" y="7"/>
                </a:cubicBezTo>
                <a:cubicBezTo>
                  <a:pt x="36" y="9"/>
                  <a:pt x="36" y="9"/>
                  <a:pt x="36" y="9"/>
                </a:cubicBezTo>
                <a:cubicBezTo>
                  <a:pt x="37" y="12"/>
                  <a:pt x="37" y="12"/>
                  <a:pt x="37" y="12"/>
                </a:cubicBezTo>
                <a:cubicBezTo>
                  <a:pt x="39" y="15"/>
                  <a:pt x="39" y="15"/>
                  <a:pt x="39" y="15"/>
                </a:cubicBezTo>
                <a:cubicBezTo>
                  <a:pt x="40" y="14"/>
                  <a:pt x="40" y="14"/>
                  <a:pt x="40" y="14"/>
                </a:cubicBezTo>
                <a:cubicBezTo>
                  <a:pt x="42" y="16"/>
                  <a:pt x="42" y="16"/>
                  <a:pt x="42" y="16"/>
                </a:cubicBezTo>
                <a:cubicBezTo>
                  <a:pt x="44" y="17"/>
                  <a:pt x="44" y="17"/>
                  <a:pt x="44" y="17"/>
                </a:cubicBezTo>
                <a:cubicBezTo>
                  <a:pt x="44" y="17"/>
                  <a:pt x="46" y="17"/>
                  <a:pt x="48" y="18"/>
                </a:cubicBezTo>
                <a:cubicBezTo>
                  <a:pt x="49" y="18"/>
                  <a:pt x="49" y="19"/>
                  <a:pt x="49" y="19"/>
                </a:cubicBezTo>
                <a:cubicBezTo>
                  <a:pt x="50" y="21"/>
                  <a:pt x="52" y="23"/>
                  <a:pt x="52" y="23"/>
                </a:cubicBezTo>
                <a:cubicBezTo>
                  <a:pt x="53" y="26"/>
                  <a:pt x="53" y="26"/>
                  <a:pt x="53" y="26"/>
                </a:cubicBezTo>
                <a:cubicBezTo>
                  <a:pt x="53" y="26"/>
                  <a:pt x="54" y="28"/>
                  <a:pt x="54" y="29"/>
                </a:cubicBezTo>
                <a:cubicBezTo>
                  <a:pt x="54" y="29"/>
                  <a:pt x="54" y="30"/>
                  <a:pt x="54" y="30"/>
                </a:cubicBezTo>
                <a:cubicBezTo>
                  <a:pt x="57" y="33"/>
                  <a:pt x="57" y="33"/>
                  <a:pt x="57" y="33"/>
                </a:cubicBezTo>
                <a:cubicBezTo>
                  <a:pt x="56" y="36"/>
                  <a:pt x="56" y="36"/>
                  <a:pt x="56" y="36"/>
                </a:cubicBezTo>
                <a:cubicBezTo>
                  <a:pt x="55" y="38"/>
                  <a:pt x="55" y="38"/>
                  <a:pt x="55" y="38"/>
                </a:cubicBezTo>
                <a:cubicBezTo>
                  <a:pt x="55" y="38"/>
                  <a:pt x="55" y="40"/>
                  <a:pt x="55" y="40"/>
                </a:cubicBezTo>
                <a:cubicBezTo>
                  <a:pt x="55" y="40"/>
                  <a:pt x="55" y="42"/>
                  <a:pt x="55" y="42"/>
                </a:cubicBezTo>
                <a:cubicBezTo>
                  <a:pt x="54" y="43"/>
                  <a:pt x="54" y="43"/>
                  <a:pt x="54" y="43"/>
                </a:cubicBezTo>
                <a:cubicBezTo>
                  <a:pt x="55" y="48"/>
                  <a:pt x="55" y="48"/>
                  <a:pt x="55" y="48"/>
                </a:cubicBezTo>
                <a:cubicBezTo>
                  <a:pt x="54" y="51"/>
                  <a:pt x="54" y="51"/>
                  <a:pt x="54" y="51"/>
                </a:cubicBezTo>
                <a:cubicBezTo>
                  <a:pt x="55" y="51"/>
                  <a:pt x="56" y="52"/>
                  <a:pt x="56" y="53"/>
                </a:cubicBezTo>
                <a:cubicBezTo>
                  <a:pt x="57" y="53"/>
                  <a:pt x="56" y="54"/>
                  <a:pt x="56" y="54"/>
                </a:cubicBezTo>
                <a:cubicBezTo>
                  <a:pt x="55" y="55"/>
                  <a:pt x="55" y="55"/>
                  <a:pt x="54" y="56"/>
                </a:cubicBezTo>
                <a:cubicBezTo>
                  <a:pt x="53" y="56"/>
                  <a:pt x="53" y="56"/>
                  <a:pt x="53" y="56"/>
                </a:cubicBezTo>
                <a:cubicBezTo>
                  <a:pt x="53" y="57"/>
                  <a:pt x="52" y="57"/>
                  <a:pt x="52" y="57"/>
                </a:cubicBezTo>
                <a:cubicBezTo>
                  <a:pt x="52" y="57"/>
                  <a:pt x="52" y="58"/>
                  <a:pt x="52" y="59"/>
                </a:cubicBezTo>
                <a:cubicBezTo>
                  <a:pt x="53" y="60"/>
                  <a:pt x="55" y="61"/>
                  <a:pt x="55" y="61"/>
                </a:cubicBezTo>
                <a:cubicBezTo>
                  <a:pt x="55" y="61"/>
                  <a:pt x="57" y="63"/>
                  <a:pt x="57" y="64"/>
                </a:cubicBezTo>
                <a:cubicBezTo>
                  <a:pt x="58" y="64"/>
                  <a:pt x="57" y="65"/>
                  <a:pt x="57" y="66"/>
                </a:cubicBezTo>
                <a:cubicBezTo>
                  <a:pt x="57" y="66"/>
                  <a:pt x="57" y="67"/>
                  <a:pt x="55" y="68"/>
                </a:cubicBezTo>
                <a:cubicBezTo>
                  <a:pt x="56" y="69"/>
                  <a:pt x="56" y="69"/>
                  <a:pt x="56" y="69"/>
                </a:cubicBezTo>
                <a:cubicBezTo>
                  <a:pt x="57" y="72"/>
                  <a:pt x="57" y="72"/>
                  <a:pt x="57" y="72"/>
                </a:cubicBezTo>
                <a:cubicBezTo>
                  <a:pt x="57" y="72"/>
                  <a:pt x="57" y="73"/>
                  <a:pt x="57" y="73"/>
                </a:cubicBezTo>
                <a:cubicBezTo>
                  <a:pt x="58" y="74"/>
                  <a:pt x="59" y="76"/>
                  <a:pt x="60" y="76"/>
                </a:cubicBezTo>
                <a:cubicBezTo>
                  <a:pt x="60" y="76"/>
                  <a:pt x="61" y="78"/>
                  <a:pt x="61" y="79"/>
                </a:cubicBezTo>
                <a:cubicBezTo>
                  <a:pt x="61" y="79"/>
                  <a:pt x="61" y="80"/>
                  <a:pt x="61" y="80"/>
                </a:cubicBezTo>
                <a:cubicBezTo>
                  <a:pt x="61" y="80"/>
                  <a:pt x="62" y="80"/>
                  <a:pt x="62" y="80"/>
                </a:cubicBezTo>
                <a:cubicBezTo>
                  <a:pt x="63" y="81"/>
                  <a:pt x="65" y="81"/>
                  <a:pt x="65" y="81"/>
                </a:cubicBezTo>
                <a:cubicBezTo>
                  <a:pt x="65" y="81"/>
                  <a:pt x="66" y="82"/>
                  <a:pt x="66" y="83"/>
                </a:cubicBezTo>
                <a:cubicBezTo>
                  <a:pt x="67" y="84"/>
                  <a:pt x="68" y="86"/>
                  <a:pt x="68" y="87"/>
                </a:cubicBezTo>
                <a:cubicBezTo>
                  <a:pt x="68" y="87"/>
                  <a:pt x="68" y="88"/>
                  <a:pt x="68" y="88"/>
                </a:cubicBezTo>
                <a:cubicBezTo>
                  <a:pt x="68" y="89"/>
                  <a:pt x="68" y="89"/>
                  <a:pt x="68" y="89"/>
                </a:cubicBezTo>
                <a:cubicBezTo>
                  <a:pt x="68" y="90"/>
                  <a:pt x="69" y="89"/>
                  <a:pt x="69" y="89"/>
                </a:cubicBezTo>
                <a:cubicBezTo>
                  <a:pt x="69" y="89"/>
                  <a:pt x="70" y="88"/>
                  <a:pt x="70" y="88"/>
                </a:cubicBezTo>
                <a:cubicBezTo>
                  <a:pt x="71" y="88"/>
                  <a:pt x="72" y="88"/>
                  <a:pt x="73" y="88"/>
                </a:cubicBezTo>
                <a:cubicBezTo>
                  <a:pt x="74" y="88"/>
                  <a:pt x="74" y="88"/>
                  <a:pt x="74" y="88"/>
                </a:cubicBezTo>
                <a:cubicBezTo>
                  <a:pt x="76" y="88"/>
                  <a:pt x="76" y="88"/>
                  <a:pt x="77" y="88"/>
                </a:cubicBezTo>
                <a:cubicBezTo>
                  <a:pt x="79" y="89"/>
                  <a:pt x="79" y="89"/>
                  <a:pt x="79" y="89"/>
                </a:cubicBezTo>
                <a:cubicBezTo>
                  <a:pt x="80" y="91"/>
                  <a:pt x="80" y="91"/>
                  <a:pt x="80" y="91"/>
                </a:cubicBezTo>
                <a:cubicBezTo>
                  <a:pt x="80" y="91"/>
                  <a:pt x="81" y="91"/>
                  <a:pt x="81" y="91"/>
                </a:cubicBezTo>
                <a:cubicBezTo>
                  <a:pt x="82" y="93"/>
                  <a:pt x="82" y="93"/>
                  <a:pt x="82" y="93"/>
                </a:cubicBezTo>
                <a:cubicBezTo>
                  <a:pt x="84" y="96"/>
                  <a:pt x="84" y="96"/>
                  <a:pt x="84" y="96"/>
                </a:cubicBezTo>
                <a:cubicBezTo>
                  <a:pt x="85" y="104"/>
                  <a:pt x="85" y="104"/>
                  <a:pt x="85" y="104"/>
                </a:cubicBezTo>
                <a:cubicBezTo>
                  <a:pt x="83" y="104"/>
                  <a:pt x="81" y="106"/>
                  <a:pt x="80" y="107"/>
                </a:cubicBezTo>
                <a:cubicBezTo>
                  <a:pt x="77" y="115"/>
                  <a:pt x="77" y="115"/>
                  <a:pt x="77" y="115"/>
                </a:cubicBezTo>
                <a:cubicBezTo>
                  <a:pt x="75" y="124"/>
                  <a:pt x="75" y="124"/>
                  <a:pt x="75" y="124"/>
                </a:cubicBezTo>
                <a:cubicBezTo>
                  <a:pt x="70" y="132"/>
                  <a:pt x="70" y="132"/>
                  <a:pt x="70" y="132"/>
                </a:cubicBezTo>
                <a:cubicBezTo>
                  <a:pt x="63" y="136"/>
                  <a:pt x="63" y="136"/>
                  <a:pt x="63" y="136"/>
                </a:cubicBezTo>
                <a:cubicBezTo>
                  <a:pt x="62" y="136"/>
                  <a:pt x="62" y="136"/>
                  <a:pt x="62" y="136"/>
                </a:cubicBezTo>
                <a:cubicBezTo>
                  <a:pt x="62" y="136"/>
                  <a:pt x="61" y="137"/>
                  <a:pt x="61" y="137"/>
                </a:cubicBezTo>
                <a:cubicBezTo>
                  <a:pt x="60" y="140"/>
                  <a:pt x="60" y="140"/>
                  <a:pt x="60" y="140"/>
                </a:cubicBezTo>
                <a:cubicBezTo>
                  <a:pt x="59" y="141"/>
                  <a:pt x="59" y="141"/>
                  <a:pt x="59" y="141"/>
                </a:cubicBezTo>
                <a:cubicBezTo>
                  <a:pt x="58" y="141"/>
                  <a:pt x="58" y="141"/>
                  <a:pt x="58" y="141"/>
                </a:cubicBezTo>
                <a:cubicBezTo>
                  <a:pt x="58" y="142"/>
                  <a:pt x="58" y="142"/>
                  <a:pt x="58" y="142"/>
                </a:cubicBezTo>
                <a:cubicBezTo>
                  <a:pt x="58" y="143"/>
                  <a:pt x="58" y="143"/>
                  <a:pt x="58" y="144"/>
                </a:cubicBezTo>
                <a:cubicBezTo>
                  <a:pt x="58" y="144"/>
                  <a:pt x="58" y="144"/>
                  <a:pt x="58" y="145"/>
                </a:cubicBezTo>
                <a:cubicBezTo>
                  <a:pt x="58" y="145"/>
                  <a:pt x="59" y="145"/>
                  <a:pt x="59" y="146"/>
                </a:cubicBezTo>
                <a:cubicBezTo>
                  <a:pt x="59" y="146"/>
                  <a:pt x="60" y="147"/>
                  <a:pt x="61" y="147"/>
                </a:cubicBezTo>
                <a:cubicBezTo>
                  <a:pt x="62" y="148"/>
                  <a:pt x="63" y="148"/>
                  <a:pt x="63" y="148"/>
                </a:cubicBezTo>
                <a:cubicBezTo>
                  <a:pt x="64" y="150"/>
                  <a:pt x="64" y="150"/>
                  <a:pt x="64" y="150"/>
                </a:cubicBezTo>
                <a:cubicBezTo>
                  <a:pt x="63" y="151"/>
                  <a:pt x="62" y="151"/>
                  <a:pt x="61" y="151"/>
                </a:cubicBezTo>
                <a:cubicBezTo>
                  <a:pt x="61" y="151"/>
                  <a:pt x="60" y="151"/>
                  <a:pt x="60" y="151"/>
                </a:cubicBezTo>
                <a:cubicBezTo>
                  <a:pt x="59" y="151"/>
                  <a:pt x="59" y="151"/>
                  <a:pt x="58" y="151"/>
                </a:cubicBezTo>
                <a:cubicBezTo>
                  <a:pt x="58" y="151"/>
                  <a:pt x="58" y="152"/>
                  <a:pt x="58" y="153"/>
                </a:cubicBezTo>
                <a:cubicBezTo>
                  <a:pt x="59" y="154"/>
                  <a:pt x="59" y="154"/>
                  <a:pt x="59" y="154"/>
                </a:cubicBezTo>
                <a:cubicBezTo>
                  <a:pt x="59" y="154"/>
                  <a:pt x="59" y="156"/>
                  <a:pt x="59" y="156"/>
                </a:cubicBezTo>
                <a:cubicBezTo>
                  <a:pt x="59" y="156"/>
                  <a:pt x="59" y="157"/>
                  <a:pt x="57" y="158"/>
                </a:cubicBezTo>
                <a:cubicBezTo>
                  <a:pt x="56" y="160"/>
                  <a:pt x="56" y="160"/>
                  <a:pt x="56" y="160"/>
                </a:cubicBezTo>
                <a:cubicBezTo>
                  <a:pt x="52" y="160"/>
                  <a:pt x="52" y="160"/>
                  <a:pt x="52" y="160"/>
                </a:cubicBezTo>
                <a:cubicBezTo>
                  <a:pt x="52" y="160"/>
                  <a:pt x="52" y="160"/>
                  <a:pt x="52" y="160"/>
                </a:cubicBezTo>
                <a:close/>
                <a:moveTo>
                  <a:pt x="49" y="158"/>
                </a:moveTo>
                <a:cubicBezTo>
                  <a:pt x="49" y="158"/>
                  <a:pt x="49" y="158"/>
                  <a:pt x="49" y="158"/>
                </a:cubicBezTo>
                <a:cubicBezTo>
                  <a:pt x="52" y="159"/>
                  <a:pt x="52" y="159"/>
                  <a:pt x="52" y="159"/>
                </a:cubicBezTo>
                <a:cubicBezTo>
                  <a:pt x="55" y="159"/>
                  <a:pt x="55" y="159"/>
                  <a:pt x="55" y="159"/>
                </a:cubicBezTo>
                <a:cubicBezTo>
                  <a:pt x="57" y="158"/>
                  <a:pt x="57" y="158"/>
                  <a:pt x="57" y="158"/>
                </a:cubicBezTo>
                <a:cubicBezTo>
                  <a:pt x="58" y="157"/>
                  <a:pt x="59" y="156"/>
                  <a:pt x="59" y="156"/>
                </a:cubicBezTo>
                <a:cubicBezTo>
                  <a:pt x="59" y="156"/>
                  <a:pt x="58" y="154"/>
                  <a:pt x="58" y="154"/>
                </a:cubicBezTo>
                <a:cubicBezTo>
                  <a:pt x="58" y="153"/>
                  <a:pt x="58" y="153"/>
                  <a:pt x="58" y="153"/>
                </a:cubicBezTo>
                <a:cubicBezTo>
                  <a:pt x="58" y="153"/>
                  <a:pt x="57" y="152"/>
                  <a:pt x="57" y="151"/>
                </a:cubicBezTo>
                <a:cubicBezTo>
                  <a:pt x="57" y="151"/>
                  <a:pt x="58" y="150"/>
                  <a:pt x="58" y="150"/>
                </a:cubicBezTo>
                <a:cubicBezTo>
                  <a:pt x="59" y="150"/>
                  <a:pt x="59" y="150"/>
                  <a:pt x="59" y="150"/>
                </a:cubicBezTo>
                <a:cubicBezTo>
                  <a:pt x="59" y="150"/>
                  <a:pt x="60" y="150"/>
                  <a:pt x="60" y="150"/>
                </a:cubicBezTo>
                <a:cubicBezTo>
                  <a:pt x="61" y="151"/>
                  <a:pt x="61" y="151"/>
                  <a:pt x="61" y="151"/>
                </a:cubicBezTo>
                <a:cubicBezTo>
                  <a:pt x="61" y="151"/>
                  <a:pt x="61" y="151"/>
                  <a:pt x="61" y="151"/>
                </a:cubicBezTo>
                <a:cubicBezTo>
                  <a:pt x="62" y="151"/>
                  <a:pt x="63" y="150"/>
                  <a:pt x="63" y="149"/>
                </a:cubicBezTo>
                <a:cubicBezTo>
                  <a:pt x="63" y="149"/>
                  <a:pt x="63" y="149"/>
                  <a:pt x="63" y="149"/>
                </a:cubicBezTo>
                <a:cubicBezTo>
                  <a:pt x="62" y="149"/>
                  <a:pt x="62" y="148"/>
                  <a:pt x="61" y="148"/>
                </a:cubicBezTo>
                <a:cubicBezTo>
                  <a:pt x="59" y="147"/>
                  <a:pt x="58" y="146"/>
                  <a:pt x="58" y="146"/>
                </a:cubicBezTo>
                <a:cubicBezTo>
                  <a:pt x="58" y="146"/>
                  <a:pt x="58" y="145"/>
                  <a:pt x="58" y="145"/>
                </a:cubicBezTo>
                <a:cubicBezTo>
                  <a:pt x="57" y="145"/>
                  <a:pt x="57" y="144"/>
                  <a:pt x="57" y="144"/>
                </a:cubicBezTo>
                <a:cubicBezTo>
                  <a:pt x="57" y="143"/>
                  <a:pt x="57" y="142"/>
                  <a:pt x="57" y="142"/>
                </a:cubicBezTo>
                <a:cubicBezTo>
                  <a:pt x="57" y="141"/>
                  <a:pt x="57" y="141"/>
                  <a:pt x="57" y="141"/>
                </a:cubicBezTo>
                <a:cubicBezTo>
                  <a:pt x="57" y="141"/>
                  <a:pt x="58" y="140"/>
                  <a:pt x="59" y="140"/>
                </a:cubicBezTo>
                <a:cubicBezTo>
                  <a:pt x="60" y="140"/>
                  <a:pt x="60" y="140"/>
                  <a:pt x="60" y="140"/>
                </a:cubicBezTo>
                <a:cubicBezTo>
                  <a:pt x="61" y="137"/>
                  <a:pt x="61" y="137"/>
                  <a:pt x="61" y="137"/>
                </a:cubicBezTo>
                <a:cubicBezTo>
                  <a:pt x="61" y="137"/>
                  <a:pt x="61" y="136"/>
                  <a:pt x="62" y="136"/>
                </a:cubicBezTo>
                <a:cubicBezTo>
                  <a:pt x="63" y="136"/>
                  <a:pt x="63" y="136"/>
                  <a:pt x="63" y="136"/>
                </a:cubicBezTo>
                <a:cubicBezTo>
                  <a:pt x="63" y="136"/>
                  <a:pt x="63" y="136"/>
                  <a:pt x="63" y="136"/>
                </a:cubicBezTo>
                <a:cubicBezTo>
                  <a:pt x="70" y="132"/>
                  <a:pt x="70" y="132"/>
                  <a:pt x="70" y="132"/>
                </a:cubicBezTo>
                <a:cubicBezTo>
                  <a:pt x="75" y="124"/>
                  <a:pt x="75" y="124"/>
                  <a:pt x="75" y="124"/>
                </a:cubicBezTo>
                <a:cubicBezTo>
                  <a:pt x="76" y="115"/>
                  <a:pt x="76" y="115"/>
                  <a:pt x="76" y="115"/>
                </a:cubicBezTo>
                <a:cubicBezTo>
                  <a:pt x="79" y="107"/>
                  <a:pt x="79" y="107"/>
                  <a:pt x="79" y="107"/>
                </a:cubicBezTo>
                <a:cubicBezTo>
                  <a:pt x="80" y="106"/>
                  <a:pt x="83" y="104"/>
                  <a:pt x="84" y="104"/>
                </a:cubicBezTo>
                <a:cubicBezTo>
                  <a:pt x="84" y="103"/>
                  <a:pt x="84" y="100"/>
                  <a:pt x="83" y="96"/>
                </a:cubicBezTo>
                <a:cubicBezTo>
                  <a:pt x="81" y="93"/>
                  <a:pt x="81" y="93"/>
                  <a:pt x="81" y="93"/>
                </a:cubicBezTo>
                <a:cubicBezTo>
                  <a:pt x="81" y="91"/>
                  <a:pt x="81" y="91"/>
                  <a:pt x="81" y="91"/>
                </a:cubicBezTo>
                <a:cubicBezTo>
                  <a:pt x="81" y="92"/>
                  <a:pt x="80" y="92"/>
                  <a:pt x="80" y="91"/>
                </a:cubicBezTo>
                <a:cubicBezTo>
                  <a:pt x="80" y="91"/>
                  <a:pt x="79" y="91"/>
                  <a:pt x="79" y="91"/>
                </a:cubicBezTo>
                <a:cubicBezTo>
                  <a:pt x="79" y="90"/>
                  <a:pt x="79" y="90"/>
                  <a:pt x="79" y="90"/>
                </a:cubicBezTo>
                <a:cubicBezTo>
                  <a:pt x="76" y="89"/>
                  <a:pt x="76" y="89"/>
                  <a:pt x="76" y="89"/>
                </a:cubicBezTo>
                <a:cubicBezTo>
                  <a:pt x="76" y="89"/>
                  <a:pt x="76" y="89"/>
                  <a:pt x="75" y="89"/>
                </a:cubicBezTo>
                <a:cubicBezTo>
                  <a:pt x="75" y="89"/>
                  <a:pt x="74" y="89"/>
                  <a:pt x="74" y="89"/>
                </a:cubicBezTo>
                <a:cubicBezTo>
                  <a:pt x="72" y="88"/>
                  <a:pt x="71" y="88"/>
                  <a:pt x="71" y="89"/>
                </a:cubicBezTo>
                <a:cubicBezTo>
                  <a:pt x="70" y="89"/>
                  <a:pt x="70" y="89"/>
                  <a:pt x="69" y="90"/>
                </a:cubicBezTo>
                <a:cubicBezTo>
                  <a:pt x="69" y="90"/>
                  <a:pt x="69" y="90"/>
                  <a:pt x="69" y="90"/>
                </a:cubicBezTo>
                <a:cubicBezTo>
                  <a:pt x="68" y="91"/>
                  <a:pt x="68" y="90"/>
                  <a:pt x="68" y="90"/>
                </a:cubicBezTo>
                <a:cubicBezTo>
                  <a:pt x="68" y="90"/>
                  <a:pt x="68" y="90"/>
                  <a:pt x="67" y="90"/>
                </a:cubicBezTo>
                <a:cubicBezTo>
                  <a:pt x="67" y="88"/>
                  <a:pt x="67" y="88"/>
                  <a:pt x="67" y="88"/>
                </a:cubicBezTo>
                <a:cubicBezTo>
                  <a:pt x="67" y="88"/>
                  <a:pt x="67" y="87"/>
                  <a:pt x="67" y="87"/>
                </a:cubicBezTo>
                <a:cubicBezTo>
                  <a:pt x="67" y="86"/>
                  <a:pt x="66" y="84"/>
                  <a:pt x="66" y="83"/>
                </a:cubicBezTo>
                <a:cubicBezTo>
                  <a:pt x="65" y="82"/>
                  <a:pt x="65" y="82"/>
                  <a:pt x="65" y="81"/>
                </a:cubicBezTo>
                <a:cubicBezTo>
                  <a:pt x="65" y="81"/>
                  <a:pt x="63" y="81"/>
                  <a:pt x="63" y="81"/>
                </a:cubicBezTo>
                <a:cubicBezTo>
                  <a:pt x="62" y="81"/>
                  <a:pt x="61" y="81"/>
                  <a:pt x="61" y="81"/>
                </a:cubicBezTo>
                <a:cubicBezTo>
                  <a:pt x="60" y="80"/>
                  <a:pt x="60" y="79"/>
                  <a:pt x="61" y="78"/>
                </a:cubicBezTo>
                <a:cubicBezTo>
                  <a:pt x="61" y="78"/>
                  <a:pt x="60" y="77"/>
                  <a:pt x="59" y="76"/>
                </a:cubicBezTo>
                <a:cubicBezTo>
                  <a:pt x="59" y="76"/>
                  <a:pt x="57" y="73"/>
                  <a:pt x="57" y="73"/>
                </a:cubicBezTo>
                <a:cubicBezTo>
                  <a:pt x="57" y="73"/>
                  <a:pt x="56" y="73"/>
                  <a:pt x="56" y="72"/>
                </a:cubicBezTo>
                <a:cubicBezTo>
                  <a:pt x="55" y="68"/>
                  <a:pt x="55" y="68"/>
                  <a:pt x="55" y="68"/>
                </a:cubicBezTo>
                <a:cubicBezTo>
                  <a:pt x="56" y="67"/>
                  <a:pt x="56" y="66"/>
                  <a:pt x="56" y="66"/>
                </a:cubicBezTo>
                <a:cubicBezTo>
                  <a:pt x="57" y="65"/>
                  <a:pt x="57" y="64"/>
                  <a:pt x="57" y="64"/>
                </a:cubicBezTo>
                <a:cubicBezTo>
                  <a:pt x="57" y="64"/>
                  <a:pt x="55" y="62"/>
                  <a:pt x="54" y="62"/>
                </a:cubicBezTo>
                <a:cubicBezTo>
                  <a:pt x="54" y="62"/>
                  <a:pt x="52" y="60"/>
                  <a:pt x="52" y="59"/>
                </a:cubicBezTo>
                <a:cubicBezTo>
                  <a:pt x="51" y="58"/>
                  <a:pt x="51" y="57"/>
                  <a:pt x="51" y="57"/>
                </a:cubicBezTo>
                <a:cubicBezTo>
                  <a:pt x="52" y="56"/>
                  <a:pt x="52" y="56"/>
                  <a:pt x="53" y="56"/>
                </a:cubicBezTo>
                <a:cubicBezTo>
                  <a:pt x="54" y="55"/>
                  <a:pt x="54" y="55"/>
                  <a:pt x="54" y="55"/>
                </a:cubicBezTo>
                <a:cubicBezTo>
                  <a:pt x="54" y="55"/>
                  <a:pt x="55" y="54"/>
                  <a:pt x="55" y="54"/>
                </a:cubicBezTo>
                <a:cubicBezTo>
                  <a:pt x="55" y="53"/>
                  <a:pt x="55" y="53"/>
                  <a:pt x="55" y="53"/>
                </a:cubicBezTo>
                <a:cubicBezTo>
                  <a:pt x="55" y="53"/>
                  <a:pt x="54" y="51"/>
                  <a:pt x="54" y="51"/>
                </a:cubicBezTo>
                <a:cubicBezTo>
                  <a:pt x="55" y="48"/>
                  <a:pt x="55" y="48"/>
                  <a:pt x="55" y="48"/>
                </a:cubicBezTo>
                <a:cubicBezTo>
                  <a:pt x="54" y="47"/>
                  <a:pt x="54" y="47"/>
                  <a:pt x="54" y="47"/>
                </a:cubicBezTo>
                <a:cubicBezTo>
                  <a:pt x="54" y="43"/>
                  <a:pt x="54" y="43"/>
                  <a:pt x="54" y="43"/>
                </a:cubicBezTo>
                <a:cubicBezTo>
                  <a:pt x="54" y="42"/>
                  <a:pt x="54" y="42"/>
                  <a:pt x="54" y="42"/>
                </a:cubicBezTo>
                <a:cubicBezTo>
                  <a:pt x="54" y="41"/>
                  <a:pt x="54" y="40"/>
                  <a:pt x="54" y="40"/>
                </a:cubicBezTo>
                <a:cubicBezTo>
                  <a:pt x="54" y="39"/>
                  <a:pt x="55" y="38"/>
                  <a:pt x="55" y="37"/>
                </a:cubicBezTo>
                <a:cubicBezTo>
                  <a:pt x="55" y="35"/>
                  <a:pt x="55" y="35"/>
                  <a:pt x="55" y="35"/>
                </a:cubicBezTo>
                <a:cubicBezTo>
                  <a:pt x="56" y="33"/>
                  <a:pt x="56" y="33"/>
                  <a:pt x="56" y="33"/>
                </a:cubicBezTo>
                <a:cubicBezTo>
                  <a:pt x="54" y="30"/>
                  <a:pt x="54" y="30"/>
                  <a:pt x="54" y="30"/>
                </a:cubicBezTo>
                <a:cubicBezTo>
                  <a:pt x="54" y="30"/>
                  <a:pt x="54" y="30"/>
                  <a:pt x="53" y="29"/>
                </a:cubicBezTo>
                <a:cubicBezTo>
                  <a:pt x="53" y="28"/>
                  <a:pt x="52" y="26"/>
                  <a:pt x="52" y="26"/>
                </a:cubicBezTo>
                <a:cubicBezTo>
                  <a:pt x="51" y="24"/>
                  <a:pt x="51" y="24"/>
                  <a:pt x="51" y="24"/>
                </a:cubicBezTo>
                <a:cubicBezTo>
                  <a:pt x="51" y="23"/>
                  <a:pt x="49" y="21"/>
                  <a:pt x="49" y="21"/>
                </a:cubicBezTo>
                <a:cubicBezTo>
                  <a:pt x="49" y="20"/>
                  <a:pt x="48" y="20"/>
                  <a:pt x="48" y="20"/>
                </a:cubicBezTo>
                <a:cubicBezTo>
                  <a:pt x="48" y="19"/>
                  <a:pt x="48" y="19"/>
                  <a:pt x="47" y="19"/>
                </a:cubicBezTo>
                <a:cubicBezTo>
                  <a:pt x="46" y="18"/>
                  <a:pt x="44" y="17"/>
                  <a:pt x="44" y="17"/>
                </a:cubicBezTo>
                <a:cubicBezTo>
                  <a:pt x="42" y="17"/>
                  <a:pt x="42" y="17"/>
                  <a:pt x="42" y="17"/>
                </a:cubicBezTo>
                <a:cubicBezTo>
                  <a:pt x="40" y="15"/>
                  <a:pt x="40" y="15"/>
                  <a:pt x="40" y="15"/>
                </a:cubicBezTo>
                <a:cubicBezTo>
                  <a:pt x="39" y="16"/>
                  <a:pt x="39" y="16"/>
                  <a:pt x="39" y="16"/>
                </a:cubicBezTo>
                <a:cubicBezTo>
                  <a:pt x="36" y="12"/>
                  <a:pt x="36" y="12"/>
                  <a:pt x="36" y="12"/>
                </a:cubicBezTo>
                <a:cubicBezTo>
                  <a:pt x="36" y="9"/>
                  <a:pt x="36" y="9"/>
                  <a:pt x="36" y="9"/>
                </a:cubicBezTo>
                <a:cubicBezTo>
                  <a:pt x="29" y="4"/>
                  <a:pt x="29" y="4"/>
                  <a:pt x="29" y="4"/>
                </a:cubicBezTo>
                <a:cubicBezTo>
                  <a:pt x="28" y="5"/>
                  <a:pt x="28" y="5"/>
                  <a:pt x="28" y="5"/>
                </a:cubicBezTo>
                <a:cubicBezTo>
                  <a:pt x="28" y="5"/>
                  <a:pt x="27" y="6"/>
                  <a:pt x="27" y="6"/>
                </a:cubicBezTo>
                <a:cubicBezTo>
                  <a:pt x="27" y="7"/>
                  <a:pt x="24" y="7"/>
                  <a:pt x="24" y="7"/>
                </a:cubicBezTo>
                <a:cubicBezTo>
                  <a:pt x="23" y="9"/>
                  <a:pt x="23" y="9"/>
                  <a:pt x="23" y="9"/>
                </a:cubicBezTo>
                <a:cubicBezTo>
                  <a:pt x="20" y="10"/>
                  <a:pt x="20" y="10"/>
                  <a:pt x="20" y="10"/>
                </a:cubicBezTo>
                <a:cubicBezTo>
                  <a:pt x="20" y="10"/>
                  <a:pt x="19" y="10"/>
                  <a:pt x="19" y="10"/>
                </a:cubicBezTo>
                <a:cubicBezTo>
                  <a:pt x="19" y="9"/>
                  <a:pt x="18" y="9"/>
                  <a:pt x="18" y="9"/>
                </a:cubicBezTo>
                <a:cubicBezTo>
                  <a:pt x="18" y="8"/>
                  <a:pt x="18" y="8"/>
                  <a:pt x="18" y="8"/>
                </a:cubicBezTo>
                <a:cubicBezTo>
                  <a:pt x="17" y="7"/>
                  <a:pt x="17" y="6"/>
                  <a:pt x="17" y="6"/>
                </a:cubicBezTo>
                <a:cubicBezTo>
                  <a:pt x="17" y="5"/>
                  <a:pt x="17" y="5"/>
                  <a:pt x="17" y="5"/>
                </a:cubicBezTo>
                <a:cubicBezTo>
                  <a:pt x="17" y="4"/>
                  <a:pt x="17" y="4"/>
                  <a:pt x="17" y="3"/>
                </a:cubicBezTo>
                <a:cubicBezTo>
                  <a:pt x="17" y="2"/>
                  <a:pt x="17" y="2"/>
                  <a:pt x="17" y="2"/>
                </a:cubicBezTo>
                <a:cubicBezTo>
                  <a:pt x="15" y="1"/>
                  <a:pt x="15" y="1"/>
                  <a:pt x="15" y="1"/>
                </a:cubicBezTo>
                <a:cubicBezTo>
                  <a:pt x="15" y="1"/>
                  <a:pt x="14" y="0"/>
                  <a:pt x="14" y="0"/>
                </a:cubicBezTo>
                <a:cubicBezTo>
                  <a:pt x="14" y="1"/>
                  <a:pt x="12" y="2"/>
                  <a:pt x="11" y="4"/>
                </a:cubicBezTo>
                <a:cubicBezTo>
                  <a:pt x="11" y="5"/>
                  <a:pt x="11" y="5"/>
                  <a:pt x="11" y="5"/>
                </a:cubicBezTo>
                <a:cubicBezTo>
                  <a:pt x="9" y="9"/>
                  <a:pt x="9" y="9"/>
                  <a:pt x="9" y="9"/>
                </a:cubicBezTo>
                <a:cubicBezTo>
                  <a:pt x="8" y="12"/>
                  <a:pt x="8" y="12"/>
                  <a:pt x="8" y="12"/>
                </a:cubicBezTo>
                <a:cubicBezTo>
                  <a:pt x="8" y="12"/>
                  <a:pt x="8" y="13"/>
                  <a:pt x="7" y="13"/>
                </a:cubicBezTo>
                <a:cubicBezTo>
                  <a:pt x="7" y="14"/>
                  <a:pt x="6" y="15"/>
                  <a:pt x="6" y="15"/>
                </a:cubicBezTo>
                <a:cubicBezTo>
                  <a:pt x="5" y="15"/>
                  <a:pt x="5" y="15"/>
                  <a:pt x="5" y="15"/>
                </a:cubicBezTo>
                <a:cubicBezTo>
                  <a:pt x="4" y="16"/>
                  <a:pt x="4" y="16"/>
                  <a:pt x="4" y="16"/>
                </a:cubicBezTo>
                <a:cubicBezTo>
                  <a:pt x="5" y="18"/>
                  <a:pt x="5" y="18"/>
                  <a:pt x="5" y="18"/>
                </a:cubicBezTo>
                <a:cubicBezTo>
                  <a:pt x="4" y="18"/>
                  <a:pt x="4" y="19"/>
                  <a:pt x="4" y="20"/>
                </a:cubicBezTo>
                <a:cubicBezTo>
                  <a:pt x="4" y="20"/>
                  <a:pt x="4" y="20"/>
                  <a:pt x="3" y="21"/>
                </a:cubicBezTo>
                <a:cubicBezTo>
                  <a:pt x="3" y="23"/>
                  <a:pt x="3" y="23"/>
                  <a:pt x="3" y="23"/>
                </a:cubicBezTo>
                <a:cubicBezTo>
                  <a:pt x="0" y="26"/>
                  <a:pt x="0" y="26"/>
                  <a:pt x="0" y="26"/>
                </a:cubicBezTo>
                <a:cubicBezTo>
                  <a:pt x="0" y="27"/>
                  <a:pt x="0" y="27"/>
                  <a:pt x="0" y="27"/>
                </a:cubicBezTo>
                <a:cubicBezTo>
                  <a:pt x="1" y="28"/>
                  <a:pt x="1" y="28"/>
                  <a:pt x="1" y="28"/>
                </a:cubicBezTo>
                <a:cubicBezTo>
                  <a:pt x="5" y="30"/>
                  <a:pt x="5" y="30"/>
                  <a:pt x="5" y="30"/>
                </a:cubicBezTo>
                <a:cubicBezTo>
                  <a:pt x="6" y="30"/>
                  <a:pt x="6" y="31"/>
                  <a:pt x="6" y="32"/>
                </a:cubicBezTo>
                <a:cubicBezTo>
                  <a:pt x="6" y="32"/>
                  <a:pt x="5" y="33"/>
                  <a:pt x="5" y="33"/>
                </a:cubicBezTo>
                <a:cubicBezTo>
                  <a:pt x="5" y="35"/>
                  <a:pt x="5" y="35"/>
                  <a:pt x="5" y="35"/>
                </a:cubicBezTo>
                <a:cubicBezTo>
                  <a:pt x="5" y="35"/>
                  <a:pt x="5" y="36"/>
                  <a:pt x="5" y="36"/>
                </a:cubicBezTo>
                <a:cubicBezTo>
                  <a:pt x="5" y="36"/>
                  <a:pt x="6" y="37"/>
                  <a:pt x="6" y="37"/>
                </a:cubicBezTo>
                <a:cubicBezTo>
                  <a:pt x="6" y="38"/>
                  <a:pt x="5" y="39"/>
                  <a:pt x="5" y="39"/>
                </a:cubicBezTo>
                <a:cubicBezTo>
                  <a:pt x="4" y="40"/>
                  <a:pt x="4" y="40"/>
                  <a:pt x="4" y="40"/>
                </a:cubicBezTo>
                <a:cubicBezTo>
                  <a:pt x="5" y="41"/>
                  <a:pt x="5" y="41"/>
                  <a:pt x="5" y="41"/>
                </a:cubicBezTo>
                <a:cubicBezTo>
                  <a:pt x="5" y="41"/>
                  <a:pt x="5" y="43"/>
                  <a:pt x="5" y="43"/>
                </a:cubicBezTo>
                <a:cubicBezTo>
                  <a:pt x="5" y="43"/>
                  <a:pt x="6" y="44"/>
                  <a:pt x="7" y="44"/>
                </a:cubicBezTo>
                <a:cubicBezTo>
                  <a:pt x="7" y="44"/>
                  <a:pt x="7" y="44"/>
                  <a:pt x="8" y="44"/>
                </a:cubicBezTo>
                <a:cubicBezTo>
                  <a:pt x="9" y="44"/>
                  <a:pt x="9" y="44"/>
                  <a:pt x="9" y="44"/>
                </a:cubicBezTo>
                <a:cubicBezTo>
                  <a:pt x="10" y="44"/>
                  <a:pt x="10" y="44"/>
                  <a:pt x="10" y="44"/>
                </a:cubicBezTo>
                <a:cubicBezTo>
                  <a:pt x="14" y="45"/>
                  <a:pt x="14" y="45"/>
                  <a:pt x="14" y="45"/>
                </a:cubicBezTo>
                <a:cubicBezTo>
                  <a:pt x="15" y="46"/>
                  <a:pt x="15" y="46"/>
                  <a:pt x="15" y="46"/>
                </a:cubicBezTo>
                <a:cubicBezTo>
                  <a:pt x="15" y="49"/>
                  <a:pt x="15" y="49"/>
                  <a:pt x="15" y="49"/>
                </a:cubicBezTo>
                <a:cubicBezTo>
                  <a:pt x="16" y="52"/>
                  <a:pt x="16" y="52"/>
                  <a:pt x="16" y="52"/>
                </a:cubicBezTo>
                <a:cubicBezTo>
                  <a:pt x="15" y="54"/>
                  <a:pt x="15" y="54"/>
                  <a:pt x="15" y="54"/>
                </a:cubicBezTo>
                <a:cubicBezTo>
                  <a:pt x="16" y="54"/>
                  <a:pt x="16" y="54"/>
                  <a:pt x="16" y="54"/>
                </a:cubicBezTo>
                <a:cubicBezTo>
                  <a:pt x="16" y="54"/>
                  <a:pt x="16" y="55"/>
                  <a:pt x="16" y="55"/>
                </a:cubicBezTo>
                <a:cubicBezTo>
                  <a:pt x="16" y="56"/>
                  <a:pt x="16" y="58"/>
                  <a:pt x="16" y="58"/>
                </a:cubicBezTo>
                <a:cubicBezTo>
                  <a:pt x="15" y="58"/>
                  <a:pt x="14" y="59"/>
                  <a:pt x="13" y="59"/>
                </a:cubicBezTo>
                <a:cubicBezTo>
                  <a:pt x="12" y="59"/>
                  <a:pt x="11" y="59"/>
                  <a:pt x="11" y="59"/>
                </a:cubicBezTo>
                <a:cubicBezTo>
                  <a:pt x="11" y="60"/>
                  <a:pt x="11" y="60"/>
                  <a:pt x="11" y="60"/>
                </a:cubicBezTo>
                <a:cubicBezTo>
                  <a:pt x="13" y="61"/>
                  <a:pt x="13" y="61"/>
                  <a:pt x="13" y="61"/>
                </a:cubicBezTo>
                <a:cubicBezTo>
                  <a:pt x="14" y="61"/>
                  <a:pt x="14" y="61"/>
                  <a:pt x="14" y="61"/>
                </a:cubicBezTo>
                <a:cubicBezTo>
                  <a:pt x="15" y="62"/>
                  <a:pt x="15" y="64"/>
                  <a:pt x="15" y="64"/>
                </a:cubicBezTo>
                <a:cubicBezTo>
                  <a:pt x="14" y="64"/>
                  <a:pt x="14" y="65"/>
                  <a:pt x="14" y="65"/>
                </a:cubicBezTo>
                <a:cubicBezTo>
                  <a:pt x="13" y="65"/>
                  <a:pt x="12" y="66"/>
                  <a:pt x="12" y="66"/>
                </a:cubicBezTo>
                <a:cubicBezTo>
                  <a:pt x="10" y="68"/>
                  <a:pt x="10" y="68"/>
                  <a:pt x="10" y="68"/>
                </a:cubicBezTo>
                <a:cubicBezTo>
                  <a:pt x="9" y="69"/>
                  <a:pt x="9" y="69"/>
                  <a:pt x="9" y="69"/>
                </a:cubicBezTo>
                <a:cubicBezTo>
                  <a:pt x="10" y="71"/>
                  <a:pt x="10" y="71"/>
                  <a:pt x="10" y="71"/>
                </a:cubicBezTo>
                <a:cubicBezTo>
                  <a:pt x="11" y="71"/>
                  <a:pt x="11" y="71"/>
                  <a:pt x="11" y="71"/>
                </a:cubicBezTo>
                <a:cubicBezTo>
                  <a:pt x="12" y="71"/>
                  <a:pt x="12" y="71"/>
                  <a:pt x="12" y="72"/>
                </a:cubicBezTo>
                <a:cubicBezTo>
                  <a:pt x="12" y="72"/>
                  <a:pt x="12" y="72"/>
                  <a:pt x="15" y="73"/>
                </a:cubicBezTo>
                <a:cubicBezTo>
                  <a:pt x="15" y="75"/>
                  <a:pt x="15" y="75"/>
                  <a:pt x="15" y="75"/>
                </a:cubicBezTo>
                <a:cubicBezTo>
                  <a:pt x="15" y="75"/>
                  <a:pt x="15" y="76"/>
                  <a:pt x="15" y="77"/>
                </a:cubicBezTo>
                <a:cubicBezTo>
                  <a:pt x="15" y="78"/>
                  <a:pt x="14" y="81"/>
                  <a:pt x="14" y="81"/>
                </a:cubicBezTo>
                <a:cubicBezTo>
                  <a:pt x="13" y="83"/>
                  <a:pt x="13" y="83"/>
                  <a:pt x="13" y="83"/>
                </a:cubicBezTo>
                <a:cubicBezTo>
                  <a:pt x="13" y="83"/>
                  <a:pt x="14" y="84"/>
                  <a:pt x="14" y="86"/>
                </a:cubicBezTo>
                <a:cubicBezTo>
                  <a:pt x="13" y="89"/>
                  <a:pt x="13" y="89"/>
                  <a:pt x="13" y="89"/>
                </a:cubicBezTo>
                <a:cubicBezTo>
                  <a:pt x="17" y="90"/>
                  <a:pt x="17" y="90"/>
                  <a:pt x="17" y="90"/>
                </a:cubicBezTo>
                <a:cubicBezTo>
                  <a:pt x="17" y="92"/>
                  <a:pt x="17" y="92"/>
                  <a:pt x="17" y="92"/>
                </a:cubicBezTo>
                <a:cubicBezTo>
                  <a:pt x="14" y="93"/>
                  <a:pt x="14" y="93"/>
                  <a:pt x="14" y="93"/>
                </a:cubicBezTo>
                <a:cubicBezTo>
                  <a:pt x="14" y="93"/>
                  <a:pt x="13" y="93"/>
                  <a:pt x="13" y="94"/>
                </a:cubicBezTo>
                <a:cubicBezTo>
                  <a:pt x="13" y="94"/>
                  <a:pt x="13" y="95"/>
                  <a:pt x="13" y="95"/>
                </a:cubicBezTo>
                <a:cubicBezTo>
                  <a:pt x="15" y="95"/>
                  <a:pt x="15" y="95"/>
                  <a:pt x="15" y="95"/>
                </a:cubicBezTo>
                <a:cubicBezTo>
                  <a:pt x="13" y="97"/>
                  <a:pt x="13" y="97"/>
                  <a:pt x="13" y="97"/>
                </a:cubicBezTo>
                <a:cubicBezTo>
                  <a:pt x="13" y="97"/>
                  <a:pt x="13" y="99"/>
                  <a:pt x="13" y="99"/>
                </a:cubicBezTo>
                <a:cubicBezTo>
                  <a:pt x="13" y="99"/>
                  <a:pt x="13" y="100"/>
                  <a:pt x="13" y="101"/>
                </a:cubicBezTo>
                <a:cubicBezTo>
                  <a:pt x="12" y="101"/>
                  <a:pt x="12" y="101"/>
                  <a:pt x="12" y="101"/>
                </a:cubicBezTo>
                <a:cubicBezTo>
                  <a:pt x="12" y="103"/>
                  <a:pt x="12" y="103"/>
                  <a:pt x="12" y="103"/>
                </a:cubicBezTo>
                <a:cubicBezTo>
                  <a:pt x="11" y="108"/>
                  <a:pt x="11" y="108"/>
                  <a:pt x="11" y="108"/>
                </a:cubicBezTo>
                <a:cubicBezTo>
                  <a:pt x="14" y="114"/>
                  <a:pt x="14" y="114"/>
                  <a:pt x="14" y="114"/>
                </a:cubicBezTo>
                <a:cubicBezTo>
                  <a:pt x="17" y="117"/>
                  <a:pt x="17" y="117"/>
                  <a:pt x="17" y="117"/>
                </a:cubicBezTo>
                <a:cubicBezTo>
                  <a:pt x="19" y="119"/>
                  <a:pt x="19" y="119"/>
                  <a:pt x="19" y="119"/>
                </a:cubicBezTo>
                <a:cubicBezTo>
                  <a:pt x="18" y="122"/>
                  <a:pt x="18" y="122"/>
                  <a:pt x="18" y="122"/>
                </a:cubicBezTo>
                <a:cubicBezTo>
                  <a:pt x="19" y="123"/>
                  <a:pt x="19" y="123"/>
                  <a:pt x="19" y="123"/>
                </a:cubicBezTo>
                <a:cubicBezTo>
                  <a:pt x="19" y="125"/>
                  <a:pt x="19" y="125"/>
                  <a:pt x="19" y="125"/>
                </a:cubicBezTo>
                <a:cubicBezTo>
                  <a:pt x="19" y="125"/>
                  <a:pt x="19" y="126"/>
                  <a:pt x="18" y="126"/>
                </a:cubicBezTo>
                <a:cubicBezTo>
                  <a:pt x="18" y="126"/>
                  <a:pt x="17" y="126"/>
                  <a:pt x="17" y="126"/>
                </a:cubicBezTo>
                <a:cubicBezTo>
                  <a:pt x="16" y="125"/>
                  <a:pt x="15" y="123"/>
                  <a:pt x="15" y="123"/>
                </a:cubicBezTo>
                <a:cubicBezTo>
                  <a:pt x="15" y="123"/>
                  <a:pt x="14" y="122"/>
                  <a:pt x="14" y="121"/>
                </a:cubicBezTo>
                <a:cubicBezTo>
                  <a:pt x="14" y="121"/>
                  <a:pt x="13" y="120"/>
                  <a:pt x="13" y="120"/>
                </a:cubicBezTo>
                <a:cubicBezTo>
                  <a:pt x="11" y="120"/>
                  <a:pt x="11" y="120"/>
                  <a:pt x="11" y="120"/>
                </a:cubicBezTo>
                <a:cubicBezTo>
                  <a:pt x="11" y="121"/>
                  <a:pt x="11" y="121"/>
                  <a:pt x="11" y="121"/>
                </a:cubicBezTo>
                <a:cubicBezTo>
                  <a:pt x="11" y="121"/>
                  <a:pt x="12" y="122"/>
                  <a:pt x="12" y="123"/>
                </a:cubicBezTo>
                <a:cubicBezTo>
                  <a:pt x="13" y="123"/>
                  <a:pt x="14" y="124"/>
                  <a:pt x="14" y="124"/>
                </a:cubicBezTo>
                <a:cubicBezTo>
                  <a:pt x="14" y="124"/>
                  <a:pt x="15" y="125"/>
                  <a:pt x="15" y="125"/>
                </a:cubicBezTo>
                <a:cubicBezTo>
                  <a:pt x="15" y="125"/>
                  <a:pt x="16" y="128"/>
                  <a:pt x="16" y="128"/>
                </a:cubicBezTo>
                <a:cubicBezTo>
                  <a:pt x="27" y="135"/>
                  <a:pt x="27" y="135"/>
                  <a:pt x="27" y="135"/>
                </a:cubicBezTo>
                <a:cubicBezTo>
                  <a:pt x="31" y="136"/>
                  <a:pt x="31" y="136"/>
                  <a:pt x="31" y="136"/>
                </a:cubicBezTo>
                <a:cubicBezTo>
                  <a:pt x="32" y="138"/>
                  <a:pt x="32" y="138"/>
                  <a:pt x="32" y="138"/>
                </a:cubicBezTo>
                <a:cubicBezTo>
                  <a:pt x="33" y="138"/>
                  <a:pt x="33" y="138"/>
                  <a:pt x="33" y="138"/>
                </a:cubicBezTo>
                <a:cubicBezTo>
                  <a:pt x="33" y="138"/>
                  <a:pt x="34" y="138"/>
                  <a:pt x="35" y="138"/>
                </a:cubicBezTo>
                <a:cubicBezTo>
                  <a:pt x="35" y="138"/>
                  <a:pt x="35" y="138"/>
                  <a:pt x="35" y="138"/>
                </a:cubicBezTo>
                <a:cubicBezTo>
                  <a:pt x="35" y="138"/>
                  <a:pt x="37" y="139"/>
                  <a:pt x="37" y="139"/>
                </a:cubicBezTo>
                <a:cubicBezTo>
                  <a:pt x="37" y="139"/>
                  <a:pt x="38" y="139"/>
                  <a:pt x="38" y="139"/>
                </a:cubicBezTo>
                <a:cubicBezTo>
                  <a:pt x="38" y="140"/>
                  <a:pt x="40" y="143"/>
                  <a:pt x="41" y="145"/>
                </a:cubicBezTo>
                <a:cubicBezTo>
                  <a:pt x="41" y="145"/>
                  <a:pt x="42" y="146"/>
                  <a:pt x="42" y="147"/>
                </a:cubicBezTo>
                <a:cubicBezTo>
                  <a:pt x="43" y="147"/>
                  <a:pt x="45" y="148"/>
                  <a:pt x="45" y="148"/>
                </a:cubicBezTo>
                <a:cubicBezTo>
                  <a:pt x="45" y="149"/>
                  <a:pt x="45" y="150"/>
                  <a:pt x="45" y="151"/>
                </a:cubicBezTo>
                <a:cubicBezTo>
                  <a:pt x="45" y="151"/>
                  <a:pt x="45" y="151"/>
                  <a:pt x="45" y="152"/>
                </a:cubicBezTo>
                <a:cubicBezTo>
                  <a:pt x="45" y="153"/>
                  <a:pt x="46" y="153"/>
                  <a:pt x="46" y="153"/>
                </a:cubicBezTo>
                <a:cubicBezTo>
                  <a:pt x="46" y="154"/>
                  <a:pt x="47" y="155"/>
                  <a:pt x="47" y="155"/>
                </a:cubicBezTo>
                <a:cubicBezTo>
                  <a:pt x="47" y="158"/>
                  <a:pt x="47" y="158"/>
                  <a:pt x="47" y="158"/>
                </a:cubicBezTo>
                <a:cubicBezTo>
                  <a:pt x="48" y="158"/>
                  <a:pt x="48" y="158"/>
                  <a:pt x="48" y="158"/>
                </a:cubicBezTo>
                <a:lnTo>
                  <a:pt x="49" y="158"/>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66" name="Freeform 84">
            <a:extLst>
              <a:ext uri="{FF2B5EF4-FFF2-40B4-BE49-F238E27FC236}">
                <a16:creationId xmlns:a16="http://schemas.microsoft.com/office/drawing/2014/main" id="{0C79B924-B301-4B9D-A1B3-78ED7BAF14E1}"/>
              </a:ext>
            </a:extLst>
          </p:cNvPr>
          <p:cNvSpPr>
            <a:spLocks/>
          </p:cNvSpPr>
          <p:nvPr/>
        </p:nvSpPr>
        <p:spPr bwMode="auto">
          <a:xfrm>
            <a:off x="4815180" y="5240714"/>
            <a:ext cx="195931" cy="216995"/>
          </a:xfrm>
          <a:custGeom>
            <a:avLst/>
            <a:gdLst>
              <a:gd name="T0" fmla="*/ 46 w 78"/>
              <a:gd name="T1" fmla="*/ 88 h 89"/>
              <a:gd name="T2" fmla="*/ 44 w 78"/>
              <a:gd name="T3" fmla="*/ 86 h 89"/>
              <a:gd name="T4" fmla="*/ 44 w 78"/>
              <a:gd name="T5" fmla="*/ 81 h 89"/>
              <a:gd name="T6" fmla="*/ 44 w 78"/>
              <a:gd name="T7" fmla="*/ 77 h 89"/>
              <a:gd name="T8" fmla="*/ 42 w 78"/>
              <a:gd name="T9" fmla="*/ 73 h 89"/>
              <a:gd name="T10" fmla="*/ 39 w 78"/>
              <a:gd name="T11" fmla="*/ 69 h 89"/>
              <a:gd name="T12" fmla="*/ 43 w 78"/>
              <a:gd name="T13" fmla="*/ 64 h 89"/>
              <a:gd name="T14" fmla="*/ 44 w 78"/>
              <a:gd name="T15" fmla="*/ 59 h 89"/>
              <a:gd name="T16" fmla="*/ 47 w 78"/>
              <a:gd name="T17" fmla="*/ 55 h 89"/>
              <a:gd name="T18" fmla="*/ 50 w 78"/>
              <a:gd name="T19" fmla="*/ 49 h 89"/>
              <a:gd name="T20" fmla="*/ 55 w 78"/>
              <a:gd name="T21" fmla="*/ 44 h 89"/>
              <a:gd name="T22" fmla="*/ 56 w 78"/>
              <a:gd name="T23" fmla="*/ 47 h 89"/>
              <a:gd name="T24" fmla="*/ 57 w 78"/>
              <a:gd name="T25" fmla="*/ 51 h 89"/>
              <a:gd name="T26" fmla="*/ 59 w 78"/>
              <a:gd name="T27" fmla="*/ 54 h 89"/>
              <a:gd name="T28" fmla="*/ 66 w 78"/>
              <a:gd name="T29" fmla="*/ 50 h 89"/>
              <a:gd name="T30" fmla="*/ 68 w 78"/>
              <a:gd name="T31" fmla="*/ 48 h 89"/>
              <a:gd name="T32" fmla="*/ 67 w 78"/>
              <a:gd name="T33" fmla="*/ 41 h 89"/>
              <a:gd name="T34" fmla="*/ 70 w 78"/>
              <a:gd name="T35" fmla="*/ 36 h 89"/>
              <a:gd name="T36" fmla="*/ 78 w 78"/>
              <a:gd name="T37" fmla="*/ 31 h 89"/>
              <a:gd name="T38" fmla="*/ 71 w 78"/>
              <a:gd name="T39" fmla="*/ 25 h 89"/>
              <a:gd name="T40" fmla="*/ 62 w 78"/>
              <a:gd name="T41" fmla="*/ 20 h 89"/>
              <a:gd name="T42" fmla="*/ 57 w 78"/>
              <a:gd name="T43" fmla="*/ 17 h 89"/>
              <a:gd name="T44" fmla="*/ 50 w 78"/>
              <a:gd name="T45" fmla="*/ 19 h 89"/>
              <a:gd name="T46" fmla="*/ 46 w 78"/>
              <a:gd name="T47" fmla="*/ 17 h 89"/>
              <a:gd name="T48" fmla="*/ 40 w 78"/>
              <a:gd name="T49" fmla="*/ 14 h 89"/>
              <a:gd name="T50" fmla="*/ 38 w 78"/>
              <a:gd name="T51" fmla="*/ 10 h 89"/>
              <a:gd name="T52" fmla="*/ 33 w 78"/>
              <a:gd name="T53" fmla="*/ 7 h 89"/>
              <a:gd name="T54" fmla="*/ 26 w 78"/>
              <a:gd name="T55" fmla="*/ 5 h 89"/>
              <a:gd name="T56" fmla="*/ 25 w 78"/>
              <a:gd name="T57" fmla="*/ 0 h 89"/>
              <a:gd name="T58" fmla="*/ 20 w 78"/>
              <a:gd name="T59" fmla="*/ 2 h 89"/>
              <a:gd name="T60" fmla="*/ 17 w 78"/>
              <a:gd name="T61" fmla="*/ 0 h 89"/>
              <a:gd name="T62" fmla="*/ 14 w 78"/>
              <a:gd name="T63" fmla="*/ 4 h 89"/>
              <a:gd name="T64" fmla="*/ 17 w 78"/>
              <a:gd name="T65" fmla="*/ 6 h 89"/>
              <a:gd name="T66" fmla="*/ 19 w 78"/>
              <a:gd name="T67" fmla="*/ 10 h 89"/>
              <a:gd name="T68" fmla="*/ 20 w 78"/>
              <a:gd name="T69" fmla="*/ 14 h 89"/>
              <a:gd name="T70" fmla="*/ 17 w 78"/>
              <a:gd name="T71" fmla="*/ 14 h 89"/>
              <a:gd name="T72" fmla="*/ 12 w 78"/>
              <a:gd name="T73" fmla="*/ 12 h 89"/>
              <a:gd name="T74" fmla="*/ 8 w 78"/>
              <a:gd name="T75" fmla="*/ 20 h 89"/>
              <a:gd name="T76" fmla="*/ 7 w 78"/>
              <a:gd name="T77" fmla="*/ 28 h 89"/>
              <a:gd name="T78" fmla="*/ 0 w 78"/>
              <a:gd name="T79" fmla="*/ 32 h 89"/>
              <a:gd name="T80" fmla="*/ 3 w 78"/>
              <a:gd name="T81" fmla="*/ 40 h 89"/>
              <a:gd name="T82" fmla="*/ 4 w 78"/>
              <a:gd name="T83" fmla="*/ 46 h 89"/>
              <a:gd name="T84" fmla="*/ 7 w 78"/>
              <a:gd name="T85" fmla="*/ 49 h 89"/>
              <a:gd name="T86" fmla="*/ 5 w 78"/>
              <a:gd name="T87" fmla="*/ 54 h 89"/>
              <a:gd name="T88" fmla="*/ 3 w 78"/>
              <a:gd name="T89" fmla="*/ 57 h 89"/>
              <a:gd name="T90" fmla="*/ 5 w 78"/>
              <a:gd name="T91" fmla="*/ 61 h 89"/>
              <a:gd name="T92" fmla="*/ 12 w 78"/>
              <a:gd name="T93" fmla="*/ 60 h 89"/>
              <a:gd name="T94" fmla="*/ 13 w 78"/>
              <a:gd name="T95" fmla="*/ 57 h 89"/>
              <a:gd name="T96" fmla="*/ 16 w 78"/>
              <a:gd name="T97" fmla="*/ 60 h 89"/>
              <a:gd name="T98" fmla="*/ 14 w 78"/>
              <a:gd name="T99" fmla="*/ 61 h 89"/>
              <a:gd name="T100" fmla="*/ 12 w 78"/>
              <a:gd name="T101" fmla="*/ 63 h 89"/>
              <a:gd name="T102" fmla="*/ 8 w 78"/>
              <a:gd name="T103" fmla="*/ 65 h 89"/>
              <a:gd name="T104" fmla="*/ 13 w 78"/>
              <a:gd name="T105" fmla="*/ 65 h 89"/>
              <a:gd name="T106" fmla="*/ 17 w 78"/>
              <a:gd name="T107" fmla="*/ 69 h 89"/>
              <a:gd name="T108" fmla="*/ 25 w 78"/>
              <a:gd name="T109" fmla="*/ 71 h 89"/>
              <a:gd name="T110" fmla="*/ 30 w 78"/>
              <a:gd name="T111" fmla="*/ 75 h 89"/>
              <a:gd name="T112" fmla="*/ 31 w 78"/>
              <a:gd name="T113" fmla="*/ 77 h 89"/>
              <a:gd name="T114" fmla="*/ 34 w 78"/>
              <a:gd name="T115" fmla="*/ 80 h 89"/>
              <a:gd name="T116" fmla="*/ 36 w 78"/>
              <a:gd name="T117" fmla="*/ 84 h 89"/>
              <a:gd name="T118" fmla="*/ 40 w 78"/>
              <a:gd name="T119" fmla="*/ 8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8" h="89">
                <a:moveTo>
                  <a:pt x="42" y="87"/>
                </a:moveTo>
                <a:cubicBezTo>
                  <a:pt x="42" y="87"/>
                  <a:pt x="47" y="89"/>
                  <a:pt x="46" y="89"/>
                </a:cubicBezTo>
                <a:cubicBezTo>
                  <a:pt x="46" y="89"/>
                  <a:pt x="46" y="89"/>
                  <a:pt x="46" y="88"/>
                </a:cubicBezTo>
                <a:cubicBezTo>
                  <a:pt x="46" y="88"/>
                  <a:pt x="45" y="89"/>
                  <a:pt x="45" y="89"/>
                </a:cubicBezTo>
                <a:cubicBezTo>
                  <a:pt x="45" y="89"/>
                  <a:pt x="43" y="87"/>
                  <a:pt x="44" y="87"/>
                </a:cubicBezTo>
                <a:cubicBezTo>
                  <a:pt x="44" y="87"/>
                  <a:pt x="44" y="86"/>
                  <a:pt x="44" y="86"/>
                </a:cubicBezTo>
                <a:cubicBezTo>
                  <a:pt x="44" y="85"/>
                  <a:pt x="43" y="84"/>
                  <a:pt x="43" y="84"/>
                </a:cubicBezTo>
                <a:cubicBezTo>
                  <a:pt x="44" y="83"/>
                  <a:pt x="44" y="83"/>
                  <a:pt x="44" y="83"/>
                </a:cubicBezTo>
                <a:cubicBezTo>
                  <a:pt x="44" y="83"/>
                  <a:pt x="44" y="81"/>
                  <a:pt x="44" y="81"/>
                </a:cubicBezTo>
                <a:cubicBezTo>
                  <a:pt x="44" y="81"/>
                  <a:pt x="44" y="80"/>
                  <a:pt x="44" y="80"/>
                </a:cubicBezTo>
                <a:cubicBezTo>
                  <a:pt x="44" y="80"/>
                  <a:pt x="43" y="79"/>
                  <a:pt x="43" y="79"/>
                </a:cubicBezTo>
                <a:cubicBezTo>
                  <a:pt x="44" y="77"/>
                  <a:pt x="44" y="77"/>
                  <a:pt x="44" y="77"/>
                </a:cubicBezTo>
                <a:cubicBezTo>
                  <a:pt x="44" y="77"/>
                  <a:pt x="44" y="76"/>
                  <a:pt x="44" y="76"/>
                </a:cubicBezTo>
                <a:cubicBezTo>
                  <a:pt x="44" y="75"/>
                  <a:pt x="44" y="74"/>
                  <a:pt x="44" y="74"/>
                </a:cubicBezTo>
                <a:cubicBezTo>
                  <a:pt x="42" y="73"/>
                  <a:pt x="42" y="73"/>
                  <a:pt x="42" y="73"/>
                </a:cubicBezTo>
                <a:cubicBezTo>
                  <a:pt x="40" y="72"/>
                  <a:pt x="40" y="72"/>
                  <a:pt x="40" y="72"/>
                </a:cubicBezTo>
                <a:cubicBezTo>
                  <a:pt x="39" y="71"/>
                  <a:pt x="39" y="71"/>
                  <a:pt x="39" y="71"/>
                </a:cubicBezTo>
                <a:cubicBezTo>
                  <a:pt x="39" y="69"/>
                  <a:pt x="39" y="69"/>
                  <a:pt x="39" y="69"/>
                </a:cubicBezTo>
                <a:cubicBezTo>
                  <a:pt x="41" y="67"/>
                  <a:pt x="41" y="67"/>
                  <a:pt x="41" y="67"/>
                </a:cubicBezTo>
                <a:cubicBezTo>
                  <a:pt x="42" y="65"/>
                  <a:pt x="42" y="65"/>
                  <a:pt x="42" y="65"/>
                </a:cubicBezTo>
                <a:cubicBezTo>
                  <a:pt x="42" y="65"/>
                  <a:pt x="43" y="64"/>
                  <a:pt x="43" y="64"/>
                </a:cubicBezTo>
                <a:cubicBezTo>
                  <a:pt x="43" y="63"/>
                  <a:pt x="43" y="62"/>
                  <a:pt x="43" y="62"/>
                </a:cubicBezTo>
                <a:cubicBezTo>
                  <a:pt x="43" y="60"/>
                  <a:pt x="43" y="60"/>
                  <a:pt x="43" y="60"/>
                </a:cubicBezTo>
                <a:cubicBezTo>
                  <a:pt x="44" y="59"/>
                  <a:pt x="44" y="59"/>
                  <a:pt x="44" y="59"/>
                </a:cubicBezTo>
                <a:cubicBezTo>
                  <a:pt x="45" y="58"/>
                  <a:pt x="45" y="58"/>
                  <a:pt x="45" y="58"/>
                </a:cubicBezTo>
                <a:cubicBezTo>
                  <a:pt x="45" y="58"/>
                  <a:pt x="46" y="57"/>
                  <a:pt x="46" y="57"/>
                </a:cubicBezTo>
                <a:cubicBezTo>
                  <a:pt x="46" y="56"/>
                  <a:pt x="47" y="55"/>
                  <a:pt x="47" y="55"/>
                </a:cubicBezTo>
                <a:cubicBezTo>
                  <a:pt x="48" y="53"/>
                  <a:pt x="48" y="53"/>
                  <a:pt x="48" y="53"/>
                </a:cubicBezTo>
                <a:cubicBezTo>
                  <a:pt x="49" y="51"/>
                  <a:pt x="49" y="51"/>
                  <a:pt x="49" y="51"/>
                </a:cubicBezTo>
                <a:cubicBezTo>
                  <a:pt x="50" y="49"/>
                  <a:pt x="50" y="49"/>
                  <a:pt x="50" y="49"/>
                </a:cubicBezTo>
                <a:cubicBezTo>
                  <a:pt x="49" y="48"/>
                  <a:pt x="49" y="48"/>
                  <a:pt x="49" y="48"/>
                </a:cubicBezTo>
                <a:cubicBezTo>
                  <a:pt x="49" y="48"/>
                  <a:pt x="53" y="44"/>
                  <a:pt x="53" y="44"/>
                </a:cubicBezTo>
                <a:cubicBezTo>
                  <a:pt x="53" y="44"/>
                  <a:pt x="55" y="44"/>
                  <a:pt x="55" y="44"/>
                </a:cubicBezTo>
                <a:cubicBezTo>
                  <a:pt x="55" y="45"/>
                  <a:pt x="55" y="45"/>
                  <a:pt x="55" y="45"/>
                </a:cubicBezTo>
                <a:cubicBezTo>
                  <a:pt x="56" y="46"/>
                  <a:pt x="56" y="46"/>
                  <a:pt x="56" y="46"/>
                </a:cubicBezTo>
                <a:cubicBezTo>
                  <a:pt x="56" y="47"/>
                  <a:pt x="56" y="47"/>
                  <a:pt x="56" y="47"/>
                </a:cubicBezTo>
                <a:cubicBezTo>
                  <a:pt x="56" y="47"/>
                  <a:pt x="56" y="48"/>
                  <a:pt x="56" y="49"/>
                </a:cubicBezTo>
                <a:cubicBezTo>
                  <a:pt x="56" y="49"/>
                  <a:pt x="56" y="50"/>
                  <a:pt x="56" y="50"/>
                </a:cubicBezTo>
                <a:cubicBezTo>
                  <a:pt x="56" y="50"/>
                  <a:pt x="57" y="51"/>
                  <a:pt x="57" y="51"/>
                </a:cubicBezTo>
                <a:cubicBezTo>
                  <a:pt x="57" y="52"/>
                  <a:pt x="58" y="53"/>
                  <a:pt x="58" y="53"/>
                </a:cubicBezTo>
                <a:cubicBezTo>
                  <a:pt x="58" y="53"/>
                  <a:pt x="58" y="53"/>
                  <a:pt x="59" y="53"/>
                </a:cubicBezTo>
                <a:cubicBezTo>
                  <a:pt x="59" y="54"/>
                  <a:pt x="59" y="54"/>
                  <a:pt x="59" y="54"/>
                </a:cubicBezTo>
                <a:cubicBezTo>
                  <a:pt x="61" y="53"/>
                  <a:pt x="61" y="53"/>
                  <a:pt x="61" y="53"/>
                </a:cubicBezTo>
                <a:cubicBezTo>
                  <a:pt x="63" y="51"/>
                  <a:pt x="63" y="51"/>
                  <a:pt x="63" y="51"/>
                </a:cubicBezTo>
                <a:cubicBezTo>
                  <a:pt x="63" y="51"/>
                  <a:pt x="66" y="50"/>
                  <a:pt x="66" y="50"/>
                </a:cubicBezTo>
                <a:cubicBezTo>
                  <a:pt x="66" y="50"/>
                  <a:pt x="67" y="48"/>
                  <a:pt x="67" y="48"/>
                </a:cubicBezTo>
                <a:cubicBezTo>
                  <a:pt x="68" y="48"/>
                  <a:pt x="68" y="48"/>
                  <a:pt x="68" y="48"/>
                </a:cubicBezTo>
                <a:cubicBezTo>
                  <a:pt x="68" y="48"/>
                  <a:pt x="68" y="48"/>
                  <a:pt x="68" y="48"/>
                </a:cubicBezTo>
                <a:cubicBezTo>
                  <a:pt x="67" y="46"/>
                  <a:pt x="69" y="44"/>
                  <a:pt x="68" y="42"/>
                </a:cubicBezTo>
                <a:cubicBezTo>
                  <a:pt x="68" y="42"/>
                  <a:pt x="67" y="41"/>
                  <a:pt x="67" y="41"/>
                </a:cubicBezTo>
                <a:cubicBezTo>
                  <a:pt x="67" y="41"/>
                  <a:pt x="67" y="41"/>
                  <a:pt x="67" y="41"/>
                </a:cubicBezTo>
                <a:cubicBezTo>
                  <a:pt x="67" y="41"/>
                  <a:pt x="67" y="41"/>
                  <a:pt x="67" y="41"/>
                </a:cubicBezTo>
                <a:cubicBezTo>
                  <a:pt x="65" y="39"/>
                  <a:pt x="62" y="38"/>
                  <a:pt x="63" y="38"/>
                </a:cubicBezTo>
                <a:cubicBezTo>
                  <a:pt x="64" y="36"/>
                  <a:pt x="68" y="37"/>
                  <a:pt x="70" y="36"/>
                </a:cubicBezTo>
                <a:cubicBezTo>
                  <a:pt x="71" y="36"/>
                  <a:pt x="71" y="34"/>
                  <a:pt x="72" y="33"/>
                </a:cubicBezTo>
                <a:cubicBezTo>
                  <a:pt x="73" y="33"/>
                  <a:pt x="75" y="34"/>
                  <a:pt x="75" y="32"/>
                </a:cubicBezTo>
                <a:cubicBezTo>
                  <a:pt x="75" y="30"/>
                  <a:pt x="77" y="30"/>
                  <a:pt x="78" y="31"/>
                </a:cubicBezTo>
                <a:cubicBezTo>
                  <a:pt x="78" y="31"/>
                  <a:pt x="78" y="31"/>
                  <a:pt x="78" y="31"/>
                </a:cubicBezTo>
                <a:cubicBezTo>
                  <a:pt x="77" y="29"/>
                  <a:pt x="74" y="27"/>
                  <a:pt x="73" y="26"/>
                </a:cubicBezTo>
                <a:cubicBezTo>
                  <a:pt x="73" y="26"/>
                  <a:pt x="73" y="25"/>
                  <a:pt x="71" y="25"/>
                </a:cubicBezTo>
                <a:cubicBezTo>
                  <a:pt x="70" y="25"/>
                  <a:pt x="68" y="23"/>
                  <a:pt x="68" y="23"/>
                </a:cubicBezTo>
                <a:cubicBezTo>
                  <a:pt x="65" y="23"/>
                  <a:pt x="65" y="23"/>
                  <a:pt x="65" y="23"/>
                </a:cubicBezTo>
                <a:cubicBezTo>
                  <a:pt x="65" y="23"/>
                  <a:pt x="62" y="20"/>
                  <a:pt x="62" y="20"/>
                </a:cubicBezTo>
                <a:cubicBezTo>
                  <a:pt x="61" y="20"/>
                  <a:pt x="58" y="19"/>
                  <a:pt x="58" y="19"/>
                </a:cubicBezTo>
                <a:cubicBezTo>
                  <a:pt x="58" y="17"/>
                  <a:pt x="58" y="17"/>
                  <a:pt x="58" y="17"/>
                </a:cubicBezTo>
                <a:cubicBezTo>
                  <a:pt x="58" y="17"/>
                  <a:pt x="57" y="17"/>
                  <a:pt x="57" y="17"/>
                </a:cubicBezTo>
                <a:cubicBezTo>
                  <a:pt x="56" y="17"/>
                  <a:pt x="55" y="18"/>
                  <a:pt x="55" y="18"/>
                </a:cubicBezTo>
                <a:cubicBezTo>
                  <a:pt x="52" y="19"/>
                  <a:pt x="52" y="19"/>
                  <a:pt x="52" y="19"/>
                </a:cubicBezTo>
                <a:cubicBezTo>
                  <a:pt x="52" y="19"/>
                  <a:pt x="50" y="19"/>
                  <a:pt x="50" y="19"/>
                </a:cubicBezTo>
                <a:cubicBezTo>
                  <a:pt x="49" y="18"/>
                  <a:pt x="48" y="16"/>
                  <a:pt x="48" y="16"/>
                </a:cubicBezTo>
                <a:cubicBezTo>
                  <a:pt x="48" y="16"/>
                  <a:pt x="48" y="16"/>
                  <a:pt x="47" y="16"/>
                </a:cubicBezTo>
                <a:cubicBezTo>
                  <a:pt x="46" y="17"/>
                  <a:pt x="48" y="18"/>
                  <a:pt x="46" y="17"/>
                </a:cubicBezTo>
                <a:cubicBezTo>
                  <a:pt x="43" y="16"/>
                  <a:pt x="43" y="16"/>
                  <a:pt x="43" y="16"/>
                </a:cubicBezTo>
                <a:cubicBezTo>
                  <a:pt x="41" y="14"/>
                  <a:pt x="41" y="14"/>
                  <a:pt x="41" y="14"/>
                </a:cubicBezTo>
                <a:cubicBezTo>
                  <a:pt x="40" y="14"/>
                  <a:pt x="40" y="14"/>
                  <a:pt x="40" y="14"/>
                </a:cubicBezTo>
                <a:cubicBezTo>
                  <a:pt x="39" y="14"/>
                  <a:pt x="39" y="14"/>
                  <a:pt x="39" y="14"/>
                </a:cubicBezTo>
                <a:cubicBezTo>
                  <a:pt x="39" y="14"/>
                  <a:pt x="38" y="12"/>
                  <a:pt x="38" y="12"/>
                </a:cubicBezTo>
                <a:cubicBezTo>
                  <a:pt x="38" y="12"/>
                  <a:pt x="38" y="10"/>
                  <a:pt x="38" y="10"/>
                </a:cubicBezTo>
                <a:cubicBezTo>
                  <a:pt x="37" y="10"/>
                  <a:pt x="34" y="9"/>
                  <a:pt x="34" y="9"/>
                </a:cubicBezTo>
                <a:cubicBezTo>
                  <a:pt x="33" y="7"/>
                  <a:pt x="33" y="7"/>
                  <a:pt x="33" y="7"/>
                </a:cubicBezTo>
                <a:cubicBezTo>
                  <a:pt x="33" y="7"/>
                  <a:pt x="33" y="7"/>
                  <a:pt x="33" y="7"/>
                </a:cubicBezTo>
                <a:cubicBezTo>
                  <a:pt x="32" y="7"/>
                  <a:pt x="30" y="6"/>
                  <a:pt x="30" y="6"/>
                </a:cubicBezTo>
                <a:cubicBezTo>
                  <a:pt x="29" y="5"/>
                  <a:pt x="29" y="5"/>
                  <a:pt x="29" y="5"/>
                </a:cubicBezTo>
                <a:cubicBezTo>
                  <a:pt x="26" y="5"/>
                  <a:pt x="26" y="5"/>
                  <a:pt x="26" y="5"/>
                </a:cubicBezTo>
                <a:cubicBezTo>
                  <a:pt x="25" y="3"/>
                  <a:pt x="25" y="3"/>
                  <a:pt x="25" y="3"/>
                </a:cubicBezTo>
                <a:cubicBezTo>
                  <a:pt x="25" y="3"/>
                  <a:pt x="24" y="2"/>
                  <a:pt x="24" y="2"/>
                </a:cubicBezTo>
                <a:cubicBezTo>
                  <a:pt x="25" y="2"/>
                  <a:pt x="25" y="0"/>
                  <a:pt x="25" y="0"/>
                </a:cubicBezTo>
                <a:cubicBezTo>
                  <a:pt x="23" y="0"/>
                  <a:pt x="23" y="0"/>
                  <a:pt x="23" y="0"/>
                </a:cubicBezTo>
                <a:cubicBezTo>
                  <a:pt x="23" y="0"/>
                  <a:pt x="21" y="1"/>
                  <a:pt x="21" y="1"/>
                </a:cubicBezTo>
                <a:cubicBezTo>
                  <a:pt x="21" y="1"/>
                  <a:pt x="20" y="2"/>
                  <a:pt x="20" y="2"/>
                </a:cubicBezTo>
                <a:cubicBezTo>
                  <a:pt x="19" y="2"/>
                  <a:pt x="19" y="2"/>
                  <a:pt x="19" y="2"/>
                </a:cubicBezTo>
                <a:cubicBezTo>
                  <a:pt x="18" y="1"/>
                  <a:pt x="18" y="1"/>
                  <a:pt x="18" y="1"/>
                </a:cubicBezTo>
                <a:cubicBezTo>
                  <a:pt x="17" y="0"/>
                  <a:pt x="17" y="0"/>
                  <a:pt x="17" y="0"/>
                </a:cubicBezTo>
                <a:cubicBezTo>
                  <a:pt x="15" y="2"/>
                  <a:pt x="15" y="2"/>
                  <a:pt x="15" y="2"/>
                </a:cubicBezTo>
                <a:cubicBezTo>
                  <a:pt x="14" y="3"/>
                  <a:pt x="14" y="3"/>
                  <a:pt x="14" y="3"/>
                </a:cubicBezTo>
                <a:cubicBezTo>
                  <a:pt x="14" y="3"/>
                  <a:pt x="14" y="4"/>
                  <a:pt x="14" y="4"/>
                </a:cubicBezTo>
                <a:cubicBezTo>
                  <a:pt x="14" y="4"/>
                  <a:pt x="16" y="4"/>
                  <a:pt x="16" y="4"/>
                </a:cubicBezTo>
                <a:cubicBezTo>
                  <a:pt x="16" y="6"/>
                  <a:pt x="16" y="6"/>
                  <a:pt x="16" y="6"/>
                </a:cubicBezTo>
                <a:cubicBezTo>
                  <a:pt x="16" y="6"/>
                  <a:pt x="16" y="6"/>
                  <a:pt x="17" y="6"/>
                </a:cubicBezTo>
                <a:cubicBezTo>
                  <a:pt x="17" y="6"/>
                  <a:pt x="18" y="7"/>
                  <a:pt x="18" y="7"/>
                </a:cubicBezTo>
                <a:cubicBezTo>
                  <a:pt x="19" y="8"/>
                  <a:pt x="19" y="8"/>
                  <a:pt x="19" y="8"/>
                </a:cubicBezTo>
                <a:cubicBezTo>
                  <a:pt x="19" y="10"/>
                  <a:pt x="19" y="10"/>
                  <a:pt x="19" y="10"/>
                </a:cubicBezTo>
                <a:cubicBezTo>
                  <a:pt x="21" y="11"/>
                  <a:pt x="21" y="11"/>
                  <a:pt x="21" y="11"/>
                </a:cubicBezTo>
                <a:cubicBezTo>
                  <a:pt x="21" y="13"/>
                  <a:pt x="21" y="13"/>
                  <a:pt x="21" y="13"/>
                </a:cubicBezTo>
                <a:cubicBezTo>
                  <a:pt x="20" y="14"/>
                  <a:pt x="20" y="14"/>
                  <a:pt x="20" y="14"/>
                </a:cubicBezTo>
                <a:cubicBezTo>
                  <a:pt x="19" y="15"/>
                  <a:pt x="19" y="15"/>
                  <a:pt x="19" y="15"/>
                </a:cubicBezTo>
                <a:cubicBezTo>
                  <a:pt x="17" y="15"/>
                  <a:pt x="17" y="15"/>
                  <a:pt x="17" y="15"/>
                </a:cubicBezTo>
                <a:cubicBezTo>
                  <a:pt x="17" y="14"/>
                  <a:pt x="17" y="14"/>
                  <a:pt x="17" y="14"/>
                </a:cubicBezTo>
                <a:cubicBezTo>
                  <a:pt x="16" y="12"/>
                  <a:pt x="16" y="12"/>
                  <a:pt x="16" y="12"/>
                </a:cubicBezTo>
                <a:cubicBezTo>
                  <a:pt x="15" y="11"/>
                  <a:pt x="15" y="11"/>
                  <a:pt x="15" y="11"/>
                </a:cubicBezTo>
                <a:cubicBezTo>
                  <a:pt x="12" y="12"/>
                  <a:pt x="12" y="12"/>
                  <a:pt x="12" y="12"/>
                </a:cubicBezTo>
                <a:cubicBezTo>
                  <a:pt x="12" y="14"/>
                  <a:pt x="12" y="14"/>
                  <a:pt x="12" y="14"/>
                </a:cubicBezTo>
                <a:cubicBezTo>
                  <a:pt x="7" y="18"/>
                  <a:pt x="7" y="18"/>
                  <a:pt x="7" y="18"/>
                </a:cubicBezTo>
                <a:cubicBezTo>
                  <a:pt x="8" y="20"/>
                  <a:pt x="8" y="20"/>
                  <a:pt x="8" y="20"/>
                </a:cubicBezTo>
                <a:cubicBezTo>
                  <a:pt x="6" y="22"/>
                  <a:pt x="6" y="22"/>
                  <a:pt x="6" y="22"/>
                </a:cubicBezTo>
                <a:cubicBezTo>
                  <a:pt x="6" y="25"/>
                  <a:pt x="6" y="25"/>
                  <a:pt x="6" y="25"/>
                </a:cubicBezTo>
                <a:cubicBezTo>
                  <a:pt x="7" y="28"/>
                  <a:pt x="7" y="28"/>
                  <a:pt x="7" y="28"/>
                </a:cubicBezTo>
                <a:cubicBezTo>
                  <a:pt x="7" y="30"/>
                  <a:pt x="7" y="30"/>
                  <a:pt x="7" y="30"/>
                </a:cubicBezTo>
                <a:cubicBezTo>
                  <a:pt x="3" y="31"/>
                  <a:pt x="3" y="31"/>
                  <a:pt x="3" y="31"/>
                </a:cubicBezTo>
                <a:cubicBezTo>
                  <a:pt x="0" y="32"/>
                  <a:pt x="0" y="32"/>
                  <a:pt x="0" y="32"/>
                </a:cubicBezTo>
                <a:cubicBezTo>
                  <a:pt x="0" y="35"/>
                  <a:pt x="0" y="35"/>
                  <a:pt x="0" y="35"/>
                </a:cubicBezTo>
                <a:cubicBezTo>
                  <a:pt x="0" y="36"/>
                  <a:pt x="0" y="36"/>
                  <a:pt x="0" y="36"/>
                </a:cubicBezTo>
                <a:cubicBezTo>
                  <a:pt x="3" y="40"/>
                  <a:pt x="3" y="40"/>
                  <a:pt x="3" y="40"/>
                </a:cubicBezTo>
                <a:cubicBezTo>
                  <a:pt x="2" y="41"/>
                  <a:pt x="2" y="41"/>
                  <a:pt x="2" y="41"/>
                </a:cubicBezTo>
                <a:cubicBezTo>
                  <a:pt x="1" y="42"/>
                  <a:pt x="1" y="42"/>
                  <a:pt x="1" y="42"/>
                </a:cubicBezTo>
                <a:cubicBezTo>
                  <a:pt x="4" y="46"/>
                  <a:pt x="4" y="46"/>
                  <a:pt x="4" y="46"/>
                </a:cubicBezTo>
                <a:cubicBezTo>
                  <a:pt x="5" y="47"/>
                  <a:pt x="5" y="47"/>
                  <a:pt x="5" y="47"/>
                </a:cubicBezTo>
                <a:cubicBezTo>
                  <a:pt x="7" y="47"/>
                  <a:pt x="7" y="47"/>
                  <a:pt x="7" y="47"/>
                </a:cubicBezTo>
                <a:cubicBezTo>
                  <a:pt x="7" y="49"/>
                  <a:pt x="7" y="49"/>
                  <a:pt x="7" y="49"/>
                </a:cubicBezTo>
                <a:cubicBezTo>
                  <a:pt x="7" y="50"/>
                  <a:pt x="7" y="50"/>
                  <a:pt x="7" y="50"/>
                </a:cubicBezTo>
                <a:cubicBezTo>
                  <a:pt x="7" y="52"/>
                  <a:pt x="7" y="52"/>
                  <a:pt x="7" y="52"/>
                </a:cubicBezTo>
                <a:cubicBezTo>
                  <a:pt x="5" y="54"/>
                  <a:pt x="5" y="54"/>
                  <a:pt x="5" y="54"/>
                </a:cubicBezTo>
                <a:cubicBezTo>
                  <a:pt x="6" y="56"/>
                  <a:pt x="6" y="56"/>
                  <a:pt x="6" y="56"/>
                </a:cubicBezTo>
                <a:cubicBezTo>
                  <a:pt x="4" y="55"/>
                  <a:pt x="4" y="55"/>
                  <a:pt x="4" y="55"/>
                </a:cubicBezTo>
                <a:cubicBezTo>
                  <a:pt x="3" y="57"/>
                  <a:pt x="3" y="57"/>
                  <a:pt x="3" y="57"/>
                </a:cubicBezTo>
                <a:cubicBezTo>
                  <a:pt x="4" y="58"/>
                  <a:pt x="4" y="58"/>
                  <a:pt x="4" y="58"/>
                </a:cubicBezTo>
                <a:cubicBezTo>
                  <a:pt x="3" y="59"/>
                  <a:pt x="3" y="59"/>
                  <a:pt x="3" y="59"/>
                </a:cubicBezTo>
                <a:cubicBezTo>
                  <a:pt x="5" y="61"/>
                  <a:pt x="5" y="61"/>
                  <a:pt x="5" y="61"/>
                </a:cubicBezTo>
                <a:cubicBezTo>
                  <a:pt x="9" y="62"/>
                  <a:pt x="9" y="62"/>
                  <a:pt x="9" y="62"/>
                </a:cubicBezTo>
                <a:cubicBezTo>
                  <a:pt x="11" y="61"/>
                  <a:pt x="11" y="61"/>
                  <a:pt x="11" y="61"/>
                </a:cubicBezTo>
                <a:cubicBezTo>
                  <a:pt x="12" y="60"/>
                  <a:pt x="12" y="60"/>
                  <a:pt x="12" y="60"/>
                </a:cubicBezTo>
                <a:cubicBezTo>
                  <a:pt x="11" y="59"/>
                  <a:pt x="11" y="59"/>
                  <a:pt x="11" y="59"/>
                </a:cubicBezTo>
                <a:cubicBezTo>
                  <a:pt x="11" y="59"/>
                  <a:pt x="11" y="58"/>
                  <a:pt x="12" y="58"/>
                </a:cubicBezTo>
                <a:cubicBezTo>
                  <a:pt x="12" y="57"/>
                  <a:pt x="13" y="57"/>
                  <a:pt x="13" y="57"/>
                </a:cubicBezTo>
                <a:cubicBezTo>
                  <a:pt x="13" y="58"/>
                  <a:pt x="13" y="58"/>
                  <a:pt x="13" y="58"/>
                </a:cubicBezTo>
                <a:cubicBezTo>
                  <a:pt x="16" y="58"/>
                  <a:pt x="16" y="58"/>
                  <a:pt x="16" y="58"/>
                </a:cubicBezTo>
                <a:cubicBezTo>
                  <a:pt x="16" y="60"/>
                  <a:pt x="16" y="60"/>
                  <a:pt x="16" y="60"/>
                </a:cubicBezTo>
                <a:cubicBezTo>
                  <a:pt x="15" y="61"/>
                  <a:pt x="15" y="61"/>
                  <a:pt x="15" y="61"/>
                </a:cubicBezTo>
                <a:cubicBezTo>
                  <a:pt x="14" y="60"/>
                  <a:pt x="14" y="60"/>
                  <a:pt x="14" y="60"/>
                </a:cubicBezTo>
                <a:cubicBezTo>
                  <a:pt x="14" y="60"/>
                  <a:pt x="14" y="61"/>
                  <a:pt x="14" y="61"/>
                </a:cubicBezTo>
                <a:cubicBezTo>
                  <a:pt x="14" y="61"/>
                  <a:pt x="14" y="64"/>
                  <a:pt x="14" y="64"/>
                </a:cubicBezTo>
                <a:cubicBezTo>
                  <a:pt x="14" y="64"/>
                  <a:pt x="14" y="65"/>
                  <a:pt x="13" y="64"/>
                </a:cubicBezTo>
                <a:cubicBezTo>
                  <a:pt x="13" y="64"/>
                  <a:pt x="12" y="63"/>
                  <a:pt x="12" y="63"/>
                </a:cubicBezTo>
                <a:cubicBezTo>
                  <a:pt x="9" y="62"/>
                  <a:pt x="9" y="62"/>
                  <a:pt x="9" y="62"/>
                </a:cubicBezTo>
                <a:cubicBezTo>
                  <a:pt x="8" y="63"/>
                  <a:pt x="8" y="63"/>
                  <a:pt x="8" y="63"/>
                </a:cubicBezTo>
                <a:cubicBezTo>
                  <a:pt x="8" y="63"/>
                  <a:pt x="8" y="64"/>
                  <a:pt x="8" y="65"/>
                </a:cubicBezTo>
                <a:cubicBezTo>
                  <a:pt x="9" y="65"/>
                  <a:pt x="10" y="65"/>
                  <a:pt x="10" y="65"/>
                </a:cubicBezTo>
                <a:cubicBezTo>
                  <a:pt x="10" y="65"/>
                  <a:pt x="12" y="65"/>
                  <a:pt x="12" y="65"/>
                </a:cubicBezTo>
                <a:cubicBezTo>
                  <a:pt x="12" y="65"/>
                  <a:pt x="12" y="65"/>
                  <a:pt x="13" y="65"/>
                </a:cubicBezTo>
                <a:cubicBezTo>
                  <a:pt x="13" y="65"/>
                  <a:pt x="15" y="65"/>
                  <a:pt x="15" y="65"/>
                </a:cubicBezTo>
                <a:cubicBezTo>
                  <a:pt x="15" y="67"/>
                  <a:pt x="15" y="67"/>
                  <a:pt x="15" y="67"/>
                </a:cubicBezTo>
                <a:cubicBezTo>
                  <a:pt x="17" y="69"/>
                  <a:pt x="17" y="69"/>
                  <a:pt x="17" y="69"/>
                </a:cubicBezTo>
                <a:cubicBezTo>
                  <a:pt x="21" y="69"/>
                  <a:pt x="21" y="69"/>
                  <a:pt x="21" y="69"/>
                </a:cubicBezTo>
                <a:cubicBezTo>
                  <a:pt x="22" y="69"/>
                  <a:pt x="22" y="69"/>
                  <a:pt x="22" y="69"/>
                </a:cubicBezTo>
                <a:cubicBezTo>
                  <a:pt x="25" y="71"/>
                  <a:pt x="25" y="71"/>
                  <a:pt x="25" y="71"/>
                </a:cubicBezTo>
                <a:cubicBezTo>
                  <a:pt x="25" y="71"/>
                  <a:pt x="26" y="73"/>
                  <a:pt x="27" y="73"/>
                </a:cubicBezTo>
                <a:cubicBezTo>
                  <a:pt x="27" y="73"/>
                  <a:pt x="28" y="75"/>
                  <a:pt x="28" y="75"/>
                </a:cubicBezTo>
                <a:cubicBezTo>
                  <a:pt x="30" y="75"/>
                  <a:pt x="30" y="75"/>
                  <a:pt x="30" y="75"/>
                </a:cubicBezTo>
                <a:cubicBezTo>
                  <a:pt x="31" y="75"/>
                  <a:pt x="31" y="75"/>
                  <a:pt x="31" y="75"/>
                </a:cubicBezTo>
                <a:cubicBezTo>
                  <a:pt x="31" y="75"/>
                  <a:pt x="32" y="76"/>
                  <a:pt x="32" y="76"/>
                </a:cubicBezTo>
                <a:cubicBezTo>
                  <a:pt x="31" y="77"/>
                  <a:pt x="31" y="77"/>
                  <a:pt x="31" y="77"/>
                </a:cubicBezTo>
                <a:cubicBezTo>
                  <a:pt x="32" y="79"/>
                  <a:pt x="32" y="79"/>
                  <a:pt x="32" y="79"/>
                </a:cubicBezTo>
                <a:cubicBezTo>
                  <a:pt x="34" y="79"/>
                  <a:pt x="34" y="79"/>
                  <a:pt x="34" y="79"/>
                </a:cubicBezTo>
                <a:cubicBezTo>
                  <a:pt x="34" y="79"/>
                  <a:pt x="34" y="79"/>
                  <a:pt x="34" y="80"/>
                </a:cubicBezTo>
                <a:cubicBezTo>
                  <a:pt x="34" y="80"/>
                  <a:pt x="35" y="82"/>
                  <a:pt x="35" y="82"/>
                </a:cubicBezTo>
                <a:cubicBezTo>
                  <a:pt x="35" y="83"/>
                  <a:pt x="35" y="83"/>
                  <a:pt x="35" y="83"/>
                </a:cubicBezTo>
                <a:cubicBezTo>
                  <a:pt x="35" y="83"/>
                  <a:pt x="36" y="83"/>
                  <a:pt x="36" y="84"/>
                </a:cubicBezTo>
                <a:cubicBezTo>
                  <a:pt x="36" y="84"/>
                  <a:pt x="36" y="84"/>
                  <a:pt x="36" y="85"/>
                </a:cubicBezTo>
                <a:cubicBezTo>
                  <a:pt x="37" y="85"/>
                  <a:pt x="39" y="85"/>
                  <a:pt x="39" y="85"/>
                </a:cubicBezTo>
                <a:cubicBezTo>
                  <a:pt x="40" y="86"/>
                  <a:pt x="40" y="86"/>
                  <a:pt x="40" y="86"/>
                </a:cubicBezTo>
                <a:cubicBezTo>
                  <a:pt x="41" y="87"/>
                  <a:pt x="41" y="87"/>
                  <a:pt x="41" y="87"/>
                </a:cubicBezTo>
                <a:lnTo>
                  <a:pt x="42" y="87"/>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67" name="Freeform 193">
            <a:extLst>
              <a:ext uri="{FF2B5EF4-FFF2-40B4-BE49-F238E27FC236}">
                <a16:creationId xmlns:a16="http://schemas.microsoft.com/office/drawing/2014/main" id="{531C1897-6C07-4D82-86E9-AFCDB10465EC}"/>
              </a:ext>
            </a:extLst>
          </p:cNvPr>
          <p:cNvSpPr>
            <a:spLocks/>
          </p:cNvSpPr>
          <p:nvPr/>
        </p:nvSpPr>
        <p:spPr bwMode="auto">
          <a:xfrm>
            <a:off x="5043969" y="5343315"/>
            <a:ext cx="267733" cy="227609"/>
          </a:xfrm>
          <a:custGeom>
            <a:avLst/>
            <a:gdLst>
              <a:gd name="T0" fmla="*/ 19 w 106"/>
              <a:gd name="T1" fmla="*/ 90 h 93"/>
              <a:gd name="T2" fmla="*/ 16 w 106"/>
              <a:gd name="T3" fmla="*/ 91 h 93"/>
              <a:gd name="T4" fmla="*/ 14 w 106"/>
              <a:gd name="T5" fmla="*/ 85 h 93"/>
              <a:gd name="T6" fmla="*/ 10 w 106"/>
              <a:gd name="T7" fmla="*/ 83 h 93"/>
              <a:gd name="T8" fmla="*/ 9 w 106"/>
              <a:gd name="T9" fmla="*/ 81 h 93"/>
              <a:gd name="T10" fmla="*/ 5 w 106"/>
              <a:gd name="T11" fmla="*/ 75 h 93"/>
              <a:gd name="T12" fmla="*/ 4 w 106"/>
              <a:gd name="T13" fmla="*/ 72 h 93"/>
              <a:gd name="T14" fmla="*/ 5 w 106"/>
              <a:gd name="T15" fmla="*/ 68 h 93"/>
              <a:gd name="T16" fmla="*/ 3 w 106"/>
              <a:gd name="T17" fmla="*/ 64 h 93"/>
              <a:gd name="T18" fmla="*/ 0 w 106"/>
              <a:gd name="T19" fmla="*/ 59 h 93"/>
              <a:gd name="T20" fmla="*/ 3 w 106"/>
              <a:gd name="T21" fmla="*/ 56 h 93"/>
              <a:gd name="T22" fmla="*/ 2 w 106"/>
              <a:gd name="T23" fmla="*/ 53 h 93"/>
              <a:gd name="T24" fmla="*/ 2 w 106"/>
              <a:gd name="T25" fmla="*/ 49 h 93"/>
              <a:gd name="T26" fmla="*/ 2 w 106"/>
              <a:gd name="T27" fmla="*/ 44 h 93"/>
              <a:gd name="T28" fmla="*/ 3 w 106"/>
              <a:gd name="T29" fmla="*/ 39 h 93"/>
              <a:gd name="T30" fmla="*/ 9 w 106"/>
              <a:gd name="T31" fmla="*/ 39 h 93"/>
              <a:gd name="T32" fmla="*/ 11 w 106"/>
              <a:gd name="T33" fmla="*/ 27 h 93"/>
              <a:gd name="T34" fmla="*/ 23 w 106"/>
              <a:gd name="T35" fmla="*/ 18 h 93"/>
              <a:gd name="T36" fmla="*/ 26 w 106"/>
              <a:gd name="T37" fmla="*/ 21 h 93"/>
              <a:gd name="T38" fmla="*/ 31 w 106"/>
              <a:gd name="T39" fmla="*/ 18 h 93"/>
              <a:gd name="T40" fmla="*/ 42 w 106"/>
              <a:gd name="T41" fmla="*/ 10 h 93"/>
              <a:gd name="T42" fmla="*/ 46 w 106"/>
              <a:gd name="T43" fmla="*/ 11 h 93"/>
              <a:gd name="T44" fmla="*/ 52 w 106"/>
              <a:gd name="T45" fmla="*/ 6 h 93"/>
              <a:gd name="T46" fmla="*/ 57 w 106"/>
              <a:gd name="T47" fmla="*/ 4 h 93"/>
              <a:gd name="T48" fmla="*/ 62 w 106"/>
              <a:gd name="T49" fmla="*/ 3 h 93"/>
              <a:gd name="T50" fmla="*/ 68 w 106"/>
              <a:gd name="T51" fmla="*/ 1 h 93"/>
              <a:gd name="T52" fmla="*/ 73 w 106"/>
              <a:gd name="T53" fmla="*/ 0 h 93"/>
              <a:gd name="T54" fmla="*/ 94 w 106"/>
              <a:gd name="T55" fmla="*/ 15 h 93"/>
              <a:gd name="T56" fmla="*/ 105 w 106"/>
              <a:gd name="T57" fmla="*/ 30 h 93"/>
              <a:gd name="T58" fmla="*/ 106 w 106"/>
              <a:gd name="T59" fmla="*/ 48 h 93"/>
              <a:gd name="T60" fmla="*/ 97 w 106"/>
              <a:gd name="T61" fmla="*/ 51 h 93"/>
              <a:gd name="T62" fmla="*/ 93 w 106"/>
              <a:gd name="T63" fmla="*/ 64 h 93"/>
              <a:gd name="T64" fmla="*/ 72 w 106"/>
              <a:gd name="T65" fmla="*/ 68 h 93"/>
              <a:gd name="T66" fmla="*/ 63 w 106"/>
              <a:gd name="T67" fmla="*/ 76 h 93"/>
              <a:gd name="T68" fmla="*/ 53 w 106"/>
              <a:gd name="T69" fmla="*/ 85 h 93"/>
              <a:gd name="T70" fmla="*/ 41 w 106"/>
              <a:gd name="T71" fmla="*/ 87 h 93"/>
              <a:gd name="T72" fmla="*/ 29 w 106"/>
              <a:gd name="T73" fmla="*/ 90 h 93"/>
              <a:gd name="T74" fmla="*/ 28 w 106"/>
              <a:gd name="T75" fmla="*/ 93 h 93"/>
              <a:gd name="T76" fmla="*/ 27 w 106"/>
              <a:gd name="T77" fmla="*/ 92 h 93"/>
              <a:gd name="T78" fmla="*/ 23 w 106"/>
              <a:gd name="T79" fmla="*/ 91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6" h="93">
                <a:moveTo>
                  <a:pt x="21" y="90"/>
                </a:moveTo>
                <a:cubicBezTo>
                  <a:pt x="21" y="90"/>
                  <a:pt x="20" y="90"/>
                  <a:pt x="19" y="90"/>
                </a:cubicBezTo>
                <a:cubicBezTo>
                  <a:pt x="18" y="90"/>
                  <a:pt x="17" y="92"/>
                  <a:pt x="16" y="92"/>
                </a:cubicBezTo>
                <a:cubicBezTo>
                  <a:pt x="16" y="92"/>
                  <a:pt x="16" y="92"/>
                  <a:pt x="16" y="91"/>
                </a:cubicBezTo>
                <a:cubicBezTo>
                  <a:pt x="16" y="90"/>
                  <a:pt x="16" y="90"/>
                  <a:pt x="15" y="89"/>
                </a:cubicBezTo>
                <a:cubicBezTo>
                  <a:pt x="15" y="88"/>
                  <a:pt x="15" y="86"/>
                  <a:pt x="14" y="85"/>
                </a:cubicBezTo>
                <a:cubicBezTo>
                  <a:pt x="13" y="84"/>
                  <a:pt x="13" y="83"/>
                  <a:pt x="13" y="83"/>
                </a:cubicBezTo>
                <a:cubicBezTo>
                  <a:pt x="13" y="83"/>
                  <a:pt x="11" y="83"/>
                  <a:pt x="10" y="83"/>
                </a:cubicBezTo>
                <a:cubicBezTo>
                  <a:pt x="10" y="83"/>
                  <a:pt x="9" y="83"/>
                  <a:pt x="9" y="83"/>
                </a:cubicBezTo>
                <a:cubicBezTo>
                  <a:pt x="9" y="83"/>
                  <a:pt x="8" y="81"/>
                  <a:pt x="9" y="81"/>
                </a:cubicBezTo>
                <a:cubicBezTo>
                  <a:pt x="9" y="80"/>
                  <a:pt x="8" y="79"/>
                  <a:pt x="7" y="78"/>
                </a:cubicBezTo>
                <a:cubicBezTo>
                  <a:pt x="7" y="78"/>
                  <a:pt x="5" y="75"/>
                  <a:pt x="5" y="75"/>
                </a:cubicBezTo>
                <a:cubicBezTo>
                  <a:pt x="5" y="75"/>
                  <a:pt x="4" y="75"/>
                  <a:pt x="4" y="74"/>
                </a:cubicBezTo>
                <a:cubicBezTo>
                  <a:pt x="4" y="73"/>
                  <a:pt x="4" y="72"/>
                  <a:pt x="4" y="72"/>
                </a:cubicBezTo>
                <a:cubicBezTo>
                  <a:pt x="3" y="70"/>
                  <a:pt x="3" y="70"/>
                  <a:pt x="3" y="70"/>
                </a:cubicBezTo>
                <a:cubicBezTo>
                  <a:pt x="3" y="70"/>
                  <a:pt x="5" y="69"/>
                  <a:pt x="5" y="68"/>
                </a:cubicBezTo>
                <a:cubicBezTo>
                  <a:pt x="5" y="68"/>
                  <a:pt x="6" y="67"/>
                  <a:pt x="5" y="66"/>
                </a:cubicBezTo>
                <a:cubicBezTo>
                  <a:pt x="5" y="65"/>
                  <a:pt x="3" y="64"/>
                  <a:pt x="3" y="64"/>
                </a:cubicBezTo>
                <a:cubicBezTo>
                  <a:pt x="2" y="63"/>
                  <a:pt x="1" y="62"/>
                  <a:pt x="0" y="61"/>
                </a:cubicBezTo>
                <a:cubicBezTo>
                  <a:pt x="0" y="60"/>
                  <a:pt x="0" y="59"/>
                  <a:pt x="0" y="59"/>
                </a:cubicBezTo>
                <a:cubicBezTo>
                  <a:pt x="0" y="59"/>
                  <a:pt x="0" y="58"/>
                  <a:pt x="1" y="58"/>
                </a:cubicBezTo>
                <a:cubicBezTo>
                  <a:pt x="2" y="57"/>
                  <a:pt x="3" y="57"/>
                  <a:pt x="3" y="56"/>
                </a:cubicBezTo>
                <a:cubicBezTo>
                  <a:pt x="3" y="56"/>
                  <a:pt x="4" y="56"/>
                  <a:pt x="4" y="55"/>
                </a:cubicBezTo>
                <a:cubicBezTo>
                  <a:pt x="3" y="54"/>
                  <a:pt x="2" y="53"/>
                  <a:pt x="2" y="53"/>
                </a:cubicBezTo>
                <a:cubicBezTo>
                  <a:pt x="3" y="50"/>
                  <a:pt x="3" y="50"/>
                  <a:pt x="3" y="50"/>
                </a:cubicBezTo>
                <a:cubicBezTo>
                  <a:pt x="2" y="49"/>
                  <a:pt x="2" y="49"/>
                  <a:pt x="2" y="49"/>
                </a:cubicBezTo>
                <a:cubicBezTo>
                  <a:pt x="2" y="45"/>
                  <a:pt x="2" y="45"/>
                  <a:pt x="2" y="45"/>
                </a:cubicBezTo>
                <a:cubicBezTo>
                  <a:pt x="2" y="44"/>
                  <a:pt x="2" y="44"/>
                  <a:pt x="2" y="44"/>
                </a:cubicBezTo>
                <a:cubicBezTo>
                  <a:pt x="2" y="44"/>
                  <a:pt x="3" y="42"/>
                  <a:pt x="3" y="42"/>
                </a:cubicBezTo>
                <a:cubicBezTo>
                  <a:pt x="3" y="41"/>
                  <a:pt x="3" y="39"/>
                  <a:pt x="3" y="39"/>
                </a:cubicBezTo>
                <a:cubicBezTo>
                  <a:pt x="3" y="39"/>
                  <a:pt x="3" y="39"/>
                  <a:pt x="3" y="39"/>
                </a:cubicBezTo>
                <a:cubicBezTo>
                  <a:pt x="5" y="40"/>
                  <a:pt x="8" y="39"/>
                  <a:pt x="9" y="39"/>
                </a:cubicBezTo>
                <a:cubicBezTo>
                  <a:pt x="11" y="39"/>
                  <a:pt x="11" y="36"/>
                  <a:pt x="10" y="33"/>
                </a:cubicBezTo>
                <a:cubicBezTo>
                  <a:pt x="10" y="31"/>
                  <a:pt x="11" y="29"/>
                  <a:pt x="11" y="27"/>
                </a:cubicBezTo>
                <a:cubicBezTo>
                  <a:pt x="12" y="25"/>
                  <a:pt x="15" y="24"/>
                  <a:pt x="18" y="22"/>
                </a:cubicBezTo>
                <a:cubicBezTo>
                  <a:pt x="20" y="20"/>
                  <a:pt x="20" y="18"/>
                  <a:pt x="23" y="18"/>
                </a:cubicBezTo>
                <a:cubicBezTo>
                  <a:pt x="23" y="18"/>
                  <a:pt x="24" y="18"/>
                  <a:pt x="25" y="19"/>
                </a:cubicBezTo>
                <a:cubicBezTo>
                  <a:pt x="25" y="19"/>
                  <a:pt x="25" y="20"/>
                  <a:pt x="26" y="21"/>
                </a:cubicBezTo>
                <a:cubicBezTo>
                  <a:pt x="26" y="21"/>
                  <a:pt x="26" y="21"/>
                  <a:pt x="27" y="21"/>
                </a:cubicBezTo>
                <a:cubicBezTo>
                  <a:pt x="29" y="24"/>
                  <a:pt x="31" y="26"/>
                  <a:pt x="31" y="18"/>
                </a:cubicBezTo>
                <a:cubicBezTo>
                  <a:pt x="32" y="11"/>
                  <a:pt x="37" y="13"/>
                  <a:pt x="41" y="11"/>
                </a:cubicBezTo>
                <a:cubicBezTo>
                  <a:pt x="41" y="11"/>
                  <a:pt x="41" y="11"/>
                  <a:pt x="42" y="10"/>
                </a:cubicBezTo>
                <a:cubicBezTo>
                  <a:pt x="43" y="11"/>
                  <a:pt x="44" y="11"/>
                  <a:pt x="45" y="11"/>
                </a:cubicBezTo>
                <a:cubicBezTo>
                  <a:pt x="46" y="11"/>
                  <a:pt x="46" y="11"/>
                  <a:pt x="46" y="11"/>
                </a:cubicBezTo>
                <a:cubicBezTo>
                  <a:pt x="46" y="11"/>
                  <a:pt x="49" y="7"/>
                  <a:pt x="49" y="7"/>
                </a:cubicBezTo>
                <a:cubicBezTo>
                  <a:pt x="50" y="7"/>
                  <a:pt x="52" y="6"/>
                  <a:pt x="52" y="6"/>
                </a:cubicBezTo>
                <a:cubicBezTo>
                  <a:pt x="54" y="3"/>
                  <a:pt x="54" y="3"/>
                  <a:pt x="54" y="3"/>
                </a:cubicBezTo>
                <a:cubicBezTo>
                  <a:pt x="54" y="3"/>
                  <a:pt x="56" y="4"/>
                  <a:pt x="57" y="4"/>
                </a:cubicBezTo>
                <a:cubicBezTo>
                  <a:pt x="58" y="4"/>
                  <a:pt x="59" y="4"/>
                  <a:pt x="61" y="4"/>
                </a:cubicBezTo>
                <a:cubicBezTo>
                  <a:pt x="62" y="3"/>
                  <a:pt x="62" y="3"/>
                  <a:pt x="62" y="3"/>
                </a:cubicBezTo>
                <a:cubicBezTo>
                  <a:pt x="62" y="3"/>
                  <a:pt x="64" y="1"/>
                  <a:pt x="66" y="1"/>
                </a:cubicBezTo>
                <a:cubicBezTo>
                  <a:pt x="68" y="0"/>
                  <a:pt x="68" y="1"/>
                  <a:pt x="68" y="1"/>
                </a:cubicBezTo>
                <a:cubicBezTo>
                  <a:pt x="68" y="1"/>
                  <a:pt x="71" y="1"/>
                  <a:pt x="73" y="1"/>
                </a:cubicBezTo>
                <a:cubicBezTo>
                  <a:pt x="73" y="1"/>
                  <a:pt x="73" y="0"/>
                  <a:pt x="73" y="0"/>
                </a:cubicBezTo>
                <a:cubicBezTo>
                  <a:pt x="76" y="2"/>
                  <a:pt x="76" y="5"/>
                  <a:pt x="79" y="8"/>
                </a:cubicBezTo>
                <a:cubicBezTo>
                  <a:pt x="83" y="12"/>
                  <a:pt x="87" y="11"/>
                  <a:pt x="94" y="15"/>
                </a:cubicBezTo>
                <a:cubicBezTo>
                  <a:pt x="94" y="16"/>
                  <a:pt x="98" y="19"/>
                  <a:pt x="99" y="22"/>
                </a:cubicBezTo>
                <a:cubicBezTo>
                  <a:pt x="100" y="26"/>
                  <a:pt x="104" y="26"/>
                  <a:pt x="105" y="30"/>
                </a:cubicBezTo>
                <a:cubicBezTo>
                  <a:pt x="105" y="33"/>
                  <a:pt x="103" y="34"/>
                  <a:pt x="103" y="37"/>
                </a:cubicBezTo>
                <a:cubicBezTo>
                  <a:pt x="103" y="40"/>
                  <a:pt x="105" y="47"/>
                  <a:pt x="106" y="48"/>
                </a:cubicBezTo>
                <a:cubicBezTo>
                  <a:pt x="106" y="48"/>
                  <a:pt x="106" y="49"/>
                  <a:pt x="106" y="49"/>
                </a:cubicBezTo>
                <a:cubicBezTo>
                  <a:pt x="97" y="51"/>
                  <a:pt x="97" y="51"/>
                  <a:pt x="97" y="51"/>
                </a:cubicBezTo>
                <a:cubicBezTo>
                  <a:pt x="98" y="60"/>
                  <a:pt x="98" y="60"/>
                  <a:pt x="98" y="60"/>
                </a:cubicBezTo>
                <a:cubicBezTo>
                  <a:pt x="93" y="64"/>
                  <a:pt x="93" y="64"/>
                  <a:pt x="93" y="64"/>
                </a:cubicBezTo>
                <a:cubicBezTo>
                  <a:pt x="93" y="64"/>
                  <a:pt x="81" y="66"/>
                  <a:pt x="80" y="66"/>
                </a:cubicBezTo>
                <a:cubicBezTo>
                  <a:pt x="79" y="66"/>
                  <a:pt x="74" y="67"/>
                  <a:pt x="72" y="68"/>
                </a:cubicBezTo>
                <a:cubicBezTo>
                  <a:pt x="70" y="68"/>
                  <a:pt x="67" y="70"/>
                  <a:pt x="66" y="70"/>
                </a:cubicBezTo>
                <a:cubicBezTo>
                  <a:pt x="64" y="71"/>
                  <a:pt x="63" y="76"/>
                  <a:pt x="63" y="76"/>
                </a:cubicBezTo>
                <a:cubicBezTo>
                  <a:pt x="63" y="76"/>
                  <a:pt x="60" y="80"/>
                  <a:pt x="59" y="81"/>
                </a:cubicBezTo>
                <a:cubicBezTo>
                  <a:pt x="58" y="82"/>
                  <a:pt x="53" y="85"/>
                  <a:pt x="53" y="85"/>
                </a:cubicBezTo>
                <a:cubicBezTo>
                  <a:pt x="53" y="85"/>
                  <a:pt x="48" y="85"/>
                  <a:pt x="47" y="85"/>
                </a:cubicBezTo>
                <a:cubicBezTo>
                  <a:pt x="45" y="85"/>
                  <a:pt x="43" y="87"/>
                  <a:pt x="41" y="87"/>
                </a:cubicBezTo>
                <a:cubicBezTo>
                  <a:pt x="38" y="88"/>
                  <a:pt x="36" y="89"/>
                  <a:pt x="35" y="89"/>
                </a:cubicBezTo>
                <a:cubicBezTo>
                  <a:pt x="34" y="89"/>
                  <a:pt x="29" y="90"/>
                  <a:pt x="29" y="90"/>
                </a:cubicBezTo>
                <a:cubicBezTo>
                  <a:pt x="29" y="93"/>
                  <a:pt x="29" y="93"/>
                  <a:pt x="29" y="93"/>
                </a:cubicBezTo>
                <a:cubicBezTo>
                  <a:pt x="29" y="93"/>
                  <a:pt x="28" y="93"/>
                  <a:pt x="28" y="93"/>
                </a:cubicBezTo>
                <a:cubicBezTo>
                  <a:pt x="28" y="93"/>
                  <a:pt x="28" y="93"/>
                  <a:pt x="27" y="93"/>
                </a:cubicBezTo>
                <a:cubicBezTo>
                  <a:pt x="27" y="92"/>
                  <a:pt x="27" y="92"/>
                  <a:pt x="27" y="92"/>
                </a:cubicBezTo>
                <a:cubicBezTo>
                  <a:pt x="25" y="90"/>
                  <a:pt x="25" y="90"/>
                  <a:pt x="25" y="90"/>
                </a:cubicBezTo>
                <a:cubicBezTo>
                  <a:pt x="25" y="90"/>
                  <a:pt x="24" y="91"/>
                  <a:pt x="23" y="91"/>
                </a:cubicBezTo>
                <a:cubicBezTo>
                  <a:pt x="22" y="91"/>
                  <a:pt x="22" y="90"/>
                  <a:pt x="21" y="90"/>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88" name="Freeform 47">
            <a:extLst>
              <a:ext uri="{FF2B5EF4-FFF2-40B4-BE49-F238E27FC236}">
                <a16:creationId xmlns:a16="http://schemas.microsoft.com/office/drawing/2014/main" id="{BDB0B253-C077-4DFD-A0A9-8ADB29D9B8C1}"/>
              </a:ext>
            </a:extLst>
          </p:cNvPr>
          <p:cNvSpPr>
            <a:spLocks/>
          </p:cNvSpPr>
          <p:nvPr/>
        </p:nvSpPr>
        <p:spPr bwMode="auto">
          <a:xfrm>
            <a:off x="4569352" y="4430523"/>
            <a:ext cx="492871" cy="266527"/>
          </a:xfrm>
          <a:custGeom>
            <a:avLst/>
            <a:gdLst>
              <a:gd name="T0" fmla="*/ 32 w 195"/>
              <a:gd name="T1" fmla="*/ 49 h 109"/>
              <a:gd name="T2" fmla="*/ 40 w 195"/>
              <a:gd name="T3" fmla="*/ 37 h 109"/>
              <a:gd name="T4" fmla="*/ 47 w 195"/>
              <a:gd name="T5" fmla="*/ 25 h 109"/>
              <a:gd name="T6" fmla="*/ 53 w 195"/>
              <a:gd name="T7" fmla="*/ 15 h 109"/>
              <a:gd name="T8" fmla="*/ 64 w 195"/>
              <a:gd name="T9" fmla="*/ 13 h 109"/>
              <a:gd name="T10" fmla="*/ 71 w 195"/>
              <a:gd name="T11" fmla="*/ 17 h 109"/>
              <a:gd name="T12" fmla="*/ 78 w 195"/>
              <a:gd name="T13" fmla="*/ 8 h 109"/>
              <a:gd name="T14" fmla="*/ 87 w 195"/>
              <a:gd name="T15" fmla="*/ 10 h 109"/>
              <a:gd name="T16" fmla="*/ 96 w 195"/>
              <a:gd name="T17" fmla="*/ 14 h 109"/>
              <a:gd name="T18" fmla="*/ 97 w 195"/>
              <a:gd name="T19" fmla="*/ 22 h 109"/>
              <a:gd name="T20" fmla="*/ 102 w 195"/>
              <a:gd name="T21" fmla="*/ 23 h 109"/>
              <a:gd name="T22" fmla="*/ 106 w 195"/>
              <a:gd name="T23" fmla="*/ 23 h 109"/>
              <a:gd name="T24" fmla="*/ 108 w 195"/>
              <a:gd name="T25" fmla="*/ 20 h 109"/>
              <a:gd name="T26" fmla="*/ 111 w 195"/>
              <a:gd name="T27" fmla="*/ 15 h 109"/>
              <a:gd name="T28" fmla="*/ 114 w 195"/>
              <a:gd name="T29" fmla="*/ 12 h 109"/>
              <a:gd name="T30" fmla="*/ 118 w 195"/>
              <a:gd name="T31" fmla="*/ 9 h 109"/>
              <a:gd name="T32" fmla="*/ 123 w 195"/>
              <a:gd name="T33" fmla="*/ 9 h 109"/>
              <a:gd name="T34" fmla="*/ 126 w 195"/>
              <a:gd name="T35" fmla="*/ 8 h 109"/>
              <a:gd name="T36" fmla="*/ 131 w 195"/>
              <a:gd name="T37" fmla="*/ 9 h 109"/>
              <a:gd name="T38" fmla="*/ 135 w 195"/>
              <a:gd name="T39" fmla="*/ 11 h 109"/>
              <a:gd name="T40" fmla="*/ 142 w 195"/>
              <a:gd name="T41" fmla="*/ 7 h 109"/>
              <a:gd name="T42" fmla="*/ 145 w 195"/>
              <a:gd name="T43" fmla="*/ 4 h 109"/>
              <a:gd name="T44" fmla="*/ 148 w 195"/>
              <a:gd name="T45" fmla="*/ 1 h 109"/>
              <a:gd name="T46" fmla="*/ 154 w 195"/>
              <a:gd name="T47" fmla="*/ 2 h 109"/>
              <a:gd name="T48" fmla="*/ 162 w 195"/>
              <a:gd name="T49" fmla="*/ 1 h 109"/>
              <a:gd name="T50" fmla="*/ 168 w 195"/>
              <a:gd name="T51" fmla="*/ 1 h 109"/>
              <a:gd name="T52" fmla="*/ 173 w 195"/>
              <a:gd name="T53" fmla="*/ 4 h 109"/>
              <a:gd name="T54" fmla="*/ 175 w 195"/>
              <a:gd name="T55" fmla="*/ 9 h 109"/>
              <a:gd name="T56" fmla="*/ 183 w 195"/>
              <a:gd name="T57" fmla="*/ 10 h 109"/>
              <a:gd name="T58" fmla="*/ 187 w 195"/>
              <a:gd name="T59" fmla="*/ 11 h 109"/>
              <a:gd name="T60" fmla="*/ 195 w 195"/>
              <a:gd name="T61" fmla="*/ 12 h 109"/>
              <a:gd name="T62" fmla="*/ 193 w 195"/>
              <a:gd name="T63" fmla="*/ 20 h 109"/>
              <a:gd name="T64" fmla="*/ 192 w 195"/>
              <a:gd name="T65" fmla="*/ 27 h 109"/>
              <a:gd name="T66" fmla="*/ 191 w 195"/>
              <a:gd name="T67" fmla="*/ 33 h 109"/>
              <a:gd name="T68" fmla="*/ 188 w 195"/>
              <a:gd name="T69" fmla="*/ 39 h 109"/>
              <a:gd name="T70" fmla="*/ 188 w 195"/>
              <a:gd name="T71" fmla="*/ 47 h 109"/>
              <a:gd name="T72" fmla="*/ 186 w 195"/>
              <a:gd name="T73" fmla="*/ 52 h 109"/>
              <a:gd name="T74" fmla="*/ 169 w 195"/>
              <a:gd name="T75" fmla="*/ 49 h 109"/>
              <a:gd name="T76" fmla="*/ 146 w 195"/>
              <a:gd name="T77" fmla="*/ 50 h 109"/>
              <a:gd name="T78" fmla="*/ 126 w 195"/>
              <a:gd name="T79" fmla="*/ 70 h 109"/>
              <a:gd name="T80" fmla="*/ 110 w 195"/>
              <a:gd name="T81" fmla="*/ 78 h 109"/>
              <a:gd name="T82" fmla="*/ 94 w 195"/>
              <a:gd name="T83" fmla="*/ 85 h 109"/>
              <a:gd name="T84" fmla="*/ 73 w 195"/>
              <a:gd name="T85" fmla="*/ 96 h 109"/>
              <a:gd name="T86" fmla="*/ 47 w 195"/>
              <a:gd name="T87" fmla="*/ 107 h 109"/>
              <a:gd name="T88" fmla="*/ 22 w 195"/>
              <a:gd name="T89" fmla="*/ 98 h 109"/>
              <a:gd name="T90" fmla="*/ 14 w 195"/>
              <a:gd name="T91" fmla="*/ 102 h 109"/>
              <a:gd name="T92" fmla="*/ 4 w 195"/>
              <a:gd name="T93" fmla="*/ 88 h 109"/>
              <a:gd name="T94" fmla="*/ 0 w 195"/>
              <a:gd name="T95" fmla="*/ 84 h 109"/>
              <a:gd name="T96" fmla="*/ 2 w 195"/>
              <a:gd name="T97" fmla="*/ 75 h 109"/>
              <a:gd name="T98" fmla="*/ 3 w 195"/>
              <a:gd name="T99" fmla="*/ 68 h 109"/>
              <a:gd name="T100" fmla="*/ 5 w 195"/>
              <a:gd name="T101" fmla="*/ 60 h 109"/>
              <a:gd name="T102" fmla="*/ 9 w 195"/>
              <a:gd name="T103" fmla="*/ 55 h 109"/>
              <a:gd name="T104" fmla="*/ 16 w 195"/>
              <a:gd name="T105" fmla="*/ 57 h 109"/>
              <a:gd name="T106" fmla="*/ 22 w 195"/>
              <a:gd name="T107" fmla="*/ 5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5" h="109">
                <a:moveTo>
                  <a:pt x="26" y="54"/>
                </a:moveTo>
                <a:cubicBezTo>
                  <a:pt x="29" y="52"/>
                  <a:pt x="29" y="52"/>
                  <a:pt x="29" y="52"/>
                </a:cubicBezTo>
                <a:cubicBezTo>
                  <a:pt x="29" y="52"/>
                  <a:pt x="29" y="49"/>
                  <a:pt x="30" y="50"/>
                </a:cubicBezTo>
                <a:cubicBezTo>
                  <a:pt x="30" y="50"/>
                  <a:pt x="32" y="49"/>
                  <a:pt x="32" y="49"/>
                </a:cubicBezTo>
                <a:cubicBezTo>
                  <a:pt x="33" y="47"/>
                  <a:pt x="33" y="47"/>
                  <a:pt x="33" y="47"/>
                </a:cubicBezTo>
                <a:cubicBezTo>
                  <a:pt x="34" y="44"/>
                  <a:pt x="34" y="44"/>
                  <a:pt x="34" y="44"/>
                </a:cubicBezTo>
                <a:cubicBezTo>
                  <a:pt x="39" y="42"/>
                  <a:pt x="39" y="42"/>
                  <a:pt x="39" y="42"/>
                </a:cubicBezTo>
                <a:cubicBezTo>
                  <a:pt x="40" y="37"/>
                  <a:pt x="40" y="37"/>
                  <a:pt x="40" y="37"/>
                </a:cubicBezTo>
                <a:cubicBezTo>
                  <a:pt x="39" y="34"/>
                  <a:pt x="39" y="34"/>
                  <a:pt x="39" y="34"/>
                </a:cubicBezTo>
                <a:cubicBezTo>
                  <a:pt x="39" y="34"/>
                  <a:pt x="39" y="30"/>
                  <a:pt x="40" y="30"/>
                </a:cubicBezTo>
                <a:cubicBezTo>
                  <a:pt x="41" y="30"/>
                  <a:pt x="44" y="28"/>
                  <a:pt x="44" y="28"/>
                </a:cubicBezTo>
                <a:cubicBezTo>
                  <a:pt x="47" y="25"/>
                  <a:pt x="47" y="25"/>
                  <a:pt x="47" y="25"/>
                </a:cubicBezTo>
                <a:cubicBezTo>
                  <a:pt x="47" y="23"/>
                  <a:pt x="47" y="23"/>
                  <a:pt x="47" y="23"/>
                </a:cubicBezTo>
                <a:cubicBezTo>
                  <a:pt x="49" y="19"/>
                  <a:pt x="49" y="19"/>
                  <a:pt x="49" y="19"/>
                </a:cubicBezTo>
                <a:cubicBezTo>
                  <a:pt x="51" y="17"/>
                  <a:pt x="51" y="17"/>
                  <a:pt x="51" y="17"/>
                </a:cubicBezTo>
                <a:cubicBezTo>
                  <a:pt x="53" y="15"/>
                  <a:pt x="53" y="15"/>
                  <a:pt x="53" y="15"/>
                </a:cubicBezTo>
                <a:cubicBezTo>
                  <a:pt x="56" y="14"/>
                  <a:pt x="56" y="14"/>
                  <a:pt x="56" y="14"/>
                </a:cubicBezTo>
                <a:cubicBezTo>
                  <a:pt x="56" y="14"/>
                  <a:pt x="57" y="14"/>
                  <a:pt x="58" y="14"/>
                </a:cubicBezTo>
                <a:cubicBezTo>
                  <a:pt x="59" y="14"/>
                  <a:pt x="60" y="13"/>
                  <a:pt x="60" y="13"/>
                </a:cubicBezTo>
                <a:cubicBezTo>
                  <a:pt x="61" y="13"/>
                  <a:pt x="64" y="13"/>
                  <a:pt x="64" y="13"/>
                </a:cubicBezTo>
                <a:cubicBezTo>
                  <a:pt x="64" y="13"/>
                  <a:pt x="66" y="11"/>
                  <a:pt x="66" y="12"/>
                </a:cubicBezTo>
                <a:cubicBezTo>
                  <a:pt x="66" y="14"/>
                  <a:pt x="66" y="15"/>
                  <a:pt x="66" y="15"/>
                </a:cubicBezTo>
                <a:cubicBezTo>
                  <a:pt x="67" y="16"/>
                  <a:pt x="68" y="18"/>
                  <a:pt x="68" y="18"/>
                </a:cubicBezTo>
                <a:cubicBezTo>
                  <a:pt x="68" y="18"/>
                  <a:pt x="70" y="18"/>
                  <a:pt x="71" y="17"/>
                </a:cubicBezTo>
                <a:cubicBezTo>
                  <a:pt x="72" y="16"/>
                  <a:pt x="74" y="15"/>
                  <a:pt x="74" y="15"/>
                </a:cubicBezTo>
                <a:cubicBezTo>
                  <a:pt x="74" y="15"/>
                  <a:pt x="76" y="17"/>
                  <a:pt x="76" y="16"/>
                </a:cubicBezTo>
                <a:cubicBezTo>
                  <a:pt x="76" y="15"/>
                  <a:pt x="76" y="11"/>
                  <a:pt x="76" y="11"/>
                </a:cubicBezTo>
                <a:cubicBezTo>
                  <a:pt x="78" y="8"/>
                  <a:pt x="78" y="8"/>
                  <a:pt x="78" y="8"/>
                </a:cubicBezTo>
                <a:cubicBezTo>
                  <a:pt x="78" y="8"/>
                  <a:pt x="80" y="8"/>
                  <a:pt x="80" y="7"/>
                </a:cubicBezTo>
                <a:cubicBezTo>
                  <a:pt x="80" y="6"/>
                  <a:pt x="82" y="4"/>
                  <a:pt x="82" y="4"/>
                </a:cubicBezTo>
                <a:cubicBezTo>
                  <a:pt x="85" y="4"/>
                  <a:pt x="85" y="4"/>
                  <a:pt x="85" y="4"/>
                </a:cubicBezTo>
                <a:cubicBezTo>
                  <a:pt x="87" y="10"/>
                  <a:pt x="87" y="10"/>
                  <a:pt x="87" y="10"/>
                </a:cubicBezTo>
                <a:cubicBezTo>
                  <a:pt x="90" y="12"/>
                  <a:pt x="90" y="12"/>
                  <a:pt x="90" y="12"/>
                </a:cubicBezTo>
                <a:cubicBezTo>
                  <a:pt x="91" y="13"/>
                  <a:pt x="91" y="13"/>
                  <a:pt x="91" y="13"/>
                </a:cubicBezTo>
                <a:cubicBezTo>
                  <a:pt x="93" y="14"/>
                  <a:pt x="93" y="14"/>
                  <a:pt x="93" y="14"/>
                </a:cubicBezTo>
                <a:cubicBezTo>
                  <a:pt x="96" y="14"/>
                  <a:pt x="96" y="14"/>
                  <a:pt x="96" y="14"/>
                </a:cubicBezTo>
                <a:cubicBezTo>
                  <a:pt x="96" y="15"/>
                  <a:pt x="96" y="15"/>
                  <a:pt x="96" y="15"/>
                </a:cubicBezTo>
                <a:cubicBezTo>
                  <a:pt x="98" y="17"/>
                  <a:pt x="98" y="17"/>
                  <a:pt x="98" y="17"/>
                </a:cubicBezTo>
                <a:cubicBezTo>
                  <a:pt x="99" y="20"/>
                  <a:pt x="99" y="20"/>
                  <a:pt x="99" y="20"/>
                </a:cubicBezTo>
                <a:cubicBezTo>
                  <a:pt x="97" y="22"/>
                  <a:pt x="97" y="22"/>
                  <a:pt x="97" y="22"/>
                </a:cubicBezTo>
                <a:cubicBezTo>
                  <a:pt x="97" y="23"/>
                  <a:pt x="97" y="23"/>
                  <a:pt x="97" y="23"/>
                </a:cubicBezTo>
                <a:cubicBezTo>
                  <a:pt x="98" y="24"/>
                  <a:pt x="98" y="24"/>
                  <a:pt x="98" y="24"/>
                </a:cubicBezTo>
                <a:cubicBezTo>
                  <a:pt x="98" y="24"/>
                  <a:pt x="99" y="24"/>
                  <a:pt x="99" y="24"/>
                </a:cubicBezTo>
                <a:cubicBezTo>
                  <a:pt x="99" y="24"/>
                  <a:pt x="101" y="23"/>
                  <a:pt x="102" y="23"/>
                </a:cubicBezTo>
                <a:cubicBezTo>
                  <a:pt x="102" y="23"/>
                  <a:pt x="102" y="22"/>
                  <a:pt x="102" y="22"/>
                </a:cubicBezTo>
                <a:cubicBezTo>
                  <a:pt x="102" y="22"/>
                  <a:pt x="104" y="21"/>
                  <a:pt x="104" y="21"/>
                </a:cubicBezTo>
                <a:cubicBezTo>
                  <a:pt x="104" y="21"/>
                  <a:pt x="105" y="21"/>
                  <a:pt x="105" y="21"/>
                </a:cubicBezTo>
                <a:cubicBezTo>
                  <a:pt x="105" y="22"/>
                  <a:pt x="106" y="23"/>
                  <a:pt x="106" y="23"/>
                </a:cubicBezTo>
                <a:cubicBezTo>
                  <a:pt x="106" y="23"/>
                  <a:pt x="107" y="22"/>
                  <a:pt x="107" y="23"/>
                </a:cubicBezTo>
                <a:cubicBezTo>
                  <a:pt x="107" y="23"/>
                  <a:pt x="108" y="23"/>
                  <a:pt x="108" y="23"/>
                </a:cubicBezTo>
                <a:cubicBezTo>
                  <a:pt x="108" y="23"/>
                  <a:pt x="108" y="23"/>
                  <a:pt x="108" y="22"/>
                </a:cubicBezTo>
                <a:cubicBezTo>
                  <a:pt x="108" y="20"/>
                  <a:pt x="108" y="20"/>
                  <a:pt x="108" y="20"/>
                </a:cubicBezTo>
                <a:cubicBezTo>
                  <a:pt x="108" y="19"/>
                  <a:pt x="108" y="18"/>
                  <a:pt x="108" y="18"/>
                </a:cubicBezTo>
                <a:cubicBezTo>
                  <a:pt x="109" y="17"/>
                  <a:pt x="109" y="17"/>
                  <a:pt x="109" y="16"/>
                </a:cubicBezTo>
                <a:cubicBezTo>
                  <a:pt x="109" y="16"/>
                  <a:pt x="108" y="15"/>
                  <a:pt x="109" y="15"/>
                </a:cubicBezTo>
                <a:cubicBezTo>
                  <a:pt x="110" y="15"/>
                  <a:pt x="111" y="15"/>
                  <a:pt x="111" y="15"/>
                </a:cubicBezTo>
                <a:cubicBezTo>
                  <a:pt x="111" y="15"/>
                  <a:pt x="111" y="14"/>
                  <a:pt x="111" y="14"/>
                </a:cubicBezTo>
                <a:cubicBezTo>
                  <a:pt x="111" y="14"/>
                  <a:pt x="112" y="13"/>
                  <a:pt x="113" y="13"/>
                </a:cubicBezTo>
                <a:cubicBezTo>
                  <a:pt x="113" y="13"/>
                  <a:pt x="113" y="14"/>
                  <a:pt x="114" y="13"/>
                </a:cubicBezTo>
                <a:cubicBezTo>
                  <a:pt x="115" y="12"/>
                  <a:pt x="114" y="12"/>
                  <a:pt x="114" y="12"/>
                </a:cubicBezTo>
                <a:cubicBezTo>
                  <a:pt x="114" y="11"/>
                  <a:pt x="114" y="11"/>
                  <a:pt x="114" y="11"/>
                </a:cubicBezTo>
                <a:cubicBezTo>
                  <a:pt x="115" y="10"/>
                  <a:pt x="114" y="11"/>
                  <a:pt x="116" y="11"/>
                </a:cubicBezTo>
                <a:cubicBezTo>
                  <a:pt x="117" y="10"/>
                  <a:pt x="118" y="10"/>
                  <a:pt x="118" y="10"/>
                </a:cubicBezTo>
                <a:cubicBezTo>
                  <a:pt x="118" y="10"/>
                  <a:pt x="118" y="9"/>
                  <a:pt x="118" y="9"/>
                </a:cubicBezTo>
                <a:cubicBezTo>
                  <a:pt x="120" y="8"/>
                  <a:pt x="120" y="8"/>
                  <a:pt x="120" y="8"/>
                </a:cubicBezTo>
                <a:cubicBezTo>
                  <a:pt x="120" y="8"/>
                  <a:pt x="120" y="9"/>
                  <a:pt x="120" y="9"/>
                </a:cubicBezTo>
                <a:cubicBezTo>
                  <a:pt x="120" y="9"/>
                  <a:pt x="121" y="9"/>
                  <a:pt x="122" y="9"/>
                </a:cubicBezTo>
                <a:cubicBezTo>
                  <a:pt x="122" y="9"/>
                  <a:pt x="123" y="10"/>
                  <a:pt x="123" y="9"/>
                </a:cubicBezTo>
                <a:cubicBezTo>
                  <a:pt x="123" y="9"/>
                  <a:pt x="124" y="9"/>
                  <a:pt x="124" y="8"/>
                </a:cubicBezTo>
                <a:cubicBezTo>
                  <a:pt x="124" y="8"/>
                  <a:pt x="124" y="8"/>
                  <a:pt x="124" y="8"/>
                </a:cubicBezTo>
                <a:cubicBezTo>
                  <a:pt x="124" y="8"/>
                  <a:pt x="124" y="7"/>
                  <a:pt x="125" y="7"/>
                </a:cubicBezTo>
                <a:cubicBezTo>
                  <a:pt x="126" y="8"/>
                  <a:pt x="125" y="8"/>
                  <a:pt x="126" y="8"/>
                </a:cubicBezTo>
                <a:cubicBezTo>
                  <a:pt x="126" y="7"/>
                  <a:pt x="128" y="6"/>
                  <a:pt x="128" y="6"/>
                </a:cubicBezTo>
                <a:cubicBezTo>
                  <a:pt x="128" y="6"/>
                  <a:pt x="128" y="6"/>
                  <a:pt x="129" y="8"/>
                </a:cubicBezTo>
                <a:cubicBezTo>
                  <a:pt x="129" y="9"/>
                  <a:pt x="130" y="9"/>
                  <a:pt x="131" y="9"/>
                </a:cubicBezTo>
                <a:cubicBezTo>
                  <a:pt x="131" y="9"/>
                  <a:pt x="131" y="9"/>
                  <a:pt x="131" y="9"/>
                </a:cubicBezTo>
                <a:cubicBezTo>
                  <a:pt x="131" y="10"/>
                  <a:pt x="132" y="11"/>
                  <a:pt x="132" y="11"/>
                </a:cubicBezTo>
                <a:cubicBezTo>
                  <a:pt x="133" y="11"/>
                  <a:pt x="133" y="11"/>
                  <a:pt x="133" y="11"/>
                </a:cubicBezTo>
                <a:cubicBezTo>
                  <a:pt x="134" y="10"/>
                  <a:pt x="134" y="10"/>
                  <a:pt x="134" y="10"/>
                </a:cubicBezTo>
                <a:cubicBezTo>
                  <a:pt x="134" y="10"/>
                  <a:pt x="134" y="11"/>
                  <a:pt x="135" y="11"/>
                </a:cubicBezTo>
                <a:cubicBezTo>
                  <a:pt x="136" y="11"/>
                  <a:pt x="137" y="12"/>
                  <a:pt x="137" y="12"/>
                </a:cubicBezTo>
                <a:cubicBezTo>
                  <a:pt x="137" y="11"/>
                  <a:pt x="138" y="10"/>
                  <a:pt x="138" y="10"/>
                </a:cubicBezTo>
                <a:cubicBezTo>
                  <a:pt x="138" y="9"/>
                  <a:pt x="138" y="9"/>
                  <a:pt x="139" y="8"/>
                </a:cubicBezTo>
                <a:cubicBezTo>
                  <a:pt x="139" y="8"/>
                  <a:pt x="142" y="7"/>
                  <a:pt x="142" y="7"/>
                </a:cubicBezTo>
                <a:cubicBezTo>
                  <a:pt x="142" y="7"/>
                  <a:pt x="141" y="5"/>
                  <a:pt x="140" y="5"/>
                </a:cubicBezTo>
                <a:cubicBezTo>
                  <a:pt x="140" y="5"/>
                  <a:pt x="139" y="4"/>
                  <a:pt x="141" y="3"/>
                </a:cubicBezTo>
                <a:cubicBezTo>
                  <a:pt x="142" y="3"/>
                  <a:pt x="143" y="3"/>
                  <a:pt x="143" y="3"/>
                </a:cubicBezTo>
                <a:cubicBezTo>
                  <a:pt x="145" y="4"/>
                  <a:pt x="145" y="4"/>
                  <a:pt x="145" y="4"/>
                </a:cubicBezTo>
                <a:cubicBezTo>
                  <a:pt x="145" y="3"/>
                  <a:pt x="145" y="3"/>
                  <a:pt x="145" y="3"/>
                </a:cubicBezTo>
                <a:cubicBezTo>
                  <a:pt x="146" y="2"/>
                  <a:pt x="146" y="2"/>
                  <a:pt x="146" y="2"/>
                </a:cubicBezTo>
                <a:cubicBezTo>
                  <a:pt x="146" y="2"/>
                  <a:pt x="147" y="1"/>
                  <a:pt x="147" y="1"/>
                </a:cubicBezTo>
                <a:cubicBezTo>
                  <a:pt x="147" y="1"/>
                  <a:pt x="148" y="1"/>
                  <a:pt x="148" y="1"/>
                </a:cubicBezTo>
                <a:cubicBezTo>
                  <a:pt x="149" y="1"/>
                  <a:pt x="150" y="1"/>
                  <a:pt x="150" y="1"/>
                </a:cubicBezTo>
                <a:cubicBezTo>
                  <a:pt x="150" y="1"/>
                  <a:pt x="151" y="2"/>
                  <a:pt x="151" y="2"/>
                </a:cubicBezTo>
                <a:cubicBezTo>
                  <a:pt x="152" y="2"/>
                  <a:pt x="153" y="2"/>
                  <a:pt x="153" y="2"/>
                </a:cubicBezTo>
                <a:cubicBezTo>
                  <a:pt x="153" y="2"/>
                  <a:pt x="154" y="3"/>
                  <a:pt x="154" y="2"/>
                </a:cubicBezTo>
                <a:cubicBezTo>
                  <a:pt x="155" y="2"/>
                  <a:pt x="155" y="1"/>
                  <a:pt x="155" y="1"/>
                </a:cubicBezTo>
                <a:cubicBezTo>
                  <a:pt x="155" y="1"/>
                  <a:pt x="159" y="0"/>
                  <a:pt x="159" y="0"/>
                </a:cubicBezTo>
                <a:cubicBezTo>
                  <a:pt x="159" y="0"/>
                  <a:pt x="160" y="0"/>
                  <a:pt x="160" y="0"/>
                </a:cubicBezTo>
                <a:cubicBezTo>
                  <a:pt x="161" y="1"/>
                  <a:pt x="162" y="1"/>
                  <a:pt x="162" y="1"/>
                </a:cubicBezTo>
                <a:cubicBezTo>
                  <a:pt x="163" y="1"/>
                  <a:pt x="164" y="2"/>
                  <a:pt x="164" y="2"/>
                </a:cubicBezTo>
                <a:cubicBezTo>
                  <a:pt x="165" y="3"/>
                  <a:pt x="166" y="3"/>
                  <a:pt x="166" y="3"/>
                </a:cubicBezTo>
                <a:cubicBezTo>
                  <a:pt x="166" y="3"/>
                  <a:pt x="166" y="1"/>
                  <a:pt x="166" y="1"/>
                </a:cubicBezTo>
                <a:cubicBezTo>
                  <a:pt x="167" y="1"/>
                  <a:pt x="168" y="1"/>
                  <a:pt x="168" y="1"/>
                </a:cubicBezTo>
                <a:cubicBezTo>
                  <a:pt x="169" y="2"/>
                  <a:pt x="169" y="2"/>
                  <a:pt x="169" y="2"/>
                </a:cubicBezTo>
                <a:cubicBezTo>
                  <a:pt x="169" y="2"/>
                  <a:pt x="170" y="3"/>
                  <a:pt x="171" y="3"/>
                </a:cubicBezTo>
                <a:cubicBezTo>
                  <a:pt x="171" y="3"/>
                  <a:pt x="172" y="2"/>
                  <a:pt x="172" y="2"/>
                </a:cubicBezTo>
                <a:cubicBezTo>
                  <a:pt x="172" y="3"/>
                  <a:pt x="173" y="3"/>
                  <a:pt x="173" y="4"/>
                </a:cubicBezTo>
                <a:cubicBezTo>
                  <a:pt x="173" y="4"/>
                  <a:pt x="174" y="5"/>
                  <a:pt x="174" y="5"/>
                </a:cubicBezTo>
                <a:cubicBezTo>
                  <a:pt x="174" y="6"/>
                  <a:pt x="175" y="6"/>
                  <a:pt x="175" y="6"/>
                </a:cubicBezTo>
                <a:cubicBezTo>
                  <a:pt x="175" y="7"/>
                  <a:pt x="175" y="8"/>
                  <a:pt x="175" y="8"/>
                </a:cubicBezTo>
                <a:cubicBezTo>
                  <a:pt x="175" y="8"/>
                  <a:pt x="175" y="8"/>
                  <a:pt x="175" y="9"/>
                </a:cubicBezTo>
                <a:cubicBezTo>
                  <a:pt x="176" y="9"/>
                  <a:pt x="179" y="9"/>
                  <a:pt x="179" y="9"/>
                </a:cubicBezTo>
                <a:cubicBezTo>
                  <a:pt x="179" y="9"/>
                  <a:pt x="180" y="9"/>
                  <a:pt x="180" y="10"/>
                </a:cubicBezTo>
                <a:cubicBezTo>
                  <a:pt x="180" y="10"/>
                  <a:pt x="182" y="10"/>
                  <a:pt x="182" y="10"/>
                </a:cubicBezTo>
                <a:cubicBezTo>
                  <a:pt x="182" y="10"/>
                  <a:pt x="183" y="9"/>
                  <a:pt x="183" y="10"/>
                </a:cubicBezTo>
                <a:cubicBezTo>
                  <a:pt x="183" y="10"/>
                  <a:pt x="183" y="11"/>
                  <a:pt x="183" y="11"/>
                </a:cubicBezTo>
                <a:cubicBezTo>
                  <a:pt x="185" y="11"/>
                  <a:pt x="185" y="11"/>
                  <a:pt x="185" y="11"/>
                </a:cubicBezTo>
                <a:cubicBezTo>
                  <a:pt x="186" y="11"/>
                  <a:pt x="186" y="11"/>
                  <a:pt x="186" y="11"/>
                </a:cubicBezTo>
                <a:cubicBezTo>
                  <a:pt x="186" y="11"/>
                  <a:pt x="187" y="10"/>
                  <a:pt x="187" y="11"/>
                </a:cubicBezTo>
                <a:cubicBezTo>
                  <a:pt x="187" y="11"/>
                  <a:pt x="188" y="11"/>
                  <a:pt x="188" y="11"/>
                </a:cubicBezTo>
                <a:cubicBezTo>
                  <a:pt x="188" y="11"/>
                  <a:pt x="190" y="12"/>
                  <a:pt x="190" y="12"/>
                </a:cubicBezTo>
                <a:cubicBezTo>
                  <a:pt x="190" y="12"/>
                  <a:pt x="191" y="12"/>
                  <a:pt x="192" y="12"/>
                </a:cubicBezTo>
                <a:cubicBezTo>
                  <a:pt x="192" y="12"/>
                  <a:pt x="195" y="12"/>
                  <a:pt x="195" y="12"/>
                </a:cubicBezTo>
                <a:cubicBezTo>
                  <a:pt x="195" y="12"/>
                  <a:pt x="195" y="13"/>
                  <a:pt x="195" y="14"/>
                </a:cubicBezTo>
                <a:cubicBezTo>
                  <a:pt x="195" y="14"/>
                  <a:pt x="195" y="16"/>
                  <a:pt x="195" y="16"/>
                </a:cubicBezTo>
                <a:cubicBezTo>
                  <a:pt x="195" y="16"/>
                  <a:pt x="194" y="17"/>
                  <a:pt x="194" y="18"/>
                </a:cubicBezTo>
                <a:cubicBezTo>
                  <a:pt x="193" y="18"/>
                  <a:pt x="193" y="20"/>
                  <a:pt x="193" y="20"/>
                </a:cubicBezTo>
                <a:cubicBezTo>
                  <a:pt x="193" y="20"/>
                  <a:pt x="193" y="21"/>
                  <a:pt x="193" y="21"/>
                </a:cubicBezTo>
                <a:cubicBezTo>
                  <a:pt x="193" y="21"/>
                  <a:pt x="193" y="23"/>
                  <a:pt x="193" y="23"/>
                </a:cubicBezTo>
                <a:cubicBezTo>
                  <a:pt x="192" y="25"/>
                  <a:pt x="192" y="25"/>
                  <a:pt x="192" y="25"/>
                </a:cubicBezTo>
                <a:cubicBezTo>
                  <a:pt x="192" y="25"/>
                  <a:pt x="191" y="26"/>
                  <a:pt x="192" y="27"/>
                </a:cubicBezTo>
                <a:cubicBezTo>
                  <a:pt x="192" y="27"/>
                  <a:pt x="192" y="28"/>
                  <a:pt x="192" y="28"/>
                </a:cubicBezTo>
                <a:cubicBezTo>
                  <a:pt x="193" y="29"/>
                  <a:pt x="193" y="29"/>
                  <a:pt x="193" y="29"/>
                </a:cubicBezTo>
                <a:cubicBezTo>
                  <a:pt x="191" y="31"/>
                  <a:pt x="191" y="31"/>
                  <a:pt x="191" y="31"/>
                </a:cubicBezTo>
                <a:cubicBezTo>
                  <a:pt x="191" y="33"/>
                  <a:pt x="191" y="33"/>
                  <a:pt x="191" y="33"/>
                </a:cubicBezTo>
                <a:cubicBezTo>
                  <a:pt x="191" y="33"/>
                  <a:pt x="192" y="34"/>
                  <a:pt x="191" y="35"/>
                </a:cubicBezTo>
                <a:cubicBezTo>
                  <a:pt x="191" y="35"/>
                  <a:pt x="190" y="36"/>
                  <a:pt x="190" y="36"/>
                </a:cubicBezTo>
                <a:cubicBezTo>
                  <a:pt x="190" y="36"/>
                  <a:pt x="188" y="38"/>
                  <a:pt x="188" y="38"/>
                </a:cubicBezTo>
                <a:cubicBezTo>
                  <a:pt x="188" y="38"/>
                  <a:pt x="188" y="39"/>
                  <a:pt x="188" y="39"/>
                </a:cubicBezTo>
                <a:cubicBezTo>
                  <a:pt x="188" y="39"/>
                  <a:pt x="187" y="41"/>
                  <a:pt x="187" y="41"/>
                </a:cubicBezTo>
                <a:cubicBezTo>
                  <a:pt x="187" y="41"/>
                  <a:pt x="187" y="44"/>
                  <a:pt x="187" y="44"/>
                </a:cubicBezTo>
                <a:cubicBezTo>
                  <a:pt x="187" y="44"/>
                  <a:pt x="188" y="45"/>
                  <a:pt x="188" y="45"/>
                </a:cubicBezTo>
                <a:cubicBezTo>
                  <a:pt x="188" y="45"/>
                  <a:pt x="188" y="46"/>
                  <a:pt x="188" y="47"/>
                </a:cubicBezTo>
                <a:cubicBezTo>
                  <a:pt x="187" y="47"/>
                  <a:pt x="188" y="48"/>
                  <a:pt x="188" y="49"/>
                </a:cubicBezTo>
                <a:cubicBezTo>
                  <a:pt x="188" y="49"/>
                  <a:pt x="188" y="50"/>
                  <a:pt x="188" y="50"/>
                </a:cubicBezTo>
                <a:cubicBezTo>
                  <a:pt x="187" y="52"/>
                  <a:pt x="187" y="52"/>
                  <a:pt x="187" y="52"/>
                </a:cubicBezTo>
                <a:cubicBezTo>
                  <a:pt x="186" y="52"/>
                  <a:pt x="186" y="52"/>
                  <a:pt x="186" y="52"/>
                </a:cubicBezTo>
                <a:cubicBezTo>
                  <a:pt x="187" y="55"/>
                  <a:pt x="187" y="55"/>
                  <a:pt x="187" y="55"/>
                </a:cubicBezTo>
                <a:cubicBezTo>
                  <a:pt x="185" y="57"/>
                  <a:pt x="185" y="57"/>
                  <a:pt x="185" y="57"/>
                </a:cubicBezTo>
                <a:cubicBezTo>
                  <a:pt x="177" y="57"/>
                  <a:pt x="177" y="57"/>
                  <a:pt x="177" y="57"/>
                </a:cubicBezTo>
                <a:cubicBezTo>
                  <a:pt x="169" y="49"/>
                  <a:pt x="169" y="49"/>
                  <a:pt x="169" y="49"/>
                </a:cubicBezTo>
                <a:cubicBezTo>
                  <a:pt x="163" y="48"/>
                  <a:pt x="163" y="48"/>
                  <a:pt x="163" y="48"/>
                </a:cubicBezTo>
                <a:cubicBezTo>
                  <a:pt x="158" y="52"/>
                  <a:pt x="158" y="52"/>
                  <a:pt x="158" y="52"/>
                </a:cubicBezTo>
                <a:cubicBezTo>
                  <a:pt x="151" y="53"/>
                  <a:pt x="151" y="53"/>
                  <a:pt x="151" y="53"/>
                </a:cubicBezTo>
                <a:cubicBezTo>
                  <a:pt x="146" y="50"/>
                  <a:pt x="146" y="50"/>
                  <a:pt x="146" y="50"/>
                </a:cubicBezTo>
                <a:cubicBezTo>
                  <a:pt x="132" y="54"/>
                  <a:pt x="132" y="54"/>
                  <a:pt x="132" y="54"/>
                </a:cubicBezTo>
                <a:cubicBezTo>
                  <a:pt x="131" y="57"/>
                  <a:pt x="131" y="57"/>
                  <a:pt x="131" y="57"/>
                </a:cubicBezTo>
                <a:cubicBezTo>
                  <a:pt x="129" y="64"/>
                  <a:pt x="129" y="64"/>
                  <a:pt x="129" y="64"/>
                </a:cubicBezTo>
                <a:cubicBezTo>
                  <a:pt x="126" y="70"/>
                  <a:pt x="126" y="70"/>
                  <a:pt x="126" y="70"/>
                </a:cubicBezTo>
                <a:cubicBezTo>
                  <a:pt x="122" y="72"/>
                  <a:pt x="122" y="72"/>
                  <a:pt x="122" y="72"/>
                </a:cubicBezTo>
                <a:cubicBezTo>
                  <a:pt x="119" y="74"/>
                  <a:pt x="119" y="74"/>
                  <a:pt x="119" y="74"/>
                </a:cubicBezTo>
                <a:cubicBezTo>
                  <a:pt x="116" y="78"/>
                  <a:pt x="116" y="78"/>
                  <a:pt x="116" y="78"/>
                </a:cubicBezTo>
                <a:cubicBezTo>
                  <a:pt x="110" y="78"/>
                  <a:pt x="110" y="78"/>
                  <a:pt x="110" y="78"/>
                </a:cubicBezTo>
                <a:cubicBezTo>
                  <a:pt x="106" y="77"/>
                  <a:pt x="106" y="77"/>
                  <a:pt x="106" y="77"/>
                </a:cubicBezTo>
                <a:cubicBezTo>
                  <a:pt x="100" y="78"/>
                  <a:pt x="100" y="78"/>
                  <a:pt x="100" y="78"/>
                </a:cubicBezTo>
                <a:cubicBezTo>
                  <a:pt x="98" y="84"/>
                  <a:pt x="98" y="84"/>
                  <a:pt x="98" y="84"/>
                </a:cubicBezTo>
                <a:cubicBezTo>
                  <a:pt x="94" y="85"/>
                  <a:pt x="94" y="85"/>
                  <a:pt x="94" y="85"/>
                </a:cubicBezTo>
                <a:cubicBezTo>
                  <a:pt x="87" y="86"/>
                  <a:pt x="87" y="86"/>
                  <a:pt x="87" y="86"/>
                </a:cubicBezTo>
                <a:cubicBezTo>
                  <a:pt x="78" y="89"/>
                  <a:pt x="78" y="89"/>
                  <a:pt x="78" y="89"/>
                </a:cubicBezTo>
                <a:cubicBezTo>
                  <a:pt x="73" y="94"/>
                  <a:pt x="73" y="94"/>
                  <a:pt x="73" y="94"/>
                </a:cubicBezTo>
                <a:cubicBezTo>
                  <a:pt x="73" y="96"/>
                  <a:pt x="73" y="96"/>
                  <a:pt x="73" y="96"/>
                </a:cubicBezTo>
                <a:cubicBezTo>
                  <a:pt x="73" y="96"/>
                  <a:pt x="77" y="99"/>
                  <a:pt x="79" y="100"/>
                </a:cubicBezTo>
                <a:cubicBezTo>
                  <a:pt x="81" y="102"/>
                  <a:pt x="75" y="103"/>
                  <a:pt x="74" y="104"/>
                </a:cubicBezTo>
                <a:cubicBezTo>
                  <a:pt x="73" y="105"/>
                  <a:pt x="64" y="106"/>
                  <a:pt x="64" y="106"/>
                </a:cubicBezTo>
                <a:cubicBezTo>
                  <a:pt x="47" y="107"/>
                  <a:pt x="47" y="107"/>
                  <a:pt x="47" y="107"/>
                </a:cubicBezTo>
                <a:cubicBezTo>
                  <a:pt x="38" y="109"/>
                  <a:pt x="38" y="109"/>
                  <a:pt x="38" y="109"/>
                </a:cubicBezTo>
                <a:cubicBezTo>
                  <a:pt x="34" y="107"/>
                  <a:pt x="34" y="107"/>
                  <a:pt x="34" y="107"/>
                </a:cubicBezTo>
                <a:cubicBezTo>
                  <a:pt x="27" y="103"/>
                  <a:pt x="27" y="103"/>
                  <a:pt x="27" y="103"/>
                </a:cubicBezTo>
                <a:cubicBezTo>
                  <a:pt x="22" y="98"/>
                  <a:pt x="22" y="98"/>
                  <a:pt x="22" y="98"/>
                </a:cubicBezTo>
                <a:cubicBezTo>
                  <a:pt x="22" y="98"/>
                  <a:pt x="22" y="98"/>
                  <a:pt x="22" y="98"/>
                </a:cubicBezTo>
                <a:cubicBezTo>
                  <a:pt x="14" y="97"/>
                  <a:pt x="14" y="97"/>
                  <a:pt x="14" y="97"/>
                </a:cubicBezTo>
                <a:cubicBezTo>
                  <a:pt x="14" y="98"/>
                  <a:pt x="14" y="98"/>
                  <a:pt x="14" y="98"/>
                </a:cubicBezTo>
                <a:cubicBezTo>
                  <a:pt x="14" y="102"/>
                  <a:pt x="14" y="102"/>
                  <a:pt x="14" y="102"/>
                </a:cubicBezTo>
                <a:cubicBezTo>
                  <a:pt x="11" y="106"/>
                  <a:pt x="11" y="106"/>
                  <a:pt x="11" y="106"/>
                </a:cubicBezTo>
                <a:cubicBezTo>
                  <a:pt x="9" y="103"/>
                  <a:pt x="8" y="98"/>
                  <a:pt x="6" y="93"/>
                </a:cubicBezTo>
                <a:cubicBezTo>
                  <a:pt x="6" y="93"/>
                  <a:pt x="6" y="92"/>
                  <a:pt x="5" y="91"/>
                </a:cubicBezTo>
                <a:cubicBezTo>
                  <a:pt x="5" y="90"/>
                  <a:pt x="4" y="88"/>
                  <a:pt x="4" y="88"/>
                </a:cubicBezTo>
                <a:cubicBezTo>
                  <a:pt x="4" y="88"/>
                  <a:pt x="4" y="88"/>
                  <a:pt x="4" y="88"/>
                </a:cubicBezTo>
                <a:cubicBezTo>
                  <a:pt x="3" y="87"/>
                  <a:pt x="2" y="86"/>
                  <a:pt x="2" y="86"/>
                </a:cubicBezTo>
                <a:cubicBezTo>
                  <a:pt x="2" y="86"/>
                  <a:pt x="2" y="85"/>
                  <a:pt x="2" y="85"/>
                </a:cubicBezTo>
                <a:cubicBezTo>
                  <a:pt x="1" y="85"/>
                  <a:pt x="0" y="84"/>
                  <a:pt x="0" y="84"/>
                </a:cubicBezTo>
                <a:cubicBezTo>
                  <a:pt x="0" y="84"/>
                  <a:pt x="0" y="81"/>
                  <a:pt x="0" y="81"/>
                </a:cubicBezTo>
                <a:cubicBezTo>
                  <a:pt x="0" y="79"/>
                  <a:pt x="0" y="79"/>
                  <a:pt x="0" y="79"/>
                </a:cubicBezTo>
                <a:cubicBezTo>
                  <a:pt x="2" y="77"/>
                  <a:pt x="2" y="77"/>
                  <a:pt x="2" y="77"/>
                </a:cubicBezTo>
                <a:cubicBezTo>
                  <a:pt x="2" y="77"/>
                  <a:pt x="2" y="75"/>
                  <a:pt x="2" y="75"/>
                </a:cubicBezTo>
                <a:cubicBezTo>
                  <a:pt x="2" y="75"/>
                  <a:pt x="3" y="73"/>
                  <a:pt x="3" y="73"/>
                </a:cubicBezTo>
                <a:cubicBezTo>
                  <a:pt x="2" y="72"/>
                  <a:pt x="2" y="72"/>
                  <a:pt x="2" y="72"/>
                </a:cubicBezTo>
                <a:cubicBezTo>
                  <a:pt x="2" y="69"/>
                  <a:pt x="2" y="69"/>
                  <a:pt x="2" y="69"/>
                </a:cubicBezTo>
                <a:cubicBezTo>
                  <a:pt x="3" y="68"/>
                  <a:pt x="3" y="68"/>
                  <a:pt x="3" y="68"/>
                </a:cubicBezTo>
                <a:cubicBezTo>
                  <a:pt x="3" y="66"/>
                  <a:pt x="3" y="66"/>
                  <a:pt x="3" y="66"/>
                </a:cubicBezTo>
                <a:cubicBezTo>
                  <a:pt x="3" y="66"/>
                  <a:pt x="3" y="65"/>
                  <a:pt x="3" y="65"/>
                </a:cubicBezTo>
                <a:cubicBezTo>
                  <a:pt x="4" y="65"/>
                  <a:pt x="4" y="62"/>
                  <a:pt x="4" y="62"/>
                </a:cubicBezTo>
                <a:cubicBezTo>
                  <a:pt x="4" y="62"/>
                  <a:pt x="5" y="60"/>
                  <a:pt x="5" y="60"/>
                </a:cubicBezTo>
                <a:cubicBezTo>
                  <a:pt x="6" y="60"/>
                  <a:pt x="6" y="59"/>
                  <a:pt x="6" y="59"/>
                </a:cubicBezTo>
                <a:cubicBezTo>
                  <a:pt x="6" y="58"/>
                  <a:pt x="6" y="57"/>
                  <a:pt x="6" y="57"/>
                </a:cubicBezTo>
                <a:cubicBezTo>
                  <a:pt x="8" y="56"/>
                  <a:pt x="8" y="56"/>
                  <a:pt x="8" y="56"/>
                </a:cubicBezTo>
                <a:cubicBezTo>
                  <a:pt x="8" y="56"/>
                  <a:pt x="9" y="55"/>
                  <a:pt x="9" y="55"/>
                </a:cubicBezTo>
                <a:cubicBezTo>
                  <a:pt x="9" y="55"/>
                  <a:pt x="10" y="55"/>
                  <a:pt x="11" y="55"/>
                </a:cubicBezTo>
                <a:cubicBezTo>
                  <a:pt x="11" y="55"/>
                  <a:pt x="12" y="55"/>
                  <a:pt x="13" y="55"/>
                </a:cubicBezTo>
                <a:cubicBezTo>
                  <a:pt x="13" y="55"/>
                  <a:pt x="13" y="56"/>
                  <a:pt x="14" y="56"/>
                </a:cubicBezTo>
                <a:cubicBezTo>
                  <a:pt x="15" y="56"/>
                  <a:pt x="16" y="57"/>
                  <a:pt x="16" y="57"/>
                </a:cubicBezTo>
                <a:cubicBezTo>
                  <a:pt x="17" y="56"/>
                  <a:pt x="17" y="56"/>
                  <a:pt x="17" y="56"/>
                </a:cubicBezTo>
                <a:cubicBezTo>
                  <a:pt x="18" y="56"/>
                  <a:pt x="18" y="55"/>
                  <a:pt x="18" y="55"/>
                </a:cubicBezTo>
                <a:cubicBezTo>
                  <a:pt x="19" y="55"/>
                  <a:pt x="21" y="56"/>
                  <a:pt x="21" y="56"/>
                </a:cubicBezTo>
                <a:cubicBezTo>
                  <a:pt x="21" y="56"/>
                  <a:pt x="22" y="57"/>
                  <a:pt x="22" y="56"/>
                </a:cubicBezTo>
                <a:cubicBezTo>
                  <a:pt x="23" y="56"/>
                  <a:pt x="24" y="55"/>
                  <a:pt x="24" y="55"/>
                </a:cubicBezTo>
                <a:cubicBezTo>
                  <a:pt x="26" y="54"/>
                  <a:pt x="26" y="54"/>
                  <a:pt x="26" y="54"/>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89" name="Freeform 88">
            <a:extLst>
              <a:ext uri="{FF2B5EF4-FFF2-40B4-BE49-F238E27FC236}">
                <a16:creationId xmlns:a16="http://schemas.microsoft.com/office/drawing/2014/main" id="{5CB59034-A4C4-4705-8D93-335960EF5A81}"/>
              </a:ext>
            </a:extLst>
          </p:cNvPr>
          <p:cNvSpPr>
            <a:spLocks/>
          </p:cNvSpPr>
          <p:nvPr/>
        </p:nvSpPr>
        <p:spPr bwMode="auto">
          <a:xfrm>
            <a:off x="4272413" y="4829133"/>
            <a:ext cx="294505" cy="215816"/>
          </a:xfrm>
          <a:custGeom>
            <a:avLst/>
            <a:gdLst>
              <a:gd name="T0" fmla="*/ 5 w 117"/>
              <a:gd name="T1" fmla="*/ 46 h 88"/>
              <a:gd name="T2" fmla="*/ 1 w 117"/>
              <a:gd name="T3" fmla="*/ 42 h 88"/>
              <a:gd name="T4" fmla="*/ 6 w 117"/>
              <a:gd name="T5" fmla="*/ 36 h 88"/>
              <a:gd name="T6" fmla="*/ 10 w 117"/>
              <a:gd name="T7" fmla="*/ 33 h 88"/>
              <a:gd name="T8" fmla="*/ 13 w 117"/>
              <a:gd name="T9" fmla="*/ 27 h 88"/>
              <a:gd name="T10" fmla="*/ 41 w 117"/>
              <a:gd name="T11" fmla="*/ 31 h 88"/>
              <a:gd name="T12" fmla="*/ 48 w 117"/>
              <a:gd name="T13" fmla="*/ 26 h 88"/>
              <a:gd name="T14" fmla="*/ 55 w 117"/>
              <a:gd name="T15" fmla="*/ 19 h 88"/>
              <a:gd name="T16" fmla="*/ 71 w 117"/>
              <a:gd name="T17" fmla="*/ 15 h 88"/>
              <a:gd name="T18" fmla="*/ 85 w 117"/>
              <a:gd name="T19" fmla="*/ 12 h 88"/>
              <a:gd name="T20" fmla="*/ 95 w 117"/>
              <a:gd name="T21" fmla="*/ 8 h 88"/>
              <a:gd name="T22" fmla="*/ 101 w 117"/>
              <a:gd name="T23" fmla="*/ 2 h 88"/>
              <a:gd name="T24" fmla="*/ 107 w 117"/>
              <a:gd name="T25" fmla="*/ 2 h 88"/>
              <a:gd name="T26" fmla="*/ 108 w 117"/>
              <a:gd name="T27" fmla="*/ 5 h 88"/>
              <a:gd name="T28" fmla="*/ 109 w 117"/>
              <a:gd name="T29" fmla="*/ 7 h 88"/>
              <a:gd name="T30" fmla="*/ 111 w 117"/>
              <a:gd name="T31" fmla="*/ 10 h 88"/>
              <a:gd name="T32" fmla="*/ 115 w 117"/>
              <a:gd name="T33" fmla="*/ 19 h 88"/>
              <a:gd name="T34" fmla="*/ 109 w 117"/>
              <a:gd name="T35" fmla="*/ 22 h 88"/>
              <a:gd name="T36" fmla="*/ 107 w 117"/>
              <a:gd name="T37" fmla="*/ 27 h 88"/>
              <a:gd name="T38" fmla="*/ 102 w 117"/>
              <a:gd name="T39" fmla="*/ 28 h 88"/>
              <a:gd name="T40" fmla="*/ 101 w 117"/>
              <a:gd name="T41" fmla="*/ 32 h 88"/>
              <a:gd name="T42" fmla="*/ 96 w 117"/>
              <a:gd name="T43" fmla="*/ 35 h 88"/>
              <a:gd name="T44" fmla="*/ 91 w 117"/>
              <a:gd name="T45" fmla="*/ 38 h 88"/>
              <a:gd name="T46" fmla="*/ 86 w 117"/>
              <a:gd name="T47" fmla="*/ 41 h 88"/>
              <a:gd name="T48" fmla="*/ 87 w 117"/>
              <a:gd name="T49" fmla="*/ 46 h 88"/>
              <a:gd name="T50" fmla="*/ 90 w 117"/>
              <a:gd name="T51" fmla="*/ 49 h 88"/>
              <a:gd name="T52" fmla="*/ 89 w 117"/>
              <a:gd name="T53" fmla="*/ 56 h 88"/>
              <a:gd name="T54" fmla="*/ 88 w 117"/>
              <a:gd name="T55" fmla="*/ 60 h 88"/>
              <a:gd name="T56" fmla="*/ 83 w 117"/>
              <a:gd name="T57" fmla="*/ 62 h 88"/>
              <a:gd name="T58" fmla="*/ 78 w 117"/>
              <a:gd name="T59" fmla="*/ 64 h 88"/>
              <a:gd name="T60" fmla="*/ 76 w 117"/>
              <a:gd name="T61" fmla="*/ 68 h 88"/>
              <a:gd name="T62" fmla="*/ 79 w 117"/>
              <a:gd name="T63" fmla="*/ 69 h 88"/>
              <a:gd name="T64" fmla="*/ 77 w 117"/>
              <a:gd name="T65" fmla="*/ 72 h 88"/>
              <a:gd name="T66" fmla="*/ 76 w 117"/>
              <a:gd name="T67" fmla="*/ 76 h 88"/>
              <a:gd name="T68" fmla="*/ 79 w 117"/>
              <a:gd name="T69" fmla="*/ 80 h 88"/>
              <a:gd name="T70" fmla="*/ 74 w 117"/>
              <a:gd name="T71" fmla="*/ 83 h 88"/>
              <a:gd name="T72" fmla="*/ 69 w 117"/>
              <a:gd name="T73" fmla="*/ 81 h 88"/>
              <a:gd name="T74" fmla="*/ 64 w 117"/>
              <a:gd name="T75" fmla="*/ 80 h 88"/>
              <a:gd name="T76" fmla="*/ 61 w 117"/>
              <a:gd name="T77" fmla="*/ 82 h 88"/>
              <a:gd name="T78" fmla="*/ 55 w 117"/>
              <a:gd name="T79" fmla="*/ 80 h 88"/>
              <a:gd name="T80" fmla="*/ 53 w 117"/>
              <a:gd name="T81" fmla="*/ 77 h 88"/>
              <a:gd name="T82" fmla="*/ 49 w 117"/>
              <a:gd name="T83" fmla="*/ 72 h 88"/>
              <a:gd name="T84" fmla="*/ 46 w 117"/>
              <a:gd name="T85" fmla="*/ 76 h 88"/>
              <a:gd name="T86" fmla="*/ 45 w 117"/>
              <a:gd name="T87" fmla="*/ 80 h 88"/>
              <a:gd name="T88" fmla="*/ 39 w 117"/>
              <a:gd name="T89" fmla="*/ 83 h 88"/>
              <a:gd name="T90" fmla="*/ 33 w 117"/>
              <a:gd name="T91" fmla="*/ 84 h 88"/>
              <a:gd name="T92" fmla="*/ 28 w 117"/>
              <a:gd name="T93" fmla="*/ 83 h 88"/>
              <a:gd name="T94" fmla="*/ 27 w 117"/>
              <a:gd name="T95" fmla="*/ 84 h 88"/>
              <a:gd name="T96" fmla="*/ 24 w 117"/>
              <a:gd name="T97" fmla="*/ 87 h 88"/>
              <a:gd name="T98" fmla="*/ 21 w 117"/>
              <a:gd name="T99" fmla="*/ 88 h 88"/>
              <a:gd name="T100" fmla="*/ 15 w 117"/>
              <a:gd name="T101" fmla="*/ 87 h 88"/>
              <a:gd name="T102" fmla="*/ 11 w 117"/>
              <a:gd name="T103" fmla="*/ 84 h 88"/>
              <a:gd name="T104" fmla="*/ 15 w 117"/>
              <a:gd name="T105" fmla="*/ 82 h 88"/>
              <a:gd name="T106" fmla="*/ 17 w 117"/>
              <a:gd name="T107" fmla="*/ 81 h 88"/>
              <a:gd name="T108" fmla="*/ 19 w 117"/>
              <a:gd name="T109" fmla="*/ 79 h 88"/>
              <a:gd name="T110" fmla="*/ 17 w 117"/>
              <a:gd name="T111" fmla="*/ 77 h 88"/>
              <a:gd name="T112" fmla="*/ 9 w 117"/>
              <a:gd name="T113" fmla="*/ 67 h 88"/>
              <a:gd name="T114" fmla="*/ 11 w 117"/>
              <a:gd name="T115" fmla="*/ 61 h 88"/>
              <a:gd name="T116" fmla="*/ 9 w 117"/>
              <a:gd name="T117" fmla="*/ 58 h 88"/>
              <a:gd name="T118" fmla="*/ 6 w 117"/>
              <a:gd name="T119" fmla="*/ 58 h 88"/>
              <a:gd name="T120" fmla="*/ 5 w 117"/>
              <a:gd name="T121" fmla="*/ 55 h 88"/>
              <a:gd name="T122" fmla="*/ 11 w 117"/>
              <a:gd name="T123" fmla="*/ 4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7" h="88">
                <a:moveTo>
                  <a:pt x="9" y="48"/>
                </a:moveTo>
                <a:cubicBezTo>
                  <a:pt x="7" y="47"/>
                  <a:pt x="7" y="47"/>
                  <a:pt x="7" y="47"/>
                </a:cubicBezTo>
                <a:cubicBezTo>
                  <a:pt x="5" y="46"/>
                  <a:pt x="5" y="46"/>
                  <a:pt x="5" y="46"/>
                </a:cubicBezTo>
                <a:cubicBezTo>
                  <a:pt x="2" y="46"/>
                  <a:pt x="2" y="46"/>
                  <a:pt x="2" y="46"/>
                </a:cubicBezTo>
                <a:cubicBezTo>
                  <a:pt x="0" y="44"/>
                  <a:pt x="0" y="44"/>
                  <a:pt x="0" y="44"/>
                </a:cubicBezTo>
                <a:cubicBezTo>
                  <a:pt x="1" y="42"/>
                  <a:pt x="1" y="42"/>
                  <a:pt x="1" y="42"/>
                </a:cubicBezTo>
                <a:cubicBezTo>
                  <a:pt x="1" y="40"/>
                  <a:pt x="1" y="40"/>
                  <a:pt x="1" y="40"/>
                </a:cubicBezTo>
                <a:cubicBezTo>
                  <a:pt x="1" y="40"/>
                  <a:pt x="3" y="38"/>
                  <a:pt x="3" y="38"/>
                </a:cubicBezTo>
                <a:cubicBezTo>
                  <a:pt x="4" y="37"/>
                  <a:pt x="6" y="36"/>
                  <a:pt x="6" y="36"/>
                </a:cubicBezTo>
                <a:cubicBezTo>
                  <a:pt x="7" y="34"/>
                  <a:pt x="7" y="34"/>
                  <a:pt x="7" y="34"/>
                </a:cubicBezTo>
                <a:cubicBezTo>
                  <a:pt x="7" y="34"/>
                  <a:pt x="8" y="33"/>
                  <a:pt x="9" y="33"/>
                </a:cubicBezTo>
                <a:cubicBezTo>
                  <a:pt x="10" y="33"/>
                  <a:pt x="10" y="34"/>
                  <a:pt x="10" y="33"/>
                </a:cubicBezTo>
                <a:cubicBezTo>
                  <a:pt x="11" y="33"/>
                  <a:pt x="11" y="29"/>
                  <a:pt x="11" y="29"/>
                </a:cubicBezTo>
                <a:cubicBezTo>
                  <a:pt x="11" y="27"/>
                  <a:pt x="11" y="27"/>
                  <a:pt x="11" y="27"/>
                </a:cubicBezTo>
                <a:cubicBezTo>
                  <a:pt x="13" y="27"/>
                  <a:pt x="13" y="27"/>
                  <a:pt x="13" y="27"/>
                </a:cubicBezTo>
                <a:cubicBezTo>
                  <a:pt x="22" y="30"/>
                  <a:pt x="22" y="30"/>
                  <a:pt x="22" y="30"/>
                </a:cubicBezTo>
                <a:cubicBezTo>
                  <a:pt x="32" y="31"/>
                  <a:pt x="32" y="31"/>
                  <a:pt x="32" y="31"/>
                </a:cubicBezTo>
                <a:cubicBezTo>
                  <a:pt x="41" y="31"/>
                  <a:pt x="41" y="31"/>
                  <a:pt x="41" y="31"/>
                </a:cubicBezTo>
                <a:cubicBezTo>
                  <a:pt x="43" y="31"/>
                  <a:pt x="43" y="31"/>
                  <a:pt x="43" y="31"/>
                </a:cubicBezTo>
                <a:cubicBezTo>
                  <a:pt x="46" y="29"/>
                  <a:pt x="46" y="29"/>
                  <a:pt x="46" y="29"/>
                </a:cubicBezTo>
                <a:cubicBezTo>
                  <a:pt x="48" y="26"/>
                  <a:pt x="48" y="26"/>
                  <a:pt x="48" y="26"/>
                </a:cubicBezTo>
                <a:cubicBezTo>
                  <a:pt x="52" y="25"/>
                  <a:pt x="52" y="25"/>
                  <a:pt x="52" y="25"/>
                </a:cubicBezTo>
                <a:cubicBezTo>
                  <a:pt x="53" y="23"/>
                  <a:pt x="53" y="23"/>
                  <a:pt x="53" y="23"/>
                </a:cubicBezTo>
                <a:cubicBezTo>
                  <a:pt x="55" y="19"/>
                  <a:pt x="55" y="19"/>
                  <a:pt x="55" y="19"/>
                </a:cubicBezTo>
                <a:cubicBezTo>
                  <a:pt x="58" y="17"/>
                  <a:pt x="58" y="17"/>
                  <a:pt x="58" y="17"/>
                </a:cubicBezTo>
                <a:cubicBezTo>
                  <a:pt x="64" y="17"/>
                  <a:pt x="64" y="17"/>
                  <a:pt x="64" y="17"/>
                </a:cubicBezTo>
                <a:cubicBezTo>
                  <a:pt x="71" y="15"/>
                  <a:pt x="71" y="15"/>
                  <a:pt x="71" y="15"/>
                </a:cubicBezTo>
                <a:cubicBezTo>
                  <a:pt x="76" y="17"/>
                  <a:pt x="76" y="17"/>
                  <a:pt x="76" y="17"/>
                </a:cubicBezTo>
                <a:cubicBezTo>
                  <a:pt x="82" y="13"/>
                  <a:pt x="82" y="13"/>
                  <a:pt x="82" y="13"/>
                </a:cubicBezTo>
                <a:cubicBezTo>
                  <a:pt x="85" y="12"/>
                  <a:pt x="85" y="12"/>
                  <a:pt x="85" y="12"/>
                </a:cubicBezTo>
                <a:cubicBezTo>
                  <a:pt x="90" y="10"/>
                  <a:pt x="90" y="10"/>
                  <a:pt x="90" y="10"/>
                </a:cubicBezTo>
                <a:cubicBezTo>
                  <a:pt x="96" y="14"/>
                  <a:pt x="96" y="14"/>
                  <a:pt x="96" y="14"/>
                </a:cubicBezTo>
                <a:cubicBezTo>
                  <a:pt x="95" y="8"/>
                  <a:pt x="95" y="8"/>
                  <a:pt x="95" y="8"/>
                </a:cubicBezTo>
                <a:cubicBezTo>
                  <a:pt x="96" y="4"/>
                  <a:pt x="96" y="4"/>
                  <a:pt x="96" y="4"/>
                </a:cubicBezTo>
                <a:cubicBezTo>
                  <a:pt x="100" y="2"/>
                  <a:pt x="100" y="2"/>
                  <a:pt x="100" y="2"/>
                </a:cubicBezTo>
                <a:cubicBezTo>
                  <a:pt x="101" y="2"/>
                  <a:pt x="101" y="2"/>
                  <a:pt x="101" y="2"/>
                </a:cubicBezTo>
                <a:cubicBezTo>
                  <a:pt x="101" y="2"/>
                  <a:pt x="101" y="2"/>
                  <a:pt x="101" y="2"/>
                </a:cubicBezTo>
                <a:cubicBezTo>
                  <a:pt x="105" y="0"/>
                  <a:pt x="105" y="0"/>
                  <a:pt x="105" y="0"/>
                </a:cubicBezTo>
                <a:cubicBezTo>
                  <a:pt x="107" y="2"/>
                  <a:pt x="107" y="2"/>
                  <a:pt x="107" y="2"/>
                </a:cubicBezTo>
                <a:cubicBezTo>
                  <a:pt x="108" y="4"/>
                  <a:pt x="108" y="4"/>
                  <a:pt x="108" y="4"/>
                </a:cubicBezTo>
                <a:cubicBezTo>
                  <a:pt x="108" y="4"/>
                  <a:pt x="108" y="4"/>
                  <a:pt x="108" y="4"/>
                </a:cubicBezTo>
                <a:cubicBezTo>
                  <a:pt x="108" y="4"/>
                  <a:pt x="108" y="4"/>
                  <a:pt x="108" y="5"/>
                </a:cubicBezTo>
                <a:cubicBezTo>
                  <a:pt x="108" y="5"/>
                  <a:pt x="108" y="5"/>
                  <a:pt x="108" y="5"/>
                </a:cubicBezTo>
                <a:cubicBezTo>
                  <a:pt x="108" y="6"/>
                  <a:pt x="108" y="6"/>
                  <a:pt x="108" y="6"/>
                </a:cubicBezTo>
                <a:cubicBezTo>
                  <a:pt x="109" y="7"/>
                  <a:pt x="109" y="7"/>
                  <a:pt x="109" y="7"/>
                </a:cubicBezTo>
                <a:cubicBezTo>
                  <a:pt x="110" y="8"/>
                  <a:pt x="110" y="8"/>
                  <a:pt x="110" y="8"/>
                </a:cubicBezTo>
                <a:cubicBezTo>
                  <a:pt x="110" y="8"/>
                  <a:pt x="110" y="8"/>
                  <a:pt x="110" y="8"/>
                </a:cubicBezTo>
                <a:cubicBezTo>
                  <a:pt x="111" y="10"/>
                  <a:pt x="111" y="10"/>
                  <a:pt x="111" y="10"/>
                </a:cubicBezTo>
                <a:cubicBezTo>
                  <a:pt x="111" y="12"/>
                  <a:pt x="111" y="12"/>
                  <a:pt x="111" y="12"/>
                </a:cubicBezTo>
                <a:cubicBezTo>
                  <a:pt x="117" y="19"/>
                  <a:pt x="117" y="19"/>
                  <a:pt x="117" y="19"/>
                </a:cubicBezTo>
                <a:cubicBezTo>
                  <a:pt x="117" y="19"/>
                  <a:pt x="115" y="19"/>
                  <a:pt x="115" y="19"/>
                </a:cubicBezTo>
                <a:cubicBezTo>
                  <a:pt x="114" y="19"/>
                  <a:pt x="112" y="19"/>
                  <a:pt x="112" y="19"/>
                </a:cubicBezTo>
                <a:cubicBezTo>
                  <a:pt x="112" y="19"/>
                  <a:pt x="111" y="20"/>
                  <a:pt x="110" y="20"/>
                </a:cubicBezTo>
                <a:cubicBezTo>
                  <a:pt x="110" y="20"/>
                  <a:pt x="109" y="22"/>
                  <a:pt x="109" y="22"/>
                </a:cubicBezTo>
                <a:cubicBezTo>
                  <a:pt x="108" y="23"/>
                  <a:pt x="108" y="23"/>
                  <a:pt x="108" y="23"/>
                </a:cubicBezTo>
                <a:cubicBezTo>
                  <a:pt x="109" y="24"/>
                  <a:pt x="109" y="24"/>
                  <a:pt x="109" y="24"/>
                </a:cubicBezTo>
                <a:cubicBezTo>
                  <a:pt x="111" y="28"/>
                  <a:pt x="112" y="28"/>
                  <a:pt x="107" y="27"/>
                </a:cubicBezTo>
                <a:cubicBezTo>
                  <a:pt x="105" y="26"/>
                  <a:pt x="105" y="26"/>
                  <a:pt x="105" y="26"/>
                </a:cubicBezTo>
                <a:cubicBezTo>
                  <a:pt x="104" y="27"/>
                  <a:pt x="104" y="27"/>
                  <a:pt x="104" y="27"/>
                </a:cubicBezTo>
                <a:cubicBezTo>
                  <a:pt x="102" y="28"/>
                  <a:pt x="102" y="28"/>
                  <a:pt x="102" y="28"/>
                </a:cubicBezTo>
                <a:cubicBezTo>
                  <a:pt x="102" y="28"/>
                  <a:pt x="102" y="28"/>
                  <a:pt x="102" y="28"/>
                </a:cubicBezTo>
                <a:cubicBezTo>
                  <a:pt x="102" y="28"/>
                  <a:pt x="102" y="30"/>
                  <a:pt x="102" y="30"/>
                </a:cubicBezTo>
                <a:cubicBezTo>
                  <a:pt x="101" y="32"/>
                  <a:pt x="101" y="32"/>
                  <a:pt x="101" y="32"/>
                </a:cubicBezTo>
                <a:cubicBezTo>
                  <a:pt x="99" y="33"/>
                  <a:pt x="99" y="33"/>
                  <a:pt x="99" y="33"/>
                </a:cubicBezTo>
                <a:cubicBezTo>
                  <a:pt x="97" y="34"/>
                  <a:pt x="97" y="34"/>
                  <a:pt x="97" y="34"/>
                </a:cubicBezTo>
                <a:cubicBezTo>
                  <a:pt x="96" y="35"/>
                  <a:pt x="96" y="35"/>
                  <a:pt x="96" y="35"/>
                </a:cubicBezTo>
                <a:cubicBezTo>
                  <a:pt x="94" y="35"/>
                  <a:pt x="94" y="35"/>
                  <a:pt x="94" y="35"/>
                </a:cubicBezTo>
                <a:cubicBezTo>
                  <a:pt x="92" y="36"/>
                  <a:pt x="92" y="36"/>
                  <a:pt x="92" y="36"/>
                </a:cubicBezTo>
                <a:cubicBezTo>
                  <a:pt x="91" y="38"/>
                  <a:pt x="91" y="38"/>
                  <a:pt x="91" y="38"/>
                </a:cubicBezTo>
                <a:cubicBezTo>
                  <a:pt x="91" y="38"/>
                  <a:pt x="89" y="38"/>
                  <a:pt x="89" y="38"/>
                </a:cubicBezTo>
                <a:cubicBezTo>
                  <a:pt x="89" y="38"/>
                  <a:pt x="86" y="39"/>
                  <a:pt x="86" y="39"/>
                </a:cubicBezTo>
                <a:cubicBezTo>
                  <a:pt x="86" y="41"/>
                  <a:pt x="86" y="41"/>
                  <a:pt x="86" y="41"/>
                </a:cubicBezTo>
                <a:cubicBezTo>
                  <a:pt x="86" y="41"/>
                  <a:pt x="85" y="42"/>
                  <a:pt x="85" y="42"/>
                </a:cubicBezTo>
                <a:cubicBezTo>
                  <a:pt x="85" y="42"/>
                  <a:pt x="85" y="45"/>
                  <a:pt x="85" y="45"/>
                </a:cubicBezTo>
                <a:cubicBezTo>
                  <a:pt x="85" y="45"/>
                  <a:pt x="87" y="46"/>
                  <a:pt x="87" y="46"/>
                </a:cubicBezTo>
                <a:cubicBezTo>
                  <a:pt x="88" y="47"/>
                  <a:pt x="88" y="47"/>
                  <a:pt x="88" y="47"/>
                </a:cubicBezTo>
                <a:cubicBezTo>
                  <a:pt x="89" y="48"/>
                  <a:pt x="89" y="48"/>
                  <a:pt x="89" y="48"/>
                </a:cubicBezTo>
                <a:cubicBezTo>
                  <a:pt x="89" y="48"/>
                  <a:pt x="90" y="49"/>
                  <a:pt x="90" y="49"/>
                </a:cubicBezTo>
                <a:cubicBezTo>
                  <a:pt x="89" y="49"/>
                  <a:pt x="89" y="52"/>
                  <a:pt x="89" y="52"/>
                </a:cubicBezTo>
                <a:cubicBezTo>
                  <a:pt x="90" y="55"/>
                  <a:pt x="90" y="55"/>
                  <a:pt x="90" y="55"/>
                </a:cubicBezTo>
                <a:cubicBezTo>
                  <a:pt x="89" y="56"/>
                  <a:pt x="89" y="56"/>
                  <a:pt x="89" y="56"/>
                </a:cubicBezTo>
                <a:cubicBezTo>
                  <a:pt x="90" y="58"/>
                  <a:pt x="90" y="58"/>
                  <a:pt x="90" y="58"/>
                </a:cubicBezTo>
                <a:cubicBezTo>
                  <a:pt x="90" y="58"/>
                  <a:pt x="91" y="58"/>
                  <a:pt x="90" y="59"/>
                </a:cubicBezTo>
                <a:cubicBezTo>
                  <a:pt x="89" y="59"/>
                  <a:pt x="88" y="60"/>
                  <a:pt x="88" y="60"/>
                </a:cubicBezTo>
                <a:cubicBezTo>
                  <a:pt x="88" y="60"/>
                  <a:pt x="86" y="60"/>
                  <a:pt x="86" y="60"/>
                </a:cubicBezTo>
                <a:cubicBezTo>
                  <a:pt x="86" y="60"/>
                  <a:pt x="84" y="60"/>
                  <a:pt x="84" y="60"/>
                </a:cubicBezTo>
                <a:cubicBezTo>
                  <a:pt x="83" y="62"/>
                  <a:pt x="83" y="62"/>
                  <a:pt x="83" y="62"/>
                </a:cubicBezTo>
                <a:cubicBezTo>
                  <a:pt x="81" y="61"/>
                  <a:pt x="81" y="61"/>
                  <a:pt x="81" y="61"/>
                </a:cubicBezTo>
                <a:cubicBezTo>
                  <a:pt x="81" y="63"/>
                  <a:pt x="81" y="63"/>
                  <a:pt x="81" y="63"/>
                </a:cubicBezTo>
                <a:cubicBezTo>
                  <a:pt x="78" y="64"/>
                  <a:pt x="78" y="64"/>
                  <a:pt x="78" y="64"/>
                </a:cubicBezTo>
                <a:cubicBezTo>
                  <a:pt x="76" y="65"/>
                  <a:pt x="76" y="65"/>
                  <a:pt x="76" y="65"/>
                </a:cubicBezTo>
                <a:cubicBezTo>
                  <a:pt x="75" y="67"/>
                  <a:pt x="75" y="67"/>
                  <a:pt x="75" y="67"/>
                </a:cubicBezTo>
                <a:cubicBezTo>
                  <a:pt x="76" y="68"/>
                  <a:pt x="76" y="68"/>
                  <a:pt x="76" y="68"/>
                </a:cubicBezTo>
                <a:cubicBezTo>
                  <a:pt x="76" y="68"/>
                  <a:pt x="77" y="69"/>
                  <a:pt x="77" y="68"/>
                </a:cubicBezTo>
                <a:cubicBezTo>
                  <a:pt x="77" y="68"/>
                  <a:pt x="77" y="67"/>
                  <a:pt x="77" y="67"/>
                </a:cubicBezTo>
                <a:cubicBezTo>
                  <a:pt x="78" y="68"/>
                  <a:pt x="79" y="69"/>
                  <a:pt x="79" y="69"/>
                </a:cubicBezTo>
                <a:cubicBezTo>
                  <a:pt x="80" y="71"/>
                  <a:pt x="80" y="71"/>
                  <a:pt x="80" y="71"/>
                </a:cubicBezTo>
                <a:cubicBezTo>
                  <a:pt x="80" y="71"/>
                  <a:pt x="78" y="71"/>
                  <a:pt x="78" y="71"/>
                </a:cubicBezTo>
                <a:cubicBezTo>
                  <a:pt x="78" y="71"/>
                  <a:pt x="77" y="72"/>
                  <a:pt x="77" y="72"/>
                </a:cubicBezTo>
                <a:cubicBezTo>
                  <a:pt x="76" y="73"/>
                  <a:pt x="76" y="73"/>
                  <a:pt x="76" y="73"/>
                </a:cubicBezTo>
                <a:cubicBezTo>
                  <a:pt x="76" y="74"/>
                  <a:pt x="76" y="74"/>
                  <a:pt x="76" y="75"/>
                </a:cubicBezTo>
                <a:cubicBezTo>
                  <a:pt x="76" y="75"/>
                  <a:pt x="76" y="76"/>
                  <a:pt x="76" y="76"/>
                </a:cubicBezTo>
                <a:cubicBezTo>
                  <a:pt x="77" y="76"/>
                  <a:pt x="78" y="78"/>
                  <a:pt x="78" y="78"/>
                </a:cubicBezTo>
                <a:cubicBezTo>
                  <a:pt x="78" y="78"/>
                  <a:pt x="79" y="79"/>
                  <a:pt x="79" y="79"/>
                </a:cubicBezTo>
                <a:cubicBezTo>
                  <a:pt x="79" y="79"/>
                  <a:pt x="79" y="80"/>
                  <a:pt x="79" y="80"/>
                </a:cubicBezTo>
                <a:cubicBezTo>
                  <a:pt x="79" y="80"/>
                  <a:pt x="78" y="81"/>
                  <a:pt x="77" y="81"/>
                </a:cubicBezTo>
                <a:cubicBezTo>
                  <a:pt x="77" y="81"/>
                  <a:pt x="75" y="81"/>
                  <a:pt x="75" y="81"/>
                </a:cubicBezTo>
                <a:cubicBezTo>
                  <a:pt x="75" y="81"/>
                  <a:pt x="74" y="83"/>
                  <a:pt x="74" y="83"/>
                </a:cubicBezTo>
                <a:cubicBezTo>
                  <a:pt x="74" y="83"/>
                  <a:pt x="73" y="83"/>
                  <a:pt x="72" y="83"/>
                </a:cubicBezTo>
                <a:cubicBezTo>
                  <a:pt x="72" y="83"/>
                  <a:pt x="74" y="84"/>
                  <a:pt x="72" y="83"/>
                </a:cubicBezTo>
                <a:cubicBezTo>
                  <a:pt x="69" y="82"/>
                  <a:pt x="69" y="81"/>
                  <a:pt x="69" y="81"/>
                </a:cubicBezTo>
                <a:cubicBezTo>
                  <a:pt x="69" y="81"/>
                  <a:pt x="68" y="80"/>
                  <a:pt x="68" y="80"/>
                </a:cubicBezTo>
                <a:cubicBezTo>
                  <a:pt x="67" y="80"/>
                  <a:pt x="66" y="80"/>
                  <a:pt x="66" y="80"/>
                </a:cubicBezTo>
                <a:cubicBezTo>
                  <a:pt x="64" y="80"/>
                  <a:pt x="64" y="80"/>
                  <a:pt x="64" y="80"/>
                </a:cubicBezTo>
                <a:cubicBezTo>
                  <a:pt x="63" y="79"/>
                  <a:pt x="63" y="79"/>
                  <a:pt x="63" y="79"/>
                </a:cubicBezTo>
                <a:cubicBezTo>
                  <a:pt x="62" y="81"/>
                  <a:pt x="62" y="81"/>
                  <a:pt x="62" y="81"/>
                </a:cubicBezTo>
                <a:cubicBezTo>
                  <a:pt x="62" y="81"/>
                  <a:pt x="62" y="82"/>
                  <a:pt x="61" y="82"/>
                </a:cubicBezTo>
                <a:cubicBezTo>
                  <a:pt x="60" y="83"/>
                  <a:pt x="61" y="83"/>
                  <a:pt x="60" y="83"/>
                </a:cubicBezTo>
                <a:cubicBezTo>
                  <a:pt x="58" y="83"/>
                  <a:pt x="57" y="81"/>
                  <a:pt x="57" y="81"/>
                </a:cubicBezTo>
                <a:cubicBezTo>
                  <a:pt x="57" y="81"/>
                  <a:pt x="55" y="80"/>
                  <a:pt x="55" y="80"/>
                </a:cubicBezTo>
                <a:cubicBezTo>
                  <a:pt x="54" y="79"/>
                  <a:pt x="54" y="79"/>
                  <a:pt x="54" y="79"/>
                </a:cubicBezTo>
                <a:cubicBezTo>
                  <a:pt x="53" y="79"/>
                  <a:pt x="53" y="80"/>
                  <a:pt x="53" y="78"/>
                </a:cubicBezTo>
                <a:cubicBezTo>
                  <a:pt x="53" y="77"/>
                  <a:pt x="53" y="77"/>
                  <a:pt x="53" y="77"/>
                </a:cubicBezTo>
                <a:cubicBezTo>
                  <a:pt x="52" y="76"/>
                  <a:pt x="52" y="77"/>
                  <a:pt x="51" y="76"/>
                </a:cubicBezTo>
                <a:cubicBezTo>
                  <a:pt x="51" y="75"/>
                  <a:pt x="50" y="74"/>
                  <a:pt x="50" y="74"/>
                </a:cubicBezTo>
                <a:cubicBezTo>
                  <a:pt x="49" y="72"/>
                  <a:pt x="49" y="72"/>
                  <a:pt x="49" y="72"/>
                </a:cubicBezTo>
                <a:cubicBezTo>
                  <a:pt x="49" y="72"/>
                  <a:pt x="49" y="72"/>
                  <a:pt x="49" y="73"/>
                </a:cubicBezTo>
                <a:cubicBezTo>
                  <a:pt x="48" y="74"/>
                  <a:pt x="47" y="74"/>
                  <a:pt x="47" y="74"/>
                </a:cubicBezTo>
                <a:cubicBezTo>
                  <a:pt x="47" y="75"/>
                  <a:pt x="46" y="76"/>
                  <a:pt x="46" y="76"/>
                </a:cubicBezTo>
                <a:cubicBezTo>
                  <a:pt x="46" y="76"/>
                  <a:pt x="45" y="77"/>
                  <a:pt x="45" y="78"/>
                </a:cubicBezTo>
                <a:cubicBezTo>
                  <a:pt x="46" y="78"/>
                  <a:pt x="46" y="78"/>
                  <a:pt x="46" y="79"/>
                </a:cubicBezTo>
                <a:cubicBezTo>
                  <a:pt x="46" y="79"/>
                  <a:pt x="45" y="80"/>
                  <a:pt x="45" y="80"/>
                </a:cubicBezTo>
                <a:cubicBezTo>
                  <a:pt x="44" y="81"/>
                  <a:pt x="44" y="81"/>
                  <a:pt x="43" y="81"/>
                </a:cubicBezTo>
                <a:cubicBezTo>
                  <a:pt x="43" y="82"/>
                  <a:pt x="41" y="83"/>
                  <a:pt x="41" y="83"/>
                </a:cubicBezTo>
                <a:cubicBezTo>
                  <a:pt x="39" y="83"/>
                  <a:pt x="39" y="83"/>
                  <a:pt x="39" y="83"/>
                </a:cubicBezTo>
                <a:cubicBezTo>
                  <a:pt x="36" y="82"/>
                  <a:pt x="36" y="82"/>
                  <a:pt x="36" y="82"/>
                </a:cubicBezTo>
                <a:cubicBezTo>
                  <a:pt x="34" y="84"/>
                  <a:pt x="34" y="84"/>
                  <a:pt x="34" y="84"/>
                </a:cubicBezTo>
                <a:cubicBezTo>
                  <a:pt x="34" y="84"/>
                  <a:pt x="33" y="84"/>
                  <a:pt x="33" y="84"/>
                </a:cubicBezTo>
                <a:cubicBezTo>
                  <a:pt x="32" y="84"/>
                  <a:pt x="31" y="84"/>
                  <a:pt x="31" y="84"/>
                </a:cubicBezTo>
                <a:cubicBezTo>
                  <a:pt x="31" y="84"/>
                  <a:pt x="30" y="83"/>
                  <a:pt x="29" y="83"/>
                </a:cubicBezTo>
                <a:cubicBezTo>
                  <a:pt x="29" y="83"/>
                  <a:pt x="28" y="83"/>
                  <a:pt x="28" y="83"/>
                </a:cubicBezTo>
                <a:cubicBezTo>
                  <a:pt x="27" y="83"/>
                  <a:pt x="26" y="83"/>
                  <a:pt x="26" y="83"/>
                </a:cubicBezTo>
                <a:cubicBezTo>
                  <a:pt x="26" y="84"/>
                  <a:pt x="26" y="84"/>
                  <a:pt x="26" y="84"/>
                </a:cubicBezTo>
                <a:cubicBezTo>
                  <a:pt x="26" y="84"/>
                  <a:pt x="27" y="84"/>
                  <a:pt x="27" y="84"/>
                </a:cubicBezTo>
                <a:cubicBezTo>
                  <a:pt x="27" y="85"/>
                  <a:pt x="27" y="86"/>
                  <a:pt x="27" y="86"/>
                </a:cubicBezTo>
                <a:cubicBezTo>
                  <a:pt x="27" y="86"/>
                  <a:pt x="26" y="86"/>
                  <a:pt x="26" y="86"/>
                </a:cubicBezTo>
                <a:cubicBezTo>
                  <a:pt x="26" y="87"/>
                  <a:pt x="24" y="87"/>
                  <a:pt x="24" y="87"/>
                </a:cubicBezTo>
                <a:cubicBezTo>
                  <a:pt x="24" y="87"/>
                  <a:pt x="24" y="88"/>
                  <a:pt x="24" y="88"/>
                </a:cubicBezTo>
                <a:cubicBezTo>
                  <a:pt x="24" y="88"/>
                  <a:pt x="24" y="88"/>
                  <a:pt x="23" y="88"/>
                </a:cubicBezTo>
                <a:cubicBezTo>
                  <a:pt x="22" y="88"/>
                  <a:pt x="22" y="88"/>
                  <a:pt x="21" y="88"/>
                </a:cubicBezTo>
                <a:cubicBezTo>
                  <a:pt x="21" y="87"/>
                  <a:pt x="20" y="87"/>
                  <a:pt x="19" y="87"/>
                </a:cubicBezTo>
                <a:cubicBezTo>
                  <a:pt x="19" y="87"/>
                  <a:pt x="16" y="86"/>
                  <a:pt x="16" y="86"/>
                </a:cubicBezTo>
                <a:cubicBezTo>
                  <a:pt x="16" y="86"/>
                  <a:pt x="15" y="87"/>
                  <a:pt x="15" y="87"/>
                </a:cubicBezTo>
                <a:cubicBezTo>
                  <a:pt x="14" y="87"/>
                  <a:pt x="13" y="87"/>
                  <a:pt x="12" y="86"/>
                </a:cubicBezTo>
                <a:cubicBezTo>
                  <a:pt x="12" y="86"/>
                  <a:pt x="11" y="86"/>
                  <a:pt x="11" y="86"/>
                </a:cubicBezTo>
                <a:cubicBezTo>
                  <a:pt x="11" y="85"/>
                  <a:pt x="11" y="84"/>
                  <a:pt x="11" y="84"/>
                </a:cubicBezTo>
                <a:cubicBezTo>
                  <a:pt x="11" y="84"/>
                  <a:pt x="10" y="83"/>
                  <a:pt x="11" y="83"/>
                </a:cubicBezTo>
                <a:cubicBezTo>
                  <a:pt x="11" y="83"/>
                  <a:pt x="12" y="83"/>
                  <a:pt x="13" y="83"/>
                </a:cubicBezTo>
                <a:cubicBezTo>
                  <a:pt x="14" y="83"/>
                  <a:pt x="15" y="83"/>
                  <a:pt x="15" y="82"/>
                </a:cubicBezTo>
                <a:cubicBezTo>
                  <a:pt x="15" y="82"/>
                  <a:pt x="15" y="82"/>
                  <a:pt x="16" y="82"/>
                </a:cubicBezTo>
                <a:cubicBezTo>
                  <a:pt x="16" y="82"/>
                  <a:pt x="17" y="83"/>
                  <a:pt x="17" y="82"/>
                </a:cubicBezTo>
                <a:cubicBezTo>
                  <a:pt x="17" y="81"/>
                  <a:pt x="17" y="81"/>
                  <a:pt x="17" y="81"/>
                </a:cubicBezTo>
                <a:cubicBezTo>
                  <a:pt x="16" y="80"/>
                  <a:pt x="16" y="80"/>
                  <a:pt x="16" y="80"/>
                </a:cubicBezTo>
                <a:cubicBezTo>
                  <a:pt x="16" y="80"/>
                  <a:pt x="17" y="79"/>
                  <a:pt x="17" y="79"/>
                </a:cubicBezTo>
                <a:cubicBezTo>
                  <a:pt x="18" y="79"/>
                  <a:pt x="19" y="79"/>
                  <a:pt x="19" y="79"/>
                </a:cubicBezTo>
                <a:cubicBezTo>
                  <a:pt x="20" y="79"/>
                  <a:pt x="21" y="79"/>
                  <a:pt x="21" y="79"/>
                </a:cubicBezTo>
                <a:cubicBezTo>
                  <a:pt x="21" y="79"/>
                  <a:pt x="21" y="79"/>
                  <a:pt x="22" y="78"/>
                </a:cubicBezTo>
                <a:cubicBezTo>
                  <a:pt x="22" y="78"/>
                  <a:pt x="18" y="78"/>
                  <a:pt x="17" y="77"/>
                </a:cubicBezTo>
                <a:cubicBezTo>
                  <a:pt x="15" y="75"/>
                  <a:pt x="13" y="74"/>
                  <a:pt x="13" y="70"/>
                </a:cubicBezTo>
                <a:cubicBezTo>
                  <a:pt x="12" y="70"/>
                  <a:pt x="12" y="68"/>
                  <a:pt x="11" y="68"/>
                </a:cubicBezTo>
                <a:cubicBezTo>
                  <a:pt x="11" y="68"/>
                  <a:pt x="9" y="67"/>
                  <a:pt x="9" y="67"/>
                </a:cubicBezTo>
                <a:cubicBezTo>
                  <a:pt x="9" y="66"/>
                  <a:pt x="9" y="66"/>
                  <a:pt x="10" y="65"/>
                </a:cubicBezTo>
                <a:cubicBezTo>
                  <a:pt x="10" y="64"/>
                  <a:pt x="10" y="64"/>
                  <a:pt x="11" y="63"/>
                </a:cubicBezTo>
                <a:cubicBezTo>
                  <a:pt x="11" y="63"/>
                  <a:pt x="11" y="61"/>
                  <a:pt x="11" y="61"/>
                </a:cubicBezTo>
                <a:cubicBezTo>
                  <a:pt x="11" y="61"/>
                  <a:pt x="12" y="60"/>
                  <a:pt x="11" y="60"/>
                </a:cubicBezTo>
                <a:cubicBezTo>
                  <a:pt x="11" y="59"/>
                  <a:pt x="10" y="58"/>
                  <a:pt x="10" y="58"/>
                </a:cubicBezTo>
                <a:cubicBezTo>
                  <a:pt x="10" y="58"/>
                  <a:pt x="10" y="58"/>
                  <a:pt x="9" y="58"/>
                </a:cubicBezTo>
                <a:cubicBezTo>
                  <a:pt x="9" y="59"/>
                  <a:pt x="9" y="59"/>
                  <a:pt x="9" y="59"/>
                </a:cubicBezTo>
                <a:cubicBezTo>
                  <a:pt x="7" y="60"/>
                  <a:pt x="7" y="60"/>
                  <a:pt x="7" y="60"/>
                </a:cubicBezTo>
                <a:cubicBezTo>
                  <a:pt x="7" y="60"/>
                  <a:pt x="6" y="58"/>
                  <a:pt x="6" y="58"/>
                </a:cubicBezTo>
                <a:cubicBezTo>
                  <a:pt x="5" y="58"/>
                  <a:pt x="5" y="58"/>
                  <a:pt x="5" y="57"/>
                </a:cubicBezTo>
                <a:cubicBezTo>
                  <a:pt x="5" y="57"/>
                  <a:pt x="6" y="56"/>
                  <a:pt x="6" y="56"/>
                </a:cubicBezTo>
                <a:cubicBezTo>
                  <a:pt x="6" y="56"/>
                  <a:pt x="5" y="55"/>
                  <a:pt x="5" y="55"/>
                </a:cubicBezTo>
                <a:cubicBezTo>
                  <a:pt x="5" y="55"/>
                  <a:pt x="6" y="53"/>
                  <a:pt x="7" y="53"/>
                </a:cubicBezTo>
                <a:cubicBezTo>
                  <a:pt x="8" y="52"/>
                  <a:pt x="10" y="50"/>
                  <a:pt x="10" y="50"/>
                </a:cubicBezTo>
                <a:cubicBezTo>
                  <a:pt x="11" y="48"/>
                  <a:pt x="11" y="48"/>
                  <a:pt x="11" y="48"/>
                </a:cubicBezTo>
                <a:cubicBezTo>
                  <a:pt x="10" y="47"/>
                  <a:pt x="10" y="47"/>
                  <a:pt x="10" y="47"/>
                </a:cubicBezTo>
                <a:cubicBezTo>
                  <a:pt x="10" y="47"/>
                  <a:pt x="9" y="48"/>
                  <a:pt x="9" y="48"/>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90" name="Freeform 197">
            <a:extLst>
              <a:ext uri="{FF2B5EF4-FFF2-40B4-BE49-F238E27FC236}">
                <a16:creationId xmlns:a16="http://schemas.microsoft.com/office/drawing/2014/main" id="{7A97C61D-5CB8-4611-89DE-AD39CBDCFC2E}"/>
              </a:ext>
            </a:extLst>
          </p:cNvPr>
          <p:cNvSpPr>
            <a:spLocks noEditPoints="1"/>
          </p:cNvSpPr>
          <p:nvPr/>
        </p:nvSpPr>
        <p:spPr bwMode="auto">
          <a:xfrm>
            <a:off x="4291884" y="4875126"/>
            <a:ext cx="573192" cy="516541"/>
          </a:xfrm>
          <a:custGeom>
            <a:avLst/>
            <a:gdLst>
              <a:gd name="T0" fmla="*/ 216 w 227"/>
              <a:gd name="T1" fmla="*/ 62 h 211"/>
              <a:gd name="T2" fmla="*/ 209 w 227"/>
              <a:gd name="T3" fmla="*/ 47 h 211"/>
              <a:gd name="T4" fmla="*/ 183 w 227"/>
              <a:gd name="T5" fmla="*/ 33 h 211"/>
              <a:gd name="T6" fmla="*/ 141 w 227"/>
              <a:gd name="T7" fmla="*/ 25 h 211"/>
              <a:gd name="T8" fmla="*/ 102 w 227"/>
              <a:gd name="T9" fmla="*/ 1 h 211"/>
              <a:gd name="T10" fmla="*/ 84 w 227"/>
              <a:gd name="T11" fmla="*/ 17 h 211"/>
              <a:gd name="T12" fmla="*/ 82 w 227"/>
              <a:gd name="T13" fmla="*/ 40 h 211"/>
              <a:gd name="T14" fmla="*/ 70 w 227"/>
              <a:gd name="T15" fmla="*/ 52 h 211"/>
              <a:gd name="T16" fmla="*/ 58 w 227"/>
              <a:gd name="T17" fmla="*/ 61 h 211"/>
              <a:gd name="T18" fmla="*/ 39 w 227"/>
              <a:gd name="T19" fmla="*/ 55 h 211"/>
              <a:gd name="T20" fmla="*/ 18 w 227"/>
              <a:gd name="T21" fmla="*/ 65 h 211"/>
              <a:gd name="T22" fmla="*/ 3 w 227"/>
              <a:gd name="T23" fmla="*/ 67 h 211"/>
              <a:gd name="T24" fmla="*/ 3 w 227"/>
              <a:gd name="T25" fmla="*/ 66 h 211"/>
              <a:gd name="T26" fmla="*/ 3 w 227"/>
              <a:gd name="T27" fmla="*/ 66 h 211"/>
              <a:gd name="T28" fmla="*/ 4 w 227"/>
              <a:gd name="T29" fmla="*/ 77 h 211"/>
              <a:gd name="T30" fmla="*/ 17 w 227"/>
              <a:gd name="T31" fmla="*/ 102 h 211"/>
              <a:gd name="T32" fmla="*/ 30 w 227"/>
              <a:gd name="T33" fmla="*/ 77 h 211"/>
              <a:gd name="T34" fmla="*/ 51 w 227"/>
              <a:gd name="T35" fmla="*/ 92 h 211"/>
              <a:gd name="T36" fmla="*/ 64 w 227"/>
              <a:gd name="T37" fmla="*/ 115 h 211"/>
              <a:gd name="T38" fmla="*/ 53 w 227"/>
              <a:gd name="T39" fmla="*/ 108 h 211"/>
              <a:gd name="T40" fmla="*/ 65 w 227"/>
              <a:gd name="T41" fmla="*/ 124 h 211"/>
              <a:gd name="T42" fmla="*/ 73 w 227"/>
              <a:gd name="T43" fmla="*/ 138 h 211"/>
              <a:gd name="T44" fmla="*/ 72 w 227"/>
              <a:gd name="T45" fmla="*/ 145 h 211"/>
              <a:gd name="T46" fmla="*/ 58 w 227"/>
              <a:gd name="T47" fmla="*/ 130 h 211"/>
              <a:gd name="T48" fmla="*/ 61 w 227"/>
              <a:gd name="T49" fmla="*/ 136 h 211"/>
              <a:gd name="T50" fmla="*/ 76 w 227"/>
              <a:gd name="T51" fmla="*/ 153 h 211"/>
              <a:gd name="T52" fmla="*/ 74 w 227"/>
              <a:gd name="T53" fmla="*/ 146 h 211"/>
              <a:gd name="T54" fmla="*/ 89 w 227"/>
              <a:gd name="T55" fmla="*/ 156 h 211"/>
              <a:gd name="T56" fmla="*/ 99 w 227"/>
              <a:gd name="T57" fmla="*/ 157 h 211"/>
              <a:gd name="T58" fmla="*/ 126 w 227"/>
              <a:gd name="T59" fmla="*/ 164 h 211"/>
              <a:gd name="T60" fmla="*/ 160 w 227"/>
              <a:gd name="T61" fmla="*/ 187 h 211"/>
              <a:gd name="T62" fmla="*/ 140 w 227"/>
              <a:gd name="T63" fmla="*/ 190 h 211"/>
              <a:gd name="T64" fmla="*/ 184 w 227"/>
              <a:gd name="T65" fmla="*/ 200 h 211"/>
              <a:gd name="T66" fmla="*/ 171 w 227"/>
              <a:gd name="T67" fmla="*/ 185 h 211"/>
              <a:gd name="T68" fmla="*/ 153 w 227"/>
              <a:gd name="T69" fmla="*/ 162 h 211"/>
              <a:gd name="T70" fmla="*/ 118 w 227"/>
              <a:gd name="T71" fmla="*/ 135 h 211"/>
              <a:gd name="T72" fmla="*/ 100 w 227"/>
              <a:gd name="T73" fmla="*/ 105 h 211"/>
              <a:gd name="T74" fmla="*/ 88 w 227"/>
              <a:gd name="T75" fmla="*/ 76 h 211"/>
              <a:gd name="T76" fmla="*/ 121 w 227"/>
              <a:gd name="T77" fmla="*/ 70 h 211"/>
              <a:gd name="T78" fmla="*/ 160 w 227"/>
              <a:gd name="T79" fmla="*/ 71 h 211"/>
              <a:gd name="T80" fmla="*/ 189 w 227"/>
              <a:gd name="T81" fmla="*/ 70 h 211"/>
              <a:gd name="T82" fmla="*/ 179 w 227"/>
              <a:gd name="T83" fmla="*/ 190 h 211"/>
              <a:gd name="T84" fmla="*/ 192 w 227"/>
              <a:gd name="T85" fmla="*/ 201 h 211"/>
              <a:gd name="T86" fmla="*/ 159 w 227"/>
              <a:gd name="T87" fmla="*/ 195 h 211"/>
              <a:gd name="T88" fmla="*/ 144 w 227"/>
              <a:gd name="T89" fmla="*/ 199 h 211"/>
              <a:gd name="T90" fmla="*/ 115 w 227"/>
              <a:gd name="T91" fmla="*/ 191 h 211"/>
              <a:gd name="T92" fmla="*/ 136 w 227"/>
              <a:gd name="T93" fmla="*/ 178 h 211"/>
              <a:gd name="T94" fmla="*/ 144 w 227"/>
              <a:gd name="T95" fmla="*/ 180 h 211"/>
              <a:gd name="T96" fmla="*/ 123 w 227"/>
              <a:gd name="T97" fmla="*/ 178 h 211"/>
              <a:gd name="T98" fmla="*/ 129 w 227"/>
              <a:gd name="T99" fmla="*/ 168 h 211"/>
              <a:gd name="T100" fmla="*/ 51 w 227"/>
              <a:gd name="T101" fmla="*/ 93 h 211"/>
              <a:gd name="T102" fmla="*/ 50 w 227"/>
              <a:gd name="T103" fmla="*/ 97 h 211"/>
              <a:gd name="T104" fmla="*/ 60 w 227"/>
              <a:gd name="T105" fmla="*/ 119 h 211"/>
              <a:gd name="T106" fmla="*/ 53 w 227"/>
              <a:gd name="T107" fmla="*/ 121 h 211"/>
              <a:gd name="T108" fmla="*/ 35 w 227"/>
              <a:gd name="T109" fmla="*/ 119 h 211"/>
              <a:gd name="T110" fmla="*/ 36 w 227"/>
              <a:gd name="T111" fmla="*/ 91 h 211"/>
              <a:gd name="T112" fmla="*/ 40 w 227"/>
              <a:gd name="T113" fmla="*/ 103 h 211"/>
              <a:gd name="T114" fmla="*/ 45 w 227"/>
              <a:gd name="T115" fmla="*/ 120 h 211"/>
              <a:gd name="T116" fmla="*/ 37 w 227"/>
              <a:gd name="T117" fmla="*/ 107 h 211"/>
              <a:gd name="T118" fmla="*/ 34 w 227"/>
              <a:gd name="T119" fmla="*/ 9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7" h="211">
                <a:moveTo>
                  <a:pt x="215" y="82"/>
                </a:moveTo>
                <a:cubicBezTo>
                  <a:pt x="215" y="80"/>
                  <a:pt x="214" y="79"/>
                  <a:pt x="216" y="78"/>
                </a:cubicBezTo>
                <a:cubicBezTo>
                  <a:pt x="217" y="78"/>
                  <a:pt x="218" y="80"/>
                  <a:pt x="218" y="78"/>
                </a:cubicBezTo>
                <a:cubicBezTo>
                  <a:pt x="218" y="76"/>
                  <a:pt x="219" y="77"/>
                  <a:pt x="218" y="75"/>
                </a:cubicBezTo>
                <a:cubicBezTo>
                  <a:pt x="218" y="75"/>
                  <a:pt x="218" y="75"/>
                  <a:pt x="218" y="75"/>
                </a:cubicBezTo>
                <a:cubicBezTo>
                  <a:pt x="218" y="75"/>
                  <a:pt x="218" y="75"/>
                  <a:pt x="218" y="75"/>
                </a:cubicBezTo>
                <a:cubicBezTo>
                  <a:pt x="218" y="75"/>
                  <a:pt x="218" y="77"/>
                  <a:pt x="217" y="77"/>
                </a:cubicBezTo>
                <a:cubicBezTo>
                  <a:pt x="217" y="77"/>
                  <a:pt x="216" y="78"/>
                  <a:pt x="215" y="78"/>
                </a:cubicBezTo>
                <a:cubicBezTo>
                  <a:pt x="214" y="77"/>
                  <a:pt x="214" y="77"/>
                  <a:pt x="214" y="77"/>
                </a:cubicBezTo>
                <a:cubicBezTo>
                  <a:pt x="216" y="75"/>
                  <a:pt x="216" y="75"/>
                  <a:pt x="216" y="75"/>
                </a:cubicBezTo>
                <a:cubicBezTo>
                  <a:pt x="216" y="71"/>
                  <a:pt x="216" y="71"/>
                  <a:pt x="216" y="71"/>
                </a:cubicBezTo>
                <a:cubicBezTo>
                  <a:pt x="216" y="71"/>
                  <a:pt x="215" y="69"/>
                  <a:pt x="214" y="67"/>
                </a:cubicBezTo>
                <a:cubicBezTo>
                  <a:pt x="213" y="66"/>
                  <a:pt x="212" y="65"/>
                  <a:pt x="212" y="65"/>
                </a:cubicBezTo>
                <a:cubicBezTo>
                  <a:pt x="215" y="63"/>
                  <a:pt x="215" y="63"/>
                  <a:pt x="215" y="63"/>
                </a:cubicBezTo>
                <a:cubicBezTo>
                  <a:pt x="216" y="62"/>
                  <a:pt x="216" y="62"/>
                  <a:pt x="216" y="62"/>
                </a:cubicBezTo>
                <a:cubicBezTo>
                  <a:pt x="216" y="61"/>
                  <a:pt x="216" y="61"/>
                  <a:pt x="216" y="61"/>
                </a:cubicBezTo>
                <a:cubicBezTo>
                  <a:pt x="216" y="61"/>
                  <a:pt x="218" y="63"/>
                  <a:pt x="220" y="63"/>
                </a:cubicBezTo>
                <a:cubicBezTo>
                  <a:pt x="221" y="63"/>
                  <a:pt x="220" y="63"/>
                  <a:pt x="222" y="62"/>
                </a:cubicBezTo>
                <a:cubicBezTo>
                  <a:pt x="224" y="62"/>
                  <a:pt x="227" y="59"/>
                  <a:pt x="227" y="59"/>
                </a:cubicBezTo>
                <a:cubicBezTo>
                  <a:pt x="227" y="59"/>
                  <a:pt x="225" y="57"/>
                  <a:pt x="224" y="57"/>
                </a:cubicBezTo>
                <a:cubicBezTo>
                  <a:pt x="223" y="58"/>
                  <a:pt x="224" y="58"/>
                  <a:pt x="221" y="58"/>
                </a:cubicBezTo>
                <a:cubicBezTo>
                  <a:pt x="218" y="57"/>
                  <a:pt x="217" y="56"/>
                  <a:pt x="217" y="56"/>
                </a:cubicBezTo>
                <a:cubicBezTo>
                  <a:pt x="217" y="56"/>
                  <a:pt x="216" y="56"/>
                  <a:pt x="215" y="56"/>
                </a:cubicBezTo>
                <a:cubicBezTo>
                  <a:pt x="214" y="56"/>
                  <a:pt x="214" y="56"/>
                  <a:pt x="213" y="55"/>
                </a:cubicBezTo>
                <a:cubicBezTo>
                  <a:pt x="211" y="53"/>
                  <a:pt x="209" y="51"/>
                  <a:pt x="209" y="51"/>
                </a:cubicBezTo>
                <a:cubicBezTo>
                  <a:pt x="209" y="51"/>
                  <a:pt x="207" y="52"/>
                  <a:pt x="207" y="51"/>
                </a:cubicBezTo>
                <a:cubicBezTo>
                  <a:pt x="207" y="51"/>
                  <a:pt x="208" y="49"/>
                  <a:pt x="208" y="49"/>
                </a:cubicBezTo>
                <a:cubicBezTo>
                  <a:pt x="208" y="48"/>
                  <a:pt x="208" y="48"/>
                  <a:pt x="208" y="48"/>
                </a:cubicBezTo>
                <a:cubicBezTo>
                  <a:pt x="207" y="47"/>
                  <a:pt x="207" y="47"/>
                  <a:pt x="207" y="47"/>
                </a:cubicBezTo>
                <a:cubicBezTo>
                  <a:pt x="207" y="47"/>
                  <a:pt x="209" y="47"/>
                  <a:pt x="209" y="47"/>
                </a:cubicBezTo>
                <a:cubicBezTo>
                  <a:pt x="210" y="46"/>
                  <a:pt x="210" y="46"/>
                  <a:pt x="210" y="46"/>
                </a:cubicBezTo>
                <a:cubicBezTo>
                  <a:pt x="212" y="44"/>
                  <a:pt x="210" y="42"/>
                  <a:pt x="207" y="43"/>
                </a:cubicBezTo>
                <a:cubicBezTo>
                  <a:pt x="206" y="43"/>
                  <a:pt x="205" y="44"/>
                  <a:pt x="205" y="44"/>
                </a:cubicBezTo>
                <a:cubicBezTo>
                  <a:pt x="204" y="44"/>
                  <a:pt x="202" y="43"/>
                  <a:pt x="202" y="42"/>
                </a:cubicBezTo>
                <a:cubicBezTo>
                  <a:pt x="202" y="41"/>
                  <a:pt x="201" y="41"/>
                  <a:pt x="203" y="40"/>
                </a:cubicBezTo>
                <a:cubicBezTo>
                  <a:pt x="204" y="40"/>
                  <a:pt x="205" y="38"/>
                  <a:pt x="205" y="38"/>
                </a:cubicBezTo>
                <a:cubicBezTo>
                  <a:pt x="203" y="35"/>
                  <a:pt x="203" y="35"/>
                  <a:pt x="203" y="35"/>
                </a:cubicBezTo>
                <a:cubicBezTo>
                  <a:pt x="204" y="29"/>
                  <a:pt x="204" y="29"/>
                  <a:pt x="204" y="29"/>
                </a:cubicBezTo>
                <a:cubicBezTo>
                  <a:pt x="200" y="28"/>
                  <a:pt x="200" y="28"/>
                  <a:pt x="200" y="28"/>
                </a:cubicBezTo>
                <a:cubicBezTo>
                  <a:pt x="200" y="26"/>
                  <a:pt x="200" y="26"/>
                  <a:pt x="200" y="26"/>
                </a:cubicBezTo>
                <a:cubicBezTo>
                  <a:pt x="198" y="25"/>
                  <a:pt x="198" y="25"/>
                  <a:pt x="198" y="25"/>
                </a:cubicBezTo>
                <a:cubicBezTo>
                  <a:pt x="196" y="30"/>
                  <a:pt x="196" y="30"/>
                  <a:pt x="196" y="30"/>
                </a:cubicBezTo>
                <a:cubicBezTo>
                  <a:pt x="196" y="30"/>
                  <a:pt x="193" y="31"/>
                  <a:pt x="193" y="32"/>
                </a:cubicBezTo>
                <a:cubicBezTo>
                  <a:pt x="192" y="33"/>
                  <a:pt x="187" y="33"/>
                  <a:pt x="187" y="33"/>
                </a:cubicBezTo>
                <a:cubicBezTo>
                  <a:pt x="183" y="33"/>
                  <a:pt x="183" y="33"/>
                  <a:pt x="183" y="33"/>
                </a:cubicBezTo>
                <a:cubicBezTo>
                  <a:pt x="176" y="35"/>
                  <a:pt x="176" y="35"/>
                  <a:pt x="176" y="35"/>
                </a:cubicBezTo>
                <a:cubicBezTo>
                  <a:pt x="176" y="35"/>
                  <a:pt x="174" y="36"/>
                  <a:pt x="173" y="36"/>
                </a:cubicBezTo>
                <a:cubicBezTo>
                  <a:pt x="172" y="36"/>
                  <a:pt x="167" y="35"/>
                  <a:pt x="167" y="35"/>
                </a:cubicBezTo>
                <a:cubicBezTo>
                  <a:pt x="164" y="36"/>
                  <a:pt x="164" y="36"/>
                  <a:pt x="164" y="36"/>
                </a:cubicBezTo>
                <a:cubicBezTo>
                  <a:pt x="157" y="34"/>
                  <a:pt x="157" y="34"/>
                  <a:pt x="157" y="34"/>
                </a:cubicBezTo>
                <a:cubicBezTo>
                  <a:pt x="155" y="32"/>
                  <a:pt x="155" y="32"/>
                  <a:pt x="155" y="32"/>
                </a:cubicBezTo>
                <a:cubicBezTo>
                  <a:pt x="154" y="31"/>
                  <a:pt x="154" y="31"/>
                  <a:pt x="154" y="31"/>
                </a:cubicBezTo>
                <a:cubicBezTo>
                  <a:pt x="149" y="30"/>
                  <a:pt x="149" y="30"/>
                  <a:pt x="149" y="30"/>
                </a:cubicBezTo>
                <a:cubicBezTo>
                  <a:pt x="148" y="28"/>
                  <a:pt x="148" y="28"/>
                  <a:pt x="148" y="28"/>
                </a:cubicBezTo>
                <a:cubicBezTo>
                  <a:pt x="144" y="28"/>
                  <a:pt x="144" y="28"/>
                  <a:pt x="144" y="28"/>
                </a:cubicBezTo>
                <a:cubicBezTo>
                  <a:pt x="144" y="28"/>
                  <a:pt x="144" y="28"/>
                  <a:pt x="144" y="28"/>
                </a:cubicBezTo>
                <a:cubicBezTo>
                  <a:pt x="144" y="28"/>
                  <a:pt x="144" y="28"/>
                  <a:pt x="144" y="28"/>
                </a:cubicBezTo>
                <a:cubicBezTo>
                  <a:pt x="142" y="27"/>
                  <a:pt x="142" y="27"/>
                  <a:pt x="142" y="27"/>
                </a:cubicBezTo>
                <a:cubicBezTo>
                  <a:pt x="142" y="26"/>
                  <a:pt x="142" y="26"/>
                  <a:pt x="142" y="26"/>
                </a:cubicBezTo>
                <a:cubicBezTo>
                  <a:pt x="141" y="26"/>
                  <a:pt x="141" y="26"/>
                  <a:pt x="141" y="25"/>
                </a:cubicBezTo>
                <a:cubicBezTo>
                  <a:pt x="140" y="24"/>
                  <a:pt x="140" y="24"/>
                  <a:pt x="140" y="24"/>
                </a:cubicBezTo>
                <a:cubicBezTo>
                  <a:pt x="135" y="18"/>
                  <a:pt x="135" y="18"/>
                  <a:pt x="135" y="18"/>
                </a:cubicBezTo>
                <a:cubicBezTo>
                  <a:pt x="134" y="18"/>
                  <a:pt x="134" y="18"/>
                  <a:pt x="134" y="18"/>
                </a:cubicBezTo>
                <a:cubicBezTo>
                  <a:pt x="134" y="18"/>
                  <a:pt x="134" y="18"/>
                  <a:pt x="134" y="18"/>
                </a:cubicBezTo>
                <a:cubicBezTo>
                  <a:pt x="125" y="15"/>
                  <a:pt x="125" y="15"/>
                  <a:pt x="125" y="15"/>
                </a:cubicBezTo>
                <a:cubicBezTo>
                  <a:pt x="122" y="11"/>
                  <a:pt x="122" y="11"/>
                  <a:pt x="122" y="11"/>
                </a:cubicBezTo>
                <a:cubicBezTo>
                  <a:pt x="119" y="9"/>
                  <a:pt x="119" y="9"/>
                  <a:pt x="119" y="9"/>
                </a:cubicBezTo>
                <a:cubicBezTo>
                  <a:pt x="115" y="6"/>
                  <a:pt x="115" y="6"/>
                  <a:pt x="115" y="6"/>
                </a:cubicBezTo>
                <a:cubicBezTo>
                  <a:pt x="111" y="3"/>
                  <a:pt x="111" y="3"/>
                  <a:pt x="111" y="3"/>
                </a:cubicBezTo>
                <a:cubicBezTo>
                  <a:pt x="109" y="1"/>
                  <a:pt x="109" y="1"/>
                  <a:pt x="109" y="1"/>
                </a:cubicBezTo>
                <a:cubicBezTo>
                  <a:pt x="109" y="1"/>
                  <a:pt x="109" y="1"/>
                  <a:pt x="109" y="1"/>
                </a:cubicBezTo>
                <a:cubicBezTo>
                  <a:pt x="109" y="1"/>
                  <a:pt x="108" y="0"/>
                  <a:pt x="108" y="0"/>
                </a:cubicBezTo>
                <a:cubicBezTo>
                  <a:pt x="108" y="0"/>
                  <a:pt x="107" y="0"/>
                  <a:pt x="107" y="0"/>
                </a:cubicBezTo>
                <a:cubicBezTo>
                  <a:pt x="106" y="0"/>
                  <a:pt x="104" y="0"/>
                  <a:pt x="104" y="0"/>
                </a:cubicBezTo>
                <a:cubicBezTo>
                  <a:pt x="104" y="0"/>
                  <a:pt x="103" y="1"/>
                  <a:pt x="102" y="1"/>
                </a:cubicBezTo>
                <a:cubicBezTo>
                  <a:pt x="102" y="1"/>
                  <a:pt x="101" y="3"/>
                  <a:pt x="101" y="3"/>
                </a:cubicBezTo>
                <a:cubicBezTo>
                  <a:pt x="100" y="4"/>
                  <a:pt x="100" y="4"/>
                  <a:pt x="100" y="4"/>
                </a:cubicBezTo>
                <a:cubicBezTo>
                  <a:pt x="101" y="5"/>
                  <a:pt x="101" y="5"/>
                  <a:pt x="101" y="5"/>
                </a:cubicBezTo>
                <a:cubicBezTo>
                  <a:pt x="103" y="9"/>
                  <a:pt x="104" y="9"/>
                  <a:pt x="99" y="8"/>
                </a:cubicBezTo>
                <a:cubicBezTo>
                  <a:pt x="97" y="7"/>
                  <a:pt x="97" y="7"/>
                  <a:pt x="97" y="7"/>
                </a:cubicBezTo>
                <a:cubicBezTo>
                  <a:pt x="96" y="8"/>
                  <a:pt x="96" y="8"/>
                  <a:pt x="96" y="8"/>
                </a:cubicBezTo>
                <a:cubicBezTo>
                  <a:pt x="94" y="9"/>
                  <a:pt x="94" y="9"/>
                  <a:pt x="94" y="9"/>
                </a:cubicBezTo>
                <a:cubicBezTo>
                  <a:pt x="94" y="9"/>
                  <a:pt x="94" y="9"/>
                  <a:pt x="94" y="9"/>
                </a:cubicBezTo>
                <a:cubicBezTo>
                  <a:pt x="94" y="9"/>
                  <a:pt x="94" y="11"/>
                  <a:pt x="94" y="11"/>
                </a:cubicBezTo>
                <a:cubicBezTo>
                  <a:pt x="93" y="13"/>
                  <a:pt x="93" y="13"/>
                  <a:pt x="93" y="13"/>
                </a:cubicBezTo>
                <a:cubicBezTo>
                  <a:pt x="91" y="14"/>
                  <a:pt x="91" y="14"/>
                  <a:pt x="91" y="14"/>
                </a:cubicBezTo>
                <a:cubicBezTo>
                  <a:pt x="89" y="15"/>
                  <a:pt x="89" y="15"/>
                  <a:pt x="89" y="15"/>
                </a:cubicBezTo>
                <a:cubicBezTo>
                  <a:pt x="88" y="16"/>
                  <a:pt x="88" y="16"/>
                  <a:pt x="88" y="16"/>
                </a:cubicBezTo>
                <a:cubicBezTo>
                  <a:pt x="86" y="16"/>
                  <a:pt x="86" y="16"/>
                  <a:pt x="86" y="16"/>
                </a:cubicBezTo>
                <a:cubicBezTo>
                  <a:pt x="84" y="17"/>
                  <a:pt x="84" y="17"/>
                  <a:pt x="84" y="17"/>
                </a:cubicBezTo>
                <a:cubicBezTo>
                  <a:pt x="83" y="19"/>
                  <a:pt x="83" y="19"/>
                  <a:pt x="83" y="19"/>
                </a:cubicBezTo>
                <a:cubicBezTo>
                  <a:pt x="83" y="19"/>
                  <a:pt x="81" y="19"/>
                  <a:pt x="81" y="19"/>
                </a:cubicBezTo>
                <a:cubicBezTo>
                  <a:pt x="81" y="19"/>
                  <a:pt x="78" y="20"/>
                  <a:pt x="78" y="20"/>
                </a:cubicBezTo>
                <a:cubicBezTo>
                  <a:pt x="78" y="22"/>
                  <a:pt x="78" y="22"/>
                  <a:pt x="78" y="22"/>
                </a:cubicBezTo>
                <a:cubicBezTo>
                  <a:pt x="78" y="22"/>
                  <a:pt x="77" y="23"/>
                  <a:pt x="77" y="23"/>
                </a:cubicBezTo>
                <a:cubicBezTo>
                  <a:pt x="77" y="23"/>
                  <a:pt x="77" y="26"/>
                  <a:pt x="77" y="26"/>
                </a:cubicBezTo>
                <a:cubicBezTo>
                  <a:pt x="77" y="26"/>
                  <a:pt x="79" y="27"/>
                  <a:pt x="79" y="27"/>
                </a:cubicBezTo>
                <a:cubicBezTo>
                  <a:pt x="80" y="28"/>
                  <a:pt x="80" y="28"/>
                  <a:pt x="80" y="28"/>
                </a:cubicBezTo>
                <a:cubicBezTo>
                  <a:pt x="81" y="29"/>
                  <a:pt x="81" y="29"/>
                  <a:pt x="81" y="29"/>
                </a:cubicBezTo>
                <a:cubicBezTo>
                  <a:pt x="81" y="29"/>
                  <a:pt x="82" y="30"/>
                  <a:pt x="82" y="30"/>
                </a:cubicBezTo>
                <a:cubicBezTo>
                  <a:pt x="81" y="30"/>
                  <a:pt x="81" y="33"/>
                  <a:pt x="81" y="33"/>
                </a:cubicBezTo>
                <a:cubicBezTo>
                  <a:pt x="82" y="36"/>
                  <a:pt x="82" y="36"/>
                  <a:pt x="82" y="36"/>
                </a:cubicBezTo>
                <a:cubicBezTo>
                  <a:pt x="81" y="37"/>
                  <a:pt x="81" y="37"/>
                  <a:pt x="81" y="37"/>
                </a:cubicBezTo>
                <a:cubicBezTo>
                  <a:pt x="82" y="39"/>
                  <a:pt x="82" y="39"/>
                  <a:pt x="82" y="39"/>
                </a:cubicBezTo>
                <a:cubicBezTo>
                  <a:pt x="82" y="39"/>
                  <a:pt x="83" y="39"/>
                  <a:pt x="82" y="40"/>
                </a:cubicBezTo>
                <a:cubicBezTo>
                  <a:pt x="81" y="40"/>
                  <a:pt x="80" y="41"/>
                  <a:pt x="80" y="41"/>
                </a:cubicBezTo>
                <a:cubicBezTo>
                  <a:pt x="80" y="41"/>
                  <a:pt x="78" y="41"/>
                  <a:pt x="78" y="41"/>
                </a:cubicBezTo>
                <a:cubicBezTo>
                  <a:pt x="78" y="41"/>
                  <a:pt x="76" y="41"/>
                  <a:pt x="76" y="41"/>
                </a:cubicBezTo>
                <a:cubicBezTo>
                  <a:pt x="75" y="43"/>
                  <a:pt x="75" y="43"/>
                  <a:pt x="75" y="43"/>
                </a:cubicBezTo>
                <a:cubicBezTo>
                  <a:pt x="73" y="42"/>
                  <a:pt x="73" y="42"/>
                  <a:pt x="73" y="42"/>
                </a:cubicBezTo>
                <a:cubicBezTo>
                  <a:pt x="73" y="44"/>
                  <a:pt x="73" y="44"/>
                  <a:pt x="73" y="44"/>
                </a:cubicBezTo>
                <a:cubicBezTo>
                  <a:pt x="70" y="45"/>
                  <a:pt x="70" y="45"/>
                  <a:pt x="70" y="45"/>
                </a:cubicBezTo>
                <a:cubicBezTo>
                  <a:pt x="68" y="46"/>
                  <a:pt x="68" y="46"/>
                  <a:pt x="68" y="46"/>
                </a:cubicBezTo>
                <a:cubicBezTo>
                  <a:pt x="67" y="48"/>
                  <a:pt x="67" y="48"/>
                  <a:pt x="67" y="48"/>
                </a:cubicBezTo>
                <a:cubicBezTo>
                  <a:pt x="68" y="49"/>
                  <a:pt x="68" y="49"/>
                  <a:pt x="68" y="49"/>
                </a:cubicBezTo>
                <a:cubicBezTo>
                  <a:pt x="68" y="49"/>
                  <a:pt x="69" y="50"/>
                  <a:pt x="69" y="49"/>
                </a:cubicBezTo>
                <a:cubicBezTo>
                  <a:pt x="69" y="49"/>
                  <a:pt x="69" y="48"/>
                  <a:pt x="69" y="48"/>
                </a:cubicBezTo>
                <a:cubicBezTo>
                  <a:pt x="70" y="49"/>
                  <a:pt x="71" y="50"/>
                  <a:pt x="71" y="50"/>
                </a:cubicBezTo>
                <a:cubicBezTo>
                  <a:pt x="72" y="52"/>
                  <a:pt x="72" y="52"/>
                  <a:pt x="72" y="52"/>
                </a:cubicBezTo>
                <a:cubicBezTo>
                  <a:pt x="72" y="52"/>
                  <a:pt x="70" y="52"/>
                  <a:pt x="70" y="52"/>
                </a:cubicBezTo>
                <a:cubicBezTo>
                  <a:pt x="70" y="52"/>
                  <a:pt x="69" y="53"/>
                  <a:pt x="69" y="53"/>
                </a:cubicBezTo>
                <a:cubicBezTo>
                  <a:pt x="68" y="54"/>
                  <a:pt x="68" y="54"/>
                  <a:pt x="68" y="54"/>
                </a:cubicBezTo>
                <a:cubicBezTo>
                  <a:pt x="68" y="55"/>
                  <a:pt x="68" y="55"/>
                  <a:pt x="68" y="56"/>
                </a:cubicBezTo>
                <a:cubicBezTo>
                  <a:pt x="68" y="56"/>
                  <a:pt x="68" y="57"/>
                  <a:pt x="68" y="57"/>
                </a:cubicBezTo>
                <a:cubicBezTo>
                  <a:pt x="69" y="57"/>
                  <a:pt x="70" y="59"/>
                  <a:pt x="70" y="59"/>
                </a:cubicBezTo>
                <a:cubicBezTo>
                  <a:pt x="70" y="59"/>
                  <a:pt x="71" y="60"/>
                  <a:pt x="71" y="60"/>
                </a:cubicBezTo>
                <a:cubicBezTo>
                  <a:pt x="71" y="60"/>
                  <a:pt x="71" y="61"/>
                  <a:pt x="71" y="61"/>
                </a:cubicBezTo>
                <a:cubicBezTo>
                  <a:pt x="71" y="61"/>
                  <a:pt x="70" y="62"/>
                  <a:pt x="69" y="62"/>
                </a:cubicBezTo>
                <a:cubicBezTo>
                  <a:pt x="69" y="62"/>
                  <a:pt x="67" y="62"/>
                  <a:pt x="67" y="62"/>
                </a:cubicBezTo>
                <a:cubicBezTo>
                  <a:pt x="67" y="62"/>
                  <a:pt x="66" y="64"/>
                  <a:pt x="66" y="64"/>
                </a:cubicBezTo>
                <a:cubicBezTo>
                  <a:pt x="66" y="64"/>
                  <a:pt x="65" y="64"/>
                  <a:pt x="64" y="64"/>
                </a:cubicBezTo>
                <a:cubicBezTo>
                  <a:pt x="64" y="64"/>
                  <a:pt x="66" y="65"/>
                  <a:pt x="64" y="64"/>
                </a:cubicBezTo>
                <a:cubicBezTo>
                  <a:pt x="61" y="63"/>
                  <a:pt x="61" y="62"/>
                  <a:pt x="61" y="62"/>
                </a:cubicBezTo>
                <a:cubicBezTo>
                  <a:pt x="61" y="62"/>
                  <a:pt x="60" y="61"/>
                  <a:pt x="60" y="61"/>
                </a:cubicBezTo>
                <a:cubicBezTo>
                  <a:pt x="59" y="61"/>
                  <a:pt x="58" y="61"/>
                  <a:pt x="58" y="61"/>
                </a:cubicBezTo>
                <a:cubicBezTo>
                  <a:pt x="56" y="61"/>
                  <a:pt x="56" y="61"/>
                  <a:pt x="56" y="61"/>
                </a:cubicBezTo>
                <a:cubicBezTo>
                  <a:pt x="55" y="60"/>
                  <a:pt x="55" y="60"/>
                  <a:pt x="55" y="60"/>
                </a:cubicBezTo>
                <a:cubicBezTo>
                  <a:pt x="54" y="62"/>
                  <a:pt x="54" y="62"/>
                  <a:pt x="54" y="62"/>
                </a:cubicBezTo>
                <a:cubicBezTo>
                  <a:pt x="54" y="62"/>
                  <a:pt x="54" y="63"/>
                  <a:pt x="53" y="63"/>
                </a:cubicBezTo>
                <a:cubicBezTo>
                  <a:pt x="52" y="64"/>
                  <a:pt x="53" y="64"/>
                  <a:pt x="52" y="64"/>
                </a:cubicBezTo>
                <a:cubicBezTo>
                  <a:pt x="50" y="64"/>
                  <a:pt x="49" y="62"/>
                  <a:pt x="49" y="62"/>
                </a:cubicBezTo>
                <a:cubicBezTo>
                  <a:pt x="49" y="62"/>
                  <a:pt x="47" y="61"/>
                  <a:pt x="47" y="61"/>
                </a:cubicBezTo>
                <a:cubicBezTo>
                  <a:pt x="46" y="60"/>
                  <a:pt x="46" y="60"/>
                  <a:pt x="46" y="60"/>
                </a:cubicBezTo>
                <a:cubicBezTo>
                  <a:pt x="45" y="60"/>
                  <a:pt x="45" y="61"/>
                  <a:pt x="45" y="59"/>
                </a:cubicBezTo>
                <a:cubicBezTo>
                  <a:pt x="45" y="58"/>
                  <a:pt x="45" y="58"/>
                  <a:pt x="45" y="58"/>
                </a:cubicBezTo>
                <a:cubicBezTo>
                  <a:pt x="44" y="57"/>
                  <a:pt x="44" y="58"/>
                  <a:pt x="43" y="57"/>
                </a:cubicBezTo>
                <a:cubicBezTo>
                  <a:pt x="43" y="56"/>
                  <a:pt x="42" y="55"/>
                  <a:pt x="42" y="55"/>
                </a:cubicBezTo>
                <a:cubicBezTo>
                  <a:pt x="41" y="53"/>
                  <a:pt x="41" y="53"/>
                  <a:pt x="41" y="53"/>
                </a:cubicBezTo>
                <a:cubicBezTo>
                  <a:pt x="41" y="53"/>
                  <a:pt x="41" y="53"/>
                  <a:pt x="41" y="54"/>
                </a:cubicBezTo>
                <a:cubicBezTo>
                  <a:pt x="40" y="55"/>
                  <a:pt x="39" y="55"/>
                  <a:pt x="39" y="55"/>
                </a:cubicBezTo>
                <a:cubicBezTo>
                  <a:pt x="39" y="56"/>
                  <a:pt x="38" y="57"/>
                  <a:pt x="38" y="57"/>
                </a:cubicBezTo>
                <a:cubicBezTo>
                  <a:pt x="38" y="57"/>
                  <a:pt x="37" y="58"/>
                  <a:pt x="37" y="59"/>
                </a:cubicBezTo>
                <a:cubicBezTo>
                  <a:pt x="38" y="59"/>
                  <a:pt x="38" y="59"/>
                  <a:pt x="38" y="60"/>
                </a:cubicBezTo>
                <a:cubicBezTo>
                  <a:pt x="38" y="60"/>
                  <a:pt x="37" y="61"/>
                  <a:pt x="37" y="61"/>
                </a:cubicBezTo>
                <a:cubicBezTo>
                  <a:pt x="36" y="62"/>
                  <a:pt x="36" y="62"/>
                  <a:pt x="35" y="62"/>
                </a:cubicBezTo>
                <a:cubicBezTo>
                  <a:pt x="35" y="63"/>
                  <a:pt x="33" y="64"/>
                  <a:pt x="33" y="64"/>
                </a:cubicBezTo>
                <a:cubicBezTo>
                  <a:pt x="31" y="64"/>
                  <a:pt x="31" y="64"/>
                  <a:pt x="31" y="64"/>
                </a:cubicBezTo>
                <a:cubicBezTo>
                  <a:pt x="28" y="63"/>
                  <a:pt x="28" y="63"/>
                  <a:pt x="28" y="63"/>
                </a:cubicBezTo>
                <a:cubicBezTo>
                  <a:pt x="26" y="65"/>
                  <a:pt x="26" y="65"/>
                  <a:pt x="26" y="65"/>
                </a:cubicBezTo>
                <a:cubicBezTo>
                  <a:pt x="26" y="65"/>
                  <a:pt x="25" y="65"/>
                  <a:pt x="25" y="65"/>
                </a:cubicBezTo>
                <a:cubicBezTo>
                  <a:pt x="24" y="65"/>
                  <a:pt x="23" y="65"/>
                  <a:pt x="23" y="65"/>
                </a:cubicBezTo>
                <a:cubicBezTo>
                  <a:pt x="23" y="65"/>
                  <a:pt x="22" y="64"/>
                  <a:pt x="21" y="64"/>
                </a:cubicBezTo>
                <a:cubicBezTo>
                  <a:pt x="21" y="64"/>
                  <a:pt x="20" y="64"/>
                  <a:pt x="20" y="64"/>
                </a:cubicBezTo>
                <a:cubicBezTo>
                  <a:pt x="19" y="64"/>
                  <a:pt x="18" y="64"/>
                  <a:pt x="18" y="64"/>
                </a:cubicBezTo>
                <a:cubicBezTo>
                  <a:pt x="18" y="65"/>
                  <a:pt x="18" y="65"/>
                  <a:pt x="18" y="65"/>
                </a:cubicBezTo>
                <a:cubicBezTo>
                  <a:pt x="18" y="65"/>
                  <a:pt x="19" y="65"/>
                  <a:pt x="19" y="65"/>
                </a:cubicBezTo>
                <a:cubicBezTo>
                  <a:pt x="19" y="66"/>
                  <a:pt x="19" y="67"/>
                  <a:pt x="19" y="67"/>
                </a:cubicBezTo>
                <a:cubicBezTo>
                  <a:pt x="19" y="67"/>
                  <a:pt x="18" y="67"/>
                  <a:pt x="18" y="67"/>
                </a:cubicBezTo>
                <a:cubicBezTo>
                  <a:pt x="18" y="68"/>
                  <a:pt x="16" y="68"/>
                  <a:pt x="16" y="68"/>
                </a:cubicBezTo>
                <a:cubicBezTo>
                  <a:pt x="16" y="68"/>
                  <a:pt x="16" y="69"/>
                  <a:pt x="16" y="69"/>
                </a:cubicBezTo>
                <a:cubicBezTo>
                  <a:pt x="16" y="69"/>
                  <a:pt x="16" y="69"/>
                  <a:pt x="15" y="69"/>
                </a:cubicBezTo>
                <a:cubicBezTo>
                  <a:pt x="14" y="69"/>
                  <a:pt x="14" y="69"/>
                  <a:pt x="13" y="69"/>
                </a:cubicBezTo>
                <a:cubicBezTo>
                  <a:pt x="13" y="68"/>
                  <a:pt x="12" y="68"/>
                  <a:pt x="11" y="68"/>
                </a:cubicBezTo>
                <a:cubicBezTo>
                  <a:pt x="11" y="68"/>
                  <a:pt x="8" y="67"/>
                  <a:pt x="8" y="67"/>
                </a:cubicBezTo>
                <a:cubicBezTo>
                  <a:pt x="8" y="67"/>
                  <a:pt x="7" y="68"/>
                  <a:pt x="7" y="68"/>
                </a:cubicBezTo>
                <a:cubicBezTo>
                  <a:pt x="6" y="68"/>
                  <a:pt x="5" y="68"/>
                  <a:pt x="4" y="67"/>
                </a:cubicBezTo>
                <a:cubicBezTo>
                  <a:pt x="4" y="67"/>
                  <a:pt x="3" y="67"/>
                  <a:pt x="3" y="67"/>
                </a:cubicBezTo>
                <a:cubicBezTo>
                  <a:pt x="3" y="67"/>
                  <a:pt x="3" y="67"/>
                  <a:pt x="3" y="67"/>
                </a:cubicBezTo>
                <a:cubicBezTo>
                  <a:pt x="3" y="67"/>
                  <a:pt x="3" y="67"/>
                  <a:pt x="3" y="67"/>
                </a:cubicBezTo>
                <a:cubicBezTo>
                  <a:pt x="3" y="67"/>
                  <a:pt x="3" y="67"/>
                  <a:pt x="3" y="67"/>
                </a:cubicBezTo>
                <a:cubicBezTo>
                  <a:pt x="3" y="67"/>
                  <a:pt x="3" y="67"/>
                  <a:pt x="3" y="67"/>
                </a:cubicBezTo>
                <a:cubicBezTo>
                  <a:pt x="3" y="67"/>
                  <a:pt x="3" y="67"/>
                  <a:pt x="3" y="67"/>
                </a:cubicBezTo>
                <a:cubicBezTo>
                  <a:pt x="3" y="67"/>
                  <a:pt x="3" y="67"/>
                  <a:pt x="3" y="67"/>
                </a:cubicBezTo>
                <a:cubicBezTo>
                  <a:pt x="3" y="67"/>
                  <a:pt x="3" y="67"/>
                  <a:pt x="3" y="67"/>
                </a:cubicBezTo>
                <a:cubicBezTo>
                  <a:pt x="3" y="67"/>
                  <a:pt x="3" y="67"/>
                  <a:pt x="3" y="67"/>
                </a:cubicBezTo>
                <a:cubicBezTo>
                  <a:pt x="3" y="67"/>
                  <a:pt x="3" y="67"/>
                  <a:pt x="3" y="67"/>
                </a:cubicBezTo>
                <a:cubicBezTo>
                  <a:pt x="3" y="67"/>
                  <a:pt x="3" y="67"/>
                  <a:pt x="3" y="67"/>
                </a:cubicBezTo>
                <a:cubicBezTo>
                  <a:pt x="3" y="67"/>
                  <a:pt x="3" y="67"/>
                  <a:pt x="3" y="67"/>
                </a:cubicBezTo>
                <a:cubicBezTo>
                  <a:pt x="3" y="67"/>
                  <a:pt x="3" y="67"/>
                  <a:pt x="3" y="67"/>
                </a:cubicBezTo>
                <a:cubicBezTo>
                  <a:pt x="3" y="67"/>
                  <a:pt x="3" y="67"/>
                  <a:pt x="3" y="67"/>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5"/>
                  <a:pt x="3" y="65"/>
                  <a:pt x="3" y="65"/>
                </a:cubicBezTo>
                <a:cubicBezTo>
                  <a:pt x="0" y="67"/>
                  <a:pt x="0" y="67"/>
                  <a:pt x="0" y="67"/>
                </a:cubicBezTo>
                <a:cubicBezTo>
                  <a:pt x="2" y="71"/>
                  <a:pt x="2" y="71"/>
                  <a:pt x="2" y="71"/>
                </a:cubicBezTo>
                <a:cubicBezTo>
                  <a:pt x="1" y="72"/>
                  <a:pt x="1" y="72"/>
                  <a:pt x="1" y="72"/>
                </a:cubicBezTo>
                <a:cubicBezTo>
                  <a:pt x="1" y="72"/>
                  <a:pt x="2" y="73"/>
                  <a:pt x="2" y="73"/>
                </a:cubicBezTo>
                <a:cubicBezTo>
                  <a:pt x="2" y="74"/>
                  <a:pt x="3" y="74"/>
                  <a:pt x="3" y="75"/>
                </a:cubicBezTo>
                <a:cubicBezTo>
                  <a:pt x="3" y="76"/>
                  <a:pt x="3" y="77"/>
                  <a:pt x="3" y="77"/>
                </a:cubicBezTo>
                <a:cubicBezTo>
                  <a:pt x="4" y="77"/>
                  <a:pt x="4" y="77"/>
                  <a:pt x="4" y="77"/>
                </a:cubicBezTo>
                <a:cubicBezTo>
                  <a:pt x="5" y="79"/>
                  <a:pt x="5" y="79"/>
                  <a:pt x="5" y="79"/>
                </a:cubicBezTo>
                <a:cubicBezTo>
                  <a:pt x="5" y="80"/>
                  <a:pt x="5" y="80"/>
                  <a:pt x="5" y="80"/>
                </a:cubicBezTo>
                <a:cubicBezTo>
                  <a:pt x="5" y="82"/>
                  <a:pt x="5" y="82"/>
                  <a:pt x="5" y="82"/>
                </a:cubicBezTo>
                <a:cubicBezTo>
                  <a:pt x="5" y="82"/>
                  <a:pt x="6" y="83"/>
                  <a:pt x="6" y="84"/>
                </a:cubicBezTo>
                <a:cubicBezTo>
                  <a:pt x="6" y="84"/>
                  <a:pt x="6" y="85"/>
                  <a:pt x="6" y="86"/>
                </a:cubicBezTo>
                <a:cubicBezTo>
                  <a:pt x="6" y="86"/>
                  <a:pt x="8" y="88"/>
                  <a:pt x="8" y="88"/>
                </a:cubicBezTo>
                <a:cubicBezTo>
                  <a:pt x="8" y="90"/>
                  <a:pt x="8" y="90"/>
                  <a:pt x="8" y="90"/>
                </a:cubicBezTo>
                <a:cubicBezTo>
                  <a:pt x="8" y="90"/>
                  <a:pt x="9" y="91"/>
                  <a:pt x="10" y="92"/>
                </a:cubicBezTo>
                <a:cubicBezTo>
                  <a:pt x="10" y="92"/>
                  <a:pt x="11" y="93"/>
                  <a:pt x="11" y="93"/>
                </a:cubicBezTo>
                <a:cubicBezTo>
                  <a:pt x="12" y="95"/>
                  <a:pt x="12" y="95"/>
                  <a:pt x="12" y="95"/>
                </a:cubicBezTo>
                <a:cubicBezTo>
                  <a:pt x="13" y="97"/>
                  <a:pt x="13" y="97"/>
                  <a:pt x="13" y="97"/>
                </a:cubicBezTo>
                <a:cubicBezTo>
                  <a:pt x="14" y="98"/>
                  <a:pt x="14" y="98"/>
                  <a:pt x="14" y="98"/>
                </a:cubicBezTo>
                <a:cubicBezTo>
                  <a:pt x="15" y="100"/>
                  <a:pt x="15" y="100"/>
                  <a:pt x="15" y="100"/>
                </a:cubicBezTo>
                <a:cubicBezTo>
                  <a:pt x="16" y="101"/>
                  <a:pt x="16" y="101"/>
                  <a:pt x="16" y="101"/>
                </a:cubicBezTo>
                <a:cubicBezTo>
                  <a:pt x="17" y="102"/>
                  <a:pt x="17" y="102"/>
                  <a:pt x="17" y="102"/>
                </a:cubicBezTo>
                <a:cubicBezTo>
                  <a:pt x="17" y="102"/>
                  <a:pt x="17" y="103"/>
                  <a:pt x="18" y="103"/>
                </a:cubicBezTo>
                <a:cubicBezTo>
                  <a:pt x="19" y="103"/>
                  <a:pt x="20" y="103"/>
                  <a:pt x="20" y="103"/>
                </a:cubicBezTo>
                <a:cubicBezTo>
                  <a:pt x="21" y="103"/>
                  <a:pt x="21" y="104"/>
                  <a:pt x="22" y="101"/>
                </a:cubicBezTo>
                <a:cubicBezTo>
                  <a:pt x="22" y="99"/>
                  <a:pt x="22" y="98"/>
                  <a:pt x="22" y="98"/>
                </a:cubicBezTo>
                <a:cubicBezTo>
                  <a:pt x="22" y="98"/>
                  <a:pt x="23" y="98"/>
                  <a:pt x="23" y="97"/>
                </a:cubicBezTo>
                <a:cubicBezTo>
                  <a:pt x="24" y="97"/>
                  <a:pt x="25" y="97"/>
                  <a:pt x="25" y="96"/>
                </a:cubicBezTo>
                <a:cubicBezTo>
                  <a:pt x="25" y="94"/>
                  <a:pt x="23" y="93"/>
                  <a:pt x="23" y="93"/>
                </a:cubicBezTo>
                <a:cubicBezTo>
                  <a:pt x="23" y="93"/>
                  <a:pt x="25" y="92"/>
                  <a:pt x="26" y="93"/>
                </a:cubicBezTo>
                <a:cubicBezTo>
                  <a:pt x="26" y="94"/>
                  <a:pt x="26" y="95"/>
                  <a:pt x="27" y="94"/>
                </a:cubicBezTo>
                <a:cubicBezTo>
                  <a:pt x="28" y="92"/>
                  <a:pt x="28" y="92"/>
                  <a:pt x="28" y="92"/>
                </a:cubicBezTo>
                <a:cubicBezTo>
                  <a:pt x="27" y="91"/>
                  <a:pt x="27" y="90"/>
                  <a:pt x="27" y="89"/>
                </a:cubicBezTo>
                <a:cubicBezTo>
                  <a:pt x="27" y="89"/>
                  <a:pt x="28" y="88"/>
                  <a:pt x="28" y="87"/>
                </a:cubicBezTo>
                <a:cubicBezTo>
                  <a:pt x="29" y="86"/>
                  <a:pt x="29" y="85"/>
                  <a:pt x="29" y="84"/>
                </a:cubicBezTo>
                <a:cubicBezTo>
                  <a:pt x="29" y="82"/>
                  <a:pt x="29" y="83"/>
                  <a:pt x="30" y="81"/>
                </a:cubicBezTo>
                <a:cubicBezTo>
                  <a:pt x="30" y="80"/>
                  <a:pt x="30" y="81"/>
                  <a:pt x="30" y="77"/>
                </a:cubicBezTo>
                <a:cubicBezTo>
                  <a:pt x="31" y="74"/>
                  <a:pt x="31" y="73"/>
                  <a:pt x="32" y="73"/>
                </a:cubicBezTo>
                <a:cubicBezTo>
                  <a:pt x="32" y="73"/>
                  <a:pt x="40" y="76"/>
                  <a:pt x="40" y="76"/>
                </a:cubicBezTo>
                <a:cubicBezTo>
                  <a:pt x="40" y="76"/>
                  <a:pt x="41" y="78"/>
                  <a:pt x="41" y="78"/>
                </a:cubicBezTo>
                <a:cubicBezTo>
                  <a:pt x="41" y="79"/>
                  <a:pt x="41" y="80"/>
                  <a:pt x="41" y="80"/>
                </a:cubicBezTo>
                <a:cubicBezTo>
                  <a:pt x="41" y="81"/>
                  <a:pt x="40" y="83"/>
                  <a:pt x="40" y="83"/>
                </a:cubicBezTo>
                <a:cubicBezTo>
                  <a:pt x="40" y="84"/>
                  <a:pt x="40" y="84"/>
                  <a:pt x="40" y="84"/>
                </a:cubicBezTo>
                <a:cubicBezTo>
                  <a:pt x="40" y="84"/>
                  <a:pt x="38" y="84"/>
                  <a:pt x="38" y="86"/>
                </a:cubicBezTo>
                <a:cubicBezTo>
                  <a:pt x="37" y="87"/>
                  <a:pt x="37" y="87"/>
                  <a:pt x="38" y="88"/>
                </a:cubicBezTo>
                <a:cubicBezTo>
                  <a:pt x="39" y="89"/>
                  <a:pt x="40" y="90"/>
                  <a:pt x="40" y="90"/>
                </a:cubicBezTo>
                <a:cubicBezTo>
                  <a:pt x="41" y="90"/>
                  <a:pt x="42" y="89"/>
                  <a:pt x="43" y="89"/>
                </a:cubicBezTo>
                <a:cubicBezTo>
                  <a:pt x="43" y="89"/>
                  <a:pt x="44" y="89"/>
                  <a:pt x="44" y="89"/>
                </a:cubicBezTo>
                <a:cubicBezTo>
                  <a:pt x="44" y="90"/>
                  <a:pt x="44" y="91"/>
                  <a:pt x="45" y="92"/>
                </a:cubicBezTo>
                <a:cubicBezTo>
                  <a:pt x="46" y="92"/>
                  <a:pt x="47" y="93"/>
                  <a:pt x="47" y="93"/>
                </a:cubicBezTo>
                <a:cubicBezTo>
                  <a:pt x="48" y="93"/>
                  <a:pt x="49" y="93"/>
                  <a:pt x="49" y="93"/>
                </a:cubicBezTo>
                <a:cubicBezTo>
                  <a:pt x="49" y="93"/>
                  <a:pt x="50" y="92"/>
                  <a:pt x="51" y="92"/>
                </a:cubicBezTo>
                <a:cubicBezTo>
                  <a:pt x="51" y="92"/>
                  <a:pt x="54" y="95"/>
                  <a:pt x="52" y="91"/>
                </a:cubicBezTo>
                <a:cubicBezTo>
                  <a:pt x="49" y="88"/>
                  <a:pt x="49" y="88"/>
                  <a:pt x="49" y="87"/>
                </a:cubicBezTo>
                <a:cubicBezTo>
                  <a:pt x="48" y="87"/>
                  <a:pt x="47" y="86"/>
                  <a:pt x="47" y="86"/>
                </a:cubicBezTo>
                <a:cubicBezTo>
                  <a:pt x="46" y="86"/>
                  <a:pt x="46" y="86"/>
                  <a:pt x="46" y="86"/>
                </a:cubicBezTo>
                <a:cubicBezTo>
                  <a:pt x="46" y="86"/>
                  <a:pt x="46" y="85"/>
                  <a:pt x="46" y="84"/>
                </a:cubicBezTo>
                <a:cubicBezTo>
                  <a:pt x="47" y="83"/>
                  <a:pt x="47" y="83"/>
                  <a:pt x="48" y="83"/>
                </a:cubicBezTo>
                <a:cubicBezTo>
                  <a:pt x="49" y="83"/>
                  <a:pt x="49" y="82"/>
                  <a:pt x="51" y="84"/>
                </a:cubicBezTo>
                <a:cubicBezTo>
                  <a:pt x="52" y="85"/>
                  <a:pt x="52" y="85"/>
                  <a:pt x="52" y="86"/>
                </a:cubicBezTo>
                <a:cubicBezTo>
                  <a:pt x="53" y="88"/>
                  <a:pt x="54" y="89"/>
                  <a:pt x="55" y="90"/>
                </a:cubicBezTo>
                <a:cubicBezTo>
                  <a:pt x="55" y="90"/>
                  <a:pt x="56" y="90"/>
                  <a:pt x="56" y="92"/>
                </a:cubicBezTo>
                <a:cubicBezTo>
                  <a:pt x="56" y="94"/>
                  <a:pt x="56" y="96"/>
                  <a:pt x="56" y="97"/>
                </a:cubicBezTo>
                <a:cubicBezTo>
                  <a:pt x="56" y="97"/>
                  <a:pt x="56" y="101"/>
                  <a:pt x="56" y="101"/>
                </a:cubicBezTo>
                <a:cubicBezTo>
                  <a:pt x="56" y="101"/>
                  <a:pt x="56" y="103"/>
                  <a:pt x="56" y="104"/>
                </a:cubicBezTo>
                <a:cubicBezTo>
                  <a:pt x="56" y="105"/>
                  <a:pt x="61" y="112"/>
                  <a:pt x="61" y="112"/>
                </a:cubicBezTo>
                <a:cubicBezTo>
                  <a:pt x="61" y="112"/>
                  <a:pt x="63" y="115"/>
                  <a:pt x="64" y="115"/>
                </a:cubicBezTo>
                <a:cubicBezTo>
                  <a:pt x="64" y="115"/>
                  <a:pt x="65" y="118"/>
                  <a:pt x="66" y="119"/>
                </a:cubicBezTo>
                <a:cubicBezTo>
                  <a:pt x="68" y="119"/>
                  <a:pt x="72" y="121"/>
                  <a:pt x="72" y="121"/>
                </a:cubicBezTo>
                <a:cubicBezTo>
                  <a:pt x="79" y="125"/>
                  <a:pt x="79" y="125"/>
                  <a:pt x="79" y="125"/>
                </a:cubicBezTo>
                <a:cubicBezTo>
                  <a:pt x="79" y="125"/>
                  <a:pt x="81" y="128"/>
                  <a:pt x="82" y="128"/>
                </a:cubicBezTo>
                <a:cubicBezTo>
                  <a:pt x="82" y="128"/>
                  <a:pt x="87" y="128"/>
                  <a:pt x="83" y="128"/>
                </a:cubicBezTo>
                <a:cubicBezTo>
                  <a:pt x="80" y="128"/>
                  <a:pt x="76" y="126"/>
                  <a:pt x="76" y="126"/>
                </a:cubicBezTo>
                <a:cubicBezTo>
                  <a:pt x="76" y="126"/>
                  <a:pt x="75" y="124"/>
                  <a:pt x="75" y="124"/>
                </a:cubicBezTo>
                <a:cubicBezTo>
                  <a:pt x="74" y="124"/>
                  <a:pt x="70" y="123"/>
                  <a:pt x="69" y="122"/>
                </a:cubicBezTo>
                <a:cubicBezTo>
                  <a:pt x="69" y="122"/>
                  <a:pt x="68" y="121"/>
                  <a:pt x="67" y="120"/>
                </a:cubicBezTo>
                <a:cubicBezTo>
                  <a:pt x="66" y="118"/>
                  <a:pt x="64" y="117"/>
                  <a:pt x="64" y="117"/>
                </a:cubicBezTo>
                <a:cubicBezTo>
                  <a:pt x="64" y="117"/>
                  <a:pt x="63" y="116"/>
                  <a:pt x="62" y="114"/>
                </a:cubicBezTo>
                <a:cubicBezTo>
                  <a:pt x="61" y="113"/>
                  <a:pt x="61" y="113"/>
                  <a:pt x="61" y="112"/>
                </a:cubicBezTo>
                <a:cubicBezTo>
                  <a:pt x="60" y="112"/>
                  <a:pt x="61" y="112"/>
                  <a:pt x="59" y="111"/>
                </a:cubicBezTo>
                <a:cubicBezTo>
                  <a:pt x="57" y="110"/>
                  <a:pt x="56" y="109"/>
                  <a:pt x="56" y="109"/>
                </a:cubicBezTo>
                <a:cubicBezTo>
                  <a:pt x="55" y="109"/>
                  <a:pt x="53" y="108"/>
                  <a:pt x="53" y="108"/>
                </a:cubicBezTo>
                <a:cubicBezTo>
                  <a:pt x="53" y="108"/>
                  <a:pt x="51" y="106"/>
                  <a:pt x="51" y="106"/>
                </a:cubicBezTo>
                <a:cubicBezTo>
                  <a:pt x="51" y="106"/>
                  <a:pt x="50" y="108"/>
                  <a:pt x="52" y="109"/>
                </a:cubicBezTo>
                <a:cubicBezTo>
                  <a:pt x="53" y="109"/>
                  <a:pt x="55" y="111"/>
                  <a:pt x="55" y="111"/>
                </a:cubicBezTo>
                <a:cubicBezTo>
                  <a:pt x="55" y="111"/>
                  <a:pt x="57" y="112"/>
                  <a:pt x="57" y="112"/>
                </a:cubicBezTo>
                <a:cubicBezTo>
                  <a:pt x="57" y="112"/>
                  <a:pt x="57" y="114"/>
                  <a:pt x="57" y="114"/>
                </a:cubicBezTo>
                <a:cubicBezTo>
                  <a:pt x="57" y="114"/>
                  <a:pt x="54" y="113"/>
                  <a:pt x="57" y="114"/>
                </a:cubicBezTo>
                <a:cubicBezTo>
                  <a:pt x="59" y="115"/>
                  <a:pt x="61" y="115"/>
                  <a:pt x="61" y="115"/>
                </a:cubicBezTo>
                <a:cubicBezTo>
                  <a:pt x="61" y="115"/>
                  <a:pt x="59" y="116"/>
                  <a:pt x="58" y="116"/>
                </a:cubicBezTo>
                <a:cubicBezTo>
                  <a:pt x="58" y="117"/>
                  <a:pt x="60" y="120"/>
                  <a:pt x="60" y="119"/>
                </a:cubicBezTo>
                <a:cubicBezTo>
                  <a:pt x="61" y="119"/>
                  <a:pt x="62" y="120"/>
                  <a:pt x="63" y="120"/>
                </a:cubicBezTo>
                <a:cubicBezTo>
                  <a:pt x="63" y="120"/>
                  <a:pt x="65" y="120"/>
                  <a:pt x="65" y="121"/>
                </a:cubicBezTo>
                <a:cubicBezTo>
                  <a:pt x="66" y="121"/>
                  <a:pt x="66" y="121"/>
                  <a:pt x="66" y="122"/>
                </a:cubicBezTo>
                <a:cubicBezTo>
                  <a:pt x="65" y="122"/>
                  <a:pt x="66" y="124"/>
                  <a:pt x="66" y="124"/>
                </a:cubicBezTo>
                <a:cubicBezTo>
                  <a:pt x="68" y="125"/>
                  <a:pt x="68" y="125"/>
                  <a:pt x="68" y="125"/>
                </a:cubicBezTo>
                <a:cubicBezTo>
                  <a:pt x="68" y="125"/>
                  <a:pt x="65" y="125"/>
                  <a:pt x="65" y="124"/>
                </a:cubicBezTo>
                <a:cubicBezTo>
                  <a:pt x="64" y="124"/>
                  <a:pt x="64" y="123"/>
                  <a:pt x="63" y="124"/>
                </a:cubicBezTo>
                <a:cubicBezTo>
                  <a:pt x="62" y="125"/>
                  <a:pt x="62" y="125"/>
                  <a:pt x="62" y="126"/>
                </a:cubicBezTo>
                <a:cubicBezTo>
                  <a:pt x="63" y="127"/>
                  <a:pt x="64" y="128"/>
                  <a:pt x="65" y="127"/>
                </a:cubicBezTo>
                <a:cubicBezTo>
                  <a:pt x="65" y="127"/>
                  <a:pt x="65" y="127"/>
                  <a:pt x="66" y="126"/>
                </a:cubicBezTo>
                <a:cubicBezTo>
                  <a:pt x="66" y="126"/>
                  <a:pt x="66" y="126"/>
                  <a:pt x="67" y="126"/>
                </a:cubicBezTo>
                <a:cubicBezTo>
                  <a:pt x="67" y="126"/>
                  <a:pt x="68" y="126"/>
                  <a:pt x="68" y="126"/>
                </a:cubicBezTo>
                <a:cubicBezTo>
                  <a:pt x="69" y="125"/>
                  <a:pt x="69" y="125"/>
                  <a:pt x="69" y="125"/>
                </a:cubicBezTo>
                <a:cubicBezTo>
                  <a:pt x="69" y="125"/>
                  <a:pt x="69" y="125"/>
                  <a:pt x="69" y="126"/>
                </a:cubicBezTo>
                <a:cubicBezTo>
                  <a:pt x="69" y="126"/>
                  <a:pt x="70" y="126"/>
                  <a:pt x="69" y="127"/>
                </a:cubicBezTo>
                <a:cubicBezTo>
                  <a:pt x="69" y="128"/>
                  <a:pt x="68" y="128"/>
                  <a:pt x="68" y="128"/>
                </a:cubicBezTo>
                <a:cubicBezTo>
                  <a:pt x="68" y="129"/>
                  <a:pt x="67" y="128"/>
                  <a:pt x="68" y="130"/>
                </a:cubicBezTo>
                <a:cubicBezTo>
                  <a:pt x="68" y="131"/>
                  <a:pt x="68" y="132"/>
                  <a:pt x="68" y="132"/>
                </a:cubicBezTo>
                <a:cubicBezTo>
                  <a:pt x="68" y="132"/>
                  <a:pt x="69" y="132"/>
                  <a:pt x="69" y="132"/>
                </a:cubicBezTo>
                <a:cubicBezTo>
                  <a:pt x="70" y="133"/>
                  <a:pt x="70" y="134"/>
                  <a:pt x="70" y="135"/>
                </a:cubicBezTo>
                <a:cubicBezTo>
                  <a:pt x="71" y="135"/>
                  <a:pt x="73" y="138"/>
                  <a:pt x="73" y="138"/>
                </a:cubicBezTo>
                <a:cubicBezTo>
                  <a:pt x="73" y="138"/>
                  <a:pt x="76" y="140"/>
                  <a:pt x="76" y="140"/>
                </a:cubicBezTo>
                <a:cubicBezTo>
                  <a:pt x="76" y="140"/>
                  <a:pt x="77" y="141"/>
                  <a:pt x="77" y="141"/>
                </a:cubicBezTo>
                <a:cubicBezTo>
                  <a:pt x="77" y="141"/>
                  <a:pt x="77" y="142"/>
                  <a:pt x="76" y="141"/>
                </a:cubicBezTo>
                <a:cubicBezTo>
                  <a:pt x="75" y="140"/>
                  <a:pt x="73" y="139"/>
                  <a:pt x="73" y="139"/>
                </a:cubicBezTo>
                <a:cubicBezTo>
                  <a:pt x="73" y="141"/>
                  <a:pt x="73" y="141"/>
                  <a:pt x="73" y="141"/>
                </a:cubicBezTo>
                <a:cubicBezTo>
                  <a:pt x="73" y="141"/>
                  <a:pt x="74" y="142"/>
                  <a:pt x="75" y="142"/>
                </a:cubicBezTo>
                <a:cubicBezTo>
                  <a:pt x="75" y="143"/>
                  <a:pt x="75" y="143"/>
                  <a:pt x="76" y="144"/>
                </a:cubicBezTo>
                <a:cubicBezTo>
                  <a:pt x="77" y="144"/>
                  <a:pt x="78" y="144"/>
                  <a:pt x="79" y="144"/>
                </a:cubicBezTo>
                <a:cubicBezTo>
                  <a:pt x="79" y="145"/>
                  <a:pt x="79" y="143"/>
                  <a:pt x="79" y="143"/>
                </a:cubicBezTo>
                <a:cubicBezTo>
                  <a:pt x="79" y="143"/>
                  <a:pt x="80" y="143"/>
                  <a:pt x="80" y="143"/>
                </a:cubicBezTo>
                <a:cubicBezTo>
                  <a:pt x="80" y="144"/>
                  <a:pt x="81" y="145"/>
                  <a:pt x="80" y="146"/>
                </a:cubicBezTo>
                <a:cubicBezTo>
                  <a:pt x="80" y="146"/>
                  <a:pt x="80" y="147"/>
                  <a:pt x="79" y="146"/>
                </a:cubicBezTo>
                <a:cubicBezTo>
                  <a:pt x="78" y="146"/>
                  <a:pt x="77" y="145"/>
                  <a:pt x="76" y="145"/>
                </a:cubicBezTo>
                <a:cubicBezTo>
                  <a:pt x="76" y="145"/>
                  <a:pt x="75" y="144"/>
                  <a:pt x="74" y="145"/>
                </a:cubicBezTo>
                <a:cubicBezTo>
                  <a:pt x="74" y="145"/>
                  <a:pt x="72" y="144"/>
                  <a:pt x="72" y="145"/>
                </a:cubicBezTo>
                <a:cubicBezTo>
                  <a:pt x="72" y="146"/>
                  <a:pt x="72" y="147"/>
                  <a:pt x="72" y="147"/>
                </a:cubicBezTo>
                <a:cubicBezTo>
                  <a:pt x="72" y="147"/>
                  <a:pt x="71" y="143"/>
                  <a:pt x="70" y="143"/>
                </a:cubicBezTo>
                <a:cubicBezTo>
                  <a:pt x="69" y="143"/>
                  <a:pt x="67" y="142"/>
                  <a:pt x="67" y="142"/>
                </a:cubicBezTo>
                <a:cubicBezTo>
                  <a:pt x="66" y="140"/>
                  <a:pt x="66" y="140"/>
                  <a:pt x="66" y="140"/>
                </a:cubicBezTo>
                <a:cubicBezTo>
                  <a:pt x="66" y="140"/>
                  <a:pt x="67" y="140"/>
                  <a:pt x="67" y="140"/>
                </a:cubicBezTo>
                <a:cubicBezTo>
                  <a:pt x="68" y="141"/>
                  <a:pt x="67" y="141"/>
                  <a:pt x="68" y="141"/>
                </a:cubicBezTo>
                <a:cubicBezTo>
                  <a:pt x="69" y="141"/>
                  <a:pt x="67" y="139"/>
                  <a:pt x="69" y="139"/>
                </a:cubicBezTo>
                <a:cubicBezTo>
                  <a:pt x="71" y="139"/>
                  <a:pt x="71" y="139"/>
                  <a:pt x="71" y="139"/>
                </a:cubicBezTo>
                <a:cubicBezTo>
                  <a:pt x="71" y="138"/>
                  <a:pt x="73" y="138"/>
                  <a:pt x="71" y="137"/>
                </a:cubicBezTo>
                <a:cubicBezTo>
                  <a:pt x="69" y="136"/>
                  <a:pt x="69" y="136"/>
                  <a:pt x="69" y="136"/>
                </a:cubicBezTo>
                <a:cubicBezTo>
                  <a:pt x="68" y="136"/>
                  <a:pt x="68" y="136"/>
                  <a:pt x="68" y="135"/>
                </a:cubicBezTo>
                <a:cubicBezTo>
                  <a:pt x="67" y="134"/>
                  <a:pt x="67" y="133"/>
                  <a:pt x="66" y="133"/>
                </a:cubicBezTo>
                <a:cubicBezTo>
                  <a:pt x="66" y="133"/>
                  <a:pt x="63" y="133"/>
                  <a:pt x="63" y="133"/>
                </a:cubicBezTo>
                <a:cubicBezTo>
                  <a:pt x="63" y="133"/>
                  <a:pt x="62" y="132"/>
                  <a:pt x="61" y="132"/>
                </a:cubicBezTo>
                <a:cubicBezTo>
                  <a:pt x="60" y="132"/>
                  <a:pt x="58" y="130"/>
                  <a:pt x="58" y="130"/>
                </a:cubicBezTo>
                <a:cubicBezTo>
                  <a:pt x="57" y="129"/>
                  <a:pt x="54" y="128"/>
                  <a:pt x="54" y="128"/>
                </a:cubicBezTo>
                <a:cubicBezTo>
                  <a:pt x="54" y="128"/>
                  <a:pt x="53" y="127"/>
                  <a:pt x="52" y="127"/>
                </a:cubicBezTo>
                <a:cubicBezTo>
                  <a:pt x="51" y="127"/>
                  <a:pt x="51" y="127"/>
                  <a:pt x="50" y="127"/>
                </a:cubicBezTo>
                <a:cubicBezTo>
                  <a:pt x="49" y="126"/>
                  <a:pt x="48" y="125"/>
                  <a:pt x="48" y="125"/>
                </a:cubicBezTo>
                <a:cubicBezTo>
                  <a:pt x="47" y="124"/>
                  <a:pt x="46" y="124"/>
                  <a:pt x="46" y="124"/>
                </a:cubicBezTo>
                <a:cubicBezTo>
                  <a:pt x="47" y="125"/>
                  <a:pt x="46" y="125"/>
                  <a:pt x="48" y="126"/>
                </a:cubicBezTo>
                <a:cubicBezTo>
                  <a:pt x="49" y="127"/>
                  <a:pt x="50" y="127"/>
                  <a:pt x="50" y="127"/>
                </a:cubicBezTo>
                <a:cubicBezTo>
                  <a:pt x="50" y="127"/>
                  <a:pt x="51" y="128"/>
                  <a:pt x="51" y="128"/>
                </a:cubicBezTo>
                <a:cubicBezTo>
                  <a:pt x="51" y="129"/>
                  <a:pt x="52" y="128"/>
                  <a:pt x="53" y="128"/>
                </a:cubicBezTo>
                <a:cubicBezTo>
                  <a:pt x="53" y="129"/>
                  <a:pt x="54" y="129"/>
                  <a:pt x="54" y="130"/>
                </a:cubicBezTo>
                <a:cubicBezTo>
                  <a:pt x="54" y="130"/>
                  <a:pt x="57" y="130"/>
                  <a:pt x="57" y="131"/>
                </a:cubicBezTo>
                <a:cubicBezTo>
                  <a:pt x="57" y="132"/>
                  <a:pt x="58" y="133"/>
                  <a:pt x="57" y="133"/>
                </a:cubicBezTo>
                <a:cubicBezTo>
                  <a:pt x="57" y="133"/>
                  <a:pt x="56" y="134"/>
                  <a:pt x="56" y="134"/>
                </a:cubicBezTo>
                <a:cubicBezTo>
                  <a:pt x="57" y="134"/>
                  <a:pt x="58" y="135"/>
                  <a:pt x="59" y="135"/>
                </a:cubicBezTo>
                <a:cubicBezTo>
                  <a:pt x="60" y="135"/>
                  <a:pt x="59" y="135"/>
                  <a:pt x="61" y="136"/>
                </a:cubicBezTo>
                <a:cubicBezTo>
                  <a:pt x="63" y="136"/>
                  <a:pt x="63" y="138"/>
                  <a:pt x="63" y="138"/>
                </a:cubicBezTo>
                <a:cubicBezTo>
                  <a:pt x="63" y="139"/>
                  <a:pt x="65" y="140"/>
                  <a:pt x="65" y="140"/>
                </a:cubicBezTo>
                <a:cubicBezTo>
                  <a:pt x="65" y="140"/>
                  <a:pt x="64" y="140"/>
                  <a:pt x="65" y="141"/>
                </a:cubicBezTo>
                <a:cubicBezTo>
                  <a:pt x="65" y="141"/>
                  <a:pt x="64" y="141"/>
                  <a:pt x="65" y="142"/>
                </a:cubicBezTo>
                <a:cubicBezTo>
                  <a:pt x="66" y="142"/>
                  <a:pt x="67" y="142"/>
                  <a:pt x="67" y="142"/>
                </a:cubicBezTo>
                <a:cubicBezTo>
                  <a:pt x="67" y="143"/>
                  <a:pt x="67" y="143"/>
                  <a:pt x="67" y="144"/>
                </a:cubicBezTo>
                <a:cubicBezTo>
                  <a:pt x="67" y="144"/>
                  <a:pt x="65" y="146"/>
                  <a:pt x="68" y="146"/>
                </a:cubicBezTo>
                <a:cubicBezTo>
                  <a:pt x="70" y="146"/>
                  <a:pt x="70" y="146"/>
                  <a:pt x="70" y="146"/>
                </a:cubicBezTo>
                <a:cubicBezTo>
                  <a:pt x="71" y="147"/>
                  <a:pt x="71" y="147"/>
                  <a:pt x="71" y="147"/>
                </a:cubicBezTo>
                <a:cubicBezTo>
                  <a:pt x="71" y="147"/>
                  <a:pt x="70" y="148"/>
                  <a:pt x="71" y="149"/>
                </a:cubicBezTo>
                <a:cubicBezTo>
                  <a:pt x="71" y="150"/>
                  <a:pt x="75" y="150"/>
                  <a:pt x="75" y="150"/>
                </a:cubicBezTo>
                <a:cubicBezTo>
                  <a:pt x="75" y="149"/>
                  <a:pt x="75" y="149"/>
                  <a:pt x="75" y="149"/>
                </a:cubicBezTo>
                <a:cubicBezTo>
                  <a:pt x="75" y="149"/>
                  <a:pt x="77" y="150"/>
                  <a:pt x="76" y="150"/>
                </a:cubicBezTo>
                <a:cubicBezTo>
                  <a:pt x="76" y="151"/>
                  <a:pt x="75" y="151"/>
                  <a:pt x="75" y="151"/>
                </a:cubicBezTo>
                <a:cubicBezTo>
                  <a:pt x="75" y="151"/>
                  <a:pt x="75" y="153"/>
                  <a:pt x="76" y="153"/>
                </a:cubicBezTo>
                <a:cubicBezTo>
                  <a:pt x="77" y="153"/>
                  <a:pt x="78" y="154"/>
                  <a:pt x="78" y="154"/>
                </a:cubicBezTo>
                <a:cubicBezTo>
                  <a:pt x="78" y="154"/>
                  <a:pt x="79" y="154"/>
                  <a:pt x="79" y="155"/>
                </a:cubicBezTo>
                <a:cubicBezTo>
                  <a:pt x="80" y="155"/>
                  <a:pt x="80" y="156"/>
                  <a:pt x="80" y="156"/>
                </a:cubicBezTo>
                <a:cubicBezTo>
                  <a:pt x="81" y="156"/>
                  <a:pt x="82" y="156"/>
                  <a:pt x="82" y="157"/>
                </a:cubicBezTo>
                <a:cubicBezTo>
                  <a:pt x="83" y="157"/>
                  <a:pt x="84" y="158"/>
                  <a:pt x="84" y="157"/>
                </a:cubicBezTo>
                <a:cubicBezTo>
                  <a:pt x="84" y="156"/>
                  <a:pt x="85" y="156"/>
                  <a:pt x="84" y="155"/>
                </a:cubicBezTo>
                <a:cubicBezTo>
                  <a:pt x="83" y="154"/>
                  <a:pt x="82" y="154"/>
                  <a:pt x="81" y="154"/>
                </a:cubicBezTo>
                <a:cubicBezTo>
                  <a:pt x="81" y="154"/>
                  <a:pt x="80" y="154"/>
                  <a:pt x="80" y="153"/>
                </a:cubicBezTo>
                <a:cubicBezTo>
                  <a:pt x="79" y="153"/>
                  <a:pt x="79" y="153"/>
                  <a:pt x="79" y="152"/>
                </a:cubicBezTo>
                <a:cubicBezTo>
                  <a:pt x="79" y="151"/>
                  <a:pt x="78" y="150"/>
                  <a:pt x="78" y="150"/>
                </a:cubicBezTo>
                <a:cubicBezTo>
                  <a:pt x="78" y="150"/>
                  <a:pt x="78" y="148"/>
                  <a:pt x="78" y="148"/>
                </a:cubicBezTo>
                <a:cubicBezTo>
                  <a:pt x="77" y="148"/>
                  <a:pt x="77" y="148"/>
                  <a:pt x="76" y="148"/>
                </a:cubicBezTo>
                <a:cubicBezTo>
                  <a:pt x="76" y="148"/>
                  <a:pt x="75" y="147"/>
                  <a:pt x="75" y="147"/>
                </a:cubicBezTo>
                <a:cubicBezTo>
                  <a:pt x="74" y="147"/>
                  <a:pt x="73" y="147"/>
                  <a:pt x="73" y="147"/>
                </a:cubicBezTo>
                <a:cubicBezTo>
                  <a:pt x="73" y="146"/>
                  <a:pt x="74" y="146"/>
                  <a:pt x="74" y="146"/>
                </a:cubicBezTo>
                <a:cubicBezTo>
                  <a:pt x="74" y="146"/>
                  <a:pt x="75" y="146"/>
                  <a:pt x="76" y="146"/>
                </a:cubicBezTo>
                <a:cubicBezTo>
                  <a:pt x="77" y="147"/>
                  <a:pt x="77" y="146"/>
                  <a:pt x="78" y="147"/>
                </a:cubicBezTo>
                <a:cubicBezTo>
                  <a:pt x="79" y="147"/>
                  <a:pt x="78" y="148"/>
                  <a:pt x="79" y="148"/>
                </a:cubicBezTo>
                <a:cubicBezTo>
                  <a:pt x="81" y="148"/>
                  <a:pt x="81" y="147"/>
                  <a:pt x="81" y="147"/>
                </a:cubicBezTo>
                <a:cubicBezTo>
                  <a:pt x="83" y="146"/>
                  <a:pt x="83" y="146"/>
                  <a:pt x="83" y="146"/>
                </a:cubicBezTo>
                <a:cubicBezTo>
                  <a:pt x="83" y="146"/>
                  <a:pt x="83" y="146"/>
                  <a:pt x="84" y="147"/>
                </a:cubicBezTo>
                <a:cubicBezTo>
                  <a:pt x="85" y="147"/>
                  <a:pt x="83" y="148"/>
                  <a:pt x="85" y="148"/>
                </a:cubicBezTo>
                <a:cubicBezTo>
                  <a:pt x="87" y="148"/>
                  <a:pt x="88" y="148"/>
                  <a:pt x="88" y="148"/>
                </a:cubicBezTo>
                <a:cubicBezTo>
                  <a:pt x="88" y="149"/>
                  <a:pt x="88" y="150"/>
                  <a:pt x="88" y="150"/>
                </a:cubicBezTo>
                <a:cubicBezTo>
                  <a:pt x="88" y="150"/>
                  <a:pt x="88" y="151"/>
                  <a:pt x="88" y="151"/>
                </a:cubicBezTo>
                <a:cubicBezTo>
                  <a:pt x="89" y="151"/>
                  <a:pt x="91" y="151"/>
                  <a:pt x="91" y="151"/>
                </a:cubicBezTo>
                <a:cubicBezTo>
                  <a:pt x="91" y="151"/>
                  <a:pt x="92" y="151"/>
                  <a:pt x="92" y="152"/>
                </a:cubicBezTo>
                <a:cubicBezTo>
                  <a:pt x="93" y="153"/>
                  <a:pt x="90" y="154"/>
                  <a:pt x="90" y="154"/>
                </a:cubicBezTo>
                <a:cubicBezTo>
                  <a:pt x="90" y="154"/>
                  <a:pt x="89" y="153"/>
                  <a:pt x="89" y="154"/>
                </a:cubicBezTo>
                <a:cubicBezTo>
                  <a:pt x="89" y="155"/>
                  <a:pt x="88" y="155"/>
                  <a:pt x="89" y="156"/>
                </a:cubicBezTo>
                <a:cubicBezTo>
                  <a:pt x="90" y="156"/>
                  <a:pt x="89" y="156"/>
                  <a:pt x="89" y="156"/>
                </a:cubicBezTo>
                <a:cubicBezTo>
                  <a:pt x="88" y="156"/>
                  <a:pt x="87" y="155"/>
                  <a:pt x="88" y="157"/>
                </a:cubicBezTo>
                <a:cubicBezTo>
                  <a:pt x="88" y="158"/>
                  <a:pt x="89" y="159"/>
                  <a:pt x="89" y="159"/>
                </a:cubicBezTo>
                <a:cubicBezTo>
                  <a:pt x="90" y="159"/>
                  <a:pt x="92" y="159"/>
                  <a:pt x="92" y="159"/>
                </a:cubicBezTo>
                <a:cubicBezTo>
                  <a:pt x="93" y="159"/>
                  <a:pt x="94" y="159"/>
                  <a:pt x="93" y="159"/>
                </a:cubicBezTo>
                <a:cubicBezTo>
                  <a:pt x="92" y="158"/>
                  <a:pt x="91" y="158"/>
                  <a:pt x="91" y="158"/>
                </a:cubicBezTo>
                <a:cubicBezTo>
                  <a:pt x="91" y="158"/>
                  <a:pt x="91" y="158"/>
                  <a:pt x="91" y="157"/>
                </a:cubicBezTo>
                <a:cubicBezTo>
                  <a:pt x="91" y="157"/>
                  <a:pt x="92" y="157"/>
                  <a:pt x="92" y="157"/>
                </a:cubicBezTo>
                <a:cubicBezTo>
                  <a:pt x="92" y="156"/>
                  <a:pt x="93" y="155"/>
                  <a:pt x="93" y="155"/>
                </a:cubicBezTo>
                <a:cubicBezTo>
                  <a:pt x="93" y="155"/>
                  <a:pt x="94" y="153"/>
                  <a:pt x="95" y="154"/>
                </a:cubicBezTo>
                <a:cubicBezTo>
                  <a:pt x="95" y="155"/>
                  <a:pt x="95" y="155"/>
                  <a:pt x="96" y="155"/>
                </a:cubicBezTo>
                <a:cubicBezTo>
                  <a:pt x="96" y="155"/>
                  <a:pt x="99" y="152"/>
                  <a:pt x="99" y="152"/>
                </a:cubicBezTo>
                <a:cubicBezTo>
                  <a:pt x="99" y="152"/>
                  <a:pt x="100" y="152"/>
                  <a:pt x="99" y="153"/>
                </a:cubicBezTo>
                <a:cubicBezTo>
                  <a:pt x="99" y="154"/>
                  <a:pt x="98" y="155"/>
                  <a:pt x="99" y="156"/>
                </a:cubicBezTo>
                <a:cubicBezTo>
                  <a:pt x="99" y="157"/>
                  <a:pt x="99" y="157"/>
                  <a:pt x="99" y="157"/>
                </a:cubicBezTo>
                <a:cubicBezTo>
                  <a:pt x="100" y="158"/>
                  <a:pt x="99" y="158"/>
                  <a:pt x="100" y="159"/>
                </a:cubicBezTo>
                <a:cubicBezTo>
                  <a:pt x="100" y="160"/>
                  <a:pt x="100" y="159"/>
                  <a:pt x="100" y="160"/>
                </a:cubicBezTo>
                <a:cubicBezTo>
                  <a:pt x="101" y="161"/>
                  <a:pt x="102" y="163"/>
                  <a:pt x="102" y="163"/>
                </a:cubicBezTo>
                <a:cubicBezTo>
                  <a:pt x="102" y="163"/>
                  <a:pt x="101" y="164"/>
                  <a:pt x="102" y="164"/>
                </a:cubicBezTo>
                <a:cubicBezTo>
                  <a:pt x="103" y="165"/>
                  <a:pt x="105" y="165"/>
                  <a:pt x="105" y="165"/>
                </a:cubicBezTo>
                <a:cubicBezTo>
                  <a:pt x="105" y="165"/>
                  <a:pt x="105" y="165"/>
                  <a:pt x="105" y="165"/>
                </a:cubicBezTo>
                <a:cubicBezTo>
                  <a:pt x="105" y="165"/>
                  <a:pt x="106" y="166"/>
                  <a:pt x="107" y="165"/>
                </a:cubicBezTo>
                <a:cubicBezTo>
                  <a:pt x="107" y="164"/>
                  <a:pt x="108" y="164"/>
                  <a:pt x="108" y="164"/>
                </a:cubicBezTo>
                <a:cubicBezTo>
                  <a:pt x="109" y="164"/>
                  <a:pt x="108" y="164"/>
                  <a:pt x="110" y="164"/>
                </a:cubicBezTo>
                <a:cubicBezTo>
                  <a:pt x="112" y="164"/>
                  <a:pt x="112" y="165"/>
                  <a:pt x="113" y="164"/>
                </a:cubicBezTo>
                <a:cubicBezTo>
                  <a:pt x="114" y="163"/>
                  <a:pt x="113" y="163"/>
                  <a:pt x="115" y="163"/>
                </a:cubicBezTo>
                <a:cubicBezTo>
                  <a:pt x="117" y="163"/>
                  <a:pt x="119" y="162"/>
                  <a:pt x="119" y="162"/>
                </a:cubicBezTo>
                <a:cubicBezTo>
                  <a:pt x="119" y="162"/>
                  <a:pt x="122" y="162"/>
                  <a:pt x="122" y="162"/>
                </a:cubicBezTo>
                <a:cubicBezTo>
                  <a:pt x="124" y="163"/>
                  <a:pt x="124" y="163"/>
                  <a:pt x="124" y="163"/>
                </a:cubicBezTo>
                <a:cubicBezTo>
                  <a:pt x="124" y="163"/>
                  <a:pt x="125" y="164"/>
                  <a:pt x="126" y="164"/>
                </a:cubicBezTo>
                <a:cubicBezTo>
                  <a:pt x="126" y="164"/>
                  <a:pt x="127" y="164"/>
                  <a:pt x="128" y="164"/>
                </a:cubicBezTo>
                <a:cubicBezTo>
                  <a:pt x="128" y="164"/>
                  <a:pt x="132" y="165"/>
                  <a:pt x="132" y="165"/>
                </a:cubicBezTo>
                <a:cubicBezTo>
                  <a:pt x="136" y="166"/>
                  <a:pt x="136" y="166"/>
                  <a:pt x="136" y="166"/>
                </a:cubicBezTo>
                <a:cubicBezTo>
                  <a:pt x="138" y="167"/>
                  <a:pt x="138" y="167"/>
                  <a:pt x="138" y="167"/>
                </a:cubicBezTo>
                <a:cubicBezTo>
                  <a:pt x="142" y="170"/>
                  <a:pt x="142" y="170"/>
                  <a:pt x="142" y="170"/>
                </a:cubicBezTo>
                <a:cubicBezTo>
                  <a:pt x="146" y="174"/>
                  <a:pt x="146" y="174"/>
                  <a:pt x="146" y="174"/>
                </a:cubicBezTo>
                <a:cubicBezTo>
                  <a:pt x="151" y="176"/>
                  <a:pt x="151" y="176"/>
                  <a:pt x="151" y="176"/>
                </a:cubicBezTo>
                <a:cubicBezTo>
                  <a:pt x="154" y="178"/>
                  <a:pt x="154" y="178"/>
                  <a:pt x="154" y="178"/>
                </a:cubicBezTo>
                <a:cubicBezTo>
                  <a:pt x="156" y="180"/>
                  <a:pt x="156" y="180"/>
                  <a:pt x="156" y="180"/>
                </a:cubicBezTo>
                <a:cubicBezTo>
                  <a:pt x="156" y="180"/>
                  <a:pt x="159" y="182"/>
                  <a:pt x="159" y="182"/>
                </a:cubicBezTo>
                <a:cubicBezTo>
                  <a:pt x="160" y="182"/>
                  <a:pt x="163" y="184"/>
                  <a:pt x="163" y="184"/>
                </a:cubicBezTo>
                <a:cubicBezTo>
                  <a:pt x="166" y="186"/>
                  <a:pt x="166" y="186"/>
                  <a:pt x="166" y="186"/>
                </a:cubicBezTo>
                <a:cubicBezTo>
                  <a:pt x="166" y="186"/>
                  <a:pt x="167" y="188"/>
                  <a:pt x="167" y="188"/>
                </a:cubicBezTo>
                <a:cubicBezTo>
                  <a:pt x="167" y="189"/>
                  <a:pt x="166" y="188"/>
                  <a:pt x="165" y="188"/>
                </a:cubicBezTo>
                <a:cubicBezTo>
                  <a:pt x="164" y="189"/>
                  <a:pt x="160" y="187"/>
                  <a:pt x="160" y="187"/>
                </a:cubicBezTo>
                <a:cubicBezTo>
                  <a:pt x="158" y="185"/>
                  <a:pt x="158" y="185"/>
                  <a:pt x="158" y="185"/>
                </a:cubicBezTo>
                <a:cubicBezTo>
                  <a:pt x="155" y="185"/>
                  <a:pt x="155" y="185"/>
                  <a:pt x="155" y="185"/>
                </a:cubicBezTo>
                <a:cubicBezTo>
                  <a:pt x="153" y="184"/>
                  <a:pt x="153" y="184"/>
                  <a:pt x="153" y="184"/>
                </a:cubicBezTo>
                <a:cubicBezTo>
                  <a:pt x="149" y="185"/>
                  <a:pt x="149" y="185"/>
                  <a:pt x="149" y="185"/>
                </a:cubicBezTo>
                <a:cubicBezTo>
                  <a:pt x="146" y="184"/>
                  <a:pt x="146" y="184"/>
                  <a:pt x="146" y="184"/>
                </a:cubicBezTo>
                <a:cubicBezTo>
                  <a:pt x="146" y="184"/>
                  <a:pt x="145" y="184"/>
                  <a:pt x="146" y="185"/>
                </a:cubicBezTo>
                <a:cubicBezTo>
                  <a:pt x="146" y="185"/>
                  <a:pt x="146" y="186"/>
                  <a:pt x="146" y="186"/>
                </a:cubicBezTo>
                <a:cubicBezTo>
                  <a:pt x="143" y="188"/>
                  <a:pt x="143" y="188"/>
                  <a:pt x="143" y="188"/>
                </a:cubicBezTo>
                <a:cubicBezTo>
                  <a:pt x="139" y="189"/>
                  <a:pt x="139" y="189"/>
                  <a:pt x="139" y="189"/>
                </a:cubicBezTo>
                <a:cubicBezTo>
                  <a:pt x="135" y="189"/>
                  <a:pt x="135" y="189"/>
                  <a:pt x="135" y="189"/>
                </a:cubicBezTo>
                <a:cubicBezTo>
                  <a:pt x="132" y="189"/>
                  <a:pt x="132" y="189"/>
                  <a:pt x="132" y="189"/>
                </a:cubicBezTo>
                <a:cubicBezTo>
                  <a:pt x="132" y="191"/>
                  <a:pt x="132" y="191"/>
                  <a:pt x="132" y="191"/>
                </a:cubicBezTo>
                <a:cubicBezTo>
                  <a:pt x="132" y="191"/>
                  <a:pt x="128" y="191"/>
                  <a:pt x="132" y="192"/>
                </a:cubicBezTo>
                <a:cubicBezTo>
                  <a:pt x="136" y="192"/>
                  <a:pt x="138" y="192"/>
                  <a:pt x="138" y="191"/>
                </a:cubicBezTo>
                <a:cubicBezTo>
                  <a:pt x="139" y="191"/>
                  <a:pt x="139" y="190"/>
                  <a:pt x="140" y="190"/>
                </a:cubicBezTo>
                <a:cubicBezTo>
                  <a:pt x="141" y="190"/>
                  <a:pt x="143" y="190"/>
                  <a:pt x="144" y="190"/>
                </a:cubicBezTo>
                <a:cubicBezTo>
                  <a:pt x="144" y="190"/>
                  <a:pt x="145" y="190"/>
                  <a:pt x="147" y="189"/>
                </a:cubicBezTo>
                <a:cubicBezTo>
                  <a:pt x="148" y="189"/>
                  <a:pt x="148" y="188"/>
                  <a:pt x="150" y="189"/>
                </a:cubicBezTo>
                <a:cubicBezTo>
                  <a:pt x="152" y="190"/>
                  <a:pt x="151" y="187"/>
                  <a:pt x="151" y="187"/>
                </a:cubicBezTo>
                <a:cubicBezTo>
                  <a:pt x="151" y="187"/>
                  <a:pt x="151" y="186"/>
                  <a:pt x="152" y="186"/>
                </a:cubicBezTo>
                <a:cubicBezTo>
                  <a:pt x="154" y="187"/>
                  <a:pt x="154" y="187"/>
                  <a:pt x="154" y="187"/>
                </a:cubicBezTo>
                <a:cubicBezTo>
                  <a:pt x="155" y="187"/>
                  <a:pt x="157" y="188"/>
                  <a:pt x="157" y="188"/>
                </a:cubicBezTo>
                <a:cubicBezTo>
                  <a:pt x="158" y="188"/>
                  <a:pt x="162" y="189"/>
                  <a:pt x="162" y="189"/>
                </a:cubicBezTo>
                <a:cubicBezTo>
                  <a:pt x="162" y="189"/>
                  <a:pt x="163" y="192"/>
                  <a:pt x="163" y="192"/>
                </a:cubicBezTo>
                <a:cubicBezTo>
                  <a:pt x="164" y="192"/>
                  <a:pt x="167" y="192"/>
                  <a:pt x="168" y="192"/>
                </a:cubicBezTo>
                <a:cubicBezTo>
                  <a:pt x="169" y="192"/>
                  <a:pt x="171" y="192"/>
                  <a:pt x="172" y="193"/>
                </a:cubicBezTo>
                <a:cubicBezTo>
                  <a:pt x="173" y="194"/>
                  <a:pt x="174" y="194"/>
                  <a:pt x="174" y="194"/>
                </a:cubicBezTo>
                <a:cubicBezTo>
                  <a:pt x="174" y="194"/>
                  <a:pt x="175" y="195"/>
                  <a:pt x="176" y="196"/>
                </a:cubicBezTo>
                <a:cubicBezTo>
                  <a:pt x="176" y="196"/>
                  <a:pt x="179" y="198"/>
                  <a:pt x="179" y="198"/>
                </a:cubicBezTo>
                <a:cubicBezTo>
                  <a:pt x="179" y="198"/>
                  <a:pt x="184" y="200"/>
                  <a:pt x="184" y="200"/>
                </a:cubicBezTo>
                <a:cubicBezTo>
                  <a:pt x="185" y="199"/>
                  <a:pt x="185" y="199"/>
                  <a:pt x="185" y="199"/>
                </a:cubicBezTo>
                <a:cubicBezTo>
                  <a:pt x="185" y="198"/>
                  <a:pt x="185" y="197"/>
                  <a:pt x="185" y="197"/>
                </a:cubicBezTo>
                <a:cubicBezTo>
                  <a:pt x="184" y="196"/>
                  <a:pt x="180" y="195"/>
                  <a:pt x="180" y="195"/>
                </a:cubicBezTo>
                <a:cubicBezTo>
                  <a:pt x="180" y="195"/>
                  <a:pt x="178" y="194"/>
                  <a:pt x="178" y="194"/>
                </a:cubicBezTo>
                <a:cubicBezTo>
                  <a:pt x="177" y="189"/>
                  <a:pt x="178" y="193"/>
                  <a:pt x="175" y="192"/>
                </a:cubicBezTo>
                <a:cubicBezTo>
                  <a:pt x="175" y="192"/>
                  <a:pt x="175" y="192"/>
                  <a:pt x="175" y="192"/>
                </a:cubicBezTo>
                <a:cubicBezTo>
                  <a:pt x="175" y="192"/>
                  <a:pt x="175" y="192"/>
                  <a:pt x="175" y="192"/>
                </a:cubicBezTo>
                <a:cubicBezTo>
                  <a:pt x="173" y="193"/>
                  <a:pt x="173" y="192"/>
                  <a:pt x="173" y="192"/>
                </a:cubicBezTo>
                <a:cubicBezTo>
                  <a:pt x="173" y="191"/>
                  <a:pt x="173" y="191"/>
                  <a:pt x="173" y="191"/>
                </a:cubicBezTo>
                <a:cubicBezTo>
                  <a:pt x="172" y="190"/>
                  <a:pt x="172" y="190"/>
                  <a:pt x="172" y="190"/>
                </a:cubicBezTo>
                <a:cubicBezTo>
                  <a:pt x="172" y="190"/>
                  <a:pt x="171" y="188"/>
                  <a:pt x="172" y="187"/>
                </a:cubicBezTo>
                <a:cubicBezTo>
                  <a:pt x="173" y="187"/>
                  <a:pt x="171" y="192"/>
                  <a:pt x="175" y="186"/>
                </a:cubicBezTo>
                <a:cubicBezTo>
                  <a:pt x="175" y="186"/>
                  <a:pt x="175" y="185"/>
                  <a:pt x="175" y="185"/>
                </a:cubicBezTo>
                <a:cubicBezTo>
                  <a:pt x="174" y="185"/>
                  <a:pt x="174" y="185"/>
                  <a:pt x="174" y="185"/>
                </a:cubicBezTo>
                <a:cubicBezTo>
                  <a:pt x="171" y="185"/>
                  <a:pt x="171" y="185"/>
                  <a:pt x="171" y="185"/>
                </a:cubicBezTo>
                <a:cubicBezTo>
                  <a:pt x="171" y="185"/>
                  <a:pt x="171" y="186"/>
                  <a:pt x="170" y="187"/>
                </a:cubicBezTo>
                <a:cubicBezTo>
                  <a:pt x="169" y="188"/>
                  <a:pt x="169" y="187"/>
                  <a:pt x="169" y="187"/>
                </a:cubicBezTo>
                <a:cubicBezTo>
                  <a:pt x="169" y="186"/>
                  <a:pt x="169" y="186"/>
                  <a:pt x="169" y="186"/>
                </a:cubicBezTo>
                <a:cubicBezTo>
                  <a:pt x="170" y="185"/>
                  <a:pt x="170" y="185"/>
                  <a:pt x="170" y="185"/>
                </a:cubicBezTo>
                <a:cubicBezTo>
                  <a:pt x="170" y="185"/>
                  <a:pt x="170" y="182"/>
                  <a:pt x="170" y="181"/>
                </a:cubicBezTo>
                <a:cubicBezTo>
                  <a:pt x="170" y="181"/>
                  <a:pt x="170" y="181"/>
                  <a:pt x="170" y="181"/>
                </a:cubicBezTo>
                <a:cubicBezTo>
                  <a:pt x="167" y="179"/>
                  <a:pt x="167" y="179"/>
                  <a:pt x="167" y="179"/>
                </a:cubicBezTo>
                <a:cubicBezTo>
                  <a:pt x="165" y="177"/>
                  <a:pt x="165" y="177"/>
                  <a:pt x="165" y="177"/>
                </a:cubicBezTo>
                <a:cubicBezTo>
                  <a:pt x="162" y="175"/>
                  <a:pt x="162" y="175"/>
                  <a:pt x="162" y="175"/>
                </a:cubicBezTo>
                <a:cubicBezTo>
                  <a:pt x="158" y="171"/>
                  <a:pt x="158" y="171"/>
                  <a:pt x="158" y="171"/>
                </a:cubicBezTo>
                <a:cubicBezTo>
                  <a:pt x="156" y="170"/>
                  <a:pt x="156" y="170"/>
                  <a:pt x="156" y="170"/>
                </a:cubicBezTo>
                <a:cubicBezTo>
                  <a:pt x="154" y="168"/>
                  <a:pt x="154" y="168"/>
                  <a:pt x="154" y="168"/>
                </a:cubicBezTo>
                <a:cubicBezTo>
                  <a:pt x="154" y="166"/>
                  <a:pt x="154" y="166"/>
                  <a:pt x="154" y="166"/>
                </a:cubicBezTo>
                <a:cubicBezTo>
                  <a:pt x="153" y="162"/>
                  <a:pt x="153" y="162"/>
                  <a:pt x="153" y="162"/>
                </a:cubicBezTo>
                <a:cubicBezTo>
                  <a:pt x="153" y="162"/>
                  <a:pt x="153" y="162"/>
                  <a:pt x="153" y="162"/>
                </a:cubicBezTo>
                <a:cubicBezTo>
                  <a:pt x="153" y="162"/>
                  <a:pt x="149" y="161"/>
                  <a:pt x="147" y="160"/>
                </a:cubicBezTo>
                <a:cubicBezTo>
                  <a:pt x="145" y="159"/>
                  <a:pt x="145" y="159"/>
                  <a:pt x="145" y="159"/>
                </a:cubicBezTo>
                <a:cubicBezTo>
                  <a:pt x="143" y="156"/>
                  <a:pt x="143" y="156"/>
                  <a:pt x="143" y="156"/>
                </a:cubicBezTo>
                <a:cubicBezTo>
                  <a:pt x="142" y="155"/>
                  <a:pt x="142" y="155"/>
                  <a:pt x="142" y="155"/>
                </a:cubicBezTo>
                <a:cubicBezTo>
                  <a:pt x="139" y="152"/>
                  <a:pt x="139" y="152"/>
                  <a:pt x="139" y="152"/>
                </a:cubicBezTo>
                <a:cubicBezTo>
                  <a:pt x="138" y="152"/>
                  <a:pt x="138" y="152"/>
                  <a:pt x="138" y="152"/>
                </a:cubicBezTo>
                <a:cubicBezTo>
                  <a:pt x="133" y="150"/>
                  <a:pt x="133" y="150"/>
                  <a:pt x="133" y="150"/>
                </a:cubicBezTo>
                <a:cubicBezTo>
                  <a:pt x="132" y="148"/>
                  <a:pt x="132" y="148"/>
                  <a:pt x="132" y="148"/>
                </a:cubicBezTo>
                <a:cubicBezTo>
                  <a:pt x="130" y="147"/>
                  <a:pt x="130" y="147"/>
                  <a:pt x="130" y="147"/>
                </a:cubicBezTo>
                <a:cubicBezTo>
                  <a:pt x="129" y="145"/>
                  <a:pt x="129" y="145"/>
                  <a:pt x="129" y="145"/>
                </a:cubicBezTo>
                <a:cubicBezTo>
                  <a:pt x="126" y="144"/>
                  <a:pt x="126" y="144"/>
                  <a:pt x="126" y="144"/>
                </a:cubicBezTo>
                <a:cubicBezTo>
                  <a:pt x="125" y="142"/>
                  <a:pt x="125" y="142"/>
                  <a:pt x="125" y="142"/>
                </a:cubicBezTo>
                <a:cubicBezTo>
                  <a:pt x="124" y="141"/>
                  <a:pt x="124" y="141"/>
                  <a:pt x="124" y="141"/>
                </a:cubicBezTo>
                <a:cubicBezTo>
                  <a:pt x="121" y="137"/>
                  <a:pt x="121" y="137"/>
                  <a:pt x="121" y="137"/>
                </a:cubicBezTo>
                <a:cubicBezTo>
                  <a:pt x="118" y="135"/>
                  <a:pt x="118" y="135"/>
                  <a:pt x="118" y="135"/>
                </a:cubicBezTo>
                <a:cubicBezTo>
                  <a:pt x="117" y="134"/>
                  <a:pt x="117" y="134"/>
                  <a:pt x="117" y="134"/>
                </a:cubicBezTo>
                <a:cubicBezTo>
                  <a:pt x="116" y="133"/>
                  <a:pt x="116" y="133"/>
                  <a:pt x="116" y="133"/>
                </a:cubicBezTo>
                <a:cubicBezTo>
                  <a:pt x="114" y="130"/>
                  <a:pt x="114" y="130"/>
                  <a:pt x="114" y="130"/>
                </a:cubicBezTo>
                <a:cubicBezTo>
                  <a:pt x="111" y="127"/>
                  <a:pt x="111" y="127"/>
                  <a:pt x="111" y="127"/>
                </a:cubicBezTo>
                <a:cubicBezTo>
                  <a:pt x="109" y="125"/>
                  <a:pt x="109" y="125"/>
                  <a:pt x="109" y="125"/>
                </a:cubicBezTo>
                <a:cubicBezTo>
                  <a:pt x="107" y="122"/>
                  <a:pt x="107" y="122"/>
                  <a:pt x="107" y="122"/>
                </a:cubicBezTo>
                <a:cubicBezTo>
                  <a:pt x="109" y="120"/>
                  <a:pt x="109" y="120"/>
                  <a:pt x="109" y="120"/>
                </a:cubicBezTo>
                <a:cubicBezTo>
                  <a:pt x="108" y="119"/>
                  <a:pt x="107" y="119"/>
                  <a:pt x="107" y="118"/>
                </a:cubicBezTo>
                <a:cubicBezTo>
                  <a:pt x="106" y="118"/>
                  <a:pt x="104" y="117"/>
                  <a:pt x="105" y="116"/>
                </a:cubicBezTo>
                <a:cubicBezTo>
                  <a:pt x="105" y="115"/>
                  <a:pt x="104" y="114"/>
                  <a:pt x="104" y="112"/>
                </a:cubicBezTo>
                <a:cubicBezTo>
                  <a:pt x="104" y="111"/>
                  <a:pt x="104" y="110"/>
                  <a:pt x="103" y="110"/>
                </a:cubicBezTo>
                <a:cubicBezTo>
                  <a:pt x="102" y="109"/>
                  <a:pt x="102" y="109"/>
                  <a:pt x="102" y="109"/>
                </a:cubicBezTo>
                <a:cubicBezTo>
                  <a:pt x="101" y="109"/>
                  <a:pt x="100" y="109"/>
                  <a:pt x="100" y="109"/>
                </a:cubicBezTo>
                <a:cubicBezTo>
                  <a:pt x="99" y="109"/>
                  <a:pt x="99" y="109"/>
                  <a:pt x="99" y="109"/>
                </a:cubicBezTo>
                <a:cubicBezTo>
                  <a:pt x="99" y="109"/>
                  <a:pt x="100" y="107"/>
                  <a:pt x="100" y="105"/>
                </a:cubicBezTo>
                <a:cubicBezTo>
                  <a:pt x="96" y="104"/>
                  <a:pt x="96" y="104"/>
                  <a:pt x="96" y="104"/>
                </a:cubicBezTo>
                <a:cubicBezTo>
                  <a:pt x="96" y="104"/>
                  <a:pt x="96" y="101"/>
                  <a:pt x="94" y="100"/>
                </a:cubicBezTo>
                <a:cubicBezTo>
                  <a:pt x="92" y="100"/>
                  <a:pt x="92" y="100"/>
                  <a:pt x="92" y="100"/>
                </a:cubicBezTo>
                <a:cubicBezTo>
                  <a:pt x="91" y="101"/>
                  <a:pt x="91" y="102"/>
                  <a:pt x="91" y="102"/>
                </a:cubicBezTo>
                <a:cubicBezTo>
                  <a:pt x="87" y="98"/>
                  <a:pt x="87" y="98"/>
                  <a:pt x="87" y="98"/>
                </a:cubicBezTo>
                <a:cubicBezTo>
                  <a:pt x="87" y="98"/>
                  <a:pt x="87" y="97"/>
                  <a:pt x="88" y="95"/>
                </a:cubicBezTo>
                <a:cubicBezTo>
                  <a:pt x="90" y="93"/>
                  <a:pt x="88" y="92"/>
                  <a:pt x="88" y="92"/>
                </a:cubicBezTo>
                <a:cubicBezTo>
                  <a:pt x="87" y="89"/>
                  <a:pt x="87" y="89"/>
                  <a:pt x="87" y="89"/>
                </a:cubicBezTo>
                <a:cubicBezTo>
                  <a:pt x="88" y="87"/>
                  <a:pt x="88" y="87"/>
                  <a:pt x="88" y="87"/>
                </a:cubicBezTo>
                <a:cubicBezTo>
                  <a:pt x="87" y="86"/>
                  <a:pt x="87" y="86"/>
                  <a:pt x="87" y="86"/>
                </a:cubicBezTo>
                <a:cubicBezTo>
                  <a:pt x="86" y="85"/>
                  <a:pt x="86" y="85"/>
                  <a:pt x="86" y="85"/>
                </a:cubicBezTo>
                <a:cubicBezTo>
                  <a:pt x="86" y="85"/>
                  <a:pt x="86" y="85"/>
                  <a:pt x="86" y="85"/>
                </a:cubicBezTo>
                <a:cubicBezTo>
                  <a:pt x="86" y="85"/>
                  <a:pt x="86" y="85"/>
                  <a:pt x="86" y="85"/>
                </a:cubicBezTo>
                <a:cubicBezTo>
                  <a:pt x="88" y="81"/>
                  <a:pt x="88" y="81"/>
                  <a:pt x="88" y="81"/>
                </a:cubicBezTo>
                <a:cubicBezTo>
                  <a:pt x="88" y="81"/>
                  <a:pt x="87" y="77"/>
                  <a:pt x="88" y="76"/>
                </a:cubicBezTo>
                <a:cubicBezTo>
                  <a:pt x="88" y="76"/>
                  <a:pt x="88" y="76"/>
                  <a:pt x="88" y="76"/>
                </a:cubicBezTo>
                <a:cubicBezTo>
                  <a:pt x="88" y="75"/>
                  <a:pt x="88" y="75"/>
                  <a:pt x="89" y="75"/>
                </a:cubicBezTo>
                <a:cubicBezTo>
                  <a:pt x="89" y="74"/>
                  <a:pt x="94" y="73"/>
                  <a:pt x="94" y="73"/>
                </a:cubicBezTo>
                <a:cubicBezTo>
                  <a:pt x="96" y="72"/>
                  <a:pt x="96" y="72"/>
                  <a:pt x="96" y="72"/>
                </a:cubicBezTo>
                <a:cubicBezTo>
                  <a:pt x="100" y="77"/>
                  <a:pt x="100" y="77"/>
                  <a:pt x="100" y="77"/>
                </a:cubicBezTo>
                <a:cubicBezTo>
                  <a:pt x="104" y="81"/>
                  <a:pt x="104" y="81"/>
                  <a:pt x="104" y="81"/>
                </a:cubicBezTo>
                <a:cubicBezTo>
                  <a:pt x="107" y="83"/>
                  <a:pt x="107" y="83"/>
                  <a:pt x="107" y="83"/>
                </a:cubicBezTo>
                <a:cubicBezTo>
                  <a:pt x="107" y="83"/>
                  <a:pt x="108" y="82"/>
                  <a:pt x="109" y="82"/>
                </a:cubicBezTo>
                <a:cubicBezTo>
                  <a:pt x="109" y="81"/>
                  <a:pt x="109" y="79"/>
                  <a:pt x="109" y="79"/>
                </a:cubicBezTo>
                <a:cubicBezTo>
                  <a:pt x="111" y="77"/>
                  <a:pt x="111" y="77"/>
                  <a:pt x="111" y="77"/>
                </a:cubicBezTo>
                <a:cubicBezTo>
                  <a:pt x="112" y="75"/>
                  <a:pt x="112" y="75"/>
                  <a:pt x="112" y="75"/>
                </a:cubicBezTo>
                <a:cubicBezTo>
                  <a:pt x="112" y="73"/>
                  <a:pt x="112" y="73"/>
                  <a:pt x="112" y="73"/>
                </a:cubicBezTo>
                <a:cubicBezTo>
                  <a:pt x="114" y="72"/>
                  <a:pt x="114" y="72"/>
                  <a:pt x="114" y="72"/>
                </a:cubicBezTo>
                <a:cubicBezTo>
                  <a:pt x="117" y="71"/>
                  <a:pt x="117" y="71"/>
                  <a:pt x="117" y="71"/>
                </a:cubicBezTo>
                <a:cubicBezTo>
                  <a:pt x="121" y="70"/>
                  <a:pt x="121" y="70"/>
                  <a:pt x="121" y="70"/>
                </a:cubicBezTo>
                <a:cubicBezTo>
                  <a:pt x="121" y="70"/>
                  <a:pt x="124" y="71"/>
                  <a:pt x="125" y="71"/>
                </a:cubicBezTo>
                <a:cubicBezTo>
                  <a:pt x="125" y="71"/>
                  <a:pt x="126" y="71"/>
                  <a:pt x="126" y="71"/>
                </a:cubicBezTo>
                <a:cubicBezTo>
                  <a:pt x="128" y="68"/>
                  <a:pt x="128" y="68"/>
                  <a:pt x="128" y="68"/>
                </a:cubicBezTo>
                <a:cubicBezTo>
                  <a:pt x="128" y="68"/>
                  <a:pt x="128" y="68"/>
                  <a:pt x="128" y="68"/>
                </a:cubicBezTo>
                <a:cubicBezTo>
                  <a:pt x="129" y="66"/>
                  <a:pt x="129" y="66"/>
                  <a:pt x="129" y="66"/>
                </a:cubicBezTo>
                <a:cubicBezTo>
                  <a:pt x="134" y="68"/>
                  <a:pt x="134" y="68"/>
                  <a:pt x="134" y="68"/>
                </a:cubicBezTo>
                <a:cubicBezTo>
                  <a:pt x="136" y="70"/>
                  <a:pt x="136" y="70"/>
                  <a:pt x="136" y="70"/>
                </a:cubicBezTo>
                <a:cubicBezTo>
                  <a:pt x="141" y="71"/>
                  <a:pt x="141" y="71"/>
                  <a:pt x="141" y="71"/>
                </a:cubicBezTo>
                <a:cubicBezTo>
                  <a:pt x="141" y="71"/>
                  <a:pt x="141" y="71"/>
                  <a:pt x="141" y="71"/>
                </a:cubicBezTo>
                <a:cubicBezTo>
                  <a:pt x="143" y="71"/>
                  <a:pt x="143" y="71"/>
                  <a:pt x="143" y="71"/>
                </a:cubicBezTo>
                <a:cubicBezTo>
                  <a:pt x="143" y="70"/>
                  <a:pt x="143" y="70"/>
                  <a:pt x="143" y="70"/>
                </a:cubicBezTo>
                <a:cubicBezTo>
                  <a:pt x="147" y="70"/>
                  <a:pt x="147" y="70"/>
                  <a:pt x="147" y="70"/>
                </a:cubicBezTo>
                <a:cubicBezTo>
                  <a:pt x="152" y="71"/>
                  <a:pt x="152" y="71"/>
                  <a:pt x="152" y="71"/>
                </a:cubicBezTo>
                <a:cubicBezTo>
                  <a:pt x="155" y="71"/>
                  <a:pt x="155" y="71"/>
                  <a:pt x="155" y="71"/>
                </a:cubicBezTo>
                <a:cubicBezTo>
                  <a:pt x="160" y="71"/>
                  <a:pt x="160" y="71"/>
                  <a:pt x="160" y="71"/>
                </a:cubicBezTo>
                <a:cubicBezTo>
                  <a:pt x="163" y="72"/>
                  <a:pt x="163" y="72"/>
                  <a:pt x="163" y="72"/>
                </a:cubicBezTo>
                <a:cubicBezTo>
                  <a:pt x="165" y="73"/>
                  <a:pt x="165" y="73"/>
                  <a:pt x="165" y="73"/>
                </a:cubicBezTo>
                <a:cubicBezTo>
                  <a:pt x="165" y="73"/>
                  <a:pt x="165" y="73"/>
                  <a:pt x="166" y="72"/>
                </a:cubicBezTo>
                <a:cubicBezTo>
                  <a:pt x="166" y="72"/>
                  <a:pt x="169" y="72"/>
                  <a:pt x="169" y="72"/>
                </a:cubicBezTo>
                <a:cubicBezTo>
                  <a:pt x="170" y="69"/>
                  <a:pt x="170" y="69"/>
                  <a:pt x="170" y="69"/>
                </a:cubicBezTo>
                <a:cubicBezTo>
                  <a:pt x="171" y="71"/>
                  <a:pt x="171" y="71"/>
                  <a:pt x="171" y="71"/>
                </a:cubicBezTo>
                <a:cubicBezTo>
                  <a:pt x="172" y="71"/>
                  <a:pt x="174" y="71"/>
                  <a:pt x="174" y="71"/>
                </a:cubicBezTo>
                <a:cubicBezTo>
                  <a:pt x="175" y="68"/>
                  <a:pt x="175" y="68"/>
                  <a:pt x="175" y="68"/>
                </a:cubicBezTo>
                <a:cubicBezTo>
                  <a:pt x="176" y="69"/>
                  <a:pt x="176" y="69"/>
                  <a:pt x="176" y="69"/>
                </a:cubicBezTo>
                <a:cubicBezTo>
                  <a:pt x="177" y="69"/>
                  <a:pt x="177" y="69"/>
                  <a:pt x="178" y="69"/>
                </a:cubicBezTo>
                <a:cubicBezTo>
                  <a:pt x="179" y="69"/>
                  <a:pt x="180" y="68"/>
                  <a:pt x="180" y="68"/>
                </a:cubicBezTo>
                <a:cubicBezTo>
                  <a:pt x="180" y="68"/>
                  <a:pt x="181" y="69"/>
                  <a:pt x="181" y="69"/>
                </a:cubicBezTo>
                <a:cubicBezTo>
                  <a:pt x="181" y="69"/>
                  <a:pt x="182" y="68"/>
                  <a:pt x="183" y="68"/>
                </a:cubicBezTo>
                <a:cubicBezTo>
                  <a:pt x="185" y="68"/>
                  <a:pt x="186" y="67"/>
                  <a:pt x="186" y="67"/>
                </a:cubicBezTo>
                <a:cubicBezTo>
                  <a:pt x="186" y="67"/>
                  <a:pt x="187" y="69"/>
                  <a:pt x="189" y="70"/>
                </a:cubicBezTo>
                <a:cubicBezTo>
                  <a:pt x="189" y="70"/>
                  <a:pt x="189" y="70"/>
                  <a:pt x="189" y="70"/>
                </a:cubicBezTo>
                <a:cubicBezTo>
                  <a:pt x="191" y="70"/>
                  <a:pt x="191" y="70"/>
                  <a:pt x="191" y="70"/>
                </a:cubicBezTo>
                <a:cubicBezTo>
                  <a:pt x="191" y="70"/>
                  <a:pt x="191" y="70"/>
                  <a:pt x="191" y="70"/>
                </a:cubicBezTo>
                <a:cubicBezTo>
                  <a:pt x="191" y="70"/>
                  <a:pt x="192" y="69"/>
                  <a:pt x="193" y="69"/>
                </a:cubicBezTo>
                <a:cubicBezTo>
                  <a:pt x="195" y="69"/>
                  <a:pt x="196" y="69"/>
                  <a:pt x="197" y="69"/>
                </a:cubicBezTo>
                <a:cubicBezTo>
                  <a:pt x="199" y="69"/>
                  <a:pt x="200" y="71"/>
                  <a:pt x="200" y="71"/>
                </a:cubicBezTo>
                <a:cubicBezTo>
                  <a:pt x="203" y="74"/>
                  <a:pt x="203" y="74"/>
                  <a:pt x="203" y="74"/>
                </a:cubicBezTo>
                <a:cubicBezTo>
                  <a:pt x="203" y="74"/>
                  <a:pt x="204" y="76"/>
                  <a:pt x="204" y="77"/>
                </a:cubicBezTo>
                <a:cubicBezTo>
                  <a:pt x="205" y="78"/>
                  <a:pt x="205" y="79"/>
                  <a:pt x="205" y="79"/>
                </a:cubicBezTo>
                <a:cubicBezTo>
                  <a:pt x="205" y="79"/>
                  <a:pt x="213" y="82"/>
                  <a:pt x="214" y="82"/>
                </a:cubicBezTo>
                <a:cubicBezTo>
                  <a:pt x="214" y="82"/>
                  <a:pt x="215" y="82"/>
                  <a:pt x="215" y="82"/>
                </a:cubicBezTo>
                <a:close/>
                <a:moveTo>
                  <a:pt x="175" y="191"/>
                </a:moveTo>
                <a:cubicBezTo>
                  <a:pt x="175" y="191"/>
                  <a:pt x="175" y="191"/>
                  <a:pt x="175" y="191"/>
                </a:cubicBezTo>
                <a:cubicBezTo>
                  <a:pt x="176" y="191"/>
                  <a:pt x="176" y="190"/>
                  <a:pt x="176" y="190"/>
                </a:cubicBezTo>
                <a:cubicBezTo>
                  <a:pt x="179" y="190"/>
                  <a:pt x="179" y="190"/>
                  <a:pt x="179" y="190"/>
                </a:cubicBezTo>
                <a:cubicBezTo>
                  <a:pt x="179" y="190"/>
                  <a:pt x="179" y="190"/>
                  <a:pt x="179" y="190"/>
                </a:cubicBezTo>
                <a:cubicBezTo>
                  <a:pt x="182" y="191"/>
                  <a:pt x="182" y="191"/>
                  <a:pt x="182" y="191"/>
                </a:cubicBezTo>
                <a:cubicBezTo>
                  <a:pt x="184" y="193"/>
                  <a:pt x="184" y="193"/>
                  <a:pt x="184" y="193"/>
                </a:cubicBezTo>
                <a:cubicBezTo>
                  <a:pt x="185" y="195"/>
                  <a:pt x="185" y="195"/>
                  <a:pt x="185" y="195"/>
                </a:cubicBezTo>
                <a:cubicBezTo>
                  <a:pt x="187" y="197"/>
                  <a:pt x="187" y="197"/>
                  <a:pt x="187" y="197"/>
                </a:cubicBezTo>
                <a:cubicBezTo>
                  <a:pt x="192" y="200"/>
                  <a:pt x="192" y="200"/>
                  <a:pt x="192" y="200"/>
                </a:cubicBezTo>
                <a:cubicBezTo>
                  <a:pt x="198" y="203"/>
                  <a:pt x="198" y="203"/>
                  <a:pt x="198" y="203"/>
                </a:cubicBezTo>
                <a:cubicBezTo>
                  <a:pt x="198" y="203"/>
                  <a:pt x="202" y="205"/>
                  <a:pt x="203" y="205"/>
                </a:cubicBezTo>
                <a:cubicBezTo>
                  <a:pt x="203" y="205"/>
                  <a:pt x="203" y="206"/>
                  <a:pt x="204" y="206"/>
                </a:cubicBezTo>
                <a:cubicBezTo>
                  <a:pt x="204" y="207"/>
                  <a:pt x="206" y="210"/>
                  <a:pt x="206" y="210"/>
                </a:cubicBezTo>
                <a:cubicBezTo>
                  <a:pt x="207" y="211"/>
                  <a:pt x="204" y="209"/>
                  <a:pt x="204" y="209"/>
                </a:cubicBezTo>
                <a:cubicBezTo>
                  <a:pt x="204" y="209"/>
                  <a:pt x="203" y="207"/>
                  <a:pt x="202" y="206"/>
                </a:cubicBezTo>
                <a:cubicBezTo>
                  <a:pt x="200" y="206"/>
                  <a:pt x="198" y="206"/>
                  <a:pt x="197" y="205"/>
                </a:cubicBezTo>
                <a:cubicBezTo>
                  <a:pt x="196" y="204"/>
                  <a:pt x="196" y="203"/>
                  <a:pt x="196" y="203"/>
                </a:cubicBezTo>
                <a:cubicBezTo>
                  <a:pt x="195" y="203"/>
                  <a:pt x="195" y="201"/>
                  <a:pt x="192" y="201"/>
                </a:cubicBezTo>
                <a:cubicBezTo>
                  <a:pt x="189" y="200"/>
                  <a:pt x="189" y="201"/>
                  <a:pt x="188" y="199"/>
                </a:cubicBezTo>
                <a:cubicBezTo>
                  <a:pt x="187" y="196"/>
                  <a:pt x="187" y="198"/>
                  <a:pt x="186" y="196"/>
                </a:cubicBezTo>
                <a:cubicBezTo>
                  <a:pt x="184" y="195"/>
                  <a:pt x="185" y="196"/>
                  <a:pt x="181" y="195"/>
                </a:cubicBezTo>
                <a:cubicBezTo>
                  <a:pt x="178" y="193"/>
                  <a:pt x="180" y="194"/>
                  <a:pt x="180" y="193"/>
                </a:cubicBezTo>
                <a:cubicBezTo>
                  <a:pt x="179" y="191"/>
                  <a:pt x="180" y="192"/>
                  <a:pt x="178" y="192"/>
                </a:cubicBezTo>
                <a:cubicBezTo>
                  <a:pt x="177" y="191"/>
                  <a:pt x="178" y="191"/>
                  <a:pt x="177" y="191"/>
                </a:cubicBezTo>
                <a:cubicBezTo>
                  <a:pt x="177" y="191"/>
                  <a:pt x="176" y="192"/>
                  <a:pt x="175" y="192"/>
                </a:cubicBezTo>
                <a:cubicBezTo>
                  <a:pt x="175" y="191"/>
                  <a:pt x="175" y="191"/>
                  <a:pt x="175" y="191"/>
                </a:cubicBezTo>
                <a:close/>
                <a:moveTo>
                  <a:pt x="169" y="198"/>
                </a:moveTo>
                <a:cubicBezTo>
                  <a:pt x="169" y="198"/>
                  <a:pt x="169" y="198"/>
                  <a:pt x="169" y="198"/>
                </a:cubicBezTo>
                <a:cubicBezTo>
                  <a:pt x="169" y="198"/>
                  <a:pt x="167" y="198"/>
                  <a:pt x="166" y="198"/>
                </a:cubicBezTo>
                <a:cubicBezTo>
                  <a:pt x="166" y="198"/>
                  <a:pt x="165" y="197"/>
                  <a:pt x="164" y="197"/>
                </a:cubicBezTo>
                <a:cubicBezTo>
                  <a:pt x="163" y="197"/>
                  <a:pt x="161" y="197"/>
                  <a:pt x="161" y="197"/>
                </a:cubicBezTo>
                <a:cubicBezTo>
                  <a:pt x="160" y="197"/>
                  <a:pt x="159" y="196"/>
                  <a:pt x="159" y="196"/>
                </a:cubicBezTo>
                <a:cubicBezTo>
                  <a:pt x="159" y="196"/>
                  <a:pt x="159" y="195"/>
                  <a:pt x="159" y="195"/>
                </a:cubicBezTo>
                <a:cubicBezTo>
                  <a:pt x="159" y="195"/>
                  <a:pt x="161" y="194"/>
                  <a:pt x="161" y="194"/>
                </a:cubicBezTo>
                <a:cubicBezTo>
                  <a:pt x="161" y="195"/>
                  <a:pt x="167" y="196"/>
                  <a:pt x="167" y="196"/>
                </a:cubicBezTo>
                <a:cubicBezTo>
                  <a:pt x="171" y="196"/>
                  <a:pt x="171" y="196"/>
                  <a:pt x="171" y="196"/>
                </a:cubicBezTo>
                <a:cubicBezTo>
                  <a:pt x="171" y="196"/>
                  <a:pt x="172" y="196"/>
                  <a:pt x="172" y="196"/>
                </a:cubicBezTo>
                <a:cubicBezTo>
                  <a:pt x="172" y="196"/>
                  <a:pt x="173" y="196"/>
                  <a:pt x="174" y="197"/>
                </a:cubicBezTo>
                <a:cubicBezTo>
                  <a:pt x="175" y="197"/>
                  <a:pt x="175" y="197"/>
                  <a:pt x="175" y="198"/>
                </a:cubicBezTo>
                <a:cubicBezTo>
                  <a:pt x="175" y="198"/>
                  <a:pt x="176" y="199"/>
                  <a:pt x="175" y="199"/>
                </a:cubicBezTo>
                <a:cubicBezTo>
                  <a:pt x="175" y="199"/>
                  <a:pt x="174" y="199"/>
                  <a:pt x="174" y="199"/>
                </a:cubicBezTo>
                <a:cubicBezTo>
                  <a:pt x="174" y="199"/>
                  <a:pt x="172" y="198"/>
                  <a:pt x="172" y="198"/>
                </a:cubicBezTo>
                <a:cubicBezTo>
                  <a:pt x="170" y="198"/>
                  <a:pt x="170" y="198"/>
                  <a:pt x="170" y="198"/>
                </a:cubicBezTo>
                <a:cubicBezTo>
                  <a:pt x="169" y="198"/>
                  <a:pt x="169" y="198"/>
                  <a:pt x="169" y="198"/>
                </a:cubicBezTo>
                <a:close/>
                <a:moveTo>
                  <a:pt x="138" y="199"/>
                </a:moveTo>
                <a:cubicBezTo>
                  <a:pt x="138" y="199"/>
                  <a:pt x="138" y="199"/>
                  <a:pt x="138" y="199"/>
                </a:cubicBezTo>
                <a:cubicBezTo>
                  <a:pt x="138" y="199"/>
                  <a:pt x="142" y="198"/>
                  <a:pt x="142" y="198"/>
                </a:cubicBezTo>
                <a:cubicBezTo>
                  <a:pt x="144" y="199"/>
                  <a:pt x="144" y="199"/>
                  <a:pt x="144" y="199"/>
                </a:cubicBezTo>
                <a:cubicBezTo>
                  <a:pt x="144" y="199"/>
                  <a:pt x="144" y="200"/>
                  <a:pt x="143" y="200"/>
                </a:cubicBezTo>
                <a:cubicBezTo>
                  <a:pt x="143" y="200"/>
                  <a:pt x="141" y="202"/>
                  <a:pt x="141" y="202"/>
                </a:cubicBezTo>
                <a:cubicBezTo>
                  <a:pt x="138" y="200"/>
                  <a:pt x="138" y="200"/>
                  <a:pt x="138" y="200"/>
                </a:cubicBezTo>
                <a:cubicBezTo>
                  <a:pt x="138" y="199"/>
                  <a:pt x="138" y="199"/>
                  <a:pt x="138" y="199"/>
                </a:cubicBezTo>
                <a:close/>
                <a:moveTo>
                  <a:pt x="107" y="194"/>
                </a:moveTo>
                <a:cubicBezTo>
                  <a:pt x="107" y="194"/>
                  <a:pt x="107" y="194"/>
                  <a:pt x="107" y="194"/>
                </a:cubicBezTo>
                <a:cubicBezTo>
                  <a:pt x="108" y="194"/>
                  <a:pt x="109" y="193"/>
                  <a:pt x="109" y="194"/>
                </a:cubicBezTo>
                <a:cubicBezTo>
                  <a:pt x="109" y="195"/>
                  <a:pt x="108" y="196"/>
                  <a:pt x="108" y="196"/>
                </a:cubicBezTo>
                <a:cubicBezTo>
                  <a:pt x="108" y="196"/>
                  <a:pt x="107" y="196"/>
                  <a:pt x="107" y="196"/>
                </a:cubicBezTo>
                <a:cubicBezTo>
                  <a:pt x="107" y="195"/>
                  <a:pt x="107" y="194"/>
                  <a:pt x="107" y="194"/>
                </a:cubicBezTo>
                <a:close/>
                <a:moveTo>
                  <a:pt x="113" y="189"/>
                </a:moveTo>
                <a:cubicBezTo>
                  <a:pt x="113" y="189"/>
                  <a:pt x="113" y="189"/>
                  <a:pt x="113" y="189"/>
                </a:cubicBezTo>
                <a:cubicBezTo>
                  <a:pt x="113" y="189"/>
                  <a:pt x="115" y="188"/>
                  <a:pt x="115" y="188"/>
                </a:cubicBezTo>
                <a:cubicBezTo>
                  <a:pt x="116" y="189"/>
                  <a:pt x="117" y="189"/>
                  <a:pt x="116" y="190"/>
                </a:cubicBezTo>
                <a:cubicBezTo>
                  <a:pt x="116" y="190"/>
                  <a:pt x="116" y="190"/>
                  <a:pt x="115" y="191"/>
                </a:cubicBezTo>
                <a:cubicBezTo>
                  <a:pt x="114" y="192"/>
                  <a:pt x="112" y="193"/>
                  <a:pt x="112" y="193"/>
                </a:cubicBezTo>
                <a:cubicBezTo>
                  <a:pt x="112" y="193"/>
                  <a:pt x="112" y="193"/>
                  <a:pt x="111" y="193"/>
                </a:cubicBezTo>
                <a:cubicBezTo>
                  <a:pt x="109" y="192"/>
                  <a:pt x="108" y="191"/>
                  <a:pt x="108" y="191"/>
                </a:cubicBezTo>
                <a:cubicBezTo>
                  <a:pt x="108" y="191"/>
                  <a:pt x="107" y="190"/>
                  <a:pt x="109" y="190"/>
                </a:cubicBezTo>
                <a:cubicBezTo>
                  <a:pt x="110" y="189"/>
                  <a:pt x="111" y="189"/>
                  <a:pt x="111" y="189"/>
                </a:cubicBezTo>
                <a:cubicBezTo>
                  <a:pt x="112" y="189"/>
                  <a:pt x="113" y="189"/>
                  <a:pt x="113" y="189"/>
                </a:cubicBezTo>
                <a:close/>
                <a:moveTo>
                  <a:pt x="124" y="178"/>
                </a:moveTo>
                <a:cubicBezTo>
                  <a:pt x="124" y="178"/>
                  <a:pt x="124" y="178"/>
                  <a:pt x="124" y="178"/>
                </a:cubicBezTo>
                <a:cubicBezTo>
                  <a:pt x="124" y="178"/>
                  <a:pt x="126" y="177"/>
                  <a:pt x="126" y="177"/>
                </a:cubicBezTo>
                <a:cubicBezTo>
                  <a:pt x="126" y="177"/>
                  <a:pt x="126" y="177"/>
                  <a:pt x="127" y="177"/>
                </a:cubicBezTo>
                <a:cubicBezTo>
                  <a:pt x="127" y="177"/>
                  <a:pt x="127" y="177"/>
                  <a:pt x="128" y="177"/>
                </a:cubicBezTo>
                <a:cubicBezTo>
                  <a:pt x="128" y="177"/>
                  <a:pt x="129" y="176"/>
                  <a:pt x="130" y="177"/>
                </a:cubicBezTo>
                <a:cubicBezTo>
                  <a:pt x="131" y="177"/>
                  <a:pt x="131" y="178"/>
                  <a:pt x="132" y="178"/>
                </a:cubicBezTo>
                <a:cubicBezTo>
                  <a:pt x="132" y="178"/>
                  <a:pt x="133" y="178"/>
                  <a:pt x="133" y="178"/>
                </a:cubicBezTo>
                <a:cubicBezTo>
                  <a:pt x="134" y="178"/>
                  <a:pt x="134" y="178"/>
                  <a:pt x="136" y="178"/>
                </a:cubicBezTo>
                <a:cubicBezTo>
                  <a:pt x="138" y="178"/>
                  <a:pt x="141" y="178"/>
                  <a:pt x="141" y="178"/>
                </a:cubicBezTo>
                <a:cubicBezTo>
                  <a:pt x="141" y="179"/>
                  <a:pt x="142" y="178"/>
                  <a:pt x="143" y="178"/>
                </a:cubicBezTo>
                <a:cubicBezTo>
                  <a:pt x="145" y="179"/>
                  <a:pt x="145" y="179"/>
                  <a:pt x="145" y="179"/>
                </a:cubicBezTo>
                <a:cubicBezTo>
                  <a:pt x="146" y="179"/>
                  <a:pt x="145" y="180"/>
                  <a:pt x="147" y="179"/>
                </a:cubicBezTo>
                <a:cubicBezTo>
                  <a:pt x="148" y="179"/>
                  <a:pt x="148" y="179"/>
                  <a:pt x="148" y="179"/>
                </a:cubicBezTo>
                <a:cubicBezTo>
                  <a:pt x="148" y="179"/>
                  <a:pt x="148" y="179"/>
                  <a:pt x="149" y="178"/>
                </a:cubicBezTo>
                <a:cubicBezTo>
                  <a:pt x="150" y="178"/>
                  <a:pt x="151" y="177"/>
                  <a:pt x="151" y="177"/>
                </a:cubicBezTo>
                <a:cubicBezTo>
                  <a:pt x="152" y="177"/>
                  <a:pt x="152" y="177"/>
                  <a:pt x="152" y="177"/>
                </a:cubicBezTo>
                <a:cubicBezTo>
                  <a:pt x="152" y="180"/>
                  <a:pt x="152" y="180"/>
                  <a:pt x="152" y="180"/>
                </a:cubicBezTo>
                <a:cubicBezTo>
                  <a:pt x="152" y="180"/>
                  <a:pt x="152" y="180"/>
                  <a:pt x="152" y="181"/>
                </a:cubicBezTo>
                <a:cubicBezTo>
                  <a:pt x="152" y="181"/>
                  <a:pt x="151" y="182"/>
                  <a:pt x="150" y="182"/>
                </a:cubicBezTo>
                <a:cubicBezTo>
                  <a:pt x="150" y="182"/>
                  <a:pt x="149" y="181"/>
                  <a:pt x="149" y="181"/>
                </a:cubicBezTo>
                <a:cubicBezTo>
                  <a:pt x="149" y="180"/>
                  <a:pt x="148" y="180"/>
                  <a:pt x="148" y="180"/>
                </a:cubicBezTo>
                <a:cubicBezTo>
                  <a:pt x="147" y="180"/>
                  <a:pt x="146" y="181"/>
                  <a:pt x="145" y="181"/>
                </a:cubicBezTo>
                <a:cubicBezTo>
                  <a:pt x="145" y="181"/>
                  <a:pt x="144" y="180"/>
                  <a:pt x="144" y="180"/>
                </a:cubicBezTo>
                <a:cubicBezTo>
                  <a:pt x="144" y="180"/>
                  <a:pt x="142" y="180"/>
                  <a:pt x="141" y="180"/>
                </a:cubicBezTo>
                <a:cubicBezTo>
                  <a:pt x="141" y="180"/>
                  <a:pt x="140" y="180"/>
                  <a:pt x="139" y="180"/>
                </a:cubicBezTo>
                <a:cubicBezTo>
                  <a:pt x="138" y="180"/>
                  <a:pt x="137" y="180"/>
                  <a:pt x="136" y="180"/>
                </a:cubicBezTo>
                <a:cubicBezTo>
                  <a:pt x="135" y="181"/>
                  <a:pt x="133" y="180"/>
                  <a:pt x="133" y="181"/>
                </a:cubicBezTo>
                <a:cubicBezTo>
                  <a:pt x="133" y="181"/>
                  <a:pt x="133" y="182"/>
                  <a:pt x="133" y="182"/>
                </a:cubicBezTo>
                <a:cubicBezTo>
                  <a:pt x="133" y="182"/>
                  <a:pt x="134" y="183"/>
                  <a:pt x="133" y="183"/>
                </a:cubicBezTo>
                <a:cubicBezTo>
                  <a:pt x="131" y="183"/>
                  <a:pt x="131" y="183"/>
                  <a:pt x="131" y="182"/>
                </a:cubicBezTo>
                <a:cubicBezTo>
                  <a:pt x="130" y="181"/>
                  <a:pt x="132" y="180"/>
                  <a:pt x="129" y="181"/>
                </a:cubicBezTo>
                <a:cubicBezTo>
                  <a:pt x="127" y="181"/>
                  <a:pt x="127" y="180"/>
                  <a:pt x="126" y="180"/>
                </a:cubicBezTo>
                <a:cubicBezTo>
                  <a:pt x="126" y="181"/>
                  <a:pt x="124" y="179"/>
                  <a:pt x="123" y="180"/>
                </a:cubicBezTo>
                <a:cubicBezTo>
                  <a:pt x="123" y="180"/>
                  <a:pt x="122" y="181"/>
                  <a:pt x="122" y="181"/>
                </a:cubicBezTo>
                <a:cubicBezTo>
                  <a:pt x="122" y="181"/>
                  <a:pt x="119" y="181"/>
                  <a:pt x="119" y="181"/>
                </a:cubicBezTo>
                <a:cubicBezTo>
                  <a:pt x="119" y="181"/>
                  <a:pt x="120" y="178"/>
                  <a:pt x="120" y="178"/>
                </a:cubicBezTo>
                <a:cubicBezTo>
                  <a:pt x="120" y="178"/>
                  <a:pt x="120" y="178"/>
                  <a:pt x="121" y="178"/>
                </a:cubicBezTo>
                <a:cubicBezTo>
                  <a:pt x="122" y="178"/>
                  <a:pt x="123" y="178"/>
                  <a:pt x="123" y="178"/>
                </a:cubicBezTo>
                <a:cubicBezTo>
                  <a:pt x="124" y="178"/>
                  <a:pt x="124" y="178"/>
                  <a:pt x="124" y="178"/>
                </a:cubicBezTo>
                <a:close/>
                <a:moveTo>
                  <a:pt x="120" y="172"/>
                </a:moveTo>
                <a:cubicBezTo>
                  <a:pt x="120" y="172"/>
                  <a:pt x="120" y="172"/>
                  <a:pt x="120" y="172"/>
                </a:cubicBezTo>
                <a:cubicBezTo>
                  <a:pt x="120" y="172"/>
                  <a:pt x="116" y="170"/>
                  <a:pt x="116" y="170"/>
                </a:cubicBezTo>
                <a:cubicBezTo>
                  <a:pt x="115" y="170"/>
                  <a:pt x="114" y="170"/>
                  <a:pt x="113" y="170"/>
                </a:cubicBezTo>
                <a:cubicBezTo>
                  <a:pt x="113" y="170"/>
                  <a:pt x="111" y="169"/>
                  <a:pt x="112" y="168"/>
                </a:cubicBezTo>
                <a:cubicBezTo>
                  <a:pt x="112" y="168"/>
                  <a:pt x="113" y="167"/>
                  <a:pt x="114" y="168"/>
                </a:cubicBezTo>
                <a:cubicBezTo>
                  <a:pt x="115" y="169"/>
                  <a:pt x="116" y="169"/>
                  <a:pt x="116" y="170"/>
                </a:cubicBezTo>
                <a:cubicBezTo>
                  <a:pt x="117" y="170"/>
                  <a:pt x="119" y="171"/>
                  <a:pt x="119" y="171"/>
                </a:cubicBezTo>
                <a:cubicBezTo>
                  <a:pt x="120" y="171"/>
                  <a:pt x="120" y="172"/>
                  <a:pt x="120" y="171"/>
                </a:cubicBezTo>
                <a:cubicBezTo>
                  <a:pt x="121" y="171"/>
                  <a:pt x="121" y="169"/>
                  <a:pt x="121" y="169"/>
                </a:cubicBezTo>
                <a:cubicBezTo>
                  <a:pt x="121" y="168"/>
                  <a:pt x="120" y="168"/>
                  <a:pt x="120" y="168"/>
                </a:cubicBezTo>
                <a:cubicBezTo>
                  <a:pt x="121" y="168"/>
                  <a:pt x="123" y="167"/>
                  <a:pt x="123" y="167"/>
                </a:cubicBezTo>
                <a:cubicBezTo>
                  <a:pt x="124" y="168"/>
                  <a:pt x="125" y="168"/>
                  <a:pt x="126" y="168"/>
                </a:cubicBezTo>
                <a:cubicBezTo>
                  <a:pt x="126" y="168"/>
                  <a:pt x="125" y="168"/>
                  <a:pt x="129" y="168"/>
                </a:cubicBezTo>
                <a:cubicBezTo>
                  <a:pt x="132" y="168"/>
                  <a:pt x="131" y="168"/>
                  <a:pt x="133" y="168"/>
                </a:cubicBezTo>
                <a:cubicBezTo>
                  <a:pt x="134" y="168"/>
                  <a:pt x="136" y="168"/>
                  <a:pt x="136" y="168"/>
                </a:cubicBezTo>
                <a:cubicBezTo>
                  <a:pt x="136" y="169"/>
                  <a:pt x="138" y="170"/>
                  <a:pt x="138" y="170"/>
                </a:cubicBezTo>
                <a:cubicBezTo>
                  <a:pt x="138" y="171"/>
                  <a:pt x="139" y="171"/>
                  <a:pt x="138" y="172"/>
                </a:cubicBezTo>
                <a:cubicBezTo>
                  <a:pt x="136" y="173"/>
                  <a:pt x="136" y="173"/>
                  <a:pt x="134" y="173"/>
                </a:cubicBezTo>
                <a:cubicBezTo>
                  <a:pt x="133" y="173"/>
                  <a:pt x="134" y="173"/>
                  <a:pt x="132" y="174"/>
                </a:cubicBezTo>
                <a:cubicBezTo>
                  <a:pt x="129" y="174"/>
                  <a:pt x="127" y="174"/>
                  <a:pt x="127" y="174"/>
                </a:cubicBezTo>
                <a:cubicBezTo>
                  <a:pt x="127" y="174"/>
                  <a:pt x="128" y="174"/>
                  <a:pt x="125" y="174"/>
                </a:cubicBezTo>
                <a:cubicBezTo>
                  <a:pt x="123" y="173"/>
                  <a:pt x="122" y="174"/>
                  <a:pt x="121" y="173"/>
                </a:cubicBezTo>
                <a:cubicBezTo>
                  <a:pt x="121" y="173"/>
                  <a:pt x="120" y="172"/>
                  <a:pt x="120" y="172"/>
                </a:cubicBezTo>
                <a:close/>
                <a:moveTo>
                  <a:pt x="50" y="94"/>
                </a:moveTo>
                <a:cubicBezTo>
                  <a:pt x="50" y="94"/>
                  <a:pt x="50" y="94"/>
                  <a:pt x="50" y="94"/>
                </a:cubicBezTo>
                <a:cubicBezTo>
                  <a:pt x="50" y="94"/>
                  <a:pt x="50" y="93"/>
                  <a:pt x="50" y="93"/>
                </a:cubicBezTo>
                <a:cubicBezTo>
                  <a:pt x="50" y="93"/>
                  <a:pt x="50" y="93"/>
                  <a:pt x="50" y="93"/>
                </a:cubicBezTo>
                <a:cubicBezTo>
                  <a:pt x="50" y="93"/>
                  <a:pt x="51" y="93"/>
                  <a:pt x="51" y="93"/>
                </a:cubicBezTo>
                <a:cubicBezTo>
                  <a:pt x="51" y="94"/>
                  <a:pt x="51" y="94"/>
                  <a:pt x="52" y="94"/>
                </a:cubicBezTo>
                <a:cubicBezTo>
                  <a:pt x="52" y="94"/>
                  <a:pt x="52" y="94"/>
                  <a:pt x="53" y="94"/>
                </a:cubicBezTo>
                <a:cubicBezTo>
                  <a:pt x="53" y="95"/>
                  <a:pt x="53" y="95"/>
                  <a:pt x="53" y="95"/>
                </a:cubicBezTo>
                <a:cubicBezTo>
                  <a:pt x="53" y="95"/>
                  <a:pt x="53" y="97"/>
                  <a:pt x="52" y="96"/>
                </a:cubicBezTo>
                <a:cubicBezTo>
                  <a:pt x="51" y="96"/>
                  <a:pt x="50" y="96"/>
                  <a:pt x="50" y="95"/>
                </a:cubicBezTo>
                <a:cubicBezTo>
                  <a:pt x="50" y="95"/>
                  <a:pt x="50" y="94"/>
                  <a:pt x="50" y="94"/>
                </a:cubicBezTo>
                <a:close/>
                <a:moveTo>
                  <a:pt x="51" y="103"/>
                </a:moveTo>
                <a:cubicBezTo>
                  <a:pt x="51" y="103"/>
                  <a:pt x="51" y="103"/>
                  <a:pt x="51" y="103"/>
                </a:cubicBezTo>
                <a:cubicBezTo>
                  <a:pt x="51" y="103"/>
                  <a:pt x="50" y="103"/>
                  <a:pt x="50" y="103"/>
                </a:cubicBezTo>
                <a:cubicBezTo>
                  <a:pt x="50" y="103"/>
                  <a:pt x="48" y="102"/>
                  <a:pt x="47" y="102"/>
                </a:cubicBezTo>
                <a:cubicBezTo>
                  <a:pt x="47" y="101"/>
                  <a:pt x="47" y="101"/>
                  <a:pt x="48" y="101"/>
                </a:cubicBezTo>
                <a:cubicBezTo>
                  <a:pt x="48" y="100"/>
                  <a:pt x="48" y="99"/>
                  <a:pt x="48" y="99"/>
                </a:cubicBezTo>
                <a:cubicBezTo>
                  <a:pt x="48" y="99"/>
                  <a:pt x="49" y="98"/>
                  <a:pt x="49" y="98"/>
                </a:cubicBezTo>
                <a:cubicBezTo>
                  <a:pt x="50" y="98"/>
                  <a:pt x="50" y="98"/>
                  <a:pt x="50" y="98"/>
                </a:cubicBezTo>
                <a:cubicBezTo>
                  <a:pt x="50" y="98"/>
                  <a:pt x="50" y="97"/>
                  <a:pt x="50" y="97"/>
                </a:cubicBezTo>
                <a:cubicBezTo>
                  <a:pt x="50" y="96"/>
                  <a:pt x="51" y="96"/>
                  <a:pt x="51" y="96"/>
                </a:cubicBezTo>
                <a:cubicBezTo>
                  <a:pt x="51" y="96"/>
                  <a:pt x="53" y="98"/>
                  <a:pt x="53" y="99"/>
                </a:cubicBezTo>
                <a:cubicBezTo>
                  <a:pt x="53" y="99"/>
                  <a:pt x="50" y="99"/>
                  <a:pt x="50" y="99"/>
                </a:cubicBezTo>
                <a:cubicBezTo>
                  <a:pt x="50" y="99"/>
                  <a:pt x="50" y="99"/>
                  <a:pt x="51" y="101"/>
                </a:cubicBezTo>
                <a:cubicBezTo>
                  <a:pt x="52" y="102"/>
                  <a:pt x="52" y="101"/>
                  <a:pt x="52" y="101"/>
                </a:cubicBezTo>
                <a:cubicBezTo>
                  <a:pt x="52" y="102"/>
                  <a:pt x="52" y="102"/>
                  <a:pt x="54" y="102"/>
                </a:cubicBezTo>
                <a:cubicBezTo>
                  <a:pt x="55" y="103"/>
                  <a:pt x="54" y="103"/>
                  <a:pt x="55" y="104"/>
                </a:cubicBezTo>
                <a:cubicBezTo>
                  <a:pt x="55" y="104"/>
                  <a:pt x="54" y="105"/>
                  <a:pt x="54" y="105"/>
                </a:cubicBezTo>
                <a:cubicBezTo>
                  <a:pt x="53" y="106"/>
                  <a:pt x="53" y="105"/>
                  <a:pt x="53" y="105"/>
                </a:cubicBezTo>
                <a:cubicBezTo>
                  <a:pt x="53" y="105"/>
                  <a:pt x="52" y="103"/>
                  <a:pt x="51" y="103"/>
                </a:cubicBezTo>
                <a:close/>
                <a:moveTo>
                  <a:pt x="55" y="117"/>
                </a:moveTo>
                <a:cubicBezTo>
                  <a:pt x="55" y="117"/>
                  <a:pt x="55" y="117"/>
                  <a:pt x="55" y="117"/>
                </a:cubicBezTo>
                <a:cubicBezTo>
                  <a:pt x="55" y="117"/>
                  <a:pt x="56" y="116"/>
                  <a:pt x="56" y="117"/>
                </a:cubicBezTo>
                <a:cubicBezTo>
                  <a:pt x="57" y="117"/>
                  <a:pt x="57" y="118"/>
                  <a:pt x="57" y="118"/>
                </a:cubicBezTo>
                <a:cubicBezTo>
                  <a:pt x="58" y="119"/>
                  <a:pt x="59" y="119"/>
                  <a:pt x="60" y="119"/>
                </a:cubicBezTo>
                <a:cubicBezTo>
                  <a:pt x="60" y="120"/>
                  <a:pt x="60" y="121"/>
                  <a:pt x="60" y="121"/>
                </a:cubicBezTo>
                <a:cubicBezTo>
                  <a:pt x="60" y="121"/>
                  <a:pt x="59" y="122"/>
                  <a:pt x="59" y="121"/>
                </a:cubicBezTo>
                <a:cubicBezTo>
                  <a:pt x="58" y="120"/>
                  <a:pt x="58" y="120"/>
                  <a:pt x="58" y="120"/>
                </a:cubicBezTo>
                <a:cubicBezTo>
                  <a:pt x="58" y="120"/>
                  <a:pt x="57" y="119"/>
                  <a:pt x="57" y="119"/>
                </a:cubicBezTo>
                <a:cubicBezTo>
                  <a:pt x="57" y="119"/>
                  <a:pt x="55" y="117"/>
                  <a:pt x="55" y="117"/>
                </a:cubicBezTo>
                <a:close/>
                <a:moveTo>
                  <a:pt x="53" y="121"/>
                </a:moveTo>
                <a:cubicBezTo>
                  <a:pt x="53" y="121"/>
                  <a:pt x="53" y="121"/>
                  <a:pt x="53" y="121"/>
                </a:cubicBezTo>
                <a:cubicBezTo>
                  <a:pt x="53" y="121"/>
                  <a:pt x="53" y="120"/>
                  <a:pt x="53" y="120"/>
                </a:cubicBezTo>
                <a:cubicBezTo>
                  <a:pt x="53" y="120"/>
                  <a:pt x="54" y="120"/>
                  <a:pt x="54" y="121"/>
                </a:cubicBezTo>
                <a:cubicBezTo>
                  <a:pt x="54" y="121"/>
                  <a:pt x="55" y="122"/>
                  <a:pt x="55" y="122"/>
                </a:cubicBezTo>
                <a:cubicBezTo>
                  <a:pt x="55" y="123"/>
                  <a:pt x="54" y="123"/>
                  <a:pt x="54" y="123"/>
                </a:cubicBezTo>
                <a:cubicBezTo>
                  <a:pt x="54" y="124"/>
                  <a:pt x="55" y="124"/>
                  <a:pt x="54" y="124"/>
                </a:cubicBezTo>
                <a:cubicBezTo>
                  <a:pt x="53" y="124"/>
                  <a:pt x="53" y="124"/>
                  <a:pt x="53" y="124"/>
                </a:cubicBezTo>
                <a:cubicBezTo>
                  <a:pt x="53" y="124"/>
                  <a:pt x="53" y="123"/>
                  <a:pt x="53" y="123"/>
                </a:cubicBezTo>
                <a:cubicBezTo>
                  <a:pt x="53" y="122"/>
                  <a:pt x="53" y="121"/>
                  <a:pt x="53" y="121"/>
                </a:cubicBezTo>
                <a:close/>
                <a:moveTo>
                  <a:pt x="49" y="121"/>
                </a:moveTo>
                <a:cubicBezTo>
                  <a:pt x="49" y="121"/>
                  <a:pt x="49" y="121"/>
                  <a:pt x="49" y="121"/>
                </a:cubicBezTo>
                <a:cubicBezTo>
                  <a:pt x="49" y="121"/>
                  <a:pt x="50" y="121"/>
                  <a:pt x="50" y="122"/>
                </a:cubicBezTo>
                <a:cubicBezTo>
                  <a:pt x="50" y="122"/>
                  <a:pt x="51" y="122"/>
                  <a:pt x="51" y="123"/>
                </a:cubicBezTo>
                <a:cubicBezTo>
                  <a:pt x="51" y="123"/>
                  <a:pt x="51" y="123"/>
                  <a:pt x="51" y="124"/>
                </a:cubicBezTo>
                <a:cubicBezTo>
                  <a:pt x="51" y="125"/>
                  <a:pt x="52" y="125"/>
                  <a:pt x="51" y="125"/>
                </a:cubicBezTo>
                <a:cubicBezTo>
                  <a:pt x="50" y="124"/>
                  <a:pt x="50" y="124"/>
                  <a:pt x="50" y="124"/>
                </a:cubicBezTo>
                <a:cubicBezTo>
                  <a:pt x="49" y="123"/>
                  <a:pt x="49" y="123"/>
                  <a:pt x="49" y="123"/>
                </a:cubicBezTo>
                <a:cubicBezTo>
                  <a:pt x="49" y="122"/>
                  <a:pt x="49" y="122"/>
                  <a:pt x="49" y="122"/>
                </a:cubicBezTo>
                <a:cubicBezTo>
                  <a:pt x="49" y="121"/>
                  <a:pt x="49" y="121"/>
                  <a:pt x="49" y="121"/>
                </a:cubicBezTo>
                <a:close/>
                <a:moveTo>
                  <a:pt x="34" y="116"/>
                </a:moveTo>
                <a:cubicBezTo>
                  <a:pt x="34" y="116"/>
                  <a:pt x="34" y="116"/>
                  <a:pt x="34" y="116"/>
                </a:cubicBezTo>
                <a:cubicBezTo>
                  <a:pt x="34" y="116"/>
                  <a:pt x="35" y="116"/>
                  <a:pt x="35" y="116"/>
                </a:cubicBezTo>
                <a:cubicBezTo>
                  <a:pt x="36" y="117"/>
                  <a:pt x="35" y="117"/>
                  <a:pt x="36" y="118"/>
                </a:cubicBezTo>
                <a:cubicBezTo>
                  <a:pt x="36" y="118"/>
                  <a:pt x="35" y="119"/>
                  <a:pt x="35" y="119"/>
                </a:cubicBezTo>
                <a:cubicBezTo>
                  <a:pt x="34" y="118"/>
                  <a:pt x="34" y="118"/>
                  <a:pt x="34" y="118"/>
                </a:cubicBezTo>
                <a:cubicBezTo>
                  <a:pt x="34" y="116"/>
                  <a:pt x="34" y="116"/>
                  <a:pt x="34" y="116"/>
                </a:cubicBezTo>
                <a:close/>
                <a:moveTo>
                  <a:pt x="34" y="112"/>
                </a:moveTo>
                <a:cubicBezTo>
                  <a:pt x="34" y="112"/>
                  <a:pt x="34" y="112"/>
                  <a:pt x="34" y="112"/>
                </a:cubicBezTo>
                <a:cubicBezTo>
                  <a:pt x="34" y="112"/>
                  <a:pt x="32" y="112"/>
                  <a:pt x="32" y="112"/>
                </a:cubicBezTo>
                <a:cubicBezTo>
                  <a:pt x="32" y="112"/>
                  <a:pt x="31" y="112"/>
                  <a:pt x="31" y="111"/>
                </a:cubicBezTo>
                <a:cubicBezTo>
                  <a:pt x="31" y="111"/>
                  <a:pt x="31" y="110"/>
                  <a:pt x="32" y="110"/>
                </a:cubicBezTo>
                <a:cubicBezTo>
                  <a:pt x="32" y="110"/>
                  <a:pt x="32" y="109"/>
                  <a:pt x="32" y="108"/>
                </a:cubicBezTo>
                <a:cubicBezTo>
                  <a:pt x="32" y="108"/>
                  <a:pt x="33" y="108"/>
                  <a:pt x="33" y="108"/>
                </a:cubicBezTo>
                <a:cubicBezTo>
                  <a:pt x="33" y="108"/>
                  <a:pt x="34" y="109"/>
                  <a:pt x="34" y="109"/>
                </a:cubicBezTo>
                <a:cubicBezTo>
                  <a:pt x="34" y="109"/>
                  <a:pt x="34" y="111"/>
                  <a:pt x="34" y="112"/>
                </a:cubicBezTo>
                <a:close/>
                <a:moveTo>
                  <a:pt x="34" y="89"/>
                </a:moveTo>
                <a:cubicBezTo>
                  <a:pt x="34" y="89"/>
                  <a:pt x="34" y="89"/>
                  <a:pt x="34" y="89"/>
                </a:cubicBezTo>
                <a:cubicBezTo>
                  <a:pt x="34" y="89"/>
                  <a:pt x="36" y="89"/>
                  <a:pt x="36" y="89"/>
                </a:cubicBezTo>
                <a:cubicBezTo>
                  <a:pt x="36" y="89"/>
                  <a:pt x="36" y="90"/>
                  <a:pt x="36" y="91"/>
                </a:cubicBezTo>
                <a:cubicBezTo>
                  <a:pt x="37" y="91"/>
                  <a:pt x="37" y="92"/>
                  <a:pt x="37" y="92"/>
                </a:cubicBezTo>
                <a:cubicBezTo>
                  <a:pt x="38" y="92"/>
                  <a:pt x="38" y="92"/>
                  <a:pt x="38" y="92"/>
                </a:cubicBezTo>
                <a:cubicBezTo>
                  <a:pt x="38" y="92"/>
                  <a:pt x="39" y="91"/>
                  <a:pt x="39" y="92"/>
                </a:cubicBezTo>
                <a:cubicBezTo>
                  <a:pt x="40" y="92"/>
                  <a:pt x="41" y="91"/>
                  <a:pt x="41" y="91"/>
                </a:cubicBezTo>
                <a:cubicBezTo>
                  <a:pt x="41" y="91"/>
                  <a:pt x="42" y="92"/>
                  <a:pt x="42" y="92"/>
                </a:cubicBezTo>
                <a:cubicBezTo>
                  <a:pt x="42" y="93"/>
                  <a:pt x="41" y="94"/>
                  <a:pt x="41" y="94"/>
                </a:cubicBezTo>
                <a:cubicBezTo>
                  <a:pt x="40" y="94"/>
                  <a:pt x="39" y="93"/>
                  <a:pt x="39" y="93"/>
                </a:cubicBezTo>
                <a:cubicBezTo>
                  <a:pt x="39" y="93"/>
                  <a:pt x="38" y="92"/>
                  <a:pt x="38" y="93"/>
                </a:cubicBezTo>
                <a:cubicBezTo>
                  <a:pt x="38" y="93"/>
                  <a:pt x="38" y="94"/>
                  <a:pt x="38" y="95"/>
                </a:cubicBezTo>
                <a:cubicBezTo>
                  <a:pt x="39" y="95"/>
                  <a:pt x="39" y="95"/>
                  <a:pt x="39" y="96"/>
                </a:cubicBezTo>
                <a:cubicBezTo>
                  <a:pt x="38" y="96"/>
                  <a:pt x="38" y="97"/>
                  <a:pt x="38" y="97"/>
                </a:cubicBezTo>
                <a:cubicBezTo>
                  <a:pt x="38" y="98"/>
                  <a:pt x="39" y="99"/>
                  <a:pt x="39" y="99"/>
                </a:cubicBezTo>
                <a:cubicBezTo>
                  <a:pt x="39" y="99"/>
                  <a:pt x="39" y="99"/>
                  <a:pt x="39" y="100"/>
                </a:cubicBezTo>
                <a:cubicBezTo>
                  <a:pt x="39" y="100"/>
                  <a:pt x="40" y="101"/>
                  <a:pt x="40" y="101"/>
                </a:cubicBezTo>
                <a:cubicBezTo>
                  <a:pt x="40" y="102"/>
                  <a:pt x="40" y="103"/>
                  <a:pt x="40" y="103"/>
                </a:cubicBezTo>
                <a:cubicBezTo>
                  <a:pt x="41" y="104"/>
                  <a:pt x="41" y="104"/>
                  <a:pt x="41" y="104"/>
                </a:cubicBezTo>
                <a:cubicBezTo>
                  <a:pt x="40" y="106"/>
                  <a:pt x="40" y="106"/>
                  <a:pt x="40" y="106"/>
                </a:cubicBezTo>
                <a:cubicBezTo>
                  <a:pt x="40" y="106"/>
                  <a:pt x="41" y="107"/>
                  <a:pt x="41" y="107"/>
                </a:cubicBezTo>
                <a:cubicBezTo>
                  <a:pt x="41" y="108"/>
                  <a:pt x="43" y="109"/>
                  <a:pt x="43" y="110"/>
                </a:cubicBezTo>
                <a:cubicBezTo>
                  <a:pt x="43" y="110"/>
                  <a:pt x="43" y="112"/>
                  <a:pt x="42" y="112"/>
                </a:cubicBezTo>
                <a:cubicBezTo>
                  <a:pt x="42" y="112"/>
                  <a:pt x="41" y="113"/>
                  <a:pt x="41" y="112"/>
                </a:cubicBezTo>
                <a:cubicBezTo>
                  <a:pt x="40" y="111"/>
                  <a:pt x="39" y="109"/>
                  <a:pt x="39" y="109"/>
                </a:cubicBezTo>
                <a:cubicBezTo>
                  <a:pt x="39" y="109"/>
                  <a:pt x="39" y="109"/>
                  <a:pt x="39" y="109"/>
                </a:cubicBezTo>
                <a:cubicBezTo>
                  <a:pt x="39" y="110"/>
                  <a:pt x="38" y="111"/>
                  <a:pt x="38" y="111"/>
                </a:cubicBezTo>
                <a:cubicBezTo>
                  <a:pt x="38" y="112"/>
                  <a:pt x="40" y="113"/>
                  <a:pt x="40" y="113"/>
                </a:cubicBezTo>
                <a:cubicBezTo>
                  <a:pt x="40" y="113"/>
                  <a:pt x="39" y="111"/>
                  <a:pt x="40" y="113"/>
                </a:cubicBezTo>
                <a:cubicBezTo>
                  <a:pt x="41" y="115"/>
                  <a:pt x="42" y="116"/>
                  <a:pt x="42" y="116"/>
                </a:cubicBezTo>
                <a:cubicBezTo>
                  <a:pt x="42" y="116"/>
                  <a:pt x="43" y="117"/>
                  <a:pt x="44" y="117"/>
                </a:cubicBezTo>
                <a:cubicBezTo>
                  <a:pt x="44" y="118"/>
                  <a:pt x="44" y="118"/>
                  <a:pt x="45" y="119"/>
                </a:cubicBezTo>
                <a:cubicBezTo>
                  <a:pt x="45" y="119"/>
                  <a:pt x="46" y="120"/>
                  <a:pt x="45" y="120"/>
                </a:cubicBezTo>
                <a:cubicBezTo>
                  <a:pt x="44" y="121"/>
                  <a:pt x="45" y="121"/>
                  <a:pt x="44" y="121"/>
                </a:cubicBezTo>
                <a:cubicBezTo>
                  <a:pt x="44" y="120"/>
                  <a:pt x="43" y="120"/>
                  <a:pt x="43" y="119"/>
                </a:cubicBezTo>
                <a:cubicBezTo>
                  <a:pt x="43" y="118"/>
                  <a:pt x="42" y="117"/>
                  <a:pt x="42" y="116"/>
                </a:cubicBezTo>
                <a:cubicBezTo>
                  <a:pt x="41" y="116"/>
                  <a:pt x="40" y="115"/>
                  <a:pt x="40" y="115"/>
                </a:cubicBezTo>
                <a:cubicBezTo>
                  <a:pt x="39" y="115"/>
                  <a:pt x="39" y="114"/>
                  <a:pt x="39" y="114"/>
                </a:cubicBezTo>
                <a:cubicBezTo>
                  <a:pt x="39" y="114"/>
                  <a:pt x="38" y="114"/>
                  <a:pt x="38" y="114"/>
                </a:cubicBezTo>
                <a:cubicBezTo>
                  <a:pt x="38" y="114"/>
                  <a:pt x="36" y="114"/>
                  <a:pt x="36" y="114"/>
                </a:cubicBezTo>
                <a:cubicBezTo>
                  <a:pt x="36" y="113"/>
                  <a:pt x="36" y="113"/>
                  <a:pt x="37" y="112"/>
                </a:cubicBezTo>
                <a:cubicBezTo>
                  <a:pt x="37" y="112"/>
                  <a:pt x="38" y="112"/>
                  <a:pt x="38" y="112"/>
                </a:cubicBezTo>
                <a:cubicBezTo>
                  <a:pt x="38" y="112"/>
                  <a:pt x="37" y="111"/>
                  <a:pt x="37" y="111"/>
                </a:cubicBezTo>
                <a:cubicBezTo>
                  <a:pt x="37" y="111"/>
                  <a:pt x="37" y="110"/>
                  <a:pt x="37" y="110"/>
                </a:cubicBezTo>
                <a:cubicBezTo>
                  <a:pt x="36" y="110"/>
                  <a:pt x="36" y="111"/>
                  <a:pt x="36" y="110"/>
                </a:cubicBezTo>
                <a:cubicBezTo>
                  <a:pt x="36" y="109"/>
                  <a:pt x="36" y="109"/>
                  <a:pt x="36" y="108"/>
                </a:cubicBezTo>
                <a:cubicBezTo>
                  <a:pt x="36" y="108"/>
                  <a:pt x="36" y="106"/>
                  <a:pt x="36" y="106"/>
                </a:cubicBezTo>
                <a:cubicBezTo>
                  <a:pt x="37" y="107"/>
                  <a:pt x="37" y="107"/>
                  <a:pt x="37" y="107"/>
                </a:cubicBezTo>
                <a:cubicBezTo>
                  <a:pt x="38" y="105"/>
                  <a:pt x="38" y="105"/>
                  <a:pt x="38" y="105"/>
                </a:cubicBezTo>
                <a:cubicBezTo>
                  <a:pt x="38" y="105"/>
                  <a:pt x="38" y="105"/>
                  <a:pt x="37" y="105"/>
                </a:cubicBezTo>
                <a:cubicBezTo>
                  <a:pt x="36" y="105"/>
                  <a:pt x="36" y="103"/>
                  <a:pt x="36" y="103"/>
                </a:cubicBezTo>
                <a:cubicBezTo>
                  <a:pt x="36" y="103"/>
                  <a:pt x="36" y="102"/>
                  <a:pt x="36" y="102"/>
                </a:cubicBezTo>
                <a:cubicBezTo>
                  <a:pt x="36" y="102"/>
                  <a:pt x="35" y="102"/>
                  <a:pt x="35" y="101"/>
                </a:cubicBezTo>
                <a:cubicBezTo>
                  <a:pt x="34" y="100"/>
                  <a:pt x="34" y="99"/>
                  <a:pt x="34" y="99"/>
                </a:cubicBezTo>
                <a:cubicBezTo>
                  <a:pt x="34" y="99"/>
                  <a:pt x="35" y="99"/>
                  <a:pt x="34" y="98"/>
                </a:cubicBezTo>
                <a:cubicBezTo>
                  <a:pt x="34" y="97"/>
                  <a:pt x="34" y="97"/>
                  <a:pt x="33" y="97"/>
                </a:cubicBezTo>
                <a:cubicBezTo>
                  <a:pt x="33" y="96"/>
                  <a:pt x="33" y="95"/>
                  <a:pt x="34" y="95"/>
                </a:cubicBezTo>
                <a:cubicBezTo>
                  <a:pt x="34" y="95"/>
                  <a:pt x="34" y="95"/>
                  <a:pt x="35" y="95"/>
                </a:cubicBezTo>
                <a:cubicBezTo>
                  <a:pt x="35" y="96"/>
                  <a:pt x="36" y="96"/>
                  <a:pt x="36" y="96"/>
                </a:cubicBezTo>
                <a:cubicBezTo>
                  <a:pt x="36" y="95"/>
                  <a:pt x="37" y="94"/>
                  <a:pt x="36" y="94"/>
                </a:cubicBezTo>
                <a:cubicBezTo>
                  <a:pt x="36" y="93"/>
                  <a:pt x="35" y="92"/>
                  <a:pt x="35" y="92"/>
                </a:cubicBezTo>
                <a:cubicBezTo>
                  <a:pt x="34" y="91"/>
                  <a:pt x="34" y="91"/>
                  <a:pt x="34" y="91"/>
                </a:cubicBezTo>
                <a:cubicBezTo>
                  <a:pt x="34" y="91"/>
                  <a:pt x="34" y="91"/>
                  <a:pt x="34" y="90"/>
                </a:cubicBezTo>
                <a:cubicBezTo>
                  <a:pt x="34" y="90"/>
                  <a:pt x="34" y="89"/>
                  <a:pt x="34" y="89"/>
                </a:cubicBezTo>
                <a:close/>
                <a:moveTo>
                  <a:pt x="33" y="89"/>
                </a:moveTo>
                <a:cubicBezTo>
                  <a:pt x="33" y="89"/>
                  <a:pt x="33" y="89"/>
                  <a:pt x="33" y="89"/>
                </a:cubicBezTo>
                <a:cubicBezTo>
                  <a:pt x="33" y="89"/>
                  <a:pt x="32" y="88"/>
                  <a:pt x="32" y="87"/>
                </a:cubicBezTo>
                <a:cubicBezTo>
                  <a:pt x="32" y="87"/>
                  <a:pt x="32" y="87"/>
                  <a:pt x="32" y="86"/>
                </a:cubicBezTo>
                <a:cubicBezTo>
                  <a:pt x="32" y="85"/>
                  <a:pt x="31" y="85"/>
                  <a:pt x="31" y="84"/>
                </a:cubicBezTo>
                <a:cubicBezTo>
                  <a:pt x="32" y="84"/>
                  <a:pt x="32" y="83"/>
                  <a:pt x="32" y="83"/>
                </a:cubicBezTo>
                <a:cubicBezTo>
                  <a:pt x="33" y="82"/>
                  <a:pt x="34" y="82"/>
                  <a:pt x="34" y="83"/>
                </a:cubicBezTo>
                <a:cubicBezTo>
                  <a:pt x="34" y="83"/>
                  <a:pt x="34" y="84"/>
                  <a:pt x="34" y="85"/>
                </a:cubicBezTo>
                <a:cubicBezTo>
                  <a:pt x="34" y="85"/>
                  <a:pt x="34" y="86"/>
                  <a:pt x="34" y="86"/>
                </a:cubicBezTo>
                <a:cubicBezTo>
                  <a:pt x="34" y="87"/>
                  <a:pt x="35" y="87"/>
                  <a:pt x="35" y="87"/>
                </a:cubicBezTo>
                <a:cubicBezTo>
                  <a:pt x="35" y="88"/>
                  <a:pt x="35" y="89"/>
                  <a:pt x="35" y="89"/>
                </a:cubicBezTo>
                <a:lnTo>
                  <a:pt x="33" y="89"/>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91" name="Freeform 9">
            <a:extLst>
              <a:ext uri="{FF2B5EF4-FFF2-40B4-BE49-F238E27FC236}">
                <a16:creationId xmlns:a16="http://schemas.microsoft.com/office/drawing/2014/main" id="{68588533-E9E6-4DD9-B547-46214B068594}"/>
              </a:ext>
            </a:extLst>
          </p:cNvPr>
          <p:cNvSpPr>
            <a:spLocks/>
          </p:cNvSpPr>
          <p:nvPr/>
        </p:nvSpPr>
        <p:spPr bwMode="auto">
          <a:xfrm>
            <a:off x="6481208" y="5937691"/>
            <a:ext cx="239743" cy="134442"/>
          </a:xfrm>
          <a:custGeom>
            <a:avLst/>
            <a:gdLst>
              <a:gd name="T0" fmla="*/ 2 w 95"/>
              <a:gd name="T1" fmla="*/ 39 h 55"/>
              <a:gd name="T2" fmla="*/ 2 w 95"/>
              <a:gd name="T3" fmla="*/ 36 h 55"/>
              <a:gd name="T4" fmla="*/ 0 w 95"/>
              <a:gd name="T5" fmla="*/ 31 h 55"/>
              <a:gd name="T6" fmla="*/ 2 w 95"/>
              <a:gd name="T7" fmla="*/ 31 h 55"/>
              <a:gd name="T8" fmla="*/ 7 w 95"/>
              <a:gd name="T9" fmla="*/ 32 h 55"/>
              <a:gd name="T10" fmla="*/ 9 w 95"/>
              <a:gd name="T11" fmla="*/ 31 h 55"/>
              <a:gd name="T12" fmla="*/ 12 w 95"/>
              <a:gd name="T13" fmla="*/ 27 h 55"/>
              <a:gd name="T14" fmla="*/ 15 w 95"/>
              <a:gd name="T15" fmla="*/ 27 h 55"/>
              <a:gd name="T16" fmla="*/ 16 w 95"/>
              <a:gd name="T17" fmla="*/ 26 h 55"/>
              <a:gd name="T18" fmla="*/ 18 w 95"/>
              <a:gd name="T19" fmla="*/ 27 h 55"/>
              <a:gd name="T20" fmla="*/ 20 w 95"/>
              <a:gd name="T21" fmla="*/ 27 h 55"/>
              <a:gd name="T22" fmla="*/ 23 w 95"/>
              <a:gd name="T23" fmla="*/ 28 h 55"/>
              <a:gd name="T24" fmla="*/ 26 w 95"/>
              <a:gd name="T25" fmla="*/ 26 h 55"/>
              <a:gd name="T26" fmla="*/ 28 w 95"/>
              <a:gd name="T27" fmla="*/ 20 h 55"/>
              <a:gd name="T28" fmla="*/ 28 w 95"/>
              <a:gd name="T29" fmla="*/ 16 h 55"/>
              <a:gd name="T30" fmla="*/ 33 w 95"/>
              <a:gd name="T31" fmla="*/ 18 h 55"/>
              <a:gd name="T32" fmla="*/ 36 w 95"/>
              <a:gd name="T33" fmla="*/ 18 h 55"/>
              <a:gd name="T34" fmla="*/ 44 w 95"/>
              <a:gd name="T35" fmla="*/ 19 h 55"/>
              <a:gd name="T36" fmla="*/ 58 w 95"/>
              <a:gd name="T37" fmla="*/ 18 h 55"/>
              <a:gd name="T38" fmla="*/ 61 w 95"/>
              <a:gd name="T39" fmla="*/ 16 h 55"/>
              <a:gd name="T40" fmla="*/ 66 w 95"/>
              <a:gd name="T41" fmla="*/ 15 h 55"/>
              <a:gd name="T42" fmla="*/ 70 w 95"/>
              <a:gd name="T43" fmla="*/ 13 h 55"/>
              <a:gd name="T44" fmla="*/ 76 w 95"/>
              <a:gd name="T45" fmla="*/ 10 h 55"/>
              <a:gd name="T46" fmla="*/ 78 w 95"/>
              <a:gd name="T47" fmla="*/ 8 h 55"/>
              <a:gd name="T48" fmla="*/ 80 w 95"/>
              <a:gd name="T49" fmla="*/ 8 h 55"/>
              <a:gd name="T50" fmla="*/ 83 w 95"/>
              <a:gd name="T51" fmla="*/ 7 h 55"/>
              <a:gd name="T52" fmla="*/ 89 w 95"/>
              <a:gd name="T53" fmla="*/ 3 h 55"/>
              <a:gd name="T54" fmla="*/ 94 w 95"/>
              <a:gd name="T55" fmla="*/ 2 h 55"/>
              <a:gd name="T56" fmla="*/ 89 w 95"/>
              <a:gd name="T57" fmla="*/ 6 h 55"/>
              <a:gd name="T58" fmla="*/ 83 w 95"/>
              <a:gd name="T59" fmla="*/ 11 h 55"/>
              <a:gd name="T60" fmla="*/ 76 w 95"/>
              <a:gd name="T61" fmla="*/ 15 h 55"/>
              <a:gd name="T62" fmla="*/ 73 w 95"/>
              <a:gd name="T63" fmla="*/ 19 h 55"/>
              <a:gd name="T64" fmla="*/ 68 w 95"/>
              <a:gd name="T65" fmla="*/ 20 h 55"/>
              <a:gd name="T66" fmla="*/ 67 w 95"/>
              <a:gd name="T67" fmla="*/ 27 h 55"/>
              <a:gd name="T68" fmla="*/ 73 w 95"/>
              <a:gd name="T69" fmla="*/ 34 h 55"/>
              <a:gd name="T70" fmla="*/ 74 w 95"/>
              <a:gd name="T71" fmla="*/ 38 h 55"/>
              <a:gd name="T72" fmla="*/ 70 w 95"/>
              <a:gd name="T73" fmla="*/ 36 h 55"/>
              <a:gd name="T74" fmla="*/ 63 w 95"/>
              <a:gd name="T75" fmla="*/ 37 h 55"/>
              <a:gd name="T76" fmla="*/ 59 w 95"/>
              <a:gd name="T77" fmla="*/ 36 h 55"/>
              <a:gd name="T78" fmla="*/ 55 w 95"/>
              <a:gd name="T79" fmla="*/ 43 h 55"/>
              <a:gd name="T80" fmla="*/ 52 w 95"/>
              <a:gd name="T81" fmla="*/ 46 h 55"/>
              <a:gd name="T82" fmla="*/ 47 w 95"/>
              <a:gd name="T83" fmla="*/ 47 h 55"/>
              <a:gd name="T84" fmla="*/ 43 w 95"/>
              <a:gd name="T85" fmla="*/ 49 h 55"/>
              <a:gd name="T86" fmla="*/ 36 w 95"/>
              <a:gd name="T87" fmla="*/ 50 h 55"/>
              <a:gd name="T88" fmla="*/ 29 w 95"/>
              <a:gd name="T89" fmla="*/ 53 h 55"/>
              <a:gd name="T90" fmla="*/ 24 w 95"/>
              <a:gd name="T91" fmla="*/ 50 h 55"/>
              <a:gd name="T92" fmla="*/ 19 w 95"/>
              <a:gd name="T93" fmla="*/ 53 h 55"/>
              <a:gd name="T94" fmla="*/ 12 w 95"/>
              <a:gd name="T95" fmla="*/ 50 h 55"/>
              <a:gd name="T96" fmla="*/ 8 w 95"/>
              <a:gd name="T97" fmla="*/ 50 h 55"/>
              <a:gd name="T98" fmla="*/ 5 w 95"/>
              <a:gd name="T99" fmla="*/ 45 h 55"/>
              <a:gd name="T100" fmla="*/ 2 w 95"/>
              <a:gd name="T101" fmla="*/ 39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5" h="55">
                <a:moveTo>
                  <a:pt x="2" y="39"/>
                </a:moveTo>
                <a:cubicBezTo>
                  <a:pt x="2" y="39"/>
                  <a:pt x="2" y="38"/>
                  <a:pt x="2" y="36"/>
                </a:cubicBezTo>
                <a:cubicBezTo>
                  <a:pt x="1" y="34"/>
                  <a:pt x="0" y="31"/>
                  <a:pt x="0" y="31"/>
                </a:cubicBezTo>
                <a:cubicBezTo>
                  <a:pt x="0" y="31"/>
                  <a:pt x="1" y="30"/>
                  <a:pt x="2" y="31"/>
                </a:cubicBezTo>
                <a:cubicBezTo>
                  <a:pt x="3" y="32"/>
                  <a:pt x="4" y="34"/>
                  <a:pt x="7" y="32"/>
                </a:cubicBezTo>
                <a:cubicBezTo>
                  <a:pt x="8" y="32"/>
                  <a:pt x="9" y="32"/>
                  <a:pt x="9" y="31"/>
                </a:cubicBezTo>
                <a:cubicBezTo>
                  <a:pt x="11" y="29"/>
                  <a:pt x="11" y="27"/>
                  <a:pt x="12" y="27"/>
                </a:cubicBezTo>
                <a:cubicBezTo>
                  <a:pt x="13" y="26"/>
                  <a:pt x="13" y="27"/>
                  <a:pt x="15" y="27"/>
                </a:cubicBezTo>
                <a:cubicBezTo>
                  <a:pt x="15" y="27"/>
                  <a:pt x="16" y="26"/>
                  <a:pt x="16" y="26"/>
                </a:cubicBezTo>
                <a:cubicBezTo>
                  <a:pt x="17" y="26"/>
                  <a:pt x="17" y="27"/>
                  <a:pt x="18" y="27"/>
                </a:cubicBezTo>
                <a:cubicBezTo>
                  <a:pt x="19" y="27"/>
                  <a:pt x="19" y="26"/>
                  <a:pt x="20" y="27"/>
                </a:cubicBezTo>
                <a:cubicBezTo>
                  <a:pt x="21" y="27"/>
                  <a:pt x="22" y="28"/>
                  <a:pt x="23" y="28"/>
                </a:cubicBezTo>
                <a:cubicBezTo>
                  <a:pt x="24" y="28"/>
                  <a:pt x="26" y="28"/>
                  <a:pt x="26" y="26"/>
                </a:cubicBezTo>
                <a:cubicBezTo>
                  <a:pt x="27" y="25"/>
                  <a:pt x="28" y="23"/>
                  <a:pt x="28" y="20"/>
                </a:cubicBezTo>
                <a:cubicBezTo>
                  <a:pt x="28" y="17"/>
                  <a:pt x="27" y="15"/>
                  <a:pt x="28" y="16"/>
                </a:cubicBezTo>
                <a:cubicBezTo>
                  <a:pt x="28" y="16"/>
                  <a:pt x="31" y="17"/>
                  <a:pt x="33" y="18"/>
                </a:cubicBezTo>
                <a:cubicBezTo>
                  <a:pt x="35" y="18"/>
                  <a:pt x="34" y="17"/>
                  <a:pt x="36" y="18"/>
                </a:cubicBezTo>
                <a:cubicBezTo>
                  <a:pt x="38" y="18"/>
                  <a:pt x="42" y="19"/>
                  <a:pt x="44" y="19"/>
                </a:cubicBezTo>
                <a:cubicBezTo>
                  <a:pt x="48" y="19"/>
                  <a:pt x="53" y="19"/>
                  <a:pt x="58" y="18"/>
                </a:cubicBezTo>
                <a:cubicBezTo>
                  <a:pt x="58" y="17"/>
                  <a:pt x="60" y="16"/>
                  <a:pt x="61" y="16"/>
                </a:cubicBezTo>
                <a:cubicBezTo>
                  <a:pt x="62" y="15"/>
                  <a:pt x="64" y="16"/>
                  <a:pt x="66" y="15"/>
                </a:cubicBezTo>
                <a:cubicBezTo>
                  <a:pt x="67" y="15"/>
                  <a:pt x="69" y="14"/>
                  <a:pt x="70" y="13"/>
                </a:cubicBezTo>
                <a:cubicBezTo>
                  <a:pt x="72" y="12"/>
                  <a:pt x="74" y="11"/>
                  <a:pt x="76" y="10"/>
                </a:cubicBezTo>
                <a:cubicBezTo>
                  <a:pt x="77" y="10"/>
                  <a:pt x="77" y="9"/>
                  <a:pt x="78" y="8"/>
                </a:cubicBezTo>
                <a:cubicBezTo>
                  <a:pt x="79" y="8"/>
                  <a:pt x="79" y="8"/>
                  <a:pt x="80" y="8"/>
                </a:cubicBezTo>
                <a:cubicBezTo>
                  <a:pt x="81" y="8"/>
                  <a:pt x="82" y="7"/>
                  <a:pt x="83" y="7"/>
                </a:cubicBezTo>
                <a:cubicBezTo>
                  <a:pt x="85" y="6"/>
                  <a:pt x="86" y="5"/>
                  <a:pt x="89" y="3"/>
                </a:cubicBezTo>
                <a:cubicBezTo>
                  <a:pt x="92" y="0"/>
                  <a:pt x="95" y="0"/>
                  <a:pt x="94" y="2"/>
                </a:cubicBezTo>
                <a:cubicBezTo>
                  <a:pt x="94" y="3"/>
                  <a:pt x="90" y="5"/>
                  <a:pt x="89" y="6"/>
                </a:cubicBezTo>
                <a:cubicBezTo>
                  <a:pt x="87" y="8"/>
                  <a:pt x="85" y="10"/>
                  <a:pt x="83" y="11"/>
                </a:cubicBezTo>
                <a:cubicBezTo>
                  <a:pt x="81" y="11"/>
                  <a:pt x="78" y="13"/>
                  <a:pt x="76" y="15"/>
                </a:cubicBezTo>
                <a:cubicBezTo>
                  <a:pt x="74" y="16"/>
                  <a:pt x="74" y="18"/>
                  <a:pt x="73" y="19"/>
                </a:cubicBezTo>
                <a:cubicBezTo>
                  <a:pt x="70" y="21"/>
                  <a:pt x="69" y="19"/>
                  <a:pt x="68" y="20"/>
                </a:cubicBezTo>
                <a:cubicBezTo>
                  <a:pt x="68" y="22"/>
                  <a:pt x="67" y="25"/>
                  <a:pt x="67" y="27"/>
                </a:cubicBezTo>
                <a:cubicBezTo>
                  <a:pt x="68" y="30"/>
                  <a:pt x="71" y="32"/>
                  <a:pt x="73" y="34"/>
                </a:cubicBezTo>
                <a:cubicBezTo>
                  <a:pt x="73" y="34"/>
                  <a:pt x="76" y="37"/>
                  <a:pt x="74" y="38"/>
                </a:cubicBezTo>
                <a:cubicBezTo>
                  <a:pt x="73" y="38"/>
                  <a:pt x="72" y="36"/>
                  <a:pt x="70" y="36"/>
                </a:cubicBezTo>
                <a:cubicBezTo>
                  <a:pt x="68" y="36"/>
                  <a:pt x="65" y="36"/>
                  <a:pt x="63" y="37"/>
                </a:cubicBezTo>
                <a:cubicBezTo>
                  <a:pt x="62" y="37"/>
                  <a:pt x="61" y="36"/>
                  <a:pt x="59" y="36"/>
                </a:cubicBezTo>
                <a:cubicBezTo>
                  <a:pt x="57" y="37"/>
                  <a:pt x="55" y="41"/>
                  <a:pt x="55" y="43"/>
                </a:cubicBezTo>
                <a:cubicBezTo>
                  <a:pt x="55" y="44"/>
                  <a:pt x="53" y="44"/>
                  <a:pt x="52" y="46"/>
                </a:cubicBezTo>
                <a:cubicBezTo>
                  <a:pt x="50" y="47"/>
                  <a:pt x="49" y="46"/>
                  <a:pt x="47" y="47"/>
                </a:cubicBezTo>
                <a:cubicBezTo>
                  <a:pt x="45" y="48"/>
                  <a:pt x="45" y="49"/>
                  <a:pt x="43" y="49"/>
                </a:cubicBezTo>
                <a:cubicBezTo>
                  <a:pt x="40" y="49"/>
                  <a:pt x="37" y="50"/>
                  <a:pt x="36" y="50"/>
                </a:cubicBezTo>
                <a:cubicBezTo>
                  <a:pt x="30" y="50"/>
                  <a:pt x="33" y="55"/>
                  <a:pt x="29" y="53"/>
                </a:cubicBezTo>
                <a:cubicBezTo>
                  <a:pt x="27" y="53"/>
                  <a:pt x="26" y="51"/>
                  <a:pt x="24" y="50"/>
                </a:cubicBezTo>
                <a:cubicBezTo>
                  <a:pt x="23" y="50"/>
                  <a:pt x="21" y="52"/>
                  <a:pt x="19" y="53"/>
                </a:cubicBezTo>
                <a:cubicBezTo>
                  <a:pt x="17" y="54"/>
                  <a:pt x="14" y="51"/>
                  <a:pt x="12" y="50"/>
                </a:cubicBezTo>
                <a:cubicBezTo>
                  <a:pt x="10" y="49"/>
                  <a:pt x="9" y="51"/>
                  <a:pt x="8" y="50"/>
                </a:cubicBezTo>
                <a:cubicBezTo>
                  <a:pt x="6" y="48"/>
                  <a:pt x="7" y="46"/>
                  <a:pt x="5" y="45"/>
                </a:cubicBezTo>
                <a:cubicBezTo>
                  <a:pt x="4" y="43"/>
                  <a:pt x="2" y="41"/>
                  <a:pt x="2" y="39"/>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92" name="Freeform 21">
            <a:extLst>
              <a:ext uri="{FF2B5EF4-FFF2-40B4-BE49-F238E27FC236}">
                <a16:creationId xmlns:a16="http://schemas.microsoft.com/office/drawing/2014/main" id="{2F6266C6-9D54-4C32-BE20-B424131C9061}"/>
              </a:ext>
            </a:extLst>
          </p:cNvPr>
          <p:cNvSpPr>
            <a:spLocks/>
          </p:cNvSpPr>
          <p:nvPr/>
        </p:nvSpPr>
        <p:spPr bwMode="auto">
          <a:xfrm>
            <a:off x="4796927" y="4885740"/>
            <a:ext cx="469749" cy="484699"/>
          </a:xfrm>
          <a:custGeom>
            <a:avLst/>
            <a:gdLst>
              <a:gd name="T0" fmla="*/ 13 w 186"/>
              <a:gd name="T1" fmla="*/ 14 h 198"/>
              <a:gd name="T2" fmla="*/ 23 w 186"/>
              <a:gd name="T3" fmla="*/ 6 h 198"/>
              <a:gd name="T4" fmla="*/ 32 w 186"/>
              <a:gd name="T5" fmla="*/ 3 h 198"/>
              <a:gd name="T6" fmla="*/ 48 w 186"/>
              <a:gd name="T7" fmla="*/ 1 h 198"/>
              <a:gd name="T8" fmla="*/ 62 w 186"/>
              <a:gd name="T9" fmla="*/ 9 h 198"/>
              <a:gd name="T10" fmla="*/ 74 w 186"/>
              <a:gd name="T11" fmla="*/ 20 h 198"/>
              <a:gd name="T12" fmla="*/ 77 w 186"/>
              <a:gd name="T13" fmla="*/ 32 h 198"/>
              <a:gd name="T14" fmla="*/ 94 w 186"/>
              <a:gd name="T15" fmla="*/ 40 h 198"/>
              <a:gd name="T16" fmla="*/ 105 w 186"/>
              <a:gd name="T17" fmla="*/ 44 h 198"/>
              <a:gd name="T18" fmla="*/ 109 w 186"/>
              <a:gd name="T19" fmla="*/ 54 h 198"/>
              <a:gd name="T20" fmla="*/ 106 w 186"/>
              <a:gd name="T21" fmla="*/ 63 h 198"/>
              <a:gd name="T22" fmla="*/ 117 w 186"/>
              <a:gd name="T23" fmla="*/ 69 h 198"/>
              <a:gd name="T24" fmla="*/ 131 w 186"/>
              <a:gd name="T25" fmla="*/ 70 h 198"/>
              <a:gd name="T26" fmla="*/ 140 w 186"/>
              <a:gd name="T27" fmla="*/ 68 h 198"/>
              <a:gd name="T28" fmla="*/ 153 w 186"/>
              <a:gd name="T29" fmla="*/ 65 h 198"/>
              <a:gd name="T30" fmla="*/ 154 w 186"/>
              <a:gd name="T31" fmla="*/ 67 h 198"/>
              <a:gd name="T32" fmla="*/ 155 w 186"/>
              <a:gd name="T33" fmla="*/ 77 h 198"/>
              <a:gd name="T34" fmla="*/ 160 w 186"/>
              <a:gd name="T35" fmla="*/ 84 h 198"/>
              <a:gd name="T36" fmla="*/ 156 w 186"/>
              <a:gd name="T37" fmla="*/ 96 h 198"/>
              <a:gd name="T38" fmla="*/ 155 w 186"/>
              <a:gd name="T39" fmla="*/ 112 h 198"/>
              <a:gd name="T40" fmla="*/ 168 w 186"/>
              <a:gd name="T41" fmla="*/ 126 h 198"/>
              <a:gd name="T42" fmla="*/ 182 w 186"/>
              <a:gd name="T43" fmla="*/ 136 h 198"/>
              <a:gd name="T44" fmla="*/ 178 w 186"/>
              <a:gd name="T45" fmla="*/ 151 h 198"/>
              <a:gd name="T46" fmla="*/ 170 w 186"/>
              <a:gd name="T47" fmla="*/ 159 h 198"/>
              <a:gd name="T48" fmla="*/ 170 w 186"/>
              <a:gd name="T49" fmla="*/ 175 h 198"/>
              <a:gd name="T50" fmla="*/ 173 w 186"/>
              <a:gd name="T51" fmla="*/ 185 h 198"/>
              <a:gd name="T52" fmla="*/ 160 w 186"/>
              <a:gd name="T53" fmla="*/ 190 h 198"/>
              <a:gd name="T54" fmla="*/ 150 w 186"/>
              <a:gd name="T55" fmla="*/ 193 h 198"/>
              <a:gd name="T56" fmla="*/ 139 w 186"/>
              <a:gd name="T57" fmla="*/ 197 h 198"/>
              <a:gd name="T58" fmla="*/ 139 w 186"/>
              <a:gd name="T59" fmla="*/ 186 h 198"/>
              <a:gd name="T60" fmla="*/ 144 w 186"/>
              <a:gd name="T61" fmla="*/ 175 h 198"/>
              <a:gd name="T62" fmla="*/ 128 w 186"/>
              <a:gd name="T63" fmla="*/ 172 h 198"/>
              <a:gd name="T64" fmla="*/ 116 w 186"/>
              <a:gd name="T65" fmla="*/ 160 h 198"/>
              <a:gd name="T66" fmla="*/ 101 w 186"/>
              <a:gd name="T67" fmla="*/ 151 h 198"/>
              <a:gd name="T68" fmla="*/ 93 w 186"/>
              <a:gd name="T69" fmla="*/ 157 h 198"/>
              <a:gd name="T70" fmla="*/ 89 w 186"/>
              <a:gd name="T71" fmla="*/ 173 h 198"/>
              <a:gd name="T72" fmla="*/ 81 w 186"/>
              <a:gd name="T73" fmla="*/ 172 h 198"/>
              <a:gd name="T74" fmla="*/ 75 w 186"/>
              <a:gd name="T75" fmla="*/ 168 h 198"/>
              <a:gd name="T76" fmla="*/ 65 w 186"/>
              <a:gd name="T77" fmla="*/ 162 h 198"/>
              <a:gd name="T78" fmla="*/ 57 w 186"/>
              <a:gd name="T79" fmla="*/ 164 h 198"/>
              <a:gd name="T80" fmla="*/ 50 w 186"/>
              <a:gd name="T81" fmla="*/ 161 h 198"/>
              <a:gd name="T82" fmla="*/ 45 w 186"/>
              <a:gd name="T83" fmla="*/ 157 h 198"/>
              <a:gd name="T84" fmla="*/ 40 w 186"/>
              <a:gd name="T85" fmla="*/ 152 h 198"/>
              <a:gd name="T86" fmla="*/ 32 w 186"/>
              <a:gd name="T87" fmla="*/ 148 h 198"/>
              <a:gd name="T88" fmla="*/ 34 w 186"/>
              <a:gd name="T89" fmla="*/ 144 h 198"/>
              <a:gd name="T90" fmla="*/ 43 w 186"/>
              <a:gd name="T91" fmla="*/ 140 h 198"/>
              <a:gd name="T92" fmla="*/ 35 w 186"/>
              <a:gd name="T93" fmla="*/ 127 h 198"/>
              <a:gd name="T94" fmla="*/ 32 w 186"/>
              <a:gd name="T95" fmla="*/ 120 h 198"/>
              <a:gd name="T96" fmla="*/ 43 w 186"/>
              <a:gd name="T97" fmla="*/ 118 h 198"/>
              <a:gd name="T98" fmla="*/ 37 w 186"/>
              <a:gd name="T99" fmla="*/ 111 h 198"/>
              <a:gd name="T100" fmla="*/ 28 w 186"/>
              <a:gd name="T101" fmla="*/ 106 h 198"/>
              <a:gd name="T102" fmla="*/ 22 w 186"/>
              <a:gd name="T103" fmla="*/ 98 h 198"/>
              <a:gd name="T104" fmla="*/ 24 w 186"/>
              <a:gd name="T105" fmla="*/ 87 h 198"/>
              <a:gd name="T106" fmla="*/ 27 w 186"/>
              <a:gd name="T107" fmla="*/ 73 h 198"/>
              <a:gd name="T108" fmla="*/ 15 w 186"/>
              <a:gd name="T109" fmla="*/ 74 h 198"/>
              <a:gd name="T110" fmla="*/ 14 w 186"/>
              <a:gd name="T111" fmla="*/ 63 h 198"/>
              <a:gd name="T112" fmla="*/ 16 w 186"/>
              <a:gd name="T113" fmla="*/ 57 h 198"/>
              <a:gd name="T114" fmla="*/ 24 w 186"/>
              <a:gd name="T115" fmla="*/ 53 h 198"/>
              <a:gd name="T116" fmla="*/ 13 w 186"/>
              <a:gd name="T117" fmla="*/ 51 h 198"/>
              <a:gd name="T118" fmla="*/ 7 w 186"/>
              <a:gd name="T119" fmla="*/ 43 h 198"/>
              <a:gd name="T120" fmla="*/ 5 w 186"/>
              <a:gd name="T121" fmla="*/ 40 h 198"/>
              <a:gd name="T122" fmla="*/ 3 w 186"/>
              <a:gd name="T123" fmla="*/ 31 h 198"/>
              <a:gd name="T124" fmla="*/ 4 w 186"/>
              <a:gd name="T125" fmla="*/ 20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86" h="198">
                <a:moveTo>
                  <a:pt x="11" y="14"/>
                </a:moveTo>
                <a:cubicBezTo>
                  <a:pt x="11" y="14"/>
                  <a:pt x="11" y="14"/>
                  <a:pt x="11" y="14"/>
                </a:cubicBezTo>
                <a:cubicBezTo>
                  <a:pt x="11" y="14"/>
                  <a:pt x="11" y="14"/>
                  <a:pt x="11" y="14"/>
                </a:cubicBezTo>
                <a:cubicBezTo>
                  <a:pt x="12" y="14"/>
                  <a:pt x="12" y="14"/>
                  <a:pt x="13" y="14"/>
                </a:cubicBezTo>
                <a:cubicBezTo>
                  <a:pt x="15" y="14"/>
                  <a:pt x="16" y="14"/>
                  <a:pt x="16" y="14"/>
                </a:cubicBezTo>
                <a:cubicBezTo>
                  <a:pt x="17" y="11"/>
                  <a:pt x="17" y="11"/>
                  <a:pt x="17" y="11"/>
                </a:cubicBezTo>
                <a:cubicBezTo>
                  <a:pt x="19" y="10"/>
                  <a:pt x="19" y="10"/>
                  <a:pt x="19" y="10"/>
                </a:cubicBezTo>
                <a:cubicBezTo>
                  <a:pt x="19" y="10"/>
                  <a:pt x="22" y="6"/>
                  <a:pt x="23" y="6"/>
                </a:cubicBezTo>
                <a:cubicBezTo>
                  <a:pt x="25" y="6"/>
                  <a:pt x="23" y="4"/>
                  <a:pt x="23" y="4"/>
                </a:cubicBezTo>
                <a:cubicBezTo>
                  <a:pt x="23" y="4"/>
                  <a:pt x="28" y="2"/>
                  <a:pt x="30" y="2"/>
                </a:cubicBezTo>
                <a:cubicBezTo>
                  <a:pt x="30" y="2"/>
                  <a:pt x="30" y="2"/>
                  <a:pt x="31" y="2"/>
                </a:cubicBezTo>
                <a:cubicBezTo>
                  <a:pt x="32" y="2"/>
                  <a:pt x="32" y="3"/>
                  <a:pt x="32" y="3"/>
                </a:cubicBezTo>
                <a:cubicBezTo>
                  <a:pt x="36" y="1"/>
                  <a:pt x="36" y="1"/>
                  <a:pt x="36" y="1"/>
                </a:cubicBezTo>
                <a:cubicBezTo>
                  <a:pt x="36" y="1"/>
                  <a:pt x="42" y="0"/>
                  <a:pt x="43" y="0"/>
                </a:cubicBezTo>
                <a:cubicBezTo>
                  <a:pt x="44" y="0"/>
                  <a:pt x="46" y="1"/>
                  <a:pt x="46" y="1"/>
                </a:cubicBezTo>
                <a:cubicBezTo>
                  <a:pt x="48" y="1"/>
                  <a:pt x="48" y="1"/>
                  <a:pt x="48" y="1"/>
                </a:cubicBezTo>
                <a:cubicBezTo>
                  <a:pt x="48" y="1"/>
                  <a:pt x="49" y="2"/>
                  <a:pt x="50" y="2"/>
                </a:cubicBezTo>
                <a:cubicBezTo>
                  <a:pt x="52" y="3"/>
                  <a:pt x="53" y="6"/>
                  <a:pt x="54" y="6"/>
                </a:cubicBezTo>
                <a:cubicBezTo>
                  <a:pt x="56" y="7"/>
                  <a:pt x="58" y="7"/>
                  <a:pt x="59" y="7"/>
                </a:cubicBezTo>
                <a:cubicBezTo>
                  <a:pt x="60" y="8"/>
                  <a:pt x="62" y="9"/>
                  <a:pt x="62" y="9"/>
                </a:cubicBezTo>
                <a:cubicBezTo>
                  <a:pt x="62" y="9"/>
                  <a:pt x="67" y="14"/>
                  <a:pt x="68" y="14"/>
                </a:cubicBezTo>
                <a:cubicBezTo>
                  <a:pt x="69" y="14"/>
                  <a:pt x="69" y="14"/>
                  <a:pt x="70" y="16"/>
                </a:cubicBezTo>
                <a:cubicBezTo>
                  <a:pt x="71" y="17"/>
                  <a:pt x="74" y="16"/>
                  <a:pt x="74" y="16"/>
                </a:cubicBezTo>
                <a:cubicBezTo>
                  <a:pt x="74" y="16"/>
                  <a:pt x="75" y="19"/>
                  <a:pt x="74" y="20"/>
                </a:cubicBezTo>
                <a:cubicBezTo>
                  <a:pt x="74" y="21"/>
                  <a:pt x="74" y="24"/>
                  <a:pt x="74" y="24"/>
                </a:cubicBezTo>
                <a:cubicBezTo>
                  <a:pt x="74" y="24"/>
                  <a:pt x="74" y="25"/>
                  <a:pt x="74" y="26"/>
                </a:cubicBezTo>
                <a:cubicBezTo>
                  <a:pt x="75" y="28"/>
                  <a:pt x="76" y="28"/>
                  <a:pt x="76" y="30"/>
                </a:cubicBezTo>
                <a:cubicBezTo>
                  <a:pt x="77" y="31"/>
                  <a:pt x="76" y="31"/>
                  <a:pt x="77" y="32"/>
                </a:cubicBezTo>
                <a:cubicBezTo>
                  <a:pt x="78" y="33"/>
                  <a:pt x="79" y="35"/>
                  <a:pt x="80" y="35"/>
                </a:cubicBezTo>
                <a:cubicBezTo>
                  <a:pt x="81" y="35"/>
                  <a:pt x="82" y="35"/>
                  <a:pt x="85" y="36"/>
                </a:cubicBezTo>
                <a:cubicBezTo>
                  <a:pt x="88" y="38"/>
                  <a:pt x="89" y="38"/>
                  <a:pt x="90" y="39"/>
                </a:cubicBezTo>
                <a:cubicBezTo>
                  <a:pt x="92" y="40"/>
                  <a:pt x="91" y="39"/>
                  <a:pt x="94" y="40"/>
                </a:cubicBezTo>
                <a:cubicBezTo>
                  <a:pt x="98" y="41"/>
                  <a:pt x="97" y="40"/>
                  <a:pt x="98" y="41"/>
                </a:cubicBezTo>
                <a:cubicBezTo>
                  <a:pt x="99" y="41"/>
                  <a:pt x="98" y="40"/>
                  <a:pt x="100" y="41"/>
                </a:cubicBezTo>
                <a:cubicBezTo>
                  <a:pt x="103" y="41"/>
                  <a:pt x="105" y="42"/>
                  <a:pt x="105" y="42"/>
                </a:cubicBezTo>
                <a:cubicBezTo>
                  <a:pt x="105" y="44"/>
                  <a:pt x="105" y="44"/>
                  <a:pt x="105" y="44"/>
                </a:cubicBezTo>
                <a:cubicBezTo>
                  <a:pt x="103" y="48"/>
                  <a:pt x="103" y="48"/>
                  <a:pt x="103" y="48"/>
                </a:cubicBezTo>
                <a:cubicBezTo>
                  <a:pt x="103" y="51"/>
                  <a:pt x="103" y="51"/>
                  <a:pt x="103" y="51"/>
                </a:cubicBezTo>
                <a:cubicBezTo>
                  <a:pt x="103" y="51"/>
                  <a:pt x="101" y="51"/>
                  <a:pt x="103" y="52"/>
                </a:cubicBezTo>
                <a:cubicBezTo>
                  <a:pt x="105" y="53"/>
                  <a:pt x="109" y="54"/>
                  <a:pt x="109" y="54"/>
                </a:cubicBezTo>
                <a:cubicBezTo>
                  <a:pt x="112" y="56"/>
                  <a:pt x="112" y="56"/>
                  <a:pt x="112" y="56"/>
                </a:cubicBezTo>
                <a:cubicBezTo>
                  <a:pt x="112" y="56"/>
                  <a:pt x="110" y="59"/>
                  <a:pt x="109" y="60"/>
                </a:cubicBezTo>
                <a:cubicBezTo>
                  <a:pt x="108" y="60"/>
                  <a:pt x="105" y="60"/>
                  <a:pt x="105" y="60"/>
                </a:cubicBezTo>
                <a:cubicBezTo>
                  <a:pt x="105" y="60"/>
                  <a:pt x="104" y="63"/>
                  <a:pt x="106" y="63"/>
                </a:cubicBezTo>
                <a:cubicBezTo>
                  <a:pt x="107" y="64"/>
                  <a:pt x="109" y="64"/>
                  <a:pt x="110" y="64"/>
                </a:cubicBezTo>
                <a:cubicBezTo>
                  <a:pt x="111" y="64"/>
                  <a:pt x="113" y="65"/>
                  <a:pt x="113" y="65"/>
                </a:cubicBezTo>
                <a:cubicBezTo>
                  <a:pt x="113" y="65"/>
                  <a:pt x="114" y="65"/>
                  <a:pt x="115" y="66"/>
                </a:cubicBezTo>
                <a:cubicBezTo>
                  <a:pt x="115" y="68"/>
                  <a:pt x="116" y="69"/>
                  <a:pt x="117" y="69"/>
                </a:cubicBezTo>
                <a:cubicBezTo>
                  <a:pt x="118" y="69"/>
                  <a:pt x="120" y="69"/>
                  <a:pt x="121" y="69"/>
                </a:cubicBezTo>
                <a:cubicBezTo>
                  <a:pt x="122" y="69"/>
                  <a:pt x="122" y="68"/>
                  <a:pt x="123" y="68"/>
                </a:cubicBezTo>
                <a:cubicBezTo>
                  <a:pt x="124" y="69"/>
                  <a:pt x="130" y="68"/>
                  <a:pt x="130" y="68"/>
                </a:cubicBezTo>
                <a:cubicBezTo>
                  <a:pt x="130" y="68"/>
                  <a:pt x="130" y="68"/>
                  <a:pt x="131" y="70"/>
                </a:cubicBezTo>
                <a:cubicBezTo>
                  <a:pt x="133" y="73"/>
                  <a:pt x="136" y="74"/>
                  <a:pt x="136" y="74"/>
                </a:cubicBezTo>
                <a:cubicBezTo>
                  <a:pt x="136" y="74"/>
                  <a:pt x="137" y="75"/>
                  <a:pt x="137" y="74"/>
                </a:cubicBezTo>
                <a:cubicBezTo>
                  <a:pt x="137" y="73"/>
                  <a:pt x="138" y="72"/>
                  <a:pt x="138" y="72"/>
                </a:cubicBezTo>
                <a:cubicBezTo>
                  <a:pt x="138" y="72"/>
                  <a:pt x="140" y="69"/>
                  <a:pt x="140" y="68"/>
                </a:cubicBezTo>
                <a:cubicBezTo>
                  <a:pt x="141" y="67"/>
                  <a:pt x="142" y="64"/>
                  <a:pt x="143" y="64"/>
                </a:cubicBezTo>
                <a:cubicBezTo>
                  <a:pt x="144" y="63"/>
                  <a:pt x="147" y="61"/>
                  <a:pt x="147" y="61"/>
                </a:cubicBezTo>
                <a:cubicBezTo>
                  <a:pt x="147" y="61"/>
                  <a:pt x="147" y="60"/>
                  <a:pt x="149" y="61"/>
                </a:cubicBezTo>
                <a:cubicBezTo>
                  <a:pt x="150" y="63"/>
                  <a:pt x="153" y="65"/>
                  <a:pt x="153" y="65"/>
                </a:cubicBezTo>
                <a:cubicBezTo>
                  <a:pt x="158" y="65"/>
                  <a:pt x="158" y="65"/>
                  <a:pt x="158" y="65"/>
                </a:cubicBezTo>
                <a:cubicBezTo>
                  <a:pt x="158" y="65"/>
                  <a:pt x="161" y="66"/>
                  <a:pt x="161" y="67"/>
                </a:cubicBezTo>
                <a:cubicBezTo>
                  <a:pt x="161" y="68"/>
                  <a:pt x="160" y="68"/>
                  <a:pt x="158" y="69"/>
                </a:cubicBezTo>
                <a:cubicBezTo>
                  <a:pt x="157" y="69"/>
                  <a:pt x="154" y="66"/>
                  <a:pt x="154" y="67"/>
                </a:cubicBezTo>
                <a:cubicBezTo>
                  <a:pt x="153" y="68"/>
                  <a:pt x="153" y="70"/>
                  <a:pt x="153" y="70"/>
                </a:cubicBezTo>
                <a:cubicBezTo>
                  <a:pt x="149" y="72"/>
                  <a:pt x="149" y="72"/>
                  <a:pt x="149" y="72"/>
                </a:cubicBezTo>
                <a:cubicBezTo>
                  <a:pt x="150" y="74"/>
                  <a:pt x="150" y="74"/>
                  <a:pt x="150" y="74"/>
                </a:cubicBezTo>
                <a:cubicBezTo>
                  <a:pt x="150" y="74"/>
                  <a:pt x="155" y="76"/>
                  <a:pt x="155" y="77"/>
                </a:cubicBezTo>
                <a:cubicBezTo>
                  <a:pt x="155" y="78"/>
                  <a:pt x="155" y="80"/>
                  <a:pt x="155" y="80"/>
                </a:cubicBezTo>
                <a:cubicBezTo>
                  <a:pt x="158" y="81"/>
                  <a:pt x="158" y="81"/>
                  <a:pt x="158" y="81"/>
                </a:cubicBezTo>
                <a:cubicBezTo>
                  <a:pt x="160" y="80"/>
                  <a:pt x="160" y="80"/>
                  <a:pt x="160" y="80"/>
                </a:cubicBezTo>
                <a:cubicBezTo>
                  <a:pt x="160" y="84"/>
                  <a:pt x="160" y="84"/>
                  <a:pt x="160" y="84"/>
                </a:cubicBezTo>
                <a:cubicBezTo>
                  <a:pt x="160" y="88"/>
                  <a:pt x="160" y="88"/>
                  <a:pt x="160" y="88"/>
                </a:cubicBezTo>
                <a:cubicBezTo>
                  <a:pt x="160" y="91"/>
                  <a:pt x="160" y="91"/>
                  <a:pt x="160" y="91"/>
                </a:cubicBezTo>
                <a:cubicBezTo>
                  <a:pt x="160" y="91"/>
                  <a:pt x="161" y="94"/>
                  <a:pt x="160" y="94"/>
                </a:cubicBezTo>
                <a:cubicBezTo>
                  <a:pt x="159" y="94"/>
                  <a:pt x="156" y="96"/>
                  <a:pt x="156" y="96"/>
                </a:cubicBezTo>
                <a:cubicBezTo>
                  <a:pt x="154" y="99"/>
                  <a:pt x="154" y="99"/>
                  <a:pt x="154" y="99"/>
                </a:cubicBezTo>
                <a:cubicBezTo>
                  <a:pt x="154" y="99"/>
                  <a:pt x="154" y="103"/>
                  <a:pt x="154" y="104"/>
                </a:cubicBezTo>
                <a:cubicBezTo>
                  <a:pt x="155" y="106"/>
                  <a:pt x="154" y="109"/>
                  <a:pt x="154" y="109"/>
                </a:cubicBezTo>
                <a:cubicBezTo>
                  <a:pt x="154" y="109"/>
                  <a:pt x="154" y="111"/>
                  <a:pt x="155" y="112"/>
                </a:cubicBezTo>
                <a:cubicBezTo>
                  <a:pt x="156" y="113"/>
                  <a:pt x="157" y="115"/>
                  <a:pt x="157" y="115"/>
                </a:cubicBezTo>
                <a:cubicBezTo>
                  <a:pt x="157" y="115"/>
                  <a:pt x="158" y="116"/>
                  <a:pt x="159" y="118"/>
                </a:cubicBezTo>
                <a:cubicBezTo>
                  <a:pt x="160" y="120"/>
                  <a:pt x="164" y="125"/>
                  <a:pt x="164" y="125"/>
                </a:cubicBezTo>
                <a:cubicBezTo>
                  <a:pt x="164" y="125"/>
                  <a:pt x="167" y="126"/>
                  <a:pt x="168" y="126"/>
                </a:cubicBezTo>
                <a:cubicBezTo>
                  <a:pt x="168" y="126"/>
                  <a:pt x="172" y="128"/>
                  <a:pt x="172" y="128"/>
                </a:cubicBezTo>
                <a:cubicBezTo>
                  <a:pt x="172" y="128"/>
                  <a:pt x="174" y="128"/>
                  <a:pt x="174" y="129"/>
                </a:cubicBezTo>
                <a:cubicBezTo>
                  <a:pt x="174" y="129"/>
                  <a:pt x="178" y="135"/>
                  <a:pt x="178" y="135"/>
                </a:cubicBezTo>
                <a:cubicBezTo>
                  <a:pt x="182" y="136"/>
                  <a:pt x="182" y="136"/>
                  <a:pt x="182" y="136"/>
                </a:cubicBezTo>
                <a:cubicBezTo>
                  <a:pt x="186" y="136"/>
                  <a:pt x="186" y="136"/>
                  <a:pt x="186" y="136"/>
                </a:cubicBezTo>
                <a:cubicBezTo>
                  <a:pt x="186" y="136"/>
                  <a:pt x="185" y="141"/>
                  <a:pt x="184" y="142"/>
                </a:cubicBezTo>
                <a:cubicBezTo>
                  <a:pt x="183" y="143"/>
                  <a:pt x="180" y="147"/>
                  <a:pt x="180" y="147"/>
                </a:cubicBezTo>
                <a:cubicBezTo>
                  <a:pt x="180" y="147"/>
                  <a:pt x="178" y="149"/>
                  <a:pt x="178" y="151"/>
                </a:cubicBezTo>
                <a:cubicBezTo>
                  <a:pt x="179" y="152"/>
                  <a:pt x="179" y="155"/>
                  <a:pt x="179" y="155"/>
                </a:cubicBezTo>
                <a:cubicBezTo>
                  <a:pt x="179" y="155"/>
                  <a:pt x="177" y="157"/>
                  <a:pt x="176" y="157"/>
                </a:cubicBezTo>
                <a:cubicBezTo>
                  <a:pt x="175" y="157"/>
                  <a:pt x="173" y="157"/>
                  <a:pt x="172" y="158"/>
                </a:cubicBezTo>
                <a:cubicBezTo>
                  <a:pt x="171" y="158"/>
                  <a:pt x="170" y="159"/>
                  <a:pt x="170" y="159"/>
                </a:cubicBezTo>
                <a:cubicBezTo>
                  <a:pt x="169" y="160"/>
                  <a:pt x="167" y="162"/>
                  <a:pt x="167" y="162"/>
                </a:cubicBezTo>
                <a:cubicBezTo>
                  <a:pt x="169" y="165"/>
                  <a:pt x="169" y="165"/>
                  <a:pt x="169" y="165"/>
                </a:cubicBezTo>
                <a:cubicBezTo>
                  <a:pt x="170" y="170"/>
                  <a:pt x="170" y="170"/>
                  <a:pt x="170" y="170"/>
                </a:cubicBezTo>
                <a:cubicBezTo>
                  <a:pt x="170" y="175"/>
                  <a:pt x="170" y="175"/>
                  <a:pt x="170" y="175"/>
                </a:cubicBezTo>
                <a:cubicBezTo>
                  <a:pt x="170" y="175"/>
                  <a:pt x="173" y="176"/>
                  <a:pt x="173" y="177"/>
                </a:cubicBezTo>
                <a:cubicBezTo>
                  <a:pt x="174" y="177"/>
                  <a:pt x="175" y="180"/>
                  <a:pt x="175" y="180"/>
                </a:cubicBezTo>
                <a:cubicBezTo>
                  <a:pt x="174" y="182"/>
                  <a:pt x="174" y="182"/>
                  <a:pt x="174" y="182"/>
                </a:cubicBezTo>
                <a:cubicBezTo>
                  <a:pt x="173" y="185"/>
                  <a:pt x="173" y="185"/>
                  <a:pt x="173" y="185"/>
                </a:cubicBezTo>
                <a:cubicBezTo>
                  <a:pt x="173" y="185"/>
                  <a:pt x="172" y="187"/>
                  <a:pt x="171" y="188"/>
                </a:cubicBezTo>
                <a:cubicBezTo>
                  <a:pt x="169" y="188"/>
                  <a:pt x="166" y="188"/>
                  <a:pt x="166" y="188"/>
                </a:cubicBezTo>
                <a:cubicBezTo>
                  <a:pt x="166" y="188"/>
                  <a:pt x="166" y="187"/>
                  <a:pt x="164" y="188"/>
                </a:cubicBezTo>
                <a:cubicBezTo>
                  <a:pt x="162" y="188"/>
                  <a:pt x="160" y="190"/>
                  <a:pt x="160" y="190"/>
                </a:cubicBezTo>
                <a:cubicBezTo>
                  <a:pt x="160" y="190"/>
                  <a:pt x="160" y="190"/>
                  <a:pt x="159" y="191"/>
                </a:cubicBezTo>
                <a:cubicBezTo>
                  <a:pt x="157" y="191"/>
                  <a:pt x="156" y="191"/>
                  <a:pt x="155" y="191"/>
                </a:cubicBezTo>
                <a:cubicBezTo>
                  <a:pt x="154" y="191"/>
                  <a:pt x="152" y="190"/>
                  <a:pt x="152" y="190"/>
                </a:cubicBezTo>
                <a:cubicBezTo>
                  <a:pt x="150" y="193"/>
                  <a:pt x="150" y="193"/>
                  <a:pt x="150" y="193"/>
                </a:cubicBezTo>
                <a:cubicBezTo>
                  <a:pt x="150" y="193"/>
                  <a:pt x="148" y="194"/>
                  <a:pt x="147" y="194"/>
                </a:cubicBezTo>
                <a:cubicBezTo>
                  <a:pt x="147" y="194"/>
                  <a:pt x="144" y="198"/>
                  <a:pt x="144" y="198"/>
                </a:cubicBezTo>
                <a:cubicBezTo>
                  <a:pt x="144" y="198"/>
                  <a:pt x="144" y="198"/>
                  <a:pt x="143" y="198"/>
                </a:cubicBezTo>
                <a:cubicBezTo>
                  <a:pt x="141" y="198"/>
                  <a:pt x="139" y="197"/>
                  <a:pt x="139" y="197"/>
                </a:cubicBezTo>
                <a:cubicBezTo>
                  <a:pt x="136" y="194"/>
                  <a:pt x="136" y="194"/>
                  <a:pt x="136" y="194"/>
                </a:cubicBezTo>
                <a:cubicBezTo>
                  <a:pt x="136" y="194"/>
                  <a:pt x="137" y="194"/>
                  <a:pt x="139" y="192"/>
                </a:cubicBezTo>
                <a:cubicBezTo>
                  <a:pt x="140" y="191"/>
                  <a:pt x="140" y="191"/>
                  <a:pt x="140" y="190"/>
                </a:cubicBezTo>
                <a:cubicBezTo>
                  <a:pt x="139" y="188"/>
                  <a:pt x="138" y="186"/>
                  <a:pt x="139" y="186"/>
                </a:cubicBezTo>
                <a:cubicBezTo>
                  <a:pt x="140" y="185"/>
                  <a:pt x="141" y="186"/>
                  <a:pt x="142" y="184"/>
                </a:cubicBezTo>
                <a:cubicBezTo>
                  <a:pt x="142" y="183"/>
                  <a:pt x="142" y="182"/>
                  <a:pt x="142" y="180"/>
                </a:cubicBezTo>
                <a:cubicBezTo>
                  <a:pt x="142" y="179"/>
                  <a:pt x="142" y="177"/>
                  <a:pt x="143" y="177"/>
                </a:cubicBezTo>
                <a:cubicBezTo>
                  <a:pt x="144" y="176"/>
                  <a:pt x="144" y="175"/>
                  <a:pt x="144" y="175"/>
                </a:cubicBezTo>
                <a:cubicBezTo>
                  <a:pt x="139" y="174"/>
                  <a:pt x="139" y="174"/>
                  <a:pt x="139" y="174"/>
                </a:cubicBezTo>
                <a:cubicBezTo>
                  <a:pt x="136" y="175"/>
                  <a:pt x="136" y="175"/>
                  <a:pt x="136" y="175"/>
                </a:cubicBezTo>
                <a:cubicBezTo>
                  <a:pt x="136" y="175"/>
                  <a:pt x="136" y="173"/>
                  <a:pt x="134" y="173"/>
                </a:cubicBezTo>
                <a:cubicBezTo>
                  <a:pt x="132" y="172"/>
                  <a:pt x="128" y="172"/>
                  <a:pt x="128" y="172"/>
                </a:cubicBezTo>
                <a:cubicBezTo>
                  <a:pt x="127" y="168"/>
                  <a:pt x="127" y="168"/>
                  <a:pt x="127" y="168"/>
                </a:cubicBezTo>
                <a:cubicBezTo>
                  <a:pt x="119" y="166"/>
                  <a:pt x="119" y="166"/>
                  <a:pt x="119" y="166"/>
                </a:cubicBezTo>
                <a:cubicBezTo>
                  <a:pt x="119" y="166"/>
                  <a:pt x="118" y="162"/>
                  <a:pt x="117" y="161"/>
                </a:cubicBezTo>
                <a:cubicBezTo>
                  <a:pt x="116" y="160"/>
                  <a:pt x="116" y="160"/>
                  <a:pt x="116" y="160"/>
                </a:cubicBezTo>
                <a:cubicBezTo>
                  <a:pt x="111" y="156"/>
                  <a:pt x="111" y="156"/>
                  <a:pt x="111" y="156"/>
                </a:cubicBezTo>
                <a:cubicBezTo>
                  <a:pt x="108" y="156"/>
                  <a:pt x="108" y="156"/>
                  <a:pt x="108" y="156"/>
                </a:cubicBezTo>
                <a:cubicBezTo>
                  <a:pt x="108" y="156"/>
                  <a:pt x="107" y="156"/>
                  <a:pt x="105" y="155"/>
                </a:cubicBezTo>
                <a:cubicBezTo>
                  <a:pt x="102" y="154"/>
                  <a:pt x="101" y="151"/>
                  <a:pt x="101" y="151"/>
                </a:cubicBezTo>
                <a:cubicBezTo>
                  <a:pt x="101" y="151"/>
                  <a:pt x="101" y="149"/>
                  <a:pt x="99" y="150"/>
                </a:cubicBezTo>
                <a:cubicBezTo>
                  <a:pt x="97" y="152"/>
                  <a:pt x="95" y="152"/>
                  <a:pt x="94" y="153"/>
                </a:cubicBezTo>
                <a:cubicBezTo>
                  <a:pt x="94" y="153"/>
                  <a:pt x="93" y="153"/>
                  <a:pt x="92" y="154"/>
                </a:cubicBezTo>
                <a:cubicBezTo>
                  <a:pt x="92" y="155"/>
                  <a:pt x="91" y="155"/>
                  <a:pt x="93" y="157"/>
                </a:cubicBezTo>
                <a:cubicBezTo>
                  <a:pt x="94" y="158"/>
                  <a:pt x="95" y="159"/>
                  <a:pt x="95" y="159"/>
                </a:cubicBezTo>
                <a:cubicBezTo>
                  <a:pt x="94" y="164"/>
                  <a:pt x="94" y="164"/>
                  <a:pt x="94" y="164"/>
                </a:cubicBezTo>
                <a:cubicBezTo>
                  <a:pt x="88" y="170"/>
                  <a:pt x="88" y="170"/>
                  <a:pt x="88" y="170"/>
                </a:cubicBezTo>
                <a:cubicBezTo>
                  <a:pt x="89" y="173"/>
                  <a:pt x="89" y="173"/>
                  <a:pt x="89" y="173"/>
                </a:cubicBezTo>
                <a:cubicBezTo>
                  <a:pt x="89" y="173"/>
                  <a:pt x="91" y="173"/>
                  <a:pt x="88" y="174"/>
                </a:cubicBezTo>
                <a:cubicBezTo>
                  <a:pt x="86" y="175"/>
                  <a:pt x="86" y="176"/>
                  <a:pt x="85" y="176"/>
                </a:cubicBezTo>
                <a:cubicBezTo>
                  <a:pt x="85" y="175"/>
                  <a:pt x="84" y="174"/>
                  <a:pt x="82" y="173"/>
                </a:cubicBezTo>
                <a:cubicBezTo>
                  <a:pt x="81" y="172"/>
                  <a:pt x="81" y="172"/>
                  <a:pt x="81" y="172"/>
                </a:cubicBezTo>
                <a:cubicBezTo>
                  <a:pt x="81" y="172"/>
                  <a:pt x="81" y="172"/>
                  <a:pt x="80" y="171"/>
                </a:cubicBezTo>
                <a:cubicBezTo>
                  <a:pt x="80" y="171"/>
                  <a:pt x="80" y="171"/>
                  <a:pt x="80" y="171"/>
                </a:cubicBezTo>
                <a:cubicBezTo>
                  <a:pt x="80" y="171"/>
                  <a:pt x="80" y="170"/>
                  <a:pt x="78" y="170"/>
                </a:cubicBezTo>
                <a:cubicBezTo>
                  <a:pt x="77" y="170"/>
                  <a:pt x="75" y="168"/>
                  <a:pt x="75" y="168"/>
                </a:cubicBezTo>
                <a:cubicBezTo>
                  <a:pt x="72" y="168"/>
                  <a:pt x="72" y="168"/>
                  <a:pt x="72" y="168"/>
                </a:cubicBezTo>
                <a:cubicBezTo>
                  <a:pt x="72" y="168"/>
                  <a:pt x="69" y="165"/>
                  <a:pt x="69" y="165"/>
                </a:cubicBezTo>
                <a:cubicBezTo>
                  <a:pt x="68" y="165"/>
                  <a:pt x="65" y="164"/>
                  <a:pt x="65" y="164"/>
                </a:cubicBezTo>
                <a:cubicBezTo>
                  <a:pt x="65" y="162"/>
                  <a:pt x="65" y="162"/>
                  <a:pt x="65" y="162"/>
                </a:cubicBezTo>
                <a:cubicBezTo>
                  <a:pt x="65" y="162"/>
                  <a:pt x="64" y="162"/>
                  <a:pt x="64" y="162"/>
                </a:cubicBezTo>
                <a:cubicBezTo>
                  <a:pt x="63" y="162"/>
                  <a:pt x="62" y="163"/>
                  <a:pt x="62" y="163"/>
                </a:cubicBezTo>
                <a:cubicBezTo>
                  <a:pt x="59" y="164"/>
                  <a:pt x="59" y="164"/>
                  <a:pt x="59" y="164"/>
                </a:cubicBezTo>
                <a:cubicBezTo>
                  <a:pt x="59" y="164"/>
                  <a:pt x="57" y="164"/>
                  <a:pt x="57" y="164"/>
                </a:cubicBezTo>
                <a:cubicBezTo>
                  <a:pt x="56" y="163"/>
                  <a:pt x="55" y="161"/>
                  <a:pt x="55" y="161"/>
                </a:cubicBezTo>
                <a:cubicBezTo>
                  <a:pt x="55" y="161"/>
                  <a:pt x="55" y="161"/>
                  <a:pt x="54" y="161"/>
                </a:cubicBezTo>
                <a:cubicBezTo>
                  <a:pt x="53" y="162"/>
                  <a:pt x="55" y="163"/>
                  <a:pt x="53" y="162"/>
                </a:cubicBezTo>
                <a:cubicBezTo>
                  <a:pt x="50" y="161"/>
                  <a:pt x="50" y="161"/>
                  <a:pt x="50" y="161"/>
                </a:cubicBezTo>
                <a:cubicBezTo>
                  <a:pt x="48" y="159"/>
                  <a:pt x="48" y="159"/>
                  <a:pt x="48" y="159"/>
                </a:cubicBezTo>
                <a:cubicBezTo>
                  <a:pt x="47" y="159"/>
                  <a:pt x="47" y="159"/>
                  <a:pt x="47" y="159"/>
                </a:cubicBezTo>
                <a:cubicBezTo>
                  <a:pt x="46" y="159"/>
                  <a:pt x="46" y="159"/>
                  <a:pt x="46" y="159"/>
                </a:cubicBezTo>
                <a:cubicBezTo>
                  <a:pt x="46" y="159"/>
                  <a:pt x="45" y="157"/>
                  <a:pt x="45" y="157"/>
                </a:cubicBezTo>
                <a:cubicBezTo>
                  <a:pt x="45" y="157"/>
                  <a:pt x="45" y="155"/>
                  <a:pt x="45" y="155"/>
                </a:cubicBezTo>
                <a:cubicBezTo>
                  <a:pt x="44" y="155"/>
                  <a:pt x="41" y="154"/>
                  <a:pt x="41" y="154"/>
                </a:cubicBezTo>
                <a:cubicBezTo>
                  <a:pt x="40" y="152"/>
                  <a:pt x="40" y="152"/>
                  <a:pt x="40" y="152"/>
                </a:cubicBezTo>
                <a:cubicBezTo>
                  <a:pt x="40" y="152"/>
                  <a:pt x="40" y="152"/>
                  <a:pt x="40" y="152"/>
                </a:cubicBezTo>
                <a:cubicBezTo>
                  <a:pt x="39" y="152"/>
                  <a:pt x="37" y="151"/>
                  <a:pt x="37" y="151"/>
                </a:cubicBezTo>
                <a:cubicBezTo>
                  <a:pt x="36" y="150"/>
                  <a:pt x="36" y="150"/>
                  <a:pt x="36" y="150"/>
                </a:cubicBezTo>
                <a:cubicBezTo>
                  <a:pt x="33" y="150"/>
                  <a:pt x="33" y="150"/>
                  <a:pt x="33" y="150"/>
                </a:cubicBezTo>
                <a:cubicBezTo>
                  <a:pt x="32" y="148"/>
                  <a:pt x="32" y="148"/>
                  <a:pt x="32" y="148"/>
                </a:cubicBezTo>
                <a:cubicBezTo>
                  <a:pt x="32" y="148"/>
                  <a:pt x="31" y="147"/>
                  <a:pt x="31" y="147"/>
                </a:cubicBezTo>
                <a:cubicBezTo>
                  <a:pt x="32" y="147"/>
                  <a:pt x="32" y="145"/>
                  <a:pt x="32" y="145"/>
                </a:cubicBezTo>
                <a:cubicBezTo>
                  <a:pt x="31" y="145"/>
                  <a:pt x="31" y="145"/>
                  <a:pt x="31" y="145"/>
                </a:cubicBezTo>
                <a:cubicBezTo>
                  <a:pt x="32" y="144"/>
                  <a:pt x="34" y="144"/>
                  <a:pt x="34" y="144"/>
                </a:cubicBezTo>
                <a:cubicBezTo>
                  <a:pt x="36" y="141"/>
                  <a:pt x="36" y="141"/>
                  <a:pt x="36" y="141"/>
                </a:cubicBezTo>
                <a:cubicBezTo>
                  <a:pt x="36" y="141"/>
                  <a:pt x="36" y="141"/>
                  <a:pt x="37" y="141"/>
                </a:cubicBezTo>
                <a:cubicBezTo>
                  <a:pt x="39" y="142"/>
                  <a:pt x="40" y="142"/>
                  <a:pt x="41" y="142"/>
                </a:cubicBezTo>
                <a:cubicBezTo>
                  <a:pt x="42" y="142"/>
                  <a:pt x="43" y="144"/>
                  <a:pt x="43" y="140"/>
                </a:cubicBezTo>
                <a:cubicBezTo>
                  <a:pt x="43" y="137"/>
                  <a:pt x="43" y="136"/>
                  <a:pt x="43" y="136"/>
                </a:cubicBezTo>
                <a:cubicBezTo>
                  <a:pt x="38" y="132"/>
                  <a:pt x="38" y="132"/>
                  <a:pt x="38" y="132"/>
                </a:cubicBezTo>
                <a:cubicBezTo>
                  <a:pt x="38" y="132"/>
                  <a:pt x="38" y="131"/>
                  <a:pt x="37" y="129"/>
                </a:cubicBezTo>
                <a:cubicBezTo>
                  <a:pt x="36" y="128"/>
                  <a:pt x="35" y="127"/>
                  <a:pt x="35" y="127"/>
                </a:cubicBezTo>
                <a:cubicBezTo>
                  <a:pt x="34" y="127"/>
                  <a:pt x="32" y="125"/>
                  <a:pt x="32" y="125"/>
                </a:cubicBezTo>
                <a:cubicBezTo>
                  <a:pt x="31" y="124"/>
                  <a:pt x="30" y="123"/>
                  <a:pt x="30" y="123"/>
                </a:cubicBezTo>
                <a:cubicBezTo>
                  <a:pt x="30" y="123"/>
                  <a:pt x="30" y="121"/>
                  <a:pt x="30" y="120"/>
                </a:cubicBezTo>
                <a:cubicBezTo>
                  <a:pt x="31" y="120"/>
                  <a:pt x="31" y="120"/>
                  <a:pt x="32" y="120"/>
                </a:cubicBezTo>
                <a:cubicBezTo>
                  <a:pt x="33" y="121"/>
                  <a:pt x="34" y="121"/>
                  <a:pt x="35" y="121"/>
                </a:cubicBezTo>
                <a:cubicBezTo>
                  <a:pt x="36" y="121"/>
                  <a:pt x="37" y="121"/>
                  <a:pt x="38" y="121"/>
                </a:cubicBezTo>
                <a:cubicBezTo>
                  <a:pt x="38" y="121"/>
                  <a:pt x="41" y="120"/>
                  <a:pt x="41" y="120"/>
                </a:cubicBezTo>
                <a:cubicBezTo>
                  <a:pt x="42" y="120"/>
                  <a:pt x="42" y="118"/>
                  <a:pt x="43" y="118"/>
                </a:cubicBezTo>
                <a:cubicBezTo>
                  <a:pt x="43" y="118"/>
                  <a:pt x="44" y="117"/>
                  <a:pt x="43" y="116"/>
                </a:cubicBezTo>
                <a:cubicBezTo>
                  <a:pt x="43" y="116"/>
                  <a:pt x="41" y="115"/>
                  <a:pt x="41" y="115"/>
                </a:cubicBezTo>
                <a:cubicBezTo>
                  <a:pt x="40" y="115"/>
                  <a:pt x="39" y="114"/>
                  <a:pt x="39" y="113"/>
                </a:cubicBezTo>
                <a:cubicBezTo>
                  <a:pt x="38" y="113"/>
                  <a:pt x="37" y="112"/>
                  <a:pt x="37" y="111"/>
                </a:cubicBezTo>
                <a:cubicBezTo>
                  <a:pt x="36" y="111"/>
                  <a:pt x="36" y="112"/>
                  <a:pt x="35" y="112"/>
                </a:cubicBezTo>
                <a:cubicBezTo>
                  <a:pt x="34" y="111"/>
                  <a:pt x="33" y="110"/>
                  <a:pt x="32" y="109"/>
                </a:cubicBezTo>
                <a:cubicBezTo>
                  <a:pt x="32" y="108"/>
                  <a:pt x="32" y="108"/>
                  <a:pt x="31" y="107"/>
                </a:cubicBezTo>
                <a:cubicBezTo>
                  <a:pt x="30" y="107"/>
                  <a:pt x="29" y="106"/>
                  <a:pt x="28" y="106"/>
                </a:cubicBezTo>
                <a:cubicBezTo>
                  <a:pt x="27" y="106"/>
                  <a:pt x="27" y="107"/>
                  <a:pt x="25" y="106"/>
                </a:cubicBezTo>
                <a:cubicBezTo>
                  <a:pt x="23" y="106"/>
                  <a:pt x="21" y="105"/>
                  <a:pt x="21" y="104"/>
                </a:cubicBezTo>
                <a:cubicBezTo>
                  <a:pt x="22" y="103"/>
                  <a:pt x="21" y="103"/>
                  <a:pt x="22" y="102"/>
                </a:cubicBezTo>
                <a:cubicBezTo>
                  <a:pt x="22" y="101"/>
                  <a:pt x="22" y="99"/>
                  <a:pt x="22" y="98"/>
                </a:cubicBezTo>
                <a:cubicBezTo>
                  <a:pt x="22" y="97"/>
                  <a:pt x="21" y="98"/>
                  <a:pt x="21" y="95"/>
                </a:cubicBezTo>
                <a:cubicBezTo>
                  <a:pt x="20" y="92"/>
                  <a:pt x="22" y="93"/>
                  <a:pt x="22" y="93"/>
                </a:cubicBezTo>
                <a:cubicBezTo>
                  <a:pt x="22" y="93"/>
                  <a:pt x="23" y="91"/>
                  <a:pt x="23" y="90"/>
                </a:cubicBezTo>
                <a:cubicBezTo>
                  <a:pt x="23" y="90"/>
                  <a:pt x="24" y="87"/>
                  <a:pt x="24" y="87"/>
                </a:cubicBezTo>
                <a:cubicBezTo>
                  <a:pt x="27" y="83"/>
                  <a:pt x="27" y="83"/>
                  <a:pt x="27" y="83"/>
                </a:cubicBezTo>
                <a:cubicBezTo>
                  <a:pt x="27" y="80"/>
                  <a:pt x="27" y="80"/>
                  <a:pt x="27" y="80"/>
                </a:cubicBezTo>
                <a:cubicBezTo>
                  <a:pt x="27" y="76"/>
                  <a:pt x="27" y="76"/>
                  <a:pt x="27" y="76"/>
                </a:cubicBezTo>
                <a:cubicBezTo>
                  <a:pt x="27" y="73"/>
                  <a:pt x="27" y="73"/>
                  <a:pt x="27" y="73"/>
                </a:cubicBezTo>
                <a:cubicBezTo>
                  <a:pt x="24" y="72"/>
                  <a:pt x="24" y="72"/>
                  <a:pt x="24" y="72"/>
                </a:cubicBezTo>
                <a:cubicBezTo>
                  <a:pt x="18" y="71"/>
                  <a:pt x="18" y="71"/>
                  <a:pt x="18" y="71"/>
                </a:cubicBezTo>
                <a:cubicBezTo>
                  <a:pt x="18" y="71"/>
                  <a:pt x="18" y="73"/>
                  <a:pt x="17" y="73"/>
                </a:cubicBezTo>
                <a:cubicBezTo>
                  <a:pt x="17" y="73"/>
                  <a:pt x="16" y="74"/>
                  <a:pt x="15" y="74"/>
                </a:cubicBezTo>
                <a:cubicBezTo>
                  <a:pt x="14" y="73"/>
                  <a:pt x="14" y="73"/>
                  <a:pt x="14" y="73"/>
                </a:cubicBezTo>
                <a:cubicBezTo>
                  <a:pt x="16" y="71"/>
                  <a:pt x="16" y="71"/>
                  <a:pt x="16" y="71"/>
                </a:cubicBezTo>
                <a:cubicBezTo>
                  <a:pt x="16" y="67"/>
                  <a:pt x="16" y="67"/>
                  <a:pt x="16" y="67"/>
                </a:cubicBezTo>
                <a:cubicBezTo>
                  <a:pt x="16" y="67"/>
                  <a:pt x="15" y="65"/>
                  <a:pt x="14" y="63"/>
                </a:cubicBezTo>
                <a:cubicBezTo>
                  <a:pt x="13" y="62"/>
                  <a:pt x="12" y="61"/>
                  <a:pt x="12" y="61"/>
                </a:cubicBezTo>
                <a:cubicBezTo>
                  <a:pt x="15" y="59"/>
                  <a:pt x="15" y="59"/>
                  <a:pt x="15" y="59"/>
                </a:cubicBezTo>
                <a:cubicBezTo>
                  <a:pt x="16" y="58"/>
                  <a:pt x="16" y="58"/>
                  <a:pt x="16" y="58"/>
                </a:cubicBezTo>
                <a:cubicBezTo>
                  <a:pt x="16" y="57"/>
                  <a:pt x="16" y="57"/>
                  <a:pt x="16" y="57"/>
                </a:cubicBezTo>
                <a:cubicBezTo>
                  <a:pt x="16" y="57"/>
                  <a:pt x="18" y="59"/>
                  <a:pt x="20" y="59"/>
                </a:cubicBezTo>
                <a:cubicBezTo>
                  <a:pt x="21" y="59"/>
                  <a:pt x="20" y="59"/>
                  <a:pt x="22" y="58"/>
                </a:cubicBezTo>
                <a:cubicBezTo>
                  <a:pt x="24" y="58"/>
                  <a:pt x="27" y="55"/>
                  <a:pt x="27" y="55"/>
                </a:cubicBezTo>
                <a:cubicBezTo>
                  <a:pt x="27" y="55"/>
                  <a:pt x="25" y="53"/>
                  <a:pt x="24" y="53"/>
                </a:cubicBezTo>
                <a:cubicBezTo>
                  <a:pt x="23" y="54"/>
                  <a:pt x="24" y="54"/>
                  <a:pt x="21" y="54"/>
                </a:cubicBezTo>
                <a:cubicBezTo>
                  <a:pt x="18" y="53"/>
                  <a:pt x="17" y="52"/>
                  <a:pt x="17" y="52"/>
                </a:cubicBezTo>
                <a:cubicBezTo>
                  <a:pt x="17" y="52"/>
                  <a:pt x="16" y="52"/>
                  <a:pt x="15" y="52"/>
                </a:cubicBezTo>
                <a:cubicBezTo>
                  <a:pt x="14" y="52"/>
                  <a:pt x="14" y="52"/>
                  <a:pt x="13" y="51"/>
                </a:cubicBezTo>
                <a:cubicBezTo>
                  <a:pt x="11" y="49"/>
                  <a:pt x="9" y="47"/>
                  <a:pt x="9" y="47"/>
                </a:cubicBezTo>
                <a:cubicBezTo>
                  <a:pt x="9" y="47"/>
                  <a:pt x="7" y="48"/>
                  <a:pt x="7" y="47"/>
                </a:cubicBezTo>
                <a:cubicBezTo>
                  <a:pt x="7" y="46"/>
                  <a:pt x="8" y="45"/>
                  <a:pt x="8" y="45"/>
                </a:cubicBezTo>
                <a:cubicBezTo>
                  <a:pt x="7" y="43"/>
                  <a:pt x="7" y="43"/>
                  <a:pt x="7" y="43"/>
                </a:cubicBezTo>
                <a:cubicBezTo>
                  <a:pt x="7" y="43"/>
                  <a:pt x="9" y="43"/>
                  <a:pt x="10" y="42"/>
                </a:cubicBezTo>
                <a:cubicBezTo>
                  <a:pt x="11" y="42"/>
                  <a:pt x="11" y="39"/>
                  <a:pt x="10" y="39"/>
                </a:cubicBezTo>
                <a:cubicBezTo>
                  <a:pt x="9" y="39"/>
                  <a:pt x="8" y="38"/>
                  <a:pt x="7" y="39"/>
                </a:cubicBezTo>
                <a:cubicBezTo>
                  <a:pt x="6" y="39"/>
                  <a:pt x="5" y="40"/>
                  <a:pt x="5" y="40"/>
                </a:cubicBezTo>
                <a:cubicBezTo>
                  <a:pt x="4" y="40"/>
                  <a:pt x="2" y="39"/>
                  <a:pt x="2" y="38"/>
                </a:cubicBezTo>
                <a:cubicBezTo>
                  <a:pt x="2" y="37"/>
                  <a:pt x="1" y="37"/>
                  <a:pt x="3" y="36"/>
                </a:cubicBezTo>
                <a:cubicBezTo>
                  <a:pt x="4" y="36"/>
                  <a:pt x="5" y="34"/>
                  <a:pt x="5" y="34"/>
                </a:cubicBezTo>
                <a:cubicBezTo>
                  <a:pt x="3" y="31"/>
                  <a:pt x="3" y="31"/>
                  <a:pt x="3" y="31"/>
                </a:cubicBezTo>
                <a:cubicBezTo>
                  <a:pt x="4" y="25"/>
                  <a:pt x="4" y="25"/>
                  <a:pt x="4" y="25"/>
                </a:cubicBezTo>
                <a:cubicBezTo>
                  <a:pt x="0" y="24"/>
                  <a:pt x="0" y="24"/>
                  <a:pt x="0" y="24"/>
                </a:cubicBezTo>
                <a:cubicBezTo>
                  <a:pt x="0" y="22"/>
                  <a:pt x="0" y="22"/>
                  <a:pt x="0" y="22"/>
                </a:cubicBezTo>
                <a:cubicBezTo>
                  <a:pt x="4" y="20"/>
                  <a:pt x="4" y="20"/>
                  <a:pt x="4" y="20"/>
                </a:cubicBezTo>
                <a:cubicBezTo>
                  <a:pt x="8" y="14"/>
                  <a:pt x="8" y="14"/>
                  <a:pt x="8" y="14"/>
                </a:cubicBezTo>
                <a:cubicBezTo>
                  <a:pt x="9" y="15"/>
                  <a:pt x="9" y="15"/>
                  <a:pt x="9" y="15"/>
                </a:cubicBezTo>
                <a:cubicBezTo>
                  <a:pt x="9" y="15"/>
                  <a:pt x="10" y="15"/>
                  <a:pt x="11" y="14"/>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93" name="Freeform 25">
            <a:extLst>
              <a:ext uri="{FF2B5EF4-FFF2-40B4-BE49-F238E27FC236}">
                <a16:creationId xmlns:a16="http://schemas.microsoft.com/office/drawing/2014/main" id="{7E633A8A-26A9-42E8-B981-6D585EB17BAD}"/>
              </a:ext>
            </a:extLst>
          </p:cNvPr>
          <p:cNvSpPr>
            <a:spLocks/>
          </p:cNvSpPr>
          <p:nvPr/>
        </p:nvSpPr>
        <p:spPr bwMode="auto">
          <a:xfrm>
            <a:off x="3565357" y="4738325"/>
            <a:ext cx="436890" cy="266527"/>
          </a:xfrm>
          <a:custGeom>
            <a:avLst/>
            <a:gdLst>
              <a:gd name="T0" fmla="*/ 33 w 173"/>
              <a:gd name="T1" fmla="*/ 82 h 109"/>
              <a:gd name="T2" fmla="*/ 34 w 173"/>
              <a:gd name="T3" fmla="*/ 96 h 109"/>
              <a:gd name="T4" fmla="*/ 43 w 173"/>
              <a:gd name="T5" fmla="*/ 106 h 109"/>
              <a:gd name="T6" fmla="*/ 57 w 173"/>
              <a:gd name="T7" fmla="*/ 101 h 109"/>
              <a:gd name="T8" fmla="*/ 68 w 173"/>
              <a:gd name="T9" fmla="*/ 103 h 109"/>
              <a:gd name="T10" fmla="*/ 78 w 173"/>
              <a:gd name="T11" fmla="*/ 97 h 109"/>
              <a:gd name="T12" fmla="*/ 81 w 173"/>
              <a:gd name="T13" fmla="*/ 85 h 109"/>
              <a:gd name="T14" fmla="*/ 88 w 173"/>
              <a:gd name="T15" fmla="*/ 77 h 109"/>
              <a:gd name="T16" fmla="*/ 94 w 173"/>
              <a:gd name="T17" fmla="*/ 85 h 109"/>
              <a:gd name="T18" fmla="*/ 103 w 173"/>
              <a:gd name="T19" fmla="*/ 92 h 109"/>
              <a:gd name="T20" fmla="*/ 110 w 173"/>
              <a:gd name="T21" fmla="*/ 96 h 109"/>
              <a:gd name="T22" fmla="*/ 113 w 173"/>
              <a:gd name="T23" fmla="*/ 108 h 109"/>
              <a:gd name="T24" fmla="*/ 117 w 173"/>
              <a:gd name="T25" fmla="*/ 101 h 109"/>
              <a:gd name="T26" fmla="*/ 121 w 173"/>
              <a:gd name="T27" fmla="*/ 89 h 109"/>
              <a:gd name="T28" fmla="*/ 126 w 173"/>
              <a:gd name="T29" fmla="*/ 80 h 109"/>
              <a:gd name="T30" fmla="*/ 130 w 173"/>
              <a:gd name="T31" fmla="*/ 72 h 109"/>
              <a:gd name="T32" fmla="*/ 136 w 173"/>
              <a:gd name="T33" fmla="*/ 81 h 109"/>
              <a:gd name="T34" fmla="*/ 147 w 173"/>
              <a:gd name="T35" fmla="*/ 78 h 109"/>
              <a:gd name="T36" fmla="*/ 156 w 173"/>
              <a:gd name="T37" fmla="*/ 84 h 109"/>
              <a:gd name="T38" fmla="*/ 158 w 173"/>
              <a:gd name="T39" fmla="*/ 79 h 109"/>
              <a:gd name="T40" fmla="*/ 156 w 173"/>
              <a:gd name="T41" fmla="*/ 71 h 109"/>
              <a:gd name="T42" fmla="*/ 161 w 173"/>
              <a:gd name="T43" fmla="*/ 64 h 109"/>
              <a:gd name="T44" fmla="*/ 170 w 173"/>
              <a:gd name="T45" fmla="*/ 67 h 109"/>
              <a:gd name="T46" fmla="*/ 170 w 173"/>
              <a:gd name="T47" fmla="*/ 58 h 109"/>
              <a:gd name="T48" fmla="*/ 170 w 173"/>
              <a:gd name="T49" fmla="*/ 45 h 109"/>
              <a:gd name="T50" fmla="*/ 163 w 173"/>
              <a:gd name="T51" fmla="*/ 46 h 109"/>
              <a:gd name="T52" fmla="*/ 152 w 173"/>
              <a:gd name="T53" fmla="*/ 48 h 109"/>
              <a:gd name="T54" fmla="*/ 138 w 173"/>
              <a:gd name="T55" fmla="*/ 40 h 109"/>
              <a:gd name="T56" fmla="*/ 133 w 173"/>
              <a:gd name="T57" fmla="*/ 40 h 109"/>
              <a:gd name="T58" fmla="*/ 133 w 173"/>
              <a:gd name="T59" fmla="*/ 35 h 109"/>
              <a:gd name="T60" fmla="*/ 137 w 173"/>
              <a:gd name="T61" fmla="*/ 24 h 109"/>
              <a:gd name="T62" fmla="*/ 136 w 173"/>
              <a:gd name="T63" fmla="*/ 15 h 109"/>
              <a:gd name="T64" fmla="*/ 125 w 173"/>
              <a:gd name="T65" fmla="*/ 8 h 109"/>
              <a:gd name="T66" fmla="*/ 110 w 173"/>
              <a:gd name="T67" fmla="*/ 7 h 109"/>
              <a:gd name="T68" fmla="*/ 102 w 173"/>
              <a:gd name="T69" fmla="*/ 6 h 109"/>
              <a:gd name="T70" fmla="*/ 103 w 173"/>
              <a:gd name="T71" fmla="*/ 1 h 109"/>
              <a:gd name="T72" fmla="*/ 95 w 173"/>
              <a:gd name="T73" fmla="*/ 2 h 109"/>
              <a:gd name="T74" fmla="*/ 100 w 173"/>
              <a:gd name="T75" fmla="*/ 8 h 109"/>
              <a:gd name="T76" fmla="*/ 92 w 173"/>
              <a:gd name="T77" fmla="*/ 12 h 109"/>
              <a:gd name="T78" fmla="*/ 76 w 173"/>
              <a:gd name="T79" fmla="*/ 13 h 109"/>
              <a:gd name="T80" fmla="*/ 65 w 173"/>
              <a:gd name="T81" fmla="*/ 13 h 109"/>
              <a:gd name="T82" fmla="*/ 59 w 173"/>
              <a:gd name="T83" fmla="*/ 14 h 109"/>
              <a:gd name="T84" fmla="*/ 56 w 173"/>
              <a:gd name="T85" fmla="*/ 20 h 109"/>
              <a:gd name="T86" fmla="*/ 46 w 173"/>
              <a:gd name="T87" fmla="*/ 16 h 109"/>
              <a:gd name="T88" fmla="*/ 39 w 173"/>
              <a:gd name="T89" fmla="*/ 20 h 109"/>
              <a:gd name="T90" fmla="*/ 42 w 173"/>
              <a:gd name="T91" fmla="*/ 23 h 109"/>
              <a:gd name="T92" fmla="*/ 37 w 173"/>
              <a:gd name="T93" fmla="*/ 33 h 109"/>
              <a:gd name="T94" fmla="*/ 29 w 173"/>
              <a:gd name="T95" fmla="*/ 41 h 109"/>
              <a:gd name="T96" fmla="*/ 19 w 173"/>
              <a:gd name="T97" fmla="*/ 47 h 109"/>
              <a:gd name="T98" fmla="*/ 19 w 173"/>
              <a:gd name="T99" fmla="*/ 56 h 109"/>
              <a:gd name="T100" fmla="*/ 7 w 173"/>
              <a:gd name="T101" fmla="*/ 67 h 109"/>
              <a:gd name="T102" fmla="*/ 7 w 173"/>
              <a:gd name="T103" fmla="*/ 77 h 109"/>
              <a:gd name="T104" fmla="*/ 0 w 173"/>
              <a:gd name="T105" fmla="*/ 87 h 109"/>
              <a:gd name="T106" fmla="*/ 10 w 173"/>
              <a:gd name="T107" fmla="*/ 87 h 109"/>
              <a:gd name="T108" fmla="*/ 12 w 173"/>
              <a:gd name="T109" fmla="*/ 77 h 109"/>
              <a:gd name="T110" fmla="*/ 31 w 173"/>
              <a:gd name="T111" fmla="*/ 75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3" h="109">
                <a:moveTo>
                  <a:pt x="31" y="75"/>
                </a:moveTo>
                <a:cubicBezTo>
                  <a:pt x="33" y="76"/>
                  <a:pt x="33" y="76"/>
                  <a:pt x="33" y="76"/>
                </a:cubicBezTo>
                <a:cubicBezTo>
                  <a:pt x="33" y="78"/>
                  <a:pt x="33" y="78"/>
                  <a:pt x="33" y="78"/>
                </a:cubicBezTo>
                <a:cubicBezTo>
                  <a:pt x="33" y="78"/>
                  <a:pt x="33" y="77"/>
                  <a:pt x="32" y="79"/>
                </a:cubicBezTo>
                <a:cubicBezTo>
                  <a:pt x="31" y="80"/>
                  <a:pt x="31" y="80"/>
                  <a:pt x="31" y="80"/>
                </a:cubicBezTo>
                <a:cubicBezTo>
                  <a:pt x="32" y="80"/>
                  <a:pt x="33" y="81"/>
                  <a:pt x="33" y="81"/>
                </a:cubicBezTo>
                <a:cubicBezTo>
                  <a:pt x="33" y="81"/>
                  <a:pt x="34" y="81"/>
                  <a:pt x="33" y="82"/>
                </a:cubicBezTo>
                <a:cubicBezTo>
                  <a:pt x="33" y="84"/>
                  <a:pt x="33" y="85"/>
                  <a:pt x="33" y="85"/>
                </a:cubicBezTo>
                <a:cubicBezTo>
                  <a:pt x="33" y="85"/>
                  <a:pt x="33" y="86"/>
                  <a:pt x="33" y="87"/>
                </a:cubicBezTo>
                <a:cubicBezTo>
                  <a:pt x="32" y="87"/>
                  <a:pt x="31" y="90"/>
                  <a:pt x="31" y="90"/>
                </a:cubicBezTo>
                <a:cubicBezTo>
                  <a:pt x="31" y="90"/>
                  <a:pt x="31" y="90"/>
                  <a:pt x="31" y="91"/>
                </a:cubicBezTo>
                <a:cubicBezTo>
                  <a:pt x="32" y="91"/>
                  <a:pt x="35" y="91"/>
                  <a:pt x="35" y="91"/>
                </a:cubicBezTo>
                <a:cubicBezTo>
                  <a:pt x="35" y="91"/>
                  <a:pt x="35" y="93"/>
                  <a:pt x="35" y="94"/>
                </a:cubicBezTo>
                <a:cubicBezTo>
                  <a:pt x="34" y="94"/>
                  <a:pt x="33" y="96"/>
                  <a:pt x="34" y="96"/>
                </a:cubicBezTo>
                <a:cubicBezTo>
                  <a:pt x="35" y="96"/>
                  <a:pt x="36" y="97"/>
                  <a:pt x="36" y="97"/>
                </a:cubicBezTo>
                <a:cubicBezTo>
                  <a:pt x="36" y="97"/>
                  <a:pt x="37" y="98"/>
                  <a:pt x="37" y="98"/>
                </a:cubicBezTo>
                <a:cubicBezTo>
                  <a:pt x="38" y="98"/>
                  <a:pt x="39" y="99"/>
                  <a:pt x="39" y="99"/>
                </a:cubicBezTo>
                <a:cubicBezTo>
                  <a:pt x="39" y="99"/>
                  <a:pt x="41" y="101"/>
                  <a:pt x="41" y="101"/>
                </a:cubicBezTo>
                <a:cubicBezTo>
                  <a:pt x="41" y="102"/>
                  <a:pt x="40" y="103"/>
                  <a:pt x="40" y="103"/>
                </a:cubicBezTo>
                <a:cubicBezTo>
                  <a:pt x="40" y="103"/>
                  <a:pt x="42" y="105"/>
                  <a:pt x="42" y="105"/>
                </a:cubicBezTo>
                <a:cubicBezTo>
                  <a:pt x="42" y="105"/>
                  <a:pt x="42" y="106"/>
                  <a:pt x="43" y="106"/>
                </a:cubicBezTo>
                <a:cubicBezTo>
                  <a:pt x="44" y="106"/>
                  <a:pt x="45" y="105"/>
                  <a:pt x="45" y="105"/>
                </a:cubicBezTo>
                <a:cubicBezTo>
                  <a:pt x="45" y="105"/>
                  <a:pt x="47" y="104"/>
                  <a:pt x="47" y="104"/>
                </a:cubicBezTo>
                <a:cubicBezTo>
                  <a:pt x="47" y="104"/>
                  <a:pt x="48" y="103"/>
                  <a:pt x="49" y="103"/>
                </a:cubicBezTo>
                <a:cubicBezTo>
                  <a:pt x="50" y="103"/>
                  <a:pt x="51" y="104"/>
                  <a:pt x="52" y="104"/>
                </a:cubicBezTo>
                <a:cubicBezTo>
                  <a:pt x="53" y="104"/>
                  <a:pt x="56" y="104"/>
                  <a:pt x="56" y="104"/>
                </a:cubicBezTo>
                <a:cubicBezTo>
                  <a:pt x="56" y="102"/>
                  <a:pt x="56" y="102"/>
                  <a:pt x="56" y="102"/>
                </a:cubicBezTo>
                <a:cubicBezTo>
                  <a:pt x="56" y="102"/>
                  <a:pt x="56" y="101"/>
                  <a:pt x="57" y="101"/>
                </a:cubicBezTo>
                <a:cubicBezTo>
                  <a:pt x="58" y="101"/>
                  <a:pt x="59" y="101"/>
                  <a:pt x="59" y="101"/>
                </a:cubicBezTo>
                <a:cubicBezTo>
                  <a:pt x="59" y="101"/>
                  <a:pt x="58" y="100"/>
                  <a:pt x="59" y="100"/>
                </a:cubicBezTo>
                <a:cubicBezTo>
                  <a:pt x="59" y="100"/>
                  <a:pt x="61" y="100"/>
                  <a:pt x="62" y="101"/>
                </a:cubicBezTo>
                <a:cubicBezTo>
                  <a:pt x="62" y="101"/>
                  <a:pt x="64" y="100"/>
                  <a:pt x="64" y="101"/>
                </a:cubicBezTo>
                <a:cubicBezTo>
                  <a:pt x="64" y="101"/>
                  <a:pt x="65" y="102"/>
                  <a:pt x="65" y="102"/>
                </a:cubicBezTo>
                <a:cubicBezTo>
                  <a:pt x="65" y="102"/>
                  <a:pt x="66" y="104"/>
                  <a:pt x="66" y="103"/>
                </a:cubicBezTo>
                <a:cubicBezTo>
                  <a:pt x="67" y="103"/>
                  <a:pt x="67" y="103"/>
                  <a:pt x="68" y="103"/>
                </a:cubicBezTo>
                <a:cubicBezTo>
                  <a:pt x="68" y="104"/>
                  <a:pt x="70" y="104"/>
                  <a:pt x="71" y="104"/>
                </a:cubicBezTo>
                <a:cubicBezTo>
                  <a:pt x="71" y="103"/>
                  <a:pt x="71" y="103"/>
                  <a:pt x="71" y="103"/>
                </a:cubicBezTo>
                <a:cubicBezTo>
                  <a:pt x="71" y="102"/>
                  <a:pt x="70" y="101"/>
                  <a:pt x="72" y="101"/>
                </a:cubicBezTo>
                <a:cubicBezTo>
                  <a:pt x="73" y="101"/>
                  <a:pt x="73" y="100"/>
                  <a:pt x="74" y="100"/>
                </a:cubicBezTo>
                <a:cubicBezTo>
                  <a:pt x="75" y="100"/>
                  <a:pt x="76" y="100"/>
                  <a:pt x="76" y="100"/>
                </a:cubicBezTo>
                <a:cubicBezTo>
                  <a:pt x="76" y="100"/>
                  <a:pt x="76" y="100"/>
                  <a:pt x="77" y="99"/>
                </a:cubicBezTo>
                <a:cubicBezTo>
                  <a:pt x="78" y="98"/>
                  <a:pt x="78" y="97"/>
                  <a:pt x="78" y="97"/>
                </a:cubicBezTo>
                <a:cubicBezTo>
                  <a:pt x="78" y="96"/>
                  <a:pt x="78" y="95"/>
                  <a:pt x="78" y="95"/>
                </a:cubicBezTo>
                <a:cubicBezTo>
                  <a:pt x="79" y="94"/>
                  <a:pt x="79" y="94"/>
                  <a:pt x="79" y="94"/>
                </a:cubicBezTo>
                <a:cubicBezTo>
                  <a:pt x="80" y="93"/>
                  <a:pt x="80" y="93"/>
                  <a:pt x="80" y="93"/>
                </a:cubicBezTo>
                <a:cubicBezTo>
                  <a:pt x="80" y="93"/>
                  <a:pt x="80" y="93"/>
                  <a:pt x="81" y="91"/>
                </a:cubicBezTo>
                <a:cubicBezTo>
                  <a:pt x="81" y="90"/>
                  <a:pt x="81" y="90"/>
                  <a:pt x="81" y="90"/>
                </a:cubicBezTo>
                <a:cubicBezTo>
                  <a:pt x="82" y="88"/>
                  <a:pt x="82" y="88"/>
                  <a:pt x="82" y="88"/>
                </a:cubicBezTo>
                <a:cubicBezTo>
                  <a:pt x="81" y="85"/>
                  <a:pt x="81" y="85"/>
                  <a:pt x="81" y="85"/>
                </a:cubicBezTo>
                <a:cubicBezTo>
                  <a:pt x="80" y="84"/>
                  <a:pt x="80" y="84"/>
                  <a:pt x="80" y="84"/>
                </a:cubicBezTo>
                <a:cubicBezTo>
                  <a:pt x="81" y="83"/>
                  <a:pt x="81" y="83"/>
                  <a:pt x="81" y="83"/>
                </a:cubicBezTo>
                <a:cubicBezTo>
                  <a:pt x="81" y="83"/>
                  <a:pt x="82" y="82"/>
                  <a:pt x="83" y="82"/>
                </a:cubicBezTo>
                <a:cubicBezTo>
                  <a:pt x="84" y="82"/>
                  <a:pt x="84" y="82"/>
                  <a:pt x="84" y="81"/>
                </a:cubicBezTo>
                <a:cubicBezTo>
                  <a:pt x="85" y="81"/>
                  <a:pt x="87" y="79"/>
                  <a:pt x="87" y="79"/>
                </a:cubicBezTo>
                <a:cubicBezTo>
                  <a:pt x="87" y="79"/>
                  <a:pt x="87" y="79"/>
                  <a:pt x="88" y="79"/>
                </a:cubicBezTo>
                <a:cubicBezTo>
                  <a:pt x="88" y="78"/>
                  <a:pt x="88" y="77"/>
                  <a:pt x="88" y="77"/>
                </a:cubicBezTo>
                <a:cubicBezTo>
                  <a:pt x="88" y="77"/>
                  <a:pt x="88" y="76"/>
                  <a:pt x="89" y="76"/>
                </a:cubicBezTo>
                <a:cubicBezTo>
                  <a:pt x="90" y="75"/>
                  <a:pt x="94" y="74"/>
                  <a:pt x="94" y="74"/>
                </a:cubicBezTo>
                <a:cubicBezTo>
                  <a:pt x="94" y="74"/>
                  <a:pt x="93" y="76"/>
                  <a:pt x="93" y="77"/>
                </a:cubicBezTo>
                <a:cubicBezTo>
                  <a:pt x="93" y="78"/>
                  <a:pt x="94" y="80"/>
                  <a:pt x="94" y="80"/>
                </a:cubicBezTo>
                <a:cubicBezTo>
                  <a:pt x="94" y="80"/>
                  <a:pt x="93" y="82"/>
                  <a:pt x="93" y="82"/>
                </a:cubicBezTo>
                <a:cubicBezTo>
                  <a:pt x="93" y="83"/>
                  <a:pt x="93" y="84"/>
                  <a:pt x="93" y="84"/>
                </a:cubicBezTo>
                <a:cubicBezTo>
                  <a:pt x="94" y="85"/>
                  <a:pt x="94" y="85"/>
                  <a:pt x="94" y="85"/>
                </a:cubicBezTo>
                <a:cubicBezTo>
                  <a:pt x="94" y="85"/>
                  <a:pt x="94" y="86"/>
                  <a:pt x="94" y="86"/>
                </a:cubicBezTo>
                <a:cubicBezTo>
                  <a:pt x="95" y="86"/>
                  <a:pt x="96" y="88"/>
                  <a:pt x="96" y="88"/>
                </a:cubicBezTo>
                <a:cubicBezTo>
                  <a:pt x="97" y="88"/>
                  <a:pt x="97" y="88"/>
                  <a:pt x="97" y="88"/>
                </a:cubicBezTo>
                <a:cubicBezTo>
                  <a:pt x="97" y="88"/>
                  <a:pt x="98" y="89"/>
                  <a:pt x="98" y="90"/>
                </a:cubicBezTo>
                <a:cubicBezTo>
                  <a:pt x="98" y="90"/>
                  <a:pt x="99" y="91"/>
                  <a:pt x="100" y="92"/>
                </a:cubicBezTo>
                <a:cubicBezTo>
                  <a:pt x="100" y="92"/>
                  <a:pt x="101" y="92"/>
                  <a:pt x="101" y="92"/>
                </a:cubicBezTo>
                <a:cubicBezTo>
                  <a:pt x="102" y="92"/>
                  <a:pt x="103" y="92"/>
                  <a:pt x="103" y="92"/>
                </a:cubicBezTo>
                <a:cubicBezTo>
                  <a:pt x="103" y="93"/>
                  <a:pt x="105" y="93"/>
                  <a:pt x="106" y="93"/>
                </a:cubicBezTo>
                <a:cubicBezTo>
                  <a:pt x="106" y="94"/>
                  <a:pt x="108" y="93"/>
                  <a:pt x="108" y="93"/>
                </a:cubicBezTo>
                <a:cubicBezTo>
                  <a:pt x="109" y="94"/>
                  <a:pt x="109" y="94"/>
                  <a:pt x="109" y="94"/>
                </a:cubicBezTo>
                <a:cubicBezTo>
                  <a:pt x="110" y="94"/>
                  <a:pt x="110" y="94"/>
                  <a:pt x="110" y="94"/>
                </a:cubicBezTo>
                <a:cubicBezTo>
                  <a:pt x="110" y="94"/>
                  <a:pt x="111" y="94"/>
                  <a:pt x="111" y="95"/>
                </a:cubicBezTo>
                <a:cubicBezTo>
                  <a:pt x="110" y="96"/>
                  <a:pt x="110" y="96"/>
                  <a:pt x="110" y="96"/>
                </a:cubicBezTo>
                <a:cubicBezTo>
                  <a:pt x="110" y="96"/>
                  <a:pt x="110" y="96"/>
                  <a:pt x="110" y="96"/>
                </a:cubicBezTo>
                <a:cubicBezTo>
                  <a:pt x="109" y="97"/>
                  <a:pt x="108" y="99"/>
                  <a:pt x="108" y="99"/>
                </a:cubicBezTo>
                <a:cubicBezTo>
                  <a:pt x="111" y="101"/>
                  <a:pt x="111" y="101"/>
                  <a:pt x="111" y="101"/>
                </a:cubicBezTo>
                <a:cubicBezTo>
                  <a:pt x="111" y="101"/>
                  <a:pt x="112" y="101"/>
                  <a:pt x="112" y="102"/>
                </a:cubicBezTo>
                <a:cubicBezTo>
                  <a:pt x="113" y="103"/>
                  <a:pt x="113" y="104"/>
                  <a:pt x="113" y="104"/>
                </a:cubicBezTo>
                <a:cubicBezTo>
                  <a:pt x="113" y="104"/>
                  <a:pt x="113" y="104"/>
                  <a:pt x="113" y="104"/>
                </a:cubicBezTo>
                <a:cubicBezTo>
                  <a:pt x="113" y="105"/>
                  <a:pt x="113" y="107"/>
                  <a:pt x="113" y="107"/>
                </a:cubicBezTo>
                <a:cubicBezTo>
                  <a:pt x="113" y="107"/>
                  <a:pt x="111" y="108"/>
                  <a:pt x="113" y="108"/>
                </a:cubicBezTo>
                <a:cubicBezTo>
                  <a:pt x="115" y="108"/>
                  <a:pt x="115" y="108"/>
                  <a:pt x="115" y="108"/>
                </a:cubicBezTo>
                <a:cubicBezTo>
                  <a:pt x="116" y="108"/>
                  <a:pt x="117" y="109"/>
                  <a:pt x="117" y="109"/>
                </a:cubicBezTo>
                <a:cubicBezTo>
                  <a:pt x="118" y="108"/>
                  <a:pt x="118" y="108"/>
                  <a:pt x="118" y="108"/>
                </a:cubicBezTo>
                <a:cubicBezTo>
                  <a:pt x="118" y="108"/>
                  <a:pt x="117" y="106"/>
                  <a:pt x="119" y="105"/>
                </a:cubicBezTo>
                <a:cubicBezTo>
                  <a:pt x="120" y="104"/>
                  <a:pt x="120" y="104"/>
                  <a:pt x="120" y="104"/>
                </a:cubicBezTo>
                <a:cubicBezTo>
                  <a:pt x="120" y="104"/>
                  <a:pt x="117" y="103"/>
                  <a:pt x="117" y="102"/>
                </a:cubicBezTo>
                <a:cubicBezTo>
                  <a:pt x="117" y="102"/>
                  <a:pt x="116" y="102"/>
                  <a:pt x="117" y="101"/>
                </a:cubicBezTo>
                <a:cubicBezTo>
                  <a:pt x="117" y="100"/>
                  <a:pt x="116" y="100"/>
                  <a:pt x="117" y="99"/>
                </a:cubicBezTo>
                <a:cubicBezTo>
                  <a:pt x="117" y="99"/>
                  <a:pt x="118" y="99"/>
                  <a:pt x="118" y="98"/>
                </a:cubicBezTo>
                <a:cubicBezTo>
                  <a:pt x="118" y="98"/>
                  <a:pt x="117" y="96"/>
                  <a:pt x="117" y="96"/>
                </a:cubicBezTo>
                <a:cubicBezTo>
                  <a:pt x="119" y="95"/>
                  <a:pt x="119" y="95"/>
                  <a:pt x="119" y="95"/>
                </a:cubicBezTo>
                <a:cubicBezTo>
                  <a:pt x="119" y="95"/>
                  <a:pt x="119" y="94"/>
                  <a:pt x="119" y="94"/>
                </a:cubicBezTo>
                <a:cubicBezTo>
                  <a:pt x="119" y="93"/>
                  <a:pt x="119" y="91"/>
                  <a:pt x="119" y="91"/>
                </a:cubicBezTo>
                <a:cubicBezTo>
                  <a:pt x="120" y="91"/>
                  <a:pt x="121" y="89"/>
                  <a:pt x="121" y="89"/>
                </a:cubicBezTo>
                <a:cubicBezTo>
                  <a:pt x="121" y="89"/>
                  <a:pt x="123" y="89"/>
                  <a:pt x="123" y="89"/>
                </a:cubicBezTo>
                <a:cubicBezTo>
                  <a:pt x="123" y="88"/>
                  <a:pt x="124" y="87"/>
                  <a:pt x="124" y="87"/>
                </a:cubicBezTo>
                <a:cubicBezTo>
                  <a:pt x="124" y="87"/>
                  <a:pt x="124" y="87"/>
                  <a:pt x="125" y="86"/>
                </a:cubicBezTo>
                <a:cubicBezTo>
                  <a:pt x="125" y="85"/>
                  <a:pt x="125" y="84"/>
                  <a:pt x="125" y="84"/>
                </a:cubicBezTo>
                <a:cubicBezTo>
                  <a:pt x="125" y="83"/>
                  <a:pt x="126" y="82"/>
                  <a:pt x="126" y="82"/>
                </a:cubicBezTo>
                <a:cubicBezTo>
                  <a:pt x="126" y="81"/>
                  <a:pt x="126" y="81"/>
                  <a:pt x="126" y="81"/>
                </a:cubicBezTo>
                <a:cubicBezTo>
                  <a:pt x="126" y="81"/>
                  <a:pt x="126" y="80"/>
                  <a:pt x="126" y="80"/>
                </a:cubicBezTo>
                <a:cubicBezTo>
                  <a:pt x="126" y="79"/>
                  <a:pt x="126" y="78"/>
                  <a:pt x="126" y="78"/>
                </a:cubicBezTo>
                <a:cubicBezTo>
                  <a:pt x="126" y="76"/>
                  <a:pt x="126" y="76"/>
                  <a:pt x="126" y="76"/>
                </a:cubicBezTo>
                <a:cubicBezTo>
                  <a:pt x="125" y="74"/>
                  <a:pt x="125" y="74"/>
                  <a:pt x="125" y="74"/>
                </a:cubicBezTo>
                <a:cubicBezTo>
                  <a:pt x="125" y="73"/>
                  <a:pt x="125" y="73"/>
                  <a:pt x="125" y="73"/>
                </a:cubicBezTo>
                <a:cubicBezTo>
                  <a:pt x="127" y="71"/>
                  <a:pt x="127" y="71"/>
                  <a:pt x="127" y="71"/>
                </a:cubicBezTo>
                <a:cubicBezTo>
                  <a:pt x="127" y="71"/>
                  <a:pt x="128" y="70"/>
                  <a:pt x="128" y="71"/>
                </a:cubicBezTo>
                <a:cubicBezTo>
                  <a:pt x="129" y="71"/>
                  <a:pt x="130" y="72"/>
                  <a:pt x="130" y="72"/>
                </a:cubicBezTo>
                <a:cubicBezTo>
                  <a:pt x="131" y="72"/>
                  <a:pt x="131" y="72"/>
                  <a:pt x="131" y="72"/>
                </a:cubicBezTo>
                <a:cubicBezTo>
                  <a:pt x="133" y="71"/>
                  <a:pt x="133" y="71"/>
                  <a:pt x="133" y="71"/>
                </a:cubicBezTo>
                <a:cubicBezTo>
                  <a:pt x="133" y="71"/>
                  <a:pt x="134" y="71"/>
                  <a:pt x="134" y="72"/>
                </a:cubicBezTo>
                <a:cubicBezTo>
                  <a:pt x="133" y="72"/>
                  <a:pt x="132" y="73"/>
                  <a:pt x="133" y="74"/>
                </a:cubicBezTo>
                <a:cubicBezTo>
                  <a:pt x="133" y="74"/>
                  <a:pt x="134" y="75"/>
                  <a:pt x="134" y="76"/>
                </a:cubicBezTo>
                <a:cubicBezTo>
                  <a:pt x="134" y="77"/>
                  <a:pt x="134" y="77"/>
                  <a:pt x="134" y="79"/>
                </a:cubicBezTo>
                <a:cubicBezTo>
                  <a:pt x="134" y="80"/>
                  <a:pt x="136" y="80"/>
                  <a:pt x="136" y="81"/>
                </a:cubicBezTo>
                <a:cubicBezTo>
                  <a:pt x="137" y="81"/>
                  <a:pt x="135" y="82"/>
                  <a:pt x="138" y="82"/>
                </a:cubicBezTo>
                <a:cubicBezTo>
                  <a:pt x="140" y="82"/>
                  <a:pt x="142" y="83"/>
                  <a:pt x="142" y="82"/>
                </a:cubicBezTo>
                <a:cubicBezTo>
                  <a:pt x="143" y="82"/>
                  <a:pt x="143" y="82"/>
                  <a:pt x="143" y="81"/>
                </a:cubicBezTo>
                <a:cubicBezTo>
                  <a:pt x="142" y="80"/>
                  <a:pt x="143" y="79"/>
                  <a:pt x="143" y="79"/>
                </a:cubicBezTo>
                <a:cubicBezTo>
                  <a:pt x="143" y="79"/>
                  <a:pt x="144" y="79"/>
                  <a:pt x="144" y="79"/>
                </a:cubicBezTo>
                <a:cubicBezTo>
                  <a:pt x="145" y="79"/>
                  <a:pt x="145" y="80"/>
                  <a:pt x="146" y="79"/>
                </a:cubicBezTo>
                <a:cubicBezTo>
                  <a:pt x="146" y="79"/>
                  <a:pt x="147" y="78"/>
                  <a:pt x="147" y="78"/>
                </a:cubicBezTo>
                <a:cubicBezTo>
                  <a:pt x="149" y="78"/>
                  <a:pt x="149" y="78"/>
                  <a:pt x="149" y="78"/>
                </a:cubicBezTo>
                <a:cubicBezTo>
                  <a:pt x="149" y="78"/>
                  <a:pt x="148" y="77"/>
                  <a:pt x="150" y="77"/>
                </a:cubicBezTo>
                <a:cubicBezTo>
                  <a:pt x="151" y="77"/>
                  <a:pt x="153" y="77"/>
                  <a:pt x="153" y="77"/>
                </a:cubicBezTo>
                <a:cubicBezTo>
                  <a:pt x="153" y="77"/>
                  <a:pt x="153" y="78"/>
                  <a:pt x="153" y="79"/>
                </a:cubicBezTo>
                <a:cubicBezTo>
                  <a:pt x="154" y="80"/>
                  <a:pt x="154" y="80"/>
                  <a:pt x="154" y="80"/>
                </a:cubicBezTo>
                <a:cubicBezTo>
                  <a:pt x="154" y="80"/>
                  <a:pt x="153" y="80"/>
                  <a:pt x="154" y="82"/>
                </a:cubicBezTo>
                <a:cubicBezTo>
                  <a:pt x="155" y="83"/>
                  <a:pt x="156" y="83"/>
                  <a:pt x="156" y="84"/>
                </a:cubicBezTo>
                <a:cubicBezTo>
                  <a:pt x="157" y="84"/>
                  <a:pt x="156" y="86"/>
                  <a:pt x="156" y="86"/>
                </a:cubicBezTo>
                <a:cubicBezTo>
                  <a:pt x="156" y="86"/>
                  <a:pt x="158" y="86"/>
                  <a:pt x="158" y="86"/>
                </a:cubicBezTo>
                <a:cubicBezTo>
                  <a:pt x="158" y="85"/>
                  <a:pt x="158" y="85"/>
                  <a:pt x="159" y="85"/>
                </a:cubicBezTo>
                <a:cubicBezTo>
                  <a:pt x="159" y="85"/>
                  <a:pt x="159" y="85"/>
                  <a:pt x="159" y="85"/>
                </a:cubicBezTo>
                <a:cubicBezTo>
                  <a:pt x="159" y="85"/>
                  <a:pt x="160" y="84"/>
                  <a:pt x="160" y="83"/>
                </a:cubicBezTo>
                <a:cubicBezTo>
                  <a:pt x="160" y="83"/>
                  <a:pt x="160" y="80"/>
                  <a:pt x="159" y="80"/>
                </a:cubicBezTo>
                <a:cubicBezTo>
                  <a:pt x="159" y="80"/>
                  <a:pt x="158" y="80"/>
                  <a:pt x="158" y="79"/>
                </a:cubicBezTo>
                <a:cubicBezTo>
                  <a:pt x="157" y="78"/>
                  <a:pt x="157" y="78"/>
                  <a:pt x="158" y="78"/>
                </a:cubicBezTo>
                <a:cubicBezTo>
                  <a:pt x="158" y="78"/>
                  <a:pt x="159" y="77"/>
                  <a:pt x="159" y="77"/>
                </a:cubicBezTo>
                <a:cubicBezTo>
                  <a:pt x="159" y="77"/>
                  <a:pt x="160" y="76"/>
                  <a:pt x="159" y="76"/>
                </a:cubicBezTo>
                <a:cubicBezTo>
                  <a:pt x="159" y="75"/>
                  <a:pt x="158" y="74"/>
                  <a:pt x="158" y="74"/>
                </a:cubicBezTo>
                <a:cubicBezTo>
                  <a:pt x="158" y="74"/>
                  <a:pt x="157" y="75"/>
                  <a:pt x="156" y="74"/>
                </a:cubicBezTo>
                <a:cubicBezTo>
                  <a:pt x="156" y="74"/>
                  <a:pt x="156" y="74"/>
                  <a:pt x="156" y="73"/>
                </a:cubicBezTo>
                <a:cubicBezTo>
                  <a:pt x="156" y="73"/>
                  <a:pt x="156" y="71"/>
                  <a:pt x="156" y="71"/>
                </a:cubicBezTo>
                <a:cubicBezTo>
                  <a:pt x="155" y="71"/>
                  <a:pt x="155" y="71"/>
                  <a:pt x="155" y="71"/>
                </a:cubicBezTo>
                <a:cubicBezTo>
                  <a:pt x="156" y="69"/>
                  <a:pt x="156" y="69"/>
                  <a:pt x="156" y="69"/>
                </a:cubicBezTo>
                <a:cubicBezTo>
                  <a:pt x="156" y="68"/>
                  <a:pt x="156" y="68"/>
                  <a:pt x="156" y="68"/>
                </a:cubicBezTo>
                <a:cubicBezTo>
                  <a:pt x="156" y="68"/>
                  <a:pt x="156" y="67"/>
                  <a:pt x="157" y="67"/>
                </a:cubicBezTo>
                <a:cubicBezTo>
                  <a:pt x="157" y="66"/>
                  <a:pt x="157" y="66"/>
                  <a:pt x="157" y="65"/>
                </a:cubicBezTo>
                <a:cubicBezTo>
                  <a:pt x="158" y="65"/>
                  <a:pt x="158" y="64"/>
                  <a:pt x="158" y="64"/>
                </a:cubicBezTo>
                <a:cubicBezTo>
                  <a:pt x="159" y="64"/>
                  <a:pt x="160" y="64"/>
                  <a:pt x="161" y="64"/>
                </a:cubicBezTo>
                <a:cubicBezTo>
                  <a:pt x="161" y="64"/>
                  <a:pt x="161" y="63"/>
                  <a:pt x="162" y="63"/>
                </a:cubicBezTo>
                <a:cubicBezTo>
                  <a:pt x="162" y="63"/>
                  <a:pt x="163" y="64"/>
                  <a:pt x="163" y="64"/>
                </a:cubicBezTo>
                <a:cubicBezTo>
                  <a:pt x="163" y="64"/>
                  <a:pt x="163" y="64"/>
                  <a:pt x="163" y="65"/>
                </a:cubicBezTo>
                <a:cubicBezTo>
                  <a:pt x="163" y="65"/>
                  <a:pt x="166" y="67"/>
                  <a:pt x="166" y="67"/>
                </a:cubicBezTo>
                <a:cubicBezTo>
                  <a:pt x="166" y="67"/>
                  <a:pt x="166" y="67"/>
                  <a:pt x="167" y="67"/>
                </a:cubicBezTo>
                <a:cubicBezTo>
                  <a:pt x="167" y="67"/>
                  <a:pt x="166" y="67"/>
                  <a:pt x="167" y="67"/>
                </a:cubicBezTo>
                <a:cubicBezTo>
                  <a:pt x="167" y="68"/>
                  <a:pt x="170" y="67"/>
                  <a:pt x="170" y="67"/>
                </a:cubicBezTo>
                <a:cubicBezTo>
                  <a:pt x="171" y="67"/>
                  <a:pt x="171" y="67"/>
                  <a:pt x="171" y="67"/>
                </a:cubicBezTo>
                <a:cubicBezTo>
                  <a:pt x="171" y="67"/>
                  <a:pt x="171" y="67"/>
                  <a:pt x="171" y="66"/>
                </a:cubicBezTo>
                <a:cubicBezTo>
                  <a:pt x="172" y="66"/>
                  <a:pt x="172" y="65"/>
                  <a:pt x="172" y="64"/>
                </a:cubicBezTo>
                <a:cubicBezTo>
                  <a:pt x="172" y="64"/>
                  <a:pt x="173" y="64"/>
                  <a:pt x="172" y="63"/>
                </a:cubicBezTo>
                <a:cubicBezTo>
                  <a:pt x="170" y="62"/>
                  <a:pt x="169" y="62"/>
                  <a:pt x="169" y="62"/>
                </a:cubicBezTo>
                <a:cubicBezTo>
                  <a:pt x="169" y="62"/>
                  <a:pt x="167" y="60"/>
                  <a:pt x="168" y="60"/>
                </a:cubicBezTo>
                <a:cubicBezTo>
                  <a:pt x="169" y="59"/>
                  <a:pt x="170" y="58"/>
                  <a:pt x="170" y="58"/>
                </a:cubicBezTo>
                <a:cubicBezTo>
                  <a:pt x="169" y="56"/>
                  <a:pt x="169" y="56"/>
                  <a:pt x="169" y="56"/>
                </a:cubicBezTo>
                <a:cubicBezTo>
                  <a:pt x="170" y="55"/>
                  <a:pt x="170" y="55"/>
                  <a:pt x="170" y="55"/>
                </a:cubicBezTo>
                <a:cubicBezTo>
                  <a:pt x="169" y="53"/>
                  <a:pt x="169" y="53"/>
                  <a:pt x="169" y="53"/>
                </a:cubicBezTo>
                <a:cubicBezTo>
                  <a:pt x="169" y="53"/>
                  <a:pt x="170" y="52"/>
                  <a:pt x="170" y="52"/>
                </a:cubicBezTo>
                <a:cubicBezTo>
                  <a:pt x="170" y="51"/>
                  <a:pt x="171" y="48"/>
                  <a:pt x="171" y="48"/>
                </a:cubicBezTo>
                <a:cubicBezTo>
                  <a:pt x="171" y="48"/>
                  <a:pt x="171" y="47"/>
                  <a:pt x="171" y="46"/>
                </a:cubicBezTo>
                <a:cubicBezTo>
                  <a:pt x="171" y="46"/>
                  <a:pt x="170" y="45"/>
                  <a:pt x="170" y="45"/>
                </a:cubicBezTo>
                <a:cubicBezTo>
                  <a:pt x="169" y="44"/>
                  <a:pt x="169" y="44"/>
                  <a:pt x="169" y="44"/>
                </a:cubicBezTo>
                <a:cubicBezTo>
                  <a:pt x="169" y="44"/>
                  <a:pt x="168" y="42"/>
                  <a:pt x="168" y="42"/>
                </a:cubicBezTo>
                <a:cubicBezTo>
                  <a:pt x="167" y="43"/>
                  <a:pt x="166" y="43"/>
                  <a:pt x="166" y="43"/>
                </a:cubicBezTo>
                <a:cubicBezTo>
                  <a:pt x="166" y="43"/>
                  <a:pt x="166" y="45"/>
                  <a:pt x="166" y="45"/>
                </a:cubicBezTo>
                <a:cubicBezTo>
                  <a:pt x="165" y="46"/>
                  <a:pt x="164" y="46"/>
                  <a:pt x="164" y="46"/>
                </a:cubicBezTo>
                <a:cubicBezTo>
                  <a:pt x="164" y="46"/>
                  <a:pt x="164" y="46"/>
                  <a:pt x="164" y="46"/>
                </a:cubicBezTo>
                <a:cubicBezTo>
                  <a:pt x="163" y="46"/>
                  <a:pt x="163" y="46"/>
                  <a:pt x="163" y="46"/>
                </a:cubicBezTo>
                <a:cubicBezTo>
                  <a:pt x="162" y="48"/>
                  <a:pt x="162" y="48"/>
                  <a:pt x="162" y="48"/>
                </a:cubicBezTo>
                <a:cubicBezTo>
                  <a:pt x="161" y="49"/>
                  <a:pt x="161" y="49"/>
                  <a:pt x="161" y="49"/>
                </a:cubicBezTo>
                <a:cubicBezTo>
                  <a:pt x="161" y="49"/>
                  <a:pt x="159" y="50"/>
                  <a:pt x="158" y="50"/>
                </a:cubicBezTo>
                <a:cubicBezTo>
                  <a:pt x="158" y="50"/>
                  <a:pt x="156" y="50"/>
                  <a:pt x="156" y="50"/>
                </a:cubicBezTo>
                <a:cubicBezTo>
                  <a:pt x="155" y="49"/>
                  <a:pt x="155" y="49"/>
                  <a:pt x="155" y="49"/>
                </a:cubicBezTo>
                <a:cubicBezTo>
                  <a:pt x="152" y="48"/>
                  <a:pt x="152" y="48"/>
                  <a:pt x="152" y="48"/>
                </a:cubicBezTo>
                <a:cubicBezTo>
                  <a:pt x="152" y="48"/>
                  <a:pt x="152" y="48"/>
                  <a:pt x="152" y="48"/>
                </a:cubicBezTo>
                <a:cubicBezTo>
                  <a:pt x="150" y="47"/>
                  <a:pt x="150" y="47"/>
                  <a:pt x="150" y="47"/>
                </a:cubicBezTo>
                <a:cubicBezTo>
                  <a:pt x="149" y="46"/>
                  <a:pt x="149" y="46"/>
                  <a:pt x="149" y="46"/>
                </a:cubicBezTo>
                <a:cubicBezTo>
                  <a:pt x="149" y="44"/>
                  <a:pt x="149" y="44"/>
                  <a:pt x="149" y="44"/>
                </a:cubicBezTo>
                <a:cubicBezTo>
                  <a:pt x="147" y="42"/>
                  <a:pt x="147" y="42"/>
                  <a:pt x="147" y="42"/>
                </a:cubicBezTo>
                <a:cubicBezTo>
                  <a:pt x="143" y="41"/>
                  <a:pt x="143" y="41"/>
                  <a:pt x="143" y="41"/>
                </a:cubicBezTo>
                <a:cubicBezTo>
                  <a:pt x="140" y="40"/>
                  <a:pt x="140" y="40"/>
                  <a:pt x="140" y="40"/>
                </a:cubicBezTo>
                <a:cubicBezTo>
                  <a:pt x="138" y="40"/>
                  <a:pt x="138" y="40"/>
                  <a:pt x="138" y="40"/>
                </a:cubicBezTo>
                <a:cubicBezTo>
                  <a:pt x="138" y="40"/>
                  <a:pt x="134" y="40"/>
                  <a:pt x="134" y="40"/>
                </a:cubicBezTo>
                <a:cubicBezTo>
                  <a:pt x="134" y="40"/>
                  <a:pt x="133" y="40"/>
                  <a:pt x="133" y="40"/>
                </a:cubicBezTo>
                <a:cubicBezTo>
                  <a:pt x="133" y="40"/>
                  <a:pt x="133" y="40"/>
                  <a:pt x="133" y="40"/>
                </a:cubicBezTo>
                <a:cubicBezTo>
                  <a:pt x="133" y="40"/>
                  <a:pt x="133" y="40"/>
                  <a:pt x="133" y="40"/>
                </a:cubicBezTo>
                <a:cubicBezTo>
                  <a:pt x="133" y="40"/>
                  <a:pt x="133" y="40"/>
                  <a:pt x="133" y="40"/>
                </a:cubicBezTo>
                <a:cubicBezTo>
                  <a:pt x="133" y="40"/>
                  <a:pt x="133" y="40"/>
                  <a:pt x="133" y="40"/>
                </a:cubicBezTo>
                <a:cubicBezTo>
                  <a:pt x="133" y="40"/>
                  <a:pt x="133" y="40"/>
                  <a:pt x="133" y="40"/>
                </a:cubicBezTo>
                <a:cubicBezTo>
                  <a:pt x="132" y="40"/>
                  <a:pt x="132" y="40"/>
                  <a:pt x="132" y="40"/>
                </a:cubicBezTo>
                <a:cubicBezTo>
                  <a:pt x="133" y="38"/>
                  <a:pt x="133" y="38"/>
                  <a:pt x="133" y="38"/>
                </a:cubicBezTo>
                <a:cubicBezTo>
                  <a:pt x="134" y="38"/>
                  <a:pt x="134" y="38"/>
                  <a:pt x="134" y="38"/>
                </a:cubicBezTo>
                <a:cubicBezTo>
                  <a:pt x="134" y="37"/>
                  <a:pt x="134" y="37"/>
                  <a:pt x="134" y="37"/>
                </a:cubicBezTo>
                <a:cubicBezTo>
                  <a:pt x="134" y="37"/>
                  <a:pt x="133" y="36"/>
                  <a:pt x="133" y="36"/>
                </a:cubicBezTo>
                <a:cubicBezTo>
                  <a:pt x="133" y="36"/>
                  <a:pt x="133" y="35"/>
                  <a:pt x="133" y="35"/>
                </a:cubicBezTo>
                <a:cubicBezTo>
                  <a:pt x="133" y="35"/>
                  <a:pt x="133" y="35"/>
                  <a:pt x="133" y="35"/>
                </a:cubicBezTo>
                <a:cubicBezTo>
                  <a:pt x="133" y="35"/>
                  <a:pt x="133" y="34"/>
                  <a:pt x="133" y="34"/>
                </a:cubicBezTo>
                <a:cubicBezTo>
                  <a:pt x="133" y="34"/>
                  <a:pt x="133" y="34"/>
                  <a:pt x="133" y="34"/>
                </a:cubicBezTo>
                <a:cubicBezTo>
                  <a:pt x="133" y="33"/>
                  <a:pt x="133" y="33"/>
                  <a:pt x="133" y="33"/>
                </a:cubicBezTo>
                <a:cubicBezTo>
                  <a:pt x="134" y="30"/>
                  <a:pt x="134" y="30"/>
                  <a:pt x="134" y="30"/>
                </a:cubicBezTo>
                <a:cubicBezTo>
                  <a:pt x="136" y="28"/>
                  <a:pt x="136" y="28"/>
                  <a:pt x="136" y="28"/>
                </a:cubicBezTo>
                <a:cubicBezTo>
                  <a:pt x="136" y="28"/>
                  <a:pt x="136" y="26"/>
                  <a:pt x="137" y="26"/>
                </a:cubicBezTo>
                <a:cubicBezTo>
                  <a:pt x="137" y="25"/>
                  <a:pt x="137" y="24"/>
                  <a:pt x="137" y="24"/>
                </a:cubicBezTo>
                <a:cubicBezTo>
                  <a:pt x="139" y="23"/>
                  <a:pt x="139" y="23"/>
                  <a:pt x="139" y="23"/>
                </a:cubicBezTo>
                <a:cubicBezTo>
                  <a:pt x="139" y="23"/>
                  <a:pt x="140" y="22"/>
                  <a:pt x="140" y="22"/>
                </a:cubicBezTo>
                <a:cubicBezTo>
                  <a:pt x="140" y="21"/>
                  <a:pt x="139" y="20"/>
                  <a:pt x="139" y="20"/>
                </a:cubicBezTo>
                <a:cubicBezTo>
                  <a:pt x="139" y="19"/>
                  <a:pt x="140" y="18"/>
                  <a:pt x="140" y="18"/>
                </a:cubicBezTo>
                <a:cubicBezTo>
                  <a:pt x="139" y="18"/>
                  <a:pt x="139" y="17"/>
                  <a:pt x="138" y="17"/>
                </a:cubicBezTo>
                <a:cubicBezTo>
                  <a:pt x="138" y="17"/>
                  <a:pt x="137" y="17"/>
                  <a:pt x="137" y="16"/>
                </a:cubicBezTo>
                <a:cubicBezTo>
                  <a:pt x="137" y="16"/>
                  <a:pt x="136" y="15"/>
                  <a:pt x="136" y="15"/>
                </a:cubicBezTo>
                <a:cubicBezTo>
                  <a:pt x="136" y="15"/>
                  <a:pt x="136" y="13"/>
                  <a:pt x="135" y="13"/>
                </a:cubicBezTo>
                <a:cubicBezTo>
                  <a:pt x="135" y="13"/>
                  <a:pt x="134" y="13"/>
                  <a:pt x="133" y="12"/>
                </a:cubicBezTo>
                <a:cubicBezTo>
                  <a:pt x="132" y="12"/>
                  <a:pt x="131" y="11"/>
                  <a:pt x="131" y="11"/>
                </a:cubicBezTo>
                <a:cubicBezTo>
                  <a:pt x="130" y="11"/>
                  <a:pt x="128" y="9"/>
                  <a:pt x="128" y="9"/>
                </a:cubicBezTo>
                <a:cubicBezTo>
                  <a:pt x="128" y="9"/>
                  <a:pt x="128" y="9"/>
                  <a:pt x="127" y="9"/>
                </a:cubicBezTo>
                <a:cubicBezTo>
                  <a:pt x="127" y="9"/>
                  <a:pt x="126" y="8"/>
                  <a:pt x="126" y="8"/>
                </a:cubicBezTo>
                <a:cubicBezTo>
                  <a:pt x="125" y="8"/>
                  <a:pt x="125" y="8"/>
                  <a:pt x="125" y="8"/>
                </a:cubicBezTo>
                <a:cubicBezTo>
                  <a:pt x="125" y="8"/>
                  <a:pt x="125" y="8"/>
                  <a:pt x="125" y="8"/>
                </a:cubicBezTo>
                <a:cubicBezTo>
                  <a:pt x="124" y="8"/>
                  <a:pt x="124" y="8"/>
                  <a:pt x="123" y="7"/>
                </a:cubicBezTo>
                <a:cubicBezTo>
                  <a:pt x="121" y="7"/>
                  <a:pt x="122" y="7"/>
                  <a:pt x="120" y="7"/>
                </a:cubicBezTo>
                <a:cubicBezTo>
                  <a:pt x="119" y="7"/>
                  <a:pt x="118" y="7"/>
                  <a:pt x="118" y="7"/>
                </a:cubicBezTo>
                <a:cubicBezTo>
                  <a:pt x="118" y="7"/>
                  <a:pt x="117" y="6"/>
                  <a:pt x="115" y="6"/>
                </a:cubicBezTo>
                <a:cubicBezTo>
                  <a:pt x="114" y="7"/>
                  <a:pt x="112" y="8"/>
                  <a:pt x="111" y="8"/>
                </a:cubicBezTo>
                <a:cubicBezTo>
                  <a:pt x="111" y="8"/>
                  <a:pt x="110" y="7"/>
                  <a:pt x="110" y="7"/>
                </a:cubicBezTo>
                <a:cubicBezTo>
                  <a:pt x="110" y="7"/>
                  <a:pt x="110" y="6"/>
                  <a:pt x="110" y="6"/>
                </a:cubicBezTo>
                <a:cubicBezTo>
                  <a:pt x="110" y="6"/>
                  <a:pt x="109" y="5"/>
                  <a:pt x="108" y="4"/>
                </a:cubicBezTo>
                <a:cubicBezTo>
                  <a:pt x="108" y="4"/>
                  <a:pt x="107" y="4"/>
                  <a:pt x="107" y="4"/>
                </a:cubicBezTo>
                <a:cubicBezTo>
                  <a:pt x="107" y="4"/>
                  <a:pt x="107" y="4"/>
                  <a:pt x="107" y="5"/>
                </a:cubicBezTo>
                <a:cubicBezTo>
                  <a:pt x="107" y="6"/>
                  <a:pt x="109" y="6"/>
                  <a:pt x="107" y="6"/>
                </a:cubicBezTo>
                <a:cubicBezTo>
                  <a:pt x="106" y="5"/>
                  <a:pt x="105" y="5"/>
                  <a:pt x="105" y="5"/>
                </a:cubicBezTo>
                <a:cubicBezTo>
                  <a:pt x="102" y="6"/>
                  <a:pt x="102" y="6"/>
                  <a:pt x="102" y="6"/>
                </a:cubicBezTo>
                <a:cubicBezTo>
                  <a:pt x="103" y="5"/>
                  <a:pt x="103" y="5"/>
                  <a:pt x="103" y="5"/>
                </a:cubicBezTo>
                <a:cubicBezTo>
                  <a:pt x="103" y="5"/>
                  <a:pt x="104" y="5"/>
                  <a:pt x="104" y="5"/>
                </a:cubicBezTo>
                <a:cubicBezTo>
                  <a:pt x="104" y="4"/>
                  <a:pt x="104" y="4"/>
                  <a:pt x="104" y="4"/>
                </a:cubicBezTo>
                <a:cubicBezTo>
                  <a:pt x="104" y="4"/>
                  <a:pt x="104" y="3"/>
                  <a:pt x="104" y="3"/>
                </a:cubicBezTo>
                <a:cubicBezTo>
                  <a:pt x="105" y="3"/>
                  <a:pt x="106" y="2"/>
                  <a:pt x="105" y="2"/>
                </a:cubicBezTo>
                <a:cubicBezTo>
                  <a:pt x="104" y="2"/>
                  <a:pt x="103" y="2"/>
                  <a:pt x="103" y="2"/>
                </a:cubicBezTo>
                <a:cubicBezTo>
                  <a:pt x="103" y="1"/>
                  <a:pt x="103" y="1"/>
                  <a:pt x="103" y="1"/>
                </a:cubicBezTo>
                <a:cubicBezTo>
                  <a:pt x="103" y="1"/>
                  <a:pt x="102" y="0"/>
                  <a:pt x="102" y="0"/>
                </a:cubicBezTo>
                <a:cubicBezTo>
                  <a:pt x="102" y="1"/>
                  <a:pt x="102" y="2"/>
                  <a:pt x="102" y="2"/>
                </a:cubicBezTo>
                <a:cubicBezTo>
                  <a:pt x="101" y="2"/>
                  <a:pt x="101" y="2"/>
                  <a:pt x="101" y="1"/>
                </a:cubicBezTo>
                <a:cubicBezTo>
                  <a:pt x="101" y="0"/>
                  <a:pt x="101" y="0"/>
                  <a:pt x="101" y="0"/>
                </a:cubicBezTo>
                <a:cubicBezTo>
                  <a:pt x="100" y="0"/>
                  <a:pt x="99" y="0"/>
                  <a:pt x="99" y="0"/>
                </a:cubicBezTo>
                <a:cubicBezTo>
                  <a:pt x="99" y="0"/>
                  <a:pt x="100" y="1"/>
                  <a:pt x="98" y="1"/>
                </a:cubicBezTo>
                <a:cubicBezTo>
                  <a:pt x="97" y="1"/>
                  <a:pt x="96" y="2"/>
                  <a:pt x="95" y="2"/>
                </a:cubicBezTo>
                <a:cubicBezTo>
                  <a:pt x="94" y="3"/>
                  <a:pt x="94" y="4"/>
                  <a:pt x="94" y="4"/>
                </a:cubicBezTo>
                <a:cubicBezTo>
                  <a:pt x="94" y="5"/>
                  <a:pt x="92" y="5"/>
                  <a:pt x="92" y="6"/>
                </a:cubicBezTo>
                <a:cubicBezTo>
                  <a:pt x="93" y="6"/>
                  <a:pt x="92" y="6"/>
                  <a:pt x="94" y="7"/>
                </a:cubicBezTo>
                <a:cubicBezTo>
                  <a:pt x="95" y="7"/>
                  <a:pt x="95" y="7"/>
                  <a:pt x="96" y="7"/>
                </a:cubicBezTo>
                <a:cubicBezTo>
                  <a:pt x="97" y="8"/>
                  <a:pt x="98" y="7"/>
                  <a:pt x="98" y="7"/>
                </a:cubicBezTo>
                <a:cubicBezTo>
                  <a:pt x="98" y="7"/>
                  <a:pt x="98" y="7"/>
                  <a:pt x="99" y="8"/>
                </a:cubicBezTo>
                <a:cubicBezTo>
                  <a:pt x="99" y="8"/>
                  <a:pt x="100" y="7"/>
                  <a:pt x="100" y="8"/>
                </a:cubicBezTo>
                <a:cubicBezTo>
                  <a:pt x="100" y="9"/>
                  <a:pt x="101" y="10"/>
                  <a:pt x="100" y="10"/>
                </a:cubicBezTo>
                <a:cubicBezTo>
                  <a:pt x="99" y="10"/>
                  <a:pt x="98" y="11"/>
                  <a:pt x="98" y="10"/>
                </a:cubicBezTo>
                <a:cubicBezTo>
                  <a:pt x="98" y="10"/>
                  <a:pt x="98" y="9"/>
                  <a:pt x="97" y="9"/>
                </a:cubicBezTo>
                <a:cubicBezTo>
                  <a:pt x="97" y="9"/>
                  <a:pt x="96" y="9"/>
                  <a:pt x="96" y="9"/>
                </a:cubicBezTo>
                <a:cubicBezTo>
                  <a:pt x="95" y="11"/>
                  <a:pt x="95" y="11"/>
                  <a:pt x="95" y="11"/>
                </a:cubicBezTo>
                <a:cubicBezTo>
                  <a:pt x="95" y="11"/>
                  <a:pt x="95" y="12"/>
                  <a:pt x="94" y="12"/>
                </a:cubicBezTo>
                <a:cubicBezTo>
                  <a:pt x="93" y="12"/>
                  <a:pt x="94" y="12"/>
                  <a:pt x="92" y="12"/>
                </a:cubicBezTo>
                <a:cubicBezTo>
                  <a:pt x="90" y="12"/>
                  <a:pt x="90" y="11"/>
                  <a:pt x="89" y="11"/>
                </a:cubicBezTo>
                <a:cubicBezTo>
                  <a:pt x="89" y="11"/>
                  <a:pt x="89" y="11"/>
                  <a:pt x="88" y="11"/>
                </a:cubicBezTo>
                <a:cubicBezTo>
                  <a:pt x="88" y="11"/>
                  <a:pt x="86" y="9"/>
                  <a:pt x="85" y="11"/>
                </a:cubicBezTo>
                <a:cubicBezTo>
                  <a:pt x="84" y="12"/>
                  <a:pt x="83" y="13"/>
                  <a:pt x="83" y="13"/>
                </a:cubicBezTo>
                <a:cubicBezTo>
                  <a:pt x="80" y="13"/>
                  <a:pt x="80" y="13"/>
                  <a:pt x="80" y="13"/>
                </a:cubicBezTo>
                <a:cubicBezTo>
                  <a:pt x="80" y="13"/>
                  <a:pt x="79" y="13"/>
                  <a:pt x="78" y="13"/>
                </a:cubicBezTo>
                <a:cubicBezTo>
                  <a:pt x="77" y="13"/>
                  <a:pt x="76" y="13"/>
                  <a:pt x="76" y="13"/>
                </a:cubicBezTo>
                <a:cubicBezTo>
                  <a:pt x="75" y="14"/>
                  <a:pt x="74" y="11"/>
                  <a:pt x="74" y="11"/>
                </a:cubicBezTo>
                <a:cubicBezTo>
                  <a:pt x="74" y="11"/>
                  <a:pt x="75" y="9"/>
                  <a:pt x="72" y="11"/>
                </a:cubicBezTo>
                <a:cubicBezTo>
                  <a:pt x="69" y="13"/>
                  <a:pt x="68" y="13"/>
                  <a:pt x="68" y="13"/>
                </a:cubicBezTo>
                <a:cubicBezTo>
                  <a:pt x="67" y="13"/>
                  <a:pt x="66" y="14"/>
                  <a:pt x="66" y="14"/>
                </a:cubicBezTo>
                <a:cubicBezTo>
                  <a:pt x="65" y="13"/>
                  <a:pt x="65" y="13"/>
                  <a:pt x="65" y="13"/>
                </a:cubicBezTo>
                <a:cubicBezTo>
                  <a:pt x="65" y="13"/>
                  <a:pt x="65" y="13"/>
                  <a:pt x="65" y="13"/>
                </a:cubicBezTo>
                <a:cubicBezTo>
                  <a:pt x="65" y="13"/>
                  <a:pt x="65" y="13"/>
                  <a:pt x="65" y="13"/>
                </a:cubicBezTo>
                <a:cubicBezTo>
                  <a:pt x="66" y="13"/>
                  <a:pt x="66" y="12"/>
                  <a:pt x="66" y="12"/>
                </a:cubicBezTo>
                <a:cubicBezTo>
                  <a:pt x="65" y="11"/>
                  <a:pt x="65" y="11"/>
                  <a:pt x="65" y="11"/>
                </a:cubicBezTo>
                <a:cubicBezTo>
                  <a:pt x="62" y="12"/>
                  <a:pt x="62" y="12"/>
                  <a:pt x="62" y="12"/>
                </a:cubicBezTo>
                <a:cubicBezTo>
                  <a:pt x="62" y="12"/>
                  <a:pt x="63" y="12"/>
                  <a:pt x="62" y="12"/>
                </a:cubicBezTo>
                <a:cubicBezTo>
                  <a:pt x="62" y="12"/>
                  <a:pt x="60" y="12"/>
                  <a:pt x="60" y="12"/>
                </a:cubicBezTo>
                <a:cubicBezTo>
                  <a:pt x="60" y="14"/>
                  <a:pt x="60" y="14"/>
                  <a:pt x="60" y="14"/>
                </a:cubicBezTo>
                <a:cubicBezTo>
                  <a:pt x="60" y="14"/>
                  <a:pt x="59" y="14"/>
                  <a:pt x="59" y="14"/>
                </a:cubicBezTo>
                <a:cubicBezTo>
                  <a:pt x="59" y="14"/>
                  <a:pt x="59" y="15"/>
                  <a:pt x="59" y="15"/>
                </a:cubicBezTo>
                <a:cubicBezTo>
                  <a:pt x="59" y="15"/>
                  <a:pt x="59" y="16"/>
                  <a:pt x="59" y="16"/>
                </a:cubicBezTo>
                <a:cubicBezTo>
                  <a:pt x="59" y="16"/>
                  <a:pt x="58" y="16"/>
                  <a:pt x="58" y="16"/>
                </a:cubicBezTo>
                <a:cubicBezTo>
                  <a:pt x="58" y="16"/>
                  <a:pt x="57" y="16"/>
                  <a:pt x="57" y="16"/>
                </a:cubicBezTo>
                <a:cubicBezTo>
                  <a:pt x="57" y="16"/>
                  <a:pt x="56" y="18"/>
                  <a:pt x="56" y="18"/>
                </a:cubicBezTo>
                <a:cubicBezTo>
                  <a:pt x="56" y="18"/>
                  <a:pt x="56" y="19"/>
                  <a:pt x="56" y="19"/>
                </a:cubicBezTo>
                <a:cubicBezTo>
                  <a:pt x="56" y="19"/>
                  <a:pt x="56" y="19"/>
                  <a:pt x="56" y="20"/>
                </a:cubicBezTo>
                <a:cubicBezTo>
                  <a:pt x="55" y="20"/>
                  <a:pt x="54" y="20"/>
                  <a:pt x="54" y="20"/>
                </a:cubicBezTo>
                <a:cubicBezTo>
                  <a:pt x="54" y="20"/>
                  <a:pt x="53" y="20"/>
                  <a:pt x="52" y="20"/>
                </a:cubicBezTo>
                <a:cubicBezTo>
                  <a:pt x="52" y="20"/>
                  <a:pt x="51" y="20"/>
                  <a:pt x="51" y="20"/>
                </a:cubicBezTo>
                <a:cubicBezTo>
                  <a:pt x="50" y="20"/>
                  <a:pt x="50" y="21"/>
                  <a:pt x="50" y="21"/>
                </a:cubicBezTo>
                <a:cubicBezTo>
                  <a:pt x="50" y="21"/>
                  <a:pt x="48" y="20"/>
                  <a:pt x="48" y="20"/>
                </a:cubicBezTo>
                <a:cubicBezTo>
                  <a:pt x="47" y="20"/>
                  <a:pt x="47" y="19"/>
                  <a:pt x="47" y="18"/>
                </a:cubicBezTo>
                <a:cubicBezTo>
                  <a:pt x="47" y="18"/>
                  <a:pt x="46" y="16"/>
                  <a:pt x="46" y="16"/>
                </a:cubicBezTo>
                <a:cubicBezTo>
                  <a:pt x="45" y="17"/>
                  <a:pt x="45" y="17"/>
                  <a:pt x="45" y="17"/>
                </a:cubicBezTo>
                <a:cubicBezTo>
                  <a:pt x="42" y="17"/>
                  <a:pt x="42" y="17"/>
                  <a:pt x="42" y="17"/>
                </a:cubicBezTo>
                <a:cubicBezTo>
                  <a:pt x="40" y="16"/>
                  <a:pt x="40" y="16"/>
                  <a:pt x="40" y="16"/>
                </a:cubicBezTo>
                <a:cubicBezTo>
                  <a:pt x="40" y="18"/>
                  <a:pt x="40" y="18"/>
                  <a:pt x="40" y="18"/>
                </a:cubicBezTo>
                <a:cubicBezTo>
                  <a:pt x="40" y="18"/>
                  <a:pt x="41" y="19"/>
                  <a:pt x="41" y="19"/>
                </a:cubicBezTo>
                <a:cubicBezTo>
                  <a:pt x="41" y="19"/>
                  <a:pt x="40" y="19"/>
                  <a:pt x="40" y="19"/>
                </a:cubicBezTo>
                <a:cubicBezTo>
                  <a:pt x="39" y="20"/>
                  <a:pt x="39" y="20"/>
                  <a:pt x="39" y="20"/>
                </a:cubicBezTo>
                <a:cubicBezTo>
                  <a:pt x="38" y="20"/>
                  <a:pt x="38" y="20"/>
                  <a:pt x="38" y="20"/>
                </a:cubicBezTo>
                <a:cubicBezTo>
                  <a:pt x="38" y="20"/>
                  <a:pt x="37" y="22"/>
                  <a:pt x="37" y="22"/>
                </a:cubicBezTo>
                <a:cubicBezTo>
                  <a:pt x="37" y="23"/>
                  <a:pt x="36" y="23"/>
                  <a:pt x="36" y="23"/>
                </a:cubicBezTo>
                <a:cubicBezTo>
                  <a:pt x="36" y="23"/>
                  <a:pt x="35" y="23"/>
                  <a:pt x="36" y="24"/>
                </a:cubicBezTo>
                <a:cubicBezTo>
                  <a:pt x="37" y="24"/>
                  <a:pt x="38" y="24"/>
                  <a:pt x="38" y="24"/>
                </a:cubicBezTo>
                <a:cubicBezTo>
                  <a:pt x="39" y="24"/>
                  <a:pt x="40" y="24"/>
                  <a:pt x="40" y="24"/>
                </a:cubicBezTo>
                <a:cubicBezTo>
                  <a:pt x="40" y="24"/>
                  <a:pt x="42" y="23"/>
                  <a:pt x="42" y="23"/>
                </a:cubicBezTo>
                <a:cubicBezTo>
                  <a:pt x="42" y="24"/>
                  <a:pt x="42" y="24"/>
                  <a:pt x="42" y="24"/>
                </a:cubicBezTo>
                <a:cubicBezTo>
                  <a:pt x="42" y="26"/>
                  <a:pt x="42" y="26"/>
                  <a:pt x="42" y="26"/>
                </a:cubicBezTo>
                <a:cubicBezTo>
                  <a:pt x="41" y="26"/>
                  <a:pt x="41" y="26"/>
                  <a:pt x="41" y="26"/>
                </a:cubicBezTo>
                <a:cubicBezTo>
                  <a:pt x="41" y="26"/>
                  <a:pt x="41" y="27"/>
                  <a:pt x="41" y="27"/>
                </a:cubicBezTo>
                <a:cubicBezTo>
                  <a:pt x="40" y="28"/>
                  <a:pt x="39" y="28"/>
                  <a:pt x="39" y="28"/>
                </a:cubicBezTo>
                <a:cubicBezTo>
                  <a:pt x="38" y="29"/>
                  <a:pt x="38" y="29"/>
                  <a:pt x="38" y="30"/>
                </a:cubicBezTo>
                <a:cubicBezTo>
                  <a:pt x="38" y="31"/>
                  <a:pt x="37" y="33"/>
                  <a:pt x="37" y="33"/>
                </a:cubicBezTo>
                <a:cubicBezTo>
                  <a:pt x="35" y="34"/>
                  <a:pt x="35" y="34"/>
                  <a:pt x="35" y="34"/>
                </a:cubicBezTo>
                <a:cubicBezTo>
                  <a:pt x="33" y="36"/>
                  <a:pt x="33" y="36"/>
                  <a:pt x="33" y="36"/>
                </a:cubicBezTo>
                <a:cubicBezTo>
                  <a:pt x="32" y="36"/>
                  <a:pt x="32" y="36"/>
                  <a:pt x="32" y="36"/>
                </a:cubicBezTo>
                <a:cubicBezTo>
                  <a:pt x="31" y="37"/>
                  <a:pt x="31" y="37"/>
                  <a:pt x="31" y="37"/>
                </a:cubicBezTo>
                <a:cubicBezTo>
                  <a:pt x="31" y="38"/>
                  <a:pt x="31" y="38"/>
                  <a:pt x="31" y="38"/>
                </a:cubicBezTo>
                <a:cubicBezTo>
                  <a:pt x="29" y="39"/>
                  <a:pt x="29" y="39"/>
                  <a:pt x="29" y="39"/>
                </a:cubicBezTo>
                <a:cubicBezTo>
                  <a:pt x="29" y="41"/>
                  <a:pt x="29" y="41"/>
                  <a:pt x="29" y="41"/>
                </a:cubicBezTo>
                <a:cubicBezTo>
                  <a:pt x="28" y="42"/>
                  <a:pt x="28" y="42"/>
                  <a:pt x="28" y="42"/>
                </a:cubicBezTo>
                <a:cubicBezTo>
                  <a:pt x="27" y="42"/>
                  <a:pt x="27" y="42"/>
                  <a:pt x="27" y="42"/>
                </a:cubicBezTo>
                <a:cubicBezTo>
                  <a:pt x="26" y="44"/>
                  <a:pt x="26" y="44"/>
                  <a:pt x="26" y="44"/>
                </a:cubicBezTo>
                <a:cubicBezTo>
                  <a:pt x="26" y="44"/>
                  <a:pt x="25" y="45"/>
                  <a:pt x="25" y="45"/>
                </a:cubicBezTo>
                <a:cubicBezTo>
                  <a:pt x="24" y="45"/>
                  <a:pt x="23" y="46"/>
                  <a:pt x="23" y="46"/>
                </a:cubicBezTo>
                <a:cubicBezTo>
                  <a:pt x="21" y="46"/>
                  <a:pt x="21" y="46"/>
                  <a:pt x="21" y="46"/>
                </a:cubicBezTo>
                <a:cubicBezTo>
                  <a:pt x="21" y="46"/>
                  <a:pt x="20" y="46"/>
                  <a:pt x="19" y="47"/>
                </a:cubicBezTo>
                <a:cubicBezTo>
                  <a:pt x="19" y="48"/>
                  <a:pt x="19" y="48"/>
                  <a:pt x="19" y="48"/>
                </a:cubicBezTo>
                <a:cubicBezTo>
                  <a:pt x="19" y="49"/>
                  <a:pt x="20" y="50"/>
                  <a:pt x="20" y="50"/>
                </a:cubicBezTo>
                <a:cubicBezTo>
                  <a:pt x="20" y="52"/>
                  <a:pt x="20" y="52"/>
                  <a:pt x="20" y="52"/>
                </a:cubicBezTo>
                <a:cubicBezTo>
                  <a:pt x="20" y="52"/>
                  <a:pt x="19" y="52"/>
                  <a:pt x="19" y="53"/>
                </a:cubicBezTo>
                <a:cubicBezTo>
                  <a:pt x="19" y="53"/>
                  <a:pt x="19" y="54"/>
                  <a:pt x="19" y="54"/>
                </a:cubicBezTo>
                <a:cubicBezTo>
                  <a:pt x="19" y="54"/>
                  <a:pt x="19" y="55"/>
                  <a:pt x="19" y="55"/>
                </a:cubicBezTo>
                <a:cubicBezTo>
                  <a:pt x="19" y="55"/>
                  <a:pt x="19" y="56"/>
                  <a:pt x="19" y="56"/>
                </a:cubicBezTo>
                <a:cubicBezTo>
                  <a:pt x="19" y="56"/>
                  <a:pt x="19" y="57"/>
                  <a:pt x="18" y="58"/>
                </a:cubicBezTo>
                <a:cubicBezTo>
                  <a:pt x="18" y="58"/>
                  <a:pt x="17" y="59"/>
                  <a:pt x="17" y="59"/>
                </a:cubicBezTo>
                <a:cubicBezTo>
                  <a:pt x="17" y="59"/>
                  <a:pt x="15" y="59"/>
                  <a:pt x="15" y="59"/>
                </a:cubicBezTo>
                <a:cubicBezTo>
                  <a:pt x="15" y="60"/>
                  <a:pt x="13" y="60"/>
                  <a:pt x="13" y="60"/>
                </a:cubicBezTo>
                <a:cubicBezTo>
                  <a:pt x="11" y="62"/>
                  <a:pt x="11" y="62"/>
                  <a:pt x="11" y="62"/>
                </a:cubicBezTo>
                <a:cubicBezTo>
                  <a:pt x="7" y="66"/>
                  <a:pt x="7" y="66"/>
                  <a:pt x="7" y="66"/>
                </a:cubicBezTo>
                <a:cubicBezTo>
                  <a:pt x="7" y="66"/>
                  <a:pt x="7" y="67"/>
                  <a:pt x="7" y="67"/>
                </a:cubicBezTo>
                <a:cubicBezTo>
                  <a:pt x="7" y="67"/>
                  <a:pt x="7" y="69"/>
                  <a:pt x="7" y="69"/>
                </a:cubicBezTo>
                <a:cubicBezTo>
                  <a:pt x="7" y="70"/>
                  <a:pt x="6" y="71"/>
                  <a:pt x="6" y="71"/>
                </a:cubicBezTo>
                <a:cubicBezTo>
                  <a:pt x="5" y="72"/>
                  <a:pt x="5" y="72"/>
                  <a:pt x="5" y="72"/>
                </a:cubicBezTo>
                <a:cubicBezTo>
                  <a:pt x="5" y="74"/>
                  <a:pt x="5" y="74"/>
                  <a:pt x="5" y="74"/>
                </a:cubicBezTo>
                <a:cubicBezTo>
                  <a:pt x="5" y="75"/>
                  <a:pt x="5" y="75"/>
                  <a:pt x="5" y="75"/>
                </a:cubicBezTo>
                <a:cubicBezTo>
                  <a:pt x="6" y="76"/>
                  <a:pt x="6" y="76"/>
                  <a:pt x="6" y="76"/>
                </a:cubicBezTo>
                <a:cubicBezTo>
                  <a:pt x="7" y="77"/>
                  <a:pt x="7" y="77"/>
                  <a:pt x="7" y="77"/>
                </a:cubicBezTo>
                <a:cubicBezTo>
                  <a:pt x="7" y="80"/>
                  <a:pt x="7" y="80"/>
                  <a:pt x="7" y="80"/>
                </a:cubicBezTo>
                <a:cubicBezTo>
                  <a:pt x="6" y="82"/>
                  <a:pt x="6" y="82"/>
                  <a:pt x="6" y="82"/>
                </a:cubicBezTo>
                <a:cubicBezTo>
                  <a:pt x="6" y="84"/>
                  <a:pt x="6" y="84"/>
                  <a:pt x="6" y="84"/>
                </a:cubicBezTo>
                <a:cubicBezTo>
                  <a:pt x="4" y="84"/>
                  <a:pt x="4" y="84"/>
                  <a:pt x="4" y="84"/>
                </a:cubicBezTo>
                <a:cubicBezTo>
                  <a:pt x="4" y="84"/>
                  <a:pt x="3" y="85"/>
                  <a:pt x="2" y="85"/>
                </a:cubicBezTo>
                <a:cubicBezTo>
                  <a:pt x="2" y="85"/>
                  <a:pt x="1" y="86"/>
                  <a:pt x="1" y="86"/>
                </a:cubicBezTo>
                <a:cubicBezTo>
                  <a:pt x="0" y="87"/>
                  <a:pt x="0" y="87"/>
                  <a:pt x="0" y="87"/>
                </a:cubicBezTo>
                <a:cubicBezTo>
                  <a:pt x="1" y="88"/>
                  <a:pt x="1" y="88"/>
                  <a:pt x="1" y="88"/>
                </a:cubicBezTo>
                <a:cubicBezTo>
                  <a:pt x="1" y="90"/>
                  <a:pt x="1" y="90"/>
                  <a:pt x="1" y="90"/>
                </a:cubicBezTo>
                <a:cubicBezTo>
                  <a:pt x="2" y="90"/>
                  <a:pt x="2" y="90"/>
                  <a:pt x="2" y="90"/>
                </a:cubicBezTo>
                <a:cubicBezTo>
                  <a:pt x="4" y="89"/>
                  <a:pt x="4" y="89"/>
                  <a:pt x="4" y="89"/>
                </a:cubicBezTo>
                <a:cubicBezTo>
                  <a:pt x="6" y="90"/>
                  <a:pt x="6" y="90"/>
                  <a:pt x="6" y="90"/>
                </a:cubicBezTo>
                <a:cubicBezTo>
                  <a:pt x="9" y="89"/>
                  <a:pt x="9" y="89"/>
                  <a:pt x="9" y="89"/>
                </a:cubicBezTo>
                <a:cubicBezTo>
                  <a:pt x="9" y="89"/>
                  <a:pt x="9" y="88"/>
                  <a:pt x="10" y="87"/>
                </a:cubicBezTo>
                <a:cubicBezTo>
                  <a:pt x="11" y="86"/>
                  <a:pt x="12" y="86"/>
                  <a:pt x="12" y="86"/>
                </a:cubicBezTo>
                <a:cubicBezTo>
                  <a:pt x="13" y="84"/>
                  <a:pt x="13" y="84"/>
                  <a:pt x="13" y="84"/>
                </a:cubicBezTo>
                <a:cubicBezTo>
                  <a:pt x="12" y="84"/>
                  <a:pt x="12" y="84"/>
                  <a:pt x="12" y="84"/>
                </a:cubicBezTo>
                <a:cubicBezTo>
                  <a:pt x="12" y="82"/>
                  <a:pt x="12" y="82"/>
                  <a:pt x="12" y="82"/>
                </a:cubicBezTo>
                <a:cubicBezTo>
                  <a:pt x="10" y="81"/>
                  <a:pt x="10" y="81"/>
                  <a:pt x="10" y="81"/>
                </a:cubicBezTo>
                <a:cubicBezTo>
                  <a:pt x="10" y="81"/>
                  <a:pt x="10" y="80"/>
                  <a:pt x="10" y="80"/>
                </a:cubicBezTo>
                <a:cubicBezTo>
                  <a:pt x="11" y="79"/>
                  <a:pt x="12" y="77"/>
                  <a:pt x="12" y="77"/>
                </a:cubicBezTo>
                <a:cubicBezTo>
                  <a:pt x="15" y="76"/>
                  <a:pt x="15" y="76"/>
                  <a:pt x="15" y="76"/>
                </a:cubicBezTo>
                <a:cubicBezTo>
                  <a:pt x="18" y="75"/>
                  <a:pt x="18" y="75"/>
                  <a:pt x="18" y="75"/>
                </a:cubicBezTo>
                <a:cubicBezTo>
                  <a:pt x="19" y="74"/>
                  <a:pt x="19" y="74"/>
                  <a:pt x="19" y="74"/>
                </a:cubicBezTo>
                <a:cubicBezTo>
                  <a:pt x="21" y="73"/>
                  <a:pt x="21" y="73"/>
                  <a:pt x="21" y="73"/>
                </a:cubicBezTo>
                <a:cubicBezTo>
                  <a:pt x="21" y="73"/>
                  <a:pt x="24" y="73"/>
                  <a:pt x="24" y="73"/>
                </a:cubicBezTo>
                <a:cubicBezTo>
                  <a:pt x="24" y="73"/>
                  <a:pt x="28" y="73"/>
                  <a:pt x="28" y="73"/>
                </a:cubicBezTo>
                <a:lnTo>
                  <a:pt x="31" y="75"/>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94" name="Freeform 51">
            <a:extLst>
              <a:ext uri="{FF2B5EF4-FFF2-40B4-BE49-F238E27FC236}">
                <a16:creationId xmlns:a16="http://schemas.microsoft.com/office/drawing/2014/main" id="{A41FE3FE-D891-438C-A71E-17C11977E493}"/>
              </a:ext>
            </a:extLst>
          </p:cNvPr>
          <p:cNvSpPr>
            <a:spLocks/>
          </p:cNvSpPr>
          <p:nvPr/>
        </p:nvSpPr>
        <p:spPr bwMode="auto">
          <a:xfrm>
            <a:off x="4751898" y="3265357"/>
            <a:ext cx="547636" cy="327851"/>
          </a:xfrm>
          <a:custGeom>
            <a:avLst/>
            <a:gdLst>
              <a:gd name="T0" fmla="*/ 31 w 217"/>
              <a:gd name="T1" fmla="*/ 35 h 134"/>
              <a:gd name="T2" fmla="*/ 42 w 217"/>
              <a:gd name="T3" fmla="*/ 43 h 134"/>
              <a:gd name="T4" fmla="*/ 55 w 217"/>
              <a:gd name="T5" fmla="*/ 53 h 134"/>
              <a:gd name="T6" fmla="*/ 66 w 217"/>
              <a:gd name="T7" fmla="*/ 68 h 134"/>
              <a:gd name="T8" fmla="*/ 83 w 217"/>
              <a:gd name="T9" fmla="*/ 64 h 134"/>
              <a:gd name="T10" fmla="*/ 87 w 217"/>
              <a:gd name="T11" fmla="*/ 37 h 134"/>
              <a:gd name="T12" fmla="*/ 83 w 217"/>
              <a:gd name="T13" fmla="*/ 16 h 134"/>
              <a:gd name="T14" fmla="*/ 99 w 217"/>
              <a:gd name="T15" fmla="*/ 3 h 134"/>
              <a:gd name="T16" fmla="*/ 112 w 217"/>
              <a:gd name="T17" fmla="*/ 2 h 134"/>
              <a:gd name="T18" fmla="*/ 125 w 217"/>
              <a:gd name="T19" fmla="*/ 5 h 134"/>
              <a:gd name="T20" fmla="*/ 142 w 217"/>
              <a:gd name="T21" fmla="*/ 17 h 134"/>
              <a:gd name="T22" fmla="*/ 152 w 217"/>
              <a:gd name="T23" fmla="*/ 17 h 134"/>
              <a:gd name="T24" fmla="*/ 159 w 217"/>
              <a:gd name="T25" fmla="*/ 11 h 134"/>
              <a:gd name="T26" fmla="*/ 177 w 217"/>
              <a:gd name="T27" fmla="*/ 11 h 134"/>
              <a:gd name="T28" fmla="*/ 184 w 217"/>
              <a:gd name="T29" fmla="*/ 18 h 134"/>
              <a:gd name="T30" fmla="*/ 192 w 217"/>
              <a:gd name="T31" fmla="*/ 31 h 134"/>
              <a:gd name="T32" fmla="*/ 192 w 217"/>
              <a:gd name="T33" fmla="*/ 46 h 134"/>
              <a:gd name="T34" fmla="*/ 198 w 217"/>
              <a:gd name="T35" fmla="*/ 49 h 134"/>
              <a:gd name="T36" fmla="*/ 206 w 217"/>
              <a:gd name="T37" fmla="*/ 58 h 134"/>
              <a:gd name="T38" fmla="*/ 212 w 217"/>
              <a:gd name="T39" fmla="*/ 66 h 134"/>
              <a:gd name="T40" fmla="*/ 216 w 217"/>
              <a:gd name="T41" fmla="*/ 78 h 134"/>
              <a:gd name="T42" fmla="*/ 211 w 217"/>
              <a:gd name="T43" fmla="*/ 83 h 134"/>
              <a:gd name="T44" fmla="*/ 207 w 217"/>
              <a:gd name="T45" fmla="*/ 100 h 134"/>
              <a:gd name="T46" fmla="*/ 192 w 217"/>
              <a:gd name="T47" fmla="*/ 103 h 134"/>
              <a:gd name="T48" fmla="*/ 185 w 217"/>
              <a:gd name="T49" fmla="*/ 112 h 134"/>
              <a:gd name="T50" fmla="*/ 177 w 217"/>
              <a:gd name="T51" fmla="*/ 115 h 134"/>
              <a:gd name="T52" fmla="*/ 165 w 217"/>
              <a:gd name="T53" fmla="*/ 114 h 134"/>
              <a:gd name="T54" fmla="*/ 157 w 217"/>
              <a:gd name="T55" fmla="*/ 105 h 134"/>
              <a:gd name="T56" fmla="*/ 146 w 217"/>
              <a:gd name="T57" fmla="*/ 101 h 134"/>
              <a:gd name="T58" fmla="*/ 139 w 217"/>
              <a:gd name="T59" fmla="*/ 97 h 134"/>
              <a:gd name="T60" fmla="*/ 124 w 217"/>
              <a:gd name="T61" fmla="*/ 97 h 134"/>
              <a:gd name="T62" fmla="*/ 117 w 217"/>
              <a:gd name="T63" fmla="*/ 87 h 134"/>
              <a:gd name="T64" fmla="*/ 108 w 217"/>
              <a:gd name="T65" fmla="*/ 99 h 134"/>
              <a:gd name="T66" fmla="*/ 94 w 217"/>
              <a:gd name="T67" fmla="*/ 100 h 134"/>
              <a:gd name="T68" fmla="*/ 80 w 217"/>
              <a:gd name="T69" fmla="*/ 100 h 134"/>
              <a:gd name="T70" fmla="*/ 67 w 217"/>
              <a:gd name="T71" fmla="*/ 107 h 134"/>
              <a:gd name="T72" fmla="*/ 55 w 217"/>
              <a:gd name="T73" fmla="*/ 104 h 134"/>
              <a:gd name="T74" fmla="*/ 34 w 217"/>
              <a:gd name="T75" fmla="*/ 106 h 134"/>
              <a:gd name="T76" fmla="*/ 21 w 217"/>
              <a:gd name="T77" fmla="*/ 113 h 134"/>
              <a:gd name="T78" fmla="*/ 14 w 217"/>
              <a:gd name="T79" fmla="*/ 122 h 134"/>
              <a:gd name="T80" fmla="*/ 9 w 217"/>
              <a:gd name="T81" fmla="*/ 131 h 134"/>
              <a:gd name="T82" fmla="*/ 5 w 217"/>
              <a:gd name="T83" fmla="*/ 128 h 134"/>
              <a:gd name="T84" fmla="*/ 3 w 217"/>
              <a:gd name="T85" fmla="*/ 108 h 134"/>
              <a:gd name="T86" fmla="*/ 7 w 217"/>
              <a:gd name="T87" fmla="*/ 83 h 134"/>
              <a:gd name="T88" fmla="*/ 8 w 217"/>
              <a:gd name="T89" fmla="*/ 60 h 134"/>
              <a:gd name="T90" fmla="*/ 19 w 217"/>
              <a:gd name="T91" fmla="*/ 45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17" h="134">
                <a:moveTo>
                  <a:pt x="19" y="45"/>
                </a:moveTo>
                <a:cubicBezTo>
                  <a:pt x="24" y="40"/>
                  <a:pt x="24" y="40"/>
                  <a:pt x="24" y="40"/>
                </a:cubicBezTo>
                <a:cubicBezTo>
                  <a:pt x="24" y="40"/>
                  <a:pt x="30" y="35"/>
                  <a:pt x="31" y="35"/>
                </a:cubicBezTo>
                <a:cubicBezTo>
                  <a:pt x="33" y="34"/>
                  <a:pt x="36" y="32"/>
                  <a:pt x="36" y="33"/>
                </a:cubicBezTo>
                <a:cubicBezTo>
                  <a:pt x="36" y="34"/>
                  <a:pt x="37" y="41"/>
                  <a:pt x="37" y="41"/>
                </a:cubicBezTo>
                <a:cubicBezTo>
                  <a:pt x="42" y="43"/>
                  <a:pt x="42" y="43"/>
                  <a:pt x="42" y="43"/>
                </a:cubicBezTo>
                <a:cubicBezTo>
                  <a:pt x="46" y="46"/>
                  <a:pt x="46" y="46"/>
                  <a:pt x="46" y="46"/>
                </a:cubicBezTo>
                <a:cubicBezTo>
                  <a:pt x="54" y="50"/>
                  <a:pt x="54" y="50"/>
                  <a:pt x="54" y="50"/>
                </a:cubicBezTo>
                <a:cubicBezTo>
                  <a:pt x="55" y="53"/>
                  <a:pt x="55" y="53"/>
                  <a:pt x="55" y="53"/>
                </a:cubicBezTo>
                <a:cubicBezTo>
                  <a:pt x="55" y="53"/>
                  <a:pt x="54" y="55"/>
                  <a:pt x="56" y="58"/>
                </a:cubicBezTo>
                <a:cubicBezTo>
                  <a:pt x="59" y="61"/>
                  <a:pt x="60" y="61"/>
                  <a:pt x="61" y="64"/>
                </a:cubicBezTo>
                <a:cubicBezTo>
                  <a:pt x="62" y="66"/>
                  <a:pt x="66" y="68"/>
                  <a:pt x="66" y="68"/>
                </a:cubicBezTo>
                <a:cubicBezTo>
                  <a:pt x="71" y="69"/>
                  <a:pt x="71" y="69"/>
                  <a:pt x="71" y="69"/>
                </a:cubicBezTo>
                <a:cubicBezTo>
                  <a:pt x="71" y="69"/>
                  <a:pt x="76" y="71"/>
                  <a:pt x="77" y="70"/>
                </a:cubicBezTo>
                <a:cubicBezTo>
                  <a:pt x="78" y="69"/>
                  <a:pt x="83" y="65"/>
                  <a:pt x="83" y="64"/>
                </a:cubicBezTo>
                <a:cubicBezTo>
                  <a:pt x="84" y="63"/>
                  <a:pt x="87" y="59"/>
                  <a:pt x="88" y="58"/>
                </a:cubicBezTo>
                <a:cubicBezTo>
                  <a:pt x="89" y="57"/>
                  <a:pt x="92" y="50"/>
                  <a:pt x="92" y="49"/>
                </a:cubicBezTo>
                <a:cubicBezTo>
                  <a:pt x="92" y="47"/>
                  <a:pt x="88" y="39"/>
                  <a:pt x="87" y="37"/>
                </a:cubicBezTo>
                <a:cubicBezTo>
                  <a:pt x="87" y="35"/>
                  <a:pt x="86" y="29"/>
                  <a:pt x="86" y="29"/>
                </a:cubicBezTo>
                <a:cubicBezTo>
                  <a:pt x="82" y="21"/>
                  <a:pt x="82" y="21"/>
                  <a:pt x="82" y="21"/>
                </a:cubicBezTo>
                <a:cubicBezTo>
                  <a:pt x="82" y="21"/>
                  <a:pt x="82" y="16"/>
                  <a:pt x="83" y="16"/>
                </a:cubicBezTo>
                <a:cubicBezTo>
                  <a:pt x="84" y="15"/>
                  <a:pt x="89" y="11"/>
                  <a:pt x="89" y="11"/>
                </a:cubicBezTo>
                <a:cubicBezTo>
                  <a:pt x="94" y="6"/>
                  <a:pt x="94" y="6"/>
                  <a:pt x="94" y="6"/>
                </a:cubicBezTo>
                <a:cubicBezTo>
                  <a:pt x="99" y="3"/>
                  <a:pt x="99" y="3"/>
                  <a:pt x="99" y="3"/>
                </a:cubicBezTo>
                <a:cubicBezTo>
                  <a:pt x="103" y="0"/>
                  <a:pt x="103" y="0"/>
                  <a:pt x="103" y="0"/>
                </a:cubicBezTo>
                <a:cubicBezTo>
                  <a:pt x="108" y="2"/>
                  <a:pt x="108" y="2"/>
                  <a:pt x="108" y="2"/>
                </a:cubicBezTo>
                <a:cubicBezTo>
                  <a:pt x="112" y="2"/>
                  <a:pt x="112" y="2"/>
                  <a:pt x="112" y="2"/>
                </a:cubicBezTo>
                <a:cubicBezTo>
                  <a:pt x="116" y="4"/>
                  <a:pt x="116" y="4"/>
                  <a:pt x="116" y="4"/>
                </a:cubicBezTo>
                <a:cubicBezTo>
                  <a:pt x="121" y="4"/>
                  <a:pt x="121" y="4"/>
                  <a:pt x="121" y="4"/>
                </a:cubicBezTo>
                <a:cubicBezTo>
                  <a:pt x="125" y="5"/>
                  <a:pt x="125" y="5"/>
                  <a:pt x="125" y="5"/>
                </a:cubicBezTo>
                <a:cubicBezTo>
                  <a:pt x="130" y="7"/>
                  <a:pt x="130" y="7"/>
                  <a:pt x="130" y="7"/>
                </a:cubicBezTo>
                <a:cubicBezTo>
                  <a:pt x="139" y="13"/>
                  <a:pt x="139" y="13"/>
                  <a:pt x="139" y="13"/>
                </a:cubicBezTo>
                <a:cubicBezTo>
                  <a:pt x="142" y="17"/>
                  <a:pt x="142" y="17"/>
                  <a:pt x="142" y="17"/>
                </a:cubicBezTo>
                <a:cubicBezTo>
                  <a:pt x="145" y="18"/>
                  <a:pt x="145" y="18"/>
                  <a:pt x="145" y="18"/>
                </a:cubicBezTo>
                <a:cubicBezTo>
                  <a:pt x="145" y="18"/>
                  <a:pt x="147" y="20"/>
                  <a:pt x="149" y="19"/>
                </a:cubicBezTo>
                <a:cubicBezTo>
                  <a:pt x="150" y="19"/>
                  <a:pt x="151" y="18"/>
                  <a:pt x="152" y="17"/>
                </a:cubicBezTo>
                <a:cubicBezTo>
                  <a:pt x="154" y="16"/>
                  <a:pt x="155" y="14"/>
                  <a:pt x="155" y="14"/>
                </a:cubicBezTo>
                <a:cubicBezTo>
                  <a:pt x="157" y="14"/>
                  <a:pt x="157" y="14"/>
                  <a:pt x="157" y="14"/>
                </a:cubicBezTo>
                <a:cubicBezTo>
                  <a:pt x="159" y="11"/>
                  <a:pt x="159" y="11"/>
                  <a:pt x="159" y="11"/>
                </a:cubicBezTo>
                <a:cubicBezTo>
                  <a:pt x="167" y="13"/>
                  <a:pt x="167" y="13"/>
                  <a:pt x="167" y="13"/>
                </a:cubicBezTo>
                <a:cubicBezTo>
                  <a:pt x="171" y="13"/>
                  <a:pt x="171" y="13"/>
                  <a:pt x="171" y="13"/>
                </a:cubicBezTo>
                <a:cubicBezTo>
                  <a:pt x="177" y="11"/>
                  <a:pt x="177" y="11"/>
                  <a:pt x="177" y="11"/>
                </a:cubicBezTo>
                <a:cubicBezTo>
                  <a:pt x="180" y="14"/>
                  <a:pt x="180" y="14"/>
                  <a:pt x="180" y="14"/>
                </a:cubicBezTo>
                <a:cubicBezTo>
                  <a:pt x="180" y="17"/>
                  <a:pt x="180" y="17"/>
                  <a:pt x="180" y="17"/>
                </a:cubicBezTo>
                <a:cubicBezTo>
                  <a:pt x="184" y="18"/>
                  <a:pt x="184" y="18"/>
                  <a:pt x="184" y="18"/>
                </a:cubicBezTo>
                <a:cubicBezTo>
                  <a:pt x="184" y="18"/>
                  <a:pt x="187" y="20"/>
                  <a:pt x="188" y="20"/>
                </a:cubicBezTo>
                <a:cubicBezTo>
                  <a:pt x="189" y="20"/>
                  <a:pt x="191" y="21"/>
                  <a:pt x="191" y="21"/>
                </a:cubicBezTo>
                <a:cubicBezTo>
                  <a:pt x="192" y="31"/>
                  <a:pt x="192" y="31"/>
                  <a:pt x="192" y="31"/>
                </a:cubicBezTo>
                <a:cubicBezTo>
                  <a:pt x="190" y="34"/>
                  <a:pt x="190" y="34"/>
                  <a:pt x="190" y="34"/>
                </a:cubicBezTo>
                <a:cubicBezTo>
                  <a:pt x="192" y="42"/>
                  <a:pt x="192" y="42"/>
                  <a:pt x="192" y="42"/>
                </a:cubicBezTo>
                <a:cubicBezTo>
                  <a:pt x="192" y="46"/>
                  <a:pt x="192" y="46"/>
                  <a:pt x="192" y="46"/>
                </a:cubicBezTo>
                <a:cubicBezTo>
                  <a:pt x="196" y="43"/>
                  <a:pt x="196" y="43"/>
                  <a:pt x="196" y="43"/>
                </a:cubicBezTo>
                <a:cubicBezTo>
                  <a:pt x="200" y="46"/>
                  <a:pt x="200" y="46"/>
                  <a:pt x="200" y="46"/>
                </a:cubicBezTo>
                <a:cubicBezTo>
                  <a:pt x="198" y="49"/>
                  <a:pt x="198" y="49"/>
                  <a:pt x="198" y="49"/>
                </a:cubicBezTo>
                <a:cubicBezTo>
                  <a:pt x="203" y="53"/>
                  <a:pt x="203" y="53"/>
                  <a:pt x="203" y="53"/>
                </a:cubicBezTo>
                <a:cubicBezTo>
                  <a:pt x="207" y="55"/>
                  <a:pt x="207" y="55"/>
                  <a:pt x="207" y="55"/>
                </a:cubicBezTo>
                <a:cubicBezTo>
                  <a:pt x="206" y="58"/>
                  <a:pt x="206" y="58"/>
                  <a:pt x="206" y="58"/>
                </a:cubicBezTo>
                <a:cubicBezTo>
                  <a:pt x="206" y="58"/>
                  <a:pt x="207" y="59"/>
                  <a:pt x="208" y="59"/>
                </a:cubicBezTo>
                <a:cubicBezTo>
                  <a:pt x="209" y="60"/>
                  <a:pt x="211" y="61"/>
                  <a:pt x="211" y="61"/>
                </a:cubicBezTo>
                <a:cubicBezTo>
                  <a:pt x="211" y="61"/>
                  <a:pt x="212" y="64"/>
                  <a:pt x="212" y="66"/>
                </a:cubicBezTo>
                <a:cubicBezTo>
                  <a:pt x="213" y="67"/>
                  <a:pt x="217" y="70"/>
                  <a:pt x="217" y="70"/>
                </a:cubicBezTo>
                <a:cubicBezTo>
                  <a:pt x="216" y="75"/>
                  <a:pt x="216" y="75"/>
                  <a:pt x="216" y="75"/>
                </a:cubicBezTo>
                <a:cubicBezTo>
                  <a:pt x="216" y="75"/>
                  <a:pt x="216" y="77"/>
                  <a:pt x="216" y="78"/>
                </a:cubicBezTo>
                <a:cubicBezTo>
                  <a:pt x="216" y="79"/>
                  <a:pt x="216" y="80"/>
                  <a:pt x="216" y="81"/>
                </a:cubicBezTo>
                <a:cubicBezTo>
                  <a:pt x="216" y="80"/>
                  <a:pt x="216" y="80"/>
                  <a:pt x="216" y="80"/>
                </a:cubicBezTo>
                <a:cubicBezTo>
                  <a:pt x="211" y="83"/>
                  <a:pt x="211" y="83"/>
                  <a:pt x="211" y="83"/>
                </a:cubicBezTo>
                <a:cubicBezTo>
                  <a:pt x="210" y="90"/>
                  <a:pt x="210" y="90"/>
                  <a:pt x="210" y="90"/>
                </a:cubicBezTo>
                <a:cubicBezTo>
                  <a:pt x="205" y="95"/>
                  <a:pt x="205" y="95"/>
                  <a:pt x="205" y="95"/>
                </a:cubicBezTo>
                <a:cubicBezTo>
                  <a:pt x="207" y="100"/>
                  <a:pt x="207" y="100"/>
                  <a:pt x="207" y="100"/>
                </a:cubicBezTo>
                <a:cubicBezTo>
                  <a:pt x="205" y="103"/>
                  <a:pt x="205" y="103"/>
                  <a:pt x="205" y="103"/>
                </a:cubicBezTo>
                <a:cubicBezTo>
                  <a:pt x="197" y="103"/>
                  <a:pt x="197" y="103"/>
                  <a:pt x="197" y="103"/>
                </a:cubicBezTo>
                <a:cubicBezTo>
                  <a:pt x="197" y="103"/>
                  <a:pt x="196" y="103"/>
                  <a:pt x="192" y="103"/>
                </a:cubicBezTo>
                <a:cubicBezTo>
                  <a:pt x="188" y="103"/>
                  <a:pt x="189" y="103"/>
                  <a:pt x="189" y="103"/>
                </a:cubicBezTo>
                <a:cubicBezTo>
                  <a:pt x="186" y="106"/>
                  <a:pt x="186" y="106"/>
                  <a:pt x="186" y="106"/>
                </a:cubicBezTo>
                <a:cubicBezTo>
                  <a:pt x="185" y="112"/>
                  <a:pt x="185" y="112"/>
                  <a:pt x="185" y="112"/>
                </a:cubicBezTo>
                <a:cubicBezTo>
                  <a:pt x="185" y="112"/>
                  <a:pt x="183" y="112"/>
                  <a:pt x="179" y="113"/>
                </a:cubicBezTo>
                <a:cubicBezTo>
                  <a:pt x="177" y="114"/>
                  <a:pt x="177" y="115"/>
                  <a:pt x="177" y="115"/>
                </a:cubicBezTo>
                <a:cubicBezTo>
                  <a:pt x="177" y="115"/>
                  <a:pt x="177" y="115"/>
                  <a:pt x="177" y="115"/>
                </a:cubicBezTo>
                <a:cubicBezTo>
                  <a:pt x="174" y="115"/>
                  <a:pt x="174" y="115"/>
                  <a:pt x="174" y="115"/>
                </a:cubicBezTo>
                <a:cubicBezTo>
                  <a:pt x="169" y="114"/>
                  <a:pt x="169" y="114"/>
                  <a:pt x="169" y="114"/>
                </a:cubicBezTo>
                <a:cubicBezTo>
                  <a:pt x="165" y="114"/>
                  <a:pt x="165" y="114"/>
                  <a:pt x="165" y="114"/>
                </a:cubicBezTo>
                <a:cubicBezTo>
                  <a:pt x="163" y="110"/>
                  <a:pt x="163" y="110"/>
                  <a:pt x="163" y="110"/>
                </a:cubicBezTo>
                <a:cubicBezTo>
                  <a:pt x="160" y="109"/>
                  <a:pt x="160" y="109"/>
                  <a:pt x="160" y="109"/>
                </a:cubicBezTo>
                <a:cubicBezTo>
                  <a:pt x="157" y="105"/>
                  <a:pt x="157" y="105"/>
                  <a:pt x="157" y="105"/>
                </a:cubicBezTo>
                <a:cubicBezTo>
                  <a:pt x="153" y="104"/>
                  <a:pt x="153" y="104"/>
                  <a:pt x="153" y="104"/>
                </a:cubicBezTo>
                <a:cubicBezTo>
                  <a:pt x="151" y="101"/>
                  <a:pt x="151" y="101"/>
                  <a:pt x="151" y="101"/>
                </a:cubicBezTo>
                <a:cubicBezTo>
                  <a:pt x="146" y="101"/>
                  <a:pt x="146" y="101"/>
                  <a:pt x="146" y="101"/>
                </a:cubicBezTo>
                <a:cubicBezTo>
                  <a:pt x="143" y="99"/>
                  <a:pt x="143" y="99"/>
                  <a:pt x="143" y="99"/>
                </a:cubicBezTo>
                <a:cubicBezTo>
                  <a:pt x="142" y="97"/>
                  <a:pt x="142" y="97"/>
                  <a:pt x="142" y="97"/>
                </a:cubicBezTo>
                <a:cubicBezTo>
                  <a:pt x="139" y="97"/>
                  <a:pt x="139" y="97"/>
                  <a:pt x="139" y="97"/>
                </a:cubicBezTo>
                <a:cubicBezTo>
                  <a:pt x="135" y="98"/>
                  <a:pt x="135" y="98"/>
                  <a:pt x="135" y="98"/>
                </a:cubicBezTo>
                <a:cubicBezTo>
                  <a:pt x="128" y="100"/>
                  <a:pt x="128" y="100"/>
                  <a:pt x="128" y="100"/>
                </a:cubicBezTo>
                <a:cubicBezTo>
                  <a:pt x="124" y="97"/>
                  <a:pt x="124" y="97"/>
                  <a:pt x="124" y="97"/>
                </a:cubicBezTo>
                <a:cubicBezTo>
                  <a:pt x="123" y="96"/>
                  <a:pt x="123" y="96"/>
                  <a:pt x="123" y="96"/>
                </a:cubicBezTo>
                <a:cubicBezTo>
                  <a:pt x="119" y="93"/>
                  <a:pt x="119" y="93"/>
                  <a:pt x="119" y="93"/>
                </a:cubicBezTo>
                <a:cubicBezTo>
                  <a:pt x="117" y="87"/>
                  <a:pt x="117" y="87"/>
                  <a:pt x="117" y="87"/>
                </a:cubicBezTo>
                <a:cubicBezTo>
                  <a:pt x="117" y="87"/>
                  <a:pt x="113" y="90"/>
                  <a:pt x="112" y="90"/>
                </a:cubicBezTo>
                <a:cubicBezTo>
                  <a:pt x="112" y="90"/>
                  <a:pt x="109" y="95"/>
                  <a:pt x="109" y="95"/>
                </a:cubicBezTo>
                <a:cubicBezTo>
                  <a:pt x="108" y="99"/>
                  <a:pt x="108" y="99"/>
                  <a:pt x="108" y="99"/>
                </a:cubicBezTo>
                <a:cubicBezTo>
                  <a:pt x="102" y="97"/>
                  <a:pt x="102" y="97"/>
                  <a:pt x="102" y="97"/>
                </a:cubicBezTo>
                <a:cubicBezTo>
                  <a:pt x="102" y="97"/>
                  <a:pt x="99" y="101"/>
                  <a:pt x="99" y="102"/>
                </a:cubicBezTo>
                <a:cubicBezTo>
                  <a:pt x="98" y="102"/>
                  <a:pt x="94" y="100"/>
                  <a:pt x="94" y="100"/>
                </a:cubicBezTo>
                <a:cubicBezTo>
                  <a:pt x="88" y="100"/>
                  <a:pt x="88" y="100"/>
                  <a:pt x="88" y="100"/>
                </a:cubicBezTo>
                <a:cubicBezTo>
                  <a:pt x="88" y="100"/>
                  <a:pt x="82" y="100"/>
                  <a:pt x="81" y="99"/>
                </a:cubicBezTo>
                <a:cubicBezTo>
                  <a:pt x="80" y="99"/>
                  <a:pt x="80" y="100"/>
                  <a:pt x="80" y="100"/>
                </a:cubicBezTo>
                <a:cubicBezTo>
                  <a:pt x="75" y="101"/>
                  <a:pt x="75" y="101"/>
                  <a:pt x="75" y="101"/>
                </a:cubicBezTo>
                <a:cubicBezTo>
                  <a:pt x="69" y="102"/>
                  <a:pt x="69" y="102"/>
                  <a:pt x="69" y="102"/>
                </a:cubicBezTo>
                <a:cubicBezTo>
                  <a:pt x="69" y="102"/>
                  <a:pt x="68" y="106"/>
                  <a:pt x="67" y="107"/>
                </a:cubicBezTo>
                <a:cubicBezTo>
                  <a:pt x="66" y="107"/>
                  <a:pt x="63" y="104"/>
                  <a:pt x="62" y="103"/>
                </a:cubicBezTo>
                <a:cubicBezTo>
                  <a:pt x="62" y="102"/>
                  <a:pt x="59" y="101"/>
                  <a:pt x="59" y="101"/>
                </a:cubicBezTo>
                <a:cubicBezTo>
                  <a:pt x="55" y="104"/>
                  <a:pt x="55" y="104"/>
                  <a:pt x="55" y="104"/>
                </a:cubicBezTo>
                <a:cubicBezTo>
                  <a:pt x="55" y="104"/>
                  <a:pt x="48" y="105"/>
                  <a:pt x="47" y="105"/>
                </a:cubicBezTo>
                <a:cubicBezTo>
                  <a:pt x="46" y="105"/>
                  <a:pt x="41" y="107"/>
                  <a:pt x="41" y="107"/>
                </a:cubicBezTo>
                <a:cubicBezTo>
                  <a:pt x="34" y="106"/>
                  <a:pt x="34" y="106"/>
                  <a:pt x="34" y="106"/>
                </a:cubicBezTo>
                <a:cubicBezTo>
                  <a:pt x="31" y="109"/>
                  <a:pt x="31" y="109"/>
                  <a:pt x="31" y="109"/>
                </a:cubicBezTo>
                <a:cubicBezTo>
                  <a:pt x="25" y="113"/>
                  <a:pt x="25" y="113"/>
                  <a:pt x="25" y="113"/>
                </a:cubicBezTo>
                <a:cubicBezTo>
                  <a:pt x="21" y="113"/>
                  <a:pt x="21" y="113"/>
                  <a:pt x="21" y="113"/>
                </a:cubicBezTo>
                <a:cubicBezTo>
                  <a:pt x="19" y="118"/>
                  <a:pt x="19" y="118"/>
                  <a:pt x="19" y="118"/>
                </a:cubicBezTo>
                <a:cubicBezTo>
                  <a:pt x="15" y="120"/>
                  <a:pt x="15" y="120"/>
                  <a:pt x="15" y="120"/>
                </a:cubicBezTo>
                <a:cubicBezTo>
                  <a:pt x="14" y="122"/>
                  <a:pt x="14" y="122"/>
                  <a:pt x="14" y="122"/>
                </a:cubicBezTo>
                <a:cubicBezTo>
                  <a:pt x="13" y="128"/>
                  <a:pt x="13" y="128"/>
                  <a:pt x="13" y="128"/>
                </a:cubicBezTo>
                <a:cubicBezTo>
                  <a:pt x="13" y="128"/>
                  <a:pt x="10" y="129"/>
                  <a:pt x="8" y="129"/>
                </a:cubicBezTo>
                <a:cubicBezTo>
                  <a:pt x="7" y="130"/>
                  <a:pt x="9" y="131"/>
                  <a:pt x="9" y="131"/>
                </a:cubicBezTo>
                <a:cubicBezTo>
                  <a:pt x="8" y="134"/>
                  <a:pt x="8" y="134"/>
                  <a:pt x="8" y="134"/>
                </a:cubicBezTo>
                <a:cubicBezTo>
                  <a:pt x="8" y="134"/>
                  <a:pt x="7" y="133"/>
                  <a:pt x="7" y="133"/>
                </a:cubicBezTo>
                <a:cubicBezTo>
                  <a:pt x="7" y="133"/>
                  <a:pt x="6" y="130"/>
                  <a:pt x="5" y="128"/>
                </a:cubicBezTo>
                <a:cubicBezTo>
                  <a:pt x="3" y="126"/>
                  <a:pt x="1" y="117"/>
                  <a:pt x="1" y="117"/>
                </a:cubicBezTo>
                <a:cubicBezTo>
                  <a:pt x="3" y="113"/>
                  <a:pt x="3" y="113"/>
                  <a:pt x="3" y="113"/>
                </a:cubicBezTo>
                <a:cubicBezTo>
                  <a:pt x="3" y="113"/>
                  <a:pt x="3" y="109"/>
                  <a:pt x="3" y="108"/>
                </a:cubicBezTo>
                <a:cubicBezTo>
                  <a:pt x="2" y="106"/>
                  <a:pt x="1" y="97"/>
                  <a:pt x="1" y="97"/>
                </a:cubicBezTo>
                <a:cubicBezTo>
                  <a:pt x="1" y="97"/>
                  <a:pt x="0" y="93"/>
                  <a:pt x="0" y="92"/>
                </a:cubicBezTo>
                <a:cubicBezTo>
                  <a:pt x="0" y="91"/>
                  <a:pt x="7" y="83"/>
                  <a:pt x="7" y="83"/>
                </a:cubicBezTo>
                <a:cubicBezTo>
                  <a:pt x="7" y="82"/>
                  <a:pt x="8" y="74"/>
                  <a:pt x="8" y="74"/>
                </a:cubicBezTo>
                <a:cubicBezTo>
                  <a:pt x="6" y="68"/>
                  <a:pt x="6" y="68"/>
                  <a:pt x="6" y="68"/>
                </a:cubicBezTo>
                <a:cubicBezTo>
                  <a:pt x="8" y="60"/>
                  <a:pt x="8" y="60"/>
                  <a:pt x="8" y="60"/>
                </a:cubicBezTo>
                <a:cubicBezTo>
                  <a:pt x="10" y="51"/>
                  <a:pt x="10" y="51"/>
                  <a:pt x="10" y="51"/>
                </a:cubicBezTo>
                <a:cubicBezTo>
                  <a:pt x="10" y="51"/>
                  <a:pt x="11" y="47"/>
                  <a:pt x="12" y="47"/>
                </a:cubicBezTo>
                <a:cubicBezTo>
                  <a:pt x="13" y="46"/>
                  <a:pt x="19" y="45"/>
                  <a:pt x="19" y="45"/>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95" name="Freeform 61">
            <a:extLst>
              <a:ext uri="{FF2B5EF4-FFF2-40B4-BE49-F238E27FC236}">
                <a16:creationId xmlns:a16="http://schemas.microsoft.com/office/drawing/2014/main" id="{65CA7677-76D3-4C76-9E66-8658D6D75D06}"/>
              </a:ext>
            </a:extLst>
          </p:cNvPr>
          <p:cNvSpPr>
            <a:spLocks noEditPoints="1"/>
          </p:cNvSpPr>
          <p:nvPr/>
        </p:nvSpPr>
        <p:spPr bwMode="auto">
          <a:xfrm>
            <a:off x="4509721" y="5036694"/>
            <a:ext cx="397948" cy="340823"/>
          </a:xfrm>
          <a:custGeom>
            <a:avLst/>
            <a:gdLst>
              <a:gd name="T0" fmla="*/ 132 w 158"/>
              <a:gd name="T1" fmla="*/ 9 h 139"/>
              <a:gd name="T2" fmla="*/ 138 w 158"/>
              <a:gd name="T3" fmla="*/ 25 h 139"/>
              <a:gd name="T4" fmla="*/ 135 w 158"/>
              <a:gd name="T5" fmla="*/ 42 h 139"/>
              <a:gd name="T6" fmla="*/ 151 w 158"/>
              <a:gd name="T7" fmla="*/ 49 h 139"/>
              <a:gd name="T8" fmla="*/ 152 w 158"/>
              <a:gd name="T9" fmla="*/ 59 h 139"/>
              <a:gd name="T10" fmla="*/ 149 w 158"/>
              <a:gd name="T11" fmla="*/ 65 h 139"/>
              <a:gd name="T12" fmla="*/ 151 w 158"/>
              <a:gd name="T13" fmla="*/ 79 h 139"/>
              <a:gd name="T14" fmla="*/ 141 w 158"/>
              <a:gd name="T15" fmla="*/ 85 h 139"/>
              <a:gd name="T16" fmla="*/ 135 w 158"/>
              <a:gd name="T17" fmla="*/ 87 h 139"/>
              <a:gd name="T18" fmla="*/ 140 w 158"/>
              <a:gd name="T19" fmla="*/ 93 h 139"/>
              <a:gd name="T20" fmla="*/ 138 w 158"/>
              <a:gd name="T21" fmla="*/ 97 h 139"/>
              <a:gd name="T22" fmla="*/ 129 w 158"/>
              <a:gd name="T23" fmla="*/ 103 h 139"/>
              <a:gd name="T24" fmla="*/ 121 w 158"/>
              <a:gd name="T25" fmla="*/ 115 h 139"/>
              <a:gd name="T26" fmla="*/ 125 w 158"/>
              <a:gd name="T27" fmla="*/ 129 h 139"/>
              <a:gd name="T28" fmla="*/ 126 w 158"/>
              <a:gd name="T29" fmla="*/ 137 h 139"/>
              <a:gd name="T30" fmla="*/ 118 w 158"/>
              <a:gd name="T31" fmla="*/ 139 h 139"/>
              <a:gd name="T32" fmla="*/ 114 w 158"/>
              <a:gd name="T33" fmla="*/ 138 h 139"/>
              <a:gd name="T34" fmla="*/ 113 w 158"/>
              <a:gd name="T35" fmla="*/ 137 h 139"/>
              <a:gd name="T36" fmla="*/ 113 w 158"/>
              <a:gd name="T37" fmla="*/ 137 h 139"/>
              <a:gd name="T38" fmla="*/ 113 w 158"/>
              <a:gd name="T39" fmla="*/ 137 h 139"/>
              <a:gd name="T40" fmla="*/ 112 w 158"/>
              <a:gd name="T41" fmla="*/ 137 h 139"/>
              <a:gd name="T42" fmla="*/ 99 w 158"/>
              <a:gd name="T43" fmla="*/ 129 h 139"/>
              <a:gd name="T44" fmla="*/ 87 w 158"/>
              <a:gd name="T45" fmla="*/ 116 h 139"/>
              <a:gd name="T46" fmla="*/ 68 w 158"/>
              <a:gd name="T47" fmla="*/ 100 h 139"/>
              <a:gd name="T48" fmla="*/ 56 w 158"/>
              <a:gd name="T49" fmla="*/ 89 h 139"/>
              <a:gd name="T50" fmla="*/ 43 w 158"/>
              <a:gd name="T51" fmla="*/ 79 h 139"/>
              <a:gd name="T52" fmla="*/ 31 w 158"/>
              <a:gd name="T53" fmla="*/ 68 h 139"/>
              <a:gd name="T54" fmla="*/ 23 w 158"/>
              <a:gd name="T55" fmla="*/ 54 h 139"/>
              <a:gd name="T56" fmla="*/ 14 w 158"/>
              <a:gd name="T57" fmla="*/ 43 h 139"/>
              <a:gd name="T58" fmla="*/ 5 w 158"/>
              <a:gd name="T59" fmla="*/ 36 h 139"/>
              <a:gd name="T60" fmla="*/ 1 w 158"/>
              <a:gd name="T61" fmla="*/ 20 h 139"/>
              <a:gd name="T62" fmla="*/ 2 w 158"/>
              <a:gd name="T63" fmla="*/ 10 h 139"/>
              <a:gd name="T64" fmla="*/ 8 w 158"/>
              <a:gd name="T65" fmla="*/ 7 h 139"/>
              <a:gd name="T66" fmla="*/ 23 w 158"/>
              <a:gd name="T67" fmla="*/ 13 h 139"/>
              <a:gd name="T68" fmla="*/ 35 w 158"/>
              <a:gd name="T69" fmla="*/ 4 h 139"/>
              <a:gd name="T70" fmla="*/ 48 w 158"/>
              <a:gd name="T71" fmla="*/ 2 h 139"/>
              <a:gd name="T72" fmla="*/ 61 w 158"/>
              <a:gd name="T73" fmla="*/ 4 h 139"/>
              <a:gd name="T74" fmla="*/ 80 w 158"/>
              <a:gd name="T75" fmla="*/ 6 h 139"/>
              <a:gd name="T76" fmla="*/ 90 w 158"/>
              <a:gd name="T77" fmla="*/ 3 h 139"/>
              <a:gd name="T78" fmla="*/ 97 w 158"/>
              <a:gd name="T79" fmla="*/ 2 h 139"/>
              <a:gd name="T80" fmla="*/ 98 w 158"/>
              <a:gd name="T81" fmla="*/ 2 h 139"/>
              <a:gd name="T82" fmla="*/ 98 w 158"/>
              <a:gd name="T83" fmla="*/ 2 h 139"/>
              <a:gd name="T84" fmla="*/ 99 w 158"/>
              <a:gd name="T85" fmla="*/ 2 h 139"/>
              <a:gd name="T86" fmla="*/ 99 w 158"/>
              <a:gd name="T87" fmla="*/ 2 h 139"/>
              <a:gd name="T88" fmla="*/ 99 w 158"/>
              <a:gd name="T89" fmla="*/ 2 h 139"/>
              <a:gd name="T90" fmla="*/ 100 w 158"/>
              <a:gd name="T91" fmla="*/ 1 h 139"/>
              <a:gd name="T92" fmla="*/ 100 w 158"/>
              <a:gd name="T93" fmla="*/ 1 h 139"/>
              <a:gd name="T94" fmla="*/ 100 w 158"/>
              <a:gd name="T95" fmla="*/ 1 h 139"/>
              <a:gd name="T96" fmla="*/ 100 w 158"/>
              <a:gd name="T97" fmla="*/ 1 h 139"/>
              <a:gd name="T98" fmla="*/ 100 w 158"/>
              <a:gd name="T99" fmla="*/ 1 h 139"/>
              <a:gd name="T100" fmla="*/ 103 w 158"/>
              <a:gd name="T101" fmla="*/ 4 h 139"/>
              <a:gd name="T102" fmla="*/ 117 w 158"/>
              <a:gd name="T103" fmla="*/ 8 h 139"/>
              <a:gd name="T104" fmla="*/ 130 w 158"/>
              <a:gd name="T105" fmla="*/ 1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58" h="139">
                <a:moveTo>
                  <a:pt x="145" y="83"/>
                </a:moveTo>
                <a:cubicBezTo>
                  <a:pt x="146" y="83"/>
                  <a:pt x="146" y="83"/>
                  <a:pt x="146" y="83"/>
                </a:cubicBezTo>
                <a:cubicBezTo>
                  <a:pt x="146" y="83"/>
                  <a:pt x="146" y="83"/>
                  <a:pt x="146" y="83"/>
                </a:cubicBezTo>
                <a:cubicBezTo>
                  <a:pt x="145" y="83"/>
                  <a:pt x="145" y="83"/>
                  <a:pt x="145" y="83"/>
                </a:cubicBezTo>
                <a:close/>
                <a:moveTo>
                  <a:pt x="132" y="9"/>
                </a:moveTo>
                <a:cubicBezTo>
                  <a:pt x="132" y="9"/>
                  <a:pt x="132" y="9"/>
                  <a:pt x="132" y="9"/>
                </a:cubicBezTo>
                <a:cubicBezTo>
                  <a:pt x="138" y="10"/>
                  <a:pt x="138" y="10"/>
                  <a:pt x="138" y="10"/>
                </a:cubicBezTo>
                <a:cubicBezTo>
                  <a:pt x="141" y="11"/>
                  <a:pt x="141" y="11"/>
                  <a:pt x="141" y="11"/>
                </a:cubicBezTo>
                <a:cubicBezTo>
                  <a:pt x="141" y="14"/>
                  <a:pt x="141" y="14"/>
                  <a:pt x="141" y="14"/>
                </a:cubicBezTo>
                <a:cubicBezTo>
                  <a:pt x="141" y="18"/>
                  <a:pt x="141" y="18"/>
                  <a:pt x="141" y="18"/>
                </a:cubicBezTo>
                <a:cubicBezTo>
                  <a:pt x="141" y="21"/>
                  <a:pt x="141" y="21"/>
                  <a:pt x="141" y="21"/>
                </a:cubicBezTo>
                <a:cubicBezTo>
                  <a:pt x="138" y="25"/>
                  <a:pt x="138" y="25"/>
                  <a:pt x="138" y="25"/>
                </a:cubicBezTo>
                <a:cubicBezTo>
                  <a:pt x="138" y="25"/>
                  <a:pt x="137" y="28"/>
                  <a:pt x="137" y="28"/>
                </a:cubicBezTo>
                <a:cubicBezTo>
                  <a:pt x="137" y="29"/>
                  <a:pt x="136" y="31"/>
                  <a:pt x="136" y="31"/>
                </a:cubicBezTo>
                <a:cubicBezTo>
                  <a:pt x="136" y="31"/>
                  <a:pt x="134" y="30"/>
                  <a:pt x="135" y="33"/>
                </a:cubicBezTo>
                <a:cubicBezTo>
                  <a:pt x="135" y="36"/>
                  <a:pt x="136" y="35"/>
                  <a:pt x="136" y="36"/>
                </a:cubicBezTo>
                <a:cubicBezTo>
                  <a:pt x="136" y="37"/>
                  <a:pt x="136" y="39"/>
                  <a:pt x="136" y="40"/>
                </a:cubicBezTo>
                <a:cubicBezTo>
                  <a:pt x="135" y="41"/>
                  <a:pt x="136" y="41"/>
                  <a:pt x="135" y="42"/>
                </a:cubicBezTo>
                <a:cubicBezTo>
                  <a:pt x="135" y="43"/>
                  <a:pt x="137" y="44"/>
                  <a:pt x="139" y="44"/>
                </a:cubicBezTo>
                <a:cubicBezTo>
                  <a:pt x="141" y="45"/>
                  <a:pt x="141" y="44"/>
                  <a:pt x="142" y="44"/>
                </a:cubicBezTo>
                <a:cubicBezTo>
                  <a:pt x="143" y="44"/>
                  <a:pt x="144" y="45"/>
                  <a:pt x="145" y="45"/>
                </a:cubicBezTo>
                <a:cubicBezTo>
                  <a:pt x="146" y="46"/>
                  <a:pt x="146" y="46"/>
                  <a:pt x="146" y="47"/>
                </a:cubicBezTo>
                <a:cubicBezTo>
                  <a:pt x="147" y="48"/>
                  <a:pt x="148" y="49"/>
                  <a:pt x="149" y="50"/>
                </a:cubicBezTo>
                <a:cubicBezTo>
                  <a:pt x="150" y="50"/>
                  <a:pt x="150" y="49"/>
                  <a:pt x="151" y="49"/>
                </a:cubicBezTo>
                <a:cubicBezTo>
                  <a:pt x="151" y="50"/>
                  <a:pt x="152" y="51"/>
                  <a:pt x="153" y="51"/>
                </a:cubicBezTo>
                <a:cubicBezTo>
                  <a:pt x="153" y="52"/>
                  <a:pt x="154" y="53"/>
                  <a:pt x="155" y="53"/>
                </a:cubicBezTo>
                <a:cubicBezTo>
                  <a:pt x="155" y="53"/>
                  <a:pt x="157" y="54"/>
                  <a:pt x="157" y="54"/>
                </a:cubicBezTo>
                <a:cubicBezTo>
                  <a:pt x="158" y="55"/>
                  <a:pt x="157" y="56"/>
                  <a:pt x="157" y="56"/>
                </a:cubicBezTo>
                <a:cubicBezTo>
                  <a:pt x="156" y="56"/>
                  <a:pt x="156" y="58"/>
                  <a:pt x="155" y="58"/>
                </a:cubicBezTo>
                <a:cubicBezTo>
                  <a:pt x="155" y="58"/>
                  <a:pt x="152" y="59"/>
                  <a:pt x="152" y="59"/>
                </a:cubicBezTo>
                <a:cubicBezTo>
                  <a:pt x="151" y="59"/>
                  <a:pt x="150" y="59"/>
                  <a:pt x="149" y="59"/>
                </a:cubicBezTo>
                <a:cubicBezTo>
                  <a:pt x="148" y="59"/>
                  <a:pt x="147" y="59"/>
                  <a:pt x="146" y="58"/>
                </a:cubicBezTo>
                <a:cubicBezTo>
                  <a:pt x="145" y="58"/>
                  <a:pt x="145" y="58"/>
                  <a:pt x="144" y="58"/>
                </a:cubicBezTo>
                <a:cubicBezTo>
                  <a:pt x="144" y="59"/>
                  <a:pt x="144" y="61"/>
                  <a:pt x="144" y="61"/>
                </a:cubicBezTo>
                <a:cubicBezTo>
                  <a:pt x="144" y="61"/>
                  <a:pt x="145" y="62"/>
                  <a:pt x="146" y="63"/>
                </a:cubicBezTo>
                <a:cubicBezTo>
                  <a:pt x="146" y="63"/>
                  <a:pt x="148" y="65"/>
                  <a:pt x="149" y="65"/>
                </a:cubicBezTo>
                <a:cubicBezTo>
                  <a:pt x="149" y="65"/>
                  <a:pt x="150" y="66"/>
                  <a:pt x="151" y="67"/>
                </a:cubicBezTo>
                <a:cubicBezTo>
                  <a:pt x="152" y="69"/>
                  <a:pt x="152" y="70"/>
                  <a:pt x="152" y="70"/>
                </a:cubicBezTo>
                <a:cubicBezTo>
                  <a:pt x="157" y="74"/>
                  <a:pt x="157" y="74"/>
                  <a:pt x="157" y="74"/>
                </a:cubicBezTo>
                <a:cubicBezTo>
                  <a:pt x="157" y="74"/>
                  <a:pt x="157" y="75"/>
                  <a:pt x="157" y="78"/>
                </a:cubicBezTo>
                <a:cubicBezTo>
                  <a:pt x="157" y="82"/>
                  <a:pt x="156" y="80"/>
                  <a:pt x="155" y="80"/>
                </a:cubicBezTo>
                <a:cubicBezTo>
                  <a:pt x="154" y="80"/>
                  <a:pt x="153" y="80"/>
                  <a:pt x="151" y="79"/>
                </a:cubicBezTo>
                <a:cubicBezTo>
                  <a:pt x="150" y="79"/>
                  <a:pt x="150" y="79"/>
                  <a:pt x="150" y="79"/>
                </a:cubicBezTo>
                <a:cubicBezTo>
                  <a:pt x="148" y="82"/>
                  <a:pt x="148" y="82"/>
                  <a:pt x="148" y="82"/>
                </a:cubicBezTo>
                <a:cubicBezTo>
                  <a:pt x="148" y="82"/>
                  <a:pt x="146" y="82"/>
                  <a:pt x="145" y="83"/>
                </a:cubicBezTo>
                <a:cubicBezTo>
                  <a:pt x="144" y="83"/>
                  <a:pt x="144" y="83"/>
                  <a:pt x="144" y="83"/>
                </a:cubicBezTo>
                <a:cubicBezTo>
                  <a:pt x="144" y="83"/>
                  <a:pt x="142" y="84"/>
                  <a:pt x="142" y="84"/>
                </a:cubicBezTo>
                <a:cubicBezTo>
                  <a:pt x="142" y="84"/>
                  <a:pt x="141" y="85"/>
                  <a:pt x="141" y="85"/>
                </a:cubicBezTo>
                <a:cubicBezTo>
                  <a:pt x="140" y="85"/>
                  <a:pt x="140" y="85"/>
                  <a:pt x="140" y="85"/>
                </a:cubicBezTo>
                <a:cubicBezTo>
                  <a:pt x="139" y="84"/>
                  <a:pt x="139" y="84"/>
                  <a:pt x="139" y="84"/>
                </a:cubicBezTo>
                <a:cubicBezTo>
                  <a:pt x="138" y="83"/>
                  <a:pt x="138" y="83"/>
                  <a:pt x="138" y="83"/>
                </a:cubicBezTo>
                <a:cubicBezTo>
                  <a:pt x="136" y="85"/>
                  <a:pt x="136" y="85"/>
                  <a:pt x="136" y="85"/>
                </a:cubicBezTo>
                <a:cubicBezTo>
                  <a:pt x="135" y="86"/>
                  <a:pt x="135" y="86"/>
                  <a:pt x="135" y="86"/>
                </a:cubicBezTo>
                <a:cubicBezTo>
                  <a:pt x="135" y="86"/>
                  <a:pt x="135" y="87"/>
                  <a:pt x="135" y="87"/>
                </a:cubicBezTo>
                <a:cubicBezTo>
                  <a:pt x="135" y="87"/>
                  <a:pt x="137" y="87"/>
                  <a:pt x="137" y="87"/>
                </a:cubicBezTo>
                <a:cubicBezTo>
                  <a:pt x="137" y="89"/>
                  <a:pt x="137" y="89"/>
                  <a:pt x="137" y="89"/>
                </a:cubicBezTo>
                <a:cubicBezTo>
                  <a:pt x="137" y="89"/>
                  <a:pt x="137" y="89"/>
                  <a:pt x="138" y="89"/>
                </a:cubicBezTo>
                <a:cubicBezTo>
                  <a:pt x="138" y="89"/>
                  <a:pt x="139" y="90"/>
                  <a:pt x="139" y="90"/>
                </a:cubicBezTo>
                <a:cubicBezTo>
                  <a:pt x="140" y="91"/>
                  <a:pt x="140" y="91"/>
                  <a:pt x="140" y="91"/>
                </a:cubicBezTo>
                <a:cubicBezTo>
                  <a:pt x="140" y="93"/>
                  <a:pt x="140" y="93"/>
                  <a:pt x="140" y="93"/>
                </a:cubicBezTo>
                <a:cubicBezTo>
                  <a:pt x="142" y="94"/>
                  <a:pt x="142" y="94"/>
                  <a:pt x="142" y="94"/>
                </a:cubicBezTo>
                <a:cubicBezTo>
                  <a:pt x="142" y="96"/>
                  <a:pt x="142" y="96"/>
                  <a:pt x="142" y="96"/>
                </a:cubicBezTo>
                <a:cubicBezTo>
                  <a:pt x="141" y="97"/>
                  <a:pt x="141" y="97"/>
                  <a:pt x="141" y="97"/>
                </a:cubicBezTo>
                <a:cubicBezTo>
                  <a:pt x="140" y="98"/>
                  <a:pt x="140" y="98"/>
                  <a:pt x="140" y="98"/>
                </a:cubicBezTo>
                <a:cubicBezTo>
                  <a:pt x="138" y="98"/>
                  <a:pt x="138" y="98"/>
                  <a:pt x="138" y="98"/>
                </a:cubicBezTo>
                <a:cubicBezTo>
                  <a:pt x="138" y="97"/>
                  <a:pt x="138" y="97"/>
                  <a:pt x="138" y="97"/>
                </a:cubicBezTo>
                <a:cubicBezTo>
                  <a:pt x="137" y="95"/>
                  <a:pt x="137" y="95"/>
                  <a:pt x="137" y="95"/>
                </a:cubicBezTo>
                <a:cubicBezTo>
                  <a:pt x="136" y="94"/>
                  <a:pt x="136" y="94"/>
                  <a:pt x="136" y="94"/>
                </a:cubicBezTo>
                <a:cubicBezTo>
                  <a:pt x="133" y="95"/>
                  <a:pt x="133" y="95"/>
                  <a:pt x="133" y="95"/>
                </a:cubicBezTo>
                <a:cubicBezTo>
                  <a:pt x="133" y="97"/>
                  <a:pt x="133" y="97"/>
                  <a:pt x="133" y="97"/>
                </a:cubicBezTo>
                <a:cubicBezTo>
                  <a:pt x="128" y="101"/>
                  <a:pt x="128" y="101"/>
                  <a:pt x="128" y="101"/>
                </a:cubicBezTo>
                <a:cubicBezTo>
                  <a:pt x="129" y="103"/>
                  <a:pt x="129" y="103"/>
                  <a:pt x="129" y="103"/>
                </a:cubicBezTo>
                <a:cubicBezTo>
                  <a:pt x="127" y="105"/>
                  <a:pt x="127" y="105"/>
                  <a:pt x="127" y="105"/>
                </a:cubicBezTo>
                <a:cubicBezTo>
                  <a:pt x="127" y="108"/>
                  <a:pt x="127" y="108"/>
                  <a:pt x="127" y="108"/>
                </a:cubicBezTo>
                <a:cubicBezTo>
                  <a:pt x="128" y="111"/>
                  <a:pt x="128" y="111"/>
                  <a:pt x="128" y="111"/>
                </a:cubicBezTo>
                <a:cubicBezTo>
                  <a:pt x="128" y="113"/>
                  <a:pt x="128" y="113"/>
                  <a:pt x="128" y="113"/>
                </a:cubicBezTo>
                <a:cubicBezTo>
                  <a:pt x="124" y="114"/>
                  <a:pt x="124" y="114"/>
                  <a:pt x="124" y="114"/>
                </a:cubicBezTo>
                <a:cubicBezTo>
                  <a:pt x="121" y="115"/>
                  <a:pt x="121" y="115"/>
                  <a:pt x="121" y="115"/>
                </a:cubicBezTo>
                <a:cubicBezTo>
                  <a:pt x="121" y="118"/>
                  <a:pt x="121" y="118"/>
                  <a:pt x="121" y="118"/>
                </a:cubicBezTo>
                <a:cubicBezTo>
                  <a:pt x="121" y="119"/>
                  <a:pt x="121" y="119"/>
                  <a:pt x="121" y="119"/>
                </a:cubicBezTo>
                <a:cubicBezTo>
                  <a:pt x="124" y="123"/>
                  <a:pt x="124" y="123"/>
                  <a:pt x="124" y="123"/>
                </a:cubicBezTo>
                <a:cubicBezTo>
                  <a:pt x="123" y="124"/>
                  <a:pt x="123" y="124"/>
                  <a:pt x="123" y="124"/>
                </a:cubicBezTo>
                <a:cubicBezTo>
                  <a:pt x="122" y="125"/>
                  <a:pt x="122" y="125"/>
                  <a:pt x="122" y="125"/>
                </a:cubicBezTo>
                <a:cubicBezTo>
                  <a:pt x="125" y="129"/>
                  <a:pt x="125" y="129"/>
                  <a:pt x="125" y="129"/>
                </a:cubicBezTo>
                <a:cubicBezTo>
                  <a:pt x="126" y="130"/>
                  <a:pt x="126" y="130"/>
                  <a:pt x="126" y="130"/>
                </a:cubicBezTo>
                <a:cubicBezTo>
                  <a:pt x="128" y="130"/>
                  <a:pt x="128" y="130"/>
                  <a:pt x="128" y="130"/>
                </a:cubicBezTo>
                <a:cubicBezTo>
                  <a:pt x="128" y="132"/>
                  <a:pt x="128" y="132"/>
                  <a:pt x="128" y="132"/>
                </a:cubicBezTo>
                <a:cubicBezTo>
                  <a:pt x="128" y="133"/>
                  <a:pt x="128" y="133"/>
                  <a:pt x="128" y="133"/>
                </a:cubicBezTo>
                <a:cubicBezTo>
                  <a:pt x="128" y="135"/>
                  <a:pt x="128" y="135"/>
                  <a:pt x="128" y="135"/>
                </a:cubicBezTo>
                <a:cubicBezTo>
                  <a:pt x="126" y="137"/>
                  <a:pt x="126" y="137"/>
                  <a:pt x="126" y="137"/>
                </a:cubicBezTo>
                <a:cubicBezTo>
                  <a:pt x="127" y="139"/>
                  <a:pt x="127" y="139"/>
                  <a:pt x="127" y="139"/>
                </a:cubicBezTo>
                <a:cubicBezTo>
                  <a:pt x="125" y="138"/>
                  <a:pt x="125" y="138"/>
                  <a:pt x="125" y="138"/>
                </a:cubicBezTo>
                <a:cubicBezTo>
                  <a:pt x="124" y="139"/>
                  <a:pt x="124" y="139"/>
                  <a:pt x="124" y="139"/>
                </a:cubicBezTo>
                <a:cubicBezTo>
                  <a:pt x="124" y="139"/>
                  <a:pt x="124" y="139"/>
                  <a:pt x="124" y="139"/>
                </a:cubicBezTo>
                <a:cubicBezTo>
                  <a:pt x="121" y="138"/>
                  <a:pt x="121" y="138"/>
                  <a:pt x="121" y="138"/>
                </a:cubicBezTo>
                <a:cubicBezTo>
                  <a:pt x="121" y="138"/>
                  <a:pt x="119" y="139"/>
                  <a:pt x="118" y="139"/>
                </a:cubicBezTo>
                <a:cubicBezTo>
                  <a:pt x="118" y="139"/>
                  <a:pt x="117" y="139"/>
                  <a:pt x="117" y="139"/>
                </a:cubicBezTo>
                <a:cubicBezTo>
                  <a:pt x="117" y="139"/>
                  <a:pt x="115" y="138"/>
                  <a:pt x="114" y="138"/>
                </a:cubicBezTo>
                <a:cubicBezTo>
                  <a:pt x="114" y="138"/>
                  <a:pt x="114" y="138"/>
                  <a:pt x="114" y="138"/>
                </a:cubicBezTo>
                <a:cubicBezTo>
                  <a:pt x="114" y="138"/>
                  <a:pt x="114" y="138"/>
                  <a:pt x="114" y="138"/>
                </a:cubicBezTo>
                <a:cubicBezTo>
                  <a:pt x="114" y="138"/>
                  <a:pt x="114" y="138"/>
                  <a:pt x="114" y="138"/>
                </a:cubicBezTo>
                <a:cubicBezTo>
                  <a:pt x="114" y="138"/>
                  <a:pt x="114" y="138"/>
                  <a:pt x="114" y="138"/>
                </a:cubicBezTo>
                <a:cubicBezTo>
                  <a:pt x="114" y="138"/>
                  <a:pt x="114" y="138"/>
                  <a:pt x="114" y="138"/>
                </a:cubicBezTo>
                <a:cubicBezTo>
                  <a:pt x="114" y="137"/>
                  <a:pt x="114" y="137"/>
                  <a:pt x="114" y="137"/>
                </a:cubicBezTo>
                <a:cubicBezTo>
                  <a:pt x="114" y="137"/>
                  <a:pt x="114" y="137"/>
                  <a:pt x="114" y="137"/>
                </a:cubicBezTo>
                <a:cubicBezTo>
                  <a:pt x="114" y="137"/>
                  <a:pt x="114" y="137"/>
                  <a:pt x="114" y="137"/>
                </a:cubicBezTo>
                <a:cubicBezTo>
                  <a:pt x="114" y="137"/>
                  <a:pt x="114" y="137"/>
                  <a:pt x="114" y="137"/>
                </a:cubicBezTo>
                <a:cubicBezTo>
                  <a:pt x="113" y="137"/>
                  <a:pt x="113" y="137"/>
                  <a:pt x="113" y="137"/>
                </a:cubicBezTo>
                <a:cubicBezTo>
                  <a:pt x="113" y="137"/>
                  <a:pt x="113" y="137"/>
                  <a:pt x="113" y="137"/>
                </a:cubicBezTo>
                <a:cubicBezTo>
                  <a:pt x="113" y="137"/>
                  <a:pt x="113" y="137"/>
                  <a:pt x="113" y="137"/>
                </a:cubicBezTo>
                <a:cubicBezTo>
                  <a:pt x="113" y="137"/>
                  <a:pt x="113" y="137"/>
                  <a:pt x="113" y="137"/>
                </a:cubicBezTo>
                <a:cubicBezTo>
                  <a:pt x="113" y="137"/>
                  <a:pt x="113" y="137"/>
                  <a:pt x="113" y="137"/>
                </a:cubicBezTo>
                <a:cubicBezTo>
                  <a:pt x="113" y="137"/>
                  <a:pt x="113" y="137"/>
                  <a:pt x="113" y="137"/>
                </a:cubicBezTo>
                <a:cubicBezTo>
                  <a:pt x="113" y="137"/>
                  <a:pt x="113" y="137"/>
                  <a:pt x="113" y="137"/>
                </a:cubicBezTo>
                <a:cubicBezTo>
                  <a:pt x="113" y="137"/>
                  <a:pt x="113" y="137"/>
                  <a:pt x="113" y="137"/>
                </a:cubicBezTo>
                <a:cubicBezTo>
                  <a:pt x="113" y="137"/>
                  <a:pt x="113" y="137"/>
                  <a:pt x="113" y="137"/>
                </a:cubicBezTo>
                <a:cubicBezTo>
                  <a:pt x="113" y="137"/>
                  <a:pt x="113" y="137"/>
                  <a:pt x="113" y="137"/>
                </a:cubicBezTo>
                <a:cubicBezTo>
                  <a:pt x="113" y="137"/>
                  <a:pt x="113" y="137"/>
                  <a:pt x="113" y="137"/>
                </a:cubicBezTo>
                <a:cubicBezTo>
                  <a:pt x="113" y="137"/>
                  <a:pt x="113" y="137"/>
                  <a:pt x="113" y="137"/>
                </a:cubicBezTo>
                <a:cubicBezTo>
                  <a:pt x="113" y="137"/>
                  <a:pt x="113" y="137"/>
                  <a:pt x="113" y="137"/>
                </a:cubicBezTo>
                <a:cubicBezTo>
                  <a:pt x="112" y="137"/>
                  <a:pt x="112" y="137"/>
                  <a:pt x="112" y="137"/>
                </a:cubicBezTo>
                <a:cubicBezTo>
                  <a:pt x="112" y="137"/>
                  <a:pt x="112" y="137"/>
                  <a:pt x="112" y="137"/>
                </a:cubicBezTo>
                <a:cubicBezTo>
                  <a:pt x="112" y="137"/>
                  <a:pt x="112" y="137"/>
                  <a:pt x="112" y="137"/>
                </a:cubicBezTo>
                <a:cubicBezTo>
                  <a:pt x="112" y="137"/>
                  <a:pt x="112" y="137"/>
                  <a:pt x="112" y="137"/>
                </a:cubicBezTo>
                <a:cubicBezTo>
                  <a:pt x="112" y="137"/>
                  <a:pt x="112" y="137"/>
                  <a:pt x="112" y="137"/>
                </a:cubicBezTo>
                <a:cubicBezTo>
                  <a:pt x="112" y="137"/>
                  <a:pt x="112" y="137"/>
                  <a:pt x="112" y="137"/>
                </a:cubicBezTo>
                <a:cubicBezTo>
                  <a:pt x="112" y="137"/>
                  <a:pt x="112" y="137"/>
                  <a:pt x="112" y="137"/>
                </a:cubicBezTo>
                <a:cubicBezTo>
                  <a:pt x="112" y="137"/>
                  <a:pt x="112" y="137"/>
                  <a:pt x="112" y="137"/>
                </a:cubicBezTo>
                <a:cubicBezTo>
                  <a:pt x="112" y="137"/>
                  <a:pt x="112" y="137"/>
                  <a:pt x="112" y="137"/>
                </a:cubicBezTo>
                <a:cubicBezTo>
                  <a:pt x="106" y="134"/>
                  <a:pt x="106" y="134"/>
                  <a:pt x="106" y="134"/>
                </a:cubicBezTo>
                <a:cubicBezTo>
                  <a:pt x="101" y="131"/>
                  <a:pt x="101" y="131"/>
                  <a:pt x="101" y="131"/>
                </a:cubicBezTo>
                <a:cubicBezTo>
                  <a:pt x="99" y="129"/>
                  <a:pt x="99" y="129"/>
                  <a:pt x="99" y="129"/>
                </a:cubicBezTo>
                <a:cubicBezTo>
                  <a:pt x="98" y="125"/>
                  <a:pt x="98" y="125"/>
                  <a:pt x="98" y="125"/>
                </a:cubicBezTo>
                <a:cubicBezTo>
                  <a:pt x="93" y="124"/>
                  <a:pt x="93" y="124"/>
                  <a:pt x="93" y="124"/>
                </a:cubicBezTo>
                <a:cubicBezTo>
                  <a:pt x="93" y="121"/>
                  <a:pt x="87" y="126"/>
                  <a:pt x="89" y="120"/>
                </a:cubicBezTo>
                <a:cubicBezTo>
                  <a:pt x="89" y="120"/>
                  <a:pt x="89" y="119"/>
                  <a:pt x="89" y="119"/>
                </a:cubicBezTo>
                <a:cubicBezTo>
                  <a:pt x="89" y="119"/>
                  <a:pt x="89" y="119"/>
                  <a:pt x="89" y="119"/>
                </a:cubicBezTo>
                <a:cubicBezTo>
                  <a:pt x="89" y="118"/>
                  <a:pt x="87" y="116"/>
                  <a:pt x="87" y="116"/>
                </a:cubicBezTo>
                <a:cubicBezTo>
                  <a:pt x="81" y="113"/>
                  <a:pt x="80" y="110"/>
                  <a:pt x="77" y="109"/>
                </a:cubicBezTo>
                <a:cubicBezTo>
                  <a:pt x="76" y="109"/>
                  <a:pt x="76" y="109"/>
                  <a:pt x="76" y="109"/>
                </a:cubicBezTo>
                <a:cubicBezTo>
                  <a:pt x="72" y="105"/>
                  <a:pt x="72" y="105"/>
                  <a:pt x="72" y="105"/>
                </a:cubicBezTo>
                <a:cubicBezTo>
                  <a:pt x="70" y="104"/>
                  <a:pt x="70" y="104"/>
                  <a:pt x="70" y="104"/>
                </a:cubicBezTo>
                <a:cubicBezTo>
                  <a:pt x="68" y="102"/>
                  <a:pt x="68" y="102"/>
                  <a:pt x="68" y="102"/>
                </a:cubicBezTo>
                <a:cubicBezTo>
                  <a:pt x="68" y="100"/>
                  <a:pt x="68" y="100"/>
                  <a:pt x="68" y="100"/>
                </a:cubicBezTo>
                <a:cubicBezTo>
                  <a:pt x="67" y="96"/>
                  <a:pt x="67" y="96"/>
                  <a:pt x="67" y="96"/>
                </a:cubicBezTo>
                <a:cubicBezTo>
                  <a:pt x="67" y="96"/>
                  <a:pt x="67" y="96"/>
                  <a:pt x="67" y="96"/>
                </a:cubicBezTo>
                <a:cubicBezTo>
                  <a:pt x="67" y="96"/>
                  <a:pt x="63" y="95"/>
                  <a:pt x="61" y="94"/>
                </a:cubicBezTo>
                <a:cubicBezTo>
                  <a:pt x="59" y="93"/>
                  <a:pt x="59" y="93"/>
                  <a:pt x="59" y="93"/>
                </a:cubicBezTo>
                <a:cubicBezTo>
                  <a:pt x="57" y="90"/>
                  <a:pt x="57" y="90"/>
                  <a:pt x="57" y="90"/>
                </a:cubicBezTo>
                <a:cubicBezTo>
                  <a:pt x="56" y="89"/>
                  <a:pt x="56" y="89"/>
                  <a:pt x="56" y="89"/>
                </a:cubicBezTo>
                <a:cubicBezTo>
                  <a:pt x="53" y="86"/>
                  <a:pt x="53" y="86"/>
                  <a:pt x="53" y="86"/>
                </a:cubicBezTo>
                <a:cubicBezTo>
                  <a:pt x="52" y="86"/>
                  <a:pt x="52" y="86"/>
                  <a:pt x="52" y="86"/>
                </a:cubicBezTo>
                <a:cubicBezTo>
                  <a:pt x="47" y="84"/>
                  <a:pt x="47" y="84"/>
                  <a:pt x="47" y="84"/>
                </a:cubicBezTo>
                <a:cubicBezTo>
                  <a:pt x="46" y="82"/>
                  <a:pt x="46" y="82"/>
                  <a:pt x="46" y="82"/>
                </a:cubicBezTo>
                <a:cubicBezTo>
                  <a:pt x="44" y="81"/>
                  <a:pt x="44" y="81"/>
                  <a:pt x="44" y="81"/>
                </a:cubicBezTo>
                <a:cubicBezTo>
                  <a:pt x="43" y="79"/>
                  <a:pt x="43" y="79"/>
                  <a:pt x="43" y="79"/>
                </a:cubicBezTo>
                <a:cubicBezTo>
                  <a:pt x="40" y="78"/>
                  <a:pt x="40" y="78"/>
                  <a:pt x="40" y="78"/>
                </a:cubicBezTo>
                <a:cubicBezTo>
                  <a:pt x="39" y="76"/>
                  <a:pt x="39" y="76"/>
                  <a:pt x="39" y="76"/>
                </a:cubicBezTo>
                <a:cubicBezTo>
                  <a:pt x="38" y="75"/>
                  <a:pt x="38" y="75"/>
                  <a:pt x="38" y="75"/>
                </a:cubicBezTo>
                <a:cubicBezTo>
                  <a:pt x="35" y="71"/>
                  <a:pt x="35" y="71"/>
                  <a:pt x="35" y="71"/>
                </a:cubicBezTo>
                <a:cubicBezTo>
                  <a:pt x="32" y="69"/>
                  <a:pt x="32" y="69"/>
                  <a:pt x="32" y="69"/>
                </a:cubicBezTo>
                <a:cubicBezTo>
                  <a:pt x="31" y="68"/>
                  <a:pt x="31" y="68"/>
                  <a:pt x="31" y="68"/>
                </a:cubicBezTo>
                <a:cubicBezTo>
                  <a:pt x="30" y="67"/>
                  <a:pt x="30" y="67"/>
                  <a:pt x="30" y="67"/>
                </a:cubicBezTo>
                <a:cubicBezTo>
                  <a:pt x="28" y="64"/>
                  <a:pt x="28" y="64"/>
                  <a:pt x="28" y="64"/>
                </a:cubicBezTo>
                <a:cubicBezTo>
                  <a:pt x="25" y="61"/>
                  <a:pt x="25" y="61"/>
                  <a:pt x="25" y="61"/>
                </a:cubicBezTo>
                <a:cubicBezTo>
                  <a:pt x="23" y="59"/>
                  <a:pt x="23" y="59"/>
                  <a:pt x="23" y="59"/>
                </a:cubicBezTo>
                <a:cubicBezTo>
                  <a:pt x="21" y="56"/>
                  <a:pt x="21" y="56"/>
                  <a:pt x="21" y="56"/>
                </a:cubicBezTo>
                <a:cubicBezTo>
                  <a:pt x="23" y="54"/>
                  <a:pt x="23" y="54"/>
                  <a:pt x="23" y="54"/>
                </a:cubicBezTo>
                <a:cubicBezTo>
                  <a:pt x="22" y="53"/>
                  <a:pt x="21" y="53"/>
                  <a:pt x="21" y="52"/>
                </a:cubicBezTo>
                <a:cubicBezTo>
                  <a:pt x="20" y="52"/>
                  <a:pt x="18" y="51"/>
                  <a:pt x="19" y="50"/>
                </a:cubicBezTo>
                <a:cubicBezTo>
                  <a:pt x="19" y="49"/>
                  <a:pt x="18" y="48"/>
                  <a:pt x="18" y="46"/>
                </a:cubicBezTo>
                <a:cubicBezTo>
                  <a:pt x="18" y="45"/>
                  <a:pt x="18" y="44"/>
                  <a:pt x="17" y="44"/>
                </a:cubicBezTo>
                <a:cubicBezTo>
                  <a:pt x="16" y="43"/>
                  <a:pt x="16" y="43"/>
                  <a:pt x="16" y="43"/>
                </a:cubicBezTo>
                <a:cubicBezTo>
                  <a:pt x="15" y="43"/>
                  <a:pt x="14" y="43"/>
                  <a:pt x="14" y="43"/>
                </a:cubicBezTo>
                <a:cubicBezTo>
                  <a:pt x="13" y="43"/>
                  <a:pt x="13" y="43"/>
                  <a:pt x="13" y="43"/>
                </a:cubicBezTo>
                <a:cubicBezTo>
                  <a:pt x="13" y="43"/>
                  <a:pt x="14" y="41"/>
                  <a:pt x="14" y="39"/>
                </a:cubicBezTo>
                <a:cubicBezTo>
                  <a:pt x="10" y="38"/>
                  <a:pt x="10" y="38"/>
                  <a:pt x="10" y="38"/>
                </a:cubicBezTo>
                <a:cubicBezTo>
                  <a:pt x="10" y="38"/>
                  <a:pt x="10" y="35"/>
                  <a:pt x="8" y="34"/>
                </a:cubicBezTo>
                <a:cubicBezTo>
                  <a:pt x="6" y="34"/>
                  <a:pt x="6" y="34"/>
                  <a:pt x="6" y="34"/>
                </a:cubicBezTo>
                <a:cubicBezTo>
                  <a:pt x="5" y="35"/>
                  <a:pt x="5" y="36"/>
                  <a:pt x="5" y="36"/>
                </a:cubicBezTo>
                <a:cubicBezTo>
                  <a:pt x="1" y="32"/>
                  <a:pt x="1" y="32"/>
                  <a:pt x="1" y="32"/>
                </a:cubicBezTo>
                <a:cubicBezTo>
                  <a:pt x="1" y="32"/>
                  <a:pt x="1" y="31"/>
                  <a:pt x="2" y="29"/>
                </a:cubicBezTo>
                <a:cubicBezTo>
                  <a:pt x="4" y="27"/>
                  <a:pt x="2" y="26"/>
                  <a:pt x="2" y="26"/>
                </a:cubicBezTo>
                <a:cubicBezTo>
                  <a:pt x="1" y="23"/>
                  <a:pt x="1" y="23"/>
                  <a:pt x="1" y="23"/>
                </a:cubicBezTo>
                <a:cubicBezTo>
                  <a:pt x="2" y="21"/>
                  <a:pt x="2" y="21"/>
                  <a:pt x="2" y="21"/>
                </a:cubicBezTo>
                <a:cubicBezTo>
                  <a:pt x="1" y="20"/>
                  <a:pt x="1" y="20"/>
                  <a:pt x="1" y="20"/>
                </a:cubicBezTo>
                <a:cubicBezTo>
                  <a:pt x="0" y="19"/>
                  <a:pt x="0" y="19"/>
                  <a:pt x="0" y="19"/>
                </a:cubicBezTo>
                <a:cubicBezTo>
                  <a:pt x="0" y="19"/>
                  <a:pt x="0" y="19"/>
                  <a:pt x="0" y="19"/>
                </a:cubicBezTo>
                <a:cubicBezTo>
                  <a:pt x="0" y="19"/>
                  <a:pt x="0" y="19"/>
                  <a:pt x="0" y="19"/>
                </a:cubicBezTo>
                <a:cubicBezTo>
                  <a:pt x="2" y="15"/>
                  <a:pt x="2" y="15"/>
                  <a:pt x="2" y="15"/>
                </a:cubicBezTo>
                <a:cubicBezTo>
                  <a:pt x="2" y="15"/>
                  <a:pt x="1" y="13"/>
                  <a:pt x="1" y="11"/>
                </a:cubicBezTo>
                <a:cubicBezTo>
                  <a:pt x="1" y="11"/>
                  <a:pt x="2" y="10"/>
                  <a:pt x="2" y="10"/>
                </a:cubicBezTo>
                <a:cubicBezTo>
                  <a:pt x="2" y="10"/>
                  <a:pt x="2" y="10"/>
                  <a:pt x="2" y="10"/>
                </a:cubicBezTo>
                <a:cubicBezTo>
                  <a:pt x="2" y="9"/>
                  <a:pt x="2" y="9"/>
                  <a:pt x="2" y="9"/>
                </a:cubicBezTo>
                <a:cubicBezTo>
                  <a:pt x="2" y="9"/>
                  <a:pt x="2" y="9"/>
                  <a:pt x="2" y="9"/>
                </a:cubicBezTo>
                <a:cubicBezTo>
                  <a:pt x="3" y="9"/>
                  <a:pt x="3" y="9"/>
                  <a:pt x="3" y="9"/>
                </a:cubicBezTo>
                <a:cubicBezTo>
                  <a:pt x="3" y="9"/>
                  <a:pt x="3" y="9"/>
                  <a:pt x="3" y="9"/>
                </a:cubicBezTo>
                <a:cubicBezTo>
                  <a:pt x="3" y="8"/>
                  <a:pt x="8" y="7"/>
                  <a:pt x="8" y="7"/>
                </a:cubicBezTo>
                <a:cubicBezTo>
                  <a:pt x="10" y="6"/>
                  <a:pt x="10" y="6"/>
                  <a:pt x="10" y="6"/>
                </a:cubicBezTo>
                <a:cubicBezTo>
                  <a:pt x="14" y="11"/>
                  <a:pt x="14" y="11"/>
                  <a:pt x="14" y="11"/>
                </a:cubicBezTo>
                <a:cubicBezTo>
                  <a:pt x="18" y="15"/>
                  <a:pt x="18" y="15"/>
                  <a:pt x="18" y="15"/>
                </a:cubicBezTo>
                <a:cubicBezTo>
                  <a:pt x="21" y="17"/>
                  <a:pt x="21" y="17"/>
                  <a:pt x="21" y="17"/>
                </a:cubicBezTo>
                <a:cubicBezTo>
                  <a:pt x="21" y="17"/>
                  <a:pt x="22" y="16"/>
                  <a:pt x="23" y="16"/>
                </a:cubicBezTo>
                <a:cubicBezTo>
                  <a:pt x="23" y="15"/>
                  <a:pt x="23" y="13"/>
                  <a:pt x="23" y="13"/>
                </a:cubicBezTo>
                <a:cubicBezTo>
                  <a:pt x="25" y="11"/>
                  <a:pt x="25" y="11"/>
                  <a:pt x="25" y="11"/>
                </a:cubicBezTo>
                <a:cubicBezTo>
                  <a:pt x="26" y="9"/>
                  <a:pt x="26" y="9"/>
                  <a:pt x="26" y="9"/>
                </a:cubicBezTo>
                <a:cubicBezTo>
                  <a:pt x="26" y="7"/>
                  <a:pt x="26" y="7"/>
                  <a:pt x="26" y="7"/>
                </a:cubicBezTo>
                <a:cubicBezTo>
                  <a:pt x="28" y="6"/>
                  <a:pt x="28" y="6"/>
                  <a:pt x="28" y="6"/>
                </a:cubicBezTo>
                <a:cubicBezTo>
                  <a:pt x="31" y="5"/>
                  <a:pt x="31" y="5"/>
                  <a:pt x="31" y="5"/>
                </a:cubicBezTo>
                <a:cubicBezTo>
                  <a:pt x="35" y="4"/>
                  <a:pt x="35" y="4"/>
                  <a:pt x="35" y="4"/>
                </a:cubicBezTo>
                <a:cubicBezTo>
                  <a:pt x="35" y="4"/>
                  <a:pt x="38" y="5"/>
                  <a:pt x="39" y="5"/>
                </a:cubicBezTo>
                <a:cubicBezTo>
                  <a:pt x="39" y="5"/>
                  <a:pt x="40" y="5"/>
                  <a:pt x="40" y="5"/>
                </a:cubicBezTo>
                <a:cubicBezTo>
                  <a:pt x="42" y="2"/>
                  <a:pt x="42" y="2"/>
                  <a:pt x="42" y="2"/>
                </a:cubicBezTo>
                <a:cubicBezTo>
                  <a:pt x="42" y="2"/>
                  <a:pt x="42" y="2"/>
                  <a:pt x="42" y="2"/>
                </a:cubicBezTo>
                <a:cubicBezTo>
                  <a:pt x="43" y="0"/>
                  <a:pt x="43" y="0"/>
                  <a:pt x="43" y="0"/>
                </a:cubicBezTo>
                <a:cubicBezTo>
                  <a:pt x="48" y="2"/>
                  <a:pt x="48" y="2"/>
                  <a:pt x="48" y="2"/>
                </a:cubicBezTo>
                <a:cubicBezTo>
                  <a:pt x="50" y="4"/>
                  <a:pt x="50" y="4"/>
                  <a:pt x="50" y="4"/>
                </a:cubicBezTo>
                <a:cubicBezTo>
                  <a:pt x="55" y="5"/>
                  <a:pt x="55" y="5"/>
                  <a:pt x="55" y="5"/>
                </a:cubicBezTo>
                <a:cubicBezTo>
                  <a:pt x="55" y="5"/>
                  <a:pt x="55" y="5"/>
                  <a:pt x="55" y="5"/>
                </a:cubicBezTo>
                <a:cubicBezTo>
                  <a:pt x="57" y="5"/>
                  <a:pt x="57" y="5"/>
                  <a:pt x="57" y="5"/>
                </a:cubicBezTo>
                <a:cubicBezTo>
                  <a:pt x="57" y="4"/>
                  <a:pt x="57" y="4"/>
                  <a:pt x="57" y="4"/>
                </a:cubicBezTo>
                <a:cubicBezTo>
                  <a:pt x="61" y="4"/>
                  <a:pt x="61" y="4"/>
                  <a:pt x="61" y="4"/>
                </a:cubicBezTo>
                <a:cubicBezTo>
                  <a:pt x="66" y="5"/>
                  <a:pt x="66" y="5"/>
                  <a:pt x="66" y="5"/>
                </a:cubicBezTo>
                <a:cubicBezTo>
                  <a:pt x="69" y="5"/>
                  <a:pt x="69" y="5"/>
                  <a:pt x="69" y="5"/>
                </a:cubicBezTo>
                <a:cubicBezTo>
                  <a:pt x="74" y="5"/>
                  <a:pt x="74" y="5"/>
                  <a:pt x="74" y="5"/>
                </a:cubicBezTo>
                <a:cubicBezTo>
                  <a:pt x="77" y="6"/>
                  <a:pt x="77" y="6"/>
                  <a:pt x="77" y="6"/>
                </a:cubicBezTo>
                <a:cubicBezTo>
                  <a:pt x="79" y="7"/>
                  <a:pt x="79" y="7"/>
                  <a:pt x="79" y="7"/>
                </a:cubicBezTo>
                <a:cubicBezTo>
                  <a:pt x="79" y="7"/>
                  <a:pt x="79" y="7"/>
                  <a:pt x="80" y="6"/>
                </a:cubicBezTo>
                <a:cubicBezTo>
                  <a:pt x="80" y="6"/>
                  <a:pt x="83" y="6"/>
                  <a:pt x="83" y="6"/>
                </a:cubicBezTo>
                <a:cubicBezTo>
                  <a:pt x="84" y="3"/>
                  <a:pt x="84" y="3"/>
                  <a:pt x="84" y="3"/>
                </a:cubicBezTo>
                <a:cubicBezTo>
                  <a:pt x="85" y="5"/>
                  <a:pt x="85" y="5"/>
                  <a:pt x="85" y="5"/>
                </a:cubicBezTo>
                <a:cubicBezTo>
                  <a:pt x="86" y="5"/>
                  <a:pt x="88" y="5"/>
                  <a:pt x="88" y="5"/>
                </a:cubicBezTo>
                <a:cubicBezTo>
                  <a:pt x="89" y="2"/>
                  <a:pt x="89" y="2"/>
                  <a:pt x="89" y="2"/>
                </a:cubicBezTo>
                <a:cubicBezTo>
                  <a:pt x="90" y="3"/>
                  <a:pt x="90" y="3"/>
                  <a:pt x="90" y="3"/>
                </a:cubicBezTo>
                <a:cubicBezTo>
                  <a:pt x="91" y="3"/>
                  <a:pt x="91" y="3"/>
                  <a:pt x="92" y="3"/>
                </a:cubicBezTo>
                <a:cubicBezTo>
                  <a:pt x="93" y="3"/>
                  <a:pt x="94" y="2"/>
                  <a:pt x="94" y="2"/>
                </a:cubicBezTo>
                <a:cubicBezTo>
                  <a:pt x="94" y="2"/>
                  <a:pt x="95" y="3"/>
                  <a:pt x="95" y="3"/>
                </a:cubicBezTo>
                <a:cubicBezTo>
                  <a:pt x="95" y="3"/>
                  <a:pt x="96" y="2"/>
                  <a:pt x="97" y="2"/>
                </a:cubicBezTo>
                <a:cubicBezTo>
                  <a:pt x="97" y="2"/>
                  <a:pt x="97" y="2"/>
                  <a:pt x="97" y="2"/>
                </a:cubicBezTo>
                <a:cubicBezTo>
                  <a:pt x="97" y="2"/>
                  <a:pt x="97" y="2"/>
                  <a:pt x="97" y="2"/>
                </a:cubicBezTo>
                <a:cubicBezTo>
                  <a:pt x="98" y="2"/>
                  <a:pt x="98" y="2"/>
                  <a:pt x="98" y="2"/>
                </a:cubicBezTo>
                <a:cubicBezTo>
                  <a:pt x="98" y="2"/>
                  <a:pt x="98" y="2"/>
                  <a:pt x="98" y="2"/>
                </a:cubicBezTo>
                <a:cubicBezTo>
                  <a:pt x="98" y="2"/>
                  <a:pt x="98" y="2"/>
                  <a:pt x="98" y="2"/>
                </a:cubicBezTo>
                <a:cubicBezTo>
                  <a:pt x="98" y="2"/>
                  <a:pt x="98" y="2"/>
                  <a:pt x="98" y="2"/>
                </a:cubicBezTo>
                <a:cubicBezTo>
                  <a:pt x="98" y="2"/>
                  <a:pt x="98" y="2"/>
                  <a:pt x="98" y="2"/>
                </a:cubicBezTo>
                <a:cubicBezTo>
                  <a:pt x="98" y="2"/>
                  <a:pt x="98" y="2"/>
                  <a:pt x="98" y="2"/>
                </a:cubicBezTo>
                <a:cubicBezTo>
                  <a:pt x="98" y="2"/>
                  <a:pt x="98" y="2"/>
                  <a:pt x="98" y="2"/>
                </a:cubicBezTo>
                <a:cubicBezTo>
                  <a:pt x="98" y="2"/>
                  <a:pt x="98" y="2"/>
                  <a:pt x="98" y="2"/>
                </a:cubicBezTo>
                <a:cubicBezTo>
                  <a:pt x="98" y="2"/>
                  <a:pt x="98" y="2"/>
                  <a:pt x="98" y="2"/>
                </a:cubicBezTo>
                <a:cubicBezTo>
                  <a:pt x="98" y="2"/>
                  <a:pt x="98" y="2"/>
                  <a:pt x="98" y="2"/>
                </a:cubicBezTo>
                <a:cubicBezTo>
                  <a:pt x="98" y="2"/>
                  <a:pt x="98" y="2"/>
                  <a:pt x="98" y="2"/>
                </a:cubicBezTo>
                <a:cubicBezTo>
                  <a:pt x="98" y="2"/>
                  <a:pt x="98" y="2"/>
                  <a:pt x="98" y="2"/>
                </a:cubicBezTo>
                <a:cubicBezTo>
                  <a:pt x="98" y="2"/>
                  <a:pt x="98" y="2"/>
                  <a:pt x="98" y="2"/>
                </a:cubicBezTo>
                <a:cubicBezTo>
                  <a:pt x="98" y="2"/>
                  <a:pt x="98" y="2"/>
                  <a:pt x="98"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1"/>
                  <a:pt x="99" y="1"/>
                  <a:pt x="99" y="1"/>
                </a:cubicBezTo>
                <a:cubicBezTo>
                  <a:pt x="99" y="1"/>
                  <a:pt x="99" y="1"/>
                  <a:pt x="99" y="1"/>
                </a:cubicBezTo>
                <a:cubicBezTo>
                  <a:pt x="99" y="1"/>
                  <a:pt x="99" y="1"/>
                  <a:pt x="99" y="1"/>
                </a:cubicBezTo>
                <a:cubicBezTo>
                  <a:pt x="99" y="1"/>
                  <a:pt x="99" y="1"/>
                  <a:pt x="99" y="1"/>
                </a:cubicBezTo>
                <a:cubicBezTo>
                  <a:pt x="99" y="1"/>
                  <a:pt x="99" y="1"/>
                  <a:pt x="99"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1" y="3"/>
                  <a:pt x="103" y="4"/>
                </a:cubicBezTo>
                <a:cubicBezTo>
                  <a:pt x="103" y="4"/>
                  <a:pt x="103" y="4"/>
                  <a:pt x="103" y="4"/>
                </a:cubicBezTo>
                <a:cubicBezTo>
                  <a:pt x="105" y="4"/>
                  <a:pt x="105" y="4"/>
                  <a:pt x="105" y="4"/>
                </a:cubicBezTo>
                <a:cubicBezTo>
                  <a:pt x="105" y="4"/>
                  <a:pt x="105" y="4"/>
                  <a:pt x="105" y="4"/>
                </a:cubicBezTo>
                <a:cubicBezTo>
                  <a:pt x="105" y="4"/>
                  <a:pt x="106" y="3"/>
                  <a:pt x="107" y="3"/>
                </a:cubicBezTo>
                <a:cubicBezTo>
                  <a:pt x="109" y="3"/>
                  <a:pt x="110" y="3"/>
                  <a:pt x="111" y="3"/>
                </a:cubicBezTo>
                <a:cubicBezTo>
                  <a:pt x="113" y="3"/>
                  <a:pt x="114" y="5"/>
                  <a:pt x="114" y="5"/>
                </a:cubicBezTo>
                <a:cubicBezTo>
                  <a:pt x="117" y="8"/>
                  <a:pt x="117" y="8"/>
                  <a:pt x="117" y="8"/>
                </a:cubicBezTo>
                <a:cubicBezTo>
                  <a:pt x="117" y="8"/>
                  <a:pt x="118" y="10"/>
                  <a:pt x="118" y="11"/>
                </a:cubicBezTo>
                <a:cubicBezTo>
                  <a:pt x="119" y="12"/>
                  <a:pt x="119" y="13"/>
                  <a:pt x="119" y="13"/>
                </a:cubicBezTo>
                <a:cubicBezTo>
                  <a:pt x="119" y="13"/>
                  <a:pt x="119" y="13"/>
                  <a:pt x="119" y="13"/>
                </a:cubicBezTo>
                <a:cubicBezTo>
                  <a:pt x="120" y="13"/>
                  <a:pt x="127" y="16"/>
                  <a:pt x="128" y="16"/>
                </a:cubicBezTo>
                <a:cubicBezTo>
                  <a:pt x="128" y="16"/>
                  <a:pt x="129" y="16"/>
                  <a:pt x="129" y="16"/>
                </a:cubicBezTo>
                <a:cubicBezTo>
                  <a:pt x="129" y="14"/>
                  <a:pt x="128" y="13"/>
                  <a:pt x="130" y="12"/>
                </a:cubicBezTo>
                <a:cubicBezTo>
                  <a:pt x="131" y="12"/>
                  <a:pt x="132" y="14"/>
                  <a:pt x="132" y="12"/>
                </a:cubicBezTo>
                <a:cubicBezTo>
                  <a:pt x="132" y="10"/>
                  <a:pt x="133" y="11"/>
                  <a:pt x="132" y="9"/>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96" name="Freeform 63">
            <a:extLst>
              <a:ext uri="{FF2B5EF4-FFF2-40B4-BE49-F238E27FC236}">
                <a16:creationId xmlns:a16="http://schemas.microsoft.com/office/drawing/2014/main" id="{BCB799A8-6F43-4A46-9EE3-7BBE2C4C10E2}"/>
              </a:ext>
            </a:extLst>
          </p:cNvPr>
          <p:cNvSpPr>
            <a:spLocks noEditPoints="1"/>
          </p:cNvSpPr>
          <p:nvPr/>
        </p:nvSpPr>
        <p:spPr bwMode="auto">
          <a:xfrm>
            <a:off x="3781978" y="3429284"/>
            <a:ext cx="356571" cy="409223"/>
          </a:xfrm>
          <a:custGeom>
            <a:avLst/>
            <a:gdLst>
              <a:gd name="T0" fmla="*/ 71 w 141"/>
              <a:gd name="T1" fmla="*/ 5 h 167"/>
              <a:gd name="T2" fmla="*/ 67 w 141"/>
              <a:gd name="T3" fmla="*/ 47 h 167"/>
              <a:gd name="T4" fmla="*/ 87 w 141"/>
              <a:gd name="T5" fmla="*/ 73 h 167"/>
              <a:gd name="T6" fmla="*/ 76 w 141"/>
              <a:gd name="T7" fmla="*/ 89 h 167"/>
              <a:gd name="T8" fmla="*/ 66 w 141"/>
              <a:gd name="T9" fmla="*/ 95 h 167"/>
              <a:gd name="T10" fmla="*/ 60 w 141"/>
              <a:gd name="T11" fmla="*/ 106 h 167"/>
              <a:gd name="T12" fmla="*/ 51 w 141"/>
              <a:gd name="T13" fmla="*/ 115 h 167"/>
              <a:gd name="T14" fmla="*/ 47 w 141"/>
              <a:gd name="T15" fmla="*/ 129 h 167"/>
              <a:gd name="T16" fmla="*/ 44 w 141"/>
              <a:gd name="T17" fmla="*/ 146 h 167"/>
              <a:gd name="T18" fmla="*/ 36 w 141"/>
              <a:gd name="T19" fmla="*/ 157 h 167"/>
              <a:gd name="T20" fmla="*/ 17 w 141"/>
              <a:gd name="T21" fmla="*/ 140 h 167"/>
              <a:gd name="T22" fmla="*/ 4 w 141"/>
              <a:gd name="T23" fmla="*/ 120 h 167"/>
              <a:gd name="T24" fmla="*/ 8 w 141"/>
              <a:gd name="T25" fmla="*/ 95 h 167"/>
              <a:gd name="T26" fmla="*/ 6 w 141"/>
              <a:gd name="T27" fmla="*/ 60 h 167"/>
              <a:gd name="T28" fmla="*/ 18 w 141"/>
              <a:gd name="T29" fmla="*/ 62 h 167"/>
              <a:gd name="T30" fmla="*/ 24 w 141"/>
              <a:gd name="T31" fmla="*/ 44 h 167"/>
              <a:gd name="T32" fmla="*/ 25 w 141"/>
              <a:gd name="T33" fmla="*/ 54 h 167"/>
              <a:gd name="T34" fmla="*/ 33 w 141"/>
              <a:gd name="T35" fmla="*/ 60 h 167"/>
              <a:gd name="T36" fmla="*/ 36 w 141"/>
              <a:gd name="T37" fmla="*/ 56 h 167"/>
              <a:gd name="T38" fmla="*/ 47 w 141"/>
              <a:gd name="T39" fmla="*/ 40 h 167"/>
              <a:gd name="T40" fmla="*/ 34 w 141"/>
              <a:gd name="T41" fmla="*/ 40 h 167"/>
              <a:gd name="T42" fmla="*/ 18 w 141"/>
              <a:gd name="T43" fmla="*/ 46 h 167"/>
              <a:gd name="T44" fmla="*/ 17 w 141"/>
              <a:gd name="T45" fmla="*/ 59 h 167"/>
              <a:gd name="T46" fmla="*/ 5 w 141"/>
              <a:gd name="T47" fmla="*/ 51 h 167"/>
              <a:gd name="T48" fmla="*/ 24 w 141"/>
              <a:gd name="T49" fmla="*/ 33 h 167"/>
              <a:gd name="T50" fmla="*/ 11 w 141"/>
              <a:gd name="T51" fmla="*/ 144 h 167"/>
              <a:gd name="T52" fmla="*/ 68 w 141"/>
              <a:gd name="T53" fmla="*/ 112 h 167"/>
              <a:gd name="T54" fmla="*/ 68 w 141"/>
              <a:gd name="T55" fmla="*/ 112 h 167"/>
              <a:gd name="T56" fmla="*/ 107 w 141"/>
              <a:gd name="T57" fmla="*/ 153 h 167"/>
              <a:gd name="T58" fmla="*/ 105 w 141"/>
              <a:gd name="T59" fmla="*/ 151 h 167"/>
              <a:gd name="T60" fmla="*/ 128 w 141"/>
              <a:gd name="T61" fmla="*/ 143 h 167"/>
              <a:gd name="T62" fmla="*/ 124 w 141"/>
              <a:gd name="T63" fmla="*/ 138 h 167"/>
              <a:gd name="T64" fmla="*/ 132 w 141"/>
              <a:gd name="T65" fmla="*/ 124 h 167"/>
              <a:gd name="T66" fmla="*/ 139 w 141"/>
              <a:gd name="T67" fmla="*/ 110 h 167"/>
              <a:gd name="T68" fmla="*/ 133 w 141"/>
              <a:gd name="T69" fmla="*/ 87 h 167"/>
              <a:gd name="T70" fmla="*/ 119 w 141"/>
              <a:gd name="T71" fmla="*/ 97 h 167"/>
              <a:gd name="T72" fmla="*/ 111 w 141"/>
              <a:gd name="T73" fmla="*/ 108 h 167"/>
              <a:gd name="T74" fmla="*/ 113 w 141"/>
              <a:gd name="T75" fmla="*/ 95 h 167"/>
              <a:gd name="T76" fmla="*/ 105 w 141"/>
              <a:gd name="T77" fmla="*/ 99 h 167"/>
              <a:gd name="T78" fmla="*/ 88 w 141"/>
              <a:gd name="T79" fmla="*/ 108 h 167"/>
              <a:gd name="T80" fmla="*/ 96 w 141"/>
              <a:gd name="T81" fmla="*/ 127 h 167"/>
              <a:gd name="T82" fmla="*/ 112 w 141"/>
              <a:gd name="T83" fmla="*/ 136 h 167"/>
              <a:gd name="T84" fmla="*/ 125 w 141"/>
              <a:gd name="T85" fmla="*/ 147 h 167"/>
              <a:gd name="T86" fmla="*/ 132 w 141"/>
              <a:gd name="T87" fmla="*/ 149 h 167"/>
              <a:gd name="T88" fmla="*/ 128 w 141"/>
              <a:gd name="T89" fmla="*/ 147 h 167"/>
              <a:gd name="T90" fmla="*/ 111 w 141"/>
              <a:gd name="T91" fmla="*/ 154 h 167"/>
              <a:gd name="T92" fmla="*/ 93 w 141"/>
              <a:gd name="T93" fmla="*/ 154 h 167"/>
              <a:gd name="T94" fmla="*/ 106 w 141"/>
              <a:gd name="T95" fmla="*/ 167 h 167"/>
              <a:gd name="T96" fmla="*/ 77 w 141"/>
              <a:gd name="T97" fmla="*/ 121 h 167"/>
              <a:gd name="T98" fmla="*/ 52 w 141"/>
              <a:gd name="T99" fmla="*/ 119 h 167"/>
              <a:gd name="T100" fmla="*/ 61 w 141"/>
              <a:gd name="T101" fmla="*/ 139 h 167"/>
              <a:gd name="T102" fmla="*/ 83 w 141"/>
              <a:gd name="T103" fmla="*/ 143 h 167"/>
              <a:gd name="T104" fmla="*/ 84 w 141"/>
              <a:gd name="T105" fmla="*/ 120 h 167"/>
              <a:gd name="T106" fmla="*/ 74 w 141"/>
              <a:gd name="T107" fmla="*/ 115 h 167"/>
              <a:gd name="T108" fmla="*/ 78 w 141"/>
              <a:gd name="T109" fmla="*/ 99 h 167"/>
              <a:gd name="T110" fmla="*/ 75 w 141"/>
              <a:gd name="T111" fmla="*/ 107 h 167"/>
              <a:gd name="T112" fmla="*/ 89 w 141"/>
              <a:gd name="T113" fmla="*/ 142 h 167"/>
              <a:gd name="T114" fmla="*/ 80 w 141"/>
              <a:gd name="T115" fmla="*/ 157 h 167"/>
              <a:gd name="T116" fmla="*/ 66 w 141"/>
              <a:gd name="T117" fmla="*/ 150 h 167"/>
              <a:gd name="T118" fmla="*/ 67 w 141"/>
              <a:gd name="T119" fmla="*/ 150 h 167"/>
              <a:gd name="T120" fmla="*/ 61 w 141"/>
              <a:gd name="T121" fmla="*/ 155 h 167"/>
              <a:gd name="T122" fmla="*/ 83 w 141"/>
              <a:gd name="T123" fmla="*/ 25 h 167"/>
              <a:gd name="T124" fmla="*/ 85 w 141"/>
              <a:gd name="T125" fmla="*/ 23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1" h="167">
                <a:moveTo>
                  <a:pt x="38" y="33"/>
                </a:moveTo>
                <a:cubicBezTo>
                  <a:pt x="44" y="30"/>
                  <a:pt x="44" y="30"/>
                  <a:pt x="44" y="30"/>
                </a:cubicBezTo>
                <a:cubicBezTo>
                  <a:pt x="47" y="24"/>
                  <a:pt x="47" y="24"/>
                  <a:pt x="47" y="24"/>
                </a:cubicBezTo>
                <a:cubicBezTo>
                  <a:pt x="51" y="17"/>
                  <a:pt x="51" y="17"/>
                  <a:pt x="51" y="17"/>
                </a:cubicBezTo>
                <a:cubicBezTo>
                  <a:pt x="53" y="14"/>
                  <a:pt x="53" y="14"/>
                  <a:pt x="53" y="14"/>
                </a:cubicBezTo>
                <a:cubicBezTo>
                  <a:pt x="55" y="9"/>
                  <a:pt x="55" y="9"/>
                  <a:pt x="55" y="9"/>
                </a:cubicBezTo>
                <a:cubicBezTo>
                  <a:pt x="61" y="7"/>
                  <a:pt x="61" y="7"/>
                  <a:pt x="61" y="7"/>
                </a:cubicBezTo>
                <a:cubicBezTo>
                  <a:pt x="61" y="7"/>
                  <a:pt x="65" y="6"/>
                  <a:pt x="66" y="6"/>
                </a:cubicBezTo>
                <a:cubicBezTo>
                  <a:pt x="67" y="5"/>
                  <a:pt x="73" y="0"/>
                  <a:pt x="73" y="0"/>
                </a:cubicBezTo>
                <a:cubicBezTo>
                  <a:pt x="74" y="0"/>
                  <a:pt x="74" y="0"/>
                  <a:pt x="74" y="0"/>
                </a:cubicBezTo>
                <a:cubicBezTo>
                  <a:pt x="71" y="5"/>
                  <a:pt x="71" y="5"/>
                  <a:pt x="71" y="5"/>
                </a:cubicBezTo>
                <a:cubicBezTo>
                  <a:pt x="71" y="8"/>
                  <a:pt x="71" y="8"/>
                  <a:pt x="71" y="8"/>
                </a:cubicBezTo>
                <a:cubicBezTo>
                  <a:pt x="71" y="10"/>
                  <a:pt x="71" y="10"/>
                  <a:pt x="71" y="10"/>
                </a:cubicBezTo>
                <a:cubicBezTo>
                  <a:pt x="72" y="14"/>
                  <a:pt x="72" y="14"/>
                  <a:pt x="72" y="14"/>
                </a:cubicBezTo>
                <a:cubicBezTo>
                  <a:pt x="73" y="15"/>
                  <a:pt x="73" y="15"/>
                  <a:pt x="73" y="15"/>
                </a:cubicBezTo>
                <a:cubicBezTo>
                  <a:pt x="73" y="19"/>
                  <a:pt x="73" y="19"/>
                  <a:pt x="73" y="19"/>
                </a:cubicBezTo>
                <a:cubicBezTo>
                  <a:pt x="73" y="23"/>
                  <a:pt x="73" y="23"/>
                  <a:pt x="73" y="23"/>
                </a:cubicBezTo>
                <a:cubicBezTo>
                  <a:pt x="73" y="23"/>
                  <a:pt x="76" y="25"/>
                  <a:pt x="75" y="26"/>
                </a:cubicBezTo>
                <a:cubicBezTo>
                  <a:pt x="73" y="27"/>
                  <a:pt x="71" y="30"/>
                  <a:pt x="71" y="30"/>
                </a:cubicBezTo>
                <a:cubicBezTo>
                  <a:pt x="70" y="36"/>
                  <a:pt x="70" y="36"/>
                  <a:pt x="70" y="36"/>
                </a:cubicBezTo>
                <a:cubicBezTo>
                  <a:pt x="66" y="41"/>
                  <a:pt x="66" y="41"/>
                  <a:pt x="66" y="41"/>
                </a:cubicBezTo>
                <a:cubicBezTo>
                  <a:pt x="67" y="47"/>
                  <a:pt x="67" y="47"/>
                  <a:pt x="67" y="47"/>
                </a:cubicBezTo>
                <a:cubicBezTo>
                  <a:pt x="68" y="52"/>
                  <a:pt x="68" y="52"/>
                  <a:pt x="68" y="52"/>
                </a:cubicBezTo>
                <a:cubicBezTo>
                  <a:pt x="67" y="56"/>
                  <a:pt x="67" y="56"/>
                  <a:pt x="67" y="56"/>
                </a:cubicBezTo>
                <a:cubicBezTo>
                  <a:pt x="70" y="59"/>
                  <a:pt x="70" y="59"/>
                  <a:pt x="70" y="59"/>
                </a:cubicBezTo>
                <a:cubicBezTo>
                  <a:pt x="69" y="61"/>
                  <a:pt x="69" y="61"/>
                  <a:pt x="69" y="61"/>
                </a:cubicBezTo>
                <a:cubicBezTo>
                  <a:pt x="70" y="64"/>
                  <a:pt x="70" y="64"/>
                  <a:pt x="70" y="64"/>
                </a:cubicBezTo>
                <a:cubicBezTo>
                  <a:pt x="73" y="66"/>
                  <a:pt x="73" y="66"/>
                  <a:pt x="73" y="66"/>
                </a:cubicBezTo>
                <a:cubicBezTo>
                  <a:pt x="73" y="66"/>
                  <a:pt x="75" y="66"/>
                  <a:pt x="76" y="66"/>
                </a:cubicBezTo>
                <a:cubicBezTo>
                  <a:pt x="77" y="66"/>
                  <a:pt x="80" y="65"/>
                  <a:pt x="81" y="65"/>
                </a:cubicBezTo>
                <a:cubicBezTo>
                  <a:pt x="82" y="65"/>
                  <a:pt x="84" y="66"/>
                  <a:pt x="84" y="66"/>
                </a:cubicBezTo>
                <a:cubicBezTo>
                  <a:pt x="87" y="70"/>
                  <a:pt x="87" y="70"/>
                  <a:pt x="87" y="70"/>
                </a:cubicBezTo>
                <a:cubicBezTo>
                  <a:pt x="87" y="73"/>
                  <a:pt x="87" y="73"/>
                  <a:pt x="87" y="73"/>
                </a:cubicBezTo>
                <a:cubicBezTo>
                  <a:pt x="87" y="73"/>
                  <a:pt x="86" y="75"/>
                  <a:pt x="86" y="76"/>
                </a:cubicBezTo>
                <a:cubicBezTo>
                  <a:pt x="85" y="77"/>
                  <a:pt x="84" y="79"/>
                  <a:pt x="84" y="79"/>
                </a:cubicBezTo>
                <a:cubicBezTo>
                  <a:pt x="82" y="81"/>
                  <a:pt x="82" y="81"/>
                  <a:pt x="82" y="81"/>
                </a:cubicBezTo>
                <a:cubicBezTo>
                  <a:pt x="81" y="84"/>
                  <a:pt x="81" y="84"/>
                  <a:pt x="81" y="84"/>
                </a:cubicBezTo>
                <a:cubicBezTo>
                  <a:pt x="80" y="86"/>
                  <a:pt x="80" y="86"/>
                  <a:pt x="80" y="86"/>
                </a:cubicBezTo>
                <a:cubicBezTo>
                  <a:pt x="80" y="86"/>
                  <a:pt x="80" y="86"/>
                  <a:pt x="80" y="86"/>
                </a:cubicBezTo>
                <a:cubicBezTo>
                  <a:pt x="78" y="84"/>
                  <a:pt x="78" y="84"/>
                  <a:pt x="78" y="84"/>
                </a:cubicBezTo>
                <a:cubicBezTo>
                  <a:pt x="78" y="84"/>
                  <a:pt x="78" y="81"/>
                  <a:pt x="77" y="82"/>
                </a:cubicBezTo>
                <a:cubicBezTo>
                  <a:pt x="76" y="82"/>
                  <a:pt x="75" y="84"/>
                  <a:pt x="75" y="84"/>
                </a:cubicBezTo>
                <a:cubicBezTo>
                  <a:pt x="76" y="86"/>
                  <a:pt x="76" y="86"/>
                  <a:pt x="76" y="86"/>
                </a:cubicBezTo>
                <a:cubicBezTo>
                  <a:pt x="76" y="86"/>
                  <a:pt x="77" y="89"/>
                  <a:pt x="76" y="89"/>
                </a:cubicBezTo>
                <a:cubicBezTo>
                  <a:pt x="75" y="89"/>
                  <a:pt x="74" y="89"/>
                  <a:pt x="74" y="89"/>
                </a:cubicBezTo>
                <a:cubicBezTo>
                  <a:pt x="73" y="85"/>
                  <a:pt x="73" y="85"/>
                  <a:pt x="73" y="85"/>
                </a:cubicBezTo>
                <a:cubicBezTo>
                  <a:pt x="70" y="84"/>
                  <a:pt x="70" y="84"/>
                  <a:pt x="70" y="84"/>
                </a:cubicBezTo>
                <a:cubicBezTo>
                  <a:pt x="72" y="80"/>
                  <a:pt x="72" y="80"/>
                  <a:pt x="72" y="80"/>
                </a:cubicBezTo>
                <a:cubicBezTo>
                  <a:pt x="70" y="79"/>
                  <a:pt x="70" y="79"/>
                  <a:pt x="70" y="79"/>
                </a:cubicBezTo>
                <a:cubicBezTo>
                  <a:pt x="70" y="79"/>
                  <a:pt x="69" y="79"/>
                  <a:pt x="68" y="80"/>
                </a:cubicBezTo>
                <a:cubicBezTo>
                  <a:pt x="68" y="81"/>
                  <a:pt x="67" y="85"/>
                  <a:pt x="67" y="85"/>
                </a:cubicBezTo>
                <a:cubicBezTo>
                  <a:pt x="66" y="89"/>
                  <a:pt x="66" y="89"/>
                  <a:pt x="66" y="89"/>
                </a:cubicBezTo>
                <a:cubicBezTo>
                  <a:pt x="66" y="89"/>
                  <a:pt x="67" y="90"/>
                  <a:pt x="67" y="91"/>
                </a:cubicBezTo>
                <a:cubicBezTo>
                  <a:pt x="67" y="92"/>
                  <a:pt x="66" y="93"/>
                  <a:pt x="66" y="93"/>
                </a:cubicBezTo>
                <a:cubicBezTo>
                  <a:pt x="66" y="93"/>
                  <a:pt x="66" y="94"/>
                  <a:pt x="66" y="95"/>
                </a:cubicBezTo>
                <a:cubicBezTo>
                  <a:pt x="66" y="95"/>
                  <a:pt x="67" y="97"/>
                  <a:pt x="67" y="98"/>
                </a:cubicBezTo>
                <a:cubicBezTo>
                  <a:pt x="67" y="98"/>
                  <a:pt x="67" y="99"/>
                  <a:pt x="66" y="99"/>
                </a:cubicBezTo>
                <a:cubicBezTo>
                  <a:pt x="66" y="100"/>
                  <a:pt x="66" y="100"/>
                  <a:pt x="66" y="101"/>
                </a:cubicBezTo>
                <a:cubicBezTo>
                  <a:pt x="65" y="101"/>
                  <a:pt x="64" y="102"/>
                  <a:pt x="64" y="102"/>
                </a:cubicBezTo>
                <a:cubicBezTo>
                  <a:pt x="64" y="102"/>
                  <a:pt x="62" y="103"/>
                  <a:pt x="62" y="103"/>
                </a:cubicBezTo>
                <a:cubicBezTo>
                  <a:pt x="62" y="103"/>
                  <a:pt x="61" y="102"/>
                  <a:pt x="60" y="102"/>
                </a:cubicBezTo>
                <a:cubicBezTo>
                  <a:pt x="59" y="102"/>
                  <a:pt x="59" y="101"/>
                  <a:pt x="58" y="102"/>
                </a:cubicBezTo>
                <a:cubicBezTo>
                  <a:pt x="57" y="103"/>
                  <a:pt x="57" y="103"/>
                  <a:pt x="57" y="103"/>
                </a:cubicBezTo>
                <a:cubicBezTo>
                  <a:pt x="58" y="104"/>
                  <a:pt x="58" y="104"/>
                  <a:pt x="58" y="104"/>
                </a:cubicBezTo>
                <a:cubicBezTo>
                  <a:pt x="60" y="104"/>
                  <a:pt x="60" y="104"/>
                  <a:pt x="60" y="104"/>
                </a:cubicBezTo>
                <a:cubicBezTo>
                  <a:pt x="60" y="106"/>
                  <a:pt x="60" y="106"/>
                  <a:pt x="60" y="106"/>
                </a:cubicBezTo>
                <a:cubicBezTo>
                  <a:pt x="60" y="106"/>
                  <a:pt x="61" y="106"/>
                  <a:pt x="61" y="107"/>
                </a:cubicBezTo>
                <a:cubicBezTo>
                  <a:pt x="60" y="108"/>
                  <a:pt x="59" y="109"/>
                  <a:pt x="59" y="109"/>
                </a:cubicBezTo>
                <a:cubicBezTo>
                  <a:pt x="57" y="111"/>
                  <a:pt x="57" y="111"/>
                  <a:pt x="57" y="111"/>
                </a:cubicBezTo>
                <a:cubicBezTo>
                  <a:pt x="55" y="112"/>
                  <a:pt x="55" y="112"/>
                  <a:pt x="55" y="112"/>
                </a:cubicBezTo>
                <a:cubicBezTo>
                  <a:pt x="55" y="112"/>
                  <a:pt x="53" y="111"/>
                  <a:pt x="53" y="112"/>
                </a:cubicBezTo>
                <a:cubicBezTo>
                  <a:pt x="52" y="112"/>
                  <a:pt x="51" y="112"/>
                  <a:pt x="51" y="112"/>
                </a:cubicBezTo>
                <a:cubicBezTo>
                  <a:pt x="51" y="113"/>
                  <a:pt x="53" y="115"/>
                  <a:pt x="53" y="115"/>
                </a:cubicBezTo>
                <a:cubicBezTo>
                  <a:pt x="49" y="111"/>
                  <a:pt x="49" y="111"/>
                  <a:pt x="49" y="111"/>
                </a:cubicBezTo>
                <a:cubicBezTo>
                  <a:pt x="47" y="111"/>
                  <a:pt x="47" y="111"/>
                  <a:pt x="47" y="111"/>
                </a:cubicBezTo>
                <a:cubicBezTo>
                  <a:pt x="50" y="113"/>
                  <a:pt x="50" y="113"/>
                  <a:pt x="50" y="113"/>
                </a:cubicBezTo>
                <a:cubicBezTo>
                  <a:pt x="51" y="115"/>
                  <a:pt x="51" y="115"/>
                  <a:pt x="51" y="115"/>
                </a:cubicBezTo>
                <a:cubicBezTo>
                  <a:pt x="53" y="116"/>
                  <a:pt x="53" y="116"/>
                  <a:pt x="53" y="116"/>
                </a:cubicBezTo>
                <a:cubicBezTo>
                  <a:pt x="52" y="117"/>
                  <a:pt x="52" y="117"/>
                  <a:pt x="52" y="117"/>
                </a:cubicBezTo>
                <a:cubicBezTo>
                  <a:pt x="51" y="118"/>
                  <a:pt x="51" y="118"/>
                  <a:pt x="51" y="118"/>
                </a:cubicBezTo>
                <a:cubicBezTo>
                  <a:pt x="49" y="120"/>
                  <a:pt x="49" y="120"/>
                  <a:pt x="49" y="120"/>
                </a:cubicBezTo>
                <a:cubicBezTo>
                  <a:pt x="49" y="120"/>
                  <a:pt x="48" y="121"/>
                  <a:pt x="47" y="121"/>
                </a:cubicBezTo>
                <a:cubicBezTo>
                  <a:pt x="47" y="121"/>
                  <a:pt x="44" y="121"/>
                  <a:pt x="44" y="121"/>
                </a:cubicBezTo>
                <a:cubicBezTo>
                  <a:pt x="45" y="122"/>
                  <a:pt x="45" y="122"/>
                  <a:pt x="45" y="122"/>
                </a:cubicBezTo>
                <a:cubicBezTo>
                  <a:pt x="47" y="123"/>
                  <a:pt x="47" y="123"/>
                  <a:pt x="47" y="123"/>
                </a:cubicBezTo>
                <a:cubicBezTo>
                  <a:pt x="47" y="123"/>
                  <a:pt x="48" y="122"/>
                  <a:pt x="48" y="123"/>
                </a:cubicBezTo>
                <a:cubicBezTo>
                  <a:pt x="47" y="123"/>
                  <a:pt x="47" y="123"/>
                  <a:pt x="47" y="124"/>
                </a:cubicBezTo>
                <a:cubicBezTo>
                  <a:pt x="47" y="126"/>
                  <a:pt x="47" y="129"/>
                  <a:pt x="47" y="129"/>
                </a:cubicBezTo>
                <a:cubicBezTo>
                  <a:pt x="49" y="132"/>
                  <a:pt x="49" y="132"/>
                  <a:pt x="49" y="132"/>
                </a:cubicBezTo>
                <a:cubicBezTo>
                  <a:pt x="50" y="133"/>
                  <a:pt x="50" y="133"/>
                  <a:pt x="50" y="133"/>
                </a:cubicBezTo>
                <a:cubicBezTo>
                  <a:pt x="50" y="133"/>
                  <a:pt x="50" y="133"/>
                  <a:pt x="50" y="134"/>
                </a:cubicBezTo>
                <a:cubicBezTo>
                  <a:pt x="50" y="134"/>
                  <a:pt x="50" y="135"/>
                  <a:pt x="50" y="135"/>
                </a:cubicBezTo>
                <a:cubicBezTo>
                  <a:pt x="50" y="137"/>
                  <a:pt x="50" y="137"/>
                  <a:pt x="50" y="137"/>
                </a:cubicBezTo>
                <a:cubicBezTo>
                  <a:pt x="50" y="137"/>
                  <a:pt x="49" y="138"/>
                  <a:pt x="48" y="138"/>
                </a:cubicBezTo>
                <a:cubicBezTo>
                  <a:pt x="48" y="138"/>
                  <a:pt x="44" y="139"/>
                  <a:pt x="44" y="139"/>
                </a:cubicBezTo>
                <a:cubicBezTo>
                  <a:pt x="43" y="141"/>
                  <a:pt x="43" y="141"/>
                  <a:pt x="43" y="141"/>
                </a:cubicBezTo>
                <a:cubicBezTo>
                  <a:pt x="45" y="142"/>
                  <a:pt x="45" y="142"/>
                  <a:pt x="45" y="142"/>
                </a:cubicBezTo>
                <a:cubicBezTo>
                  <a:pt x="45" y="142"/>
                  <a:pt x="45" y="144"/>
                  <a:pt x="45" y="144"/>
                </a:cubicBezTo>
                <a:cubicBezTo>
                  <a:pt x="45" y="145"/>
                  <a:pt x="44" y="146"/>
                  <a:pt x="44" y="146"/>
                </a:cubicBezTo>
                <a:cubicBezTo>
                  <a:pt x="46" y="146"/>
                  <a:pt x="46" y="146"/>
                  <a:pt x="46" y="146"/>
                </a:cubicBezTo>
                <a:cubicBezTo>
                  <a:pt x="49" y="147"/>
                  <a:pt x="49" y="147"/>
                  <a:pt x="49" y="147"/>
                </a:cubicBezTo>
                <a:cubicBezTo>
                  <a:pt x="53" y="152"/>
                  <a:pt x="53" y="152"/>
                  <a:pt x="53" y="152"/>
                </a:cubicBezTo>
                <a:cubicBezTo>
                  <a:pt x="52" y="156"/>
                  <a:pt x="52" y="156"/>
                  <a:pt x="52" y="156"/>
                </a:cubicBezTo>
                <a:cubicBezTo>
                  <a:pt x="50" y="158"/>
                  <a:pt x="50" y="158"/>
                  <a:pt x="50" y="158"/>
                </a:cubicBezTo>
                <a:cubicBezTo>
                  <a:pt x="48" y="154"/>
                  <a:pt x="48" y="154"/>
                  <a:pt x="48" y="154"/>
                </a:cubicBezTo>
                <a:cubicBezTo>
                  <a:pt x="48" y="154"/>
                  <a:pt x="47" y="154"/>
                  <a:pt x="47" y="155"/>
                </a:cubicBezTo>
                <a:cubicBezTo>
                  <a:pt x="46" y="155"/>
                  <a:pt x="43" y="157"/>
                  <a:pt x="43" y="157"/>
                </a:cubicBezTo>
                <a:cubicBezTo>
                  <a:pt x="43" y="157"/>
                  <a:pt x="41" y="158"/>
                  <a:pt x="40" y="158"/>
                </a:cubicBezTo>
                <a:cubicBezTo>
                  <a:pt x="40" y="158"/>
                  <a:pt x="39" y="158"/>
                  <a:pt x="39" y="158"/>
                </a:cubicBezTo>
                <a:cubicBezTo>
                  <a:pt x="36" y="157"/>
                  <a:pt x="36" y="157"/>
                  <a:pt x="36" y="157"/>
                </a:cubicBezTo>
                <a:cubicBezTo>
                  <a:pt x="32" y="155"/>
                  <a:pt x="32" y="155"/>
                  <a:pt x="32" y="155"/>
                </a:cubicBezTo>
                <a:cubicBezTo>
                  <a:pt x="32" y="155"/>
                  <a:pt x="30" y="154"/>
                  <a:pt x="29" y="154"/>
                </a:cubicBezTo>
                <a:cubicBezTo>
                  <a:pt x="28" y="154"/>
                  <a:pt x="23" y="152"/>
                  <a:pt x="23" y="152"/>
                </a:cubicBezTo>
                <a:cubicBezTo>
                  <a:pt x="21" y="153"/>
                  <a:pt x="21" y="153"/>
                  <a:pt x="21" y="153"/>
                </a:cubicBezTo>
                <a:cubicBezTo>
                  <a:pt x="18" y="153"/>
                  <a:pt x="18" y="153"/>
                  <a:pt x="18" y="153"/>
                </a:cubicBezTo>
                <a:cubicBezTo>
                  <a:pt x="16" y="152"/>
                  <a:pt x="16" y="152"/>
                  <a:pt x="16" y="152"/>
                </a:cubicBezTo>
                <a:cubicBezTo>
                  <a:pt x="14" y="149"/>
                  <a:pt x="14" y="149"/>
                  <a:pt x="14" y="149"/>
                </a:cubicBezTo>
                <a:cubicBezTo>
                  <a:pt x="14" y="149"/>
                  <a:pt x="13" y="147"/>
                  <a:pt x="13" y="147"/>
                </a:cubicBezTo>
                <a:cubicBezTo>
                  <a:pt x="13" y="147"/>
                  <a:pt x="16" y="145"/>
                  <a:pt x="16" y="145"/>
                </a:cubicBezTo>
                <a:cubicBezTo>
                  <a:pt x="17" y="145"/>
                  <a:pt x="17" y="144"/>
                  <a:pt x="17" y="144"/>
                </a:cubicBezTo>
                <a:cubicBezTo>
                  <a:pt x="17" y="140"/>
                  <a:pt x="17" y="140"/>
                  <a:pt x="17" y="140"/>
                </a:cubicBezTo>
                <a:cubicBezTo>
                  <a:pt x="17" y="140"/>
                  <a:pt x="17" y="138"/>
                  <a:pt x="17" y="138"/>
                </a:cubicBezTo>
                <a:cubicBezTo>
                  <a:pt x="17" y="137"/>
                  <a:pt x="18" y="136"/>
                  <a:pt x="18" y="136"/>
                </a:cubicBezTo>
                <a:cubicBezTo>
                  <a:pt x="18" y="136"/>
                  <a:pt x="18" y="133"/>
                  <a:pt x="17" y="132"/>
                </a:cubicBezTo>
                <a:cubicBezTo>
                  <a:pt x="17" y="130"/>
                  <a:pt x="17" y="128"/>
                  <a:pt x="17" y="128"/>
                </a:cubicBezTo>
                <a:cubicBezTo>
                  <a:pt x="15" y="125"/>
                  <a:pt x="15" y="125"/>
                  <a:pt x="15" y="125"/>
                </a:cubicBezTo>
                <a:cubicBezTo>
                  <a:pt x="15" y="125"/>
                  <a:pt x="14" y="125"/>
                  <a:pt x="12" y="124"/>
                </a:cubicBezTo>
                <a:cubicBezTo>
                  <a:pt x="10" y="123"/>
                  <a:pt x="7" y="122"/>
                  <a:pt x="7" y="122"/>
                </a:cubicBezTo>
                <a:cubicBezTo>
                  <a:pt x="7" y="119"/>
                  <a:pt x="7" y="119"/>
                  <a:pt x="7" y="119"/>
                </a:cubicBezTo>
                <a:cubicBezTo>
                  <a:pt x="6" y="118"/>
                  <a:pt x="6" y="118"/>
                  <a:pt x="6" y="118"/>
                </a:cubicBezTo>
                <a:cubicBezTo>
                  <a:pt x="6" y="118"/>
                  <a:pt x="4" y="118"/>
                  <a:pt x="4" y="119"/>
                </a:cubicBezTo>
                <a:cubicBezTo>
                  <a:pt x="4" y="119"/>
                  <a:pt x="4" y="120"/>
                  <a:pt x="4" y="120"/>
                </a:cubicBezTo>
                <a:cubicBezTo>
                  <a:pt x="2" y="119"/>
                  <a:pt x="2" y="119"/>
                  <a:pt x="2" y="119"/>
                </a:cubicBezTo>
                <a:cubicBezTo>
                  <a:pt x="2" y="119"/>
                  <a:pt x="0" y="116"/>
                  <a:pt x="0" y="115"/>
                </a:cubicBezTo>
                <a:cubicBezTo>
                  <a:pt x="1" y="115"/>
                  <a:pt x="2" y="114"/>
                  <a:pt x="2" y="113"/>
                </a:cubicBezTo>
                <a:cubicBezTo>
                  <a:pt x="3" y="112"/>
                  <a:pt x="4" y="110"/>
                  <a:pt x="4" y="109"/>
                </a:cubicBezTo>
                <a:cubicBezTo>
                  <a:pt x="4" y="109"/>
                  <a:pt x="4" y="105"/>
                  <a:pt x="4" y="105"/>
                </a:cubicBezTo>
                <a:cubicBezTo>
                  <a:pt x="4" y="105"/>
                  <a:pt x="3" y="104"/>
                  <a:pt x="4" y="104"/>
                </a:cubicBezTo>
                <a:cubicBezTo>
                  <a:pt x="5" y="104"/>
                  <a:pt x="4" y="104"/>
                  <a:pt x="5" y="104"/>
                </a:cubicBezTo>
                <a:cubicBezTo>
                  <a:pt x="6" y="103"/>
                  <a:pt x="9" y="101"/>
                  <a:pt x="9" y="101"/>
                </a:cubicBezTo>
                <a:cubicBezTo>
                  <a:pt x="9" y="99"/>
                  <a:pt x="9" y="99"/>
                  <a:pt x="9" y="99"/>
                </a:cubicBezTo>
                <a:cubicBezTo>
                  <a:pt x="9" y="99"/>
                  <a:pt x="8" y="97"/>
                  <a:pt x="8" y="96"/>
                </a:cubicBezTo>
                <a:cubicBezTo>
                  <a:pt x="8" y="96"/>
                  <a:pt x="8" y="96"/>
                  <a:pt x="8" y="95"/>
                </a:cubicBezTo>
                <a:cubicBezTo>
                  <a:pt x="8" y="93"/>
                  <a:pt x="4" y="89"/>
                  <a:pt x="4" y="89"/>
                </a:cubicBezTo>
                <a:cubicBezTo>
                  <a:pt x="2" y="89"/>
                  <a:pt x="2" y="89"/>
                  <a:pt x="2" y="89"/>
                </a:cubicBezTo>
                <a:cubicBezTo>
                  <a:pt x="2" y="89"/>
                  <a:pt x="2" y="88"/>
                  <a:pt x="2" y="87"/>
                </a:cubicBezTo>
                <a:cubicBezTo>
                  <a:pt x="2" y="87"/>
                  <a:pt x="2" y="84"/>
                  <a:pt x="2" y="84"/>
                </a:cubicBezTo>
                <a:cubicBezTo>
                  <a:pt x="3" y="80"/>
                  <a:pt x="3" y="80"/>
                  <a:pt x="3" y="80"/>
                </a:cubicBezTo>
                <a:cubicBezTo>
                  <a:pt x="2" y="73"/>
                  <a:pt x="2" y="73"/>
                  <a:pt x="2" y="73"/>
                </a:cubicBezTo>
                <a:cubicBezTo>
                  <a:pt x="2" y="68"/>
                  <a:pt x="2" y="68"/>
                  <a:pt x="2" y="68"/>
                </a:cubicBezTo>
                <a:cubicBezTo>
                  <a:pt x="2" y="68"/>
                  <a:pt x="2" y="64"/>
                  <a:pt x="2" y="63"/>
                </a:cubicBezTo>
                <a:cubicBezTo>
                  <a:pt x="2" y="63"/>
                  <a:pt x="4" y="59"/>
                  <a:pt x="4" y="59"/>
                </a:cubicBezTo>
                <a:cubicBezTo>
                  <a:pt x="5" y="57"/>
                  <a:pt x="5" y="57"/>
                  <a:pt x="5" y="57"/>
                </a:cubicBezTo>
                <a:cubicBezTo>
                  <a:pt x="6" y="60"/>
                  <a:pt x="6" y="60"/>
                  <a:pt x="6" y="60"/>
                </a:cubicBezTo>
                <a:cubicBezTo>
                  <a:pt x="6" y="60"/>
                  <a:pt x="5" y="61"/>
                  <a:pt x="6" y="62"/>
                </a:cubicBezTo>
                <a:cubicBezTo>
                  <a:pt x="7" y="62"/>
                  <a:pt x="8" y="62"/>
                  <a:pt x="9" y="62"/>
                </a:cubicBezTo>
                <a:cubicBezTo>
                  <a:pt x="9" y="62"/>
                  <a:pt x="10" y="63"/>
                  <a:pt x="10" y="63"/>
                </a:cubicBezTo>
                <a:cubicBezTo>
                  <a:pt x="13" y="65"/>
                  <a:pt x="13" y="65"/>
                  <a:pt x="13" y="65"/>
                </a:cubicBezTo>
                <a:cubicBezTo>
                  <a:pt x="15" y="67"/>
                  <a:pt x="15" y="67"/>
                  <a:pt x="15" y="67"/>
                </a:cubicBezTo>
                <a:cubicBezTo>
                  <a:pt x="17" y="68"/>
                  <a:pt x="17" y="68"/>
                  <a:pt x="17" y="68"/>
                </a:cubicBezTo>
                <a:cubicBezTo>
                  <a:pt x="19" y="68"/>
                  <a:pt x="19" y="68"/>
                  <a:pt x="19" y="68"/>
                </a:cubicBezTo>
                <a:cubicBezTo>
                  <a:pt x="20" y="67"/>
                  <a:pt x="20" y="67"/>
                  <a:pt x="20" y="67"/>
                </a:cubicBezTo>
                <a:cubicBezTo>
                  <a:pt x="20" y="67"/>
                  <a:pt x="20" y="66"/>
                  <a:pt x="20" y="66"/>
                </a:cubicBezTo>
                <a:cubicBezTo>
                  <a:pt x="20" y="66"/>
                  <a:pt x="19" y="64"/>
                  <a:pt x="19" y="64"/>
                </a:cubicBezTo>
                <a:cubicBezTo>
                  <a:pt x="19" y="63"/>
                  <a:pt x="18" y="62"/>
                  <a:pt x="18" y="62"/>
                </a:cubicBezTo>
                <a:cubicBezTo>
                  <a:pt x="21" y="60"/>
                  <a:pt x="21" y="60"/>
                  <a:pt x="21" y="60"/>
                </a:cubicBezTo>
                <a:cubicBezTo>
                  <a:pt x="22" y="58"/>
                  <a:pt x="22" y="58"/>
                  <a:pt x="22" y="58"/>
                </a:cubicBezTo>
                <a:cubicBezTo>
                  <a:pt x="22" y="58"/>
                  <a:pt x="22" y="57"/>
                  <a:pt x="21" y="57"/>
                </a:cubicBezTo>
                <a:cubicBezTo>
                  <a:pt x="20" y="57"/>
                  <a:pt x="18" y="57"/>
                  <a:pt x="18" y="57"/>
                </a:cubicBezTo>
                <a:cubicBezTo>
                  <a:pt x="18" y="57"/>
                  <a:pt x="17" y="56"/>
                  <a:pt x="17" y="56"/>
                </a:cubicBezTo>
                <a:cubicBezTo>
                  <a:pt x="17" y="56"/>
                  <a:pt x="16" y="54"/>
                  <a:pt x="16" y="54"/>
                </a:cubicBezTo>
                <a:cubicBezTo>
                  <a:pt x="16" y="54"/>
                  <a:pt x="16" y="52"/>
                  <a:pt x="17" y="52"/>
                </a:cubicBezTo>
                <a:cubicBezTo>
                  <a:pt x="17" y="51"/>
                  <a:pt x="18" y="48"/>
                  <a:pt x="18" y="48"/>
                </a:cubicBezTo>
                <a:cubicBezTo>
                  <a:pt x="18" y="48"/>
                  <a:pt x="17" y="46"/>
                  <a:pt x="19" y="46"/>
                </a:cubicBezTo>
                <a:cubicBezTo>
                  <a:pt x="21" y="46"/>
                  <a:pt x="22" y="46"/>
                  <a:pt x="22" y="46"/>
                </a:cubicBezTo>
                <a:cubicBezTo>
                  <a:pt x="22" y="46"/>
                  <a:pt x="23" y="44"/>
                  <a:pt x="24" y="44"/>
                </a:cubicBezTo>
                <a:cubicBezTo>
                  <a:pt x="24" y="44"/>
                  <a:pt x="25" y="43"/>
                  <a:pt x="25" y="44"/>
                </a:cubicBezTo>
                <a:cubicBezTo>
                  <a:pt x="26" y="44"/>
                  <a:pt x="25" y="47"/>
                  <a:pt x="25" y="47"/>
                </a:cubicBezTo>
                <a:cubicBezTo>
                  <a:pt x="23" y="49"/>
                  <a:pt x="23" y="49"/>
                  <a:pt x="23" y="49"/>
                </a:cubicBezTo>
                <a:cubicBezTo>
                  <a:pt x="23" y="49"/>
                  <a:pt x="24" y="50"/>
                  <a:pt x="24" y="51"/>
                </a:cubicBezTo>
                <a:cubicBezTo>
                  <a:pt x="24" y="52"/>
                  <a:pt x="24" y="53"/>
                  <a:pt x="24" y="53"/>
                </a:cubicBezTo>
                <a:cubicBezTo>
                  <a:pt x="22" y="56"/>
                  <a:pt x="22" y="56"/>
                  <a:pt x="22" y="56"/>
                </a:cubicBezTo>
                <a:cubicBezTo>
                  <a:pt x="22" y="56"/>
                  <a:pt x="23" y="56"/>
                  <a:pt x="23" y="56"/>
                </a:cubicBezTo>
                <a:cubicBezTo>
                  <a:pt x="23" y="57"/>
                  <a:pt x="23" y="58"/>
                  <a:pt x="23" y="58"/>
                </a:cubicBezTo>
                <a:cubicBezTo>
                  <a:pt x="26" y="57"/>
                  <a:pt x="26" y="57"/>
                  <a:pt x="26" y="57"/>
                </a:cubicBezTo>
                <a:cubicBezTo>
                  <a:pt x="26" y="57"/>
                  <a:pt x="25" y="56"/>
                  <a:pt x="25" y="56"/>
                </a:cubicBezTo>
                <a:cubicBezTo>
                  <a:pt x="25" y="56"/>
                  <a:pt x="24" y="55"/>
                  <a:pt x="25" y="54"/>
                </a:cubicBezTo>
                <a:cubicBezTo>
                  <a:pt x="26" y="53"/>
                  <a:pt x="26" y="52"/>
                  <a:pt x="27" y="52"/>
                </a:cubicBezTo>
                <a:cubicBezTo>
                  <a:pt x="27" y="51"/>
                  <a:pt x="27" y="51"/>
                  <a:pt x="29" y="51"/>
                </a:cubicBezTo>
                <a:cubicBezTo>
                  <a:pt x="30" y="51"/>
                  <a:pt x="32" y="53"/>
                  <a:pt x="32" y="53"/>
                </a:cubicBezTo>
                <a:cubicBezTo>
                  <a:pt x="32" y="53"/>
                  <a:pt x="33" y="54"/>
                  <a:pt x="32" y="54"/>
                </a:cubicBezTo>
                <a:cubicBezTo>
                  <a:pt x="32" y="55"/>
                  <a:pt x="31" y="56"/>
                  <a:pt x="31" y="56"/>
                </a:cubicBezTo>
                <a:cubicBezTo>
                  <a:pt x="33" y="59"/>
                  <a:pt x="33" y="59"/>
                  <a:pt x="33" y="59"/>
                </a:cubicBezTo>
                <a:cubicBezTo>
                  <a:pt x="33" y="59"/>
                  <a:pt x="32" y="59"/>
                  <a:pt x="31" y="60"/>
                </a:cubicBezTo>
                <a:cubicBezTo>
                  <a:pt x="31" y="60"/>
                  <a:pt x="31" y="61"/>
                  <a:pt x="31" y="61"/>
                </a:cubicBezTo>
                <a:cubicBezTo>
                  <a:pt x="31" y="62"/>
                  <a:pt x="28" y="63"/>
                  <a:pt x="31" y="63"/>
                </a:cubicBezTo>
                <a:cubicBezTo>
                  <a:pt x="33" y="63"/>
                  <a:pt x="33" y="63"/>
                  <a:pt x="33" y="62"/>
                </a:cubicBezTo>
                <a:cubicBezTo>
                  <a:pt x="33" y="62"/>
                  <a:pt x="33" y="60"/>
                  <a:pt x="33" y="60"/>
                </a:cubicBezTo>
                <a:cubicBezTo>
                  <a:pt x="33" y="60"/>
                  <a:pt x="34" y="60"/>
                  <a:pt x="34" y="60"/>
                </a:cubicBezTo>
                <a:cubicBezTo>
                  <a:pt x="35" y="60"/>
                  <a:pt x="36" y="60"/>
                  <a:pt x="36" y="60"/>
                </a:cubicBezTo>
                <a:cubicBezTo>
                  <a:pt x="37" y="61"/>
                  <a:pt x="37" y="61"/>
                  <a:pt x="37" y="61"/>
                </a:cubicBezTo>
                <a:cubicBezTo>
                  <a:pt x="37" y="61"/>
                  <a:pt x="37" y="62"/>
                  <a:pt x="37" y="63"/>
                </a:cubicBezTo>
                <a:cubicBezTo>
                  <a:pt x="37" y="63"/>
                  <a:pt x="37" y="64"/>
                  <a:pt x="37" y="64"/>
                </a:cubicBezTo>
                <a:cubicBezTo>
                  <a:pt x="37" y="64"/>
                  <a:pt x="39" y="66"/>
                  <a:pt x="39" y="65"/>
                </a:cubicBezTo>
                <a:cubicBezTo>
                  <a:pt x="39" y="64"/>
                  <a:pt x="40" y="65"/>
                  <a:pt x="39" y="63"/>
                </a:cubicBezTo>
                <a:cubicBezTo>
                  <a:pt x="38" y="62"/>
                  <a:pt x="38" y="60"/>
                  <a:pt x="38" y="60"/>
                </a:cubicBezTo>
                <a:cubicBezTo>
                  <a:pt x="38" y="60"/>
                  <a:pt x="38" y="60"/>
                  <a:pt x="38" y="59"/>
                </a:cubicBezTo>
                <a:cubicBezTo>
                  <a:pt x="38" y="59"/>
                  <a:pt x="38" y="58"/>
                  <a:pt x="38" y="58"/>
                </a:cubicBezTo>
                <a:cubicBezTo>
                  <a:pt x="37" y="57"/>
                  <a:pt x="36" y="57"/>
                  <a:pt x="36" y="56"/>
                </a:cubicBezTo>
                <a:cubicBezTo>
                  <a:pt x="36" y="56"/>
                  <a:pt x="33" y="53"/>
                  <a:pt x="33" y="53"/>
                </a:cubicBezTo>
                <a:cubicBezTo>
                  <a:pt x="33" y="53"/>
                  <a:pt x="33" y="52"/>
                  <a:pt x="33" y="51"/>
                </a:cubicBezTo>
                <a:cubicBezTo>
                  <a:pt x="33" y="49"/>
                  <a:pt x="33" y="48"/>
                  <a:pt x="33" y="47"/>
                </a:cubicBezTo>
                <a:cubicBezTo>
                  <a:pt x="33" y="47"/>
                  <a:pt x="34" y="45"/>
                  <a:pt x="34" y="45"/>
                </a:cubicBezTo>
                <a:cubicBezTo>
                  <a:pt x="34" y="45"/>
                  <a:pt x="34" y="43"/>
                  <a:pt x="35" y="42"/>
                </a:cubicBezTo>
                <a:cubicBezTo>
                  <a:pt x="36" y="42"/>
                  <a:pt x="35" y="41"/>
                  <a:pt x="36" y="41"/>
                </a:cubicBezTo>
                <a:cubicBezTo>
                  <a:pt x="38" y="40"/>
                  <a:pt x="37" y="40"/>
                  <a:pt x="39" y="40"/>
                </a:cubicBezTo>
                <a:cubicBezTo>
                  <a:pt x="40" y="40"/>
                  <a:pt x="42" y="41"/>
                  <a:pt x="43" y="41"/>
                </a:cubicBezTo>
                <a:cubicBezTo>
                  <a:pt x="43" y="41"/>
                  <a:pt x="46" y="42"/>
                  <a:pt x="46" y="42"/>
                </a:cubicBezTo>
                <a:cubicBezTo>
                  <a:pt x="46" y="42"/>
                  <a:pt x="46" y="41"/>
                  <a:pt x="46" y="41"/>
                </a:cubicBezTo>
                <a:cubicBezTo>
                  <a:pt x="47" y="41"/>
                  <a:pt x="47" y="39"/>
                  <a:pt x="47" y="40"/>
                </a:cubicBezTo>
                <a:cubicBezTo>
                  <a:pt x="48" y="40"/>
                  <a:pt x="48" y="41"/>
                  <a:pt x="49" y="40"/>
                </a:cubicBezTo>
                <a:cubicBezTo>
                  <a:pt x="50" y="39"/>
                  <a:pt x="50" y="38"/>
                  <a:pt x="50" y="38"/>
                </a:cubicBezTo>
                <a:cubicBezTo>
                  <a:pt x="50" y="38"/>
                  <a:pt x="51" y="38"/>
                  <a:pt x="52" y="37"/>
                </a:cubicBezTo>
                <a:cubicBezTo>
                  <a:pt x="52" y="37"/>
                  <a:pt x="51" y="36"/>
                  <a:pt x="50" y="36"/>
                </a:cubicBezTo>
                <a:cubicBezTo>
                  <a:pt x="50" y="36"/>
                  <a:pt x="48" y="36"/>
                  <a:pt x="47" y="37"/>
                </a:cubicBezTo>
                <a:cubicBezTo>
                  <a:pt x="46" y="37"/>
                  <a:pt x="47" y="37"/>
                  <a:pt x="45" y="37"/>
                </a:cubicBezTo>
                <a:cubicBezTo>
                  <a:pt x="44" y="38"/>
                  <a:pt x="44" y="38"/>
                  <a:pt x="42" y="38"/>
                </a:cubicBezTo>
                <a:cubicBezTo>
                  <a:pt x="40" y="38"/>
                  <a:pt x="40" y="38"/>
                  <a:pt x="39" y="39"/>
                </a:cubicBezTo>
                <a:cubicBezTo>
                  <a:pt x="38" y="40"/>
                  <a:pt x="37" y="40"/>
                  <a:pt x="37" y="40"/>
                </a:cubicBezTo>
                <a:cubicBezTo>
                  <a:pt x="36" y="40"/>
                  <a:pt x="36" y="40"/>
                  <a:pt x="36" y="40"/>
                </a:cubicBezTo>
                <a:cubicBezTo>
                  <a:pt x="36" y="40"/>
                  <a:pt x="35" y="40"/>
                  <a:pt x="34" y="40"/>
                </a:cubicBezTo>
                <a:cubicBezTo>
                  <a:pt x="34" y="40"/>
                  <a:pt x="33" y="39"/>
                  <a:pt x="33" y="39"/>
                </a:cubicBezTo>
                <a:cubicBezTo>
                  <a:pt x="33" y="39"/>
                  <a:pt x="33" y="39"/>
                  <a:pt x="32" y="39"/>
                </a:cubicBezTo>
                <a:cubicBezTo>
                  <a:pt x="31" y="39"/>
                  <a:pt x="30" y="40"/>
                  <a:pt x="30" y="40"/>
                </a:cubicBezTo>
                <a:cubicBezTo>
                  <a:pt x="28" y="40"/>
                  <a:pt x="28" y="40"/>
                  <a:pt x="28" y="40"/>
                </a:cubicBezTo>
                <a:cubicBezTo>
                  <a:pt x="28" y="40"/>
                  <a:pt x="27" y="40"/>
                  <a:pt x="26" y="40"/>
                </a:cubicBezTo>
                <a:cubicBezTo>
                  <a:pt x="26" y="41"/>
                  <a:pt x="24" y="41"/>
                  <a:pt x="24" y="41"/>
                </a:cubicBezTo>
                <a:cubicBezTo>
                  <a:pt x="24" y="41"/>
                  <a:pt x="24" y="41"/>
                  <a:pt x="23" y="41"/>
                </a:cubicBezTo>
                <a:cubicBezTo>
                  <a:pt x="23" y="42"/>
                  <a:pt x="24" y="42"/>
                  <a:pt x="23" y="43"/>
                </a:cubicBezTo>
                <a:cubicBezTo>
                  <a:pt x="22" y="43"/>
                  <a:pt x="20" y="43"/>
                  <a:pt x="20" y="43"/>
                </a:cubicBezTo>
                <a:cubicBezTo>
                  <a:pt x="19" y="44"/>
                  <a:pt x="19" y="44"/>
                  <a:pt x="19" y="44"/>
                </a:cubicBezTo>
                <a:cubicBezTo>
                  <a:pt x="18" y="46"/>
                  <a:pt x="18" y="46"/>
                  <a:pt x="18" y="46"/>
                </a:cubicBezTo>
                <a:cubicBezTo>
                  <a:pt x="17" y="46"/>
                  <a:pt x="17" y="46"/>
                  <a:pt x="17" y="46"/>
                </a:cubicBezTo>
                <a:cubicBezTo>
                  <a:pt x="16" y="49"/>
                  <a:pt x="16" y="49"/>
                  <a:pt x="16" y="49"/>
                </a:cubicBezTo>
                <a:cubicBezTo>
                  <a:pt x="16" y="50"/>
                  <a:pt x="16" y="50"/>
                  <a:pt x="16" y="50"/>
                </a:cubicBezTo>
                <a:cubicBezTo>
                  <a:pt x="14" y="52"/>
                  <a:pt x="14" y="52"/>
                  <a:pt x="14" y="52"/>
                </a:cubicBezTo>
                <a:cubicBezTo>
                  <a:pt x="13" y="53"/>
                  <a:pt x="13" y="53"/>
                  <a:pt x="13" y="53"/>
                </a:cubicBezTo>
                <a:cubicBezTo>
                  <a:pt x="13" y="53"/>
                  <a:pt x="13" y="53"/>
                  <a:pt x="14" y="54"/>
                </a:cubicBezTo>
                <a:cubicBezTo>
                  <a:pt x="14" y="54"/>
                  <a:pt x="14" y="55"/>
                  <a:pt x="14" y="55"/>
                </a:cubicBezTo>
                <a:cubicBezTo>
                  <a:pt x="13" y="56"/>
                  <a:pt x="13" y="56"/>
                  <a:pt x="13" y="56"/>
                </a:cubicBezTo>
                <a:cubicBezTo>
                  <a:pt x="14" y="58"/>
                  <a:pt x="14" y="58"/>
                  <a:pt x="14" y="58"/>
                </a:cubicBezTo>
                <a:cubicBezTo>
                  <a:pt x="16" y="57"/>
                  <a:pt x="16" y="57"/>
                  <a:pt x="16" y="57"/>
                </a:cubicBezTo>
                <a:cubicBezTo>
                  <a:pt x="17" y="59"/>
                  <a:pt x="17" y="59"/>
                  <a:pt x="17" y="59"/>
                </a:cubicBezTo>
                <a:cubicBezTo>
                  <a:pt x="16" y="61"/>
                  <a:pt x="16" y="61"/>
                  <a:pt x="16" y="61"/>
                </a:cubicBezTo>
                <a:cubicBezTo>
                  <a:pt x="16" y="61"/>
                  <a:pt x="15" y="62"/>
                  <a:pt x="14" y="62"/>
                </a:cubicBezTo>
                <a:cubicBezTo>
                  <a:pt x="14" y="62"/>
                  <a:pt x="13" y="61"/>
                  <a:pt x="13" y="61"/>
                </a:cubicBezTo>
                <a:cubicBezTo>
                  <a:pt x="12" y="59"/>
                  <a:pt x="12" y="59"/>
                  <a:pt x="12" y="59"/>
                </a:cubicBezTo>
                <a:cubicBezTo>
                  <a:pt x="12" y="58"/>
                  <a:pt x="12" y="58"/>
                  <a:pt x="12" y="58"/>
                </a:cubicBezTo>
                <a:cubicBezTo>
                  <a:pt x="12" y="57"/>
                  <a:pt x="12" y="57"/>
                  <a:pt x="12" y="57"/>
                </a:cubicBezTo>
                <a:cubicBezTo>
                  <a:pt x="9" y="58"/>
                  <a:pt x="9" y="58"/>
                  <a:pt x="9" y="58"/>
                </a:cubicBezTo>
                <a:cubicBezTo>
                  <a:pt x="9" y="57"/>
                  <a:pt x="9" y="57"/>
                  <a:pt x="9" y="57"/>
                </a:cubicBezTo>
                <a:cubicBezTo>
                  <a:pt x="9" y="57"/>
                  <a:pt x="8" y="56"/>
                  <a:pt x="8" y="56"/>
                </a:cubicBezTo>
                <a:cubicBezTo>
                  <a:pt x="8" y="55"/>
                  <a:pt x="7" y="54"/>
                  <a:pt x="7" y="54"/>
                </a:cubicBezTo>
                <a:cubicBezTo>
                  <a:pt x="5" y="51"/>
                  <a:pt x="5" y="51"/>
                  <a:pt x="5" y="51"/>
                </a:cubicBezTo>
                <a:cubicBezTo>
                  <a:pt x="5" y="51"/>
                  <a:pt x="5" y="51"/>
                  <a:pt x="6" y="51"/>
                </a:cubicBezTo>
                <a:cubicBezTo>
                  <a:pt x="6" y="50"/>
                  <a:pt x="6" y="50"/>
                  <a:pt x="7" y="49"/>
                </a:cubicBezTo>
                <a:cubicBezTo>
                  <a:pt x="7" y="48"/>
                  <a:pt x="9" y="46"/>
                  <a:pt x="9" y="46"/>
                </a:cubicBezTo>
                <a:cubicBezTo>
                  <a:pt x="10" y="43"/>
                  <a:pt x="10" y="43"/>
                  <a:pt x="10" y="43"/>
                </a:cubicBezTo>
                <a:cubicBezTo>
                  <a:pt x="12" y="41"/>
                  <a:pt x="12" y="41"/>
                  <a:pt x="12" y="41"/>
                </a:cubicBezTo>
                <a:cubicBezTo>
                  <a:pt x="13" y="39"/>
                  <a:pt x="13" y="39"/>
                  <a:pt x="13" y="39"/>
                </a:cubicBezTo>
                <a:cubicBezTo>
                  <a:pt x="15" y="36"/>
                  <a:pt x="15" y="36"/>
                  <a:pt x="15" y="36"/>
                </a:cubicBezTo>
                <a:cubicBezTo>
                  <a:pt x="17" y="34"/>
                  <a:pt x="17" y="34"/>
                  <a:pt x="17" y="34"/>
                </a:cubicBezTo>
                <a:cubicBezTo>
                  <a:pt x="20" y="34"/>
                  <a:pt x="20" y="34"/>
                  <a:pt x="20" y="34"/>
                </a:cubicBezTo>
                <a:cubicBezTo>
                  <a:pt x="20" y="34"/>
                  <a:pt x="22" y="35"/>
                  <a:pt x="22" y="35"/>
                </a:cubicBezTo>
                <a:cubicBezTo>
                  <a:pt x="23" y="34"/>
                  <a:pt x="24" y="33"/>
                  <a:pt x="24" y="33"/>
                </a:cubicBezTo>
                <a:cubicBezTo>
                  <a:pt x="28" y="32"/>
                  <a:pt x="28" y="32"/>
                  <a:pt x="28" y="32"/>
                </a:cubicBezTo>
                <a:cubicBezTo>
                  <a:pt x="29" y="32"/>
                  <a:pt x="29" y="32"/>
                  <a:pt x="29" y="32"/>
                </a:cubicBezTo>
                <a:cubicBezTo>
                  <a:pt x="32" y="33"/>
                  <a:pt x="32" y="33"/>
                  <a:pt x="32" y="33"/>
                </a:cubicBezTo>
                <a:cubicBezTo>
                  <a:pt x="34" y="33"/>
                  <a:pt x="34" y="33"/>
                  <a:pt x="34" y="33"/>
                </a:cubicBezTo>
                <a:cubicBezTo>
                  <a:pt x="38" y="33"/>
                  <a:pt x="38" y="33"/>
                  <a:pt x="38" y="33"/>
                </a:cubicBezTo>
                <a:close/>
                <a:moveTo>
                  <a:pt x="16" y="139"/>
                </a:moveTo>
                <a:cubicBezTo>
                  <a:pt x="16" y="139"/>
                  <a:pt x="16" y="139"/>
                  <a:pt x="16" y="139"/>
                </a:cubicBezTo>
                <a:cubicBezTo>
                  <a:pt x="16" y="139"/>
                  <a:pt x="14" y="138"/>
                  <a:pt x="14" y="138"/>
                </a:cubicBezTo>
                <a:cubicBezTo>
                  <a:pt x="14" y="139"/>
                  <a:pt x="13" y="140"/>
                  <a:pt x="13" y="140"/>
                </a:cubicBezTo>
                <a:cubicBezTo>
                  <a:pt x="12" y="143"/>
                  <a:pt x="12" y="143"/>
                  <a:pt x="12" y="143"/>
                </a:cubicBezTo>
                <a:cubicBezTo>
                  <a:pt x="11" y="144"/>
                  <a:pt x="11" y="144"/>
                  <a:pt x="11" y="144"/>
                </a:cubicBezTo>
                <a:cubicBezTo>
                  <a:pt x="11" y="146"/>
                  <a:pt x="11" y="146"/>
                  <a:pt x="11" y="146"/>
                </a:cubicBezTo>
                <a:cubicBezTo>
                  <a:pt x="8" y="147"/>
                  <a:pt x="8" y="147"/>
                  <a:pt x="8" y="147"/>
                </a:cubicBezTo>
                <a:cubicBezTo>
                  <a:pt x="8" y="147"/>
                  <a:pt x="8" y="148"/>
                  <a:pt x="9" y="148"/>
                </a:cubicBezTo>
                <a:cubicBezTo>
                  <a:pt x="10" y="148"/>
                  <a:pt x="11" y="148"/>
                  <a:pt x="11" y="148"/>
                </a:cubicBezTo>
                <a:cubicBezTo>
                  <a:pt x="11" y="147"/>
                  <a:pt x="12" y="146"/>
                  <a:pt x="12" y="146"/>
                </a:cubicBezTo>
                <a:cubicBezTo>
                  <a:pt x="12" y="146"/>
                  <a:pt x="13" y="145"/>
                  <a:pt x="13" y="145"/>
                </a:cubicBezTo>
                <a:cubicBezTo>
                  <a:pt x="14" y="145"/>
                  <a:pt x="16" y="145"/>
                  <a:pt x="16" y="144"/>
                </a:cubicBezTo>
                <a:cubicBezTo>
                  <a:pt x="16" y="143"/>
                  <a:pt x="16" y="142"/>
                  <a:pt x="16" y="142"/>
                </a:cubicBezTo>
                <a:cubicBezTo>
                  <a:pt x="16" y="141"/>
                  <a:pt x="16" y="141"/>
                  <a:pt x="16" y="141"/>
                </a:cubicBezTo>
                <a:cubicBezTo>
                  <a:pt x="16" y="139"/>
                  <a:pt x="16" y="139"/>
                  <a:pt x="16" y="139"/>
                </a:cubicBezTo>
                <a:close/>
                <a:moveTo>
                  <a:pt x="68" y="112"/>
                </a:moveTo>
                <a:cubicBezTo>
                  <a:pt x="68" y="112"/>
                  <a:pt x="68" y="112"/>
                  <a:pt x="68" y="112"/>
                </a:cubicBezTo>
                <a:cubicBezTo>
                  <a:pt x="68" y="112"/>
                  <a:pt x="68" y="112"/>
                  <a:pt x="68" y="112"/>
                </a:cubicBezTo>
                <a:cubicBezTo>
                  <a:pt x="68" y="112"/>
                  <a:pt x="69" y="111"/>
                  <a:pt x="69" y="111"/>
                </a:cubicBezTo>
                <a:cubicBezTo>
                  <a:pt x="69" y="110"/>
                  <a:pt x="68" y="109"/>
                  <a:pt x="68" y="109"/>
                </a:cubicBezTo>
                <a:cubicBezTo>
                  <a:pt x="68" y="108"/>
                  <a:pt x="69" y="108"/>
                  <a:pt x="69" y="108"/>
                </a:cubicBezTo>
                <a:cubicBezTo>
                  <a:pt x="69" y="108"/>
                  <a:pt x="69" y="107"/>
                  <a:pt x="69" y="107"/>
                </a:cubicBezTo>
                <a:cubicBezTo>
                  <a:pt x="69" y="107"/>
                  <a:pt x="68" y="107"/>
                  <a:pt x="68" y="107"/>
                </a:cubicBezTo>
                <a:cubicBezTo>
                  <a:pt x="67" y="107"/>
                  <a:pt x="67" y="108"/>
                  <a:pt x="67" y="108"/>
                </a:cubicBezTo>
                <a:cubicBezTo>
                  <a:pt x="67" y="108"/>
                  <a:pt x="67" y="109"/>
                  <a:pt x="67" y="109"/>
                </a:cubicBezTo>
                <a:cubicBezTo>
                  <a:pt x="67" y="109"/>
                  <a:pt x="67" y="110"/>
                  <a:pt x="67" y="110"/>
                </a:cubicBezTo>
                <a:cubicBezTo>
                  <a:pt x="67" y="110"/>
                  <a:pt x="68" y="112"/>
                  <a:pt x="68" y="112"/>
                </a:cubicBezTo>
                <a:close/>
                <a:moveTo>
                  <a:pt x="95" y="139"/>
                </a:moveTo>
                <a:cubicBezTo>
                  <a:pt x="95" y="139"/>
                  <a:pt x="95" y="139"/>
                  <a:pt x="95" y="139"/>
                </a:cubicBezTo>
                <a:cubicBezTo>
                  <a:pt x="96" y="138"/>
                  <a:pt x="96" y="138"/>
                  <a:pt x="96" y="138"/>
                </a:cubicBezTo>
                <a:cubicBezTo>
                  <a:pt x="97" y="139"/>
                  <a:pt x="97" y="139"/>
                  <a:pt x="97" y="139"/>
                </a:cubicBezTo>
                <a:cubicBezTo>
                  <a:pt x="97" y="139"/>
                  <a:pt x="96" y="140"/>
                  <a:pt x="96" y="140"/>
                </a:cubicBezTo>
                <a:cubicBezTo>
                  <a:pt x="96" y="140"/>
                  <a:pt x="95" y="139"/>
                  <a:pt x="95" y="139"/>
                </a:cubicBezTo>
                <a:cubicBezTo>
                  <a:pt x="95" y="139"/>
                  <a:pt x="95" y="139"/>
                  <a:pt x="95" y="139"/>
                </a:cubicBezTo>
                <a:close/>
                <a:moveTo>
                  <a:pt x="106" y="152"/>
                </a:moveTo>
                <a:cubicBezTo>
                  <a:pt x="106" y="152"/>
                  <a:pt x="106" y="152"/>
                  <a:pt x="106" y="152"/>
                </a:cubicBezTo>
                <a:cubicBezTo>
                  <a:pt x="107" y="152"/>
                  <a:pt x="107" y="152"/>
                  <a:pt x="107" y="152"/>
                </a:cubicBezTo>
                <a:cubicBezTo>
                  <a:pt x="107" y="153"/>
                  <a:pt x="107" y="153"/>
                  <a:pt x="107" y="153"/>
                </a:cubicBezTo>
                <a:cubicBezTo>
                  <a:pt x="106" y="154"/>
                  <a:pt x="106" y="154"/>
                  <a:pt x="106" y="154"/>
                </a:cubicBezTo>
                <a:cubicBezTo>
                  <a:pt x="106" y="153"/>
                  <a:pt x="106" y="153"/>
                  <a:pt x="106" y="153"/>
                </a:cubicBezTo>
                <a:cubicBezTo>
                  <a:pt x="106" y="152"/>
                  <a:pt x="106" y="152"/>
                  <a:pt x="106" y="152"/>
                </a:cubicBezTo>
                <a:close/>
                <a:moveTo>
                  <a:pt x="103" y="150"/>
                </a:moveTo>
                <a:cubicBezTo>
                  <a:pt x="103" y="150"/>
                  <a:pt x="103" y="150"/>
                  <a:pt x="103" y="150"/>
                </a:cubicBezTo>
                <a:cubicBezTo>
                  <a:pt x="102" y="149"/>
                  <a:pt x="102" y="149"/>
                  <a:pt x="102" y="149"/>
                </a:cubicBezTo>
                <a:cubicBezTo>
                  <a:pt x="104" y="149"/>
                  <a:pt x="104" y="149"/>
                  <a:pt x="104" y="149"/>
                </a:cubicBezTo>
                <a:cubicBezTo>
                  <a:pt x="104" y="149"/>
                  <a:pt x="104" y="149"/>
                  <a:pt x="105" y="149"/>
                </a:cubicBezTo>
                <a:cubicBezTo>
                  <a:pt x="105" y="149"/>
                  <a:pt x="106" y="150"/>
                  <a:pt x="106" y="150"/>
                </a:cubicBezTo>
                <a:cubicBezTo>
                  <a:pt x="106" y="150"/>
                  <a:pt x="106" y="150"/>
                  <a:pt x="106" y="150"/>
                </a:cubicBezTo>
                <a:cubicBezTo>
                  <a:pt x="105" y="150"/>
                  <a:pt x="105" y="151"/>
                  <a:pt x="105" y="151"/>
                </a:cubicBezTo>
                <a:cubicBezTo>
                  <a:pt x="104" y="151"/>
                  <a:pt x="103" y="150"/>
                  <a:pt x="103" y="150"/>
                </a:cubicBezTo>
                <a:close/>
                <a:moveTo>
                  <a:pt x="108" y="150"/>
                </a:moveTo>
                <a:cubicBezTo>
                  <a:pt x="108" y="150"/>
                  <a:pt x="108" y="150"/>
                  <a:pt x="108" y="150"/>
                </a:cubicBezTo>
                <a:cubicBezTo>
                  <a:pt x="107" y="148"/>
                  <a:pt x="107" y="148"/>
                  <a:pt x="107" y="148"/>
                </a:cubicBezTo>
                <a:cubicBezTo>
                  <a:pt x="108" y="147"/>
                  <a:pt x="108" y="147"/>
                  <a:pt x="108" y="147"/>
                </a:cubicBezTo>
                <a:cubicBezTo>
                  <a:pt x="108" y="147"/>
                  <a:pt x="109" y="148"/>
                  <a:pt x="109" y="148"/>
                </a:cubicBezTo>
                <a:cubicBezTo>
                  <a:pt x="109" y="148"/>
                  <a:pt x="108" y="149"/>
                  <a:pt x="108" y="149"/>
                </a:cubicBezTo>
                <a:cubicBezTo>
                  <a:pt x="108" y="150"/>
                  <a:pt x="108" y="150"/>
                  <a:pt x="108" y="150"/>
                </a:cubicBezTo>
                <a:close/>
                <a:moveTo>
                  <a:pt x="129" y="144"/>
                </a:moveTo>
                <a:cubicBezTo>
                  <a:pt x="129" y="144"/>
                  <a:pt x="129" y="144"/>
                  <a:pt x="129" y="144"/>
                </a:cubicBezTo>
                <a:cubicBezTo>
                  <a:pt x="128" y="143"/>
                  <a:pt x="128" y="143"/>
                  <a:pt x="128" y="143"/>
                </a:cubicBezTo>
                <a:cubicBezTo>
                  <a:pt x="128" y="143"/>
                  <a:pt x="129" y="142"/>
                  <a:pt x="129" y="142"/>
                </a:cubicBezTo>
                <a:cubicBezTo>
                  <a:pt x="130" y="142"/>
                  <a:pt x="131" y="142"/>
                  <a:pt x="131" y="142"/>
                </a:cubicBezTo>
                <a:cubicBezTo>
                  <a:pt x="129" y="144"/>
                  <a:pt x="129" y="144"/>
                  <a:pt x="129" y="144"/>
                </a:cubicBezTo>
                <a:close/>
                <a:moveTo>
                  <a:pt x="127" y="145"/>
                </a:moveTo>
                <a:cubicBezTo>
                  <a:pt x="127" y="145"/>
                  <a:pt x="127" y="145"/>
                  <a:pt x="127" y="145"/>
                </a:cubicBezTo>
                <a:cubicBezTo>
                  <a:pt x="127" y="142"/>
                  <a:pt x="127" y="142"/>
                  <a:pt x="127" y="142"/>
                </a:cubicBezTo>
                <a:cubicBezTo>
                  <a:pt x="128" y="141"/>
                  <a:pt x="128" y="141"/>
                  <a:pt x="128" y="141"/>
                </a:cubicBezTo>
                <a:cubicBezTo>
                  <a:pt x="127" y="140"/>
                  <a:pt x="127" y="140"/>
                  <a:pt x="127" y="140"/>
                </a:cubicBezTo>
                <a:cubicBezTo>
                  <a:pt x="126" y="140"/>
                  <a:pt x="126" y="140"/>
                  <a:pt x="126" y="140"/>
                </a:cubicBezTo>
                <a:cubicBezTo>
                  <a:pt x="126" y="140"/>
                  <a:pt x="125" y="138"/>
                  <a:pt x="125" y="138"/>
                </a:cubicBezTo>
                <a:cubicBezTo>
                  <a:pt x="125" y="138"/>
                  <a:pt x="124" y="138"/>
                  <a:pt x="124" y="138"/>
                </a:cubicBezTo>
                <a:cubicBezTo>
                  <a:pt x="124" y="138"/>
                  <a:pt x="123" y="138"/>
                  <a:pt x="123" y="138"/>
                </a:cubicBezTo>
                <a:cubicBezTo>
                  <a:pt x="123" y="138"/>
                  <a:pt x="124" y="137"/>
                  <a:pt x="124" y="137"/>
                </a:cubicBezTo>
                <a:cubicBezTo>
                  <a:pt x="124" y="137"/>
                  <a:pt x="124" y="137"/>
                  <a:pt x="125" y="137"/>
                </a:cubicBezTo>
                <a:cubicBezTo>
                  <a:pt x="126" y="136"/>
                  <a:pt x="126" y="136"/>
                  <a:pt x="126" y="136"/>
                </a:cubicBezTo>
                <a:cubicBezTo>
                  <a:pt x="126" y="136"/>
                  <a:pt x="128" y="133"/>
                  <a:pt x="130" y="133"/>
                </a:cubicBezTo>
                <a:cubicBezTo>
                  <a:pt x="131" y="133"/>
                  <a:pt x="133" y="133"/>
                  <a:pt x="133" y="133"/>
                </a:cubicBezTo>
                <a:cubicBezTo>
                  <a:pt x="135" y="131"/>
                  <a:pt x="135" y="131"/>
                  <a:pt x="135" y="131"/>
                </a:cubicBezTo>
                <a:cubicBezTo>
                  <a:pt x="135" y="131"/>
                  <a:pt x="135" y="130"/>
                  <a:pt x="135" y="130"/>
                </a:cubicBezTo>
                <a:cubicBezTo>
                  <a:pt x="136" y="130"/>
                  <a:pt x="135" y="128"/>
                  <a:pt x="135" y="128"/>
                </a:cubicBezTo>
                <a:cubicBezTo>
                  <a:pt x="135" y="126"/>
                  <a:pt x="135" y="126"/>
                  <a:pt x="135" y="126"/>
                </a:cubicBezTo>
                <a:cubicBezTo>
                  <a:pt x="135" y="126"/>
                  <a:pt x="132" y="124"/>
                  <a:pt x="132" y="124"/>
                </a:cubicBezTo>
                <a:cubicBezTo>
                  <a:pt x="132" y="124"/>
                  <a:pt x="128" y="122"/>
                  <a:pt x="128" y="122"/>
                </a:cubicBezTo>
                <a:cubicBezTo>
                  <a:pt x="128" y="122"/>
                  <a:pt x="128" y="120"/>
                  <a:pt x="127" y="120"/>
                </a:cubicBezTo>
                <a:cubicBezTo>
                  <a:pt x="127" y="120"/>
                  <a:pt x="128" y="118"/>
                  <a:pt x="128" y="118"/>
                </a:cubicBezTo>
                <a:cubicBezTo>
                  <a:pt x="128" y="118"/>
                  <a:pt x="130" y="115"/>
                  <a:pt x="132" y="114"/>
                </a:cubicBezTo>
                <a:cubicBezTo>
                  <a:pt x="133" y="113"/>
                  <a:pt x="134" y="113"/>
                  <a:pt x="134" y="113"/>
                </a:cubicBezTo>
                <a:cubicBezTo>
                  <a:pt x="135" y="113"/>
                  <a:pt x="136" y="114"/>
                  <a:pt x="137" y="115"/>
                </a:cubicBezTo>
                <a:cubicBezTo>
                  <a:pt x="137" y="115"/>
                  <a:pt x="138" y="115"/>
                  <a:pt x="139" y="115"/>
                </a:cubicBezTo>
                <a:cubicBezTo>
                  <a:pt x="140" y="115"/>
                  <a:pt x="141" y="115"/>
                  <a:pt x="141" y="115"/>
                </a:cubicBezTo>
                <a:cubicBezTo>
                  <a:pt x="141" y="115"/>
                  <a:pt x="141" y="113"/>
                  <a:pt x="141" y="112"/>
                </a:cubicBezTo>
                <a:cubicBezTo>
                  <a:pt x="141" y="111"/>
                  <a:pt x="141" y="112"/>
                  <a:pt x="140" y="111"/>
                </a:cubicBezTo>
                <a:cubicBezTo>
                  <a:pt x="140" y="111"/>
                  <a:pt x="139" y="110"/>
                  <a:pt x="139" y="110"/>
                </a:cubicBezTo>
                <a:cubicBezTo>
                  <a:pt x="139" y="110"/>
                  <a:pt x="139" y="109"/>
                  <a:pt x="139" y="109"/>
                </a:cubicBezTo>
                <a:cubicBezTo>
                  <a:pt x="139" y="109"/>
                  <a:pt x="139" y="108"/>
                  <a:pt x="139" y="107"/>
                </a:cubicBezTo>
                <a:cubicBezTo>
                  <a:pt x="139" y="107"/>
                  <a:pt x="139" y="104"/>
                  <a:pt x="139" y="104"/>
                </a:cubicBezTo>
                <a:cubicBezTo>
                  <a:pt x="139" y="103"/>
                  <a:pt x="138" y="101"/>
                  <a:pt x="138" y="101"/>
                </a:cubicBezTo>
                <a:cubicBezTo>
                  <a:pt x="138" y="100"/>
                  <a:pt x="137" y="99"/>
                  <a:pt x="137" y="99"/>
                </a:cubicBezTo>
                <a:cubicBezTo>
                  <a:pt x="136" y="97"/>
                  <a:pt x="136" y="97"/>
                  <a:pt x="136" y="97"/>
                </a:cubicBezTo>
                <a:cubicBezTo>
                  <a:pt x="136" y="97"/>
                  <a:pt x="136" y="97"/>
                  <a:pt x="136" y="96"/>
                </a:cubicBezTo>
                <a:cubicBezTo>
                  <a:pt x="136" y="94"/>
                  <a:pt x="137" y="92"/>
                  <a:pt x="137" y="92"/>
                </a:cubicBezTo>
                <a:cubicBezTo>
                  <a:pt x="138" y="91"/>
                  <a:pt x="138" y="89"/>
                  <a:pt x="138" y="89"/>
                </a:cubicBezTo>
                <a:cubicBezTo>
                  <a:pt x="137" y="88"/>
                  <a:pt x="137" y="88"/>
                  <a:pt x="137" y="88"/>
                </a:cubicBezTo>
                <a:cubicBezTo>
                  <a:pt x="137" y="88"/>
                  <a:pt x="133" y="87"/>
                  <a:pt x="133" y="87"/>
                </a:cubicBezTo>
                <a:cubicBezTo>
                  <a:pt x="133" y="87"/>
                  <a:pt x="132" y="86"/>
                  <a:pt x="132" y="86"/>
                </a:cubicBezTo>
                <a:cubicBezTo>
                  <a:pt x="132" y="85"/>
                  <a:pt x="131" y="85"/>
                  <a:pt x="131" y="85"/>
                </a:cubicBezTo>
                <a:cubicBezTo>
                  <a:pt x="131" y="85"/>
                  <a:pt x="127" y="86"/>
                  <a:pt x="127" y="86"/>
                </a:cubicBezTo>
                <a:cubicBezTo>
                  <a:pt x="127" y="86"/>
                  <a:pt x="125" y="87"/>
                  <a:pt x="124" y="88"/>
                </a:cubicBezTo>
                <a:cubicBezTo>
                  <a:pt x="122" y="88"/>
                  <a:pt x="122" y="88"/>
                  <a:pt x="121" y="89"/>
                </a:cubicBezTo>
                <a:cubicBezTo>
                  <a:pt x="119" y="90"/>
                  <a:pt x="119" y="91"/>
                  <a:pt x="118" y="92"/>
                </a:cubicBezTo>
                <a:cubicBezTo>
                  <a:pt x="117" y="92"/>
                  <a:pt x="116" y="94"/>
                  <a:pt x="116" y="94"/>
                </a:cubicBezTo>
                <a:cubicBezTo>
                  <a:pt x="115" y="95"/>
                  <a:pt x="115" y="95"/>
                  <a:pt x="116" y="96"/>
                </a:cubicBezTo>
                <a:cubicBezTo>
                  <a:pt x="116" y="97"/>
                  <a:pt x="117" y="96"/>
                  <a:pt x="117" y="96"/>
                </a:cubicBezTo>
                <a:cubicBezTo>
                  <a:pt x="117" y="96"/>
                  <a:pt x="118" y="96"/>
                  <a:pt x="119" y="96"/>
                </a:cubicBezTo>
                <a:cubicBezTo>
                  <a:pt x="120" y="96"/>
                  <a:pt x="120" y="97"/>
                  <a:pt x="119" y="97"/>
                </a:cubicBezTo>
                <a:cubicBezTo>
                  <a:pt x="119" y="97"/>
                  <a:pt x="119" y="98"/>
                  <a:pt x="119" y="98"/>
                </a:cubicBezTo>
                <a:cubicBezTo>
                  <a:pt x="119" y="98"/>
                  <a:pt x="119" y="98"/>
                  <a:pt x="118" y="99"/>
                </a:cubicBezTo>
                <a:cubicBezTo>
                  <a:pt x="118" y="99"/>
                  <a:pt x="118" y="100"/>
                  <a:pt x="118" y="101"/>
                </a:cubicBezTo>
                <a:cubicBezTo>
                  <a:pt x="118" y="102"/>
                  <a:pt x="117" y="102"/>
                  <a:pt x="117" y="102"/>
                </a:cubicBezTo>
                <a:cubicBezTo>
                  <a:pt x="116" y="103"/>
                  <a:pt x="116" y="103"/>
                  <a:pt x="115" y="104"/>
                </a:cubicBezTo>
                <a:cubicBezTo>
                  <a:pt x="114" y="104"/>
                  <a:pt x="114" y="105"/>
                  <a:pt x="114" y="105"/>
                </a:cubicBezTo>
                <a:cubicBezTo>
                  <a:pt x="114" y="106"/>
                  <a:pt x="114" y="106"/>
                  <a:pt x="115" y="107"/>
                </a:cubicBezTo>
                <a:cubicBezTo>
                  <a:pt x="115" y="108"/>
                  <a:pt x="115" y="108"/>
                  <a:pt x="115" y="108"/>
                </a:cubicBezTo>
                <a:cubicBezTo>
                  <a:pt x="115" y="109"/>
                  <a:pt x="114" y="110"/>
                  <a:pt x="114" y="109"/>
                </a:cubicBezTo>
                <a:cubicBezTo>
                  <a:pt x="114" y="109"/>
                  <a:pt x="114" y="108"/>
                  <a:pt x="114" y="108"/>
                </a:cubicBezTo>
                <a:cubicBezTo>
                  <a:pt x="111" y="108"/>
                  <a:pt x="111" y="108"/>
                  <a:pt x="111" y="108"/>
                </a:cubicBezTo>
                <a:cubicBezTo>
                  <a:pt x="111" y="108"/>
                  <a:pt x="111" y="108"/>
                  <a:pt x="110" y="108"/>
                </a:cubicBezTo>
                <a:cubicBezTo>
                  <a:pt x="110" y="108"/>
                  <a:pt x="112" y="106"/>
                  <a:pt x="112" y="106"/>
                </a:cubicBezTo>
                <a:cubicBezTo>
                  <a:pt x="113" y="105"/>
                  <a:pt x="113" y="105"/>
                  <a:pt x="113" y="105"/>
                </a:cubicBezTo>
                <a:cubicBezTo>
                  <a:pt x="113" y="104"/>
                  <a:pt x="113" y="104"/>
                  <a:pt x="113" y="104"/>
                </a:cubicBezTo>
                <a:cubicBezTo>
                  <a:pt x="110" y="104"/>
                  <a:pt x="110" y="104"/>
                  <a:pt x="110" y="104"/>
                </a:cubicBezTo>
                <a:cubicBezTo>
                  <a:pt x="109" y="104"/>
                  <a:pt x="109" y="104"/>
                  <a:pt x="109" y="104"/>
                </a:cubicBezTo>
                <a:cubicBezTo>
                  <a:pt x="110" y="103"/>
                  <a:pt x="110" y="103"/>
                  <a:pt x="110" y="103"/>
                </a:cubicBezTo>
                <a:cubicBezTo>
                  <a:pt x="110" y="101"/>
                  <a:pt x="110" y="101"/>
                  <a:pt x="110" y="101"/>
                </a:cubicBezTo>
                <a:cubicBezTo>
                  <a:pt x="111" y="99"/>
                  <a:pt x="111" y="99"/>
                  <a:pt x="111" y="99"/>
                </a:cubicBezTo>
                <a:cubicBezTo>
                  <a:pt x="111" y="99"/>
                  <a:pt x="111" y="97"/>
                  <a:pt x="112" y="97"/>
                </a:cubicBezTo>
                <a:cubicBezTo>
                  <a:pt x="112" y="97"/>
                  <a:pt x="113" y="96"/>
                  <a:pt x="113" y="95"/>
                </a:cubicBezTo>
                <a:cubicBezTo>
                  <a:pt x="114" y="95"/>
                  <a:pt x="113" y="94"/>
                  <a:pt x="113" y="94"/>
                </a:cubicBezTo>
                <a:cubicBezTo>
                  <a:pt x="111" y="94"/>
                  <a:pt x="111" y="94"/>
                  <a:pt x="111" y="94"/>
                </a:cubicBezTo>
                <a:cubicBezTo>
                  <a:pt x="109" y="95"/>
                  <a:pt x="109" y="95"/>
                  <a:pt x="109" y="95"/>
                </a:cubicBezTo>
                <a:cubicBezTo>
                  <a:pt x="109" y="95"/>
                  <a:pt x="106" y="96"/>
                  <a:pt x="105" y="96"/>
                </a:cubicBezTo>
                <a:cubicBezTo>
                  <a:pt x="104" y="96"/>
                  <a:pt x="105" y="96"/>
                  <a:pt x="104" y="96"/>
                </a:cubicBezTo>
                <a:cubicBezTo>
                  <a:pt x="104" y="95"/>
                  <a:pt x="103" y="95"/>
                  <a:pt x="103" y="95"/>
                </a:cubicBezTo>
                <a:cubicBezTo>
                  <a:pt x="103" y="95"/>
                  <a:pt x="101" y="95"/>
                  <a:pt x="101" y="95"/>
                </a:cubicBezTo>
                <a:cubicBezTo>
                  <a:pt x="100" y="95"/>
                  <a:pt x="100" y="96"/>
                  <a:pt x="100" y="96"/>
                </a:cubicBezTo>
                <a:cubicBezTo>
                  <a:pt x="100" y="96"/>
                  <a:pt x="103" y="97"/>
                  <a:pt x="104" y="98"/>
                </a:cubicBezTo>
                <a:cubicBezTo>
                  <a:pt x="104" y="98"/>
                  <a:pt x="105" y="98"/>
                  <a:pt x="105" y="98"/>
                </a:cubicBezTo>
                <a:cubicBezTo>
                  <a:pt x="105" y="99"/>
                  <a:pt x="105" y="99"/>
                  <a:pt x="105" y="99"/>
                </a:cubicBezTo>
                <a:cubicBezTo>
                  <a:pt x="105" y="99"/>
                  <a:pt x="104" y="101"/>
                  <a:pt x="103" y="101"/>
                </a:cubicBezTo>
                <a:cubicBezTo>
                  <a:pt x="103" y="102"/>
                  <a:pt x="102" y="102"/>
                  <a:pt x="102" y="102"/>
                </a:cubicBezTo>
                <a:cubicBezTo>
                  <a:pt x="100" y="103"/>
                  <a:pt x="100" y="103"/>
                  <a:pt x="100" y="103"/>
                </a:cubicBezTo>
                <a:cubicBezTo>
                  <a:pt x="100" y="103"/>
                  <a:pt x="101" y="105"/>
                  <a:pt x="101" y="105"/>
                </a:cubicBezTo>
                <a:cubicBezTo>
                  <a:pt x="101" y="105"/>
                  <a:pt x="101" y="107"/>
                  <a:pt x="101" y="107"/>
                </a:cubicBezTo>
                <a:cubicBezTo>
                  <a:pt x="99" y="106"/>
                  <a:pt x="99" y="106"/>
                  <a:pt x="99" y="106"/>
                </a:cubicBezTo>
                <a:cubicBezTo>
                  <a:pt x="96" y="108"/>
                  <a:pt x="96" y="108"/>
                  <a:pt x="96" y="108"/>
                </a:cubicBezTo>
                <a:cubicBezTo>
                  <a:pt x="96" y="108"/>
                  <a:pt x="95" y="108"/>
                  <a:pt x="95" y="108"/>
                </a:cubicBezTo>
                <a:cubicBezTo>
                  <a:pt x="94" y="108"/>
                  <a:pt x="94" y="107"/>
                  <a:pt x="94" y="107"/>
                </a:cubicBezTo>
                <a:cubicBezTo>
                  <a:pt x="93" y="109"/>
                  <a:pt x="93" y="109"/>
                  <a:pt x="93" y="109"/>
                </a:cubicBezTo>
                <a:cubicBezTo>
                  <a:pt x="93" y="109"/>
                  <a:pt x="89" y="108"/>
                  <a:pt x="88" y="108"/>
                </a:cubicBezTo>
                <a:cubicBezTo>
                  <a:pt x="88" y="108"/>
                  <a:pt x="88" y="110"/>
                  <a:pt x="88" y="110"/>
                </a:cubicBezTo>
                <a:cubicBezTo>
                  <a:pt x="90" y="111"/>
                  <a:pt x="90" y="111"/>
                  <a:pt x="90" y="111"/>
                </a:cubicBezTo>
                <a:cubicBezTo>
                  <a:pt x="88" y="112"/>
                  <a:pt x="88" y="112"/>
                  <a:pt x="88" y="112"/>
                </a:cubicBezTo>
                <a:cubicBezTo>
                  <a:pt x="92" y="114"/>
                  <a:pt x="92" y="114"/>
                  <a:pt x="92" y="114"/>
                </a:cubicBezTo>
                <a:cubicBezTo>
                  <a:pt x="93" y="115"/>
                  <a:pt x="93" y="115"/>
                  <a:pt x="93" y="115"/>
                </a:cubicBezTo>
                <a:cubicBezTo>
                  <a:pt x="94" y="118"/>
                  <a:pt x="94" y="118"/>
                  <a:pt x="94" y="118"/>
                </a:cubicBezTo>
                <a:cubicBezTo>
                  <a:pt x="93" y="119"/>
                  <a:pt x="93" y="119"/>
                  <a:pt x="93" y="119"/>
                </a:cubicBezTo>
                <a:cubicBezTo>
                  <a:pt x="95" y="121"/>
                  <a:pt x="95" y="121"/>
                  <a:pt x="95" y="121"/>
                </a:cubicBezTo>
                <a:cubicBezTo>
                  <a:pt x="95" y="121"/>
                  <a:pt x="95" y="122"/>
                  <a:pt x="96" y="123"/>
                </a:cubicBezTo>
                <a:cubicBezTo>
                  <a:pt x="96" y="123"/>
                  <a:pt x="96" y="125"/>
                  <a:pt x="96" y="125"/>
                </a:cubicBezTo>
                <a:cubicBezTo>
                  <a:pt x="96" y="127"/>
                  <a:pt x="96" y="127"/>
                  <a:pt x="96" y="127"/>
                </a:cubicBezTo>
                <a:cubicBezTo>
                  <a:pt x="96" y="128"/>
                  <a:pt x="96" y="128"/>
                  <a:pt x="96" y="128"/>
                </a:cubicBezTo>
                <a:cubicBezTo>
                  <a:pt x="96" y="128"/>
                  <a:pt x="94" y="129"/>
                  <a:pt x="94" y="130"/>
                </a:cubicBezTo>
                <a:cubicBezTo>
                  <a:pt x="94" y="130"/>
                  <a:pt x="95" y="130"/>
                  <a:pt x="95" y="130"/>
                </a:cubicBezTo>
                <a:cubicBezTo>
                  <a:pt x="97" y="132"/>
                  <a:pt x="97" y="132"/>
                  <a:pt x="97" y="132"/>
                </a:cubicBezTo>
                <a:cubicBezTo>
                  <a:pt x="98" y="134"/>
                  <a:pt x="98" y="134"/>
                  <a:pt x="98" y="134"/>
                </a:cubicBezTo>
                <a:cubicBezTo>
                  <a:pt x="98" y="134"/>
                  <a:pt x="97" y="135"/>
                  <a:pt x="97" y="136"/>
                </a:cubicBezTo>
                <a:cubicBezTo>
                  <a:pt x="97" y="136"/>
                  <a:pt x="99" y="137"/>
                  <a:pt x="99" y="137"/>
                </a:cubicBezTo>
                <a:cubicBezTo>
                  <a:pt x="103" y="137"/>
                  <a:pt x="103" y="137"/>
                  <a:pt x="103" y="137"/>
                </a:cubicBezTo>
                <a:cubicBezTo>
                  <a:pt x="105" y="137"/>
                  <a:pt x="105" y="137"/>
                  <a:pt x="105" y="137"/>
                </a:cubicBezTo>
                <a:cubicBezTo>
                  <a:pt x="105" y="137"/>
                  <a:pt x="108" y="137"/>
                  <a:pt x="109" y="137"/>
                </a:cubicBezTo>
                <a:cubicBezTo>
                  <a:pt x="109" y="137"/>
                  <a:pt x="112" y="136"/>
                  <a:pt x="112" y="136"/>
                </a:cubicBezTo>
                <a:cubicBezTo>
                  <a:pt x="112" y="136"/>
                  <a:pt x="114" y="138"/>
                  <a:pt x="115" y="138"/>
                </a:cubicBezTo>
                <a:cubicBezTo>
                  <a:pt x="116" y="139"/>
                  <a:pt x="115" y="140"/>
                  <a:pt x="115" y="140"/>
                </a:cubicBezTo>
                <a:cubicBezTo>
                  <a:pt x="115" y="141"/>
                  <a:pt x="114" y="141"/>
                  <a:pt x="114" y="141"/>
                </a:cubicBezTo>
                <a:cubicBezTo>
                  <a:pt x="114" y="141"/>
                  <a:pt x="115" y="144"/>
                  <a:pt x="115" y="144"/>
                </a:cubicBezTo>
                <a:cubicBezTo>
                  <a:pt x="116" y="145"/>
                  <a:pt x="116" y="144"/>
                  <a:pt x="116" y="144"/>
                </a:cubicBezTo>
                <a:cubicBezTo>
                  <a:pt x="116" y="144"/>
                  <a:pt x="117" y="145"/>
                  <a:pt x="118" y="146"/>
                </a:cubicBezTo>
                <a:cubicBezTo>
                  <a:pt x="118" y="147"/>
                  <a:pt x="119" y="147"/>
                  <a:pt x="119" y="147"/>
                </a:cubicBezTo>
                <a:cubicBezTo>
                  <a:pt x="120" y="147"/>
                  <a:pt x="120" y="147"/>
                  <a:pt x="120" y="147"/>
                </a:cubicBezTo>
                <a:cubicBezTo>
                  <a:pt x="120" y="147"/>
                  <a:pt x="121" y="147"/>
                  <a:pt x="121" y="148"/>
                </a:cubicBezTo>
                <a:cubicBezTo>
                  <a:pt x="122" y="148"/>
                  <a:pt x="123" y="148"/>
                  <a:pt x="124" y="148"/>
                </a:cubicBezTo>
                <a:cubicBezTo>
                  <a:pt x="124" y="148"/>
                  <a:pt x="125" y="148"/>
                  <a:pt x="125" y="147"/>
                </a:cubicBezTo>
                <a:cubicBezTo>
                  <a:pt x="125" y="147"/>
                  <a:pt x="126" y="147"/>
                  <a:pt x="127" y="147"/>
                </a:cubicBezTo>
                <a:cubicBezTo>
                  <a:pt x="127" y="146"/>
                  <a:pt x="127" y="145"/>
                  <a:pt x="127" y="145"/>
                </a:cubicBezTo>
                <a:cubicBezTo>
                  <a:pt x="127" y="145"/>
                  <a:pt x="127" y="145"/>
                  <a:pt x="127" y="145"/>
                </a:cubicBezTo>
                <a:close/>
                <a:moveTo>
                  <a:pt x="127" y="150"/>
                </a:moveTo>
                <a:cubicBezTo>
                  <a:pt x="127" y="150"/>
                  <a:pt x="127" y="150"/>
                  <a:pt x="127" y="150"/>
                </a:cubicBezTo>
                <a:cubicBezTo>
                  <a:pt x="126" y="151"/>
                  <a:pt x="126" y="151"/>
                  <a:pt x="126" y="151"/>
                </a:cubicBezTo>
                <a:cubicBezTo>
                  <a:pt x="127" y="151"/>
                  <a:pt x="127" y="151"/>
                  <a:pt x="127" y="151"/>
                </a:cubicBezTo>
                <a:cubicBezTo>
                  <a:pt x="127" y="151"/>
                  <a:pt x="129" y="152"/>
                  <a:pt x="129" y="152"/>
                </a:cubicBezTo>
                <a:cubicBezTo>
                  <a:pt x="130" y="152"/>
                  <a:pt x="130" y="152"/>
                  <a:pt x="130" y="152"/>
                </a:cubicBezTo>
                <a:cubicBezTo>
                  <a:pt x="131" y="151"/>
                  <a:pt x="131" y="151"/>
                  <a:pt x="131" y="151"/>
                </a:cubicBezTo>
                <a:cubicBezTo>
                  <a:pt x="132" y="149"/>
                  <a:pt x="132" y="149"/>
                  <a:pt x="132" y="149"/>
                </a:cubicBezTo>
                <a:cubicBezTo>
                  <a:pt x="135" y="148"/>
                  <a:pt x="135" y="148"/>
                  <a:pt x="135" y="148"/>
                </a:cubicBezTo>
                <a:cubicBezTo>
                  <a:pt x="135" y="148"/>
                  <a:pt x="138" y="148"/>
                  <a:pt x="138" y="148"/>
                </a:cubicBezTo>
                <a:cubicBezTo>
                  <a:pt x="138" y="148"/>
                  <a:pt x="139" y="147"/>
                  <a:pt x="139" y="147"/>
                </a:cubicBezTo>
                <a:cubicBezTo>
                  <a:pt x="139" y="146"/>
                  <a:pt x="139" y="146"/>
                  <a:pt x="139" y="146"/>
                </a:cubicBezTo>
                <a:cubicBezTo>
                  <a:pt x="137" y="144"/>
                  <a:pt x="137" y="144"/>
                  <a:pt x="137" y="144"/>
                </a:cubicBezTo>
                <a:cubicBezTo>
                  <a:pt x="135" y="144"/>
                  <a:pt x="135" y="144"/>
                  <a:pt x="135" y="144"/>
                </a:cubicBezTo>
                <a:cubicBezTo>
                  <a:pt x="135" y="144"/>
                  <a:pt x="133" y="144"/>
                  <a:pt x="132" y="144"/>
                </a:cubicBezTo>
                <a:cubicBezTo>
                  <a:pt x="132" y="144"/>
                  <a:pt x="131" y="144"/>
                  <a:pt x="131" y="144"/>
                </a:cubicBezTo>
                <a:cubicBezTo>
                  <a:pt x="131" y="144"/>
                  <a:pt x="131" y="145"/>
                  <a:pt x="131" y="146"/>
                </a:cubicBezTo>
                <a:cubicBezTo>
                  <a:pt x="130" y="147"/>
                  <a:pt x="130" y="147"/>
                  <a:pt x="129" y="147"/>
                </a:cubicBezTo>
                <a:cubicBezTo>
                  <a:pt x="129" y="147"/>
                  <a:pt x="128" y="147"/>
                  <a:pt x="128" y="147"/>
                </a:cubicBezTo>
                <a:cubicBezTo>
                  <a:pt x="127" y="150"/>
                  <a:pt x="127" y="150"/>
                  <a:pt x="127" y="150"/>
                </a:cubicBezTo>
                <a:close/>
                <a:moveTo>
                  <a:pt x="116" y="162"/>
                </a:moveTo>
                <a:cubicBezTo>
                  <a:pt x="116" y="162"/>
                  <a:pt x="116" y="162"/>
                  <a:pt x="116" y="162"/>
                </a:cubicBezTo>
                <a:cubicBezTo>
                  <a:pt x="117" y="162"/>
                  <a:pt x="117" y="162"/>
                  <a:pt x="117" y="162"/>
                </a:cubicBezTo>
                <a:cubicBezTo>
                  <a:pt x="118" y="161"/>
                  <a:pt x="118" y="161"/>
                  <a:pt x="118" y="161"/>
                </a:cubicBezTo>
                <a:cubicBezTo>
                  <a:pt x="117" y="159"/>
                  <a:pt x="117" y="159"/>
                  <a:pt x="117" y="159"/>
                </a:cubicBezTo>
                <a:cubicBezTo>
                  <a:pt x="116" y="158"/>
                  <a:pt x="116" y="158"/>
                  <a:pt x="116" y="158"/>
                </a:cubicBezTo>
                <a:cubicBezTo>
                  <a:pt x="115" y="155"/>
                  <a:pt x="115" y="155"/>
                  <a:pt x="115" y="155"/>
                </a:cubicBezTo>
                <a:cubicBezTo>
                  <a:pt x="113" y="153"/>
                  <a:pt x="113" y="153"/>
                  <a:pt x="113" y="153"/>
                </a:cubicBezTo>
                <a:cubicBezTo>
                  <a:pt x="112" y="152"/>
                  <a:pt x="112" y="152"/>
                  <a:pt x="112" y="152"/>
                </a:cubicBezTo>
                <a:cubicBezTo>
                  <a:pt x="111" y="154"/>
                  <a:pt x="111" y="154"/>
                  <a:pt x="111" y="154"/>
                </a:cubicBezTo>
                <a:cubicBezTo>
                  <a:pt x="110" y="155"/>
                  <a:pt x="110" y="155"/>
                  <a:pt x="110" y="155"/>
                </a:cubicBezTo>
                <a:cubicBezTo>
                  <a:pt x="109" y="156"/>
                  <a:pt x="109" y="156"/>
                  <a:pt x="109" y="156"/>
                </a:cubicBezTo>
                <a:cubicBezTo>
                  <a:pt x="109" y="156"/>
                  <a:pt x="106" y="155"/>
                  <a:pt x="105" y="154"/>
                </a:cubicBezTo>
                <a:cubicBezTo>
                  <a:pt x="103" y="153"/>
                  <a:pt x="103" y="153"/>
                  <a:pt x="103" y="153"/>
                </a:cubicBezTo>
                <a:cubicBezTo>
                  <a:pt x="103" y="153"/>
                  <a:pt x="102" y="153"/>
                  <a:pt x="101" y="152"/>
                </a:cubicBezTo>
                <a:cubicBezTo>
                  <a:pt x="101" y="152"/>
                  <a:pt x="100" y="151"/>
                  <a:pt x="100" y="151"/>
                </a:cubicBezTo>
                <a:cubicBezTo>
                  <a:pt x="100" y="151"/>
                  <a:pt x="100" y="150"/>
                  <a:pt x="99" y="150"/>
                </a:cubicBezTo>
                <a:cubicBezTo>
                  <a:pt x="99" y="149"/>
                  <a:pt x="98" y="150"/>
                  <a:pt x="97" y="150"/>
                </a:cubicBezTo>
                <a:cubicBezTo>
                  <a:pt x="95" y="150"/>
                  <a:pt x="95" y="150"/>
                  <a:pt x="94" y="150"/>
                </a:cubicBezTo>
                <a:cubicBezTo>
                  <a:pt x="94" y="151"/>
                  <a:pt x="93" y="151"/>
                  <a:pt x="93" y="151"/>
                </a:cubicBezTo>
                <a:cubicBezTo>
                  <a:pt x="92" y="152"/>
                  <a:pt x="93" y="154"/>
                  <a:pt x="93" y="154"/>
                </a:cubicBezTo>
                <a:cubicBezTo>
                  <a:pt x="93" y="155"/>
                  <a:pt x="93" y="155"/>
                  <a:pt x="93" y="155"/>
                </a:cubicBezTo>
                <a:cubicBezTo>
                  <a:pt x="94" y="157"/>
                  <a:pt x="94" y="157"/>
                  <a:pt x="94" y="157"/>
                </a:cubicBezTo>
                <a:cubicBezTo>
                  <a:pt x="92" y="157"/>
                  <a:pt x="92" y="157"/>
                  <a:pt x="92" y="157"/>
                </a:cubicBezTo>
                <a:cubicBezTo>
                  <a:pt x="91" y="157"/>
                  <a:pt x="91" y="157"/>
                  <a:pt x="91" y="157"/>
                </a:cubicBezTo>
                <a:cubicBezTo>
                  <a:pt x="92" y="159"/>
                  <a:pt x="92" y="159"/>
                  <a:pt x="92" y="159"/>
                </a:cubicBezTo>
                <a:cubicBezTo>
                  <a:pt x="92" y="159"/>
                  <a:pt x="92" y="160"/>
                  <a:pt x="93" y="161"/>
                </a:cubicBezTo>
                <a:cubicBezTo>
                  <a:pt x="93" y="161"/>
                  <a:pt x="94" y="162"/>
                  <a:pt x="94" y="162"/>
                </a:cubicBezTo>
                <a:cubicBezTo>
                  <a:pt x="94" y="162"/>
                  <a:pt x="99" y="163"/>
                  <a:pt x="99" y="163"/>
                </a:cubicBezTo>
                <a:cubicBezTo>
                  <a:pt x="100" y="163"/>
                  <a:pt x="100" y="163"/>
                  <a:pt x="100" y="163"/>
                </a:cubicBezTo>
                <a:cubicBezTo>
                  <a:pt x="100" y="163"/>
                  <a:pt x="102" y="164"/>
                  <a:pt x="104" y="165"/>
                </a:cubicBezTo>
                <a:cubicBezTo>
                  <a:pt x="105" y="166"/>
                  <a:pt x="106" y="167"/>
                  <a:pt x="106" y="167"/>
                </a:cubicBezTo>
                <a:cubicBezTo>
                  <a:pt x="106" y="167"/>
                  <a:pt x="108" y="167"/>
                  <a:pt x="108" y="167"/>
                </a:cubicBezTo>
                <a:cubicBezTo>
                  <a:pt x="109" y="166"/>
                  <a:pt x="109" y="166"/>
                  <a:pt x="109" y="166"/>
                </a:cubicBezTo>
                <a:cubicBezTo>
                  <a:pt x="112" y="165"/>
                  <a:pt x="112" y="165"/>
                  <a:pt x="112" y="165"/>
                </a:cubicBezTo>
                <a:cubicBezTo>
                  <a:pt x="114" y="165"/>
                  <a:pt x="114" y="165"/>
                  <a:pt x="114" y="165"/>
                </a:cubicBezTo>
                <a:cubicBezTo>
                  <a:pt x="117" y="166"/>
                  <a:pt x="117" y="166"/>
                  <a:pt x="117" y="166"/>
                </a:cubicBezTo>
                <a:cubicBezTo>
                  <a:pt x="118" y="166"/>
                  <a:pt x="118" y="166"/>
                  <a:pt x="118" y="166"/>
                </a:cubicBezTo>
                <a:cubicBezTo>
                  <a:pt x="118" y="164"/>
                  <a:pt x="118" y="164"/>
                  <a:pt x="118" y="164"/>
                </a:cubicBezTo>
                <a:cubicBezTo>
                  <a:pt x="118" y="163"/>
                  <a:pt x="118" y="163"/>
                  <a:pt x="118" y="163"/>
                </a:cubicBezTo>
                <a:cubicBezTo>
                  <a:pt x="116" y="162"/>
                  <a:pt x="116" y="162"/>
                  <a:pt x="116" y="162"/>
                </a:cubicBezTo>
                <a:close/>
                <a:moveTo>
                  <a:pt x="77" y="121"/>
                </a:moveTo>
                <a:cubicBezTo>
                  <a:pt x="77" y="121"/>
                  <a:pt x="77" y="121"/>
                  <a:pt x="77" y="121"/>
                </a:cubicBezTo>
                <a:cubicBezTo>
                  <a:pt x="75" y="120"/>
                  <a:pt x="75" y="120"/>
                  <a:pt x="75" y="120"/>
                </a:cubicBezTo>
                <a:cubicBezTo>
                  <a:pt x="73" y="117"/>
                  <a:pt x="73" y="117"/>
                  <a:pt x="73" y="117"/>
                </a:cubicBezTo>
                <a:cubicBezTo>
                  <a:pt x="70" y="116"/>
                  <a:pt x="70" y="116"/>
                  <a:pt x="70" y="116"/>
                </a:cubicBezTo>
                <a:cubicBezTo>
                  <a:pt x="70" y="116"/>
                  <a:pt x="69" y="113"/>
                  <a:pt x="69" y="113"/>
                </a:cubicBezTo>
                <a:cubicBezTo>
                  <a:pt x="68" y="112"/>
                  <a:pt x="68" y="113"/>
                  <a:pt x="68" y="113"/>
                </a:cubicBezTo>
                <a:cubicBezTo>
                  <a:pt x="68" y="113"/>
                  <a:pt x="68" y="115"/>
                  <a:pt x="67" y="116"/>
                </a:cubicBezTo>
                <a:cubicBezTo>
                  <a:pt x="66" y="116"/>
                  <a:pt x="65" y="116"/>
                  <a:pt x="65" y="116"/>
                </a:cubicBezTo>
                <a:cubicBezTo>
                  <a:pt x="63" y="118"/>
                  <a:pt x="63" y="118"/>
                  <a:pt x="63" y="118"/>
                </a:cubicBezTo>
                <a:cubicBezTo>
                  <a:pt x="63" y="118"/>
                  <a:pt x="60" y="119"/>
                  <a:pt x="59" y="119"/>
                </a:cubicBezTo>
                <a:cubicBezTo>
                  <a:pt x="59" y="119"/>
                  <a:pt x="58" y="120"/>
                  <a:pt x="58" y="120"/>
                </a:cubicBezTo>
                <a:cubicBezTo>
                  <a:pt x="52" y="119"/>
                  <a:pt x="52" y="119"/>
                  <a:pt x="52" y="119"/>
                </a:cubicBezTo>
                <a:cubicBezTo>
                  <a:pt x="50" y="121"/>
                  <a:pt x="50" y="121"/>
                  <a:pt x="50" y="121"/>
                </a:cubicBezTo>
                <a:cubicBezTo>
                  <a:pt x="50" y="122"/>
                  <a:pt x="50" y="122"/>
                  <a:pt x="50" y="122"/>
                </a:cubicBezTo>
                <a:cubicBezTo>
                  <a:pt x="51" y="124"/>
                  <a:pt x="51" y="124"/>
                  <a:pt x="51" y="124"/>
                </a:cubicBezTo>
                <a:cubicBezTo>
                  <a:pt x="52" y="125"/>
                  <a:pt x="52" y="125"/>
                  <a:pt x="52" y="125"/>
                </a:cubicBezTo>
                <a:cubicBezTo>
                  <a:pt x="53" y="125"/>
                  <a:pt x="53" y="125"/>
                  <a:pt x="53" y="125"/>
                </a:cubicBezTo>
                <a:cubicBezTo>
                  <a:pt x="53" y="127"/>
                  <a:pt x="53" y="127"/>
                  <a:pt x="53" y="127"/>
                </a:cubicBezTo>
                <a:cubicBezTo>
                  <a:pt x="54" y="129"/>
                  <a:pt x="54" y="129"/>
                  <a:pt x="54" y="129"/>
                </a:cubicBezTo>
                <a:cubicBezTo>
                  <a:pt x="54" y="129"/>
                  <a:pt x="55" y="130"/>
                  <a:pt x="56" y="132"/>
                </a:cubicBezTo>
                <a:cubicBezTo>
                  <a:pt x="57" y="134"/>
                  <a:pt x="56" y="135"/>
                  <a:pt x="56" y="135"/>
                </a:cubicBezTo>
                <a:cubicBezTo>
                  <a:pt x="59" y="138"/>
                  <a:pt x="59" y="138"/>
                  <a:pt x="59" y="138"/>
                </a:cubicBezTo>
                <a:cubicBezTo>
                  <a:pt x="61" y="139"/>
                  <a:pt x="61" y="139"/>
                  <a:pt x="61" y="139"/>
                </a:cubicBezTo>
                <a:cubicBezTo>
                  <a:pt x="61" y="139"/>
                  <a:pt x="62" y="140"/>
                  <a:pt x="63" y="140"/>
                </a:cubicBezTo>
                <a:cubicBezTo>
                  <a:pt x="63" y="140"/>
                  <a:pt x="63" y="141"/>
                  <a:pt x="63" y="141"/>
                </a:cubicBezTo>
                <a:cubicBezTo>
                  <a:pt x="63" y="143"/>
                  <a:pt x="63" y="143"/>
                  <a:pt x="63" y="143"/>
                </a:cubicBezTo>
                <a:cubicBezTo>
                  <a:pt x="64" y="145"/>
                  <a:pt x="64" y="145"/>
                  <a:pt x="64" y="145"/>
                </a:cubicBezTo>
                <a:cubicBezTo>
                  <a:pt x="65" y="144"/>
                  <a:pt x="65" y="144"/>
                  <a:pt x="65" y="144"/>
                </a:cubicBezTo>
                <a:cubicBezTo>
                  <a:pt x="66" y="143"/>
                  <a:pt x="66" y="143"/>
                  <a:pt x="66" y="143"/>
                </a:cubicBezTo>
                <a:cubicBezTo>
                  <a:pt x="71" y="145"/>
                  <a:pt x="71" y="145"/>
                  <a:pt x="71" y="145"/>
                </a:cubicBezTo>
                <a:cubicBezTo>
                  <a:pt x="71" y="145"/>
                  <a:pt x="75" y="147"/>
                  <a:pt x="76" y="147"/>
                </a:cubicBezTo>
                <a:cubicBezTo>
                  <a:pt x="76" y="147"/>
                  <a:pt x="78" y="145"/>
                  <a:pt x="78" y="145"/>
                </a:cubicBezTo>
                <a:cubicBezTo>
                  <a:pt x="79" y="144"/>
                  <a:pt x="82" y="144"/>
                  <a:pt x="82" y="144"/>
                </a:cubicBezTo>
                <a:cubicBezTo>
                  <a:pt x="83" y="144"/>
                  <a:pt x="83" y="143"/>
                  <a:pt x="83" y="143"/>
                </a:cubicBezTo>
                <a:cubicBezTo>
                  <a:pt x="83" y="142"/>
                  <a:pt x="84" y="141"/>
                  <a:pt x="84" y="140"/>
                </a:cubicBezTo>
                <a:cubicBezTo>
                  <a:pt x="84" y="139"/>
                  <a:pt x="85" y="138"/>
                  <a:pt x="85" y="138"/>
                </a:cubicBezTo>
                <a:cubicBezTo>
                  <a:pt x="85" y="136"/>
                  <a:pt x="85" y="136"/>
                  <a:pt x="85" y="136"/>
                </a:cubicBezTo>
                <a:cubicBezTo>
                  <a:pt x="84" y="133"/>
                  <a:pt x="84" y="133"/>
                  <a:pt x="84" y="133"/>
                </a:cubicBezTo>
                <a:cubicBezTo>
                  <a:pt x="85" y="129"/>
                  <a:pt x="85" y="129"/>
                  <a:pt x="85" y="129"/>
                </a:cubicBezTo>
                <a:cubicBezTo>
                  <a:pt x="83" y="127"/>
                  <a:pt x="83" y="127"/>
                  <a:pt x="83" y="127"/>
                </a:cubicBezTo>
                <a:cubicBezTo>
                  <a:pt x="82" y="126"/>
                  <a:pt x="82" y="126"/>
                  <a:pt x="82" y="126"/>
                </a:cubicBezTo>
                <a:cubicBezTo>
                  <a:pt x="82" y="125"/>
                  <a:pt x="82" y="125"/>
                  <a:pt x="82" y="125"/>
                </a:cubicBezTo>
                <a:cubicBezTo>
                  <a:pt x="82" y="124"/>
                  <a:pt x="82" y="124"/>
                  <a:pt x="82" y="124"/>
                </a:cubicBezTo>
                <a:cubicBezTo>
                  <a:pt x="84" y="123"/>
                  <a:pt x="84" y="123"/>
                  <a:pt x="84" y="123"/>
                </a:cubicBezTo>
                <a:cubicBezTo>
                  <a:pt x="84" y="120"/>
                  <a:pt x="84" y="120"/>
                  <a:pt x="84" y="120"/>
                </a:cubicBezTo>
                <a:cubicBezTo>
                  <a:pt x="87" y="118"/>
                  <a:pt x="87" y="118"/>
                  <a:pt x="87" y="118"/>
                </a:cubicBezTo>
                <a:cubicBezTo>
                  <a:pt x="88" y="115"/>
                  <a:pt x="88" y="115"/>
                  <a:pt x="88" y="115"/>
                </a:cubicBezTo>
                <a:cubicBezTo>
                  <a:pt x="88" y="115"/>
                  <a:pt x="84" y="114"/>
                  <a:pt x="83" y="114"/>
                </a:cubicBezTo>
                <a:cubicBezTo>
                  <a:pt x="81" y="114"/>
                  <a:pt x="82" y="114"/>
                  <a:pt x="82" y="113"/>
                </a:cubicBezTo>
                <a:cubicBezTo>
                  <a:pt x="82" y="113"/>
                  <a:pt x="81" y="112"/>
                  <a:pt x="81" y="112"/>
                </a:cubicBezTo>
                <a:cubicBezTo>
                  <a:pt x="81" y="112"/>
                  <a:pt x="79" y="113"/>
                  <a:pt x="79" y="113"/>
                </a:cubicBezTo>
                <a:cubicBezTo>
                  <a:pt x="78" y="113"/>
                  <a:pt x="78" y="111"/>
                  <a:pt x="78" y="111"/>
                </a:cubicBezTo>
                <a:cubicBezTo>
                  <a:pt x="78" y="111"/>
                  <a:pt x="76" y="112"/>
                  <a:pt x="76" y="112"/>
                </a:cubicBezTo>
                <a:cubicBezTo>
                  <a:pt x="75" y="112"/>
                  <a:pt x="73" y="112"/>
                  <a:pt x="73" y="112"/>
                </a:cubicBezTo>
                <a:cubicBezTo>
                  <a:pt x="73" y="112"/>
                  <a:pt x="73" y="113"/>
                  <a:pt x="73" y="113"/>
                </a:cubicBezTo>
                <a:cubicBezTo>
                  <a:pt x="72" y="114"/>
                  <a:pt x="73" y="115"/>
                  <a:pt x="74" y="115"/>
                </a:cubicBezTo>
                <a:cubicBezTo>
                  <a:pt x="74" y="116"/>
                  <a:pt x="75" y="118"/>
                  <a:pt x="75" y="118"/>
                </a:cubicBezTo>
                <a:cubicBezTo>
                  <a:pt x="76" y="120"/>
                  <a:pt x="76" y="120"/>
                  <a:pt x="76" y="120"/>
                </a:cubicBezTo>
                <a:cubicBezTo>
                  <a:pt x="77" y="121"/>
                  <a:pt x="77" y="121"/>
                  <a:pt x="77" y="121"/>
                </a:cubicBezTo>
                <a:close/>
                <a:moveTo>
                  <a:pt x="75" y="107"/>
                </a:moveTo>
                <a:cubicBezTo>
                  <a:pt x="75" y="107"/>
                  <a:pt x="75" y="107"/>
                  <a:pt x="75" y="107"/>
                </a:cubicBezTo>
                <a:cubicBezTo>
                  <a:pt x="77" y="107"/>
                  <a:pt x="77" y="107"/>
                  <a:pt x="77" y="107"/>
                </a:cubicBezTo>
                <a:cubicBezTo>
                  <a:pt x="78" y="105"/>
                  <a:pt x="78" y="105"/>
                  <a:pt x="78" y="105"/>
                </a:cubicBezTo>
                <a:cubicBezTo>
                  <a:pt x="78" y="105"/>
                  <a:pt x="79" y="104"/>
                  <a:pt x="79" y="103"/>
                </a:cubicBezTo>
                <a:cubicBezTo>
                  <a:pt x="79" y="103"/>
                  <a:pt x="79" y="102"/>
                  <a:pt x="79" y="102"/>
                </a:cubicBezTo>
                <a:cubicBezTo>
                  <a:pt x="79" y="100"/>
                  <a:pt x="79" y="100"/>
                  <a:pt x="79" y="100"/>
                </a:cubicBezTo>
                <a:cubicBezTo>
                  <a:pt x="78" y="99"/>
                  <a:pt x="78" y="99"/>
                  <a:pt x="78" y="99"/>
                </a:cubicBezTo>
                <a:cubicBezTo>
                  <a:pt x="77" y="97"/>
                  <a:pt x="77" y="97"/>
                  <a:pt x="77" y="97"/>
                </a:cubicBezTo>
                <a:cubicBezTo>
                  <a:pt x="76" y="94"/>
                  <a:pt x="76" y="94"/>
                  <a:pt x="76" y="94"/>
                </a:cubicBezTo>
                <a:cubicBezTo>
                  <a:pt x="74" y="94"/>
                  <a:pt x="74" y="94"/>
                  <a:pt x="74" y="94"/>
                </a:cubicBezTo>
                <a:cubicBezTo>
                  <a:pt x="74" y="94"/>
                  <a:pt x="74" y="96"/>
                  <a:pt x="74" y="96"/>
                </a:cubicBezTo>
                <a:cubicBezTo>
                  <a:pt x="74" y="97"/>
                  <a:pt x="75" y="98"/>
                  <a:pt x="75" y="98"/>
                </a:cubicBezTo>
                <a:cubicBezTo>
                  <a:pt x="76" y="99"/>
                  <a:pt x="76" y="99"/>
                  <a:pt x="76" y="99"/>
                </a:cubicBezTo>
                <a:cubicBezTo>
                  <a:pt x="76" y="100"/>
                  <a:pt x="76" y="100"/>
                  <a:pt x="76" y="100"/>
                </a:cubicBezTo>
                <a:cubicBezTo>
                  <a:pt x="75" y="101"/>
                  <a:pt x="75" y="101"/>
                  <a:pt x="75" y="101"/>
                </a:cubicBezTo>
                <a:cubicBezTo>
                  <a:pt x="74" y="103"/>
                  <a:pt x="74" y="103"/>
                  <a:pt x="74" y="103"/>
                </a:cubicBezTo>
                <a:cubicBezTo>
                  <a:pt x="75" y="105"/>
                  <a:pt x="75" y="105"/>
                  <a:pt x="75" y="105"/>
                </a:cubicBezTo>
                <a:cubicBezTo>
                  <a:pt x="75" y="107"/>
                  <a:pt x="75" y="107"/>
                  <a:pt x="75" y="107"/>
                </a:cubicBezTo>
                <a:close/>
                <a:moveTo>
                  <a:pt x="80" y="157"/>
                </a:moveTo>
                <a:cubicBezTo>
                  <a:pt x="80" y="157"/>
                  <a:pt x="80" y="157"/>
                  <a:pt x="80" y="157"/>
                </a:cubicBezTo>
                <a:cubicBezTo>
                  <a:pt x="81" y="160"/>
                  <a:pt x="81" y="160"/>
                  <a:pt x="81" y="160"/>
                </a:cubicBezTo>
                <a:cubicBezTo>
                  <a:pt x="82" y="162"/>
                  <a:pt x="82" y="162"/>
                  <a:pt x="82" y="162"/>
                </a:cubicBezTo>
                <a:cubicBezTo>
                  <a:pt x="82" y="162"/>
                  <a:pt x="84" y="163"/>
                  <a:pt x="84" y="162"/>
                </a:cubicBezTo>
                <a:cubicBezTo>
                  <a:pt x="84" y="161"/>
                  <a:pt x="83" y="160"/>
                  <a:pt x="84" y="159"/>
                </a:cubicBezTo>
                <a:cubicBezTo>
                  <a:pt x="84" y="158"/>
                  <a:pt x="85" y="156"/>
                  <a:pt x="85" y="155"/>
                </a:cubicBezTo>
                <a:cubicBezTo>
                  <a:pt x="85" y="154"/>
                  <a:pt x="86" y="153"/>
                  <a:pt x="86" y="152"/>
                </a:cubicBezTo>
                <a:cubicBezTo>
                  <a:pt x="87" y="151"/>
                  <a:pt x="88" y="149"/>
                  <a:pt x="88" y="148"/>
                </a:cubicBezTo>
                <a:cubicBezTo>
                  <a:pt x="88" y="148"/>
                  <a:pt x="89" y="146"/>
                  <a:pt x="89" y="145"/>
                </a:cubicBezTo>
                <a:cubicBezTo>
                  <a:pt x="89" y="145"/>
                  <a:pt x="89" y="142"/>
                  <a:pt x="89" y="142"/>
                </a:cubicBezTo>
                <a:cubicBezTo>
                  <a:pt x="89" y="142"/>
                  <a:pt x="88" y="139"/>
                  <a:pt x="88" y="139"/>
                </a:cubicBezTo>
                <a:cubicBezTo>
                  <a:pt x="87" y="141"/>
                  <a:pt x="87" y="141"/>
                  <a:pt x="87" y="141"/>
                </a:cubicBezTo>
                <a:cubicBezTo>
                  <a:pt x="87" y="143"/>
                  <a:pt x="87" y="143"/>
                  <a:pt x="87" y="143"/>
                </a:cubicBezTo>
                <a:cubicBezTo>
                  <a:pt x="85" y="147"/>
                  <a:pt x="85" y="147"/>
                  <a:pt x="85" y="147"/>
                </a:cubicBezTo>
                <a:cubicBezTo>
                  <a:pt x="84" y="149"/>
                  <a:pt x="84" y="149"/>
                  <a:pt x="84" y="149"/>
                </a:cubicBezTo>
                <a:cubicBezTo>
                  <a:pt x="82" y="151"/>
                  <a:pt x="82" y="151"/>
                  <a:pt x="82" y="151"/>
                </a:cubicBezTo>
                <a:cubicBezTo>
                  <a:pt x="82" y="152"/>
                  <a:pt x="82" y="152"/>
                  <a:pt x="82" y="152"/>
                </a:cubicBezTo>
                <a:cubicBezTo>
                  <a:pt x="82" y="154"/>
                  <a:pt x="82" y="154"/>
                  <a:pt x="82" y="154"/>
                </a:cubicBezTo>
                <a:cubicBezTo>
                  <a:pt x="81" y="155"/>
                  <a:pt x="81" y="155"/>
                  <a:pt x="81" y="155"/>
                </a:cubicBezTo>
                <a:cubicBezTo>
                  <a:pt x="81" y="156"/>
                  <a:pt x="81" y="156"/>
                  <a:pt x="81" y="156"/>
                </a:cubicBezTo>
                <a:cubicBezTo>
                  <a:pt x="80" y="157"/>
                  <a:pt x="80" y="157"/>
                  <a:pt x="80" y="157"/>
                </a:cubicBezTo>
                <a:close/>
                <a:moveTo>
                  <a:pt x="75" y="148"/>
                </a:moveTo>
                <a:cubicBezTo>
                  <a:pt x="75" y="148"/>
                  <a:pt x="75" y="148"/>
                  <a:pt x="75" y="148"/>
                </a:cubicBezTo>
                <a:cubicBezTo>
                  <a:pt x="76" y="149"/>
                  <a:pt x="76" y="149"/>
                  <a:pt x="76" y="149"/>
                </a:cubicBezTo>
                <a:cubicBezTo>
                  <a:pt x="76" y="149"/>
                  <a:pt x="77" y="152"/>
                  <a:pt x="78" y="152"/>
                </a:cubicBezTo>
                <a:cubicBezTo>
                  <a:pt x="78" y="152"/>
                  <a:pt x="81" y="149"/>
                  <a:pt x="81" y="149"/>
                </a:cubicBezTo>
                <a:cubicBezTo>
                  <a:pt x="81" y="147"/>
                  <a:pt x="81" y="147"/>
                  <a:pt x="81" y="147"/>
                </a:cubicBezTo>
                <a:cubicBezTo>
                  <a:pt x="82" y="145"/>
                  <a:pt x="82" y="145"/>
                  <a:pt x="82" y="145"/>
                </a:cubicBezTo>
                <a:cubicBezTo>
                  <a:pt x="79" y="146"/>
                  <a:pt x="79" y="146"/>
                  <a:pt x="79" y="146"/>
                </a:cubicBezTo>
                <a:cubicBezTo>
                  <a:pt x="77" y="148"/>
                  <a:pt x="77" y="148"/>
                  <a:pt x="77" y="148"/>
                </a:cubicBezTo>
                <a:cubicBezTo>
                  <a:pt x="75" y="148"/>
                  <a:pt x="75" y="148"/>
                  <a:pt x="75" y="148"/>
                </a:cubicBezTo>
                <a:close/>
                <a:moveTo>
                  <a:pt x="66" y="150"/>
                </a:moveTo>
                <a:cubicBezTo>
                  <a:pt x="66" y="150"/>
                  <a:pt x="66" y="150"/>
                  <a:pt x="66" y="150"/>
                </a:cubicBezTo>
                <a:cubicBezTo>
                  <a:pt x="66" y="150"/>
                  <a:pt x="67" y="153"/>
                  <a:pt x="67" y="153"/>
                </a:cubicBezTo>
                <a:cubicBezTo>
                  <a:pt x="68" y="153"/>
                  <a:pt x="69" y="154"/>
                  <a:pt x="69" y="154"/>
                </a:cubicBezTo>
                <a:cubicBezTo>
                  <a:pt x="71" y="156"/>
                  <a:pt x="71" y="156"/>
                  <a:pt x="71" y="156"/>
                </a:cubicBezTo>
                <a:cubicBezTo>
                  <a:pt x="71" y="156"/>
                  <a:pt x="71" y="157"/>
                  <a:pt x="72" y="157"/>
                </a:cubicBezTo>
                <a:cubicBezTo>
                  <a:pt x="72" y="157"/>
                  <a:pt x="74" y="156"/>
                  <a:pt x="74" y="156"/>
                </a:cubicBezTo>
                <a:cubicBezTo>
                  <a:pt x="75" y="154"/>
                  <a:pt x="75" y="154"/>
                  <a:pt x="75" y="154"/>
                </a:cubicBezTo>
                <a:cubicBezTo>
                  <a:pt x="75" y="154"/>
                  <a:pt x="73" y="154"/>
                  <a:pt x="73" y="154"/>
                </a:cubicBezTo>
                <a:cubicBezTo>
                  <a:pt x="72" y="154"/>
                  <a:pt x="71" y="152"/>
                  <a:pt x="71" y="152"/>
                </a:cubicBezTo>
                <a:cubicBezTo>
                  <a:pt x="71" y="152"/>
                  <a:pt x="70" y="152"/>
                  <a:pt x="70" y="152"/>
                </a:cubicBezTo>
                <a:cubicBezTo>
                  <a:pt x="69" y="152"/>
                  <a:pt x="67" y="150"/>
                  <a:pt x="67" y="150"/>
                </a:cubicBezTo>
                <a:cubicBezTo>
                  <a:pt x="66" y="150"/>
                  <a:pt x="66" y="150"/>
                  <a:pt x="66" y="150"/>
                </a:cubicBezTo>
                <a:close/>
                <a:moveTo>
                  <a:pt x="50" y="147"/>
                </a:moveTo>
                <a:cubicBezTo>
                  <a:pt x="50" y="147"/>
                  <a:pt x="50" y="147"/>
                  <a:pt x="50" y="147"/>
                </a:cubicBezTo>
                <a:cubicBezTo>
                  <a:pt x="52" y="148"/>
                  <a:pt x="52" y="148"/>
                  <a:pt x="52" y="148"/>
                </a:cubicBezTo>
                <a:cubicBezTo>
                  <a:pt x="53" y="149"/>
                  <a:pt x="53" y="149"/>
                  <a:pt x="53" y="149"/>
                </a:cubicBezTo>
                <a:cubicBezTo>
                  <a:pt x="55" y="150"/>
                  <a:pt x="55" y="150"/>
                  <a:pt x="55" y="150"/>
                </a:cubicBezTo>
                <a:cubicBezTo>
                  <a:pt x="53" y="152"/>
                  <a:pt x="53" y="152"/>
                  <a:pt x="53" y="152"/>
                </a:cubicBezTo>
                <a:cubicBezTo>
                  <a:pt x="53" y="152"/>
                  <a:pt x="54" y="154"/>
                  <a:pt x="55" y="153"/>
                </a:cubicBezTo>
                <a:cubicBezTo>
                  <a:pt x="56" y="153"/>
                  <a:pt x="56" y="153"/>
                  <a:pt x="56" y="153"/>
                </a:cubicBezTo>
                <a:cubicBezTo>
                  <a:pt x="56" y="153"/>
                  <a:pt x="58" y="154"/>
                  <a:pt x="58" y="154"/>
                </a:cubicBezTo>
                <a:cubicBezTo>
                  <a:pt x="59" y="155"/>
                  <a:pt x="60" y="155"/>
                  <a:pt x="61" y="155"/>
                </a:cubicBezTo>
                <a:cubicBezTo>
                  <a:pt x="62" y="155"/>
                  <a:pt x="62" y="154"/>
                  <a:pt x="62" y="154"/>
                </a:cubicBezTo>
                <a:cubicBezTo>
                  <a:pt x="62" y="153"/>
                  <a:pt x="62" y="152"/>
                  <a:pt x="62" y="152"/>
                </a:cubicBezTo>
                <a:cubicBezTo>
                  <a:pt x="61" y="150"/>
                  <a:pt x="61" y="150"/>
                  <a:pt x="61" y="150"/>
                </a:cubicBezTo>
                <a:cubicBezTo>
                  <a:pt x="60" y="148"/>
                  <a:pt x="60" y="148"/>
                  <a:pt x="60" y="148"/>
                </a:cubicBezTo>
                <a:cubicBezTo>
                  <a:pt x="56" y="147"/>
                  <a:pt x="56" y="147"/>
                  <a:pt x="56" y="147"/>
                </a:cubicBezTo>
                <a:cubicBezTo>
                  <a:pt x="54" y="145"/>
                  <a:pt x="54" y="145"/>
                  <a:pt x="54" y="145"/>
                </a:cubicBezTo>
                <a:cubicBezTo>
                  <a:pt x="51" y="144"/>
                  <a:pt x="51" y="144"/>
                  <a:pt x="51" y="144"/>
                </a:cubicBezTo>
                <a:cubicBezTo>
                  <a:pt x="50" y="144"/>
                  <a:pt x="50" y="144"/>
                  <a:pt x="50" y="144"/>
                </a:cubicBezTo>
                <a:cubicBezTo>
                  <a:pt x="50" y="147"/>
                  <a:pt x="50" y="147"/>
                  <a:pt x="50" y="147"/>
                </a:cubicBezTo>
                <a:close/>
                <a:moveTo>
                  <a:pt x="83" y="25"/>
                </a:moveTo>
                <a:cubicBezTo>
                  <a:pt x="83" y="25"/>
                  <a:pt x="83" y="25"/>
                  <a:pt x="83" y="25"/>
                </a:cubicBezTo>
                <a:cubicBezTo>
                  <a:pt x="83" y="26"/>
                  <a:pt x="83" y="26"/>
                  <a:pt x="83" y="26"/>
                </a:cubicBezTo>
                <a:cubicBezTo>
                  <a:pt x="83" y="26"/>
                  <a:pt x="84" y="26"/>
                  <a:pt x="84" y="26"/>
                </a:cubicBezTo>
                <a:cubicBezTo>
                  <a:pt x="84" y="26"/>
                  <a:pt x="85" y="26"/>
                  <a:pt x="85" y="26"/>
                </a:cubicBezTo>
                <a:cubicBezTo>
                  <a:pt x="85" y="26"/>
                  <a:pt x="87" y="27"/>
                  <a:pt x="87" y="27"/>
                </a:cubicBezTo>
                <a:cubicBezTo>
                  <a:pt x="87" y="28"/>
                  <a:pt x="88" y="27"/>
                  <a:pt x="88" y="27"/>
                </a:cubicBezTo>
                <a:cubicBezTo>
                  <a:pt x="89" y="27"/>
                  <a:pt x="89" y="26"/>
                  <a:pt x="89" y="25"/>
                </a:cubicBezTo>
                <a:cubicBezTo>
                  <a:pt x="89" y="25"/>
                  <a:pt x="90" y="24"/>
                  <a:pt x="90" y="24"/>
                </a:cubicBezTo>
                <a:cubicBezTo>
                  <a:pt x="90" y="24"/>
                  <a:pt x="93" y="22"/>
                  <a:pt x="93" y="22"/>
                </a:cubicBezTo>
                <a:cubicBezTo>
                  <a:pt x="93" y="21"/>
                  <a:pt x="91" y="21"/>
                  <a:pt x="91" y="21"/>
                </a:cubicBezTo>
                <a:cubicBezTo>
                  <a:pt x="91" y="21"/>
                  <a:pt x="88" y="22"/>
                  <a:pt x="88" y="22"/>
                </a:cubicBezTo>
                <a:cubicBezTo>
                  <a:pt x="88" y="22"/>
                  <a:pt x="85" y="23"/>
                  <a:pt x="85" y="23"/>
                </a:cubicBezTo>
                <a:lnTo>
                  <a:pt x="83" y="25"/>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97" name="Freeform 144">
            <a:extLst>
              <a:ext uri="{FF2B5EF4-FFF2-40B4-BE49-F238E27FC236}">
                <a16:creationId xmlns:a16="http://schemas.microsoft.com/office/drawing/2014/main" id="{C0BFBC31-A527-41FD-B1CE-12B0CD4BF4EA}"/>
              </a:ext>
            </a:extLst>
          </p:cNvPr>
          <p:cNvSpPr>
            <a:spLocks noEditPoints="1"/>
          </p:cNvSpPr>
          <p:nvPr/>
        </p:nvSpPr>
        <p:spPr bwMode="auto">
          <a:xfrm>
            <a:off x="3384027" y="3955259"/>
            <a:ext cx="343184" cy="389175"/>
          </a:xfrm>
          <a:custGeom>
            <a:avLst/>
            <a:gdLst>
              <a:gd name="T0" fmla="*/ 75 w 136"/>
              <a:gd name="T1" fmla="*/ 25 h 159"/>
              <a:gd name="T2" fmla="*/ 117 w 136"/>
              <a:gd name="T3" fmla="*/ 17 h 159"/>
              <a:gd name="T4" fmla="*/ 125 w 136"/>
              <a:gd name="T5" fmla="*/ 49 h 159"/>
              <a:gd name="T6" fmla="*/ 112 w 136"/>
              <a:gd name="T7" fmla="*/ 67 h 159"/>
              <a:gd name="T8" fmla="*/ 121 w 136"/>
              <a:gd name="T9" fmla="*/ 84 h 159"/>
              <a:gd name="T10" fmla="*/ 114 w 136"/>
              <a:gd name="T11" fmla="*/ 97 h 159"/>
              <a:gd name="T12" fmla="*/ 96 w 136"/>
              <a:gd name="T13" fmla="*/ 100 h 159"/>
              <a:gd name="T14" fmla="*/ 90 w 136"/>
              <a:gd name="T15" fmla="*/ 108 h 159"/>
              <a:gd name="T16" fmla="*/ 92 w 136"/>
              <a:gd name="T17" fmla="*/ 130 h 159"/>
              <a:gd name="T18" fmla="*/ 85 w 136"/>
              <a:gd name="T19" fmla="*/ 141 h 159"/>
              <a:gd name="T20" fmla="*/ 88 w 136"/>
              <a:gd name="T21" fmla="*/ 149 h 159"/>
              <a:gd name="T22" fmla="*/ 85 w 136"/>
              <a:gd name="T23" fmla="*/ 159 h 159"/>
              <a:gd name="T24" fmla="*/ 76 w 136"/>
              <a:gd name="T25" fmla="*/ 148 h 159"/>
              <a:gd name="T26" fmla="*/ 69 w 136"/>
              <a:gd name="T27" fmla="*/ 128 h 159"/>
              <a:gd name="T28" fmla="*/ 56 w 136"/>
              <a:gd name="T29" fmla="*/ 121 h 159"/>
              <a:gd name="T30" fmla="*/ 42 w 136"/>
              <a:gd name="T31" fmla="*/ 119 h 159"/>
              <a:gd name="T32" fmla="*/ 27 w 136"/>
              <a:gd name="T33" fmla="*/ 121 h 159"/>
              <a:gd name="T34" fmla="*/ 13 w 136"/>
              <a:gd name="T35" fmla="*/ 121 h 159"/>
              <a:gd name="T36" fmla="*/ 6 w 136"/>
              <a:gd name="T37" fmla="*/ 112 h 159"/>
              <a:gd name="T38" fmla="*/ 22 w 136"/>
              <a:gd name="T39" fmla="*/ 114 h 159"/>
              <a:gd name="T40" fmla="*/ 27 w 136"/>
              <a:gd name="T41" fmla="*/ 116 h 159"/>
              <a:gd name="T42" fmla="*/ 9 w 136"/>
              <a:gd name="T43" fmla="*/ 111 h 159"/>
              <a:gd name="T44" fmla="*/ 15 w 136"/>
              <a:gd name="T45" fmla="*/ 103 h 159"/>
              <a:gd name="T46" fmla="*/ 25 w 136"/>
              <a:gd name="T47" fmla="*/ 111 h 159"/>
              <a:gd name="T48" fmla="*/ 22 w 136"/>
              <a:gd name="T49" fmla="*/ 105 h 159"/>
              <a:gd name="T50" fmla="*/ 20 w 136"/>
              <a:gd name="T51" fmla="*/ 102 h 159"/>
              <a:gd name="T52" fmla="*/ 20 w 136"/>
              <a:gd name="T53" fmla="*/ 96 h 159"/>
              <a:gd name="T54" fmla="*/ 32 w 136"/>
              <a:gd name="T55" fmla="*/ 104 h 159"/>
              <a:gd name="T56" fmla="*/ 48 w 136"/>
              <a:gd name="T57" fmla="*/ 100 h 159"/>
              <a:gd name="T58" fmla="*/ 30 w 136"/>
              <a:gd name="T59" fmla="*/ 95 h 159"/>
              <a:gd name="T60" fmla="*/ 37 w 136"/>
              <a:gd name="T61" fmla="*/ 73 h 159"/>
              <a:gd name="T62" fmla="*/ 58 w 136"/>
              <a:gd name="T63" fmla="*/ 37 h 159"/>
              <a:gd name="T64" fmla="*/ 67 w 136"/>
              <a:gd name="T65" fmla="*/ 52 h 159"/>
              <a:gd name="T66" fmla="*/ 61 w 136"/>
              <a:gd name="T67" fmla="*/ 64 h 159"/>
              <a:gd name="T68" fmla="*/ 67 w 136"/>
              <a:gd name="T69" fmla="*/ 74 h 159"/>
              <a:gd name="T70" fmla="*/ 66 w 136"/>
              <a:gd name="T71" fmla="*/ 66 h 159"/>
              <a:gd name="T72" fmla="*/ 85 w 136"/>
              <a:gd name="T73" fmla="*/ 65 h 159"/>
              <a:gd name="T74" fmla="*/ 77 w 136"/>
              <a:gd name="T75" fmla="*/ 51 h 159"/>
              <a:gd name="T76" fmla="*/ 71 w 136"/>
              <a:gd name="T77" fmla="*/ 41 h 159"/>
              <a:gd name="T78" fmla="*/ 134 w 136"/>
              <a:gd name="T79" fmla="*/ 0 h 159"/>
              <a:gd name="T80" fmla="*/ 118 w 136"/>
              <a:gd name="T81" fmla="*/ 6 h 159"/>
              <a:gd name="T82" fmla="*/ 111 w 136"/>
              <a:gd name="T83" fmla="*/ 8 h 159"/>
              <a:gd name="T84" fmla="*/ 112 w 136"/>
              <a:gd name="T85" fmla="*/ 9 h 159"/>
              <a:gd name="T86" fmla="*/ 96 w 136"/>
              <a:gd name="T87" fmla="*/ 12 h 159"/>
              <a:gd name="T88" fmla="*/ 98 w 136"/>
              <a:gd name="T89" fmla="*/ 13 h 159"/>
              <a:gd name="T90" fmla="*/ 93 w 136"/>
              <a:gd name="T91" fmla="*/ 13 h 159"/>
              <a:gd name="T92" fmla="*/ 91 w 136"/>
              <a:gd name="T93" fmla="*/ 13 h 159"/>
              <a:gd name="T94" fmla="*/ 81 w 136"/>
              <a:gd name="T95" fmla="*/ 14 h 159"/>
              <a:gd name="T96" fmla="*/ 78 w 136"/>
              <a:gd name="T97" fmla="*/ 14 h 159"/>
              <a:gd name="T98" fmla="*/ 56 w 136"/>
              <a:gd name="T99" fmla="*/ 22 h 159"/>
              <a:gd name="T100" fmla="*/ 60 w 136"/>
              <a:gd name="T101" fmla="*/ 18 h 159"/>
              <a:gd name="T102" fmla="*/ 54 w 136"/>
              <a:gd name="T103" fmla="*/ 25 h 159"/>
              <a:gd name="T104" fmla="*/ 22 w 136"/>
              <a:gd name="T105" fmla="*/ 94 h 159"/>
              <a:gd name="T106" fmla="*/ 29 w 136"/>
              <a:gd name="T107" fmla="*/ 101 h 159"/>
              <a:gd name="T108" fmla="*/ 30 w 136"/>
              <a:gd name="T109" fmla="*/ 97 h 159"/>
              <a:gd name="T110" fmla="*/ 20 w 136"/>
              <a:gd name="T111" fmla="*/ 94 h 159"/>
              <a:gd name="T112" fmla="*/ 76 w 136"/>
              <a:gd name="T113" fmla="*/ 74 h 159"/>
              <a:gd name="T114" fmla="*/ 74 w 136"/>
              <a:gd name="T115" fmla="*/ 72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6" h="159">
                <a:moveTo>
                  <a:pt x="72" y="35"/>
                </a:moveTo>
                <a:cubicBezTo>
                  <a:pt x="71" y="33"/>
                  <a:pt x="71" y="33"/>
                  <a:pt x="71" y="33"/>
                </a:cubicBezTo>
                <a:cubicBezTo>
                  <a:pt x="69" y="33"/>
                  <a:pt x="69" y="33"/>
                  <a:pt x="69" y="33"/>
                </a:cubicBezTo>
                <a:cubicBezTo>
                  <a:pt x="66" y="35"/>
                  <a:pt x="66" y="35"/>
                  <a:pt x="66" y="35"/>
                </a:cubicBezTo>
                <a:cubicBezTo>
                  <a:pt x="66" y="33"/>
                  <a:pt x="66" y="33"/>
                  <a:pt x="66" y="33"/>
                </a:cubicBezTo>
                <a:cubicBezTo>
                  <a:pt x="70" y="31"/>
                  <a:pt x="70" y="31"/>
                  <a:pt x="70" y="31"/>
                </a:cubicBezTo>
                <a:cubicBezTo>
                  <a:pt x="72" y="30"/>
                  <a:pt x="72" y="30"/>
                  <a:pt x="72" y="30"/>
                </a:cubicBezTo>
                <a:cubicBezTo>
                  <a:pt x="73" y="28"/>
                  <a:pt x="73" y="28"/>
                  <a:pt x="73" y="28"/>
                </a:cubicBezTo>
                <a:cubicBezTo>
                  <a:pt x="75" y="25"/>
                  <a:pt x="75" y="25"/>
                  <a:pt x="75" y="25"/>
                </a:cubicBezTo>
                <a:cubicBezTo>
                  <a:pt x="75" y="25"/>
                  <a:pt x="77" y="23"/>
                  <a:pt x="78" y="22"/>
                </a:cubicBezTo>
                <a:cubicBezTo>
                  <a:pt x="79" y="22"/>
                  <a:pt x="83" y="20"/>
                  <a:pt x="83" y="20"/>
                </a:cubicBezTo>
                <a:cubicBezTo>
                  <a:pt x="83" y="20"/>
                  <a:pt x="87" y="18"/>
                  <a:pt x="88" y="18"/>
                </a:cubicBezTo>
                <a:cubicBezTo>
                  <a:pt x="89" y="18"/>
                  <a:pt x="96" y="17"/>
                  <a:pt x="96" y="17"/>
                </a:cubicBezTo>
                <a:cubicBezTo>
                  <a:pt x="103" y="19"/>
                  <a:pt x="103" y="19"/>
                  <a:pt x="103" y="19"/>
                </a:cubicBezTo>
                <a:cubicBezTo>
                  <a:pt x="103" y="19"/>
                  <a:pt x="105" y="17"/>
                  <a:pt x="107" y="17"/>
                </a:cubicBezTo>
                <a:cubicBezTo>
                  <a:pt x="107" y="17"/>
                  <a:pt x="109" y="18"/>
                  <a:pt x="110" y="18"/>
                </a:cubicBezTo>
                <a:cubicBezTo>
                  <a:pt x="111" y="18"/>
                  <a:pt x="113" y="17"/>
                  <a:pt x="113" y="17"/>
                </a:cubicBezTo>
                <a:cubicBezTo>
                  <a:pt x="117" y="17"/>
                  <a:pt x="117" y="17"/>
                  <a:pt x="117" y="17"/>
                </a:cubicBezTo>
                <a:cubicBezTo>
                  <a:pt x="120" y="21"/>
                  <a:pt x="120" y="21"/>
                  <a:pt x="120" y="21"/>
                </a:cubicBezTo>
                <a:cubicBezTo>
                  <a:pt x="121" y="25"/>
                  <a:pt x="121" y="25"/>
                  <a:pt x="121" y="25"/>
                </a:cubicBezTo>
                <a:cubicBezTo>
                  <a:pt x="126" y="26"/>
                  <a:pt x="126" y="26"/>
                  <a:pt x="126" y="26"/>
                </a:cubicBezTo>
                <a:cubicBezTo>
                  <a:pt x="126" y="26"/>
                  <a:pt x="125" y="28"/>
                  <a:pt x="125" y="29"/>
                </a:cubicBezTo>
                <a:cubicBezTo>
                  <a:pt x="126" y="29"/>
                  <a:pt x="129" y="30"/>
                  <a:pt x="129" y="30"/>
                </a:cubicBezTo>
                <a:cubicBezTo>
                  <a:pt x="129" y="31"/>
                  <a:pt x="129" y="31"/>
                  <a:pt x="129" y="31"/>
                </a:cubicBezTo>
                <a:cubicBezTo>
                  <a:pt x="129" y="31"/>
                  <a:pt x="129" y="35"/>
                  <a:pt x="129" y="36"/>
                </a:cubicBezTo>
                <a:cubicBezTo>
                  <a:pt x="129" y="37"/>
                  <a:pt x="129" y="43"/>
                  <a:pt x="129" y="43"/>
                </a:cubicBezTo>
                <a:cubicBezTo>
                  <a:pt x="129" y="43"/>
                  <a:pt x="126" y="49"/>
                  <a:pt x="125" y="49"/>
                </a:cubicBezTo>
                <a:cubicBezTo>
                  <a:pt x="124" y="50"/>
                  <a:pt x="125" y="54"/>
                  <a:pt x="125" y="54"/>
                </a:cubicBezTo>
                <a:cubicBezTo>
                  <a:pt x="124" y="59"/>
                  <a:pt x="124" y="59"/>
                  <a:pt x="124" y="59"/>
                </a:cubicBezTo>
                <a:cubicBezTo>
                  <a:pt x="124" y="59"/>
                  <a:pt x="124" y="63"/>
                  <a:pt x="123" y="62"/>
                </a:cubicBezTo>
                <a:cubicBezTo>
                  <a:pt x="122" y="62"/>
                  <a:pt x="117" y="60"/>
                  <a:pt x="117" y="60"/>
                </a:cubicBezTo>
                <a:cubicBezTo>
                  <a:pt x="113" y="61"/>
                  <a:pt x="113" y="61"/>
                  <a:pt x="113" y="61"/>
                </a:cubicBezTo>
                <a:cubicBezTo>
                  <a:pt x="113" y="64"/>
                  <a:pt x="113" y="64"/>
                  <a:pt x="113" y="64"/>
                </a:cubicBezTo>
                <a:cubicBezTo>
                  <a:pt x="115" y="65"/>
                  <a:pt x="115" y="65"/>
                  <a:pt x="115" y="65"/>
                </a:cubicBezTo>
                <a:cubicBezTo>
                  <a:pt x="112" y="65"/>
                  <a:pt x="112" y="65"/>
                  <a:pt x="112" y="65"/>
                </a:cubicBezTo>
                <a:cubicBezTo>
                  <a:pt x="112" y="67"/>
                  <a:pt x="112" y="67"/>
                  <a:pt x="112" y="67"/>
                </a:cubicBezTo>
                <a:cubicBezTo>
                  <a:pt x="112" y="67"/>
                  <a:pt x="113" y="69"/>
                  <a:pt x="114" y="70"/>
                </a:cubicBezTo>
                <a:cubicBezTo>
                  <a:pt x="114" y="71"/>
                  <a:pt x="117" y="71"/>
                  <a:pt x="117" y="71"/>
                </a:cubicBezTo>
                <a:cubicBezTo>
                  <a:pt x="119" y="73"/>
                  <a:pt x="119" y="73"/>
                  <a:pt x="119" y="73"/>
                </a:cubicBezTo>
                <a:cubicBezTo>
                  <a:pt x="122" y="72"/>
                  <a:pt x="122" y="72"/>
                  <a:pt x="122" y="72"/>
                </a:cubicBezTo>
                <a:cubicBezTo>
                  <a:pt x="124" y="76"/>
                  <a:pt x="124" y="76"/>
                  <a:pt x="124" y="76"/>
                </a:cubicBezTo>
                <a:cubicBezTo>
                  <a:pt x="123" y="78"/>
                  <a:pt x="123" y="78"/>
                  <a:pt x="123" y="78"/>
                </a:cubicBezTo>
                <a:cubicBezTo>
                  <a:pt x="123" y="78"/>
                  <a:pt x="123" y="80"/>
                  <a:pt x="123" y="81"/>
                </a:cubicBezTo>
                <a:cubicBezTo>
                  <a:pt x="123" y="82"/>
                  <a:pt x="124" y="83"/>
                  <a:pt x="123" y="83"/>
                </a:cubicBezTo>
                <a:cubicBezTo>
                  <a:pt x="123" y="83"/>
                  <a:pt x="121" y="84"/>
                  <a:pt x="121" y="84"/>
                </a:cubicBezTo>
                <a:cubicBezTo>
                  <a:pt x="120" y="86"/>
                  <a:pt x="120" y="86"/>
                  <a:pt x="120" y="86"/>
                </a:cubicBezTo>
                <a:cubicBezTo>
                  <a:pt x="120" y="86"/>
                  <a:pt x="118" y="87"/>
                  <a:pt x="117" y="87"/>
                </a:cubicBezTo>
                <a:cubicBezTo>
                  <a:pt x="116" y="88"/>
                  <a:pt x="116" y="88"/>
                  <a:pt x="116" y="89"/>
                </a:cubicBezTo>
                <a:cubicBezTo>
                  <a:pt x="116" y="89"/>
                  <a:pt x="112" y="88"/>
                  <a:pt x="112" y="88"/>
                </a:cubicBezTo>
                <a:cubicBezTo>
                  <a:pt x="112" y="91"/>
                  <a:pt x="112" y="91"/>
                  <a:pt x="112" y="91"/>
                </a:cubicBezTo>
                <a:cubicBezTo>
                  <a:pt x="110" y="91"/>
                  <a:pt x="110" y="91"/>
                  <a:pt x="110" y="91"/>
                </a:cubicBezTo>
                <a:cubicBezTo>
                  <a:pt x="112" y="94"/>
                  <a:pt x="112" y="94"/>
                  <a:pt x="112" y="94"/>
                </a:cubicBezTo>
                <a:cubicBezTo>
                  <a:pt x="115" y="96"/>
                  <a:pt x="115" y="96"/>
                  <a:pt x="115" y="96"/>
                </a:cubicBezTo>
                <a:cubicBezTo>
                  <a:pt x="114" y="97"/>
                  <a:pt x="114" y="97"/>
                  <a:pt x="114" y="97"/>
                </a:cubicBezTo>
                <a:cubicBezTo>
                  <a:pt x="112" y="98"/>
                  <a:pt x="112" y="98"/>
                  <a:pt x="112" y="98"/>
                </a:cubicBezTo>
                <a:cubicBezTo>
                  <a:pt x="111" y="100"/>
                  <a:pt x="111" y="100"/>
                  <a:pt x="111" y="100"/>
                </a:cubicBezTo>
                <a:cubicBezTo>
                  <a:pt x="108" y="100"/>
                  <a:pt x="108" y="100"/>
                  <a:pt x="108" y="100"/>
                </a:cubicBezTo>
                <a:cubicBezTo>
                  <a:pt x="105" y="101"/>
                  <a:pt x="105" y="101"/>
                  <a:pt x="105" y="101"/>
                </a:cubicBezTo>
                <a:cubicBezTo>
                  <a:pt x="104" y="101"/>
                  <a:pt x="104" y="101"/>
                  <a:pt x="104" y="101"/>
                </a:cubicBezTo>
                <a:cubicBezTo>
                  <a:pt x="101" y="101"/>
                  <a:pt x="101" y="101"/>
                  <a:pt x="101" y="101"/>
                </a:cubicBezTo>
                <a:cubicBezTo>
                  <a:pt x="100" y="103"/>
                  <a:pt x="100" y="103"/>
                  <a:pt x="100" y="103"/>
                </a:cubicBezTo>
                <a:cubicBezTo>
                  <a:pt x="99" y="101"/>
                  <a:pt x="99" y="101"/>
                  <a:pt x="99" y="101"/>
                </a:cubicBezTo>
                <a:cubicBezTo>
                  <a:pt x="96" y="100"/>
                  <a:pt x="96" y="100"/>
                  <a:pt x="96" y="100"/>
                </a:cubicBezTo>
                <a:cubicBezTo>
                  <a:pt x="94" y="98"/>
                  <a:pt x="94" y="98"/>
                  <a:pt x="94" y="98"/>
                </a:cubicBezTo>
                <a:cubicBezTo>
                  <a:pt x="91" y="99"/>
                  <a:pt x="91" y="99"/>
                  <a:pt x="91" y="99"/>
                </a:cubicBezTo>
                <a:cubicBezTo>
                  <a:pt x="94" y="101"/>
                  <a:pt x="94" y="101"/>
                  <a:pt x="94" y="101"/>
                </a:cubicBezTo>
                <a:cubicBezTo>
                  <a:pt x="92" y="101"/>
                  <a:pt x="92" y="101"/>
                  <a:pt x="92" y="101"/>
                </a:cubicBezTo>
                <a:cubicBezTo>
                  <a:pt x="87" y="100"/>
                  <a:pt x="87" y="100"/>
                  <a:pt x="87" y="100"/>
                </a:cubicBezTo>
                <a:cubicBezTo>
                  <a:pt x="87" y="103"/>
                  <a:pt x="87" y="103"/>
                  <a:pt x="87" y="103"/>
                </a:cubicBezTo>
                <a:cubicBezTo>
                  <a:pt x="87" y="105"/>
                  <a:pt x="87" y="105"/>
                  <a:pt x="87" y="105"/>
                </a:cubicBezTo>
                <a:cubicBezTo>
                  <a:pt x="87" y="105"/>
                  <a:pt x="86" y="106"/>
                  <a:pt x="87" y="106"/>
                </a:cubicBezTo>
                <a:cubicBezTo>
                  <a:pt x="88" y="106"/>
                  <a:pt x="90" y="108"/>
                  <a:pt x="90" y="108"/>
                </a:cubicBezTo>
                <a:cubicBezTo>
                  <a:pt x="90" y="110"/>
                  <a:pt x="90" y="110"/>
                  <a:pt x="90" y="110"/>
                </a:cubicBezTo>
                <a:cubicBezTo>
                  <a:pt x="91" y="112"/>
                  <a:pt x="91" y="112"/>
                  <a:pt x="91" y="112"/>
                </a:cubicBezTo>
                <a:cubicBezTo>
                  <a:pt x="91" y="113"/>
                  <a:pt x="91" y="113"/>
                  <a:pt x="91" y="113"/>
                </a:cubicBezTo>
                <a:cubicBezTo>
                  <a:pt x="93" y="116"/>
                  <a:pt x="93" y="116"/>
                  <a:pt x="93" y="116"/>
                </a:cubicBezTo>
                <a:cubicBezTo>
                  <a:pt x="93" y="119"/>
                  <a:pt x="93" y="119"/>
                  <a:pt x="93" y="119"/>
                </a:cubicBezTo>
                <a:cubicBezTo>
                  <a:pt x="95" y="122"/>
                  <a:pt x="95" y="122"/>
                  <a:pt x="95" y="122"/>
                </a:cubicBezTo>
                <a:cubicBezTo>
                  <a:pt x="94" y="125"/>
                  <a:pt x="94" y="125"/>
                  <a:pt x="94" y="125"/>
                </a:cubicBezTo>
                <a:cubicBezTo>
                  <a:pt x="94" y="125"/>
                  <a:pt x="95" y="127"/>
                  <a:pt x="94" y="128"/>
                </a:cubicBezTo>
                <a:cubicBezTo>
                  <a:pt x="94" y="128"/>
                  <a:pt x="92" y="130"/>
                  <a:pt x="92" y="130"/>
                </a:cubicBezTo>
                <a:cubicBezTo>
                  <a:pt x="91" y="132"/>
                  <a:pt x="91" y="132"/>
                  <a:pt x="91" y="132"/>
                </a:cubicBezTo>
                <a:cubicBezTo>
                  <a:pt x="89" y="133"/>
                  <a:pt x="89" y="133"/>
                  <a:pt x="89" y="133"/>
                </a:cubicBezTo>
                <a:cubicBezTo>
                  <a:pt x="89" y="135"/>
                  <a:pt x="89" y="135"/>
                  <a:pt x="89" y="135"/>
                </a:cubicBezTo>
                <a:cubicBezTo>
                  <a:pt x="89" y="135"/>
                  <a:pt x="89" y="138"/>
                  <a:pt x="90" y="138"/>
                </a:cubicBezTo>
                <a:cubicBezTo>
                  <a:pt x="90" y="138"/>
                  <a:pt x="92" y="136"/>
                  <a:pt x="92" y="136"/>
                </a:cubicBezTo>
                <a:cubicBezTo>
                  <a:pt x="92" y="136"/>
                  <a:pt x="94" y="138"/>
                  <a:pt x="93" y="139"/>
                </a:cubicBezTo>
                <a:cubicBezTo>
                  <a:pt x="93" y="139"/>
                  <a:pt x="89" y="139"/>
                  <a:pt x="89" y="139"/>
                </a:cubicBezTo>
                <a:cubicBezTo>
                  <a:pt x="87" y="139"/>
                  <a:pt x="87" y="139"/>
                  <a:pt x="87" y="139"/>
                </a:cubicBezTo>
                <a:cubicBezTo>
                  <a:pt x="87" y="139"/>
                  <a:pt x="86" y="141"/>
                  <a:pt x="85" y="141"/>
                </a:cubicBezTo>
                <a:cubicBezTo>
                  <a:pt x="85" y="142"/>
                  <a:pt x="85" y="143"/>
                  <a:pt x="85" y="143"/>
                </a:cubicBezTo>
                <a:cubicBezTo>
                  <a:pt x="83" y="141"/>
                  <a:pt x="83" y="141"/>
                  <a:pt x="83" y="141"/>
                </a:cubicBezTo>
                <a:cubicBezTo>
                  <a:pt x="82" y="142"/>
                  <a:pt x="82" y="142"/>
                  <a:pt x="82" y="142"/>
                </a:cubicBezTo>
                <a:cubicBezTo>
                  <a:pt x="83" y="144"/>
                  <a:pt x="83" y="144"/>
                  <a:pt x="83" y="144"/>
                </a:cubicBezTo>
                <a:cubicBezTo>
                  <a:pt x="83" y="146"/>
                  <a:pt x="83" y="146"/>
                  <a:pt x="83" y="146"/>
                </a:cubicBezTo>
                <a:cubicBezTo>
                  <a:pt x="83" y="146"/>
                  <a:pt x="85" y="146"/>
                  <a:pt x="85" y="146"/>
                </a:cubicBezTo>
                <a:cubicBezTo>
                  <a:pt x="85" y="146"/>
                  <a:pt x="87" y="147"/>
                  <a:pt x="87" y="147"/>
                </a:cubicBezTo>
                <a:cubicBezTo>
                  <a:pt x="87" y="147"/>
                  <a:pt x="86" y="148"/>
                  <a:pt x="87" y="148"/>
                </a:cubicBezTo>
                <a:cubicBezTo>
                  <a:pt x="87" y="149"/>
                  <a:pt x="87" y="149"/>
                  <a:pt x="88" y="149"/>
                </a:cubicBezTo>
                <a:cubicBezTo>
                  <a:pt x="89" y="150"/>
                  <a:pt x="89" y="150"/>
                  <a:pt x="89" y="150"/>
                </a:cubicBezTo>
                <a:cubicBezTo>
                  <a:pt x="89" y="150"/>
                  <a:pt x="89" y="152"/>
                  <a:pt x="89" y="153"/>
                </a:cubicBezTo>
                <a:cubicBezTo>
                  <a:pt x="88" y="153"/>
                  <a:pt x="88" y="154"/>
                  <a:pt x="88" y="154"/>
                </a:cubicBezTo>
                <a:cubicBezTo>
                  <a:pt x="87" y="154"/>
                  <a:pt x="87" y="154"/>
                  <a:pt x="87" y="154"/>
                </a:cubicBezTo>
                <a:cubicBezTo>
                  <a:pt x="86" y="155"/>
                  <a:pt x="86" y="156"/>
                  <a:pt x="86" y="156"/>
                </a:cubicBezTo>
                <a:cubicBezTo>
                  <a:pt x="86" y="156"/>
                  <a:pt x="85" y="156"/>
                  <a:pt x="85" y="156"/>
                </a:cubicBezTo>
                <a:cubicBezTo>
                  <a:pt x="85" y="157"/>
                  <a:pt x="86" y="158"/>
                  <a:pt x="86" y="159"/>
                </a:cubicBezTo>
                <a:cubicBezTo>
                  <a:pt x="86" y="159"/>
                  <a:pt x="86" y="159"/>
                  <a:pt x="85" y="159"/>
                </a:cubicBezTo>
                <a:cubicBezTo>
                  <a:pt x="85" y="159"/>
                  <a:pt x="85" y="159"/>
                  <a:pt x="85" y="159"/>
                </a:cubicBezTo>
                <a:cubicBezTo>
                  <a:pt x="85" y="159"/>
                  <a:pt x="83" y="157"/>
                  <a:pt x="83" y="157"/>
                </a:cubicBezTo>
                <a:cubicBezTo>
                  <a:pt x="82" y="157"/>
                  <a:pt x="81" y="158"/>
                  <a:pt x="79" y="158"/>
                </a:cubicBezTo>
                <a:cubicBezTo>
                  <a:pt x="78" y="157"/>
                  <a:pt x="78" y="157"/>
                  <a:pt x="78" y="157"/>
                </a:cubicBezTo>
                <a:cubicBezTo>
                  <a:pt x="74" y="158"/>
                  <a:pt x="74" y="158"/>
                  <a:pt x="74" y="158"/>
                </a:cubicBezTo>
                <a:cubicBezTo>
                  <a:pt x="74" y="156"/>
                  <a:pt x="74" y="156"/>
                  <a:pt x="74" y="156"/>
                </a:cubicBezTo>
                <a:cubicBezTo>
                  <a:pt x="73" y="154"/>
                  <a:pt x="73" y="154"/>
                  <a:pt x="73" y="154"/>
                </a:cubicBezTo>
                <a:cubicBezTo>
                  <a:pt x="73" y="154"/>
                  <a:pt x="73" y="152"/>
                  <a:pt x="73" y="151"/>
                </a:cubicBezTo>
                <a:cubicBezTo>
                  <a:pt x="73" y="151"/>
                  <a:pt x="74" y="150"/>
                  <a:pt x="74" y="150"/>
                </a:cubicBezTo>
                <a:cubicBezTo>
                  <a:pt x="75" y="150"/>
                  <a:pt x="76" y="148"/>
                  <a:pt x="76" y="148"/>
                </a:cubicBezTo>
                <a:cubicBezTo>
                  <a:pt x="76" y="148"/>
                  <a:pt x="77" y="146"/>
                  <a:pt x="78" y="145"/>
                </a:cubicBezTo>
                <a:cubicBezTo>
                  <a:pt x="78" y="145"/>
                  <a:pt x="79" y="142"/>
                  <a:pt x="79" y="142"/>
                </a:cubicBezTo>
                <a:cubicBezTo>
                  <a:pt x="79" y="141"/>
                  <a:pt x="80" y="140"/>
                  <a:pt x="80" y="140"/>
                </a:cubicBezTo>
                <a:cubicBezTo>
                  <a:pt x="80" y="140"/>
                  <a:pt x="82" y="138"/>
                  <a:pt x="82" y="137"/>
                </a:cubicBezTo>
                <a:cubicBezTo>
                  <a:pt x="82" y="136"/>
                  <a:pt x="81" y="136"/>
                  <a:pt x="80" y="136"/>
                </a:cubicBezTo>
                <a:cubicBezTo>
                  <a:pt x="80" y="136"/>
                  <a:pt x="77" y="135"/>
                  <a:pt x="76" y="134"/>
                </a:cubicBezTo>
                <a:cubicBezTo>
                  <a:pt x="75" y="134"/>
                  <a:pt x="73" y="133"/>
                  <a:pt x="71" y="133"/>
                </a:cubicBezTo>
                <a:cubicBezTo>
                  <a:pt x="69" y="132"/>
                  <a:pt x="70" y="132"/>
                  <a:pt x="71" y="130"/>
                </a:cubicBezTo>
                <a:cubicBezTo>
                  <a:pt x="71" y="129"/>
                  <a:pt x="69" y="129"/>
                  <a:pt x="69" y="128"/>
                </a:cubicBezTo>
                <a:cubicBezTo>
                  <a:pt x="69" y="128"/>
                  <a:pt x="68" y="129"/>
                  <a:pt x="67" y="130"/>
                </a:cubicBezTo>
                <a:cubicBezTo>
                  <a:pt x="66" y="130"/>
                  <a:pt x="65" y="129"/>
                  <a:pt x="64" y="129"/>
                </a:cubicBezTo>
                <a:cubicBezTo>
                  <a:pt x="64" y="129"/>
                  <a:pt x="61" y="129"/>
                  <a:pt x="61" y="129"/>
                </a:cubicBezTo>
                <a:cubicBezTo>
                  <a:pt x="61" y="129"/>
                  <a:pt x="61" y="128"/>
                  <a:pt x="61" y="127"/>
                </a:cubicBezTo>
                <a:cubicBezTo>
                  <a:pt x="61" y="126"/>
                  <a:pt x="60" y="126"/>
                  <a:pt x="60" y="126"/>
                </a:cubicBezTo>
                <a:cubicBezTo>
                  <a:pt x="60" y="126"/>
                  <a:pt x="58" y="126"/>
                  <a:pt x="58" y="125"/>
                </a:cubicBezTo>
                <a:cubicBezTo>
                  <a:pt x="57" y="125"/>
                  <a:pt x="58" y="125"/>
                  <a:pt x="58" y="124"/>
                </a:cubicBezTo>
                <a:cubicBezTo>
                  <a:pt x="58" y="123"/>
                  <a:pt x="58" y="124"/>
                  <a:pt x="57" y="124"/>
                </a:cubicBezTo>
                <a:cubicBezTo>
                  <a:pt x="56" y="124"/>
                  <a:pt x="56" y="121"/>
                  <a:pt x="56" y="121"/>
                </a:cubicBezTo>
                <a:cubicBezTo>
                  <a:pt x="56" y="121"/>
                  <a:pt x="55" y="119"/>
                  <a:pt x="55" y="118"/>
                </a:cubicBezTo>
                <a:cubicBezTo>
                  <a:pt x="54" y="116"/>
                  <a:pt x="54" y="118"/>
                  <a:pt x="54" y="118"/>
                </a:cubicBezTo>
                <a:cubicBezTo>
                  <a:pt x="52" y="121"/>
                  <a:pt x="52" y="121"/>
                  <a:pt x="52" y="121"/>
                </a:cubicBezTo>
                <a:cubicBezTo>
                  <a:pt x="52" y="121"/>
                  <a:pt x="51" y="121"/>
                  <a:pt x="48" y="120"/>
                </a:cubicBezTo>
                <a:cubicBezTo>
                  <a:pt x="46" y="119"/>
                  <a:pt x="47" y="119"/>
                  <a:pt x="47" y="119"/>
                </a:cubicBezTo>
                <a:cubicBezTo>
                  <a:pt x="49" y="117"/>
                  <a:pt x="49" y="117"/>
                  <a:pt x="49" y="117"/>
                </a:cubicBezTo>
                <a:cubicBezTo>
                  <a:pt x="49" y="117"/>
                  <a:pt x="47" y="116"/>
                  <a:pt x="46" y="116"/>
                </a:cubicBezTo>
                <a:cubicBezTo>
                  <a:pt x="45" y="115"/>
                  <a:pt x="45" y="115"/>
                  <a:pt x="44" y="117"/>
                </a:cubicBezTo>
                <a:cubicBezTo>
                  <a:pt x="43" y="118"/>
                  <a:pt x="43" y="118"/>
                  <a:pt x="42" y="119"/>
                </a:cubicBezTo>
                <a:cubicBezTo>
                  <a:pt x="41" y="120"/>
                  <a:pt x="41" y="120"/>
                  <a:pt x="39" y="120"/>
                </a:cubicBezTo>
                <a:cubicBezTo>
                  <a:pt x="38" y="120"/>
                  <a:pt x="38" y="119"/>
                  <a:pt x="37" y="119"/>
                </a:cubicBezTo>
                <a:cubicBezTo>
                  <a:pt x="37" y="118"/>
                  <a:pt x="37" y="118"/>
                  <a:pt x="36" y="117"/>
                </a:cubicBezTo>
                <a:cubicBezTo>
                  <a:pt x="36" y="116"/>
                  <a:pt x="35" y="116"/>
                  <a:pt x="35" y="116"/>
                </a:cubicBezTo>
                <a:cubicBezTo>
                  <a:pt x="35" y="116"/>
                  <a:pt x="33" y="117"/>
                  <a:pt x="33" y="118"/>
                </a:cubicBezTo>
                <a:cubicBezTo>
                  <a:pt x="32" y="118"/>
                  <a:pt x="33" y="119"/>
                  <a:pt x="33" y="120"/>
                </a:cubicBezTo>
                <a:cubicBezTo>
                  <a:pt x="34" y="121"/>
                  <a:pt x="33" y="122"/>
                  <a:pt x="33" y="122"/>
                </a:cubicBezTo>
                <a:cubicBezTo>
                  <a:pt x="33" y="122"/>
                  <a:pt x="31" y="122"/>
                  <a:pt x="30" y="122"/>
                </a:cubicBezTo>
                <a:cubicBezTo>
                  <a:pt x="29" y="122"/>
                  <a:pt x="28" y="122"/>
                  <a:pt x="27" y="121"/>
                </a:cubicBezTo>
                <a:cubicBezTo>
                  <a:pt x="25" y="120"/>
                  <a:pt x="26" y="122"/>
                  <a:pt x="26" y="123"/>
                </a:cubicBezTo>
                <a:cubicBezTo>
                  <a:pt x="26" y="123"/>
                  <a:pt x="24" y="125"/>
                  <a:pt x="24" y="125"/>
                </a:cubicBezTo>
                <a:cubicBezTo>
                  <a:pt x="24" y="125"/>
                  <a:pt x="24" y="125"/>
                  <a:pt x="24" y="125"/>
                </a:cubicBezTo>
                <a:cubicBezTo>
                  <a:pt x="22" y="125"/>
                  <a:pt x="20" y="124"/>
                  <a:pt x="20" y="124"/>
                </a:cubicBezTo>
                <a:cubicBezTo>
                  <a:pt x="19" y="125"/>
                  <a:pt x="19" y="125"/>
                  <a:pt x="19" y="125"/>
                </a:cubicBezTo>
                <a:cubicBezTo>
                  <a:pt x="16" y="124"/>
                  <a:pt x="16" y="124"/>
                  <a:pt x="16" y="124"/>
                </a:cubicBezTo>
                <a:cubicBezTo>
                  <a:pt x="15" y="124"/>
                  <a:pt x="15" y="124"/>
                  <a:pt x="15" y="124"/>
                </a:cubicBezTo>
                <a:cubicBezTo>
                  <a:pt x="14" y="121"/>
                  <a:pt x="14" y="121"/>
                  <a:pt x="14" y="121"/>
                </a:cubicBezTo>
                <a:cubicBezTo>
                  <a:pt x="13" y="121"/>
                  <a:pt x="13" y="121"/>
                  <a:pt x="13" y="121"/>
                </a:cubicBezTo>
                <a:cubicBezTo>
                  <a:pt x="9" y="119"/>
                  <a:pt x="9" y="119"/>
                  <a:pt x="9" y="119"/>
                </a:cubicBezTo>
                <a:cubicBezTo>
                  <a:pt x="8" y="118"/>
                  <a:pt x="8" y="118"/>
                  <a:pt x="8" y="118"/>
                </a:cubicBezTo>
                <a:cubicBezTo>
                  <a:pt x="6" y="119"/>
                  <a:pt x="6" y="119"/>
                  <a:pt x="6" y="119"/>
                </a:cubicBezTo>
                <a:cubicBezTo>
                  <a:pt x="5" y="120"/>
                  <a:pt x="5" y="120"/>
                  <a:pt x="5" y="120"/>
                </a:cubicBezTo>
                <a:cubicBezTo>
                  <a:pt x="5" y="120"/>
                  <a:pt x="3" y="121"/>
                  <a:pt x="2" y="121"/>
                </a:cubicBezTo>
                <a:cubicBezTo>
                  <a:pt x="2" y="120"/>
                  <a:pt x="0" y="116"/>
                  <a:pt x="0" y="116"/>
                </a:cubicBezTo>
                <a:cubicBezTo>
                  <a:pt x="1" y="113"/>
                  <a:pt x="1" y="113"/>
                  <a:pt x="1" y="113"/>
                </a:cubicBezTo>
                <a:cubicBezTo>
                  <a:pt x="1" y="113"/>
                  <a:pt x="4" y="112"/>
                  <a:pt x="4" y="112"/>
                </a:cubicBezTo>
                <a:cubicBezTo>
                  <a:pt x="4" y="112"/>
                  <a:pt x="6" y="112"/>
                  <a:pt x="6" y="112"/>
                </a:cubicBezTo>
                <a:cubicBezTo>
                  <a:pt x="6" y="112"/>
                  <a:pt x="7" y="112"/>
                  <a:pt x="7" y="113"/>
                </a:cubicBezTo>
                <a:cubicBezTo>
                  <a:pt x="8" y="113"/>
                  <a:pt x="10" y="115"/>
                  <a:pt x="11" y="115"/>
                </a:cubicBezTo>
                <a:cubicBezTo>
                  <a:pt x="11" y="115"/>
                  <a:pt x="13" y="116"/>
                  <a:pt x="13" y="116"/>
                </a:cubicBezTo>
                <a:cubicBezTo>
                  <a:pt x="14" y="116"/>
                  <a:pt x="16" y="117"/>
                  <a:pt x="16" y="117"/>
                </a:cubicBezTo>
                <a:cubicBezTo>
                  <a:pt x="16" y="117"/>
                  <a:pt x="18" y="117"/>
                  <a:pt x="18" y="117"/>
                </a:cubicBezTo>
                <a:cubicBezTo>
                  <a:pt x="18" y="117"/>
                  <a:pt x="20" y="116"/>
                  <a:pt x="20" y="116"/>
                </a:cubicBezTo>
                <a:cubicBezTo>
                  <a:pt x="20" y="116"/>
                  <a:pt x="20" y="116"/>
                  <a:pt x="20" y="116"/>
                </a:cubicBezTo>
                <a:cubicBezTo>
                  <a:pt x="21" y="115"/>
                  <a:pt x="21" y="114"/>
                  <a:pt x="21" y="114"/>
                </a:cubicBezTo>
                <a:cubicBezTo>
                  <a:pt x="21" y="114"/>
                  <a:pt x="22" y="114"/>
                  <a:pt x="22" y="114"/>
                </a:cubicBezTo>
                <a:cubicBezTo>
                  <a:pt x="22" y="115"/>
                  <a:pt x="23" y="116"/>
                  <a:pt x="23" y="116"/>
                </a:cubicBezTo>
                <a:cubicBezTo>
                  <a:pt x="23" y="116"/>
                  <a:pt x="24" y="117"/>
                  <a:pt x="24" y="117"/>
                </a:cubicBezTo>
                <a:cubicBezTo>
                  <a:pt x="25" y="118"/>
                  <a:pt x="26" y="118"/>
                  <a:pt x="26" y="118"/>
                </a:cubicBezTo>
                <a:cubicBezTo>
                  <a:pt x="26" y="118"/>
                  <a:pt x="27" y="117"/>
                  <a:pt x="27" y="117"/>
                </a:cubicBezTo>
                <a:cubicBezTo>
                  <a:pt x="27" y="117"/>
                  <a:pt x="28" y="118"/>
                  <a:pt x="28" y="117"/>
                </a:cubicBezTo>
                <a:cubicBezTo>
                  <a:pt x="28" y="117"/>
                  <a:pt x="29" y="117"/>
                  <a:pt x="29" y="117"/>
                </a:cubicBezTo>
                <a:cubicBezTo>
                  <a:pt x="29" y="117"/>
                  <a:pt x="30" y="116"/>
                  <a:pt x="29" y="116"/>
                </a:cubicBezTo>
                <a:cubicBezTo>
                  <a:pt x="29" y="116"/>
                  <a:pt x="29" y="115"/>
                  <a:pt x="29" y="116"/>
                </a:cubicBezTo>
                <a:cubicBezTo>
                  <a:pt x="28" y="116"/>
                  <a:pt x="28" y="116"/>
                  <a:pt x="27" y="116"/>
                </a:cubicBezTo>
                <a:cubicBezTo>
                  <a:pt x="26" y="116"/>
                  <a:pt x="24" y="115"/>
                  <a:pt x="24" y="115"/>
                </a:cubicBezTo>
                <a:cubicBezTo>
                  <a:pt x="24" y="114"/>
                  <a:pt x="23" y="114"/>
                  <a:pt x="23" y="113"/>
                </a:cubicBezTo>
                <a:cubicBezTo>
                  <a:pt x="22" y="113"/>
                  <a:pt x="22" y="112"/>
                  <a:pt x="21" y="112"/>
                </a:cubicBezTo>
                <a:cubicBezTo>
                  <a:pt x="20" y="112"/>
                  <a:pt x="20" y="112"/>
                  <a:pt x="20" y="112"/>
                </a:cubicBezTo>
                <a:cubicBezTo>
                  <a:pt x="20" y="112"/>
                  <a:pt x="19" y="113"/>
                  <a:pt x="19" y="114"/>
                </a:cubicBezTo>
                <a:cubicBezTo>
                  <a:pt x="19" y="114"/>
                  <a:pt x="20" y="115"/>
                  <a:pt x="18" y="114"/>
                </a:cubicBezTo>
                <a:cubicBezTo>
                  <a:pt x="16" y="114"/>
                  <a:pt x="14" y="114"/>
                  <a:pt x="14" y="114"/>
                </a:cubicBezTo>
                <a:cubicBezTo>
                  <a:pt x="11" y="111"/>
                  <a:pt x="11" y="111"/>
                  <a:pt x="11" y="111"/>
                </a:cubicBezTo>
                <a:cubicBezTo>
                  <a:pt x="11" y="111"/>
                  <a:pt x="10" y="111"/>
                  <a:pt x="9" y="111"/>
                </a:cubicBezTo>
                <a:cubicBezTo>
                  <a:pt x="9" y="111"/>
                  <a:pt x="7" y="110"/>
                  <a:pt x="7" y="109"/>
                </a:cubicBezTo>
                <a:cubicBezTo>
                  <a:pt x="7" y="109"/>
                  <a:pt x="6" y="108"/>
                  <a:pt x="6" y="107"/>
                </a:cubicBezTo>
                <a:cubicBezTo>
                  <a:pt x="6" y="107"/>
                  <a:pt x="5" y="107"/>
                  <a:pt x="5" y="106"/>
                </a:cubicBezTo>
                <a:cubicBezTo>
                  <a:pt x="5" y="106"/>
                  <a:pt x="4" y="105"/>
                  <a:pt x="4" y="105"/>
                </a:cubicBezTo>
                <a:cubicBezTo>
                  <a:pt x="4" y="105"/>
                  <a:pt x="4" y="104"/>
                  <a:pt x="5" y="103"/>
                </a:cubicBezTo>
                <a:cubicBezTo>
                  <a:pt x="7" y="103"/>
                  <a:pt x="7" y="103"/>
                  <a:pt x="8" y="103"/>
                </a:cubicBezTo>
                <a:cubicBezTo>
                  <a:pt x="9" y="103"/>
                  <a:pt x="8" y="103"/>
                  <a:pt x="10" y="103"/>
                </a:cubicBezTo>
                <a:cubicBezTo>
                  <a:pt x="12" y="103"/>
                  <a:pt x="11" y="103"/>
                  <a:pt x="12" y="103"/>
                </a:cubicBezTo>
                <a:cubicBezTo>
                  <a:pt x="13" y="103"/>
                  <a:pt x="15" y="103"/>
                  <a:pt x="15" y="103"/>
                </a:cubicBezTo>
                <a:cubicBezTo>
                  <a:pt x="15" y="103"/>
                  <a:pt x="13" y="102"/>
                  <a:pt x="16" y="103"/>
                </a:cubicBezTo>
                <a:cubicBezTo>
                  <a:pt x="16" y="103"/>
                  <a:pt x="20" y="104"/>
                  <a:pt x="19" y="106"/>
                </a:cubicBezTo>
                <a:cubicBezTo>
                  <a:pt x="19" y="106"/>
                  <a:pt x="18" y="107"/>
                  <a:pt x="18" y="107"/>
                </a:cubicBezTo>
                <a:cubicBezTo>
                  <a:pt x="18" y="107"/>
                  <a:pt x="20" y="108"/>
                  <a:pt x="20" y="108"/>
                </a:cubicBezTo>
                <a:cubicBezTo>
                  <a:pt x="20" y="108"/>
                  <a:pt x="21" y="107"/>
                  <a:pt x="21" y="107"/>
                </a:cubicBezTo>
                <a:cubicBezTo>
                  <a:pt x="22" y="108"/>
                  <a:pt x="22" y="108"/>
                  <a:pt x="22" y="108"/>
                </a:cubicBezTo>
                <a:cubicBezTo>
                  <a:pt x="24" y="110"/>
                  <a:pt x="24" y="110"/>
                  <a:pt x="24" y="110"/>
                </a:cubicBezTo>
                <a:cubicBezTo>
                  <a:pt x="24" y="110"/>
                  <a:pt x="26" y="110"/>
                  <a:pt x="26" y="110"/>
                </a:cubicBezTo>
                <a:cubicBezTo>
                  <a:pt x="25" y="111"/>
                  <a:pt x="24" y="109"/>
                  <a:pt x="25" y="111"/>
                </a:cubicBezTo>
                <a:cubicBezTo>
                  <a:pt x="26" y="113"/>
                  <a:pt x="27" y="114"/>
                  <a:pt x="27" y="114"/>
                </a:cubicBezTo>
                <a:cubicBezTo>
                  <a:pt x="28" y="114"/>
                  <a:pt x="28" y="114"/>
                  <a:pt x="28" y="114"/>
                </a:cubicBezTo>
                <a:cubicBezTo>
                  <a:pt x="28" y="114"/>
                  <a:pt x="28" y="113"/>
                  <a:pt x="29" y="113"/>
                </a:cubicBezTo>
                <a:cubicBezTo>
                  <a:pt x="29" y="114"/>
                  <a:pt x="31" y="114"/>
                  <a:pt x="32" y="114"/>
                </a:cubicBezTo>
                <a:cubicBezTo>
                  <a:pt x="32" y="114"/>
                  <a:pt x="32" y="113"/>
                  <a:pt x="31" y="111"/>
                </a:cubicBezTo>
                <a:cubicBezTo>
                  <a:pt x="30" y="110"/>
                  <a:pt x="29" y="109"/>
                  <a:pt x="29" y="109"/>
                </a:cubicBezTo>
                <a:cubicBezTo>
                  <a:pt x="28" y="109"/>
                  <a:pt x="29" y="110"/>
                  <a:pt x="27" y="109"/>
                </a:cubicBezTo>
                <a:cubicBezTo>
                  <a:pt x="25" y="108"/>
                  <a:pt x="25" y="109"/>
                  <a:pt x="24" y="108"/>
                </a:cubicBezTo>
                <a:cubicBezTo>
                  <a:pt x="23" y="106"/>
                  <a:pt x="22" y="106"/>
                  <a:pt x="22" y="105"/>
                </a:cubicBezTo>
                <a:cubicBezTo>
                  <a:pt x="22" y="105"/>
                  <a:pt x="23" y="105"/>
                  <a:pt x="24" y="104"/>
                </a:cubicBezTo>
                <a:cubicBezTo>
                  <a:pt x="25" y="104"/>
                  <a:pt x="23" y="103"/>
                  <a:pt x="25" y="104"/>
                </a:cubicBezTo>
                <a:cubicBezTo>
                  <a:pt x="28" y="105"/>
                  <a:pt x="28" y="105"/>
                  <a:pt x="29" y="105"/>
                </a:cubicBezTo>
                <a:cubicBezTo>
                  <a:pt x="29" y="105"/>
                  <a:pt x="31" y="105"/>
                  <a:pt x="29" y="104"/>
                </a:cubicBezTo>
                <a:cubicBezTo>
                  <a:pt x="27" y="104"/>
                  <a:pt x="26" y="103"/>
                  <a:pt x="26" y="103"/>
                </a:cubicBezTo>
                <a:cubicBezTo>
                  <a:pt x="24" y="103"/>
                  <a:pt x="24" y="103"/>
                  <a:pt x="24" y="103"/>
                </a:cubicBezTo>
                <a:cubicBezTo>
                  <a:pt x="24" y="103"/>
                  <a:pt x="24" y="103"/>
                  <a:pt x="23" y="103"/>
                </a:cubicBezTo>
                <a:cubicBezTo>
                  <a:pt x="22" y="103"/>
                  <a:pt x="22" y="104"/>
                  <a:pt x="22" y="103"/>
                </a:cubicBezTo>
                <a:cubicBezTo>
                  <a:pt x="21" y="103"/>
                  <a:pt x="20" y="103"/>
                  <a:pt x="20" y="102"/>
                </a:cubicBezTo>
                <a:cubicBezTo>
                  <a:pt x="19" y="102"/>
                  <a:pt x="18" y="101"/>
                  <a:pt x="18" y="101"/>
                </a:cubicBezTo>
                <a:cubicBezTo>
                  <a:pt x="18" y="100"/>
                  <a:pt x="17" y="99"/>
                  <a:pt x="17" y="99"/>
                </a:cubicBezTo>
                <a:cubicBezTo>
                  <a:pt x="17" y="99"/>
                  <a:pt x="17" y="99"/>
                  <a:pt x="17" y="99"/>
                </a:cubicBezTo>
                <a:cubicBezTo>
                  <a:pt x="16" y="99"/>
                  <a:pt x="15" y="99"/>
                  <a:pt x="14" y="99"/>
                </a:cubicBezTo>
                <a:cubicBezTo>
                  <a:pt x="14" y="99"/>
                  <a:pt x="13" y="99"/>
                  <a:pt x="13" y="99"/>
                </a:cubicBezTo>
                <a:cubicBezTo>
                  <a:pt x="13" y="98"/>
                  <a:pt x="13" y="98"/>
                  <a:pt x="13" y="97"/>
                </a:cubicBezTo>
                <a:cubicBezTo>
                  <a:pt x="13" y="97"/>
                  <a:pt x="13" y="96"/>
                  <a:pt x="14" y="96"/>
                </a:cubicBezTo>
                <a:cubicBezTo>
                  <a:pt x="15" y="96"/>
                  <a:pt x="16" y="96"/>
                  <a:pt x="17" y="96"/>
                </a:cubicBezTo>
                <a:cubicBezTo>
                  <a:pt x="18" y="96"/>
                  <a:pt x="19" y="96"/>
                  <a:pt x="20" y="96"/>
                </a:cubicBezTo>
                <a:cubicBezTo>
                  <a:pt x="20" y="96"/>
                  <a:pt x="21" y="97"/>
                  <a:pt x="21" y="97"/>
                </a:cubicBezTo>
                <a:cubicBezTo>
                  <a:pt x="22" y="98"/>
                  <a:pt x="23" y="98"/>
                  <a:pt x="23" y="98"/>
                </a:cubicBezTo>
                <a:cubicBezTo>
                  <a:pt x="23" y="99"/>
                  <a:pt x="23" y="99"/>
                  <a:pt x="24" y="99"/>
                </a:cubicBezTo>
                <a:cubicBezTo>
                  <a:pt x="24" y="100"/>
                  <a:pt x="25" y="100"/>
                  <a:pt x="25" y="100"/>
                </a:cubicBezTo>
                <a:cubicBezTo>
                  <a:pt x="26" y="102"/>
                  <a:pt x="26" y="102"/>
                  <a:pt x="26" y="102"/>
                </a:cubicBezTo>
                <a:cubicBezTo>
                  <a:pt x="26" y="102"/>
                  <a:pt x="26" y="102"/>
                  <a:pt x="26" y="102"/>
                </a:cubicBezTo>
                <a:cubicBezTo>
                  <a:pt x="28" y="103"/>
                  <a:pt x="28" y="103"/>
                  <a:pt x="28" y="103"/>
                </a:cubicBezTo>
                <a:cubicBezTo>
                  <a:pt x="28" y="103"/>
                  <a:pt x="31" y="104"/>
                  <a:pt x="31" y="104"/>
                </a:cubicBezTo>
                <a:cubicBezTo>
                  <a:pt x="31" y="104"/>
                  <a:pt x="31" y="104"/>
                  <a:pt x="32" y="104"/>
                </a:cubicBezTo>
                <a:cubicBezTo>
                  <a:pt x="33" y="104"/>
                  <a:pt x="33" y="103"/>
                  <a:pt x="33" y="103"/>
                </a:cubicBezTo>
                <a:cubicBezTo>
                  <a:pt x="33" y="103"/>
                  <a:pt x="34" y="103"/>
                  <a:pt x="34" y="103"/>
                </a:cubicBezTo>
                <a:cubicBezTo>
                  <a:pt x="34" y="103"/>
                  <a:pt x="37" y="101"/>
                  <a:pt x="37" y="101"/>
                </a:cubicBezTo>
                <a:cubicBezTo>
                  <a:pt x="37" y="102"/>
                  <a:pt x="38" y="102"/>
                  <a:pt x="39" y="102"/>
                </a:cubicBezTo>
                <a:cubicBezTo>
                  <a:pt x="39" y="102"/>
                  <a:pt x="42" y="104"/>
                  <a:pt x="42" y="104"/>
                </a:cubicBezTo>
                <a:cubicBezTo>
                  <a:pt x="42" y="103"/>
                  <a:pt x="42" y="102"/>
                  <a:pt x="42" y="102"/>
                </a:cubicBezTo>
                <a:cubicBezTo>
                  <a:pt x="42" y="102"/>
                  <a:pt x="43" y="101"/>
                  <a:pt x="43" y="101"/>
                </a:cubicBezTo>
                <a:cubicBezTo>
                  <a:pt x="47" y="101"/>
                  <a:pt x="47" y="101"/>
                  <a:pt x="47" y="101"/>
                </a:cubicBezTo>
                <a:cubicBezTo>
                  <a:pt x="47" y="101"/>
                  <a:pt x="48" y="100"/>
                  <a:pt x="48" y="100"/>
                </a:cubicBezTo>
                <a:cubicBezTo>
                  <a:pt x="47" y="100"/>
                  <a:pt x="46" y="100"/>
                  <a:pt x="46" y="100"/>
                </a:cubicBezTo>
                <a:cubicBezTo>
                  <a:pt x="44" y="101"/>
                  <a:pt x="44" y="101"/>
                  <a:pt x="44" y="101"/>
                </a:cubicBezTo>
                <a:cubicBezTo>
                  <a:pt x="42" y="101"/>
                  <a:pt x="42" y="101"/>
                  <a:pt x="42" y="101"/>
                </a:cubicBezTo>
                <a:cubicBezTo>
                  <a:pt x="42" y="101"/>
                  <a:pt x="41" y="102"/>
                  <a:pt x="41" y="102"/>
                </a:cubicBezTo>
                <a:cubicBezTo>
                  <a:pt x="40" y="102"/>
                  <a:pt x="39" y="101"/>
                  <a:pt x="39" y="101"/>
                </a:cubicBezTo>
                <a:cubicBezTo>
                  <a:pt x="38" y="100"/>
                  <a:pt x="36" y="99"/>
                  <a:pt x="36" y="99"/>
                </a:cubicBezTo>
                <a:cubicBezTo>
                  <a:pt x="35" y="99"/>
                  <a:pt x="36" y="99"/>
                  <a:pt x="34" y="98"/>
                </a:cubicBezTo>
                <a:cubicBezTo>
                  <a:pt x="32" y="97"/>
                  <a:pt x="31" y="96"/>
                  <a:pt x="31" y="96"/>
                </a:cubicBezTo>
                <a:cubicBezTo>
                  <a:pt x="30" y="95"/>
                  <a:pt x="30" y="95"/>
                  <a:pt x="30" y="95"/>
                </a:cubicBezTo>
                <a:cubicBezTo>
                  <a:pt x="30" y="95"/>
                  <a:pt x="30" y="94"/>
                  <a:pt x="29" y="94"/>
                </a:cubicBezTo>
                <a:cubicBezTo>
                  <a:pt x="28" y="93"/>
                  <a:pt x="25" y="92"/>
                  <a:pt x="25" y="92"/>
                </a:cubicBezTo>
                <a:cubicBezTo>
                  <a:pt x="25" y="92"/>
                  <a:pt x="25" y="91"/>
                  <a:pt x="25" y="91"/>
                </a:cubicBezTo>
                <a:cubicBezTo>
                  <a:pt x="25" y="91"/>
                  <a:pt x="25" y="88"/>
                  <a:pt x="25" y="88"/>
                </a:cubicBezTo>
                <a:cubicBezTo>
                  <a:pt x="25" y="87"/>
                  <a:pt x="24" y="85"/>
                  <a:pt x="24" y="85"/>
                </a:cubicBezTo>
                <a:cubicBezTo>
                  <a:pt x="24" y="85"/>
                  <a:pt x="26" y="84"/>
                  <a:pt x="26" y="84"/>
                </a:cubicBezTo>
                <a:cubicBezTo>
                  <a:pt x="27" y="84"/>
                  <a:pt x="28" y="85"/>
                  <a:pt x="28" y="85"/>
                </a:cubicBezTo>
                <a:cubicBezTo>
                  <a:pt x="29" y="84"/>
                  <a:pt x="29" y="84"/>
                  <a:pt x="29" y="84"/>
                </a:cubicBezTo>
                <a:cubicBezTo>
                  <a:pt x="37" y="73"/>
                  <a:pt x="37" y="73"/>
                  <a:pt x="37" y="73"/>
                </a:cubicBezTo>
                <a:cubicBezTo>
                  <a:pt x="44" y="63"/>
                  <a:pt x="44" y="63"/>
                  <a:pt x="44" y="63"/>
                </a:cubicBezTo>
                <a:cubicBezTo>
                  <a:pt x="47" y="48"/>
                  <a:pt x="47" y="48"/>
                  <a:pt x="47" y="48"/>
                </a:cubicBezTo>
                <a:cubicBezTo>
                  <a:pt x="49" y="41"/>
                  <a:pt x="49" y="41"/>
                  <a:pt x="49" y="41"/>
                </a:cubicBezTo>
                <a:cubicBezTo>
                  <a:pt x="51" y="35"/>
                  <a:pt x="51" y="35"/>
                  <a:pt x="51" y="35"/>
                </a:cubicBezTo>
                <a:cubicBezTo>
                  <a:pt x="51" y="35"/>
                  <a:pt x="51" y="34"/>
                  <a:pt x="52" y="35"/>
                </a:cubicBezTo>
                <a:cubicBezTo>
                  <a:pt x="52" y="35"/>
                  <a:pt x="53" y="37"/>
                  <a:pt x="53" y="37"/>
                </a:cubicBezTo>
                <a:cubicBezTo>
                  <a:pt x="54" y="38"/>
                  <a:pt x="54" y="38"/>
                  <a:pt x="54" y="38"/>
                </a:cubicBezTo>
                <a:cubicBezTo>
                  <a:pt x="55" y="38"/>
                  <a:pt x="55" y="38"/>
                  <a:pt x="55" y="38"/>
                </a:cubicBezTo>
                <a:cubicBezTo>
                  <a:pt x="55" y="38"/>
                  <a:pt x="57" y="37"/>
                  <a:pt x="58" y="37"/>
                </a:cubicBezTo>
                <a:cubicBezTo>
                  <a:pt x="58" y="37"/>
                  <a:pt x="62" y="39"/>
                  <a:pt x="62" y="39"/>
                </a:cubicBezTo>
                <a:cubicBezTo>
                  <a:pt x="62" y="39"/>
                  <a:pt x="62" y="41"/>
                  <a:pt x="62" y="42"/>
                </a:cubicBezTo>
                <a:cubicBezTo>
                  <a:pt x="62" y="42"/>
                  <a:pt x="64" y="44"/>
                  <a:pt x="63" y="45"/>
                </a:cubicBezTo>
                <a:cubicBezTo>
                  <a:pt x="63" y="45"/>
                  <a:pt x="62" y="47"/>
                  <a:pt x="62" y="47"/>
                </a:cubicBezTo>
                <a:cubicBezTo>
                  <a:pt x="62" y="47"/>
                  <a:pt x="63" y="48"/>
                  <a:pt x="63" y="48"/>
                </a:cubicBezTo>
                <a:cubicBezTo>
                  <a:pt x="64" y="48"/>
                  <a:pt x="64" y="48"/>
                  <a:pt x="65" y="48"/>
                </a:cubicBezTo>
                <a:cubicBezTo>
                  <a:pt x="66" y="48"/>
                  <a:pt x="67" y="49"/>
                  <a:pt x="67" y="49"/>
                </a:cubicBezTo>
                <a:cubicBezTo>
                  <a:pt x="67" y="49"/>
                  <a:pt x="67" y="50"/>
                  <a:pt x="67" y="50"/>
                </a:cubicBezTo>
                <a:cubicBezTo>
                  <a:pt x="67" y="50"/>
                  <a:pt x="67" y="52"/>
                  <a:pt x="67" y="52"/>
                </a:cubicBezTo>
                <a:cubicBezTo>
                  <a:pt x="67" y="53"/>
                  <a:pt x="65" y="53"/>
                  <a:pt x="65" y="53"/>
                </a:cubicBezTo>
                <a:cubicBezTo>
                  <a:pt x="65" y="53"/>
                  <a:pt x="65" y="54"/>
                  <a:pt x="65" y="54"/>
                </a:cubicBezTo>
                <a:cubicBezTo>
                  <a:pt x="64" y="55"/>
                  <a:pt x="63" y="56"/>
                  <a:pt x="62" y="56"/>
                </a:cubicBezTo>
                <a:cubicBezTo>
                  <a:pt x="62" y="56"/>
                  <a:pt x="60" y="54"/>
                  <a:pt x="60" y="54"/>
                </a:cubicBezTo>
                <a:cubicBezTo>
                  <a:pt x="60" y="54"/>
                  <a:pt x="59" y="55"/>
                  <a:pt x="59" y="55"/>
                </a:cubicBezTo>
                <a:cubicBezTo>
                  <a:pt x="60" y="57"/>
                  <a:pt x="60" y="57"/>
                  <a:pt x="60" y="57"/>
                </a:cubicBezTo>
                <a:cubicBezTo>
                  <a:pt x="61" y="60"/>
                  <a:pt x="61" y="60"/>
                  <a:pt x="61" y="60"/>
                </a:cubicBezTo>
                <a:cubicBezTo>
                  <a:pt x="60" y="61"/>
                  <a:pt x="60" y="61"/>
                  <a:pt x="60" y="61"/>
                </a:cubicBezTo>
                <a:cubicBezTo>
                  <a:pt x="61" y="64"/>
                  <a:pt x="61" y="64"/>
                  <a:pt x="61" y="64"/>
                </a:cubicBezTo>
                <a:cubicBezTo>
                  <a:pt x="61" y="66"/>
                  <a:pt x="61" y="66"/>
                  <a:pt x="61" y="66"/>
                </a:cubicBezTo>
                <a:cubicBezTo>
                  <a:pt x="59" y="67"/>
                  <a:pt x="59" y="67"/>
                  <a:pt x="59" y="67"/>
                </a:cubicBezTo>
                <a:cubicBezTo>
                  <a:pt x="59" y="67"/>
                  <a:pt x="58" y="68"/>
                  <a:pt x="57" y="68"/>
                </a:cubicBezTo>
                <a:cubicBezTo>
                  <a:pt x="57" y="68"/>
                  <a:pt x="56" y="67"/>
                  <a:pt x="56" y="68"/>
                </a:cubicBezTo>
                <a:cubicBezTo>
                  <a:pt x="57" y="69"/>
                  <a:pt x="57" y="70"/>
                  <a:pt x="58" y="70"/>
                </a:cubicBezTo>
                <a:cubicBezTo>
                  <a:pt x="59" y="70"/>
                  <a:pt x="61" y="70"/>
                  <a:pt x="61" y="70"/>
                </a:cubicBezTo>
                <a:cubicBezTo>
                  <a:pt x="63" y="73"/>
                  <a:pt x="63" y="73"/>
                  <a:pt x="63" y="73"/>
                </a:cubicBezTo>
                <a:cubicBezTo>
                  <a:pt x="63" y="73"/>
                  <a:pt x="64" y="73"/>
                  <a:pt x="65" y="73"/>
                </a:cubicBezTo>
                <a:cubicBezTo>
                  <a:pt x="65" y="73"/>
                  <a:pt x="67" y="74"/>
                  <a:pt x="67" y="74"/>
                </a:cubicBezTo>
                <a:cubicBezTo>
                  <a:pt x="67" y="74"/>
                  <a:pt x="67" y="74"/>
                  <a:pt x="68" y="75"/>
                </a:cubicBezTo>
                <a:cubicBezTo>
                  <a:pt x="69" y="75"/>
                  <a:pt x="71" y="76"/>
                  <a:pt x="71" y="76"/>
                </a:cubicBezTo>
                <a:cubicBezTo>
                  <a:pt x="71" y="76"/>
                  <a:pt x="71" y="75"/>
                  <a:pt x="70" y="75"/>
                </a:cubicBezTo>
                <a:cubicBezTo>
                  <a:pt x="70" y="75"/>
                  <a:pt x="69" y="72"/>
                  <a:pt x="67" y="72"/>
                </a:cubicBezTo>
                <a:cubicBezTo>
                  <a:pt x="66" y="71"/>
                  <a:pt x="65" y="71"/>
                  <a:pt x="64" y="71"/>
                </a:cubicBezTo>
                <a:cubicBezTo>
                  <a:pt x="63" y="71"/>
                  <a:pt x="61" y="70"/>
                  <a:pt x="61" y="70"/>
                </a:cubicBezTo>
                <a:cubicBezTo>
                  <a:pt x="61" y="69"/>
                  <a:pt x="60" y="68"/>
                  <a:pt x="61" y="68"/>
                </a:cubicBezTo>
                <a:cubicBezTo>
                  <a:pt x="61" y="67"/>
                  <a:pt x="61" y="66"/>
                  <a:pt x="63" y="66"/>
                </a:cubicBezTo>
                <a:cubicBezTo>
                  <a:pt x="64" y="66"/>
                  <a:pt x="65" y="67"/>
                  <a:pt x="66" y="66"/>
                </a:cubicBezTo>
                <a:cubicBezTo>
                  <a:pt x="67" y="66"/>
                  <a:pt x="69" y="63"/>
                  <a:pt x="69" y="63"/>
                </a:cubicBezTo>
                <a:cubicBezTo>
                  <a:pt x="71" y="61"/>
                  <a:pt x="71" y="61"/>
                  <a:pt x="71" y="61"/>
                </a:cubicBezTo>
                <a:cubicBezTo>
                  <a:pt x="74" y="60"/>
                  <a:pt x="74" y="60"/>
                  <a:pt x="74" y="60"/>
                </a:cubicBezTo>
                <a:cubicBezTo>
                  <a:pt x="74" y="60"/>
                  <a:pt x="78" y="58"/>
                  <a:pt x="78" y="58"/>
                </a:cubicBezTo>
                <a:cubicBezTo>
                  <a:pt x="78" y="58"/>
                  <a:pt x="79" y="58"/>
                  <a:pt x="80" y="59"/>
                </a:cubicBezTo>
                <a:cubicBezTo>
                  <a:pt x="81" y="60"/>
                  <a:pt x="81" y="60"/>
                  <a:pt x="81" y="60"/>
                </a:cubicBezTo>
                <a:cubicBezTo>
                  <a:pt x="82" y="60"/>
                  <a:pt x="84" y="61"/>
                  <a:pt x="84" y="61"/>
                </a:cubicBezTo>
                <a:cubicBezTo>
                  <a:pt x="84" y="61"/>
                  <a:pt x="84" y="61"/>
                  <a:pt x="85" y="62"/>
                </a:cubicBezTo>
                <a:cubicBezTo>
                  <a:pt x="85" y="62"/>
                  <a:pt x="86" y="63"/>
                  <a:pt x="85" y="65"/>
                </a:cubicBezTo>
                <a:cubicBezTo>
                  <a:pt x="85" y="66"/>
                  <a:pt x="85" y="67"/>
                  <a:pt x="85" y="67"/>
                </a:cubicBezTo>
                <a:cubicBezTo>
                  <a:pt x="85" y="67"/>
                  <a:pt x="86" y="66"/>
                  <a:pt x="86" y="65"/>
                </a:cubicBezTo>
                <a:cubicBezTo>
                  <a:pt x="86" y="63"/>
                  <a:pt x="86" y="62"/>
                  <a:pt x="86" y="61"/>
                </a:cubicBezTo>
                <a:cubicBezTo>
                  <a:pt x="86" y="60"/>
                  <a:pt x="85" y="59"/>
                  <a:pt x="85" y="59"/>
                </a:cubicBezTo>
                <a:cubicBezTo>
                  <a:pt x="85" y="59"/>
                  <a:pt x="83" y="60"/>
                  <a:pt x="81" y="59"/>
                </a:cubicBezTo>
                <a:cubicBezTo>
                  <a:pt x="80" y="58"/>
                  <a:pt x="80" y="57"/>
                  <a:pt x="79" y="57"/>
                </a:cubicBezTo>
                <a:cubicBezTo>
                  <a:pt x="79" y="57"/>
                  <a:pt x="78" y="56"/>
                  <a:pt x="77" y="56"/>
                </a:cubicBezTo>
                <a:cubicBezTo>
                  <a:pt x="77" y="56"/>
                  <a:pt x="77" y="55"/>
                  <a:pt x="77" y="54"/>
                </a:cubicBezTo>
                <a:cubicBezTo>
                  <a:pt x="77" y="53"/>
                  <a:pt x="77" y="52"/>
                  <a:pt x="77" y="51"/>
                </a:cubicBezTo>
                <a:cubicBezTo>
                  <a:pt x="77" y="51"/>
                  <a:pt x="76" y="50"/>
                  <a:pt x="77" y="49"/>
                </a:cubicBezTo>
                <a:cubicBezTo>
                  <a:pt x="78" y="48"/>
                  <a:pt x="78" y="48"/>
                  <a:pt x="79" y="48"/>
                </a:cubicBezTo>
                <a:cubicBezTo>
                  <a:pt x="79" y="47"/>
                  <a:pt x="81" y="46"/>
                  <a:pt x="80" y="46"/>
                </a:cubicBezTo>
                <a:cubicBezTo>
                  <a:pt x="80" y="45"/>
                  <a:pt x="79" y="45"/>
                  <a:pt x="78" y="45"/>
                </a:cubicBezTo>
                <a:cubicBezTo>
                  <a:pt x="77" y="45"/>
                  <a:pt x="78" y="46"/>
                  <a:pt x="77" y="46"/>
                </a:cubicBezTo>
                <a:cubicBezTo>
                  <a:pt x="75" y="46"/>
                  <a:pt x="75" y="45"/>
                  <a:pt x="74" y="44"/>
                </a:cubicBezTo>
                <a:cubicBezTo>
                  <a:pt x="74" y="43"/>
                  <a:pt x="74" y="43"/>
                  <a:pt x="73" y="44"/>
                </a:cubicBezTo>
                <a:cubicBezTo>
                  <a:pt x="72" y="44"/>
                  <a:pt x="71" y="43"/>
                  <a:pt x="71" y="43"/>
                </a:cubicBezTo>
                <a:cubicBezTo>
                  <a:pt x="71" y="43"/>
                  <a:pt x="70" y="42"/>
                  <a:pt x="71" y="41"/>
                </a:cubicBezTo>
                <a:cubicBezTo>
                  <a:pt x="71" y="41"/>
                  <a:pt x="72" y="39"/>
                  <a:pt x="72" y="39"/>
                </a:cubicBezTo>
                <a:cubicBezTo>
                  <a:pt x="72" y="39"/>
                  <a:pt x="72" y="36"/>
                  <a:pt x="72" y="36"/>
                </a:cubicBezTo>
                <a:cubicBezTo>
                  <a:pt x="72" y="35"/>
                  <a:pt x="72" y="35"/>
                  <a:pt x="72" y="35"/>
                </a:cubicBezTo>
                <a:close/>
                <a:moveTo>
                  <a:pt x="127" y="1"/>
                </a:moveTo>
                <a:cubicBezTo>
                  <a:pt x="127" y="1"/>
                  <a:pt x="127" y="1"/>
                  <a:pt x="127" y="1"/>
                </a:cubicBezTo>
                <a:cubicBezTo>
                  <a:pt x="127" y="1"/>
                  <a:pt x="127" y="0"/>
                  <a:pt x="128" y="0"/>
                </a:cubicBezTo>
                <a:cubicBezTo>
                  <a:pt x="129" y="0"/>
                  <a:pt x="129" y="0"/>
                  <a:pt x="130" y="0"/>
                </a:cubicBezTo>
                <a:cubicBezTo>
                  <a:pt x="130" y="0"/>
                  <a:pt x="132" y="0"/>
                  <a:pt x="132" y="0"/>
                </a:cubicBezTo>
                <a:cubicBezTo>
                  <a:pt x="132" y="0"/>
                  <a:pt x="133" y="0"/>
                  <a:pt x="134" y="0"/>
                </a:cubicBezTo>
                <a:cubicBezTo>
                  <a:pt x="134" y="0"/>
                  <a:pt x="135" y="0"/>
                  <a:pt x="135" y="0"/>
                </a:cubicBezTo>
                <a:cubicBezTo>
                  <a:pt x="136" y="0"/>
                  <a:pt x="135" y="1"/>
                  <a:pt x="135" y="1"/>
                </a:cubicBezTo>
                <a:cubicBezTo>
                  <a:pt x="133" y="1"/>
                  <a:pt x="133" y="1"/>
                  <a:pt x="133" y="1"/>
                </a:cubicBezTo>
                <a:cubicBezTo>
                  <a:pt x="133" y="1"/>
                  <a:pt x="132" y="1"/>
                  <a:pt x="131" y="1"/>
                </a:cubicBezTo>
                <a:cubicBezTo>
                  <a:pt x="131" y="2"/>
                  <a:pt x="130" y="2"/>
                  <a:pt x="130" y="2"/>
                </a:cubicBezTo>
                <a:cubicBezTo>
                  <a:pt x="130" y="2"/>
                  <a:pt x="129" y="2"/>
                  <a:pt x="129" y="2"/>
                </a:cubicBezTo>
                <a:cubicBezTo>
                  <a:pt x="128" y="2"/>
                  <a:pt x="128" y="1"/>
                  <a:pt x="128" y="2"/>
                </a:cubicBezTo>
                <a:cubicBezTo>
                  <a:pt x="127" y="2"/>
                  <a:pt x="127" y="1"/>
                  <a:pt x="127" y="1"/>
                </a:cubicBezTo>
                <a:close/>
                <a:moveTo>
                  <a:pt x="118" y="6"/>
                </a:moveTo>
                <a:cubicBezTo>
                  <a:pt x="118" y="6"/>
                  <a:pt x="118" y="6"/>
                  <a:pt x="118" y="6"/>
                </a:cubicBezTo>
                <a:cubicBezTo>
                  <a:pt x="118" y="6"/>
                  <a:pt x="118" y="5"/>
                  <a:pt x="119" y="5"/>
                </a:cubicBezTo>
                <a:cubicBezTo>
                  <a:pt x="119" y="5"/>
                  <a:pt x="119" y="4"/>
                  <a:pt x="120" y="5"/>
                </a:cubicBezTo>
                <a:cubicBezTo>
                  <a:pt x="120" y="5"/>
                  <a:pt x="120" y="7"/>
                  <a:pt x="120" y="7"/>
                </a:cubicBezTo>
                <a:cubicBezTo>
                  <a:pt x="119" y="7"/>
                  <a:pt x="119" y="7"/>
                  <a:pt x="118" y="7"/>
                </a:cubicBezTo>
                <a:cubicBezTo>
                  <a:pt x="118" y="7"/>
                  <a:pt x="118" y="6"/>
                  <a:pt x="118" y="6"/>
                </a:cubicBezTo>
                <a:close/>
                <a:moveTo>
                  <a:pt x="112" y="9"/>
                </a:moveTo>
                <a:cubicBezTo>
                  <a:pt x="112" y="9"/>
                  <a:pt x="112" y="9"/>
                  <a:pt x="112" y="9"/>
                </a:cubicBezTo>
                <a:cubicBezTo>
                  <a:pt x="112" y="9"/>
                  <a:pt x="111" y="8"/>
                  <a:pt x="111" y="8"/>
                </a:cubicBezTo>
                <a:cubicBezTo>
                  <a:pt x="111" y="8"/>
                  <a:pt x="111" y="7"/>
                  <a:pt x="112" y="7"/>
                </a:cubicBezTo>
                <a:cubicBezTo>
                  <a:pt x="112" y="7"/>
                  <a:pt x="113" y="7"/>
                  <a:pt x="113" y="7"/>
                </a:cubicBezTo>
                <a:cubicBezTo>
                  <a:pt x="114" y="7"/>
                  <a:pt x="114" y="7"/>
                  <a:pt x="114" y="7"/>
                </a:cubicBezTo>
                <a:cubicBezTo>
                  <a:pt x="114" y="7"/>
                  <a:pt x="115" y="6"/>
                  <a:pt x="115" y="6"/>
                </a:cubicBezTo>
                <a:cubicBezTo>
                  <a:pt x="115" y="6"/>
                  <a:pt x="116" y="8"/>
                  <a:pt x="116" y="8"/>
                </a:cubicBezTo>
                <a:cubicBezTo>
                  <a:pt x="116" y="8"/>
                  <a:pt x="116" y="8"/>
                  <a:pt x="115" y="8"/>
                </a:cubicBezTo>
                <a:cubicBezTo>
                  <a:pt x="115" y="8"/>
                  <a:pt x="114" y="9"/>
                  <a:pt x="114" y="9"/>
                </a:cubicBezTo>
                <a:cubicBezTo>
                  <a:pt x="113" y="10"/>
                  <a:pt x="113" y="10"/>
                  <a:pt x="113" y="10"/>
                </a:cubicBezTo>
                <a:cubicBezTo>
                  <a:pt x="112" y="9"/>
                  <a:pt x="112" y="9"/>
                  <a:pt x="112" y="9"/>
                </a:cubicBezTo>
                <a:close/>
                <a:moveTo>
                  <a:pt x="108" y="12"/>
                </a:moveTo>
                <a:cubicBezTo>
                  <a:pt x="108" y="12"/>
                  <a:pt x="108" y="12"/>
                  <a:pt x="108" y="12"/>
                </a:cubicBezTo>
                <a:cubicBezTo>
                  <a:pt x="108" y="11"/>
                  <a:pt x="107" y="11"/>
                  <a:pt x="107" y="11"/>
                </a:cubicBezTo>
                <a:cubicBezTo>
                  <a:pt x="107" y="11"/>
                  <a:pt x="106" y="10"/>
                  <a:pt x="106" y="10"/>
                </a:cubicBezTo>
                <a:cubicBezTo>
                  <a:pt x="106" y="10"/>
                  <a:pt x="106" y="9"/>
                  <a:pt x="107" y="9"/>
                </a:cubicBezTo>
                <a:cubicBezTo>
                  <a:pt x="107" y="9"/>
                  <a:pt x="107" y="9"/>
                  <a:pt x="107" y="10"/>
                </a:cubicBezTo>
                <a:cubicBezTo>
                  <a:pt x="108" y="10"/>
                  <a:pt x="108" y="11"/>
                  <a:pt x="108" y="11"/>
                </a:cubicBezTo>
                <a:cubicBezTo>
                  <a:pt x="108" y="12"/>
                  <a:pt x="108" y="12"/>
                  <a:pt x="108" y="12"/>
                </a:cubicBezTo>
                <a:close/>
                <a:moveTo>
                  <a:pt x="96" y="12"/>
                </a:moveTo>
                <a:cubicBezTo>
                  <a:pt x="96" y="12"/>
                  <a:pt x="96" y="12"/>
                  <a:pt x="96" y="12"/>
                </a:cubicBezTo>
                <a:cubicBezTo>
                  <a:pt x="96" y="12"/>
                  <a:pt x="96" y="12"/>
                  <a:pt x="97" y="12"/>
                </a:cubicBezTo>
                <a:cubicBezTo>
                  <a:pt x="98" y="11"/>
                  <a:pt x="98" y="10"/>
                  <a:pt x="99" y="11"/>
                </a:cubicBezTo>
                <a:cubicBezTo>
                  <a:pt x="100" y="11"/>
                  <a:pt x="102" y="12"/>
                  <a:pt x="102" y="12"/>
                </a:cubicBezTo>
                <a:cubicBezTo>
                  <a:pt x="102" y="12"/>
                  <a:pt x="102" y="11"/>
                  <a:pt x="102" y="11"/>
                </a:cubicBezTo>
                <a:cubicBezTo>
                  <a:pt x="103" y="11"/>
                  <a:pt x="103" y="12"/>
                  <a:pt x="103" y="12"/>
                </a:cubicBezTo>
                <a:cubicBezTo>
                  <a:pt x="103" y="12"/>
                  <a:pt x="102" y="12"/>
                  <a:pt x="102" y="12"/>
                </a:cubicBezTo>
                <a:cubicBezTo>
                  <a:pt x="101" y="13"/>
                  <a:pt x="101" y="13"/>
                  <a:pt x="100" y="13"/>
                </a:cubicBezTo>
                <a:cubicBezTo>
                  <a:pt x="99" y="13"/>
                  <a:pt x="99" y="12"/>
                  <a:pt x="98" y="13"/>
                </a:cubicBezTo>
                <a:cubicBezTo>
                  <a:pt x="98" y="13"/>
                  <a:pt x="98" y="14"/>
                  <a:pt x="97" y="14"/>
                </a:cubicBezTo>
                <a:cubicBezTo>
                  <a:pt x="97" y="14"/>
                  <a:pt x="96" y="14"/>
                  <a:pt x="96" y="14"/>
                </a:cubicBezTo>
                <a:cubicBezTo>
                  <a:pt x="96" y="13"/>
                  <a:pt x="96" y="12"/>
                  <a:pt x="96" y="12"/>
                </a:cubicBezTo>
                <a:close/>
                <a:moveTo>
                  <a:pt x="93" y="13"/>
                </a:moveTo>
                <a:cubicBezTo>
                  <a:pt x="93" y="13"/>
                  <a:pt x="93" y="13"/>
                  <a:pt x="93" y="13"/>
                </a:cubicBezTo>
                <a:cubicBezTo>
                  <a:pt x="93" y="13"/>
                  <a:pt x="93" y="12"/>
                  <a:pt x="94" y="13"/>
                </a:cubicBezTo>
                <a:cubicBezTo>
                  <a:pt x="94" y="13"/>
                  <a:pt x="94" y="12"/>
                  <a:pt x="94" y="13"/>
                </a:cubicBezTo>
                <a:cubicBezTo>
                  <a:pt x="95" y="14"/>
                  <a:pt x="95" y="15"/>
                  <a:pt x="94" y="15"/>
                </a:cubicBezTo>
                <a:cubicBezTo>
                  <a:pt x="93" y="14"/>
                  <a:pt x="93" y="13"/>
                  <a:pt x="93" y="13"/>
                </a:cubicBezTo>
                <a:close/>
                <a:moveTo>
                  <a:pt x="81" y="13"/>
                </a:moveTo>
                <a:cubicBezTo>
                  <a:pt x="81" y="13"/>
                  <a:pt x="81" y="13"/>
                  <a:pt x="81" y="13"/>
                </a:cubicBezTo>
                <a:cubicBezTo>
                  <a:pt x="81" y="13"/>
                  <a:pt x="81" y="12"/>
                  <a:pt x="82" y="12"/>
                </a:cubicBezTo>
                <a:cubicBezTo>
                  <a:pt x="82" y="12"/>
                  <a:pt x="82" y="12"/>
                  <a:pt x="83" y="12"/>
                </a:cubicBezTo>
                <a:cubicBezTo>
                  <a:pt x="83" y="13"/>
                  <a:pt x="84" y="13"/>
                  <a:pt x="84" y="13"/>
                </a:cubicBezTo>
                <a:cubicBezTo>
                  <a:pt x="85" y="13"/>
                  <a:pt x="85" y="13"/>
                  <a:pt x="85" y="13"/>
                </a:cubicBezTo>
                <a:cubicBezTo>
                  <a:pt x="86" y="13"/>
                  <a:pt x="86" y="12"/>
                  <a:pt x="87" y="13"/>
                </a:cubicBezTo>
                <a:cubicBezTo>
                  <a:pt x="88" y="13"/>
                  <a:pt x="88" y="13"/>
                  <a:pt x="89" y="13"/>
                </a:cubicBezTo>
                <a:cubicBezTo>
                  <a:pt x="89" y="13"/>
                  <a:pt x="91" y="13"/>
                  <a:pt x="91" y="13"/>
                </a:cubicBezTo>
                <a:cubicBezTo>
                  <a:pt x="91" y="13"/>
                  <a:pt x="91" y="14"/>
                  <a:pt x="91" y="14"/>
                </a:cubicBezTo>
                <a:cubicBezTo>
                  <a:pt x="90" y="14"/>
                  <a:pt x="90" y="14"/>
                  <a:pt x="89" y="14"/>
                </a:cubicBezTo>
                <a:cubicBezTo>
                  <a:pt x="89" y="14"/>
                  <a:pt x="90" y="14"/>
                  <a:pt x="88" y="14"/>
                </a:cubicBezTo>
                <a:cubicBezTo>
                  <a:pt x="87" y="14"/>
                  <a:pt x="87" y="14"/>
                  <a:pt x="86" y="14"/>
                </a:cubicBezTo>
                <a:cubicBezTo>
                  <a:pt x="86" y="14"/>
                  <a:pt x="86" y="14"/>
                  <a:pt x="85" y="14"/>
                </a:cubicBezTo>
                <a:cubicBezTo>
                  <a:pt x="85" y="14"/>
                  <a:pt x="85" y="14"/>
                  <a:pt x="85" y="14"/>
                </a:cubicBezTo>
                <a:cubicBezTo>
                  <a:pt x="84" y="14"/>
                  <a:pt x="87" y="13"/>
                  <a:pt x="84" y="14"/>
                </a:cubicBezTo>
                <a:cubicBezTo>
                  <a:pt x="81" y="15"/>
                  <a:pt x="81" y="15"/>
                  <a:pt x="81" y="15"/>
                </a:cubicBezTo>
                <a:cubicBezTo>
                  <a:pt x="81" y="15"/>
                  <a:pt x="81" y="14"/>
                  <a:pt x="81" y="14"/>
                </a:cubicBezTo>
                <a:cubicBezTo>
                  <a:pt x="81" y="14"/>
                  <a:pt x="81" y="13"/>
                  <a:pt x="81" y="13"/>
                </a:cubicBezTo>
                <a:close/>
                <a:moveTo>
                  <a:pt x="68" y="16"/>
                </a:moveTo>
                <a:cubicBezTo>
                  <a:pt x="68" y="16"/>
                  <a:pt x="68" y="16"/>
                  <a:pt x="68" y="16"/>
                </a:cubicBezTo>
                <a:cubicBezTo>
                  <a:pt x="69" y="16"/>
                  <a:pt x="69" y="16"/>
                  <a:pt x="69" y="16"/>
                </a:cubicBezTo>
                <a:cubicBezTo>
                  <a:pt x="69" y="16"/>
                  <a:pt x="71" y="16"/>
                  <a:pt x="71" y="15"/>
                </a:cubicBezTo>
                <a:cubicBezTo>
                  <a:pt x="72" y="15"/>
                  <a:pt x="72" y="15"/>
                  <a:pt x="72" y="15"/>
                </a:cubicBezTo>
                <a:cubicBezTo>
                  <a:pt x="72" y="15"/>
                  <a:pt x="74" y="14"/>
                  <a:pt x="74" y="14"/>
                </a:cubicBezTo>
                <a:cubicBezTo>
                  <a:pt x="75" y="14"/>
                  <a:pt x="76" y="13"/>
                  <a:pt x="76" y="13"/>
                </a:cubicBezTo>
                <a:cubicBezTo>
                  <a:pt x="76" y="13"/>
                  <a:pt x="78" y="14"/>
                  <a:pt x="78" y="14"/>
                </a:cubicBezTo>
                <a:cubicBezTo>
                  <a:pt x="79" y="14"/>
                  <a:pt x="79" y="13"/>
                  <a:pt x="79" y="13"/>
                </a:cubicBezTo>
                <a:cubicBezTo>
                  <a:pt x="77" y="12"/>
                  <a:pt x="77" y="12"/>
                  <a:pt x="77" y="12"/>
                </a:cubicBezTo>
                <a:cubicBezTo>
                  <a:pt x="73" y="13"/>
                  <a:pt x="73" y="13"/>
                  <a:pt x="73" y="13"/>
                </a:cubicBezTo>
                <a:cubicBezTo>
                  <a:pt x="73" y="13"/>
                  <a:pt x="70" y="14"/>
                  <a:pt x="69" y="14"/>
                </a:cubicBezTo>
                <a:cubicBezTo>
                  <a:pt x="68" y="13"/>
                  <a:pt x="67" y="14"/>
                  <a:pt x="67" y="14"/>
                </a:cubicBezTo>
                <a:cubicBezTo>
                  <a:pt x="66" y="15"/>
                  <a:pt x="66" y="15"/>
                  <a:pt x="66" y="15"/>
                </a:cubicBezTo>
                <a:cubicBezTo>
                  <a:pt x="66" y="15"/>
                  <a:pt x="67" y="16"/>
                  <a:pt x="67" y="16"/>
                </a:cubicBezTo>
                <a:cubicBezTo>
                  <a:pt x="67" y="17"/>
                  <a:pt x="68" y="16"/>
                  <a:pt x="68" y="16"/>
                </a:cubicBezTo>
                <a:close/>
                <a:moveTo>
                  <a:pt x="56" y="22"/>
                </a:moveTo>
                <a:cubicBezTo>
                  <a:pt x="56" y="22"/>
                  <a:pt x="56" y="22"/>
                  <a:pt x="56" y="22"/>
                </a:cubicBezTo>
                <a:cubicBezTo>
                  <a:pt x="56" y="22"/>
                  <a:pt x="56" y="22"/>
                  <a:pt x="56" y="22"/>
                </a:cubicBezTo>
                <a:cubicBezTo>
                  <a:pt x="57" y="23"/>
                  <a:pt x="57" y="23"/>
                  <a:pt x="57" y="23"/>
                </a:cubicBezTo>
                <a:cubicBezTo>
                  <a:pt x="57" y="23"/>
                  <a:pt x="58" y="22"/>
                  <a:pt x="58" y="22"/>
                </a:cubicBezTo>
                <a:cubicBezTo>
                  <a:pt x="58" y="21"/>
                  <a:pt x="59" y="21"/>
                  <a:pt x="59" y="21"/>
                </a:cubicBezTo>
                <a:cubicBezTo>
                  <a:pt x="59" y="21"/>
                  <a:pt x="60" y="20"/>
                  <a:pt x="61" y="20"/>
                </a:cubicBezTo>
                <a:cubicBezTo>
                  <a:pt x="61" y="20"/>
                  <a:pt x="63" y="19"/>
                  <a:pt x="63" y="19"/>
                </a:cubicBezTo>
                <a:cubicBezTo>
                  <a:pt x="63" y="18"/>
                  <a:pt x="63" y="18"/>
                  <a:pt x="63" y="18"/>
                </a:cubicBezTo>
                <a:cubicBezTo>
                  <a:pt x="63" y="18"/>
                  <a:pt x="60" y="18"/>
                  <a:pt x="60" y="18"/>
                </a:cubicBezTo>
                <a:cubicBezTo>
                  <a:pt x="60" y="18"/>
                  <a:pt x="58" y="20"/>
                  <a:pt x="58" y="20"/>
                </a:cubicBezTo>
                <a:cubicBezTo>
                  <a:pt x="58" y="20"/>
                  <a:pt x="56" y="22"/>
                  <a:pt x="56" y="22"/>
                </a:cubicBezTo>
                <a:close/>
                <a:moveTo>
                  <a:pt x="55" y="32"/>
                </a:moveTo>
                <a:cubicBezTo>
                  <a:pt x="55" y="32"/>
                  <a:pt x="55" y="32"/>
                  <a:pt x="55" y="32"/>
                </a:cubicBezTo>
                <a:cubicBezTo>
                  <a:pt x="55" y="32"/>
                  <a:pt x="57" y="30"/>
                  <a:pt x="57" y="29"/>
                </a:cubicBezTo>
                <a:cubicBezTo>
                  <a:pt x="57" y="29"/>
                  <a:pt x="57" y="27"/>
                  <a:pt x="57" y="27"/>
                </a:cubicBezTo>
                <a:cubicBezTo>
                  <a:pt x="57" y="25"/>
                  <a:pt x="57" y="25"/>
                  <a:pt x="57" y="25"/>
                </a:cubicBezTo>
                <a:cubicBezTo>
                  <a:pt x="55" y="23"/>
                  <a:pt x="55" y="23"/>
                  <a:pt x="55" y="23"/>
                </a:cubicBezTo>
                <a:cubicBezTo>
                  <a:pt x="55" y="23"/>
                  <a:pt x="54" y="25"/>
                  <a:pt x="54" y="25"/>
                </a:cubicBezTo>
                <a:cubicBezTo>
                  <a:pt x="54" y="26"/>
                  <a:pt x="53" y="26"/>
                  <a:pt x="52" y="27"/>
                </a:cubicBezTo>
                <a:cubicBezTo>
                  <a:pt x="51" y="28"/>
                  <a:pt x="51" y="29"/>
                  <a:pt x="51" y="30"/>
                </a:cubicBezTo>
                <a:cubicBezTo>
                  <a:pt x="51" y="30"/>
                  <a:pt x="50" y="31"/>
                  <a:pt x="50" y="32"/>
                </a:cubicBezTo>
                <a:cubicBezTo>
                  <a:pt x="50" y="33"/>
                  <a:pt x="51" y="33"/>
                  <a:pt x="52" y="33"/>
                </a:cubicBezTo>
                <a:cubicBezTo>
                  <a:pt x="53" y="33"/>
                  <a:pt x="52" y="33"/>
                  <a:pt x="52" y="33"/>
                </a:cubicBezTo>
                <a:cubicBezTo>
                  <a:pt x="55" y="32"/>
                  <a:pt x="55" y="32"/>
                  <a:pt x="55" y="32"/>
                </a:cubicBezTo>
                <a:close/>
                <a:moveTo>
                  <a:pt x="21" y="94"/>
                </a:moveTo>
                <a:cubicBezTo>
                  <a:pt x="21" y="94"/>
                  <a:pt x="21" y="94"/>
                  <a:pt x="21" y="94"/>
                </a:cubicBezTo>
                <a:cubicBezTo>
                  <a:pt x="21" y="94"/>
                  <a:pt x="21" y="94"/>
                  <a:pt x="22" y="94"/>
                </a:cubicBezTo>
                <a:cubicBezTo>
                  <a:pt x="22" y="94"/>
                  <a:pt x="22" y="93"/>
                  <a:pt x="22" y="93"/>
                </a:cubicBezTo>
                <a:cubicBezTo>
                  <a:pt x="23" y="93"/>
                  <a:pt x="23" y="94"/>
                  <a:pt x="23" y="94"/>
                </a:cubicBezTo>
                <a:cubicBezTo>
                  <a:pt x="24" y="94"/>
                  <a:pt x="24" y="95"/>
                  <a:pt x="24" y="95"/>
                </a:cubicBezTo>
                <a:cubicBezTo>
                  <a:pt x="25" y="97"/>
                  <a:pt x="25" y="97"/>
                  <a:pt x="25" y="97"/>
                </a:cubicBezTo>
                <a:cubicBezTo>
                  <a:pt x="25" y="97"/>
                  <a:pt x="25" y="98"/>
                  <a:pt x="25" y="98"/>
                </a:cubicBezTo>
                <a:cubicBezTo>
                  <a:pt x="25" y="99"/>
                  <a:pt x="25" y="99"/>
                  <a:pt x="25" y="99"/>
                </a:cubicBezTo>
                <a:cubicBezTo>
                  <a:pt x="25" y="99"/>
                  <a:pt x="26" y="99"/>
                  <a:pt x="27" y="99"/>
                </a:cubicBezTo>
                <a:cubicBezTo>
                  <a:pt x="27" y="99"/>
                  <a:pt x="27" y="100"/>
                  <a:pt x="28" y="100"/>
                </a:cubicBezTo>
                <a:cubicBezTo>
                  <a:pt x="29" y="101"/>
                  <a:pt x="29" y="101"/>
                  <a:pt x="29" y="101"/>
                </a:cubicBezTo>
                <a:cubicBezTo>
                  <a:pt x="30" y="102"/>
                  <a:pt x="30" y="102"/>
                  <a:pt x="31" y="103"/>
                </a:cubicBezTo>
                <a:cubicBezTo>
                  <a:pt x="32" y="103"/>
                  <a:pt x="32" y="103"/>
                  <a:pt x="33" y="103"/>
                </a:cubicBezTo>
                <a:cubicBezTo>
                  <a:pt x="33" y="102"/>
                  <a:pt x="33" y="102"/>
                  <a:pt x="34" y="102"/>
                </a:cubicBezTo>
                <a:cubicBezTo>
                  <a:pt x="34" y="102"/>
                  <a:pt x="34" y="102"/>
                  <a:pt x="35" y="102"/>
                </a:cubicBezTo>
                <a:cubicBezTo>
                  <a:pt x="35" y="101"/>
                  <a:pt x="34" y="101"/>
                  <a:pt x="34" y="101"/>
                </a:cubicBezTo>
                <a:cubicBezTo>
                  <a:pt x="34" y="101"/>
                  <a:pt x="33" y="100"/>
                  <a:pt x="32" y="99"/>
                </a:cubicBezTo>
                <a:cubicBezTo>
                  <a:pt x="32" y="99"/>
                  <a:pt x="32" y="99"/>
                  <a:pt x="32" y="98"/>
                </a:cubicBezTo>
                <a:cubicBezTo>
                  <a:pt x="32" y="98"/>
                  <a:pt x="32" y="98"/>
                  <a:pt x="31" y="97"/>
                </a:cubicBezTo>
                <a:cubicBezTo>
                  <a:pt x="30" y="97"/>
                  <a:pt x="30" y="97"/>
                  <a:pt x="30" y="97"/>
                </a:cubicBezTo>
                <a:cubicBezTo>
                  <a:pt x="29" y="96"/>
                  <a:pt x="29" y="95"/>
                  <a:pt x="29" y="95"/>
                </a:cubicBezTo>
                <a:cubicBezTo>
                  <a:pt x="29" y="95"/>
                  <a:pt x="27" y="95"/>
                  <a:pt x="27" y="94"/>
                </a:cubicBezTo>
                <a:cubicBezTo>
                  <a:pt x="27" y="94"/>
                  <a:pt x="26" y="94"/>
                  <a:pt x="26" y="94"/>
                </a:cubicBezTo>
                <a:cubicBezTo>
                  <a:pt x="26" y="94"/>
                  <a:pt x="24" y="93"/>
                  <a:pt x="24" y="92"/>
                </a:cubicBezTo>
                <a:cubicBezTo>
                  <a:pt x="24" y="92"/>
                  <a:pt x="24" y="91"/>
                  <a:pt x="24" y="91"/>
                </a:cubicBezTo>
                <a:cubicBezTo>
                  <a:pt x="24" y="91"/>
                  <a:pt x="23" y="91"/>
                  <a:pt x="22" y="91"/>
                </a:cubicBezTo>
                <a:cubicBezTo>
                  <a:pt x="21" y="92"/>
                  <a:pt x="20" y="92"/>
                  <a:pt x="20" y="92"/>
                </a:cubicBezTo>
                <a:cubicBezTo>
                  <a:pt x="19" y="92"/>
                  <a:pt x="19" y="93"/>
                  <a:pt x="19" y="93"/>
                </a:cubicBezTo>
                <a:cubicBezTo>
                  <a:pt x="19" y="93"/>
                  <a:pt x="19" y="94"/>
                  <a:pt x="20" y="94"/>
                </a:cubicBezTo>
                <a:cubicBezTo>
                  <a:pt x="20" y="95"/>
                  <a:pt x="21" y="94"/>
                  <a:pt x="21" y="94"/>
                </a:cubicBezTo>
                <a:close/>
                <a:moveTo>
                  <a:pt x="71" y="75"/>
                </a:moveTo>
                <a:cubicBezTo>
                  <a:pt x="71" y="75"/>
                  <a:pt x="71" y="75"/>
                  <a:pt x="71" y="75"/>
                </a:cubicBezTo>
                <a:cubicBezTo>
                  <a:pt x="71" y="76"/>
                  <a:pt x="71" y="76"/>
                  <a:pt x="71" y="76"/>
                </a:cubicBezTo>
                <a:cubicBezTo>
                  <a:pt x="71" y="76"/>
                  <a:pt x="71" y="76"/>
                  <a:pt x="72" y="76"/>
                </a:cubicBezTo>
                <a:cubicBezTo>
                  <a:pt x="72" y="75"/>
                  <a:pt x="72" y="76"/>
                  <a:pt x="73" y="76"/>
                </a:cubicBezTo>
                <a:cubicBezTo>
                  <a:pt x="73" y="76"/>
                  <a:pt x="73" y="76"/>
                  <a:pt x="73" y="76"/>
                </a:cubicBezTo>
                <a:cubicBezTo>
                  <a:pt x="74" y="76"/>
                  <a:pt x="75" y="74"/>
                  <a:pt x="75" y="74"/>
                </a:cubicBezTo>
                <a:cubicBezTo>
                  <a:pt x="75" y="74"/>
                  <a:pt x="75" y="74"/>
                  <a:pt x="76" y="74"/>
                </a:cubicBezTo>
                <a:cubicBezTo>
                  <a:pt x="76" y="74"/>
                  <a:pt x="77" y="74"/>
                  <a:pt x="77" y="73"/>
                </a:cubicBezTo>
                <a:cubicBezTo>
                  <a:pt x="77" y="73"/>
                  <a:pt x="77" y="73"/>
                  <a:pt x="78" y="73"/>
                </a:cubicBezTo>
                <a:cubicBezTo>
                  <a:pt x="78" y="72"/>
                  <a:pt x="78" y="72"/>
                  <a:pt x="78" y="72"/>
                </a:cubicBezTo>
                <a:cubicBezTo>
                  <a:pt x="79" y="71"/>
                  <a:pt x="80" y="71"/>
                  <a:pt x="80" y="71"/>
                </a:cubicBezTo>
                <a:cubicBezTo>
                  <a:pt x="81" y="70"/>
                  <a:pt x="81" y="70"/>
                  <a:pt x="81" y="69"/>
                </a:cubicBezTo>
                <a:cubicBezTo>
                  <a:pt x="81" y="69"/>
                  <a:pt x="80" y="69"/>
                  <a:pt x="80" y="70"/>
                </a:cubicBezTo>
                <a:cubicBezTo>
                  <a:pt x="79" y="70"/>
                  <a:pt x="78" y="70"/>
                  <a:pt x="78" y="70"/>
                </a:cubicBezTo>
                <a:cubicBezTo>
                  <a:pt x="78" y="71"/>
                  <a:pt x="77" y="71"/>
                  <a:pt x="77" y="71"/>
                </a:cubicBezTo>
                <a:cubicBezTo>
                  <a:pt x="76" y="71"/>
                  <a:pt x="75" y="72"/>
                  <a:pt x="74" y="72"/>
                </a:cubicBezTo>
                <a:cubicBezTo>
                  <a:pt x="74" y="72"/>
                  <a:pt x="74" y="73"/>
                  <a:pt x="73" y="74"/>
                </a:cubicBezTo>
                <a:cubicBezTo>
                  <a:pt x="73" y="74"/>
                  <a:pt x="73" y="74"/>
                  <a:pt x="73" y="75"/>
                </a:cubicBezTo>
                <a:cubicBezTo>
                  <a:pt x="72" y="75"/>
                  <a:pt x="71" y="75"/>
                  <a:pt x="71" y="75"/>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98" name="Freeform 217">
            <a:extLst>
              <a:ext uri="{FF2B5EF4-FFF2-40B4-BE49-F238E27FC236}">
                <a16:creationId xmlns:a16="http://schemas.microsoft.com/office/drawing/2014/main" id="{90FDB573-F472-4C73-AFBC-FCCDFE9C4945}"/>
              </a:ext>
            </a:extLst>
          </p:cNvPr>
          <p:cNvSpPr>
            <a:spLocks/>
          </p:cNvSpPr>
          <p:nvPr/>
        </p:nvSpPr>
        <p:spPr bwMode="auto">
          <a:xfrm>
            <a:off x="7299008" y="4890459"/>
            <a:ext cx="425939" cy="291291"/>
          </a:xfrm>
          <a:custGeom>
            <a:avLst/>
            <a:gdLst>
              <a:gd name="T0" fmla="*/ 4 w 169"/>
              <a:gd name="T1" fmla="*/ 28 h 119"/>
              <a:gd name="T2" fmla="*/ 17 w 169"/>
              <a:gd name="T3" fmla="*/ 23 h 119"/>
              <a:gd name="T4" fmla="*/ 24 w 169"/>
              <a:gd name="T5" fmla="*/ 19 h 119"/>
              <a:gd name="T6" fmla="*/ 29 w 169"/>
              <a:gd name="T7" fmla="*/ 16 h 119"/>
              <a:gd name="T8" fmla="*/ 32 w 169"/>
              <a:gd name="T9" fmla="*/ 14 h 119"/>
              <a:gd name="T10" fmla="*/ 38 w 169"/>
              <a:gd name="T11" fmla="*/ 12 h 119"/>
              <a:gd name="T12" fmla="*/ 44 w 169"/>
              <a:gd name="T13" fmla="*/ 11 h 119"/>
              <a:gd name="T14" fmla="*/ 48 w 169"/>
              <a:gd name="T15" fmla="*/ 8 h 119"/>
              <a:gd name="T16" fmla="*/ 56 w 169"/>
              <a:gd name="T17" fmla="*/ 7 h 119"/>
              <a:gd name="T18" fmla="*/ 55 w 169"/>
              <a:gd name="T19" fmla="*/ 2 h 119"/>
              <a:gd name="T20" fmla="*/ 63 w 169"/>
              <a:gd name="T21" fmla="*/ 0 h 119"/>
              <a:gd name="T22" fmla="*/ 69 w 169"/>
              <a:gd name="T23" fmla="*/ 4 h 119"/>
              <a:gd name="T24" fmla="*/ 73 w 169"/>
              <a:gd name="T25" fmla="*/ 8 h 119"/>
              <a:gd name="T26" fmla="*/ 72 w 169"/>
              <a:gd name="T27" fmla="*/ 11 h 119"/>
              <a:gd name="T28" fmla="*/ 78 w 169"/>
              <a:gd name="T29" fmla="*/ 12 h 119"/>
              <a:gd name="T30" fmla="*/ 85 w 169"/>
              <a:gd name="T31" fmla="*/ 10 h 119"/>
              <a:gd name="T32" fmla="*/ 88 w 169"/>
              <a:gd name="T33" fmla="*/ 13 h 119"/>
              <a:gd name="T34" fmla="*/ 95 w 169"/>
              <a:gd name="T35" fmla="*/ 16 h 119"/>
              <a:gd name="T36" fmla="*/ 95 w 169"/>
              <a:gd name="T37" fmla="*/ 21 h 119"/>
              <a:gd name="T38" fmla="*/ 91 w 169"/>
              <a:gd name="T39" fmla="*/ 27 h 119"/>
              <a:gd name="T40" fmla="*/ 95 w 169"/>
              <a:gd name="T41" fmla="*/ 34 h 119"/>
              <a:gd name="T42" fmla="*/ 106 w 169"/>
              <a:gd name="T43" fmla="*/ 41 h 119"/>
              <a:gd name="T44" fmla="*/ 116 w 169"/>
              <a:gd name="T45" fmla="*/ 45 h 119"/>
              <a:gd name="T46" fmla="*/ 123 w 169"/>
              <a:gd name="T47" fmla="*/ 47 h 119"/>
              <a:gd name="T48" fmla="*/ 123 w 169"/>
              <a:gd name="T49" fmla="*/ 53 h 119"/>
              <a:gd name="T50" fmla="*/ 119 w 169"/>
              <a:gd name="T51" fmla="*/ 59 h 119"/>
              <a:gd name="T52" fmla="*/ 110 w 169"/>
              <a:gd name="T53" fmla="*/ 64 h 119"/>
              <a:gd name="T54" fmla="*/ 119 w 169"/>
              <a:gd name="T55" fmla="*/ 66 h 119"/>
              <a:gd name="T56" fmla="*/ 125 w 169"/>
              <a:gd name="T57" fmla="*/ 71 h 119"/>
              <a:gd name="T58" fmla="*/ 140 w 169"/>
              <a:gd name="T59" fmla="*/ 76 h 119"/>
              <a:gd name="T60" fmla="*/ 147 w 169"/>
              <a:gd name="T61" fmla="*/ 76 h 119"/>
              <a:gd name="T62" fmla="*/ 158 w 169"/>
              <a:gd name="T63" fmla="*/ 75 h 119"/>
              <a:gd name="T64" fmla="*/ 155 w 169"/>
              <a:gd name="T65" fmla="*/ 83 h 119"/>
              <a:gd name="T66" fmla="*/ 156 w 169"/>
              <a:gd name="T67" fmla="*/ 87 h 119"/>
              <a:gd name="T68" fmla="*/ 164 w 169"/>
              <a:gd name="T69" fmla="*/ 93 h 119"/>
              <a:gd name="T70" fmla="*/ 158 w 169"/>
              <a:gd name="T71" fmla="*/ 96 h 119"/>
              <a:gd name="T72" fmla="*/ 164 w 169"/>
              <a:gd name="T73" fmla="*/ 101 h 119"/>
              <a:gd name="T74" fmla="*/ 167 w 169"/>
              <a:gd name="T75" fmla="*/ 111 h 119"/>
              <a:gd name="T76" fmla="*/ 162 w 169"/>
              <a:gd name="T77" fmla="*/ 114 h 119"/>
              <a:gd name="T78" fmla="*/ 154 w 169"/>
              <a:gd name="T79" fmla="*/ 119 h 119"/>
              <a:gd name="T80" fmla="*/ 142 w 169"/>
              <a:gd name="T81" fmla="*/ 107 h 119"/>
              <a:gd name="T82" fmla="*/ 138 w 169"/>
              <a:gd name="T83" fmla="*/ 98 h 119"/>
              <a:gd name="T84" fmla="*/ 129 w 169"/>
              <a:gd name="T85" fmla="*/ 97 h 119"/>
              <a:gd name="T86" fmla="*/ 126 w 169"/>
              <a:gd name="T87" fmla="*/ 85 h 119"/>
              <a:gd name="T88" fmla="*/ 114 w 169"/>
              <a:gd name="T89" fmla="*/ 91 h 119"/>
              <a:gd name="T90" fmla="*/ 101 w 169"/>
              <a:gd name="T91" fmla="*/ 90 h 119"/>
              <a:gd name="T92" fmla="*/ 96 w 169"/>
              <a:gd name="T93" fmla="*/ 86 h 119"/>
              <a:gd name="T94" fmla="*/ 88 w 169"/>
              <a:gd name="T95" fmla="*/ 84 h 119"/>
              <a:gd name="T96" fmla="*/ 76 w 169"/>
              <a:gd name="T97" fmla="*/ 88 h 119"/>
              <a:gd name="T98" fmla="*/ 69 w 169"/>
              <a:gd name="T99" fmla="*/ 84 h 119"/>
              <a:gd name="T100" fmla="*/ 56 w 169"/>
              <a:gd name="T101" fmla="*/ 80 h 119"/>
              <a:gd name="T102" fmla="*/ 41 w 169"/>
              <a:gd name="T103" fmla="*/ 83 h 119"/>
              <a:gd name="T104" fmla="*/ 30 w 169"/>
              <a:gd name="T105" fmla="*/ 83 h 119"/>
              <a:gd name="T106" fmla="*/ 26 w 169"/>
              <a:gd name="T107" fmla="*/ 77 h 119"/>
              <a:gd name="T108" fmla="*/ 20 w 169"/>
              <a:gd name="T109" fmla="*/ 71 h 119"/>
              <a:gd name="T110" fmla="*/ 15 w 169"/>
              <a:gd name="T111" fmla="*/ 61 h 119"/>
              <a:gd name="T112" fmla="*/ 18 w 169"/>
              <a:gd name="T113" fmla="*/ 46 h 119"/>
              <a:gd name="T114" fmla="*/ 13 w 169"/>
              <a:gd name="T115" fmla="*/ 37 h 119"/>
              <a:gd name="T116" fmla="*/ 2 w 169"/>
              <a:gd name="T117" fmla="*/ 33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9" h="119">
                <a:moveTo>
                  <a:pt x="2" y="33"/>
                </a:moveTo>
                <a:cubicBezTo>
                  <a:pt x="0" y="31"/>
                  <a:pt x="0" y="31"/>
                  <a:pt x="0" y="31"/>
                </a:cubicBezTo>
                <a:cubicBezTo>
                  <a:pt x="4" y="28"/>
                  <a:pt x="4" y="28"/>
                  <a:pt x="4" y="28"/>
                </a:cubicBezTo>
                <a:cubicBezTo>
                  <a:pt x="4" y="28"/>
                  <a:pt x="6" y="28"/>
                  <a:pt x="7" y="27"/>
                </a:cubicBezTo>
                <a:cubicBezTo>
                  <a:pt x="9" y="27"/>
                  <a:pt x="15" y="25"/>
                  <a:pt x="15" y="25"/>
                </a:cubicBezTo>
                <a:cubicBezTo>
                  <a:pt x="17" y="23"/>
                  <a:pt x="17" y="23"/>
                  <a:pt x="17" y="23"/>
                </a:cubicBezTo>
                <a:cubicBezTo>
                  <a:pt x="17" y="23"/>
                  <a:pt x="19" y="21"/>
                  <a:pt x="19" y="21"/>
                </a:cubicBezTo>
                <a:cubicBezTo>
                  <a:pt x="20" y="21"/>
                  <a:pt x="22" y="21"/>
                  <a:pt x="23" y="20"/>
                </a:cubicBezTo>
                <a:cubicBezTo>
                  <a:pt x="23" y="20"/>
                  <a:pt x="24" y="19"/>
                  <a:pt x="24" y="19"/>
                </a:cubicBezTo>
                <a:cubicBezTo>
                  <a:pt x="24" y="19"/>
                  <a:pt x="24" y="18"/>
                  <a:pt x="25" y="18"/>
                </a:cubicBezTo>
                <a:cubicBezTo>
                  <a:pt x="25" y="18"/>
                  <a:pt x="26" y="18"/>
                  <a:pt x="27" y="17"/>
                </a:cubicBezTo>
                <a:cubicBezTo>
                  <a:pt x="28" y="17"/>
                  <a:pt x="28" y="17"/>
                  <a:pt x="29" y="16"/>
                </a:cubicBezTo>
                <a:cubicBezTo>
                  <a:pt x="29" y="16"/>
                  <a:pt x="30" y="13"/>
                  <a:pt x="30" y="13"/>
                </a:cubicBezTo>
                <a:cubicBezTo>
                  <a:pt x="30" y="13"/>
                  <a:pt x="30" y="13"/>
                  <a:pt x="30" y="13"/>
                </a:cubicBezTo>
                <a:cubicBezTo>
                  <a:pt x="31" y="13"/>
                  <a:pt x="32" y="14"/>
                  <a:pt x="32" y="14"/>
                </a:cubicBezTo>
                <a:cubicBezTo>
                  <a:pt x="32" y="14"/>
                  <a:pt x="34" y="14"/>
                  <a:pt x="35" y="14"/>
                </a:cubicBezTo>
                <a:cubicBezTo>
                  <a:pt x="35" y="14"/>
                  <a:pt x="37" y="13"/>
                  <a:pt x="37" y="13"/>
                </a:cubicBezTo>
                <a:cubicBezTo>
                  <a:pt x="37" y="13"/>
                  <a:pt x="37" y="12"/>
                  <a:pt x="38" y="12"/>
                </a:cubicBezTo>
                <a:cubicBezTo>
                  <a:pt x="39" y="12"/>
                  <a:pt x="40" y="12"/>
                  <a:pt x="41" y="12"/>
                </a:cubicBezTo>
                <a:cubicBezTo>
                  <a:pt x="41" y="12"/>
                  <a:pt x="43" y="12"/>
                  <a:pt x="43" y="12"/>
                </a:cubicBezTo>
                <a:cubicBezTo>
                  <a:pt x="44" y="11"/>
                  <a:pt x="44" y="11"/>
                  <a:pt x="44" y="11"/>
                </a:cubicBezTo>
                <a:cubicBezTo>
                  <a:pt x="45" y="11"/>
                  <a:pt x="44" y="10"/>
                  <a:pt x="45" y="11"/>
                </a:cubicBezTo>
                <a:cubicBezTo>
                  <a:pt x="46" y="11"/>
                  <a:pt x="45" y="12"/>
                  <a:pt x="46" y="11"/>
                </a:cubicBezTo>
                <a:cubicBezTo>
                  <a:pt x="47" y="10"/>
                  <a:pt x="48" y="8"/>
                  <a:pt x="48" y="8"/>
                </a:cubicBezTo>
                <a:cubicBezTo>
                  <a:pt x="48" y="8"/>
                  <a:pt x="47" y="8"/>
                  <a:pt x="49" y="8"/>
                </a:cubicBezTo>
                <a:cubicBezTo>
                  <a:pt x="51" y="8"/>
                  <a:pt x="51" y="8"/>
                  <a:pt x="53" y="8"/>
                </a:cubicBezTo>
                <a:cubicBezTo>
                  <a:pt x="54" y="8"/>
                  <a:pt x="56" y="7"/>
                  <a:pt x="56" y="7"/>
                </a:cubicBezTo>
                <a:cubicBezTo>
                  <a:pt x="57" y="7"/>
                  <a:pt x="58" y="6"/>
                  <a:pt x="58" y="6"/>
                </a:cubicBezTo>
                <a:cubicBezTo>
                  <a:pt x="58" y="5"/>
                  <a:pt x="54" y="3"/>
                  <a:pt x="54" y="3"/>
                </a:cubicBezTo>
                <a:cubicBezTo>
                  <a:pt x="54" y="3"/>
                  <a:pt x="52" y="2"/>
                  <a:pt x="55" y="2"/>
                </a:cubicBezTo>
                <a:cubicBezTo>
                  <a:pt x="58" y="3"/>
                  <a:pt x="59" y="3"/>
                  <a:pt x="59" y="3"/>
                </a:cubicBezTo>
                <a:cubicBezTo>
                  <a:pt x="60" y="3"/>
                  <a:pt x="60" y="2"/>
                  <a:pt x="61" y="2"/>
                </a:cubicBezTo>
                <a:cubicBezTo>
                  <a:pt x="62" y="1"/>
                  <a:pt x="63" y="0"/>
                  <a:pt x="63" y="0"/>
                </a:cubicBezTo>
                <a:cubicBezTo>
                  <a:pt x="64" y="0"/>
                  <a:pt x="66" y="2"/>
                  <a:pt x="66" y="2"/>
                </a:cubicBezTo>
                <a:cubicBezTo>
                  <a:pt x="66" y="4"/>
                  <a:pt x="66" y="4"/>
                  <a:pt x="66" y="4"/>
                </a:cubicBezTo>
                <a:cubicBezTo>
                  <a:pt x="69" y="4"/>
                  <a:pt x="69" y="4"/>
                  <a:pt x="69" y="4"/>
                </a:cubicBezTo>
                <a:cubicBezTo>
                  <a:pt x="69" y="4"/>
                  <a:pt x="70" y="3"/>
                  <a:pt x="71" y="4"/>
                </a:cubicBezTo>
                <a:cubicBezTo>
                  <a:pt x="72" y="4"/>
                  <a:pt x="74" y="6"/>
                  <a:pt x="74" y="6"/>
                </a:cubicBezTo>
                <a:cubicBezTo>
                  <a:pt x="73" y="8"/>
                  <a:pt x="73" y="8"/>
                  <a:pt x="73" y="8"/>
                </a:cubicBezTo>
                <a:cubicBezTo>
                  <a:pt x="69" y="9"/>
                  <a:pt x="69" y="9"/>
                  <a:pt x="69" y="9"/>
                </a:cubicBezTo>
                <a:cubicBezTo>
                  <a:pt x="69" y="9"/>
                  <a:pt x="69" y="11"/>
                  <a:pt x="70" y="11"/>
                </a:cubicBezTo>
                <a:cubicBezTo>
                  <a:pt x="70" y="11"/>
                  <a:pt x="71" y="12"/>
                  <a:pt x="72" y="11"/>
                </a:cubicBezTo>
                <a:cubicBezTo>
                  <a:pt x="73" y="11"/>
                  <a:pt x="73" y="10"/>
                  <a:pt x="73" y="10"/>
                </a:cubicBezTo>
                <a:cubicBezTo>
                  <a:pt x="73" y="10"/>
                  <a:pt x="76" y="10"/>
                  <a:pt x="76" y="11"/>
                </a:cubicBezTo>
                <a:cubicBezTo>
                  <a:pt x="76" y="11"/>
                  <a:pt x="78" y="12"/>
                  <a:pt x="78" y="12"/>
                </a:cubicBezTo>
                <a:cubicBezTo>
                  <a:pt x="79" y="11"/>
                  <a:pt x="80" y="11"/>
                  <a:pt x="81" y="11"/>
                </a:cubicBezTo>
                <a:cubicBezTo>
                  <a:pt x="81" y="11"/>
                  <a:pt x="82" y="12"/>
                  <a:pt x="83" y="12"/>
                </a:cubicBezTo>
                <a:cubicBezTo>
                  <a:pt x="84" y="12"/>
                  <a:pt x="85" y="10"/>
                  <a:pt x="85" y="10"/>
                </a:cubicBezTo>
                <a:cubicBezTo>
                  <a:pt x="85" y="10"/>
                  <a:pt x="86" y="10"/>
                  <a:pt x="86" y="11"/>
                </a:cubicBezTo>
                <a:cubicBezTo>
                  <a:pt x="87" y="11"/>
                  <a:pt x="86" y="11"/>
                  <a:pt x="87" y="12"/>
                </a:cubicBezTo>
                <a:cubicBezTo>
                  <a:pt x="87" y="13"/>
                  <a:pt x="87" y="13"/>
                  <a:pt x="88" y="13"/>
                </a:cubicBezTo>
                <a:cubicBezTo>
                  <a:pt x="89" y="14"/>
                  <a:pt x="91" y="14"/>
                  <a:pt x="91" y="15"/>
                </a:cubicBezTo>
                <a:cubicBezTo>
                  <a:pt x="91" y="15"/>
                  <a:pt x="92" y="17"/>
                  <a:pt x="93" y="17"/>
                </a:cubicBezTo>
                <a:cubicBezTo>
                  <a:pt x="94" y="16"/>
                  <a:pt x="94" y="16"/>
                  <a:pt x="95" y="16"/>
                </a:cubicBezTo>
                <a:cubicBezTo>
                  <a:pt x="96" y="17"/>
                  <a:pt x="98" y="16"/>
                  <a:pt x="98" y="17"/>
                </a:cubicBezTo>
                <a:cubicBezTo>
                  <a:pt x="97" y="18"/>
                  <a:pt x="97" y="19"/>
                  <a:pt x="97" y="20"/>
                </a:cubicBezTo>
                <a:cubicBezTo>
                  <a:pt x="97" y="20"/>
                  <a:pt x="96" y="21"/>
                  <a:pt x="95" y="21"/>
                </a:cubicBezTo>
                <a:cubicBezTo>
                  <a:pt x="94" y="21"/>
                  <a:pt x="93" y="22"/>
                  <a:pt x="93" y="22"/>
                </a:cubicBezTo>
                <a:cubicBezTo>
                  <a:pt x="93" y="23"/>
                  <a:pt x="92" y="24"/>
                  <a:pt x="92" y="25"/>
                </a:cubicBezTo>
                <a:cubicBezTo>
                  <a:pt x="91" y="26"/>
                  <a:pt x="91" y="27"/>
                  <a:pt x="91" y="27"/>
                </a:cubicBezTo>
                <a:cubicBezTo>
                  <a:pt x="90" y="28"/>
                  <a:pt x="90" y="28"/>
                  <a:pt x="90" y="28"/>
                </a:cubicBezTo>
                <a:cubicBezTo>
                  <a:pt x="90" y="29"/>
                  <a:pt x="93" y="33"/>
                  <a:pt x="93" y="33"/>
                </a:cubicBezTo>
                <a:cubicBezTo>
                  <a:pt x="95" y="34"/>
                  <a:pt x="95" y="34"/>
                  <a:pt x="95" y="34"/>
                </a:cubicBezTo>
                <a:cubicBezTo>
                  <a:pt x="96" y="36"/>
                  <a:pt x="96" y="36"/>
                  <a:pt x="96" y="36"/>
                </a:cubicBezTo>
                <a:cubicBezTo>
                  <a:pt x="102" y="40"/>
                  <a:pt x="102" y="40"/>
                  <a:pt x="102" y="40"/>
                </a:cubicBezTo>
                <a:cubicBezTo>
                  <a:pt x="102" y="40"/>
                  <a:pt x="104" y="41"/>
                  <a:pt x="106" y="41"/>
                </a:cubicBezTo>
                <a:cubicBezTo>
                  <a:pt x="108" y="42"/>
                  <a:pt x="110" y="42"/>
                  <a:pt x="110" y="42"/>
                </a:cubicBezTo>
                <a:cubicBezTo>
                  <a:pt x="113" y="45"/>
                  <a:pt x="113" y="45"/>
                  <a:pt x="113" y="45"/>
                </a:cubicBezTo>
                <a:cubicBezTo>
                  <a:pt x="113" y="45"/>
                  <a:pt x="115" y="45"/>
                  <a:pt x="116" y="45"/>
                </a:cubicBezTo>
                <a:cubicBezTo>
                  <a:pt x="116" y="46"/>
                  <a:pt x="119" y="46"/>
                  <a:pt x="119" y="46"/>
                </a:cubicBezTo>
                <a:cubicBezTo>
                  <a:pt x="121" y="46"/>
                  <a:pt x="121" y="46"/>
                  <a:pt x="121" y="46"/>
                </a:cubicBezTo>
                <a:cubicBezTo>
                  <a:pt x="121" y="46"/>
                  <a:pt x="122" y="45"/>
                  <a:pt x="123" y="47"/>
                </a:cubicBezTo>
                <a:cubicBezTo>
                  <a:pt x="123" y="48"/>
                  <a:pt x="124" y="50"/>
                  <a:pt x="124" y="50"/>
                </a:cubicBezTo>
                <a:cubicBezTo>
                  <a:pt x="124" y="50"/>
                  <a:pt x="124" y="51"/>
                  <a:pt x="124" y="52"/>
                </a:cubicBezTo>
                <a:cubicBezTo>
                  <a:pt x="123" y="52"/>
                  <a:pt x="123" y="52"/>
                  <a:pt x="123" y="53"/>
                </a:cubicBezTo>
                <a:cubicBezTo>
                  <a:pt x="123" y="53"/>
                  <a:pt x="123" y="57"/>
                  <a:pt x="123" y="57"/>
                </a:cubicBezTo>
                <a:cubicBezTo>
                  <a:pt x="123" y="57"/>
                  <a:pt x="123" y="58"/>
                  <a:pt x="122" y="58"/>
                </a:cubicBezTo>
                <a:cubicBezTo>
                  <a:pt x="120" y="59"/>
                  <a:pt x="120" y="59"/>
                  <a:pt x="119" y="59"/>
                </a:cubicBezTo>
                <a:cubicBezTo>
                  <a:pt x="117" y="59"/>
                  <a:pt x="114" y="60"/>
                  <a:pt x="113" y="61"/>
                </a:cubicBezTo>
                <a:cubicBezTo>
                  <a:pt x="113" y="61"/>
                  <a:pt x="111" y="61"/>
                  <a:pt x="111" y="61"/>
                </a:cubicBezTo>
                <a:cubicBezTo>
                  <a:pt x="111" y="62"/>
                  <a:pt x="110" y="64"/>
                  <a:pt x="110" y="64"/>
                </a:cubicBezTo>
                <a:cubicBezTo>
                  <a:pt x="110" y="64"/>
                  <a:pt x="110" y="66"/>
                  <a:pt x="112" y="66"/>
                </a:cubicBezTo>
                <a:cubicBezTo>
                  <a:pt x="115" y="66"/>
                  <a:pt x="115" y="66"/>
                  <a:pt x="116" y="66"/>
                </a:cubicBezTo>
                <a:cubicBezTo>
                  <a:pt x="117" y="66"/>
                  <a:pt x="117" y="65"/>
                  <a:pt x="119" y="66"/>
                </a:cubicBezTo>
                <a:cubicBezTo>
                  <a:pt x="120" y="66"/>
                  <a:pt x="121" y="68"/>
                  <a:pt x="121" y="68"/>
                </a:cubicBezTo>
                <a:cubicBezTo>
                  <a:pt x="123" y="70"/>
                  <a:pt x="123" y="70"/>
                  <a:pt x="123" y="70"/>
                </a:cubicBezTo>
                <a:cubicBezTo>
                  <a:pt x="125" y="71"/>
                  <a:pt x="125" y="71"/>
                  <a:pt x="125" y="71"/>
                </a:cubicBezTo>
                <a:cubicBezTo>
                  <a:pt x="131" y="71"/>
                  <a:pt x="131" y="71"/>
                  <a:pt x="131" y="71"/>
                </a:cubicBezTo>
                <a:cubicBezTo>
                  <a:pt x="135" y="75"/>
                  <a:pt x="135" y="75"/>
                  <a:pt x="135" y="75"/>
                </a:cubicBezTo>
                <a:cubicBezTo>
                  <a:pt x="140" y="76"/>
                  <a:pt x="140" y="76"/>
                  <a:pt x="140" y="76"/>
                </a:cubicBezTo>
                <a:cubicBezTo>
                  <a:pt x="140" y="76"/>
                  <a:pt x="140" y="79"/>
                  <a:pt x="141" y="79"/>
                </a:cubicBezTo>
                <a:cubicBezTo>
                  <a:pt x="143" y="79"/>
                  <a:pt x="144" y="78"/>
                  <a:pt x="144" y="78"/>
                </a:cubicBezTo>
                <a:cubicBezTo>
                  <a:pt x="144" y="78"/>
                  <a:pt x="146" y="76"/>
                  <a:pt x="147" y="76"/>
                </a:cubicBezTo>
                <a:cubicBezTo>
                  <a:pt x="149" y="75"/>
                  <a:pt x="148" y="74"/>
                  <a:pt x="150" y="75"/>
                </a:cubicBezTo>
                <a:cubicBezTo>
                  <a:pt x="152" y="77"/>
                  <a:pt x="156" y="75"/>
                  <a:pt x="156" y="75"/>
                </a:cubicBezTo>
                <a:cubicBezTo>
                  <a:pt x="158" y="75"/>
                  <a:pt x="158" y="75"/>
                  <a:pt x="158" y="75"/>
                </a:cubicBezTo>
                <a:cubicBezTo>
                  <a:pt x="158" y="78"/>
                  <a:pt x="158" y="78"/>
                  <a:pt x="158" y="78"/>
                </a:cubicBezTo>
                <a:cubicBezTo>
                  <a:pt x="158" y="81"/>
                  <a:pt x="158" y="81"/>
                  <a:pt x="158" y="81"/>
                </a:cubicBezTo>
                <a:cubicBezTo>
                  <a:pt x="155" y="83"/>
                  <a:pt x="155" y="83"/>
                  <a:pt x="155" y="83"/>
                </a:cubicBezTo>
                <a:cubicBezTo>
                  <a:pt x="154" y="84"/>
                  <a:pt x="154" y="84"/>
                  <a:pt x="154" y="84"/>
                </a:cubicBezTo>
                <a:cubicBezTo>
                  <a:pt x="154" y="84"/>
                  <a:pt x="154" y="85"/>
                  <a:pt x="154" y="86"/>
                </a:cubicBezTo>
                <a:cubicBezTo>
                  <a:pt x="155" y="86"/>
                  <a:pt x="156" y="87"/>
                  <a:pt x="156" y="87"/>
                </a:cubicBezTo>
                <a:cubicBezTo>
                  <a:pt x="160" y="88"/>
                  <a:pt x="160" y="88"/>
                  <a:pt x="160" y="88"/>
                </a:cubicBezTo>
                <a:cubicBezTo>
                  <a:pt x="163" y="90"/>
                  <a:pt x="163" y="90"/>
                  <a:pt x="163" y="90"/>
                </a:cubicBezTo>
                <a:cubicBezTo>
                  <a:pt x="163" y="90"/>
                  <a:pt x="163" y="93"/>
                  <a:pt x="164" y="93"/>
                </a:cubicBezTo>
                <a:cubicBezTo>
                  <a:pt x="165" y="93"/>
                  <a:pt x="167" y="94"/>
                  <a:pt x="167" y="94"/>
                </a:cubicBezTo>
                <a:cubicBezTo>
                  <a:pt x="167" y="94"/>
                  <a:pt x="163" y="97"/>
                  <a:pt x="162" y="97"/>
                </a:cubicBezTo>
                <a:cubicBezTo>
                  <a:pt x="161" y="97"/>
                  <a:pt x="158" y="96"/>
                  <a:pt x="158" y="96"/>
                </a:cubicBezTo>
                <a:cubicBezTo>
                  <a:pt x="159" y="100"/>
                  <a:pt x="159" y="100"/>
                  <a:pt x="159" y="100"/>
                </a:cubicBezTo>
                <a:cubicBezTo>
                  <a:pt x="163" y="100"/>
                  <a:pt x="163" y="100"/>
                  <a:pt x="163" y="100"/>
                </a:cubicBezTo>
                <a:cubicBezTo>
                  <a:pt x="163" y="100"/>
                  <a:pt x="163" y="100"/>
                  <a:pt x="164" y="101"/>
                </a:cubicBezTo>
                <a:cubicBezTo>
                  <a:pt x="164" y="102"/>
                  <a:pt x="165" y="103"/>
                  <a:pt x="165" y="103"/>
                </a:cubicBezTo>
                <a:cubicBezTo>
                  <a:pt x="165" y="103"/>
                  <a:pt x="169" y="102"/>
                  <a:pt x="169" y="106"/>
                </a:cubicBezTo>
                <a:cubicBezTo>
                  <a:pt x="168" y="107"/>
                  <a:pt x="167" y="110"/>
                  <a:pt x="167" y="111"/>
                </a:cubicBezTo>
                <a:cubicBezTo>
                  <a:pt x="168" y="111"/>
                  <a:pt x="168" y="112"/>
                  <a:pt x="168" y="112"/>
                </a:cubicBezTo>
                <a:cubicBezTo>
                  <a:pt x="166" y="114"/>
                  <a:pt x="166" y="114"/>
                  <a:pt x="166" y="114"/>
                </a:cubicBezTo>
                <a:cubicBezTo>
                  <a:pt x="162" y="114"/>
                  <a:pt x="162" y="114"/>
                  <a:pt x="162" y="114"/>
                </a:cubicBezTo>
                <a:cubicBezTo>
                  <a:pt x="158" y="116"/>
                  <a:pt x="158" y="116"/>
                  <a:pt x="158" y="116"/>
                </a:cubicBezTo>
                <a:cubicBezTo>
                  <a:pt x="156" y="118"/>
                  <a:pt x="156" y="118"/>
                  <a:pt x="156" y="118"/>
                </a:cubicBezTo>
                <a:cubicBezTo>
                  <a:pt x="154" y="119"/>
                  <a:pt x="154" y="119"/>
                  <a:pt x="154" y="119"/>
                </a:cubicBezTo>
                <a:cubicBezTo>
                  <a:pt x="151" y="115"/>
                  <a:pt x="151" y="115"/>
                  <a:pt x="151" y="115"/>
                </a:cubicBezTo>
                <a:cubicBezTo>
                  <a:pt x="145" y="110"/>
                  <a:pt x="145" y="110"/>
                  <a:pt x="145" y="110"/>
                </a:cubicBezTo>
                <a:cubicBezTo>
                  <a:pt x="142" y="107"/>
                  <a:pt x="142" y="107"/>
                  <a:pt x="142" y="107"/>
                </a:cubicBezTo>
                <a:cubicBezTo>
                  <a:pt x="140" y="103"/>
                  <a:pt x="140" y="103"/>
                  <a:pt x="140" y="103"/>
                </a:cubicBezTo>
                <a:cubicBezTo>
                  <a:pt x="140" y="100"/>
                  <a:pt x="140" y="100"/>
                  <a:pt x="140" y="100"/>
                </a:cubicBezTo>
                <a:cubicBezTo>
                  <a:pt x="138" y="98"/>
                  <a:pt x="138" y="98"/>
                  <a:pt x="138" y="98"/>
                </a:cubicBezTo>
                <a:cubicBezTo>
                  <a:pt x="138" y="98"/>
                  <a:pt x="137" y="98"/>
                  <a:pt x="135" y="98"/>
                </a:cubicBezTo>
                <a:cubicBezTo>
                  <a:pt x="134" y="98"/>
                  <a:pt x="131" y="97"/>
                  <a:pt x="131" y="97"/>
                </a:cubicBezTo>
                <a:cubicBezTo>
                  <a:pt x="129" y="97"/>
                  <a:pt x="129" y="97"/>
                  <a:pt x="129" y="97"/>
                </a:cubicBezTo>
                <a:cubicBezTo>
                  <a:pt x="129" y="92"/>
                  <a:pt x="129" y="92"/>
                  <a:pt x="129" y="92"/>
                </a:cubicBezTo>
                <a:cubicBezTo>
                  <a:pt x="129" y="92"/>
                  <a:pt x="128" y="88"/>
                  <a:pt x="127" y="88"/>
                </a:cubicBezTo>
                <a:cubicBezTo>
                  <a:pt x="127" y="87"/>
                  <a:pt x="126" y="85"/>
                  <a:pt x="126" y="85"/>
                </a:cubicBezTo>
                <a:cubicBezTo>
                  <a:pt x="126" y="85"/>
                  <a:pt x="123" y="86"/>
                  <a:pt x="121" y="86"/>
                </a:cubicBezTo>
                <a:cubicBezTo>
                  <a:pt x="120" y="87"/>
                  <a:pt x="118" y="88"/>
                  <a:pt x="117" y="89"/>
                </a:cubicBezTo>
                <a:cubicBezTo>
                  <a:pt x="116" y="90"/>
                  <a:pt x="114" y="91"/>
                  <a:pt x="114" y="91"/>
                </a:cubicBezTo>
                <a:cubicBezTo>
                  <a:pt x="109" y="93"/>
                  <a:pt x="109" y="93"/>
                  <a:pt x="109" y="93"/>
                </a:cubicBezTo>
                <a:cubicBezTo>
                  <a:pt x="106" y="91"/>
                  <a:pt x="106" y="91"/>
                  <a:pt x="106" y="91"/>
                </a:cubicBezTo>
                <a:cubicBezTo>
                  <a:pt x="101" y="90"/>
                  <a:pt x="101" y="90"/>
                  <a:pt x="101" y="90"/>
                </a:cubicBezTo>
                <a:cubicBezTo>
                  <a:pt x="99" y="94"/>
                  <a:pt x="99" y="94"/>
                  <a:pt x="99" y="94"/>
                </a:cubicBezTo>
                <a:cubicBezTo>
                  <a:pt x="99" y="94"/>
                  <a:pt x="98" y="92"/>
                  <a:pt x="97" y="91"/>
                </a:cubicBezTo>
                <a:cubicBezTo>
                  <a:pt x="97" y="89"/>
                  <a:pt x="96" y="86"/>
                  <a:pt x="96" y="86"/>
                </a:cubicBezTo>
                <a:cubicBezTo>
                  <a:pt x="96" y="86"/>
                  <a:pt x="95" y="85"/>
                  <a:pt x="94" y="85"/>
                </a:cubicBezTo>
                <a:cubicBezTo>
                  <a:pt x="93" y="85"/>
                  <a:pt x="91" y="84"/>
                  <a:pt x="91" y="84"/>
                </a:cubicBezTo>
                <a:cubicBezTo>
                  <a:pt x="88" y="84"/>
                  <a:pt x="88" y="84"/>
                  <a:pt x="88" y="84"/>
                </a:cubicBezTo>
                <a:cubicBezTo>
                  <a:pt x="85" y="88"/>
                  <a:pt x="85" y="88"/>
                  <a:pt x="85" y="88"/>
                </a:cubicBezTo>
                <a:cubicBezTo>
                  <a:pt x="80" y="90"/>
                  <a:pt x="80" y="90"/>
                  <a:pt x="80" y="90"/>
                </a:cubicBezTo>
                <a:cubicBezTo>
                  <a:pt x="76" y="88"/>
                  <a:pt x="76" y="88"/>
                  <a:pt x="76" y="88"/>
                </a:cubicBezTo>
                <a:cubicBezTo>
                  <a:pt x="76" y="88"/>
                  <a:pt x="75" y="86"/>
                  <a:pt x="74" y="87"/>
                </a:cubicBezTo>
                <a:cubicBezTo>
                  <a:pt x="73" y="87"/>
                  <a:pt x="70" y="86"/>
                  <a:pt x="70" y="86"/>
                </a:cubicBezTo>
                <a:cubicBezTo>
                  <a:pt x="70" y="86"/>
                  <a:pt x="69" y="85"/>
                  <a:pt x="69" y="84"/>
                </a:cubicBezTo>
                <a:cubicBezTo>
                  <a:pt x="69" y="83"/>
                  <a:pt x="66" y="81"/>
                  <a:pt x="66" y="81"/>
                </a:cubicBezTo>
                <a:cubicBezTo>
                  <a:pt x="66" y="81"/>
                  <a:pt x="62" y="79"/>
                  <a:pt x="61" y="79"/>
                </a:cubicBezTo>
                <a:cubicBezTo>
                  <a:pt x="60" y="80"/>
                  <a:pt x="57" y="80"/>
                  <a:pt x="56" y="80"/>
                </a:cubicBezTo>
                <a:cubicBezTo>
                  <a:pt x="54" y="80"/>
                  <a:pt x="49" y="79"/>
                  <a:pt x="49" y="79"/>
                </a:cubicBezTo>
                <a:cubicBezTo>
                  <a:pt x="45" y="82"/>
                  <a:pt x="45" y="82"/>
                  <a:pt x="45" y="82"/>
                </a:cubicBezTo>
                <a:cubicBezTo>
                  <a:pt x="45" y="82"/>
                  <a:pt x="43" y="82"/>
                  <a:pt x="41" y="83"/>
                </a:cubicBezTo>
                <a:cubicBezTo>
                  <a:pt x="40" y="83"/>
                  <a:pt x="38" y="84"/>
                  <a:pt x="38" y="84"/>
                </a:cubicBezTo>
                <a:cubicBezTo>
                  <a:pt x="38" y="84"/>
                  <a:pt x="34" y="83"/>
                  <a:pt x="33" y="83"/>
                </a:cubicBezTo>
                <a:cubicBezTo>
                  <a:pt x="32" y="83"/>
                  <a:pt x="32" y="83"/>
                  <a:pt x="30" y="83"/>
                </a:cubicBezTo>
                <a:cubicBezTo>
                  <a:pt x="28" y="83"/>
                  <a:pt x="23" y="83"/>
                  <a:pt x="23" y="83"/>
                </a:cubicBezTo>
                <a:cubicBezTo>
                  <a:pt x="26" y="80"/>
                  <a:pt x="26" y="80"/>
                  <a:pt x="26" y="80"/>
                </a:cubicBezTo>
                <a:cubicBezTo>
                  <a:pt x="26" y="80"/>
                  <a:pt x="27" y="78"/>
                  <a:pt x="26" y="77"/>
                </a:cubicBezTo>
                <a:cubicBezTo>
                  <a:pt x="25" y="76"/>
                  <a:pt x="25" y="75"/>
                  <a:pt x="24" y="75"/>
                </a:cubicBezTo>
                <a:cubicBezTo>
                  <a:pt x="23" y="74"/>
                  <a:pt x="20" y="72"/>
                  <a:pt x="20" y="72"/>
                </a:cubicBezTo>
                <a:cubicBezTo>
                  <a:pt x="20" y="72"/>
                  <a:pt x="20" y="72"/>
                  <a:pt x="20" y="71"/>
                </a:cubicBezTo>
                <a:cubicBezTo>
                  <a:pt x="19" y="70"/>
                  <a:pt x="18" y="67"/>
                  <a:pt x="18" y="67"/>
                </a:cubicBezTo>
                <a:cubicBezTo>
                  <a:pt x="17" y="65"/>
                  <a:pt x="17" y="65"/>
                  <a:pt x="17" y="65"/>
                </a:cubicBezTo>
                <a:cubicBezTo>
                  <a:pt x="17" y="65"/>
                  <a:pt x="14" y="63"/>
                  <a:pt x="15" y="61"/>
                </a:cubicBezTo>
                <a:cubicBezTo>
                  <a:pt x="16" y="59"/>
                  <a:pt x="18" y="54"/>
                  <a:pt x="18" y="54"/>
                </a:cubicBezTo>
                <a:cubicBezTo>
                  <a:pt x="19" y="49"/>
                  <a:pt x="19" y="49"/>
                  <a:pt x="19" y="49"/>
                </a:cubicBezTo>
                <a:cubicBezTo>
                  <a:pt x="18" y="46"/>
                  <a:pt x="18" y="46"/>
                  <a:pt x="18" y="46"/>
                </a:cubicBezTo>
                <a:cubicBezTo>
                  <a:pt x="16" y="43"/>
                  <a:pt x="16" y="43"/>
                  <a:pt x="16" y="43"/>
                </a:cubicBezTo>
                <a:cubicBezTo>
                  <a:pt x="16" y="43"/>
                  <a:pt x="15" y="43"/>
                  <a:pt x="14" y="41"/>
                </a:cubicBezTo>
                <a:cubicBezTo>
                  <a:pt x="14" y="38"/>
                  <a:pt x="14" y="38"/>
                  <a:pt x="13" y="37"/>
                </a:cubicBezTo>
                <a:cubicBezTo>
                  <a:pt x="12" y="35"/>
                  <a:pt x="8" y="34"/>
                  <a:pt x="8" y="34"/>
                </a:cubicBezTo>
                <a:cubicBezTo>
                  <a:pt x="3" y="34"/>
                  <a:pt x="3" y="34"/>
                  <a:pt x="3" y="34"/>
                </a:cubicBezTo>
                <a:lnTo>
                  <a:pt x="2" y="33"/>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99" name="Freeform 219">
            <a:extLst>
              <a:ext uri="{FF2B5EF4-FFF2-40B4-BE49-F238E27FC236}">
                <a16:creationId xmlns:a16="http://schemas.microsoft.com/office/drawing/2014/main" id="{1C6ACF18-5123-4278-9933-55C0DB13BDD8}"/>
              </a:ext>
            </a:extLst>
          </p:cNvPr>
          <p:cNvSpPr>
            <a:spLocks/>
          </p:cNvSpPr>
          <p:nvPr/>
        </p:nvSpPr>
        <p:spPr bwMode="auto">
          <a:xfrm>
            <a:off x="4526759" y="4547276"/>
            <a:ext cx="606049" cy="416299"/>
          </a:xfrm>
          <a:custGeom>
            <a:avLst/>
            <a:gdLst>
              <a:gd name="T0" fmla="*/ 28 w 240"/>
              <a:gd name="T1" fmla="*/ 61 h 170"/>
              <a:gd name="T2" fmla="*/ 31 w 240"/>
              <a:gd name="T3" fmla="*/ 54 h 170"/>
              <a:gd name="T4" fmla="*/ 44 w 240"/>
              <a:gd name="T5" fmla="*/ 55 h 170"/>
              <a:gd name="T6" fmla="*/ 64 w 240"/>
              <a:gd name="T7" fmla="*/ 59 h 170"/>
              <a:gd name="T8" fmla="*/ 96 w 240"/>
              <a:gd name="T9" fmla="*/ 52 h 170"/>
              <a:gd name="T10" fmla="*/ 95 w 240"/>
              <a:gd name="T11" fmla="*/ 41 h 170"/>
              <a:gd name="T12" fmla="*/ 115 w 240"/>
              <a:gd name="T13" fmla="*/ 36 h 170"/>
              <a:gd name="T14" fmla="*/ 127 w 240"/>
              <a:gd name="T15" fmla="*/ 30 h 170"/>
              <a:gd name="T16" fmla="*/ 139 w 240"/>
              <a:gd name="T17" fmla="*/ 24 h 170"/>
              <a:gd name="T18" fmla="*/ 148 w 240"/>
              <a:gd name="T19" fmla="*/ 9 h 170"/>
              <a:gd name="T20" fmla="*/ 168 w 240"/>
              <a:gd name="T21" fmla="*/ 5 h 170"/>
              <a:gd name="T22" fmla="*/ 186 w 240"/>
              <a:gd name="T23" fmla="*/ 1 h 170"/>
              <a:gd name="T24" fmla="*/ 207 w 240"/>
              <a:gd name="T25" fmla="*/ 6 h 170"/>
              <a:gd name="T26" fmla="*/ 218 w 240"/>
              <a:gd name="T27" fmla="*/ 11 h 170"/>
              <a:gd name="T28" fmla="*/ 229 w 240"/>
              <a:gd name="T29" fmla="*/ 17 h 170"/>
              <a:gd name="T30" fmla="*/ 238 w 240"/>
              <a:gd name="T31" fmla="*/ 23 h 170"/>
              <a:gd name="T32" fmla="*/ 234 w 240"/>
              <a:gd name="T33" fmla="*/ 33 h 170"/>
              <a:gd name="T34" fmla="*/ 224 w 240"/>
              <a:gd name="T35" fmla="*/ 39 h 170"/>
              <a:gd name="T36" fmla="*/ 217 w 240"/>
              <a:gd name="T37" fmla="*/ 48 h 170"/>
              <a:gd name="T38" fmla="*/ 213 w 240"/>
              <a:gd name="T39" fmla="*/ 62 h 170"/>
              <a:gd name="T40" fmla="*/ 206 w 240"/>
              <a:gd name="T41" fmla="*/ 75 h 170"/>
              <a:gd name="T42" fmla="*/ 201 w 240"/>
              <a:gd name="T43" fmla="*/ 90 h 170"/>
              <a:gd name="T44" fmla="*/ 199 w 240"/>
              <a:gd name="T45" fmla="*/ 106 h 170"/>
              <a:gd name="T46" fmla="*/ 196 w 240"/>
              <a:gd name="T47" fmla="*/ 117 h 170"/>
              <a:gd name="T48" fmla="*/ 192 w 240"/>
              <a:gd name="T49" fmla="*/ 126 h 170"/>
              <a:gd name="T50" fmla="*/ 177 w 240"/>
              <a:gd name="T51" fmla="*/ 135 h 170"/>
              <a:gd name="T52" fmla="*/ 168 w 240"/>
              <a:gd name="T53" fmla="*/ 139 h 170"/>
              <a:gd name="T54" fmla="*/ 153 w 240"/>
              <a:gd name="T55" fmla="*/ 139 h 170"/>
              <a:gd name="T56" fmla="*/ 139 w 240"/>
              <a:gd name="T57" fmla="*/ 141 h 170"/>
              <a:gd name="T58" fmla="*/ 130 w 240"/>
              <a:gd name="T59" fmla="*/ 144 h 170"/>
              <a:gd name="T60" fmla="*/ 123 w 240"/>
              <a:gd name="T61" fmla="*/ 152 h 170"/>
              <a:gd name="T62" fmla="*/ 115 w 240"/>
              <a:gd name="T63" fmla="*/ 152 h 170"/>
              <a:gd name="T64" fmla="*/ 105 w 240"/>
              <a:gd name="T65" fmla="*/ 159 h 170"/>
              <a:gd name="T66" fmla="*/ 94 w 240"/>
              <a:gd name="T67" fmla="*/ 167 h 170"/>
              <a:gd name="T68" fmla="*/ 80 w 240"/>
              <a:gd name="T69" fmla="*/ 170 h 170"/>
              <a:gd name="T70" fmla="*/ 64 w 240"/>
              <a:gd name="T71" fmla="*/ 168 h 170"/>
              <a:gd name="T72" fmla="*/ 55 w 240"/>
              <a:gd name="T73" fmla="*/ 162 h 170"/>
              <a:gd name="T74" fmla="*/ 42 w 240"/>
              <a:gd name="T75" fmla="*/ 152 h 170"/>
              <a:gd name="T76" fmla="*/ 26 w 240"/>
              <a:gd name="T77" fmla="*/ 143 h 170"/>
              <a:gd name="T78" fmla="*/ 16 w 240"/>
              <a:gd name="T79" fmla="*/ 135 h 170"/>
              <a:gd name="T80" fmla="*/ 7 w 240"/>
              <a:gd name="T81" fmla="*/ 121 h 170"/>
              <a:gd name="T82" fmla="*/ 0 w 240"/>
              <a:gd name="T83" fmla="*/ 117 h 170"/>
              <a:gd name="T84" fmla="*/ 3 w 240"/>
              <a:gd name="T85" fmla="*/ 109 h 170"/>
              <a:gd name="T86" fmla="*/ 8 w 240"/>
              <a:gd name="T87" fmla="*/ 97 h 170"/>
              <a:gd name="T88" fmla="*/ 7 w 240"/>
              <a:gd name="T89" fmla="*/ 88 h 170"/>
              <a:gd name="T90" fmla="*/ 12 w 240"/>
              <a:gd name="T91" fmla="*/ 74 h 170"/>
              <a:gd name="T92" fmla="*/ 8 w 240"/>
              <a:gd name="T93" fmla="*/ 69 h 170"/>
              <a:gd name="T94" fmla="*/ 20 w 240"/>
              <a:gd name="T95" fmla="*/ 70 h 170"/>
              <a:gd name="T96" fmla="*/ 27 w 240"/>
              <a:gd name="T97" fmla="*/ 6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0" h="170">
                <a:moveTo>
                  <a:pt x="28" y="61"/>
                </a:moveTo>
                <a:cubicBezTo>
                  <a:pt x="28" y="61"/>
                  <a:pt x="28" y="61"/>
                  <a:pt x="28" y="61"/>
                </a:cubicBezTo>
                <a:cubicBezTo>
                  <a:pt x="28" y="61"/>
                  <a:pt x="28" y="61"/>
                  <a:pt x="28" y="61"/>
                </a:cubicBezTo>
                <a:cubicBezTo>
                  <a:pt x="28" y="60"/>
                  <a:pt x="28" y="60"/>
                  <a:pt x="28" y="60"/>
                </a:cubicBezTo>
                <a:cubicBezTo>
                  <a:pt x="28" y="58"/>
                  <a:pt x="28" y="58"/>
                  <a:pt x="28" y="58"/>
                </a:cubicBezTo>
                <a:cubicBezTo>
                  <a:pt x="31" y="54"/>
                  <a:pt x="31" y="54"/>
                  <a:pt x="31" y="54"/>
                </a:cubicBezTo>
                <a:cubicBezTo>
                  <a:pt x="31" y="49"/>
                  <a:pt x="31" y="49"/>
                  <a:pt x="31" y="49"/>
                </a:cubicBezTo>
                <a:cubicBezTo>
                  <a:pt x="39" y="50"/>
                  <a:pt x="39" y="50"/>
                  <a:pt x="39" y="50"/>
                </a:cubicBezTo>
                <a:cubicBezTo>
                  <a:pt x="44" y="55"/>
                  <a:pt x="44" y="55"/>
                  <a:pt x="44" y="55"/>
                </a:cubicBezTo>
                <a:cubicBezTo>
                  <a:pt x="51" y="59"/>
                  <a:pt x="51" y="59"/>
                  <a:pt x="51" y="59"/>
                </a:cubicBezTo>
                <a:cubicBezTo>
                  <a:pt x="55" y="61"/>
                  <a:pt x="55" y="61"/>
                  <a:pt x="55" y="61"/>
                </a:cubicBezTo>
                <a:cubicBezTo>
                  <a:pt x="64" y="59"/>
                  <a:pt x="64" y="59"/>
                  <a:pt x="64" y="59"/>
                </a:cubicBezTo>
                <a:cubicBezTo>
                  <a:pt x="81" y="58"/>
                  <a:pt x="81" y="58"/>
                  <a:pt x="81" y="58"/>
                </a:cubicBezTo>
                <a:cubicBezTo>
                  <a:pt x="81" y="58"/>
                  <a:pt x="90" y="57"/>
                  <a:pt x="91" y="56"/>
                </a:cubicBezTo>
                <a:cubicBezTo>
                  <a:pt x="92" y="55"/>
                  <a:pt x="98" y="54"/>
                  <a:pt x="96" y="52"/>
                </a:cubicBezTo>
                <a:cubicBezTo>
                  <a:pt x="94" y="51"/>
                  <a:pt x="90" y="48"/>
                  <a:pt x="90" y="48"/>
                </a:cubicBezTo>
                <a:cubicBezTo>
                  <a:pt x="90" y="46"/>
                  <a:pt x="90" y="46"/>
                  <a:pt x="90" y="46"/>
                </a:cubicBezTo>
                <a:cubicBezTo>
                  <a:pt x="95" y="41"/>
                  <a:pt x="95" y="41"/>
                  <a:pt x="95" y="41"/>
                </a:cubicBezTo>
                <a:cubicBezTo>
                  <a:pt x="104" y="38"/>
                  <a:pt x="104" y="38"/>
                  <a:pt x="104" y="38"/>
                </a:cubicBezTo>
                <a:cubicBezTo>
                  <a:pt x="111" y="37"/>
                  <a:pt x="111" y="37"/>
                  <a:pt x="111" y="37"/>
                </a:cubicBezTo>
                <a:cubicBezTo>
                  <a:pt x="115" y="36"/>
                  <a:pt x="115" y="36"/>
                  <a:pt x="115" y="36"/>
                </a:cubicBezTo>
                <a:cubicBezTo>
                  <a:pt x="117" y="30"/>
                  <a:pt x="117" y="30"/>
                  <a:pt x="117" y="30"/>
                </a:cubicBezTo>
                <a:cubicBezTo>
                  <a:pt x="123" y="29"/>
                  <a:pt x="123" y="29"/>
                  <a:pt x="123" y="29"/>
                </a:cubicBezTo>
                <a:cubicBezTo>
                  <a:pt x="127" y="30"/>
                  <a:pt x="127" y="30"/>
                  <a:pt x="127" y="30"/>
                </a:cubicBezTo>
                <a:cubicBezTo>
                  <a:pt x="133" y="30"/>
                  <a:pt x="133" y="30"/>
                  <a:pt x="133" y="30"/>
                </a:cubicBezTo>
                <a:cubicBezTo>
                  <a:pt x="136" y="26"/>
                  <a:pt x="136" y="26"/>
                  <a:pt x="136" y="26"/>
                </a:cubicBezTo>
                <a:cubicBezTo>
                  <a:pt x="139" y="24"/>
                  <a:pt x="139" y="24"/>
                  <a:pt x="139" y="24"/>
                </a:cubicBezTo>
                <a:cubicBezTo>
                  <a:pt x="143" y="22"/>
                  <a:pt x="143" y="22"/>
                  <a:pt x="143" y="22"/>
                </a:cubicBezTo>
                <a:cubicBezTo>
                  <a:pt x="146" y="16"/>
                  <a:pt x="146" y="16"/>
                  <a:pt x="146" y="16"/>
                </a:cubicBezTo>
                <a:cubicBezTo>
                  <a:pt x="148" y="9"/>
                  <a:pt x="148" y="9"/>
                  <a:pt x="148" y="9"/>
                </a:cubicBezTo>
                <a:cubicBezTo>
                  <a:pt x="149" y="6"/>
                  <a:pt x="149" y="6"/>
                  <a:pt x="149" y="6"/>
                </a:cubicBezTo>
                <a:cubicBezTo>
                  <a:pt x="163" y="2"/>
                  <a:pt x="163" y="2"/>
                  <a:pt x="163" y="2"/>
                </a:cubicBezTo>
                <a:cubicBezTo>
                  <a:pt x="168" y="5"/>
                  <a:pt x="168" y="5"/>
                  <a:pt x="168" y="5"/>
                </a:cubicBezTo>
                <a:cubicBezTo>
                  <a:pt x="175" y="4"/>
                  <a:pt x="175" y="4"/>
                  <a:pt x="175" y="4"/>
                </a:cubicBezTo>
                <a:cubicBezTo>
                  <a:pt x="180" y="0"/>
                  <a:pt x="180" y="0"/>
                  <a:pt x="180" y="0"/>
                </a:cubicBezTo>
                <a:cubicBezTo>
                  <a:pt x="186" y="1"/>
                  <a:pt x="186" y="1"/>
                  <a:pt x="186" y="1"/>
                </a:cubicBezTo>
                <a:cubicBezTo>
                  <a:pt x="194" y="9"/>
                  <a:pt x="194" y="9"/>
                  <a:pt x="194" y="9"/>
                </a:cubicBezTo>
                <a:cubicBezTo>
                  <a:pt x="202" y="9"/>
                  <a:pt x="202" y="9"/>
                  <a:pt x="202" y="9"/>
                </a:cubicBezTo>
                <a:cubicBezTo>
                  <a:pt x="207" y="6"/>
                  <a:pt x="207" y="6"/>
                  <a:pt x="207" y="6"/>
                </a:cubicBezTo>
                <a:cubicBezTo>
                  <a:pt x="212" y="4"/>
                  <a:pt x="212" y="4"/>
                  <a:pt x="212" y="4"/>
                </a:cubicBezTo>
                <a:cubicBezTo>
                  <a:pt x="215" y="7"/>
                  <a:pt x="215" y="7"/>
                  <a:pt x="215" y="7"/>
                </a:cubicBezTo>
                <a:cubicBezTo>
                  <a:pt x="218" y="11"/>
                  <a:pt x="218" y="11"/>
                  <a:pt x="218" y="11"/>
                </a:cubicBezTo>
                <a:cubicBezTo>
                  <a:pt x="223" y="10"/>
                  <a:pt x="223" y="10"/>
                  <a:pt x="223" y="10"/>
                </a:cubicBezTo>
                <a:cubicBezTo>
                  <a:pt x="226" y="14"/>
                  <a:pt x="226" y="14"/>
                  <a:pt x="226" y="14"/>
                </a:cubicBezTo>
                <a:cubicBezTo>
                  <a:pt x="229" y="17"/>
                  <a:pt x="229" y="17"/>
                  <a:pt x="229" y="17"/>
                </a:cubicBezTo>
                <a:cubicBezTo>
                  <a:pt x="234" y="16"/>
                  <a:pt x="234" y="16"/>
                  <a:pt x="234" y="16"/>
                </a:cubicBezTo>
                <a:cubicBezTo>
                  <a:pt x="239" y="19"/>
                  <a:pt x="239" y="19"/>
                  <a:pt x="239" y="19"/>
                </a:cubicBezTo>
                <a:cubicBezTo>
                  <a:pt x="238" y="23"/>
                  <a:pt x="238" y="23"/>
                  <a:pt x="238" y="23"/>
                </a:cubicBezTo>
                <a:cubicBezTo>
                  <a:pt x="240" y="28"/>
                  <a:pt x="240" y="28"/>
                  <a:pt x="240" y="28"/>
                </a:cubicBezTo>
                <a:cubicBezTo>
                  <a:pt x="237" y="31"/>
                  <a:pt x="237" y="31"/>
                  <a:pt x="237" y="31"/>
                </a:cubicBezTo>
                <a:cubicBezTo>
                  <a:pt x="237" y="31"/>
                  <a:pt x="236" y="33"/>
                  <a:pt x="234" y="33"/>
                </a:cubicBezTo>
                <a:cubicBezTo>
                  <a:pt x="233" y="34"/>
                  <a:pt x="231" y="35"/>
                  <a:pt x="231" y="35"/>
                </a:cubicBezTo>
                <a:cubicBezTo>
                  <a:pt x="228" y="38"/>
                  <a:pt x="228" y="38"/>
                  <a:pt x="228" y="38"/>
                </a:cubicBezTo>
                <a:cubicBezTo>
                  <a:pt x="224" y="39"/>
                  <a:pt x="224" y="39"/>
                  <a:pt x="224" y="39"/>
                </a:cubicBezTo>
                <a:cubicBezTo>
                  <a:pt x="221" y="40"/>
                  <a:pt x="221" y="40"/>
                  <a:pt x="221" y="40"/>
                </a:cubicBezTo>
                <a:cubicBezTo>
                  <a:pt x="219" y="42"/>
                  <a:pt x="219" y="42"/>
                  <a:pt x="219" y="42"/>
                </a:cubicBezTo>
                <a:cubicBezTo>
                  <a:pt x="217" y="48"/>
                  <a:pt x="217" y="48"/>
                  <a:pt x="217" y="48"/>
                </a:cubicBezTo>
                <a:cubicBezTo>
                  <a:pt x="214" y="51"/>
                  <a:pt x="214" y="51"/>
                  <a:pt x="214" y="51"/>
                </a:cubicBezTo>
                <a:cubicBezTo>
                  <a:pt x="213" y="56"/>
                  <a:pt x="213" y="56"/>
                  <a:pt x="213" y="56"/>
                </a:cubicBezTo>
                <a:cubicBezTo>
                  <a:pt x="213" y="56"/>
                  <a:pt x="215" y="61"/>
                  <a:pt x="213" y="62"/>
                </a:cubicBezTo>
                <a:cubicBezTo>
                  <a:pt x="212" y="62"/>
                  <a:pt x="211" y="63"/>
                  <a:pt x="211" y="63"/>
                </a:cubicBezTo>
                <a:cubicBezTo>
                  <a:pt x="210" y="71"/>
                  <a:pt x="210" y="71"/>
                  <a:pt x="210" y="71"/>
                </a:cubicBezTo>
                <a:cubicBezTo>
                  <a:pt x="206" y="75"/>
                  <a:pt x="206" y="75"/>
                  <a:pt x="206" y="75"/>
                </a:cubicBezTo>
                <a:cubicBezTo>
                  <a:pt x="205" y="83"/>
                  <a:pt x="205" y="83"/>
                  <a:pt x="205" y="83"/>
                </a:cubicBezTo>
                <a:cubicBezTo>
                  <a:pt x="205" y="83"/>
                  <a:pt x="207" y="87"/>
                  <a:pt x="204" y="87"/>
                </a:cubicBezTo>
                <a:cubicBezTo>
                  <a:pt x="202" y="88"/>
                  <a:pt x="201" y="90"/>
                  <a:pt x="201" y="90"/>
                </a:cubicBezTo>
                <a:cubicBezTo>
                  <a:pt x="201" y="97"/>
                  <a:pt x="201" y="97"/>
                  <a:pt x="201" y="97"/>
                </a:cubicBezTo>
                <a:cubicBezTo>
                  <a:pt x="198" y="102"/>
                  <a:pt x="198" y="102"/>
                  <a:pt x="198" y="102"/>
                </a:cubicBezTo>
                <a:cubicBezTo>
                  <a:pt x="199" y="106"/>
                  <a:pt x="199" y="106"/>
                  <a:pt x="199" y="106"/>
                </a:cubicBezTo>
                <a:cubicBezTo>
                  <a:pt x="197" y="109"/>
                  <a:pt x="197" y="109"/>
                  <a:pt x="197" y="109"/>
                </a:cubicBezTo>
                <a:cubicBezTo>
                  <a:pt x="198" y="114"/>
                  <a:pt x="198" y="114"/>
                  <a:pt x="198" y="114"/>
                </a:cubicBezTo>
                <a:cubicBezTo>
                  <a:pt x="196" y="117"/>
                  <a:pt x="196" y="117"/>
                  <a:pt x="196" y="117"/>
                </a:cubicBezTo>
                <a:cubicBezTo>
                  <a:pt x="195" y="118"/>
                  <a:pt x="195" y="118"/>
                  <a:pt x="195" y="118"/>
                </a:cubicBezTo>
                <a:cubicBezTo>
                  <a:pt x="194" y="121"/>
                  <a:pt x="194" y="121"/>
                  <a:pt x="194" y="121"/>
                </a:cubicBezTo>
                <a:cubicBezTo>
                  <a:pt x="192" y="126"/>
                  <a:pt x="192" y="126"/>
                  <a:pt x="192" y="126"/>
                </a:cubicBezTo>
                <a:cubicBezTo>
                  <a:pt x="184" y="133"/>
                  <a:pt x="184" y="133"/>
                  <a:pt x="184" y="133"/>
                </a:cubicBezTo>
                <a:cubicBezTo>
                  <a:pt x="180" y="132"/>
                  <a:pt x="180" y="132"/>
                  <a:pt x="180" y="132"/>
                </a:cubicBezTo>
                <a:cubicBezTo>
                  <a:pt x="177" y="135"/>
                  <a:pt x="177" y="135"/>
                  <a:pt x="177" y="135"/>
                </a:cubicBezTo>
                <a:cubicBezTo>
                  <a:pt x="177" y="135"/>
                  <a:pt x="178" y="135"/>
                  <a:pt x="176" y="137"/>
                </a:cubicBezTo>
                <a:cubicBezTo>
                  <a:pt x="174" y="138"/>
                  <a:pt x="170" y="139"/>
                  <a:pt x="170" y="139"/>
                </a:cubicBezTo>
                <a:cubicBezTo>
                  <a:pt x="168" y="139"/>
                  <a:pt x="168" y="139"/>
                  <a:pt x="168" y="139"/>
                </a:cubicBezTo>
                <a:cubicBezTo>
                  <a:pt x="161" y="139"/>
                  <a:pt x="161" y="139"/>
                  <a:pt x="161" y="139"/>
                </a:cubicBezTo>
                <a:cubicBezTo>
                  <a:pt x="161" y="139"/>
                  <a:pt x="160" y="138"/>
                  <a:pt x="159" y="139"/>
                </a:cubicBezTo>
                <a:cubicBezTo>
                  <a:pt x="158" y="139"/>
                  <a:pt x="153" y="139"/>
                  <a:pt x="153" y="139"/>
                </a:cubicBezTo>
                <a:cubicBezTo>
                  <a:pt x="153" y="139"/>
                  <a:pt x="151" y="138"/>
                  <a:pt x="150" y="138"/>
                </a:cubicBezTo>
                <a:cubicBezTo>
                  <a:pt x="149" y="138"/>
                  <a:pt x="143" y="139"/>
                  <a:pt x="143" y="139"/>
                </a:cubicBezTo>
                <a:cubicBezTo>
                  <a:pt x="139" y="141"/>
                  <a:pt x="139" y="141"/>
                  <a:pt x="139" y="141"/>
                </a:cubicBezTo>
                <a:cubicBezTo>
                  <a:pt x="139" y="141"/>
                  <a:pt x="138" y="139"/>
                  <a:pt x="137" y="140"/>
                </a:cubicBezTo>
                <a:cubicBezTo>
                  <a:pt x="135" y="140"/>
                  <a:pt x="130" y="142"/>
                  <a:pt x="130" y="142"/>
                </a:cubicBezTo>
                <a:cubicBezTo>
                  <a:pt x="130" y="142"/>
                  <a:pt x="132" y="144"/>
                  <a:pt x="130" y="144"/>
                </a:cubicBezTo>
                <a:cubicBezTo>
                  <a:pt x="129" y="144"/>
                  <a:pt x="126" y="148"/>
                  <a:pt x="126" y="148"/>
                </a:cubicBezTo>
                <a:cubicBezTo>
                  <a:pt x="124" y="149"/>
                  <a:pt x="124" y="149"/>
                  <a:pt x="124" y="149"/>
                </a:cubicBezTo>
                <a:cubicBezTo>
                  <a:pt x="123" y="152"/>
                  <a:pt x="123" y="152"/>
                  <a:pt x="123" y="152"/>
                </a:cubicBezTo>
                <a:cubicBezTo>
                  <a:pt x="123" y="152"/>
                  <a:pt x="122" y="152"/>
                  <a:pt x="120" y="152"/>
                </a:cubicBezTo>
                <a:cubicBezTo>
                  <a:pt x="119" y="152"/>
                  <a:pt x="116" y="153"/>
                  <a:pt x="116" y="153"/>
                </a:cubicBezTo>
                <a:cubicBezTo>
                  <a:pt x="115" y="152"/>
                  <a:pt x="115" y="152"/>
                  <a:pt x="115" y="152"/>
                </a:cubicBezTo>
                <a:cubicBezTo>
                  <a:pt x="111" y="158"/>
                  <a:pt x="111" y="158"/>
                  <a:pt x="111" y="158"/>
                </a:cubicBezTo>
                <a:cubicBezTo>
                  <a:pt x="107" y="160"/>
                  <a:pt x="107" y="160"/>
                  <a:pt x="107" y="160"/>
                </a:cubicBezTo>
                <a:cubicBezTo>
                  <a:pt x="105" y="159"/>
                  <a:pt x="105" y="159"/>
                  <a:pt x="105" y="159"/>
                </a:cubicBezTo>
                <a:cubicBezTo>
                  <a:pt x="103" y="164"/>
                  <a:pt x="103" y="164"/>
                  <a:pt x="103" y="164"/>
                </a:cubicBezTo>
                <a:cubicBezTo>
                  <a:pt x="103" y="164"/>
                  <a:pt x="100" y="165"/>
                  <a:pt x="100" y="166"/>
                </a:cubicBezTo>
                <a:cubicBezTo>
                  <a:pt x="99" y="167"/>
                  <a:pt x="94" y="167"/>
                  <a:pt x="94" y="167"/>
                </a:cubicBezTo>
                <a:cubicBezTo>
                  <a:pt x="90" y="167"/>
                  <a:pt x="90" y="167"/>
                  <a:pt x="90" y="167"/>
                </a:cubicBezTo>
                <a:cubicBezTo>
                  <a:pt x="83" y="169"/>
                  <a:pt x="83" y="169"/>
                  <a:pt x="83" y="169"/>
                </a:cubicBezTo>
                <a:cubicBezTo>
                  <a:pt x="83" y="169"/>
                  <a:pt x="81" y="170"/>
                  <a:pt x="80" y="170"/>
                </a:cubicBezTo>
                <a:cubicBezTo>
                  <a:pt x="79" y="170"/>
                  <a:pt x="74" y="169"/>
                  <a:pt x="74" y="169"/>
                </a:cubicBezTo>
                <a:cubicBezTo>
                  <a:pt x="71" y="170"/>
                  <a:pt x="71" y="170"/>
                  <a:pt x="71" y="170"/>
                </a:cubicBezTo>
                <a:cubicBezTo>
                  <a:pt x="64" y="168"/>
                  <a:pt x="64" y="168"/>
                  <a:pt x="64" y="168"/>
                </a:cubicBezTo>
                <a:cubicBezTo>
                  <a:pt x="62" y="165"/>
                  <a:pt x="62" y="165"/>
                  <a:pt x="62" y="165"/>
                </a:cubicBezTo>
                <a:cubicBezTo>
                  <a:pt x="56" y="164"/>
                  <a:pt x="56" y="164"/>
                  <a:pt x="56" y="164"/>
                </a:cubicBezTo>
                <a:cubicBezTo>
                  <a:pt x="55" y="162"/>
                  <a:pt x="55" y="162"/>
                  <a:pt x="55" y="162"/>
                </a:cubicBezTo>
                <a:cubicBezTo>
                  <a:pt x="51" y="162"/>
                  <a:pt x="51" y="162"/>
                  <a:pt x="51" y="162"/>
                </a:cubicBezTo>
                <a:cubicBezTo>
                  <a:pt x="47" y="158"/>
                  <a:pt x="47" y="158"/>
                  <a:pt x="47" y="158"/>
                </a:cubicBezTo>
                <a:cubicBezTo>
                  <a:pt x="42" y="152"/>
                  <a:pt x="42" y="152"/>
                  <a:pt x="42" y="152"/>
                </a:cubicBezTo>
                <a:cubicBezTo>
                  <a:pt x="32" y="149"/>
                  <a:pt x="32" y="149"/>
                  <a:pt x="32" y="149"/>
                </a:cubicBezTo>
                <a:cubicBezTo>
                  <a:pt x="29" y="145"/>
                  <a:pt x="29" y="145"/>
                  <a:pt x="29" y="145"/>
                </a:cubicBezTo>
                <a:cubicBezTo>
                  <a:pt x="26" y="143"/>
                  <a:pt x="26" y="143"/>
                  <a:pt x="26" y="143"/>
                </a:cubicBezTo>
                <a:cubicBezTo>
                  <a:pt x="22" y="140"/>
                  <a:pt x="22" y="140"/>
                  <a:pt x="22" y="140"/>
                </a:cubicBezTo>
                <a:cubicBezTo>
                  <a:pt x="18" y="137"/>
                  <a:pt x="18" y="137"/>
                  <a:pt x="18" y="137"/>
                </a:cubicBezTo>
                <a:cubicBezTo>
                  <a:pt x="16" y="135"/>
                  <a:pt x="16" y="135"/>
                  <a:pt x="16" y="135"/>
                </a:cubicBezTo>
                <a:cubicBezTo>
                  <a:pt x="10" y="127"/>
                  <a:pt x="10" y="127"/>
                  <a:pt x="10" y="127"/>
                </a:cubicBezTo>
                <a:cubicBezTo>
                  <a:pt x="10" y="125"/>
                  <a:pt x="10" y="125"/>
                  <a:pt x="10" y="125"/>
                </a:cubicBezTo>
                <a:cubicBezTo>
                  <a:pt x="7" y="121"/>
                  <a:pt x="7" y="121"/>
                  <a:pt x="7" y="121"/>
                </a:cubicBezTo>
                <a:cubicBezTo>
                  <a:pt x="6" y="117"/>
                  <a:pt x="6" y="117"/>
                  <a:pt x="6" y="117"/>
                </a:cubicBezTo>
                <a:cubicBezTo>
                  <a:pt x="4" y="115"/>
                  <a:pt x="4" y="115"/>
                  <a:pt x="4" y="115"/>
                </a:cubicBezTo>
                <a:cubicBezTo>
                  <a:pt x="0" y="117"/>
                  <a:pt x="0" y="117"/>
                  <a:pt x="0" y="117"/>
                </a:cubicBezTo>
                <a:cubicBezTo>
                  <a:pt x="0" y="117"/>
                  <a:pt x="0" y="117"/>
                  <a:pt x="0" y="117"/>
                </a:cubicBezTo>
                <a:cubicBezTo>
                  <a:pt x="0" y="116"/>
                  <a:pt x="0" y="116"/>
                  <a:pt x="0" y="116"/>
                </a:cubicBezTo>
                <a:cubicBezTo>
                  <a:pt x="3" y="109"/>
                  <a:pt x="3" y="109"/>
                  <a:pt x="3" y="109"/>
                </a:cubicBezTo>
                <a:cubicBezTo>
                  <a:pt x="6" y="108"/>
                  <a:pt x="6" y="108"/>
                  <a:pt x="6" y="108"/>
                </a:cubicBezTo>
                <a:cubicBezTo>
                  <a:pt x="9" y="103"/>
                  <a:pt x="9" y="103"/>
                  <a:pt x="9" y="103"/>
                </a:cubicBezTo>
                <a:cubicBezTo>
                  <a:pt x="8" y="97"/>
                  <a:pt x="8" y="97"/>
                  <a:pt x="8" y="97"/>
                </a:cubicBezTo>
                <a:cubicBezTo>
                  <a:pt x="8" y="95"/>
                  <a:pt x="8" y="95"/>
                  <a:pt x="8" y="95"/>
                </a:cubicBezTo>
                <a:cubicBezTo>
                  <a:pt x="5" y="89"/>
                  <a:pt x="5" y="89"/>
                  <a:pt x="5" y="89"/>
                </a:cubicBezTo>
                <a:cubicBezTo>
                  <a:pt x="5" y="89"/>
                  <a:pt x="6" y="88"/>
                  <a:pt x="7" y="88"/>
                </a:cubicBezTo>
                <a:cubicBezTo>
                  <a:pt x="8" y="88"/>
                  <a:pt x="11" y="86"/>
                  <a:pt x="11" y="86"/>
                </a:cubicBezTo>
                <a:cubicBezTo>
                  <a:pt x="17" y="82"/>
                  <a:pt x="17" y="82"/>
                  <a:pt x="17" y="82"/>
                </a:cubicBezTo>
                <a:cubicBezTo>
                  <a:pt x="12" y="74"/>
                  <a:pt x="12" y="74"/>
                  <a:pt x="12" y="74"/>
                </a:cubicBezTo>
                <a:cubicBezTo>
                  <a:pt x="10" y="74"/>
                  <a:pt x="10" y="74"/>
                  <a:pt x="10" y="74"/>
                </a:cubicBezTo>
                <a:cubicBezTo>
                  <a:pt x="4" y="72"/>
                  <a:pt x="4" y="72"/>
                  <a:pt x="4" y="72"/>
                </a:cubicBezTo>
                <a:cubicBezTo>
                  <a:pt x="8" y="69"/>
                  <a:pt x="8" y="69"/>
                  <a:pt x="8" y="69"/>
                </a:cubicBezTo>
                <a:cubicBezTo>
                  <a:pt x="10" y="67"/>
                  <a:pt x="10" y="67"/>
                  <a:pt x="10" y="67"/>
                </a:cubicBezTo>
                <a:cubicBezTo>
                  <a:pt x="18" y="70"/>
                  <a:pt x="18" y="70"/>
                  <a:pt x="18" y="70"/>
                </a:cubicBezTo>
                <a:cubicBezTo>
                  <a:pt x="18" y="70"/>
                  <a:pt x="21" y="71"/>
                  <a:pt x="20" y="70"/>
                </a:cubicBezTo>
                <a:cubicBezTo>
                  <a:pt x="20" y="67"/>
                  <a:pt x="21" y="69"/>
                  <a:pt x="21" y="69"/>
                </a:cubicBezTo>
                <a:cubicBezTo>
                  <a:pt x="22" y="71"/>
                  <a:pt x="25" y="69"/>
                  <a:pt x="27" y="69"/>
                </a:cubicBezTo>
                <a:cubicBezTo>
                  <a:pt x="30" y="68"/>
                  <a:pt x="28" y="66"/>
                  <a:pt x="27" y="64"/>
                </a:cubicBezTo>
                <a:cubicBezTo>
                  <a:pt x="27" y="63"/>
                  <a:pt x="27" y="62"/>
                  <a:pt x="28" y="61"/>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00" name="Freeform 7">
            <a:extLst>
              <a:ext uri="{FF2B5EF4-FFF2-40B4-BE49-F238E27FC236}">
                <a16:creationId xmlns:a16="http://schemas.microsoft.com/office/drawing/2014/main" id="{AB83D50E-8DBD-40BA-A755-014C043C9951}"/>
              </a:ext>
            </a:extLst>
          </p:cNvPr>
          <p:cNvSpPr>
            <a:spLocks/>
          </p:cNvSpPr>
          <p:nvPr/>
        </p:nvSpPr>
        <p:spPr bwMode="auto">
          <a:xfrm>
            <a:off x="5014763" y="3458766"/>
            <a:ext cx="726529" cy="660418"/>
          </a:xfrm>
          <a:custGeom>
            <a:avLst/>
            <a:gdLst>
              <a:gd name="T0" fmla="*/ 83 w 288"/>
              <a:gd name="T1" fmla="*/ 55 h 270"/>
              <a:gd name="T2" fmla="*/ 75 w 288"/>
              <a:gd name="T3" fmla="*/ 45 h 270"/>
              <a:gd name="T4" fmla="*/ 82 w 288"/>
              <a:gd name="T5" fmla="*/ 27 h 270"/>
              <a:gd name="T6" fmla="*/ 101 w 288"/>
              <a:gd name="T7" fmla="*/ 24 h 270"/>
              <a:gd name="T8" fmla="*/ 107 w 288"/>
              <a:gd name="T9" fmla="*/ 4 h 270"/>
              <a:gd name="T10" fmla="*/ 121 w 288"/>
              <a:gd name="T11" fmla="*/ 2 h 270"/>
              <a:gd name="T12" fmla="*/ 136 w 288"/>
              <a:gd name="T13" fmla="*/ 5 h 270"/>
              <a:gd name="T14" fmla="*/ 153 w 288"/>
              <a:gd name="T15" fmla="*/ 7 h 270"/>
              <a:gd name="T16" fmla="*/ 166 w 288"/>
              <a:gd name="T17" fmla="*/ 4 h 270"/>
              <a:gd name="T18" fmla="*/ 189 w 288"/>
              <a:gd name="T19" fmla="*/ 5 h 270"/>
              <a:gd name="T20" fmla="*/ 200 w 288"/>
              <a:gd name="T21" fmla="*/ 6 h 270"/>
              <a:gd name="T22" fmla="*/ 202 w 288"/>
              <a:gd name="T23" fmla="*/ 24 h 270"/>
              <a:gd name="T24" fmla="*/ 210 w 288"/>
              <a:gd name="T25" fmla="*/ 39 h 270"/>
              <a:gd name="T26" fmla="*/ 222 w 288"/>
              <a:gd name="T27" fmla="*/ 53 h 270"/>
              <a:gd name="T28" fmla="*/ 228 w 288"/>
              <a:gd name="T29" fmla="*/ 65 h 270"/>
              <a:gd name="T30" fmla="*/ 251 w 288"/>
              <a:gd name="T31" fmla="*/ 80 h 270"/>
              <a:gd name="T32" fmla="*/ 263 w 288"/>
              <a:gd name="T33" fmla="*/ 85 h 270"/>
              <a:gd name="T34" fmla="*/ 275 w 288"/>
              <a:gd name="T35" fmla="*/ 92 h 270"/>
              <a:gd name="T36" fmla="*/ 288 w 288"/>
              <a:gd name="T37" fmla="*/ 104 h 270"/>
              <a:gd name="T38" fmla="*/ 274 w 288"/>
              <a:gd name="T39" fmla="*/ 121 h 270"/>
              <a:gd name="T40" fmla="*/ 252 w 288"/>
              <a:gd name="T41" fmla="*/ 124 h 270"/>
              <a:gd name="T42" fmla="*/ 259 w 288"/>
              <a:gd name="T43" fmla="*/ 138 h 270"/>
              <a:gd name="T44" fmla="*/ 264 w 288"/>
              <a:gd name="T45" fmla="*/ 151 h 270"/>
              <a:gd name="T46" fmla="*/ 271 w 288"/>
              <a:gd name="T47" fmla="*/ 164 h 270"/>
              <a:gd name="T48" fmla="*/ 276 w 288"/>
              <a:gd name="T49" fmla="*/ 170 h 270"/>
              <a:gd name="T50" fmla="*/ 269 w 288"/>
              <a:gd name="T51" fmla="*/ 182 h 270"/>
              <a:gd name="T52" fmla="*/ 249 w 288"/>
              <a:gd name="T53" fmla="*/ 211 h 270"/>
              <a:gd name="T54" fmla="*/ 260 w 288"/>
              <a:gd name="T55" fmla="*/ 230 h 270"/>
              <a:gd name="T56" fmla="*/ 240 w 288"/>
              <a:gd name="T57" fmla="*/ 225 h 270"/>
              <a:gd name="T58" fmla="*/ 222 w 288"/>
              <a:gd name="T59" fmla="*/ 234 h 270"/>
              <a:gd name="T60" fmla="*/ 207 w 288"/>
              <a:gd name="T61" fmla="*/ 228 h 270"/>
              <a:gd name="T62" fmla="*/ 188 w 288"/>
              <a:gd name="T63" fmla="*/ 235 h 270"/>
              <a:gd name="T64" fmla="*/ 171 w 288"/>
              <a:gd name="T65" fmla="*/ 242 h 270"/>
              <a:gd name="T66" fmla="*/ 154 w 288"/>
              <a:gd name="T67" fmla="*/ 242 h 270"/>
              <a:gd name="T68" fmla="*/ 129 w 288"/>
              <a:gd name="T69" fmla="*/ 240 h 270"/>
              <a:gd name="T70" fmla="*/ 87 w 288"/>
              <a:gd name="T71" fmla="*/ 242 h 270"/>
              <a:gd name="T72" fmla="*/ 56 w 288"/>
              <a:gd name="T73" fmla="*/ 249 h 270"/>
              <a:gd name="T74" fmla="*/ 51 w 288"/>
              <a:gd name="T75" fmla="*/ 253 h 270"/>
              <a:gd name="T76" fmla="*/ 44 w 288"/>
              <a:gd name="T77" fmla="*/ 266 h 270"/>
              <a:gd name="T78" fmla="*/ 27 w 288"/>
              <a:gd name="T79" fmla="*/ 270 h 270"/>
              <a:gd name="T80" fmla="*/ 25 w 288"/>
              <a:gd name="T81" fmla="*/ 249 h 270"/>
              <a:gd name="T82" fmla="*/ 8 w 288"/>
              <a:gd name="T83" fmla="*/ 237 h 270"/>
              <a:gd name="T84" fmla="*/ 21 w 288"/>
              <a:gd name="T85" fmla="*/ 216 h 270"/>
              <a:gd name="T86" fmla="*/ 22 w 288"/>
              <a:gd name="T87" fmla="*/ 194 h 270"/>
              <a:gd name="T88" fmla="*/ 13 w 288"/>
              <a:gd name="T89" fmla="*/ 175 h 270"/>
              <a:gd name="T90" fmla="*/ 9 w 288"/>
              <a:gd name="T91" fmla="*/ 145 h 270"/>
              <a:gd name="T92" fmla="*/ 36 w 288"/>
              <a:gd name="T93" fmla="*/ 136 h 270"/>
              <a:gd name="T94" fmla="*/ 47 w 288"/>
              <a:gd name="T95" fmla="*/ 127 h 270"/>
              <a:gd name="T96" fmla="*/ 59 w 288"/>
              <a:gd name="T97" fmla="*/ 116 h 270"/>
              <a:gd name="T98" fmla="*/ 67 w 288"/>
              <a:gd name="T99" fmla="*/ 115 h 270"/>
              <a:gd name="T100" fmla="*/ 61 w 288"/>
              <a:gd name="T101" fmla="*/ 103 h 270"/>
              <a:gd name="T102" fmla="*/ 60 w 288"/>
              <a:gd name="T103" fmla="*/ 82 h 270"/>
              <a:gd name="T104" fmla="*/ 73 w 288"/>
              <a:gd name="T105" fmla="*/ 65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88" h="270">
                <a:moveTo>
                  <a:pt x="81" y="66"/>
                </a:moveTo>
                <a:cubicBezTo>
                  <a:pt x="80" y="61"/>
                  <a:pt x="80" y="61"/>
                  <a:pt x="80" y="61"/>
                </a:cubicBezTo>
                <a:cubicBezTo>
                  <a:pt x="84" y="59"/>
                  <a:pt x="84" y="59"/>
                  <a:pt x="84" y="59"/>
                </a:cubicBezTo>
                <a:cubicBezTo>
                  <a:pt x="83" y="55"/>
                  <a:pt x="83" y="55"/>
                  <a:pt x="83" y="55"/>
                </a:cubicBezTo>
                <a:cubicBezTo>
                  <a:pt x="76" y="56"/>
                  <a:pt x="76" y="56"/>
                  <a:pt x="76" y="56"/>
                </a:cubicBezTo>
                <a:cubicBezTo>
                  <a:pt x="73" y="55"/>
                  <a:pt x="73" y="55"/>
                  <a:pt x="73" y="55"/>
                </a:cubicBezTo>
                <a:cubicBezTo>
                  <a:pt x="73" y="50"/>
                  <a:pt x="73" y="50"/>
                  <a:pt x="73" y="50"/>
                </a:cubicBezTo>
                <a:cubicBezTo>
                  <a:pt x="75" y="45"/>
                  <a:pt x="75" y="45"/>
                  <a:pt x="75" y="45"/>
                </a:cubicBezTo>
                <a:cubicBezTo>
                  <a:pt x="74" y="36"/>
                  <a:pt x="74" y="36"/>
                  <a:pt x="74" y="36"/>
                </a:cubicBezTo>
                <a:cubicBezTo>
                  <a:pt x="74" y="36"/>
                  <a:pt x="72" y="36"/>
                  <a:pt x="75" y="34"/>
                </a:cubicBezTo>
                <a:cubicBezTo>
                  <a:pt x="79" y="33"/>
                  <a:pt x="81" y="33"/>
                  <a:pt x="81" y="33"/>
                </a:cubicBezTo>
                <a:cubicBezTo>
                  <a:pt x="82" y="27"/>
                  <a:pt x="82" y="27"/>
                  <a:pt x="82" y="27"/>
                </a:cubicBezTo>
                <a:cubicBezTo>
                  <a:pt x="85" y="24"/>
                  <a:pt x="85" y="24"/>
                  <a:pt x="85" y="24"/>
                </a:cubicBezTo>
                <a:cubicBezTo>
                  <a:pt x="85" y="24"/>
                  <a:pt x="84" y="24"/>
                  <a:pt x="88" y="24"/>
                </a:cubicBezTo>
                <a:cubicBezTo>
                  <a:pt x="92" y="24"/>
                  <a:pt x="93" y="24"/>
                  <a:pt x="93" y="24"/>
                </a:cubicBezTo>
                <a:cubicBezTo>
                  <a:pt x="101" y="24"/>
                  <a:pt x="101" y="24"/>
                  <a:pt x="101" y="24"/>
                </a:cubicBezTo>
                <a:cubicBezTo>
                  <a:pt x="103" y="21"/>
                  <a:pt x="103" y="21"/>
                  <a:pt x="103" y="21"/>
                </a:cubicBezTo>
                <a:cubicBezTo>
                  <a:pt x="101" y="16"/>
                  <a:pt x="101" y="16"/>
                  <a:pt x="101" y="16"/>
                </a:cubicBezTo>
                <a:cubicBezTo>
                  <a:pt x="106" y="11"/>
                  <a:pt x="106" y="11"/>
                  <a:pt x="106" y="11"/>
                </a:cubicBezTo>
                <a:cubicBezTo>
                  <a:pt x="107" y="4"/>
                  <a:pt x="107" y="4"/>
                  <a:pt x="107" y="4"/>
                </a:cubicBezTo>
                <a:cubicBezTo>
                  <a:pt x="112" y="1"/>
                  <a:pt x="112" y="1"/>
                  <a:pt x="112" y="1"/>
                </a:cubicBezTo>
                <a:cubicBezTo>
                  <a:pt x="112" y="1"/>
                  <a:pt x="115" y="4"/>
                  <a:pt x="116" y="4"/>
                </a:cubicBezTo>
                <a:cubicBezTo>
                  <a:pt x="117" y="4"/>
                  <a:pt x="118" y="5"/>
                  <a:pt x="119" y="4"/>
                </a:cubicBezTo>
                <a:cubicBezTo>
                  <a:pt x="120" y="4"/>
                  <a:pt x="121" y="2"/>
                  <a:pt x="121" y="2"/>
                </a:cubicBezTo>
                <a:cubicBezTo>
                  <a:pt x="126" y="0"/>
                  <a:pt x="126" y="0"/>
                  <a:pt x="126" y="0"/>
                </a:cubicBezTo>
                <a:cubicBezTo>
                  <a:pt x="129" y="1"/>
                  <a:pt x="129" y="1"/>
                  <a:pt x="129" y="1"/>
                </a:cubicBezTo>
                <a:cubicBezTo>
                  <a:pt x="131" y="5"/>
                  <a:pt x="131" y="5"/>
                  <a:pt x="131" y="5"/>
                </a:cubicBezTo>
                <a:cubicBezTo>
                  <a:pt x="136" y="5"/>
                  <a:pt x="136" y="5"/>
                  <a:pt x="136" y="5"/>
                </a:cubicBezTo>
                <a:cubicBezTo>
                  <a:pt x="137" y="3"/>
                  <a:pt x="137" y="3"/>
                  <a:pt x="137" y="3"/>
                </a:cubicBezTo>
                <a:cubicBezTo>
                  <a:pt x="144" y="1"/>
                  <a:pt x="144" y="1"/>
                  <a:pt x="144" y="1"/>
                </a:cubicBezTo>
                <a:cubicBezTo>
                  <a:pt x="152" y="1"/>
                  <a:pt x="152" y="1"/>
                  <a:pt x="152" y="1"/>
                </a:cubicBezTo>
                <a:cubicBezTo>
                  <a:pt x="153" y="7"/>
                  <a:pt x="153" y="7"/>
                  <a:pt x="153" y="7"/>
                </a:cubicBezTo>
                <a:cubicBezTo>
                  <a:pt x="153" y="10"/>
                  <a:pt x="153" y="10"/>
                  <a:pt x="153" y="10"/>
                </a:cubicBezTo>
                <a:cubicBezTo>
                  <a:pt x="153" y="10"/>
                  <a:pt x="155" y="13"/>
                  <a:pt x="157" y="12"/>
                </a:cubicBezTo>
                <a:cubicBezTo>
                  <a:pt x="158" y="12"/>
                  <a:pt x="162" y="11"/>
                  <a:pt x="163" y="9"/>
                </a:cubicBezTo>
                <a:cubicBezTo>
                  <a:pt x="163" y="7"/>
                  <a:pt x="164" y="5"/>
                  <a:pt x="166" y="4"/>
                </a:cubicBezTo>
                <a:cubicBezTo>
                  <a:pt x="168" y="4"/>
                  <a:pt x="167" y="3"/>
                  <a:pt x="170" y="2"/>
                </a:cubicBezTo>
                <a:cubicBezTo>
                  <a:pt x="174" y="1"/>
                  <a:pt x="177" y="0"/>
                  <a:pt x="177" y="0"/>
                </a:cubicBezTo>
                <a:cubicBezTo>
                  <a:pt x="186" y="2"/>
                  <a:pt x="186" y="2"/>
                  <a:pt x="186" y="2"/>
                </a:cubicBezTo>
                <a:cubicBezTo>
                  <a:pt x="189" y="5"/>
                  <a:pt x="189" y="5"/>
                  <a:pt x="189" y="5"/>
                </a:cubicBezTo>
                <a:cubicBezTo>
                  <a:pt x="192" y="7"/>
                  <a:pt x="192" y="7"/>
                  <a:pt x="192" y="7"/>
                </a:cubicBezTo>
                <a:cubicBezTo>
                  <a:pt x="195" y="6"/>
                  <a:pt x="195" y="6"/>
                  <a:pt x="195" y="6"/>
                </a:cubicBezTo>
                <a:cubicBezTo>
                  <a:pt x="196" y="8"/>
                  <a:pt x="196" y="8"/>
                  <a:pt x="196" y="8"/>
                </a:cubicBezTo>
                <a:cubicBezTo>
                  <a:pt x="200" y="6"/>
                  <a:pt x="200" y="6"/>
                  <a:pt x="200" y="6"/>
                </a:cubicBezTo>
                <a:cubicBezTo>
                  <a:pt x="202" y="10"/>
                  <a:pt x="202" y="10"/>
                  <a:pt x="202" y="10"/>
                </a:cubicBezTo>
                <a:cubicBezTo>
                  <a:pt x="202" y="18"/>
                  <a:pt x="202" y="18"/>
                  <a:pt x="202" y="18"/>
                </a:cubicBezTo>
                <a:cubicBezTo>
                  <a:pt x="202" y="21"/>
                  <a:pt x="202" y="21"/>
                  <a:pt x="202" y="21"/>
                </a:cubicBezTo>
                <a:cubicBezTo>
                  <a:pt x="202" y="24"/>
                  <a:pt x="202" y="24"/>
                  <a:pt x="202" y="24"/>
                </a:cubicBezTo>
                <a:cubicBezTo>
                  <a:pt x="208" y="28"/>
                  <a:pt x="208" y="28"/>
                  <a:pt x="208" y="28"/>
                </a:cubicBezTo>
                <a:cubicBezTo>
                  <a:pt x="211" y="31"/>
                  <a:pt x="211" y="31"/>
                  <a:pt x="211" y="31"/>
                </a:cubicBezTo>
                <a:cubicBezTo>
                  <a:pt x="210" y="36"/>
                  <a:pt x="210" y="36"/>
                  <a:pt x="210" y="36"/>
                </a:cubicBezTo>
                <a:cubicBezTo>
                  <a:pt x="210" y="39"/>
                  <a:pt x="210" y="39"/>
                  <a:pt x="210" y="39"/>
                </a:cubicBezTo>
                <a:cubicBezTo>
                  <a:pt x="207" y="47"/>
                  <a:pt x="207" y="47"/>
                  <a:pt x="207" y="47"/>
                </a:cubicBezTo>
                <a:cubicBezTo>
                  <a:pt x="214" y="49"/>
                  <a:pt x="214" y="49"/>
                  <a:pt x="214" y="49"/>
                </a:cubicBezTo>
                <a:cubicBezTo>
                  <a:pt x="218" y="53"/>
                  <a:pt x="218" y="53"/>
                  <a:pt x="218" y="53"/>
                </a:cubicBezTo>
                <a:cubicBezTo>
                  <a:pt x="222" y="53"/>
                  <a:pt x="222" y="53"/>
                  <a:pt x="222" y="53"/>
                </a:cubicBezTo>
                <a:cubicBezTo>
                  <a:pt x="222" y="58"/>
                  <a:pt x="222" y="58"/>
                  <a:pt x="222" y="58"/>
                </a:cubicBezTo>
                <a:cubicBezTo>
                  <a:pt x="222" y="58"/>
                  <a:pt x="220" y="61"/>
                  <a:pt x="223" y="61"/>
                </a:cubicBezTo>
                <a:cubicBezTo>
                  <a:pt x="226" y="62"/>
                  <a:pt x="227" y="62"/>
                  <a:pt x="227" y="62"/>
                </a:cubicBezTo>
                <a:cubicBezTo>
                  <a:pt x="228" y="65"/>
                  <a:pt x="228" y="65"/>
                  <a:pt x="228" y="65"/>
                </a:cubicBezTo>
                <a:cubicBezTo>
                  <a:pt x="233" y="72"/>
                  <a:pt x="233" y="72"/>
                  <a:pt x="233" y="72"/>
                </a:cubicBezTo>
                <a:cubicBezTo>
                  <a:pt x="244" y="74"/>
                  <a:pt x="244" y="74"/>
                  <a:pt x="244" y="74"/>
                </a:cubicBezTo>
                <a:cubicBezTo>
                  <a:pt x="249" y="76"/>
                  <a:pt x="249" y="76"/>
                  <a:pt x="249" y="76"/>
                </a:cubicBezTo>
                <a:cubicBezTo>
                  <a:pt x="251" y="80"/>
                  <a:pt x="251" y="80"/>
                  <a:pt x="251" y="80"/>
                </a:cubicBezTo>
                <a:cubicBezTo>
                  <a:pt x="252" y="89"/>
                  <a:pt x="252" y="89"/>
                  <a:pt x="252" y="89"/>
                </a:cubicBezTo>
                <a:cubicBezTo>
                  <a:pt x="257" y="89"/>
                  <a:pt x="257" y="89"/>
                  <a:pt x="257" y="89"/>
                </a:cubicBezTo>
                <a:cubicBezTo>
                  <a:pt x="260" y="86"/>
                  <a:pt x="260" y="86"/>
                  <a:pt x="260" y="86"/>
                </a:cubicBezTo>
                <a:cubicBezTo>
                  <a:pt x="263" y="85"/>
                  <a:pt x="263" y="85"/>
                  <a:pt x="263" y="85"/>
                </a:cubicBezTo>
                <a:cubicBezTo>
                  <a:pt x="267" y="86"/>
                  <a:pt x="267" y="86"/>
                  <a:pt x="267" y="86"/>
                </a:cubicBezTo>
                <a:cubicBezTo>
                  <a:pt x="272" y="87"/>
                  <a:pt x="272" y="87"/>
                  <a:pt x="272" y="87"/>
                </a:cubicBezTo>
                <a:cubicBezTo>
                  <a:pt x="277" y="87"/>
                  <a:pt x="277" y="87"/>
                  <a:pt x="277" y="87"/>
                </a:cubicBezTo>
                <a:cubicBezTo>
                  <a:pt x="275" y="92"/>
                  <a:pt x="275" y="92"/>
                  <a:pt x="275" y="92"/>
                </a:cubicBezTo>
                <a:cubicBezTo>
                  <a:pt x="279" y="95"/>
                  <a:pt x="279" y="95"/>
                  <a:pt x="279" y="95"/>
                </a:cubicBezTo>
                <a:cubicBezTo>
                  <a:pt x="283" y="96"/>
                  <a:pt x="283" y="96"/>
                  <a:pt x="283" y="96"/>
                </a:cubicBezTo>
                <a:cubicBezTo>
                  <a:pt x="288" y="98"/>
                  <a:pt x="288" y="98"/>
                  <a:pt x="288" y="98"/>
                </a:cubicBezTo>
                <a:cubicBezTo>
                  <a:pt x="288" y="104"/>
                  <a:pt x="288" y="104"/>
                  <a:pt x="288" y="104"/>
                </a:cubicBezTo>
                <a:cubicBezTo>
                  <a:pt x="286" y="107"/>
                  <a:pt x="286" y="107"/>
                  <a:pt x="286" y="107"/>
                </a:cubicBezTo>
                <a:cubicBezTo>
                  <a:pt x="282" y="108"/>
                  <a:pt x="282" y="108"/>
                  <a:pt x="282" y="108"/>
                </a:cubicBezTo>
                <a:cubicBezTo>
                  <a:pt x="282" y="108"/>
                  <a:pt x="284" y="113"/>
                  <a:pt x="282" y="114"/>
                </a:cubicBezTo>
                <a:cubicBezTo>
                  <a:pt x="281" y="115"/>
                  <a:pt x="274" y="121"/>
                  <a:pt x="274" y="121"/>
                </a:cubicBezTo>
                <a:cubicBezTo>
                  <a:pt x="267" y="123"/>
                  <a:pt x="267" y="123"/>
                  <a:pt x="267" y="123"/>
                </a:cubicBezTo>
                <a:cubicBezTo>
                  <a:pt x="261" y="121"/>
                  <a:pt x="261" y="121"/>
                  <a:pt x="261" y="121"/>
                </a:cubicBezTo>
                <a:cubicBezTo>
                  <a:pt x="261" y="121"/>
                  <a:pt x="260" y="120"/>
                  <a:pt x="256" y="121"/>
                </a:cubicBezTo>
                <a:cubicBezTo>
                  <a:pt x="252" y="123"/>
                  <a:pt x="252" y="124"/>
                  <a:pt x="252" y="124"/>
                </a:cubicBezTo>
                <a:cubicBezTo>
                  <a:pt x="250" y="131"/>
                  <a:pt x="250" y="131"/>
                  <a:pt x="250" y="131"/>
                </a:cubicBezTo>
                <a:cubicBezTo>
                  <a:pt x="250" y="134"/>
                  <a:pt x="250" y="134"/>
                  <a:pt x="250" y="134"/>
                </a:cubicBezTo>
                <a:cubicBezTo>
                  <a:pt x="254" y="137"/>
                  <a:pt x="254" y="137"/>
                  <a:pt x="254" y="137"/>
                </a:cubicBezTo>
                <a:cubicBezTo>
                  <a:pt x="259" y="138"/>
                  <a:pt x="259" y="138"/>
                  <a:pt x="259" y="138"/>
                </a:cubicBezTo>
                <a:cubicBezTo>
                  <a:pt x="262" y="142"/>
                  <a:pt x="262" y="142"/>
                  <a:pt x="262" y="142"/>
                </a:cubicBezTo>
                <a:cubicBezTo>
                  <a:pt x="264" y="145"/>
                  <a:pt x="264" y="145"/>
                  <a:pt x="264" y="145"/>
                </a:cubicBezTo>
                <a:cubicBezTo>
                  <a:pt x="262" y="149"/>
                  <a:pt x="262" y="149"/>
                  <a:pt x="262" y="149"/>
                </a:cubicBezTo>
                <a:cubicBezTo>
                  <a:pt x="264" y="151"/>
                  <a:pt x="264" y="151"/>
                  <a:pt x="264" y="151"/>
                </a:cubicBezTo>
                <a:cubicBezTo>
                  <a:pt x="268" y="153"/>
                  <a:pt x="268" y="153"/>
                  <a:pt x="268" y="153"/>
                </a:cubicBezTo>
                <a:cubicBezTo>
                  <a:pt x="266" y="155"/>
                  <a:pt x="266" y="155"/>
                  <a:pt x="266" y="155"/>
                </a:cubicBezTo>
                <a:cubicBezTo>
                  <a:pt x="269" y="161"/>
                  <a:pt x="269" y="161"/>
                  <a:pt x="269" y="161"/>
                </a:cubicBezTo>
                <a:cubicBezTo>
                  <a:pt x="271" y="164"/>
                  <a:pt x="271" y="164"/>
                  <a:pt x="271" y="164"/>
                </a:cubicBezTo>
                <a:cubicBezTo>
                  <a:pt x="269" y="166"/>
                  <a:pt x="269" y="166"/>
                  <a:pt x="269" y="166"/>
                </a:cubicBezTo>
                <a:cubicBezTo>
                  <a:pt x="272" y="167"/>
                  <a:pt x="272" y="167"/>
                  <a:pt x="272" y="167"/>
                </a:cubicBezTo>
                <a:cubicBezTo>
                  <a:pt x="276" y="167"/>
                  <a:pt x="276" y="167"/>
                  <a:pt x="276" y="167"/>
                </a:cubicBezTo>
                <a:cubicBezTo>
                  <a:pt x="276" y="170"/>
                  <a:pt x="276" y="170"/>
                  <a:pt x="276" y="170"/>
                </a:cubicBezTo>
                <a:cubicBezTo>
                  <a:pt x="283" y="174"/>
                  <a:pt x="283" y="174"/>
                  <a:pt x="283" y="174"/>
                </a:cubicBezTo>
                <a:cubicBezTo>
                  <a:pt x="281" y="174"/>
                  <a:pt x="281" y="174"/>
                  <a:pt x="281" y="174"/>
                </a:cubicBezTo>
                <a:cubicBezTo>
                  <a:pt x="273" y="176"/>
                  <a:pt x="273" y="176"/>
                  <a:pt x="273" y="176"/>
                </a:cubicBezTo>
                <a:cubicBezTo>
                  <a:pt x="269" y="182"/>
                  <a:pt x="269" y="182"/>
                  <a:pt x="269" y="182"/>
                </a:cubicBezTo>
                <a:cubicBezTo>
                  <a:pt x="257" y="182"/>
                  <a:pt x="257" y="182"/>
                  <a:pt x="257" y="182"/>
                </a:cubicBezTo>
                <a:cubicBezTo>
                  <a:pt x="255" y="194"/>
                  <a:pt x="255" y="194"/>
                  <a:pt x="255" y="194"/>
                </a:cubicBezTo>
                <a:cubicBezTo>
                  <a:pt x="252" y="202"/>
                  <a:pt x="252" y="202"/>
                  <a:pt x="252" y="202"/>
                </a:cubicBezTo>
                <a:cubicBezTo>
                  <a:pt x="249" y="211"/>
                  <a:pt x="249" y="211"/>
                  <a:pt x="249" y="211"/>
                </a:cubicBezTo>
                <a:cubicBezTo>
                  <a:pt x="251" y="216"/>
                  <a:pt x="251" y="216"/>
                  <a:pt x="251" y="216"/>
                </a:cubicBezTo>
                <a:cubicBezTo>
                  <a:pt x="254" y="223"/>
                  <a:pt x="254" y="223"/>
                  <a:pt x="254" y="223"/>
                </a:cubicBezTo>
                <a:cubicBezTo>
                  <a:pt x="260" y="230"/>
                  <a:pt x="260" y="230"/>
                  <a:pt x="260" y="230"/>
                </a:cubicBezTo>
                <a:cubicBezTo>
                  <a:pt x="260" y="230"/>
                  <a:pt x="260" y="230"/>
                  <a:pt x="260" y="230"/>
                </a:cubicBezTo>
                <a:cubicBezTo>
                  <a:pt x="254" y="232"/>
                  <a:pt x="254" y="232"/>
                  <a:pt x="254" y="232"/>
                </a:cubicBezTo>
                <a:cubicBezTo>
                  <a:pt x="250" y="233"/>
                  <a:pt x="250" y="233"/>
                  <a:pt x="250" y="233"/>
                </a:cubicBezTo>
                <a:cubicBezTo>
                  <a:pt x="246" y="227"/>
                  <a:pt x="246" y="227"/>
                  <a:pt x="246" y="227"/>
                </a:cubicBezTo>
                <a:cubicBezTo>
                  <a:pt x="240" y="225"/>
                  <a:pt x="240" y="225"/>
                  <a:pt x="240" y="225"/>
                </a:cubicBezTo>
                <a:cubicBezTo>
                  <a:pt x="233" y="228"/>
                  <a:pt x="233" y="228"/>
                  <a:pt x="233" y="228"/>
                </a:cubicBezTo>
                <a:cubicBezTo>
                  <a:pt x="226" y="230"/>
                  <a:pt x="226" y="230"/>
                  <a:pt x="226" y="230"/>
                </a:cubicBezTo>
                <a:cubicBezTo>
                  <a:pt x="224" y="230"/>
                  <a:pt x="224" y="230"/>
                  <a:pt x="224" y="230"/>
                </a:cubicBezTo>
                <a:cubicBezTo>
                  <a:pt x="222" y="234"/>
                  <a:pt x="222" y="234"/>
                  <a:pt x="222" y="234"/>
                </a:cubicBezTo>
                <a:cubicBezTo>
                  <a:pt x="216" y="237"/>
                  <a:pt x="216" y="237"/>
                  <a:pt x="216" y="237"/>
                </a:cubicBezTo>
                <a:cubicBezTo>
                  <a:pt x="216" y="237"/>
                  <a:pt x="214" y="235"/>
                  <a:pt x="213" y="234"/>
                </a:cubicBezTo>
                <a:cubicBezTo>
                  <a:pt x="212" y="233"/>
                  <a:pt x="209" y="231"/>
                  <a:pt x="209" y="231"/>
                </a:cubicBezTo>
                <a:cubicBezTo>
                  <a:pt x="209" y="231"/>
                  <a:pt x="208" y="229"/>
                  <a:pt x="207" y="228"/>
                </a:cubicBezTo>
                <a:cubicBezTo>
                  <a:pt x="206" y="228"/>
                  <a:pt x="200" y="232"/>
                  <a:pt x="200" y="232"/>
                </a:cubicBezTo>
                <a:cubicBezTo>
                  <a:pt x="200" y="232"/>
                  <a:pt x="195" y="235"/>
                  <a:pt x="195" y="236"/>
                </a:cubicBezTo>
                <a:cubicBezTo>
                  <a:pt x="196" y="236"/>
                  <a:pt x="195" y="241"/>
                  <a:pt x="195" y="241"/>
                </a:cubicBezTo>
                <a:cubicBezTo>
                  <a:pt x="188" y="235"/>
                  <a:pt x="188" y="235"/>
                  <a:pt x="188" y="235"/>
                </a:cubicBezTo>
                <a:cubicBezTo>
                  <a:pt x="183" y="239"/>
                  <a:pt x="183" y="239"/>
                  <a:pt x="183" y="239"/>
                </a:cubicBezTo>
                <a:cubicBezTo>
                  <a:pt x="179" y="236"/>
                  <a:pt x="179" y="236"/>
                  <a:pt x="179" y="236"/>
                </a:cubicBezTo>
                <a:cubicBezTo>
                  <a:pt x="177" y="235"/>
                  <a:pt x="177" y="235"/>
                  <a:pt x="177" y="235"/>
                </a:cubicBezTo>
                <a:cubicBezTo>
                  <a:pt x="171" y="242"/>
                  <a:pt x="171" y="242"/>
                  <a:pt x="171" y="242"/>
                </a:cubicBezTo>
                <a:cubicBezTo>
                  <a:pt x="167" y="240"/>
                  <a:pt x="167" y="240"/>
                  <a:pt x="167" y="240"/>
                </a:cubicBezTo>
                <a:cubicBezTo>
                  <a:pt x="165" y="247"/>
                  <a:pt x="165" y="247"/>
                  <a:pt x="165" y="247"/>
                </a:cubicBezTo>
                <a:cubicBezTo>
                  <a:pt x="160" y="243"/>
                  <a:pt x="160" y="243"/>
                  <a:pt x="160" y="243"/>
                </a:cubicBezTo>
                <a:cubicBezTo>
                  <a:pt x="160" y="243"/>
                  <a:pt x="155" y="242"/>
                  <a:pt x="154" y="242"/>
                </a:cubicBezTo>
                <a:cubicBezTo>
                  <a:pt x="153" y="242"/>
                  <a:pt x="150" y="246"/>
                  <a:pt x="150" y="246"/>
                </a:cubicBezTo>
                <a:cubicBezTo>
                  <a:pt x="145" y="242"/>
                  <a:pt x="145" y="242"/>
                  <a:pt x="145" y="242"/>
                </a:cubicBezTo>
                <a:cubicBezTo>
                  <a:pt x="141" y="239"/>
                  <a:pt x="141" y="239"/>
                  <a:pt x="141" y="239"/>
                </a:cubicBezTo>
                <a:cubicBezTo>
                  <a:pt x="141" y="239"/>
                  <a:pt x="130" y="240"/>
                  <a:pt x="129" y="240"/>
                </a:cubicBezTo>
                <a:cubicBezTo>
                  <a:pt x="128" y="240"/>
                  <a:pt x="121" y="239"/>
                  <a:pt x="121" y="239"/>
                </a:cubicBezTo>
                <a:cubicBezTo>
                  <a:pt x="112" y="241"/>
                  <a:pt x="112" y="241"/>
                  <a:pt x="112" y="241"/>
                </a:cubicBezTo>
                <a:cubicBezTo>
                  <a:pt x="99" y="241"/>
                  <a:pt x="99" y="241"/>
                  <a:pt x="99" y="241"/>
                </a:cubicBezTo>
                <a:cubicBezTo>
                  <a:pt x="87" y="242"/>
                  <a:pt x="87" y="242"/>
                  <a:pt x="87" y="242"/>
                </a:cubicBezTo>
                <a:cubicBezTo>
                  <a:pt x="78" y="242"/>
                  <a:pt x="78" y="242"/>
                  <a:pt x="78" y="242"/>
                </a:cubicBezTo>
                <a:cubicBezTo>
                  <a:pt x="71" y="247"/>
                  <a:pt x="71" y="247"/>
                  <a:pt x="71" y="247"/>
                </a:cubicBezTo>
                <a:cubicBezTo>
                  <a:pt x="64" y="248"/>
                  <a:pt x="64" y="248"/>
                  <a:pt x="64" y="248"/>
                </a:cubicBezTo>
                <a:cubicBezTo>
                  <a:pt x="56" y="249"/>
                  <a:pt x="56" y="249"/>
                  <a:pt x="56" y="249"/>
                </a:cubicBezTo>
                <a:cubicBezTo>
                  <a:pt x="55" y="249"/>
                  <a:pt x="55" y="249"/>
                  <a:pt x="55" y="249"/>
                </a:cubicBezTo>
                <a:cubicBezTo>
                  <a:pt x="54" y="250"/>
                  <a:pt x="54" y="250"/>
                  <a:pt x="54" y="250"/>
                </a:cubicBezTo>
                <a:cubicBezTo>
                  <a:pt x="51" y="252"/>
                  <a:pt x="51" y="252"/>
                  <a:pt x="51" y="252"/>
                </a:cubicBezTo>
                <a:cubicBezTo>
                  <a:pt x="51" y="253"/>
                  <a:pt x="51" y="253"/>
                  <a:pt x="51" y="253"/>
                </a:cubicBezTo>
                <a:cubicBezTo>
                  <a:pt x="49" y="255"/>
                  <a:pt x="49" y="255"/>
                  <a:pt x="49" y="255"/>
                </a:cubicBezTo>
                <a:cubicBezTo>
                  <a:pt x="48" y="260"/>
                  <a:pt x="48" y="260"/>
                  <a:pt x="48" y="260"/>
                </a:cubicBezTo>
                <a:cubicBezTo>
                  <a:pt x="47" y="262"/>
                  <a:pt x="45" y="264"/>
                  <a:pt x="44" y="266"/>
                </a:cubicBezTo>
                <a:cubicBezTo>
                  <a:pt x="44" y="266"/>
                  <a:pt x="44" y="266"/>
                  <a:pt x="44" y="266"/>
                </a:cubicBezTo>
                <a:cubicBezTo>
                  <a:pt x="44" y="266"/>
                  <a:pt x="41" y="265"/>
                  <a:pt x="41" y="267"/>
                </a:cubicBezTo>
                <a:cubicBezTo>
                  <a:pt x="41" y="268"/>
                  <a:pt x="41" y="268"/>
                  <a:pt x="41" y="268"/>
                </a:cubicBezTo>
                <a:cubicBezTo>
                  <a:pt x="38" y="269"/>
                  <a:pt x="33" y="267"/>
                  <a:pt x="33" y="267"/>
                </a:cubicBezTo>
                <a:cubicBezTo>
                  <a:pt x="27" y="270"/>
                  <a:pt x="27" y="270"/>
                  <a:pt x="27" y="270"/>
                </a:cubicBezTo>
                <a:cubicBezTo>
                  <a:pt x="27" y="270"/>
                  <a:pt x="27" y="270"/>
                  <a:pt x="27" y="270"/>
                </a:cubicBezTo>
                <a:cubicBezTo>
                  <a:pt x="27" y="269"/>
                  <a:pt x="25" y="265"/>
                  <a:pt x="25" y="265"/>
                </a:cubicBezTo>
                <a:cubicBezTo>
                  <a:pt x="25" y="265"/>
                  <a:pt x="26" y="258"/>
                  <a:pt x="26" y="258"/>
                </a:cubicBezTo>
                <a:cubicBezTo>
                  <a:pt x="26" y="257"/>
                  <a:pt x="25" y="249"/>
                  <a:pt x="25" y="249"/>
                </a:cubicBezTo>
                <a:cubicBezTo>
                  <a:pt x="25" y="245"/>
                  <a:pt x="25" y="245"/>
                  <a:pt x="25" y="245"/>
                </a:cubicBezTo>
                <a:cubicBezTo>
                  <a:pt x="19" y="241"/>
                  <a:pt x="19" y="241"/>
                  <a:pt x="19" y="241"/>
                </a:cubicBezTo>
                <a:cubicBezTo>
                  <a:pt x="19" y="241"/>
                  <a:pt x="12" y="240"/>
                  <a:pt x="10" y="240"/>
                </a:cubicBezTo>
                <a:cubicBezTo>
                  <a:pt x="9" y="240"/>
                  <a:pt x="8" y="237"/>
                  <a:pt x="8" y="237"/>
                </a:cubicBezTo>
                <a:cubicBezTo>
                  <a:pt x="9" y="234"/>
                  <a:pt x="9" y="234"/>
                  <a:pt x="9" y="234"/>
                </a:cubicBezTo>
                <a:cubicBezTo>
                  <a:pt x="12" y="225"/>
                  <a:pt x="12" y="225"/>
                  <a:pt x="12" y="225"/>
                </a:cubicBezTo>
                <a:cubicBezTo>
                  <a:pt x="17" y="218"/>
                  <a:pt x="17" y="218"/>
                  <a:pt x="17" y="218"/>
                </a:cubicBezTo>
                <a:cubicBezTo>
                  <a:pt x="21" y="216"/>
                  <a:pt x="21" y="216"/>
                  <a:pt x="21" y="216"/>
                </a:cubicBezTo>
                <a:cubicBezTo>
                  <a:pt x="21" y="216"/>
                  <a:pt x="25" y="210"/>
                  <a:pt x="26" y="209"/>
                </a:cubicBezTo>
                <a:cubicBezTo>
                  <a:pt x="27" y="209"/>
                  <a:pt x="26" y="204"/>
                  <a:pt x="25" y="204"/>
                </a:cubicBezTo>
                <a:cubicBezTo>
                  <a:pt x="25" y="203"/>
                  <a:pt x="25" y="200"/>
                  <a:pt x="25" y="199"/>
                </a:cubicBezTo>
                <a:cubicBezTo>
                  <a:pt x="25" y="197"/>
                  <a:pt x="22" y="194"/>
                  <a:pt x="22" y="194"/>
                </a:cubicBezTo>
                <a:cubicBezTo>
                  <a:pt x="21" y="186"/>
                  <a:pt x="21" y="186"/>
                  <a:pt x="21" y="186"/>
                </a:cubicBezTo>
                <a:cubicBezTo>
                  <a:pt x="19" y="184"/>
                  <a:pt x="19" y="184"/>
                  <a:pt x="19" y="184"/>
                </a:cubicBezTo>
                <a:cubicBezTo>
                  <a:pt x="19" y="183"/>
                  <a:pt x="19" y="183"/>
                  <a:pt x="19" y="183"/>
                </a:cubicBezTo>
                <a:cubicBezTo>
                  <a:pt x="13" y="175"/>
                  <a:pt x="13" y="175"/>
                  <a:pt x="13" y="175"/>
                </a:cubicBezTo>
                <a:cubicBezTo>
                  <a:pt x="8" y="164"/>
                  <a:pt x="8" y="164"/>
                  <a:pt x="8" y="164"/>
                </a:cubicBezTo>
                <a:cubicBezTo>
                  <a:pt x="8" y="164"/>
                  <a:pt x="2" y="154"/>
                  <a:pt x="1" y="150"/>
                </a:cubicBezTo>
                <a:cubicBezTo>
                  <a:pt x="0" y="147"/>
                  <a:pt x="0" y="147"/>
                  <a:pt x="0" y="147"/>
                </a:cubicBezTo>
                <a:cubicBezTo>
                  <a:pt x="9" y="145"/>
                  <a:pt x="9" y="145"/>
                  <a:pt x="9" y="145"/>
                </a:cubicBezTo>
                <a:cubicBezTo>
                  <a:pt x="19" y="141"/>
                  <a:pt x="19" y="141"/>
                  <a:pt x="19" y="141"/>
                </a:cubicBezTo>
                <a:cubicBezTo>
                  <a:pt x="25" y="142"/>
                  <a:pt x="25" y="142"/>
                  <a:pt x="25" y="142"/>
                </a:cubicBezTo>
                <a:cubicBezTo>
                  <a:pt x="32" y="141"/>
                  <a:pt x="32" y="141"/>
                  <a:pt x="32" y="141"/>
                </a:cubicBezTo>
                <a:cubicBezTo>
                  <a:pt x="36" y="136"/>
                  <a:pt x="36" y="136"/>
                  <a:pt x="36" y="136"/>
                </a:cubicBezTo>
                <a:cubicBezTo>
                  <a:pt x="41" y="136"/>
                  <a:pt x="41" y="136"/>
                  <a:pt x="41" y="136"/>
                </a:cubicBezTo>
                <a:cubicBezTo>
                  <a:pt x="39" y="129"/>
                  <a:pt x="39" y="129"/>
                  <a:pt x="39" y="129"/>
                </a:cubicBezTo>
                <a:cubicBezTo>
                  <a:pt x="39" y="129"/>
                  <a:pt x="40" y="126"/>
                  <a:pt x="41" y="127"/>
                </a:cubicBezTo>
                <a:cubicBezTo>
                  <a:pt x="43" y="127"/>
                  <a:pt x="47" y="127"/>
                  <a:pt x="47" y="127"/>
                </a:cubicBezTo>
                <a:cubicBezTo>
                  <a:pt x="49" y="123"/>
                  <a:pt x="49" y="123"/>
                  <a:pt x="49" y="123"/>
                </a:cubicBezTo>
                <a:cubicBezTo>
                  <a:pt x="49" y="121"/>
                  <a:pt x="49" y="121"/>
                  <a:pt x="49" y="121"/>
                </a:cubicBezTo>
                <a:cubicBezTo>
                  <a:pt x="56" y="119"/>
                  <a:pt x="56" y="119"/>
                  <a:pt x="56" y="119"/>
                </a:cubicBezTo>
                <a:cubicBezTo>
                  <a:pt x="59" y="116"/>
                  <a:pt x="59" y="116"/>
                  <a:pt x="59" y="116"/>
                </a:cubicBezTo>
                <a:cubicBezTo>
                  <a:pt x="61" y="118"/>
                  <a:pt x="61" y="118"/>
                  <a:pt x="61" y="118"/>
                </a:cubicBezTo>
                <a:cubicBezTo>
                  <a:pt x="60" y="122"/>
                  <a:pt x="60" y="122"/>
                  <a:pt x="60" y="122"/>
                </a:cubicBezTo>
                <a:cubicBezTo>
                  <a:pt x="65" y="121"/>
                  <a:pt x="65" y="121"/>
                  <a:pt x="65" y="121"/>
                </a:cubicBezTo>
                <a:cubicBezTo>
                  <a:pt x="67" y="115"/>
                  <a:pt x="67" y="115"/>
                  <a:pt x="67" y="115"/>
                </a:cubicBezTo>
                <a:cubicBezTo>
                  <a:pt x="65" y="114"/>
                  <a:pt x="65" y="114"/>
                  <a:pt x="65" y="114"/>
                </a:cubicBezTo>
                <a:cubicBezTo>
                  <a:pt x="60" y="112"/>
                  <a:pt x="60" y="112"/>
                  <a:pt x="60" y="112"/>
                </a:cubicBezTo>
                <a:cubicBezTo>
                  <a:pt x="60" y="112"/>
                  <a:pt x="58" y="113"/>
                  <a:pt x="58" y="111"/>
                </a:cubicBezTo>
                <a:cubicBezTo>
                  <a:pt x="59" y="108"/>
                  <a:pt x="61" y="103"/>
                  <a:pt x="61" y="103"/>
                </a:cubicBezTo>
                <a:cubicBezTo>
                  <a:pt x="60" y="97"/>
                  <a:pt x="60" y="97"/>
                  <a:pt x="60" y="97"/>
                </a:cubicBezTo>
                <a:cubicBezTo>
                  <a:pt x="59" y="90"/>
                  <a:pt x="59" y="90"/>
                  <a:pt x="59" y="90"/>
                </a:cubicBezTo>
                <a:cubicBezTo>
                  <a:pt x="60" y="86"/>
                  <a:pt x="60" y="86"/>
                  <a:pt x="60" y="86"/>
                </a:cubicBezTo>
                <a:cubicBezTo>
                  <a:pt x="60" y="82"/>
                  <a:pt x="60" y="82"/>
                  <a:pt x="60" y="82"/>
                </a:cubicBezTo>
                <a:cubicBezTo>
                  <a:pt x="62" y="78"/>
                  <a:pt x="62" y="78"/>
                  <a:pt x="62" y="78"/>
                </a:cubicBezTo>
                <a:cubicBezTo>
                  <a:pt x="70" y="75"/>
                  <a:pt x="70" y="75"/>
                  <a:pt x="70" y="75"/>
                </a:cubicBezTo>
                <a:cubicBezTo>
                  <a:pt x="70" y="68"/>
                  <a:pt x="70" y="68"/>
                  <a:pt x="70" y="68"/>
                </a:cubicBezTo>
                <a:cubicBezTo>
                  <a:pt x="73" y="65"/>
                  <a:pt x="73" y="65"/>
                  <a:pt x="73" y="65"/>
                </a:cubicBezTo>
                <a:lnTo>
                  <a:pt x="81" y="66"/>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01" name="Freeform 17">
            <a:extLst>
              <a:ext uri="{FF2B5EF4-FFF2-40B4-BE49-F238E27FC236}">
                <a16:creationId xmlns:a16="http://schemas.microsoft.com/office/drawing/2014/main" id="{DFA5A57C-E9E7-4EA1-B54D-7788893226EE}"/>
              </a:ext>
            </a:extLst>
          </p:cNvPr>
          <p:cNvSpPr>
            <a:spLocks/>
          </p:cNvSpPr>
          <p:nvPr/>
        </p:nvSpPr>
        <p:spPr bwMode="auto">
          <a:xfrm>
            <a:off x="5440702" y="4442318"/>
            <a:ext cx="391864" cy="372664"/>
          </a:xfrm>
          <a:custGeom>
            <a:avLst/>
            <a:gdLst>
              <a:gd name="T0" fmla="*/ 110 w 155"/>
              <a:gd name="T1" fmla="*/ 145 h 152"/>
              <a:gd name="T2" fmla="*/ 107 w 155"/>
              <a:gd name="T3" fmla="*/ 137 h 152"/>
              <a:gd name="T4" fmla="*/ 112 w 155"/>
              <a:gd name="T5" fmla="*/ 127 h 152"/>
              <a:gd name="T6" fmla="*/ 117 w 155"/>
              <a:gd name="T7" fmla="*/ 116 h 152"/>
              <a:gd name="T8" fmla="*/ 115 w 155"/>
              <a:gd name="T9" fmla="*/ 104 h 152"/>
              <a:gd name="T10" fmla="*/ 114 w 155"/>
              <a:gd name="T11" fmla="*/ 88 h 152"/>
              <a:gd name="T12" fmla="*/ 123 w 155"/>
              <a:gd name="T13" fmla="*/ 92 h 152"/>
              <a:gd name="T14" fmla="*/ 128 w 155"/>
              <a:gd name="T15" fmla="*/ 90 h 152"/>
              <a:gd name="T16" fmla="*/ 136 w 155"/>
              <a:gd name="T17" fmla="*/ 90 h 152"/>
              <a:gd name="T18" fmla="*/ 143 w 155"/>
              <a:gd name="T19" fmla="*/ 86 h 152"/>
              <a:gd name="T20" fmla="*/ 155 w 155"/>
              <a:gd name="T21" fmla="*/ 83 h 152"/>
              <a:gd name="T22" fmla="*/ 143 w 155"/>
              <a:gd name="T23" fmla="*/ 77 h 152"/>
              <a:gd name="T24" fmla="*/ 141 w 155"/>
              <a:gd name="T25" fmla="*/ 63 h 152"/>
              <a:gd name="T26" fmla="*/ 131 w 155"/>
              <a:gd name="T27" fmla="*/ 62 h 152"/>
              <a:gd name="T28" fmla="*/ 125 w 155"/>
              <a:gd name="T29" fmla="*/ 54 h 152"/>
              <a:gd name="T30" fmla="*/ 122 w 155"/>
              <a:gd name="T31" fmla="*/ 48 h 152"/>
              <a:gd name="T32" fmla="*/ 116 w 155"/>
              <a:gd name="T33" fmla="*/ 44 h 152"/>
              <a:gd name="T34" fmla="*/ 108 w 155"/>
              <a:gd name="T35" fmla="*/ 38 h 152"/>
              <a:gd name="T36" fmla="*/ 103 w 155"/>
              <a:gd name="T37" fmla="*/ 32 h 152"/>
              <a:gd name="T38" fmla="*/ 100 w 155"/>
              <a:gd name="T39" fmla="*/ 21 h 152"/>
              <a:gd name="T40" fmla="*/ 94 w 155"/>
              <a:gd name="T41" fmla="*/ 12 h 152"/>
              <a:gd name="T42" fmla="*/ 83 w 155"/>
              <a:gd name="T43" fmla="*/ 12 h 152"/>
              <a:gd name="T44" fmla="*/ 70 w 155"/>
              <a:gd name="T45" fmla="*/ 11 h 152"/>
              <a:gd name="T46" fmla="*/ 66 w 155"/>
              <a:gd name="T47" fmla="*/ 9 h 152"/>
              <a:gd name="T48" fmla="*/ 65 w 155"/>
              <a:gd name="T49" fmla="*/ 9 h 152"/>
              <a:gd name="T50" fmla="*/ 59 w 155"/>
              <a:gd name="T51" fmla="*/ 10 h 152"/>
              <a:gd name="T52" fmla="*/ 54 w 155"/>
              <a:gd name="T53" fmla="*/ 7 h 152"/>
              <a:gd name="T54" fmla="*/ 44 w 155"/>
              <a:gd name="T55" fmla="*/ 3 h 152"/>
              <a:gd name="T56" fmla="*/ 34 w 155"/>
              <a:gd name="T57" fmla="*/ 2 h 152"/>
              <a:gd name="T58" fmla="*/ 28 w 155"/>
              <a:gd name="T59" fmla="*/ 7 h 152"/>
              <a:gd name="T60" fmla="*/ 24 w 155"/>
              <a:gd name="T61" fmla="*/ 10 h 152"/>
              <a:gd name="T62" fmla="*/ 16 w 155"/>
              <a:gd name="T63" fmla="*/ 12 h 152"/>
              <a:gd name="T64" fmla="*/ 9 w 155"/>
              <a:gd name="T65" fmla="*/ 14 h 152"/>
              <a:gd name="T66" fmla="*/ 8 w 155"/>
              <a:gd name="T67" fmla="*/ 19 h 152"/>
              <a:gd name="T68" fmla="*/ 0 w 155"/>
              <a:gd name="T69" fmla="*/ 22 h 152"/>
              <a:gd name="T70" fmla="*/ 10 w 155"/>
              <a:gd name="T71" fmla="*/ 22 h 152"/>
              <a:gd name="T72" fmla="*/ 16 w 155"/>
              <a:gd name="T73" fmla="*/ 24 h 152"/>
              <a:gd name="T74" fmla="*/ 20 w 155"/>
              <a:gd name="T75" fmla="*/ 27 h 152"/>
              <a:gd name="T76" fmla="*/ 26 w 155"/>
              <a:gd name="T77" fmla="*/ 33 h 152"/>
              <a:gd name="T78" fmla="*/ 29 w 155"/>
              <a:gd name="T79" fmla="*/ 37 h 152"/>
              <a:gd name="T80" fmla="*/ 32 w 155"/>
              <a:gd name="T81" fmla="*/ 42 h 152"/>
              <a:gd name="T82" fmla="*/ 38 w 155"/>
              <a:gd name="T83" fmla="*/ 49 h 152"/>
              <a:gd name="T84" fmla="*/ 44 w 155"/>
              <a:gd name="T85" fmla="*/ 54 h 152"/>
              <a:gd name="T86" fmla="*/ 50 w 155"/>
              <a:gd name="T87" fmla="*/ 61 h 152"/>
              <a:gd name="T88" fmla="*/ 63 w 155"/>
              <a:gd name="T89" fmla="*/ 71 h 152"/>
              <a:gd name="T90" fmla="*/ 76 w 155"/>
              <a:gd name="T91" fmla="*/ 82 h 152"/>
              <a:gd name="T92" fmla="*/ 83 w 155"/>
              <a:gd name="T93" fmla="*/ 94 h 152"/>
              <a:gd name="T94" fmla="*/ 86 w 155"/>
              <a:gd name="T95" fmla="*/ 104 h 152"/>
              <a:gd name="T96" fmla="*/ 85 w 155"/>
              <a:gd name="T97" fmla="*/ 112 h 152"/>
              <a:gd name="T98" fmla="*/ 86 w 155"/>
              <a:gd name="T99" fmla="*/ 122 h 152"/>
              <a:gd name="T100" fmla="*/ 91 w 155"/>
              <a:gd name="T101" fmla="*/ 135 h 152"/>
              <a:gd name="T102" fmla="*/ 94 w 155"/>
              <a:gd name="T103" fmla="*/ 144 h 152"/>
              <a:gd name="T104" fmla="*/ 97 w 155"/>
              <a:gd name="T105" fmla="*/ 15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55" h="152">
                <a:moveTo>
                  <a:pt x="99" y="152"/>
                </a:moveTo>
                <a:cubicBezTo>
                  <a:pt x="100" y="148"/>
                  <a:pt x="100" y="148"/>
                  <a:pt x="100" y="148"/>
                </a:cubicBezTo>
                <a:cubicBezTo>
                  <a:pt x="100" y="148"/>
                  <a:pt x="103" y="147"/>
                  <a:pt x="104" y="147"/>
                </a:cubicBezTo>
                <a:cubicBezTo>
                  <a:pt x="105" y="146"/>
                  <a:pt x="106" y="147"/>
                  <a:pt x="107" y="146"/>
                </a:cubicBezTo>
                <a:cubicBezTo>
                  <a:pt x="108" y="146"/>
                  <a:pt x="110" y="145"/>
                  <a:pt x="110" y="145"/>
                </a:cubicBezTo>
                <a:cubicBezTo>
                  <a:pt x="109" y="145"/>
                  <a:pt x="109" y="145"/>
                  <a:pt x="109" y="145"/>
                </a:cubicBezTo>
                <a:cubicBezTo>
                  <a:pt x="109" y="143"/>
                  <a:pt x="109" y="143"/>
                  <a:pt x="109" y="143"/>
                </a:cubicBezTo>
                <a:cubicBezTo>
                  <a:pt x="110" y="141"/>
                  <a:pt x="110" y="141"/>
                  <a:pt x="110" y="141"/>
                </a:cubicBezTo>
                <a:cubicBezTo>
                  <a:pt x="106" y="139"/>
                  <a:pt x="106" y="139"/>
                  <a:pt x="106" y="139"/>
                </a:cubicBezTo>
                <a:cubicBezTo>
                  <a:pt x="107" y="137"/>
                  <a:pt x="107" y="137"/>
                  <a:pt x="107" y="137"/>
                </a:cubicBezTo>
                <a:cubicBezTo>
                  <a:pt x="107" y="137"/>
                  <a:pt x="106" y="135"/>
                  <a:pt x="107" y="135"/>
                </a:cubicBezTo>
                <a:cubicBezTo>
                  <a:pt x="108" y="135"/>
                  <a:pt x="108" y="132"/>
                  <a:pt x="108" y="132"/>
                </a:cubicBezTo>
                <a:cubicBezTo>
                  <a:pt x="109" y="130"/>
                  <a:pt x="109" y="130"/>
                  <a:pt x="109" y="130"/>
                </a:cubicBezTo>
                <a:cubicBezTo>
                  <a:pt x="111" y="130"/>
                  <a:pt x="111" y="130"/>
                  <a:pt x="111" y="130"/>
                </a:cubicBezTo>
                <a:cubicBezTo>
                  <a:pt x="111" y="130"/>
                  <a:pt x="111" y="128"/>
                  <a:pt x="112" y="127"/>
                </a:cubicBezTo>
                <a:cubicBezTo>
                  <a:pt x="112" y="127"/>
                  <a:pt x="113" y="126"/>
                  <a:pt x="113" y="126"/>
                </a:cubicBezTo>
                <a:cubicBezTo>
                  <a:pt x="112" y="123"/>
                  <a:pt x="112" y="123"/>
                  <a:pt x="112" y="123"/>
                </a:cubicBezTo>
                <a:cubicBezTo>
                  <a:pt x="112" y="123"/>
                  <a:pt x="110" y="120"/>
                  <a:pt x="111" y="120"/>
                </a:cubicBezTo>
                <a:cubicBezTo>
                  <a:pt x="112" y="120"/>
                  <a:pt x="113" y="119"/>
                  <a:pt x="113" y="119"/>
                </a:cubicBezTo>
                <a:cubicBezTo>
                  <a:pt x="113" y="119"/>
                  <a:pt x="116" y="116"/>
                  <a:pt x="117" y="116"/>
                </a:cubicBezTo>
                <a:cubicBezTo>
                  <a:pt x="117" y="116"/>
                  <a:pt x="119" y="114"/>
                  <a:pt x="119" y="113"/>
                </a:cubicBezTo>
                <a:cubicBezTo>
                  <a:pt x="118" y="112"/>
                  <a:pt x="117" y="111"/>
                  <a:pt x="117" y="111"/>
                </a:cubicBezTo>
                <a:cubicBezTo>
                  <a:pt x="118" y="107"/>
                  <a:pt x="118" y="107"/>
                  <a:pt x="118" y="107"/>
                </a:cubicBezTo>
                <a:cubicBezTo>
                  <a:pt x="118" y="107"/>
                  <a:pt x="119" y="105"/>
                  <a:pt x="118" y="105"/>
                </a:cubicBezTo>
                <a:cubicBezTo>
                  <a:pt x="117" y="104"/>
                  <a:pt x="115" y="104"/>
                  <a:pt x="115" y="104"/>
                </a:cubicBezTo>
                <a:cubicBezTo>
                  <a:pt x="113" y="102"/>
                  <a:pt x="113" y="102"/>
                  <a:pt x="113" y="102"/>
                </a:cubicBezTo>
                <a:cubicBezTo>
                  <a:pt x="113" y="99"/>
                  <a:pt x="113" y="99"/>
                  <a:pt x="113" y="99"/>
                </a:cubicBezTo>
                <a:cubicBezTo>
                  <a:pt x="111" y="96"/>
                  <a:pt x="111" y="96"/>
                  <a:pt x="111" y="96"/>
                </a:cubicBezTo>
                <a:cubicBezTo>
                  <a:pt x="111" y="96"/>
                  <a:pt x="111" y="94"/>
                  <a:pt x="111" y="93"/>
                </a:cubicBezTo>
                <a:cubicBezTo>
                  <a:pt x="112" y="93"/>
                  <a:pt x="114" y="89"/>
                  <a:pt x="114" y="88"/>
                </a:cubicBezTo>
                <a:cubicBezTo>
                  <a:pt x="115" y="88"/>
                  <a:pt x="119" y="84"/>
                  <a:pt x="119" y="84"/>
                </a:cubicBezTo>
                <a:cubicBezTo>
                  <a:pt x="121" y="89"/>
                  <a:pt x="121" y="89"/>
                  <a:pt x="121" y="89"/>
                </a:cubicBezTo>
                <a:cubicBezTo>
                  <a:pt x="121" y="93"/>
                  <a:pt x="121" y="93"/>
                  <a:pt x="121" y="93"/>
                </a:cubicBezTo>
                <a:cubicBezTo>
                  <a:pt x="121" y="93"/>
                  <a:pt x="120" y="95"/>
                  <a:pt x="121" y="95"/>
                </a:cubicBezTo>
                <a:cubicBezTo>
                  <a:pt x="123" y="94"/>
                  <a:pt x="123" y="92"/>
                  <a:pt x="123" y="92"/>
                </a:cubicBezTo>
                <a:cubicBezTo>
                  <a:pt x="124" y="91"/>
                  <a:pt x="124" y="91"/>
                  <a:pt x="124" y="91"/>
                </a:cubicBezTo>
                <a:cubicBezTo>
                  <a:pt x="124" y="91"/>
                  <a:pt x="122" y="88"/>
                  <a:pt x="123" y="88"/>
                </a:cubicBezTo>
                <a:cubicBezTo>
                  <a:pt x="124" y="88"/>
                  <a:pt x="124" y="86"/>
                  <a:pt x="124" y="88"/>
                </a:cubicBezTo>
                <a:cubicBezTo>
                  <a:pt x="125" y="89"/>
                  <a:pt x="125" y="91"/>
                  <a:pt x="126" y="90"/>
                </a:cubicBezTo>
                <a:cubicBezTo>
                  <a:pt x="128" y="90"/>
                  <a:pt x="128" y="91"/>
                  <a:pt x="128" y="90"/>
                </a:cubicBezTo>
                <a:cubicBezTo>
                  <a:pt x="129" y="89"/>
                  <a:pt x="129" y="88"/>
                  <a:pt x="129" y="88"/>
                </a:cubicBezTo>
                <a:cubicBezTo>
                  <a:pt x="130" y="87"/>
                  <a:pt x="130" y="87"/>
                  <a:pt x="130" y="87"/>
                </a:cubicBezTo>
                <a:cubicBezTo>
                  <a:pt x="130" y="87"/>
                  <a:pt x="130" y="89"/>
                  <a:pt x="131" y="89"/>
                </a:cubicBezTo>
                <a:cubicBezTo>
                  <a:pt x="132" y="89"/>
                  <a:pt x="134" y="89"/>
                  <a:pt x="134" y="89"/>
                </a:cubicBezTo>
                <a:cubicBezTo>
                  <a:pt x="136" y="90"/>
                  <a:pt x="136" y="90"/>
                  <a:pt x="136" y="90"/>
                </a:cubicBezTo>
                <a:cubicBezTo>
                  <a:pt x="136" y="90"/>
                  <a:pt x="137" y="90"/>
                  <a:pt x="137" y="89"/>
                </a:cubicBezTo>
                <a:cubicBezTo>
                  <a:pt x="137" y="88"/>
                  <a:pt x="137" y="87"/>
                  <a:pt x="137" y="87"/>
                </a:cubicBezTo>
                <a:cubicBezTo>
                  <a:pt x="139" y="86"/>
                  <a:pt x="139" y="86"/>
                  <a:pt x="139" y="86"/>
                </a:cubicBezTo>
                <a:cubicBezTo>
                  <a:pt x="139" y="83"/>
                  <a:pt x="139" y="83"/>
                  <a:pt x="139" y="83"/>
                </a:cubicBezTo>
                <a:cubicBezTo>
                  <a:pt x="143" y="86"/>
                  <a:pt x="143" y="86"/>
                  <a:pt x="143" y="86"/>
                </a:cubicBezTo>
                <a:cubicBezTo>
                  <a:pt x="144" y="89"/>
                  <a:pt x="144" y="89"/>
                  <a:pt x="144" y="89"/>
                </a:cubicBezTo>
                <a:cubicBezTo>
                  <a:pt x="146" y="88"/>
                  <a:pt x="146" y="88"/>
                  <a:pt x="146" y="88"/>
                </a:cubicBezTo>
                <a:cubicBezTo>
                  <a:pt x="147" y="85"/>
                  <a:pt x="147" y="85"/>
                  <a:pt x="147" y="85"/>
                </a:cubicBezTo>
                <a:cubicBezTo>
                  <a:pt x="147" y="85"/>
                  <a:pt x="150" y="85"/>
                  <a:pt x="151" y="84"/>
                </a:cubicBezTo>
                <a:cubicBezTo>
                  <a:pt x="152" y="84"/>
                  <a:pt x="155" y="83"/>
                  <a:pt x="155" y="83"/>
                </a:cubicBezTo>
                <a:cubicBezTo>
                  <a:pt x="155" y="82"/>
                  <a:pt x="153" y="81"/>
                  <a:pt x="152" y="82"/>
                </a:cubicBezTo>
                <a:cubicBezTo>
                  <a:pt x="151" y="82"/>
                  <a:pt x="149" y="83"/>
                  <a:pt x="148" y="82"/>
                </a:cubicBezTo>
                <a:cubicBezTo>
                  <a:pt x="148" y="81"/>
                  <a:pt x="146" y="79"/>
                  <a:pt x="146" y="79"/>
                </a:cubicBezTo>
                <a:cubicBezTo>
                  <a:pt x="144" y="79"/>
                  <a:pt x="144" y="79"/>
                  <a:pt x="144" y="79"/>
                </a:cubicBezTo>
                <a:cubicBezTo>
                  <a:pt x="144" y="79"/>
                  <a:pt x="142" y="78"/>
                  <a:pt x="143" y="77"/>
                </a:cubicBezTo>
                <a:cubicBezTo>
                  <a:pt x="144" y="76"/>
                  <a:pt x="145" y="76"/>
                  <a:pt x="145" y="76"/>
                </a:cubicBezTo>
                <a:cubicBezTo>
                  <a:pt x="145" y="76"/>
                  <a:pt x="144" y="74"/>
                  <a:pt x="144" y="73"/>
                </a:cubicBezTo>
                <a:cubicBezTo>
                  <a:pt x="144" y="72"/>
                  <a:pt x="144" y="70"/>
                  <a:pt x="143" y="69"/>
                </a:cubicBezTo>
                <a:cubicBezTo>
                  <a:pt x="143" y="69"/>
                  <a:pt x="141" y="65"/>
                  <a:pt x="141" y="65"/>
                </a:cubicBezTo>
                <a:cubicBezTo>
                  <a:pt x="141" y="63"/>
                  <a:pt x="141" y="63"/>
                  <a:pt x="141" y="63"/>
                </a:cubicBezTo>
                <a:cubicBezTo>
                  <a:pt x="139" y="64"/>
                  <a:pt x="139" y="64"/>
                  <a:pt x="139" y="64"/>
                </a:cubicBezTo>
                <a:cubicBezTo>
                  <a:pt x="137" y="62"/>
                  <a:pt x="137" y="62"/>
                  <a:pt x="137" y="62"/>
                </a:cubicBezTo>
                <a:cubicBezTo>
                  <a:pt x="137" y="62"/>
                  <a:pt x="135" y="62"/>
                  <a:pt x="135" y="63"/>
                </a:cubicBezTo>
                <a:cubicBezTo>
                  <a:pt x="134" y="63"/>
                  <a:pt x="133" y="62"/>
                  <a:pt x="133" y="62"/>
                </a:cubicBezTo>
                <a:cubicBezTo>
                  <a:pt x="131" y="62"/>
                  <a:pt x="131" y="62"/>
                  <a:pt x="131" y="62"/>
                </a:cubicBezTo>
                <a:cubicBezTo>
                  <a:pt x="131" y="62"/>
                  <a:pt x="131" y="62"/>
                  <a:pt x="129" y="62"/>
                </a:cubicBezTo>
                <a:cubicBezTo>
                  <a:pt x="128" y="62"/>
                  <a:pt x="126" y="61"/>
                  <a:pt x="125" y="61"/>
                </a:cubicBezTo>
                <a:cubicBezTo>
                  <a:pt x="125" y="60"/>
                  <a:pt x="125" y="59"/>
                  <a:pt x="125" y="59"/>
                </a:cubicBezTo>
                <a:cubicBezTo>
                  <a:pt x="126" y="58"/>
                  <a:pt x="126" y="57"/>
                  <a:pt x="126" y="57"/>
                </a:cubicBezTo>
                <a:cubicBezTo>
                  <a:pt x="126" y="57"/>
                  <a:pt x="126" y="54"/>
                  <a:pt x="125" y="54"/>
                </a:cubicBezTo>
                <a:cubicBezTo>
                  <a:pt x="124" y="54"/>
                  <a:pt x="122" y="54"/>
                  <a:pt x="122" y="54"/>
                </a:cubicBezTo>
                <a:cubicBezTo>
                  <a:pt x="120" y="53"/>
                  <a:pt x="120" y="53"/>
                  <a:pt x="120" y="53"/>
                </a:cubicBezTo>
                <a:cubicBezTo>
                  <a:pt x="123" y="52"/>
                  <a:pt x="123" y="52"/>
                  <a:pt x="123" y="52"/>
                </a:cubicBezTo>
                <a:cubicBezTo>
                  <a:pt x="122" y="50"/>
                  <a:pt x="122" y="50"/>
                  <a:pt x="122" y="50"/>
                </a:cubicBezTo>
                <a:cubicBezTo>
                  <a:pt x="122" y="50"/>
                  <a:pt x="122" y="48"/>
                  <a:pt x="122" y="48"/>
                </a:cubicBezTo>
                <a:cubicBezTo>
                  <a:pt x="122" y="47"/>
                  <a:pt x="121" y="46"/>
                  <a:pt x="121" y="46"/>
                </a:cubicBezTo>
                <a:cubicBezTo>
                  <a:pt x="121" y="42"/>
                  <a:pt x="121" y="42"/>
                  <a:pt x="121" y="42"/>
                </a:cubicBezTo>
                <a:cubicBezTo>
                  <a:pt x="119" y="42"/>
                  <a:pt x="119" y="42"/>
                  <a:pt x="119" y="42"/>
                </a:cubicBezTo>
                <a:cubicBezTo>
                  <a:pt x="117" y="41"/>
                  <a:pt x="117" y="41"/>
                  <a:pt x="117" y="41"/>
                </a:cubicBezTo>
                <a:cubicBezTo>
                  <a:pt x="116" y="44"/>
                  <a:pt x="116" y="44"/>
                  <a:pt x="116" y="44"/>
                </a:cubicBezTo>
                <a:cubicBezTo>
                  <a:pt x="114" y="45"/>
                  <a:pt x="114" y="45"/>
                  <a:pt x="114" y="45"/>
                </a:cubicBezTo>
                <a:cubicBezTo>
                  <a:pt x="113" y="42"/>
                  <a:pt x="113" y="42"/>
                  <a:pt x="113" y="42"/>
                </a:cubicBezTo>
                <a:cubicBezTo>
                  <a:pt x="111" y="41"/>
                  <a:pt x="111" y="41"/>
                  <a:pt x="111" y="41"/>
                </a:cubicBezTo>
                <a:cubicBezTo>
                  <a:pt x="110" y="41"/>
                  <a:pt x="110" y="41"/>
                  <a:pt x="110" y="41"/>
                </a:cubicBezTo>
                <a:cubicBezTo>
                  <a:pt x="108" y="38"/>
                  <a:pt x="108" y="38"/>
                  <a:pt x="108" y="38"/>
                </a:cubicBezTo>
                <a:cubicBezTo>
                  <a:pt x="106" y="38"/>
                  <a:pt x="106" y="38"/>
                  <a:pt x="106" y="38"/>
                </a:cubicBezTo>
                <a:cubicBezTo>
                  <a:pt x="106" y="38"/>
                  <a:pt x="105" y="41"/>
                  <a:pt x="104" y="39"/>
                </a:cubicBezTo>
                <a:cubicBezTo>
                  <a:pt x="103" y="38"/>
                  <a:pt x="103" y="35"/>
                  <a:pt x="103" y="35"/>
                </a:cubicBezTo>
                <a:cubicBezTo>
                  <a:pt x="102" y="34"/>
                  <a:pt x="102" y="34"/>
                  <a:pt x="102" y="34"/>
                </a:cubicBezTo>
                <a:cubicBezTo>
                  <a:pt x="103" y="32"/>
                  <a:pt x="103" y="32"/>
                  <a:pt x="103" y="32"/>
                </a:cubicBezTo>
                <a:cubicBezTo>
                  <a:pt x="103" y="29"/>
                  <a:pt x="103" y="29"/>
                  <a:pt x="103" y="29"/>
                </a:cubicBezTo>
                <a:cubicBezTo>
                  <a:pt x="103" y="29"/>
                  <a:pt x="102" y="27"/>
                  <a:pt x="102" y="27"/>
                </a:cubicBezTo>
                <a:cubicBezTo>
                  <a:pt x="102" y="26"/>
                  <a:pt x="101" y="24"/>
                  <a:pt x="101" y="24"/>
                </a:cubicBezTo>
                <a:cubicBezTo>
                  <a:pt x="102" y="22"/>
                  <a:pt x="102" y="22"/>
                  <a:pt x="102" y="22"/>
                </a:cubicBezTo>
                <a:cubicBezTo>
                  <a:pt x="100" y="21"/>
                  <a:pt x="100" y="21"/>
                  <a:pt x="100" y="21"/>
                </a:cubicBezTo>
                <a:cubicBezTo>
                  <a:pt x="100" y="18"/>
                  <a:pt x="100" y="18"/>
                  <a:pt x="100" y="18"/>
                </a:cubicBezTo>
                <a:cubicBezTo>
                  <a:pt x="100" y="17"/>
                  <a:pt x="100" y="17"/>
                  <a:pt x="100" y="17"/>
                </a:cubicBezTo>
                <a:cubicBezTo>
                  <a:pt x="97" y="16"/>
                  <a:pt x="97" y="16"/>
                  <a:pt x="97" y="16"/>
                </a:cubicBezTo>
                <a:cubicBezTo>
                  <a:pt x="97" y="16"/>
                  <a:pt x="97" y="15"/>
                  <a:pt x="96" y="14"/>
                </a:cubicBezTo>
                <a:cubicBezTo>
                  <a:pt x="96" y="14"/>
                  <a:pt x="94" y="12"/>
                  <a:pt x="94" y="12"/>
                </a:cubicBezTo>
                <a:cubicBezTo>
                  <a:pt x="94" y="12"/>
                  <a:pt x="93" y="12"/>
                  <a:pt x="93" y="13"/>
                </a:cubicBezTo>
                <a:cubicBezTo>
                  <a:pt x="92" y="14"/>
                  <a:pt x="92" y="16"/>
                  <a:pt x="91" y="16"/>
                </a:cubicBezTo>
                <a:cubicBezTo>
                  <a:pt x="91" y="16"/>
                  <a:pt x="92" y="16"/>
                  <a:pt x="89" y="16"/>
                </a:cubicBezTo>
                <a:cubicBezTo>
                  <a:pt x="87" y="15"/>
                  <a:pt x="87" y="15"/>
                  <a:pt x="86" y="14"/>
                </a:cubicBezTo>
                <a:cubicBezTo>
                  <a:pt x="85" y="14"/>
                  <a:pt x="83" y="12"/>
                  <a:pt x="83" y="12"/>
                </a:cubicBezTo>
                <a:cubicBezTo>
                  <a:pt x="82" y="8"/>
                  <a:pt x="82" y="8"/>
                  <a:pt x="82" y="8"/>
                </a:cubicBezTo>
                <a:cubicBezTo>
                  <a:pt x="80" y="8"/>
                  <a:pt x="80" y="8"/>
                  <a:pt x="80" y="8"/>
                </a:cubicBezTo>
                <a:cubicBezTo>
                  <a:pt x="80" y="8"/>
                  <a:pt x="83" y="9"/>
                  <a:pt x="79" y="9"/>
                </a:cubicBezTo>
                <a:cubicBezTo>
                  <a:pt x="75" y="9"/>
                  <a:pt x="71" y="9"/>
                  <a:pt x="71" y="9"/>
                </a:cubicBezTo>
                <a:cubicBezTo>
                  <a:pt x="70" y="11"/>
                  <a:pt x="70" y="11"/>
                  <a:pt x="70" y="11"/>
                </a:cubicBezTo>
                <a:cubicBezTo>
                  <a:pt x="70" y="11"/>
                  <a:pt x="69" y="13"/>
                  <a:pt x="69" y="14"/>
                </a:cubicBezTo>
                <a:cubicBezTo>
                  <a:pt x="69" y="14"/>
                  <a:pt x="70" y="15"/>
                  <a:pt x="69" y="14"/>
                </a:cubicBezTo>
                <a:cubicBezTo>
                  <a:pt x="69" y="13"/>
                  <a:pt x="68" y="13"/>
                  <a:pt x="68" y="12"/>
                </a:cubicBezTo>
                <a:cubicBezTo>
                  <a:pt x="68" y="12"/>
                  <a:pt x="68" y="11"/>
                  <a:pt x="68" y="11"/>
                </a:cubicBezTo>
                <a:cubicBezTo>
                  <a:pt x="68" y="10"/>
                  <a:pt x="66" y="9"/>
                  <a:pt x="66" y="9"/>
                </a:cubicBezTo>
                <a:cubicBezTo>
                  <a:pt x="65" y="11"/>
                  <a:pt x="65" y="11"/>
                  <a:pt x="65" y="11"/>
                </a:cubicBezTo>
                <a:cubicBezTo>
                  <a:pt x="65" y="11"/>
                  <a:pt x="66" y="12"/>
                  <a:pt x="64" y="12"/>
                </a:cubicBezTo>
                <a:cubicBezTo>
                  <a:pt x="63" y="13"/>
                  <a:pt x="63" y="13"/>
                  <a:pt x="63" y="13"/>
                </a:cubicBezTo>
                <a:cubicBezTo>
                  <a:pt x="63" y="12"/>
                  <a:pt x="64" y="11"/>
                  <a:pt x="64" y="11"/>
                </a:cubicBezTo>
                <a:cubicBezTo>
                  <a:pt x="64" y="11"/>
                  <a:pt x="65" y="9"/>
                  <a:pt x="65" y="9"/>
                </a:cubicBezTo>
                <a:cubicBezTo>
                  <a:pt x="65" y="9"/>
                  <a:pt x="65" y="7"/>
                  <a:pt x="64" y="7"/>
                </a:cubicBezTo>
                <a:cubicBezTo>
                  <a:pt x="64" y="7"/>
                  <a:pt x="62" y="7"/>
                  <a:pt x="61" y="7"/>
                </a:cubicBezTo>
                <a:cubicBezTo>
                  <a:pt x="61" y="7"/>
                  <a:pt x="60" y="8"/>
                  <a:pt x="60" y="8"/>
                </a:cubicBezTo>
                <a:cubicBezTo>
                  <a:pt x="60" y="8"/>
                  <a:pt x="61" y="9"/>
                  <a:pt x="60" y="9"/>
                </a:cubicBezTo>
                <a:cubicBezTo>
                  <a:pt x="60" y="9"/>
                  <a:pt x="59" y="9"/>
                  <a:pt x="59" y="10"/>
                </a:cubicBezTo>
                <a:cubicBezTo>
                  <a:pt x="58" y="10"/>
                  <a:pt x="58" y="8"/>
                  <a:pt x="58" y="8"/>
                </a:cubicBezTo>
                <a:cubicBezTo>
                  <a:pt x="58" y="8"/>
                  <a:pt x="57" y="7"/>
                  <a:pt x="57" y="7"/>
                </a:cubicBezTo>
                <a:cubicBezTo>
                  <a:pt x="57" y="8"/>
                  <a:pt x="56" y="10"/>
                  <a:pt x="56" y="10"/>
                </a:cubicBezTo>
                <a:cubicBezTo>
                  <a:pt x="55" y="10"/>
                  <a:pt x="55" y="10"/>
                  <a:pt x="55" y="9"/>
                </a:cubicBezTo>
                <a:cubicBezTo>
                  <a:pt x="54" y="9"/>
                  <a:pt x="54" y="7"/>
                  <a:pt x="54" y="7"/>
                </a:cubicBezTo>
                <a:cubicBezTo>
                  <a:pt x="53" y="6"/>
                  <a:pt x="53" y="6"/>
                  <a:pt x="53" y="6"/>
                </a:cubicBezTo>
                <a:cubicBezTo>
                  <a:pt x="53" y="6"/>
                  <a:pt x="50" y="6"/>
                  <a:pt x="49" y="6"/>
                </a:cubicBezTo>
                <a:cubicBezTo>
                  <a:pt x="49" y="6"/>
                  <a:pt x="47" y="6"/>
                  <a:pt x="47" y="5"/>
                </a:cubicBezTo>
                <a:cubicBezTo>
                  <a:pt x="46" y="4"/>
                  <a:pt x="45" y="4"/>
                  <a:pt x="45" y="4"/>
                </a:cubicBezTo>
                <a:cubicBezTo>
                  <a:pt x="45" y="4"/>
                  <a:pt x="45" y="4"/>
                  <a:pt x="44" y="3"/>
                </a:cubicBezTo>
                <a:cubicBezTo>
                  <a:pt x="43" y="3"/>
                  <a:pt x="43" y="3"/>
                  <a:pt x="42" y="3"/>
                </a:cubicBezTo>
                <a:cubicBezTo>
                  <a:pt x="41" y="2"/>
                  <a:pt x="42" y="2"/>
                  <a:pt x="40" y="2"/>
                </a:cubicBezTo>
                <a:cubicBezTo>
                  <a:pt x="38" y="2"/>
                  <a:pt x="38" y="4"/>
                  <a:pt x="37" y="3"/>
                </a:cubicBezTo>
                <a:cubicBezTo>
                  <a:pt x="35" y="3"/>
                  <a:pt x="35" y="3"/>
                  <a:pt x="35" y="3"/>
                </a:cubicBezTo>
                <a:cubicBezTo>
                  <a:pt x="34" y="2"/>
                  <a:pt x="34" y="2"/>
                  <a:pt x="34" y="2"/>
                </a:cubicBezTo>
                <a:cubicBezTo>
                  <a:pt x="34" y="1"/>
                  <a:pt x="33" y="0"/>
                  <a:pt x="33" y="1"/>
                </a:cubicBezTo>
                <a:cubicBezTo>
                  <a:pt x="33" y="3"/>
                  <a:pt x="33" y="2"/>
                  <a:pt x="32" y="3"/>
                </a:cubicBezTo>
                <a:cubicBezTo>
                  <a:pt x="32" y="4"/>
                  <a:pt x="30" y="5"/>
                  <a:pt x="30" y="5"/>
                </a:cubicBezTo>
                <a:cubicBezTo>
                  <a:pt x="30" y="5"/>
                  <a:pt x="29" y="5"/>
                  <a:pt x="29" y="6"/>
                </a:cubicBezTo>
                <a:cubicBezTo>
                  <a:pt x="29" y="6"/>
                  <a:pt x="28" y="7"/>
                  <a:pt x="28" y="7"/>
                </a:cubicBezTo>
                <a:cubicBezTo>
                  <a:pt x="28" y="7"/>
                  <a:pt x="28" y="6"/>
                  <a:pt x="27" y="6"/>
                </a:cubicBezTo>
                <a:cubicBezTo>
                  <a:pt x="27" y="6"/>
                  <a:pt x="27" y="6"/>
                  <a:pt x="27" y="6"/>
                </a:cubicBezTo>
                <a:cubicBezTo>
                  <a:pt x="27" y="6"/>
                  <a:pt x="25" y="6"/>
                  <a:pt x="25" y="7"/>
                </a:cubicBezTo>
                <a:cubicBezTo>
                  <a:pt x="25" y="7"/>
                  <a:pt x="25" y="8"/>
                  <a:pt x="25" y="9"/>
                </a:cubicBezTo>
                <a:cubicBezTo>
                  <a:pt x="25" y="9"/>
                  <a:pt x="24" y="10"/>
                  <a:pt x="24" y="10"/>
                </a:cubicBezTo>
                <a:cubicBezTo>
                  <a:pt x="22" y="11"/>
                  <a:pt x="22" y="11"/>
                  <a:pt x="22" y="11"/>
                </a:cubicBezTo>
                <a:cubicBezTo>
                  <a:pt x="22" y="11"/>
                  <a:pt x="22" y="11"/>
                  <a:pt x="21" y="11"/>
                </a:cubicBezTo>
                <a:cubicBezTo>
                  <a:pt x="20" y="11"/>
                  <a:pt x="18" y="11"/>
                  <a:pt x="18" y="11"/>
                </a:cubicBezTo>
                <a:cubicBezTo>
                  <a:pt x="17" y="11"/>
                  <a:pt x="16" y="11"/>
                  <a:pt x="16" y="11"/>
                </a:cubicBezTo>
                <a:cubicBezTo>
                  <a:pt x="16" y="12"/>
                  <a:pt x="16" y="12"/>
                  <a:pt x="16" y="12"/>
                </a:cubicBezTo>
                <a:cubicBezTo>
                  <a:pt x="15" y="13"/>
                  <a:pt x="15" y="13"/>
                  <a:pt x="15" y="13"/>
                </a:cubicBezTo>
                <a:cubicBezTo>
                  <a:pt x="15" y="13"/>
                  <a:pt x="14" y="15"/>
                  <a:pt x="13" y="14"/>
                </a:cubicBezTo>
                <a:cubicBezTo>
                  <a:pt x="13" y="14"/>
                  <a:pt x="12" y="14"/>
                  <a:pt x="12" y="14"/>
                </a:cubicBezTo>
                <a:cubicBezTo>
                  <a:pt x="10" y="13"/>
                  <a:pt x="10" y="13"/>
                  <a:pt x="10" y="13"/>
                </a:cubicBezTo>
                <a:cubicBezTo>
                  <a:pt x="10" y="13"/>
                  <a:pt x="9" y="14"/>
                  <a:pt x="9" y="14"/>
                </a:cubicBezTo>
                <a:cubicBezTo>
                  <a:pt x="9" y="14"/>
                  <a:pt x="8" y="14"/>
                  <a:pt x="8" y="14"/>
                </a:cubicBezTo>
                <a:cubicBezTo>
                  <a:pt x="8" y="14"/>
                  <a:pt x="8" y="14"/>
                  <a:pt x="8" y="14"/>
                </a:cubicBezTo>
                <a:cubicBezTo>
                  <a:pt x="8" y="14"/>
                  <a:pt x="8" y="15"/>
                  <a:pt x="9" y="16"/>
                </a:cubicBezTo>
                <a:cubicBezTo>
                  <a:pt x="9" y="16"/>
                  <a:pt x="9" y="17"/>
                  <a:pt x="9" y="18"/>
                </a:cubicBezTo>
                <a:cubicBezTo>
                  <a:pt x="9" y="18"/>
                  <a:pt x="8" y="19"/>
                  <a:pt x="8" y="19"/>
                </a:cubicBezTo>
                <a:cubicBezTo>
                  <a:pt x="7" y="19"/>
                  <a:pt x="6" y="18"/>
                  <a:pt x="6" y="18"/>
                </a:cubicBezTo>
                <a:cubicBezTo>
                  <a:pt x="6" y="18"/>
                  <a:pt x="6" y="17"/>
                  <a:pt x="5" y="17"/>
                </a:cubicBezTo>
                <a:cubicBezTo>
                  <a:pt x="5" y="18"/>
                  <a:pt x="2" y="19"/>
                  <a:pt x="2" y="19"/>
                </a:cubicBezTo>
                <a:cubicBezTo>
                  <a:pt x="2" y="21"/>
                  <a:pt x="2" y="21"/>
                  <a:pt x="2" y="21"/>
                </a:cubicBezTo>
                <a:cubicBezTo>
                  <a:pt x="0" y="22"/>
                  <a:pt x="0" y="22"/>
                  <a:pt x="0" y="22"/>
                </a:cubicBezTo>
                <a:cubicBezTo>
                  <a:pt x="5" y="22"/>
                  <a:pt x="5" y="22"/>
                  <a:pt x="5" y="22"/>
                </a:cubicBezTo>
                <a:cubicBezTo>
                  <a:pt x="6" y="22"/>
                  <a:pt x="6" y="22"/>
                  <a:pt x="6" y="22"/>
                </a:cubicBezTo>
                <a:cubicBezTo>
                  <a:pt x="8" y="22"/>
                  <a:pt x="8" y="22"/>
                  <a:pt x="8" y="22"/>
                </a:cubicBezTo>
                <a:cubicBezTo>
                  <a:pt x="9" y="21"/>
                  <a:pt x="9" y="21"/>
                  <a:pt x="9" y="21"/>
                </a:cubicBezTo>
                <a:cubicBezTo>
                  <a:pt x="9" y="21"/>
                  <a:pt x="10" y="21"/>
                  <a:pt x="10" y="22"/>
                </a:cubicBezTo>
                <a:cubicBezTo>
                  <a:pt x="10" y="22"/>
                  <a:pt x="12" y="23"/>
                  <a:pt x="12" y="23"/>
                </a:cubicBezTo>
                <a:cubicBezTo>
                  <a:pt x="12" y="23"/>
                  <a:pt x="12" y="23"/>
                  <a:pt x="12" y="23"/>
                </a:cubicBezTo>
                <a:cubicBezTo>
                  <a:pt x="15" y="22"/>
                  <a:pt x="15" y="22"/>
                  <a:pt x="15" y="22"/>
                </a:cubicBezTo>
                <a:cubicBezTo>
                  <a:pt x="15" y="23"/>
                  <a:pt x="15" y="23"/>
                  <a:pt x="15" y="23"/>
                </a:cubicBezTo>
                <a:cubicBezTo>
                  <a:pt x="15" y="23"/>
                  <a:pt x="15" y="24"/>
                  <a:pt x="16" y="24"/>
                </a:cubicBezTo>
                <a:cubicBezTo>
                  <a:pt x="17" y="24"/>
                  <a:pt x="17" y="24"/>
                  <a:pt x="17" y="24"/>
                </a:cubicBezTo>
                <a:cubicBezTo>
                  <a:pt x="17" y="26"/>
                  <a:pt x="17" y="26"/>
                  <a:pt x="17" y="26"/>
                </a:cubicBezTo>
                <a:cubicBezTo>
                  <a:pt x="19" y="26"/>
                  <a:pt x="19" y="26"/>
                  <a:pt x="19" y="26"/>
                </a:cubicBezTo>
                <a:cubicBezTo>
                  <a:pt x="19" y="26"/>
                  <a:pt x="20" y="26"/>
                  <a:pt x="20" y="26"/>
                </a:cubicBezTo>
                <a:cubicBezTo>
                  <a:pt x="20" y="26"/>
                  <a:pt x="20" y="27"/>
                  <a:pt x="20" y="27"/>
                </a:cubicBezTo>
                <a:cubicBezTo>
                  <a:pt x="20" y="27"/>
                  <a:pt x="21" y="28"/>
                  <a:pt x="22" y="29"/>
                </a:cubicBezTo>
                <a:cubicBezTo>
                  <a:pt x="22" y="29"/>
                  <a:pt x="23" y="30"/>
                  <a:pt x="23" y="30"/>
                </a:cubicBezTo>
                <a:cubicBezTo>
                  <a:pt x="24" y="31"/>
                  <a:pt x="24" y="31"/>
                  <a:pt x="24" y="31"/>
                </a:cubicBezTo>
                <a:cubicBezTo>
                  <a:pt x="25" y="32"/>
                  <a:pt x="25" y="32"/>
                  <a:pt x="25" y="32"/>
                </a:cubicBezTo>
                <a:cubicBezTo>
                  <a:pt x="26" y="33"/>
                  <a:pt x="26" y="33"/>
                  <a:pt x="26" y="33"/>
                </a:cubicBezTo>
                <a:cubicBezTo>
                  <a:pt x="26" y="33"/>
                  <a:pt x="26" y="33"/>
                  <a:pt x="26" y="33"/>
                </a:cubicBezTo>
                <a:cubicBezTo>
                  <a:pt x="26" y="34"/>
                  <a:pt x="26" y="35"/>
                  <a:pt x="27" y="35"/>
                </a:cubicBezTo>
                <a:cubicBezTo>
                  <a:pt x="27" y="35"/>
                  <a:pt x="27" y="35"/>
                  <a:pt x="28" y="35"/>
                </a:cubicBezTo>
                <a:cubicBezTo>
                  <a:pt x="28" y="35"/>
                  <a:pt x="28" y="35"/>
                  <a:pt x="28" y="36"/>
                </a:cubicBezTo>
                <a:cubicBezTo>
                  <a:pt x="28" y="36"/>
                  <a:pt x="28" y="36"/>
                  <a:pt x="29" y="37"/>
                </a:cubicBezTo>
                <a:cubicBezTo>
                  <a:pt x="29" y="37"/>
                  <a:pt x="30" y="38"/>
                  <a:pt x="30" y="38"/>
                </a:cubicBezTo>
                <a:cubicBezTo>
                  <a:pt x="30" y="38"/>
                  <a:pt x="30" y="38"/>
                  <a:pt x="30" y="39"/>
                </a:cubicBezTo>
                <a:cubicBezTo>
                  <a:pt x="30" y="40"/>
                  <a:pt x="31" y="41"/>
                  <a:pt x="31" y="41"/>
                </a:cubicBezTo>
                <a:cubicBezTo>
                  <a:pt x="31" y="42"/>
                  <a:pt x="32" y="42"/>
                  <a:pt x="32" y="42"/>
                </a:cubicBezTo>
                <a:cubicBezTo>
                  <a:pt x="32" y="42"/>
                  <a:pt x="32" y="42"/>
                  <a:pt x="32" y="42"/>
                </a:cubicBezTo>
                <a:cubicBezTo>
                  <a:pt x="32" y="42"/>
                  <a:pt x="33" y="42"/>
                  <a:pt x="33" y="43"/>
                </a:cubicBezTo>
                <a:cubicBezTo>
                  <a:pt x="33" y="44"/>
                  <a:pt x="32" y="45"/>
                  <a:pt x="33" y="45"/>
                </a:cubicBezTo>
                <a:cubicBezTo>
                  <a:pt x="33" y="45"/>
                  <a:pt x="34" y="47"/>
                  <a:pt x="35" y="47"/>
                </a:cubicBezTo>
                <a:cubicBezTo>
                  <a:pt x="36" y="47"/>
                  <a:pt x="36" y="47"/>
                  <a:pt x="36" y="47"/>
                </a:cubicBezTo>
                <a:cubicBezTo>
                  <a:pt x="37" y="47"/>
                  <a:pt x="37" y="49"/>
                  <a:pt x="38" y="49"/>
                </a:cubicBezTo>
                <a:cubicBezTo>
                  <a:pt x="38" y="50"/>
                  <a:pt x="38" y="50"/>
                  <a:pt x="39" y="50"/>
                </a:cubicBezTo>
                <a:cubicBezTo>
                  <a:pt x="40" y="50"/>
                  <a:pt x="40" y="50"/>
                  <a:pt x="40" y="50"/>
                </a:cubicBezTo>
                <a:cubicBezTo>
                  <a:pt x="40" y="50"/>
                  <a:pt x="40" y="50"/>
                  <a:pt x="40" y="51"/>
                </a:cubicBezTo>
                <a:cubicBezTo>
                  <a:pt x="41" y="51"/>
                  <a:pt x="43" y="53"/>
                  <a:pt x="43" y="53"/>
                </a:cubicBezTo>
                <a:cubicBezTo>
                  <a:pt x="43" y="53"/>
                  <a:pt x="44" y="54"/>
                  <a:pt x="44" y="54"/>
                </a:cubicBezTo>
                <a:cubicBezTo>
                  <a:pt x="44" y="54"/>
                  <a:pt x="45" y="54"/>
                  <a:pt x="46" y="54"/>
                </a:cubicBezTo>
                <a:cubicBezTo>
                  <a:pt x="46" y="54"/>
                  <a:pt x="47" y="54"/>
                  <a:pt x="47" y="55"/>
                </a:cubicBezTo>
                <a:cubicBezTo>
                  <a:pt x="47" y="56"/>
                  <a:pt x="48" y="56"/>
                  <a:pt x="48" y="57"/>
                </a:cubicBezTo>
                <a:cubicBezTo>
                  <a:pt x="48" y="58"/>
                  <a:pt x="49" y="58"/>
                  <a:pt x="49" y="59"/>
                </a:cubicBezTo>
                <a:cubicBezTo>
                  <a:pt x="49" y="59"/>
                  <a:pt x="50" y="61"/>
                  <a:pt x="50" y="61"/>
                </a:cubicBezTo>
                <a:cubicBezTo>
                  <a:pt x="56" y="63"/>
                  <a:pt x="56" y="63"/>
                  <a:pt x="56" y="63"/>
                </a:cubicBezTo>
                <a:cubicBezTo>
                  <a:pt x="57" y="65"/>
                  <a:pt x="57" y="65"/>
                  <a:pt x="57" y="65"/>
                </a:cubicBezTo>
                <a:cubicBezTo>
                  <a:pt x="57" y="65"/>
                  <a:pt x="58" y="67"/>
                  <a:pt x="58" y="67"/>
                </a:cubicBezTo>
                <a:cubicBezTo>
                  <a:pt x="59" y="68"/>
                  <a:pt x="60" y="68"/>
                  <a:pt x="60" y="68"/>
                </a:cubicBezTo>
                <a:cubicBezTo>
                  <a:pt x="63" y="71"/>
                  <a:pt x="63" y="71"/>
                  <a:pt x="63" y="71"/>
                </a:cubicBezTo>
                <a:cubicBezTo>
                  <a:pt x="66" y="72"/>
                  <a:pt x="66" y="72"/>
                  <a:pt x="66" y="72"/>
                </a:cubicBezTo>
                <a:cubicBezTo>
                  <a:pt x="66" y="72"/>
                  <a:pt x="68" y="73"/>
                  <a:pt x="69" y="73"/>
                </a:cubicBezTo>
                <a:cubicBezTo>
                  <a:pt x="69" y="73"/>
                  <a:pt x="71" y="74"/>
                  <a:pt x="72" y="74"/>
                </a:cubicBezTo>
                <a:cubicBezTo>
                  <a:pt x="72" y="75"/>
                  <a:pt x="73" y="78"/>
                  <a:pt x="73" y="78"/>
                </a:cubicBezTo>
                <a:cubicBezTo>
                  <a:pt x="74" y="78"/>
                  <a:pt x="76" y="80"/>
                  <a:pt x="76" y="82"/>
                </a:cubicBezTo>
                <a:cubicBezTo>
                  <a:pt x="77" y="83"/>
                  <a:pt x="77" y="83"/>
                  <a:pt x="77" y="85"/>
                </a:cubicBezTo>
                <a:cubicBezTo>
                  <a:pt x="78" y="86"/>
                  <a:pt x="80" y="88"/>
                  <a:pt x="80" y="88"/>
                </a:cubicBezTo>
                <a:cubicBezTo>
                  <a:pt x="80" y="88"/>
                  <a:pt x="80" y="88"/>
                  <a:pt x="81" y="90"/>
                </a:cubicBezTo>
                <a:cubicBezTo>
                  <a:pt x="82" y="91"/>
                  <a:pt x="83" y="92"/>
                  <a:pt x="83" y="93"/>
                </a:cubicBezTo>
                <a:cubicBezTo>
                  <a:pt x="83" y="93"/>
                  <a:pt x="83" y="93"/>
                  <a:pt x="83" y="94"/>
                </a:cubicBezTo>
                <a:cubicBezTo>
                  <a:pt x="83" y="94"/>
                  <a:pt x="83" y="95"/>
                  <a:pt x="83" y="95"/>
                </a:cubicBezTo>
                <a:cubicBezTo>
                  <a:pt x="83" y="95"/>
                  <a:pt x="84" y="97"/>
                  <a:pt x="84" y="98"/>
                </a:cubicBezTo>
                <a:cubicBezTo>
                  <a:pt x="84" y="98"/>
                  <a:pt x="85" y="100"/>
                  <a:pt x="85" y="100"/>
                </a:cubicBezTo>
                <a:cubicBezTo>
                  <a:pt x="85" y="101"/>
                  <a:pt x="85" y="101"/>
                  <a:pt x="85" y="101"/>
                </a:cubicBezTo>
                <a:cubicBezTo>
                  <a:pt x="86" y="104"/>
                  <a:pt x="86" y="104"/>
                  <a:pt x="86" y="104"/>
                </a:cubicBezTo>
                <a:cubicBezTo>
                  <a:pt x="85" y="106"/>
                  <a:pt x="85" y="106"/>
                  <a:pt x="85" y="106"/>
                </a:cubicBezTo>
                <a:cubicBezTo>
                  <a:pt x="85" y="106"/>
                  <a:pt x="84" y="107"/>
                  <a:pt x="85" y="107"/>
                </a:cubicBezTo>
                <a:cubicBezTo>
                  <a:pt x="86" y="107"/>
                  <a:pt x="87" y="108"/>
                  <a:pt x="86" y="109"/>
                </a:cubicBezTo>
                <a:cubicBezTo>
                  <a:pt x="86" y="109"/>
                  <a:pt x="85" y="111"/>
                  <a:pt x="85" y="111"/>
                </a:cubicBezTo>
                <a:cubicBezTo>
                  <a:pt x="85" y="112"/>
                  <a:pt x="85" y="112"/>
                  <a:pt x="85" y="112"/>
                </a:cubicBezTo>
                <a:cubicBezTo>
                  <a:pt x="84" y="114"/>
                  <a:pt x="84" y="114"/>
                  <a:pt x="84" y="114"/>
                </a:cubicBezTo>
                <a:cubicBezTo>
                  <a:pt x="84" y="114"/>
                  <a:pt x="86" y="115"/>
                  <a:pt x="86" y="115"/>
                </a:cubicBezTo>
                <a:cubicBezTo>
                  <a:pt x="86" y="116"/>
                  <a:pt x="87" y="117"/>
                  <a:pt x="86" y="118"/>
                </a:cubicBezTo>
                <a:cubicBezTo>
                  <a:pt x="86" y="118"/>
                  <a:pt x="86" y="120"/>
                  <a:pt x="86" y="120"/>
                </a:cubicBezTo>
                <a:cubicBezTo>
                  <a:pt x="86" y="120"/>
                  <a:pt x="86" y="122"/>
                  <a:pt x="86" y="122"/>
                </a:cubicBezTo>
                <a:cubicBezTo>
                  <a:pt x="86" y="122"/>
                  <a:pt x="88" y="123"/>
                  <a:pt x="87" y="124"/>
                </a:cubicBezTo>
                <a:cubicBezTo>
                  <a:pt x="87" y="124"/>
                  <a:pt x="87" y="125"/>
                  <a:pt x="87" y="126"/>
                </a:cubicBezTo>
                <a:cubicBezTo>
                  <a:pt x="88" y="128"/>
                  <a:pt x="90" y="131"/>
                  <a:pt x="90" y="131"/>
                </a:cubicBezTo>
                <a:cubicBezTo>
                  <a:pt x="90" y="131"/>
                  <a:pt x="91" y="133"/>
                  <a:pt x="91" y="133"/>
                </a:cubicBezTo>
                <a:cubicBezTo>
                  <a:pt x="91" y="134"/>
                  <a:pt x="90" y="134"/>
                  <a:pt x="91" y="135"/>
                </a:cubicBezTo>
                <a:cubicBezTo>
                  <a:pt x="91" y="135"/>
                  <a:pt x="90" y="136"/>
                  <a:pt x="91" y="136"/>
                </a:cubicBezTo>
                <a:cubicBezTo>
                  <a:pt x="92" y="137"/>
                  <a:pt x="93" y="139"/>
                  <a:pt x="93" y="139"/>
                </a:cubicBezTo>
                <a:cubicBezTo>
                  <a:pt x="93" y="139"/>
                  <a:pt x="93" y="139"/>
                  <a:pt x="94" y="140"/>
                </a:cubicBezTo>
                <a:cubicBezTo>
                  <a:pt x="94" y="141"/>
                  <a:pt x="94" y="143"/>
                  <a:pt x="94" y="143"/>
                </a:cubicBezTo>
                <a:cubicBezTo>
                  <a:pt x="94" y="144"/>
                  <a:pt x="95" y="144"/>
                  <a:pt x="94" y="144"/>
                </a:cubicBezTo>
                <a:cubicBezTo>
                  <a:pt x="94" y="144"/>
                  <a:pt x="93" y="145"/>
                  <a:pt x="93" y="145"/>
                </a:cubicBezTo>
                <a:cubicBezTo>
                  <a:pt x="92" y="147"/>
                  <a:pt x="92" y="147"/>
                  <a:pt x="92" y="147"/>
                </a:cubicBezTo>
                <a:cubicBezTo>
                  <a:pt x="92" y="147"/>
                  <a:pt x="93" y="148"/>
                  <a:pt x="94" y="148"/>
                </a:cubicBezTo>
                <a:cubicBezTo>
                  <a:pt x="94" y="148"/>
                  <a:pt x="95" y="148"/>
                  <a:pt x="95" y="148"/>
                </a:cubicBezTo>
                <a:cubicBezTo>
                  <a:pt x="97" y="150"/>
                  <a:pt x="97" y="150"/>
                  <a:pt x="97" y="150"/>
                </a:cubicBezTo>
                <a:cubicBezTo>
                  <a:pt x="97" y="152"/>
                  <a:pt x="97" y="152"/>
                  <a:pt x="97" y="152"/>
                </a:cubicBezTo>
                <a:lnTo>
                  <a:pt x="99" y="152"/>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02" name="Freeform 29">
            <a:extLst>
              <a:ext uri="{FF2B5EF4-FFF2-40B4-BE49-F238E27FC236}">
                <a16:creationId xmlns:a16="http://schemas.microsoft.com/office/drawing/2014/main" id="{2D9545DD-05E0-49F0-B2F1-8E0202AF48C3}"/>
              </a:ext>
            </a:extLst>
          </p:cNvPr>
          <p:cNvSpPr>
            <a:spLocks/>
          </p:cNvSpPr>
          <p:nvPr/>
        </p:nvSpPr>
        <p:spPr bwMode="auto">
          <a:xfrm>
            <a:off x="3304924" y="4237114"/>
            <a:ext cx="326147" cy="266527"/>
          </a:xfrm>
          <a:custGeom>
            <a:avLst/>
            <a:gdLst>
              <a:gd name="T0" fmla="*/ 27 w 129"/>
              <a:gd name="T1" fmla="*/ 5 h 109"/>
              <a:gd name="T2" fmla="*/ 33 w 129"/>
              <a:gd name="T3" fmla="*/ 7 h 109"/>
              <a:gd name="T4" fmla="*/ 40 w 129"/>
              <a:gd name="T5" fmla="*/ 5 h 109"/>
              <a:gd name="T6" fmla="*/ 57 w 129"/>
              <a:gd name="T7" fmla="*/ 8 h 109"/>
              <a:gd name="T8" fmla="*/ 64 w 129"/>
              <a:gd name="T9" fmla="*/ 7 h 109"/>
              <a:gd name="T10" fmla="*/ 66 w 129"/>
              <a:gd name="T11" fmla="*/ 1 h 109"/>
              <a:gd name="T12" fmla="*/ 70 w 129"/>
              <a:gd name="T13" fmla="*/ 5 h 109"/>
              <a:gd name="T14" fmla="*/ 77 w 129"/>
              <a:gd name="T15" fmla="*/ 1 h 109"/>
              <a:gd name="T16" fmla="*/ 79 w 129"/>
              <a:gd name="T17" fmla="*/ 5 h 109"/>
              <a:gd name="T18" fmla="*/ 86 w 129"/>
              <a:gd name="T19" fmla="*/ 3 h 109"/>
              <a:gd name="T20" fmla="*/ 89 w 129"/>
              <a:gd name="T21" fmla="*/ 9 h 109"/>
              <a:gd name="T22" fmla="*/ 92 w 129"/>
              <a:gd name="T23" fmla="*/ 12 h 109"/>
              <a:gd name="T24" fmla="*/ 98 w 129"/>
              <a:gd name="T25" fmla="*/ 15 h 109"/>
              <a:gd name="T26" fmla="*/ 102 w 129"/>
              <a:gd name="T27" fmla="*/ 18 h 109"/>
              <a:gd name="T28" fmla="*/ 113 w 129"/>
              <a:gd name="T29" fmla="*/ 22 h 109"/>
              <a:gd name="T30" fmla="*/ 109 w 129"/>
              <a:gd name="T31" fmla="*/ 30 h 109"/>
              <a:gd name="T32" fmla="*/ 104 w 129"/>
              <a:gd name="T33" fmla="*/ 36 h 109"/>
              <a:gd name="T34" fmla="*/ 105 w 129"/>
              <a:gd name="T35" fmla="*/ 43 h 109"/>
              <a:gd name="T36" fmla="*/ 114 w 129"/>
              <a:gd name="T37" fmla="*/ 42 h 109"/>
              <a:gd name="T38" fmla="*/ 120 w 129"/>
              <a:gd name="T39" fmla="*/ 46 h 109"/>
              <a:gd name="T40" fmla="*/ 124 w 129"/>
              <a:gd name="T41" fmla="*/ 50 h 109"/>
              <a:gd name="T42" fmla="*/ 124 w 129"/>
              <a:gd name="T43" fmla="*/ 57 h 109"/>
              <a:gd name="T44" fmla="*/ 129 w 129"/>
              <a:gd name="T45" fmla="*/ 61 h 109"/>
              <a:gd name="T46" fmla="*/ 127 w 129"/>
              <a:gd name="T47" fmla="*/ 67 h 109"/>
              <a:gd name="T48" fmla="*/ 123 w 129"/>
              <a:gd name="T49" fmla="*/ 70 h 109"/>
              <a:gd name="T50" fmla="*/ 120 w 129"/>
              <a:gd name="T51" fmla="*/ 74 h 109"/>
              <a:gd name="T52" fmla="*/ 117 w 129"/>
              <a:gd name="T53" fmla="*/ 75 h 109"/>
              <a:gd name="T54" fmla="*/ 112 w 129"/>
              <a:gd name="T55" fmla="*/ 77 h 109"/>
              <a:gd name="T56" fmla="*/ 109 w 129"/>
              <a:gd name="T57" fmla="*/ 82 h 109"/>
              <a:gd name="T58" fmla="*/ 105 w 129"/>
              <a:gd name="T59" fmla="*/ 88 h 109"/>
              <a:gd name="T60" fmla="*/ 106 w 129"/>
              <a:gd name="T61" fmla="*/ 92 h 109"/>
              <a:gd name="T62" fmla="*/ 107 w 129"/>
              <a:gd name="T63" fmla="*/ 96 h 109"/>
              <a:gd name="T64" fmla="*/ 110 w 129"/>
              <a:gd name="T65" fmla="*/ 101 h 109"/>
              <a:gd name="T66" fmla="*/ 107 w 129"/>
              <a:gd name="T67" fmla="*/ 107 h 109"/>
              <a:gd name="T68" fmla="*/ 103 w 129"/>
              <a:gd name="T69" fmla="*/ 108 h 109"/>
              <a:gd name="T70" fmla="*/ 96 w 129"/>
              <a:gd name="T71" fmla="*/ 109 h 109"/>
              <a:gd name="T72" fmla="*/ 93 w 129"/>
              <a:gd name="T73" fmla="*/ 104 h 109"/>
              <a:gd name="T74" fmla="*/ 90 w 129"/>
              <a:gd name="T75" fmla="*/ 101 h 109"/>
              <a:gd name="T76" fmla="*/ 85 w 129"/>
              <a:gd name="T77" fmla="*/ 97 h 109"/>
              <a:gd name="T78" fmla="*/ 79 w 129"/>
              <a:gd name="T79" fmla="*/ 94 h 109"/>
              <a:gd name="T80" fmla="*/ 74 w 129"/>
              <a:gd name="T81" fmla="*/ 89 h 109"/>
              <a:gd name="T82" fmla="*/ 74 w 129"/>
              <a:gd name="T83" fmla="*/ 81 h 109"/>
              <a:gd name="T84" fmla="*/ 74 w 129"/>
              <a:gd name="T85" fmla="*/ 73 h 109"/>
              <a:gd name="T86" fmla="*/ 69 w 129"/>
              <a:gd name="T87" fmla="*/ 78 h 109"/>
              <a:gd name="T88" fmla="*/ 63 w 129"/>
              <a:gd name="T89" fmla="*/ 82 h 109"/>
              <a:gd name="T90" fmla="*/ 55 w 129"/>
              <a:gd name="T91" fmla="*/ 82 h 109"/>
              <a:gd name="T92" fmla="*/ 51 w 129"/>
              <a:gd name="T93" fmla="*/ 77 h 109"/>
              <a:gd name="T94" fmla="*/ 52 w 129"/>
              <a:gd name="T95" fmla="*/ 73 h 109"/>
              <a:gd name="T96" fmla="*/ 53 w 129"/>
              <a:gd name="T97" fmla="*/ 66 h 109"/>
              <a:gd name="T98" fmla="*/ 49 w 129"/>
              <a:gd name="T99" fmla="*/ 62 h 109"/>
              <a:gd name="T100" fmla="*/ 42 w 129"/>
              <a:gd name="T101" fmla="*/ 61 h 109"/>
              <a:gd name="T102" fmla="*/ 35 w 129"/>
              <a:gd name="T103" fmla="*/ 60 h 109"/>
              <a:gd name="T104" fmla="*/ 33 w 129"/>
              <a:gd name="T105" fmla="*/ 52 h 109"/>
              <a:gd name="T106" fmla="*/ 27 w 129"/>
              <a:gd name="T107" fmla="*/ 51 h 109"/>
              <a:gd name="T108" fmla="*/ 23 w 129"/>
              <a:gd name="T109" fmla="*/ 46 h 109"/>
              <a:gd name="T110" fmla="*/ 19 w 129"/>
              <a:gd name="T111" fmla="*/ 37 h 109"/>
              <a:gd name="T112" fmla="*/ 11 w 129"/>
              <a:gd name="T113" fmla="*/ 37 h 109"/>
              <a:gd name="T114" fmla="*/ 6 w 129"/>
              <a:gd name="T115" fmla="*/ 35 h 109"/>
              <a:gd name="T116" fmla="*/ 2 w 129"/>
              <a:gd name="T117" fmla="*/ 29 h 109"/>
              <a:gd name="T118" fmla="*/ 0 w 129"/>
              <a:gd name="T119" fmla="*/ 22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9" h="109">
                <a:moveTo>
                  <a:pt x="1" y="18"/>
                </a:moveTo>
                <a:cubicBezTo>
                  <a:pt x="1" y="18"/>
                  <a:pt x="21" y="6"/>
                  <a:pt x="21" y="6"/>
                </a:cubicBezTo>
                <a:cubicBezTo>
                  <a:pt x="27" y="5"/>
                  <a:pt x="27" y="5"/>
                  <a:pt x="27" y="5"/>
                </a:cubicBezTo>
                <a:cubicBezTo>
                  <a:pt x="30" y="5"/>
                  <a:pt x="30" y="5"/>
                  <a:pt x="30" y="5"/>
                </a:cubicBezTo>
                <a:cubicBezTo>
                  <a:pt x="31" y="4"/>
                  <a:pt x="31" y="4"/>
                  <a:pt x="31" y="4"/>
                </a:cubicBezTo>
                <a:cubicBezTo>
                  <a:pt x="31" y="4"/>
                  <a:pt x="32" y="7"/>
                  <a:pt x="33" y="7"/>
                </a:cubicBezTo>
                <a:cubicBezTo>
                  <a:pt x="33" y="7"/>
                  <a:pt x="35" y="9"/>
                  <a:pt x="35" y="8"/>
                </a:cubicBezTo>
                <a:cubicBezTo>
                  <a:pt x="36" y="7"/>
                  <a:pt x="36" y="6"/>
                  <a:pt x="37" y="6"/>
                </a:cubicBezTo>
                <a:cubicBezTo>
                  <a:pt x="37" y="5"/>
                  <a:pt x="38" y="4"/>
                  <a:pt x="40" y="5"/>
                </a:cubicBezTo>
                <a:cubicBezTo>
                  <a:pt x="41" y="6"/>
                  <a:pt x="41" y="10"/>
                  <a:pt x="41" y="10"/>
                </a:cubicBezTo>
                <a:cubicBezTo>
                  <a:pt x="49" y="12"/>
                  <a:pt x="44" y="13"/>
                  <a:pt x="55" y="10"/>
                </a:cubicBezTo>
                <a:cubicBezTo>
                  <a:pt x="55" y="10"/>
                  <a:pt x="57" y="8"/>
                  <a:pt x="57" y="8"/>
                </a:cubicBezTo>
                <a:cubicBezTo>
                  <a:pt x="57" y="7"/>
                  <a:pt x="56" y="5"/>
                  <a:pt x="58" y="6"/>
                </a:cubicBezTo>
                <a:cubicBezTo>
                  <a:pt x="59" y="7"/>
                  <a:pt x="60" y="7"/>
                  <a:pt x="61" y="7"/>
                </a:cubicBezTo>
                <a:cubicBezTo>
                  <a:pt x="62" y="7"/>
                  <a:pt x="64" y="7"/>
                  <a:pt x="64" y="7"/>
                </a:cubicBezTo>
                <a:cubicBezTo>
                  <a:pt x="64" y="7"/>
                  <a:pt x="65" y="6"/>
                  <a:pt x="64" y="5"/>
                </a:cubicBezTo>
                <a:cubicBezTo>
                  <a:pt x="64" y="4"/>
                  <a:pt x="63" y="3"/>
                  <a:pt x="64" y="3"/>
                </a:cubicBezTo>
                <a:cubicBezTo>
                  <a:pt x="64" y="2"/>
                  <a:pt x="66" y="1"/>
                  <a:pt x="66" y="1"/>
                </a:cubicBezTo>
                <a:cubicBezTo>
                  <a:pt x="66" y="1"/>
                  <a:pt x="67" y="1"/>
                  <a:pt x="67" y="2"/>
                </a:cubicBezTo>
                <a:cubicBezTo>
                  <a:pt x="68" y="3"/>
                  <a:pt x="68" y="3"/>
                  <a:pt x="68" y="4"/>
                </a:cubicBezTo>
                <a:cubicBezTo>
                  <a:pt x="69" y="4"/>
                  <a:pt x="69" y="5"/>
                  <a:pt x="70" y="5"/>
                </a:cubicBezTo>
                <a:cubicBezTo>
                  <a:pt x="72" y="5"/>
                  <a:pt x="72" y="5"/>
                  <a:pt x="73" y="4"/>
                </a:cubicBezTo>
                <a:cubicBezTo>
                  <a:pt x="74" y="3"/>
                  <a:pt x="74" y="3"/>
                  <a:pt x="75" y="2"/>
                </a:cubicBezTo>
                <a:cubicBezTo>
                  <a:pt x="76" y="0"/>
                  <a:pt x="76" y="0"/>
                  <a:pt x="77" y="1"/>
                </a:cubicBezTo>
                <a:cubicBezTo>
                  <a:pt x="78" y="1"/>
                  <a:pt x="80" y="2"/>
                  <a:pt x="80" y="2"/>
                </a:cubicBezTo>
                <a:cubicBezTo>
                  <a:pt x="78" y="4"/>
                  <a:pt x="78" y="4"/>
                  <a:pt x="78" y="4"/>
                </a:cubicBezTo>
                <a:cubicBezTo>
                  <a:pt x="78" y="4"/>
                  <a:pt x="77" y="4"/>
                  <a:pt x="79" y="5"/>
                </a:cubicBezTo>
                <a:cubicBezTo>
                  <a:pt x="82" y="6"/>
                  <a:pt x="83" y="6"/>
                  <a:pt x="83" y="6"/>
                </a:cubicBezTo>
                <a:cubicBezTo>
                  <a:pt x="85" y="3"/>
                  <a:pt x="85" y="3"/>
                  <a:pt x="85" y="3"/>
                </a:cubicBezTo>
                <a:cubicBezTo>
                  <a:pt x="85" y="3"/>
                  <a:pt x="85" y="1"/>
                  <a:pt x="86" y="3"/>
                </a:cubicBezTo>
                <a:cubicBezTo>
                  <a:pt x="86" y="4"/>
                  <a:pt x="87" y="6"/>
                  <a:pt x="87" y="6"/>
                </a:cubicBezTo>
                <a:cubicBezTo>
                  <a:pt x="87" y="6"/>
                  <a:pt x="87" y="9"/>
                  <a:pt x="88" y="9"/>
                </a:cubicBezTo>
                <a:cubicBezTo>
                  <a:pt x="89" y="9"/>
                  <a:pt x="89" y="8"/>
                  <a:pt x="89" y="9"/>
                </a:cubicBezTo>
                <a:cubicBezTo>
                  <a:pt x="89" y="10"/>
                  <a:pt x="88" y="10"/>
                  <a:pt x="89" y="10"/>
                </a:cubicBezTo>
                <a:cubicBezTo>
                  <a:pt x="89" y="11"/>
                  <a:pt x="91" y="11"/>
                  <a:pt x="91" y="11"/>
                </a:cubicBezTo>
                <a:cubicBezTo>
                  <a:pt x="91" y="11"/>
                  <a:pt x="92" y="11"/>
                  <a:pt x="92" y="12"/>
                </a:cubicBezTo>
                <a:cubicBezTo>
                  <a:pt x="92" y="13"/>
                  <a:pt x="92" y="14"/>
                  <a:pt x="92" y="14"/>
                </a:cubicBezTo>
                <a:cubicBezTo>
                  <a:pt x="92" y="14"/>
                  <a:pt x="95" y="14"/>
                  <a:pt x="95" y="14"/>
                </a:cubicBezTo>
                <a:cubicBezTo>
                  <a:pt x="96" y="14"/>
                  <a:pt x="97" y="15"/>
                  <a:pt x="98" y="15"/>
                </a:cubicBezTo>
                <a:cubicBezTo>
                  <a:pt x="99" y="14"/>
                  <a:pt x="100" y="13"/>
                  <a:pt x="100" y="13"/>
                </a:cubicBezTo>
                <a:cubicBezTo>
                  <a:pt x="100" y="14"/>
                  <a:pt x="102" y="14"/>
                  <a:pt x="102" y="15"/>
                </a:cubicBezTo>
                <a:cubicBezTo>
                  <a:pt x="101" y="17"/>
                  <a:pt x="100" y="17"/>
                  <a:pt x="102" y="18"/>
                </a:cubicBezTo>
                <a:cubicBezTo>
                  <a:pt x="104" y="18"/>
                  <a:pt x="106" y="19"/>
                  <a:pt x="107" y="19"/>
                </a:cubicBezTo>
                <a:cubicBezTo>
                  <a:pt x="108" y="20"/>
                  <a:pt x="111" y="21"/>
                  <a:pt x="111" y="21"/>
                </a:cubicBezTo>
                <a:cubicBezTo>
                  <a:pt x="112" y="21"/>
                  <a:pt x="113" y="21"/>
                  <a:pt x="113" y="22"/>
                </a:cubicBezTo>
                <a:cubicBezTo>
                  <a:pt x="113" y="23"/>
                  <a:pt x="111" y="25"/>
                  <a:pt x="111" y="25"/>
                </a:cubicBezTo>
                <a:cubicBezTo>
                  <a:pt x="111" y="25"/>
                  <a:pt x="110" y="26"/>
                  <a:pt x="110" y="27"/>
                </a:cubicBezTo>
                <a:cubicBezTo>
                  <a:pt x="110" y="27"/>
                  <a:pt x="109" y="30"/>
                  <a:pt x="109" y="30"/>
                </a:cubicBezTo>
                <a:cubicBezTo>
                  <a:pt x="108" y="31"/>
                  <a:pt x="107" y="33"/>
                  <a:pt x="107" y="33"/>
                </a:cubicBezTo>
                <a:cubicBezTo>
                  <a:pt x="107" y="33"/>
                  <a:pt x="106" y="35"/>
                  <a:pt x="105" y="35"/>
                </a:cubicBezTo>
                <a:cubicBezTo>
                  <a:pt x="105" y="35"/>
                  <a:pt x="104" y="36"/>
                  <a:pt x="104" y="36"/>
                </a:cubicBezTo>
                <a:cubicBezTo>
                  <a:pt x="104" y="37"/>
                  <a:pt x="104" y="39"/>
                  <a:pt x="104" y="39"/>
                </a:cubicBezTo>
                <a:cubicBezTo>
                  <a:pt x="105" y="41"/>
                  <a:pt x="105" y="41"/>
                  <a:pt x="105" y="41"/>
                </a:cubicBezTo>
                <a:cubicBezTo>
                  <a:pt x="105" y="43"/>
                  <a:pt x="105" y="43"/>
                  <a:pt x="105" y="43"/>
                </a:cubicBezTo>
                <a:cubicBezTo>
                  <a:pt x="109" y="42"/>
                  <a:pt x="109" y="42"/>
                  <a:pt x="109" y="42"/>
                </a:cubicBezTo>
                <a:cubicBezTo>
                  <a:pt x="109" y="42"/>
                  <a:pt x="109" y="42"/>
                  <a:pt x="110" y="43"/>
                </a:cubicBezTo>
                <a:cubicBezTo>
                  <a:pt x="112" y="43"/>
                  <a:pt x="113" y="42"/>
                  <a:pt x="114" y="42"/>
                </a:cubicBezTo>
                <a:cubicBezTo>
                  <a:pt x="114" y="42"/>
                  <a:pt x="116" y="44"/>
                  <a:pt x="116" y="44"/>
                </a:cubicBezTo>
                <a:cubicBezTo>
                  <a:pt x="116" y="44"/>
                  <a:pt x="117" y="45"/>
                  <a:pt x="117" y="45"/>
                </a:cubicBezTo>
                <a:cubicBezTo>
                  <a:pt x="118" y="45"/>
                  <a:pt x="120" y="46"/>
                  <a:pt x="120" y="46"/>
                </a:cubicBezTo>
                <a:cubicBezTo>
                  <a:pt x="120" y="49"/>
                  <a:pt x="120" y="49"/>
                  <a:pt x="120" y="49"/>
                </a:cubicBezTo>
                <a:cubicBezTo>
                  <a:pt x="120" y="49"/>
                  <a:pt x="122" y="49"/>
                  <a:pt x="122" y="49"/>
                </a:cubicBezTo>
                <a:cubicBezTo>
                  <a:pt x="123" y="49"/>
                  <a:pt x="124" y="50"/>
                  <a:pt x="124" y="50"/>
                </a:cubicBezTo>
                <a:cubicBezTo>
                  <a:pt x="124" y="50"/>
                  <a:pt x="124" y="53"/>
                  <a:pt x="123" y="53"/>
                </a:cubicBezTo>
                <a:cubicBezTo>
                  <a:pt x="123" y="54"/>
                  <a:pt x="122" y="55"/>
                  <a:pt x="122" y="55"/>
                </a:cubicBezTo>
                <a:cubicBezTo>
                  <a:pt x="122" y="55"/>
                  <a:pt x="123" y="57"/>
                  <a:pt x="124" y="57"/>
                </a:cubicBezTo>
                <a:cubicBezTo>
                  <a:pt x="124" y="57"/>
                  <a:pt x="126" y="57"/>
                  <a:pt x="126" y="57"/>
                </a:cubicBezTo>
                <a:cubicBezTo>
                  <a:pt x="127" y="57"/>
                  <a:pt x="128" y="59"/>
                  <a:pt x="128" y="59"/>
                </a:cubicBezTo>
                <a:cubicBezTo>
                  <a:pt x="128" y="59"/>
                  <a:pt x="129" y="60"/>
                  <a:pt x="129" y="61"/>
                </a:cubicBezTo>
                <a:cubicBezTo>
                  <a:pt x="129" y="62"/>
                  <a:pt x="128" y="64"/>
                  <a:pt x="128" y="64"/>
                </a:cubicBezTo>
                <a:cubicBezTo>
                  <a:pt x="128" y="64"/>
                  <a:pt x="128" y="65"/>
                  <a:pt x="128" y="66"/>
                </a:cubicBezTo>
                <a:cubicBezTo>
                  <a:pt x="128" y="66"/>
                  <a:pt x="127" y="67"/>
                  <a:pt x="127" y="67"/>
                </a:cubicBezTo>
                <a:cubicBezTo>
                  <a:pt x="125" y="67"/>
                  <a:pt x="125" y="67"/>
                  <a:pt x="125" y="67"/>
                </a:cubicBezTo>
                <a:cubicBezTo>
                  <a:pt x="125" y="67"/>
                  <a:pt x="125" y="70"/>
                  <a:pt x="124" y="70"/>
                </a:cubicBezTo>
                <a:cubicBezTo>
                  <a:pt x="124" y="70"/>
                  <a:pt x="123" y="70"/>
                  <a:pt x="123" y="70"/>
                </a:cubicBezTo>
                <a:cubicBezTo>
                  <a:pt x="122" y="70"/>
                  <a:pt x="121" y="71"/>
                  <a:pt x="121" y="71"/>
                </a:cubicBezTo>
                <a:cubicBezTo>
                  <a:pt x="121" y="72"/>
                  <a:pt x="121" y="72"/>
                  <a:pt x="121" y="72"/>
                </a:cubicBezTo>
                <a:cubicBezTo>
                  <a:pt x="120" y="74"/>
                  <a:pt x="120" y="74"/>
                  <a:pt x="120" y="74"/>
                </a:cubicBezTo>
                <a:cubicBezTo>
                  <a:pt x="120" y="74"/>
                  <a:pt x="120" y="74"/>
                  <a:pt x="119" y="74"/>
                </a:cubicBezTo>
                <a:cubicBezTo>
                  <a:pt x="119" y="74"/>
                  <a:pt x="119" y="74"/>
                  <a:pt x="118" y="74"/>
                </a:cubicBezTo>
                <a:cubicBezTo>
                  <a:pt x="118" y="75"/>
                  <a:pt x="117" y="75"/>
                  <a:pt x="117" y="75"/>
                </a:cubicBezTo>
                <a:cubicBezTo>
                  <a:pt x="117" y="75"/>
                  <a:pt x="116" y="74"/>
                  <a:pt x="115" y="74"/>
                </a:cubicBezTo>
                <a:cubicBezTo>
                  <a:pt x="115" y="74"/>
                  <a:pt x="114" y="74"/>
                  <a:pt x="114" y="75"/>
                </a:cubicBezTo>
                <a:cubicBezTo>
                  <a:pt x="113" y="76"/>
                  <a:pt x="113" y="77"/>
                  <a:pt x="112" y="77"/>
                </a:cubicBezTo>
                <a:cubicBezTo>
                  <a:pt x="112" y="77"/>
                  <a:pt x="111" y="78"/>
                  <a:pt x="111" y="78"/>
                </a:cubicBezTo>
                <a:cubicBezTo>
                  <a:pt x="111" y="78"/>
                  <a:pt x="111" y="80"/>
                  <a:pt x="110" y="80"/>
                </a:cubicBezTo>
                <a:cubicBezTo>
                  <a:pt x="110" y="81"/>
                  <a:pt x="109" y="82"/>
                  <a:pt x="109" y="82"/>
                </a:cubicBezTo>
                <a:cubicBezTo>
                  <a:pt x="109" y="82"/>
                  <a:pt x="109" y="83"/>
                  <a:pt x="109" y="83"/>
                </a:cubicBezTo>
                <a:cubicBezTo>
                  <a:pt x="109" y="84"/>
                  <a:pt x="109" y="85"/>
                  <a:pt x="108" y="86"/>
                </a:cubicBezTo>
                <a:cubicBezTo>
                  <a:pt x="107" y="86"/>
                  <a:pt x="105" y="88"/>
                  <a:pt x="105" y="88"/>
                </a:cubicBezTo>
                <a:cubicBezTo>
                  <a:pt x="105" y="88"/>
                  <a:pt x="105" y="88"/>
                  <a:pt x="105" y="89"/>
                </a:cubicBezTo>
                <a:cubicBezTo>
                  <a:pt x="106" y="89"/>
                  <a:pt x="106" y="90"/>
                  <a:pt x="106" y="90"/>
                </a:cubicBezTo>
                <a:cubicBezTo>
                  <a:pt x="106" y="92"/>
                  <a:pt x="106" y="92"/>
                  <a:pt x="106" y="92"/>
                </a:cubicBezTo>
                <a:cubicBezTo>
                  <a:pt x="106" y="92"/>
                  <a:pt x="105" y="93"/>
                  <a:pt x="105" y="94"/>
                </a:cubicBezTo>
                <a:cubicBezTo>
                  <a:pt x="106" y="94"/>
                  <a:pt x="106" y="94"/>
                  <a:pt x="106" y="94"/>
                </a:cubicBezTo>
                <a:cubicBezTo>
                  <a:pt x="107" y="96"/>
                  <a:pt x="107" y="96"/>
                  <a:pt x="107" y="96"/>
                </a:cubicBezTo>
                <a:cubicBezTo>
                  <a:pt x="108" y="98"/>
                  <a:pt x="108" y="98"/>
                  <a:pt x="108" y="98"/>
                </a:cubicBezTo>
                <a:cubicBezTo>
                  <a:pt x="109" y="98"/>
                  <a:pt x="109" y="98"/>
                  <a:pt x="109" y="98"/>
                </a:cubicBezTo>
                <a:cubicBezTo>
                  <a:pt x="109" y="98"/>
                  <a:pt x="110" y="100"/>
                  <a:pt x="110" y="101"/>
                </a:cubicBezTo>
                <a:cubicBezTo>
                  <a:pt x="110" y="101"/>
                  <a:pt x="110" y="103"/>
                  <a:pt x="110" y="103"/>
                </a:cubicBezTo>
                <a:cubicBezTo>
                  <a:pt x="108" y="105"/>
                  <a:pt x="108" y="105"/>
                  <a:pt x="108" y="105"/>
                </a:cubicBezTo>
                <a:cubicBezTo>
                  <a:pt x="107" y="107"/>
                  <a:pt x="107" y="107"/>
                  <a:pt x="107" y="107"/>
                </a:cubicBezTo>
                <a:cubicBezTo>
                  <a:pt x="107" y="107"/>
                  <a:pt x="106" y="107"/>
                  <a:pt x="106" y="107"/>
                </a:cubicBezTo>
                <a:cubicBezTo>
                  <a:pt x="105" y="107"/>
                  <a:pt x="104" y="107"/>
                  <a:pt x="104" y="107"/>
                </a:cubicBezTo>
                <a:cubicBezTo>
                  <a:pt x="103" y="108"/>
                  <a:pt x="103" y="108"/>
                  <a:pt x="103" y="108"/>
                </a:cubicBezTo>
                <a:cubicBezTo>
                  <a:pt x="101" y="108"/>
                  <a:pt x="101" y="108"/>
                  <a:pt x="101" y="108"/>
                </a:cubicBezTo>
                <a:cubicBezTo>
                  <a:pt x="99" y="109"/>
                  <a:pt x="99" y="109"/>
                  <a:pt x="99" y="109"/>
                </a:cubicBezTo>
                <a:cubicBezTo>
                  <a:pt x="96" y="109"/>
                  <a:pt x="96" y="109"/>
                  <a:pt x="96" y="109"/>
                </a:cubicBezTo>
                <a:cubicBezTo>
                  <a:pt x="95" y="107"/>
                  <a:pt x="95" y="107"/>
                  <a:pt x="95" y="107"/>
                </a:cubicBezTo>
                <a:cubicBezTo>
                  <a:pt x="94" y="105"/>
                  <a:pt x="94" y="105"/>
                  <a:pt x="94" y="105"/>
                </a:cubicBezTo>
                <a:cubicBezTo>
                  <a:pt x="93" y="104"/>
                  <a:pt x="93" y="104"/>
                  <a:pt x="93" y="104"/>
                </a:cubicBezTo>
                <a:cubicBezTo>
                  <a:pt x="92" y="104"/>
                  <a:pt x="92" y="104"/>
                  <a:pt x="92" y="104"/>
                </a:cubicBezTo>
                <a:cubicBezTo>
                  <a:pt x="89" y="103"/>
                  <a:pt x="89" y="103"/>
                  <a:pt x="89" y="103"/>
                </a:cubicBezTo>
                <a:cubicBezTo>
                  <a:pt x="90" y="101"/>
                  <a:pt x="90" y="101"/>
                  <a:pt x="90" y="101"/>
                </a:cubicBezTo>
                <a:cubicBezTo>
                  <a:pt x="90" y="101"/>
                  <a:pt x="89" y="99"/>
                  <a:pt x="89" y="99"/>
                </a:cubicBezTo>
                <a:cubicBezTo>
                  <a:pt x="88" y="99"/>
                  <a:pt x="87" y="99"/>
                  <a:pt x="87" y="99"/>
                </a:cubicBezTo>
                <a:cubicBezTo>
                  <a:pt x="85" y="97"/>
                  <a:pt x="85" y="97"/>
                  <a:pt x="85" y="97"/>
                </a:cubicBezTo>
                <a:cubicBezTo>
                  <a:pt x="85" y="97"/>
                  <a:pt x="85" y="96"/>
                  <a:pt x="84" y="95"/>
                </a:cubicBezTo>
                <a:cubicBezTo>
                  <a:pt x="83" y="95"/>
                  <a:pt x="83" y="94"/>
                  <a:pt x="82" y="94"/>
                </a:cubicBezTo>
                <a:cubicBezTo>
                  <a:pt x="81" y="94"/>
                  <a:pt x="79" y="94"/>
                  <a:pt x="79" y="94"/>
                </a:cubicBezTo>
                <a:cubicBezTo>
                  <a:pt x="79" y="94"/>
                  <a:pt x="78" y="92"/>
                  <a:pt x="77" y="92"/>
                </a:cubicBezTo>
                <a:cubicBezTo>
                  <a:pt x="77" y="92"/>
                  <a:pt x="73" y="92"/>
                  <a:pt x="73" y="92"/>
                </a:cubicBezTo>
                <a:cubicBezTo>
                  <a:pt x="73" y="92"/>
                  <a:pt x="74" y="89"/>
                  <a:pt x="74" y="89"/>
                </a:cubicBezTo>
                <a:cubicBezTo>
                  <a:pt x="74" y="88"/>
                  <a:pt x="74" y="85"/>
                  <a:pt x="74" y="85"/>
                </a:cubicBezTo>
                <a:cubicBezTo>
                  <a:pt x="74" y="84"/>
                  <a:pt x="74" y="84"/>
                  <a:pt x="74" y="84"/>
                </a:cubicBezTo>
                <a:cubicBezTo>
                  <a:pt x="74" y="84"/>
                  <a:pt x="73" y="83"/>
                  <a:pt x="74" y="81"/>
                </a:cubicBezTo>
                <a:cubicBezTo>
                  <a:pt x="75" y="79"/>
                  <a:pt x="74" y="80"/>
                  <a:pt x="75" y="78"/>
                </a:cubicBezTo>
                <a:cubicBezTo>
                  <a:pt x="76" y="75"/>
                  <a:pt x="76" y="74"/>
                  <a:pt x="76" y="74"/>
                </a:cubicBezTo>
                <a:cubicBezTo>
                  <a:pt x="74" y="73"/>
                  <a:pt x="74" y="73"/>
                  <a:pt x="74" y="73"/>
                </a:cubicBezTo>
                <a:cubicBezTo>
                  <a:pt x="74" y="73"/>
                  <a:pt x="73" y="72"/>
                  <a:pt x="72" y="73"/>
                </a:cubicBezTo>
                <a:cubicBezTo>
                  <a:pt x="72" y="75"/>
                  <a:pt x="71" y="75"/>
                  <a:pt x="71" y="75"/>
                </a:cubicBezTo>
                <a:cubicBezTo>
                  <a:pt x="69" y="78"/>
                  <a:pt x="69" y="78"/>
                  <a:pt x="69" y="78"/>
                </a:cubicBezTo>
                <a:cubicBezTo>
                  <a:pt x="69" y="81"/>
                  <a:pt x="69" y="81"/>
                  <a:pt x="69" y="81"/>
                </a:cubicBezTo>
                <a:cubicBezTo>
                  <a:pt x="69" y="81"/>
                  <a:pt x="70" y="82"/>
                  <a:pt x="67" y="82"/>
                </a:cubicBezTo>
                <a:cubicBezTo>
                  <a:pt x="65" y="82"/>
                  <a:pt x="63" y="82"/>
                  <a:pt x="63" y="82"/>
                </a:cubicBezTo>
                <a:cubicBezTo>
                  <a:pt x="63" y="82"/>
                  <a:pt x="65" y="84"/>
                  <a:pt x="63" y="84"/>
                </a:cubicBezTo>
                <a:cubicBezTo>
                  <a:pt x="60" y="84"/>
                  <a:pt x="57" y="84"/>
                  <a:pt x="57" y="84"/>
                </a:cubicBezTo>
                <a:cubicBezTo>
                  <a:pt x="55" y="82"/>
                  <a:pt x="55" y="82"/>
                  <a:pt x="55" y="82"/>
                </a:cubicBezTo>
                <a:cubicBezTo>
                  <a:pt x="51" y="83"/>
                  <a:pt x="51" y="83"/>
                  <a:pt x="51" y="83"/>
                </a:cubicBezTo>
                <a:cubicBezTo>
                  <a:pt x="51" y="83"/>
                  <a:pt x="51" y="82"/>
                  <a:pt x="51" y="80"/>
                </a:cubicBezTo>
                <a:cubicBezTo>
                  <a:pt x="51" y="79"/>
                  <a:pt x="50" y="77"/>
                  <a:pt x="51" y="77"/>
                </a:cubicBezTo>
                <a:cubicBezTo>
                  <a:pt x="52" y="77"/>
                  <a:pt x="53" y="76"/>
                  <a:pt x="53" y="76"/>
                </a:cubicBezTo>
                <a:cubicBezTo>
                  <a:pt x="52" y="73"/>
                  <a:pt x="52" y="73"/>
                  <a:pt x="52" y="73"/>
                </a:cubicBezTo>
                <a:cubicBezTo>
                  <a:pt x="52" y="73"/>
                  <a:pt x="52" y="73"/>
                  <a:pt x="52" y="73"/>
                </a:cubicBezTo>
                <a:cubicBezTo>
                  <a:pt x="52" y="73"/>
                  <a:pt x="51" y="73"/>
                  <a:pt x="51" y="72"/>
                </a:cubicBezTo>
                <a:cubicBezTo>
                  <a:pt x="51" y="71"/>
                  <a:pt x="52" y="69"/>
                  <a:pt x="52" y="69"/>
                </a:cubicBezTo>
                <a:cubicBezTo>
                  <a:pt x="53" y="68"/>
                  <a:pt x="53" y="66"/>
                  <a:pt x="53" y="66"/>
                </a:cubicBezTo>
                <a:cubicBezTo>
                  <a:pt x="52" y="66"/>
                  <a:pt x="52" y="66"/>
                  <a:pt x="52" y="66"/>
                </a:cubicBezTo>
                <a:cubicBezTo>
                  <a:pt x="52" y="66"/>
                  <a:pt x="50" y="67"/>
                  <a:pt x="50" y="65"/>
                </a:cubicBezTo>
                <a:cubicBezTo>
                  <a:pt x="50" y="64"/>
                  <a:pt x="49" y="62"/>
                  <a:pt x="49" y="62"/>
                </a:cubicBezTo>
                <a:cubicBezTo>
                  <a:pt x="49" y="62"/>
                  <a:pt x="47" y="61"/>
                  <a:pt x="47" y="61"/>
                </a:cubicBezTo>
                <a:cubicBezTo>
                  <a:pt x="46" y="61"/>
                  <a:pt x="46" y="61"/>
                  <a:pt x="45" y="62"/>
                </a:cubicBezTo>
                <a:cubicBezTo>
                  <a:pt x="45" y="62"/>
                  <a:pt x="42" y="61"/>
                  <a:pt x="42" y="61"/>
                </a:cubicBezTo>
                <a:cubicBezTo>
                  <a:pt x="42" y="61"/>
                  <a:pt x="39" y="61"/>
                  <a:pt x="39" y="61"/>
                </a:cubicBezTo>
                <a:cubicBezTo>
                  <a:pt x="38" y="61"/>
                  <a:pt x="37" y="63"/>
                  <a:pt x="37" y="63"/>
                </a:cubicBezTo>
                <a:cubicBezTo>
                  <a:pt x="35" y="60"/>
                  <a:pt x="35" y="60"/>
                  <a:pt x="35" y="60"/>
                </a:cubicBezTo>
                <a:cubicBezTo>
                  <a:pt x="36" y="57"/>
                  <a:pt x="36" y="57"/>
                  <a:pt x="36" y="57"/>
                </a:cubicBezTo>
                <a:cubicBezTo>
                  <a:pt x="36" y="57"/>
                  <a:pt x="34" y="55"/>
                  <a:pt x="34" y="54"/>
                </a:cubicBezTo>
                <a:cubicBezTo>
                  <a:pt x="34" y="54"/>
                  <a:pt x="33" y="52"/>
                  <a:pt x="33" y="52"/>
                </a:cubicBezTo>
                <a:cubicBezTo>
                  <a:pt x="31" y="52"/>
                  <a:pt x="31" y="52"/>
                  <a:pt x="31" y="52"/>
                </a:cubicBezTo>
                <a:cubicBezTo>
                  <a:pt x="30" y="51"/>
                  <a:pt x="30" y="51"/>
                  <a:pt x="30" y="51"/>
                </a:cubicBezTo>
                <a:cubicBezTo>
                  <a:pt x="30" y="51"/>
                  <a:pt x="28" y="51"/>
                  <a:pt x="27" y="51"/>
                </a:cubicBezTo>
                <a:cubicBezTo>
                  <a:pt x="26" y="51"/>
                  <a:pt x="26" y="51"/>
                  <a:pt x="25" y="51"/>
                </a:cubicBezTo>
                <a:cubicBezTo>
                  <a:pt x="25" y="51"/>
                  <a:pt x="23" y="49"/>
                  <a:pt x="23" y="49"/>
                </a:cubicBezTo>
                <a:cubicBezTo>
                  <a:pt x="23" y="48"/>
                  <a:pt x="23" y="47"/>
                  <a:pt x="23" y="46"/>
                </a:cubicBezTo>
                <a:cubicBezTo>
                  <a:pt x="22" y="45"/>
                  <a:pt x="21" y="43"/>
                  <a:pt x="21" y="42"/>
                </a:cubicBezTo>
                <a:cubicBezTo>
                  <a:pt x="21" y="42"/>
                  <a:pt x="22" y="40"/>
                  <a:pt x="22" y="40"/>
                </a:cubicBezTo>
                <a:cubicBezTo>
                  <a:pt x="21" y="39"/>
                  <a:pt x="19" y="37"/>
                  <a:pt x="19" y="37"/>
                </a:cubicBezTo>
                <a:cubicBezTo>
                  <a:pt x="18" y="35"/>
                  <a:pt x="18" y="35"/>
                  <a:pt x="18" y="35"/>
                </a:cubicBezTo>
                <a:cubicBezTo>
                  <a:pt x="18" y="35"/>
                  <a:pt x="15" y="37"/>
                  <a:pt x="14" y="37"/>
                </a:cubicBezTo>
                <a:cubicBezTo>
                  <a:pt x="13" y="37"/>
                  <a:pt x="11" y="36"/>
                  <a:pt x="11" y="37"/>
                </a:cubicBezTo>
                <a:cubicBezTo>
                  <a:pt x="11" y="37"/>
                  <a:pt x="12" y="39"/>
                  <a:pt x="11" y="39"/>
                </a:cubicBezTo>
                <a:cubicBezTo>
                  <a:pt x="10" y="39"/>
                  <a:pt x="8" y="39"/>
                  <a:pt x="7" y="38"/>
                </a:cubicBezTo>
                <a:cubicBezTo>
                  <a:pt x="6" y="37"/>
                  <a:pt x="6" y="36"/>
                  <a:pt x="6" y="35"/>
                </a:cubicBezTo>
                <a:cubicBezTo>
                  <a:pt x="5" y="35"/>
                  <a:pt x="5" y="33"/>
                  <a:pt x="4" y="33"/>
                </a:cubicBezTo>
                <a:cubicBezTo>
                  <a:pt x="3" y="33"/>
                  <a:pt x="2" y="33"/>
                  <a:pt x="2" y="32"/>
                </a:cubicBezTo>
                <a:cubicBezTo>
                  <a:pt x="2" y="32"/>
                  <a:pt x="2" y="29"/>
                  <a:pt x="2" y="29"/>
                </a:cubicBezTo>
                <a:cubicBezTo>
                  <a:pt x="2" y="27"/>
                  <a:pt x="2" y="27"/>
                  <a:pt x="2" y="27"/>
                </a:cubicBezTo>
                <a:cubicBezTo>
                  <a:pt x="2" y="27"/>
                  <a:pt x="2" y="24"/>
                  <a:pt x="1" y="24"/>
                </a:cubicBezTo>
                <a:cubicBezTo>
                  <a:pt x="1" y="23"/>
                  <a:pt x="0" y="22"/>
                  <a:pt x="0" y="22"/>
                </a:cubicBezTo>
                <a:cubicBezTo>
                  <a:pt x="0" y="19"/>
                  <a:pt x="0" y="19"/>
                  <a:pt x="0" y="19"/>
                </a:cubicBezTo>
                <a:lnTo>
                  <a:pt x="1" y="18"/>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03" name="Freeform 31">
            <a:extLst>
              <a:ext uri="{FF2B5EF4-FFF2-40B4-BE49-F238E27FC236}">
                <a16:creationId xmlns:a16="http://schemas.microsoft.com/office/drawing/2014/main" id="{8BA18708-E515-42C8-9345-95AFAC4D94AE}"/>
              </a:ext>
            </a:extLst>
          </p:cNvPr>
          <p:cNvSpPr>
            <a:spLocks/>
          </p:cNvSpPr>
          <p:nvPr/>
        </p:nvSpPr>
        <p:spPr bwMode="auto">
          <a:xfrm>
            <a:off x="4125159" y="4296082"/>
            <a:ext cx="606049" cy="325491"/>
          </a:xfrm>
          <a:custGeom>
            <a:avLst/>
            <a:gdLst>
              <a:gd name="T0" fmla="*/ 56 w 240"/>
              <a:gd name="T1" fmla="*/ 20 h 133"/>
              <a:gd name="T2" fmla="*/ 62 w 240"/>
              <a:gd name="T3" fmla="*/ 12 h 133"/>
              <a:gd name="T4" fmla="*/ 73 w 240"/>
              <a:gd name="T5" fmla="*/ 5 h 133"/>
              <a:gd name="T6" fmla="*/ 85 w 240"/>
              <a:gd name="T7" fmla="*/ 3 h 133"/>
              <a:gd name="T8" fmla="*/ 87 w 240"/>
              <a:gd name="T9" fmla="*/ 11 h 133"/>
              <a:gd name="T10" fmla="*/ 93 w 240"/>
              <a:gd name="T11" fmla="*/ 10 h 133"/>
              <a:gd name="T12" fmla="*/ 99 w 240"/>
              <a:gd name="T13" fmla="*/ 6 h 133"/>
              <a:gd name="T14" fmla="*/ 103 w 240"/>
              <a:gd name="T15" fmla="*/ 3 h 133"/>
              <a:gd name="T16" fmla="*/ 110 w 240"/>
              <a:gd name="T17" fmla="*/ 10 h 133"/>
              <a:gd name="T18" fmla="*/ 118 w 240"/>
              <a:gd name="T19" fmla="*/ 12 h 133"/>
              <a:gd name="T20" fmla="*/ 126 w 240"/>
              <a:gd name="T21" fmla="*/ 15 h 133"/>
              <a:gd name="T22" fmla="*/ 133 w 240"/>
              <a:gd name="T23" fmla="*/ 17 h 133"/>
              <a:gd name="T24" fmla="*/ 142 w 240"/>
              <a:gd name="T25" fmla="*/ 18 h 133"/>
              <a:gd name="T26" fmla="*/ 146 w 240"/>
              <a:gd name="T27" fmla="*/ 25 h 133"/>
              <a:gd name="T28" fmla="*/ 146 w 240"/>
              <a:gd name="T29" fmla="*/ 31 h 133"/>
              <a:gd name="T30" fmla="*/ 154 w 240"/>
              <a:gd name="T31" fmla="*/ 38 h 133"/>
              <a:gd name="T32" fmla="*/ 164 w 240"/>
              <a:gd name="T33" fmla="*/ 44 h 133"/>
              <a:gd name="T34" fmla="*/ 169 w 240"/>
              <a:gd name="T35" fmla="*/ 31 h 133"/>
              <a:gd name="T36" fmla="*/ 176 w 240"/>
              <a:gd name="T37" fmla="*/ 28 h 133"/>
              <a:gd name="T38" fmla="*/ 194 w 240"/>
              <a:gd name="T39" fmla="*/ 29 h 133"/>
              <a:gd name="T40" fmla="*/ 193 w 240"/>
              <a:gd name="T41" fmla="*/ 39 h 133"/>
              <a:gd name="T42" fmla="*/ 203 w 240"/>
              <a:gd name="T43" fmla="*/ 46 h 133"/>
              <a:gd name="T44" fmla="*/ 213 w 240"/>
              <a:gd name="T45" fmla="*/ 45 h 133"/>
              <a:gd name="T46" fmla="*/ 228 w 240"/>
              <a:gd name="T47" fmla="*/ 54 h 133"/>
              <a:gd name="T48" fmla="*/ 237 w 240"/>
              <a:gd name="T49" fmla="*/ 60 h 133"/>
              <a:gd name="T50" fmla="*/ 236 w 240"/>
              <a:gd name="T51" fmla="*/ 68 h 133"/>
              <a:gd name="T52" fmla="*/ 229 w 240"/>
              <a:gd name="T53" fmla="*/ 70 h 133"/>
              <a:gd name="T54" fmla="*/ 223 w 240"/>
              <a:gd name="T55" fmla="*/ 78 h 133"/>
              <a:gd name="T56" fmla="*/ 216 w 240"/>
              <a:gd name="T57" fmla="*/ 85 h 133"/>
              <a:gd name="T58" fmla="*/ 215 w 240"/>
              <a:gd name="T59" fmla="*/ 97 h 133"/>
              <a:gd name="T60" fmla="*/ 208 w 240"/>
              <a:gd name="T61" fmla="*/ 104 h 133"/>
              <a:gd name="T62" fmla="*/ 203 w 240"/>
              <a:gd name="T63" fmla="*/ 109 h 133"/>
              <a:gd name="T64" fmla="*/ 198 w 240"/>
              <a:gd name="T65" fmla="*/ 111 h 133"/>
              <a:gd name="T66" fmla="*/ 193 w 240"/>
              <a:gd name="T67" fmla="*/ 111 h 133"/>
              <a:gd name="T68" fmla="*/ 189 w 240"/>
              <a:gd name="T69" fmla="*/ 110 h 133"/>
              <a:gd name="T70" fmla="*/ 184 w 240"/>
              <a:gd name="T71" fmla="*/ 111 h 133"/>
              <a:gd name="T72" fmla="*/ 181 w 240"/>
              <a:gd name="T73" fmla="*/ 115 h 133"/>
              <a:gd name="T74" fmla="*/ 179 w 240"/>
              <a:gd name="T75" fmla="*/ 121 h 133"/>
              <a:gd name="T76" fmla="*/ 177 w 240"/>
              <a:gd name="T77" fmla="*/ 123 h 133"/>
              <a:gd name="T78" fmla="*/ 163 w 240"/>
              <a:gd name="T79" fmla="*/ 115 h 133"/>
              <a:gd name="T80" fmla="*/ 147 w 240"/>
              <a:gd name="T81" fmla="*/ 118 h 133"/>
              <a:gd name="T82" fmla="*/ 134 w 240"/>
              <a:gd name="T83" fmla="*/ 112 h 133"/>
              <a:gd name="T84" fmla="*/ 119 w 240"/>
              <a:gd name="T85" fmla="*/ 110 h 133"/>
              <a:gd name="T86" fmla="*/ 106 w 240"/>
              <a:gd name="T87" fmla="*/ 108 h 133"/>
              <a:gd name="T88" fmla="*/ 104 w 240"/>
              <a:gd name="T89" fmla="*/ 121 h 133"/>
              <a:gd name="T90" fmla="*/ 97 w 240"/>
              <a:gd name="T91" fmla="*/ 131 h 133"/>
              <a:gd name="T92" fmla="*/ 86 w 240"/>
              <a:gd name="T93" fmla="*/ 131 h 133"/>
              <a:gd name="T94" fmla="*/ 74 w 240"/>
              <a:gd name="T95" fmla="*/ 131 h 133"/>
              <a:gd name="T96" fmla="*/ 63 w 240"/>
              <a:gd name="T97" fmla="*/ 122 h 133"/>
              <a:gd name="T98" fmla="*/ 55 w 240"/>
              <a:gd name="T99" fmla="*/ 114 h 133"/>
              <a:gd name="T100" fmla="*/ 45 w 240"/>
              <a:gd name="T101" fmla="*/ 107 h 133"/>
              <a:gd name="T102" fmla="*/ 39 w 240"/>
              <a:gd name="T103" fmla="*/ 100 h 133"/>
              <a:gd name="T104" fmla="*/ 24 w 240"/>
              <a:gd name="T105" fmla="*/ 93 h 133"/>
              <a:gd name="T106" fmla="*/ 17 w 240"/>
              <a:gd name="T107" fmla="*/ 79 h 133"/>
              <a:gd name="T108" fmla="*/ 16 w 240"/>
              <a:gd name="T109" fmla="*/ 66 h 133"/>
              <a:gd name="T110" fmla="*/ 4 w 240"/>
              <a:gd name="T111" fmla="*/ 55 h 133"/>
              <a:gd name="T112" fmla="*/ 5 w 240"/>
              <a:gd name="T113" fmla="*/ 44 h 133"/>
              <a:gd name="T114" fmla="*/ 10 w 240"/>
              <a:gd name="T115" fmla="*/ 45 h 133"/>
              <a:gd name="T116" fmla="*/ 23 w 240"/>
              <a:gd name="T117" fmla="*/ 38 h 133"/>
              <a:gd name="T118" fmla="*/ 35 w 240"/>
              <a:gd name="T119" fmla="*/ 32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40" h="133">
                <a:moveTo>
                  <a:pt x="43" y="27"/>
                </a:moveTo>
                <a:cubicBezTo>
                  <a:pt x="44" y="27"/>
                  <a:pt x="50" y="22"/>
                  <a:pt x="50" y="22"/>
                </a:cubicBezTo>
                <a:cubicBezTo>
                  <a:pt x="56" y="20"/>
                  <a:pt x="56" y="20"/>
                  <a:pt x="56" y="20"/>
                </a:cubicBezTo>
                <a:cubicBezTo>
                  <a:pt x="58" y="18"/>
                  <a:pt x="58" y="18"/>
                  <a:pt x="58" y="18"/>
                </a:cubicBezTo>
                <a:cubicBezTo>
                  <a:pt x="60" y="14"/>
                  <a:pt x="60" y="14"/>
                  <a:pt x="60" y="14"/>
                </a:cubicBezTo>
                <a:cubicBezTo>
                  <a:pt x="60" y="14"/>
                  <a:pt x="59" y="12"/>
                  <a:pt x="62" y="12"/>
                </a:cubicBezTo>
                <a:cubicBezTo>
                  <a:pt x="65" y="12"/>
                  <a:pt x="74" y="10"/>
                  <a:pt x="74" y="10"/>
                </a:cubicBezTo>
                <a:cubicBezTo>
                  <a:pt x="75" y="8"/>
                  <a:pt x="75" y="8"/>
                  <a:pt x="75" y="8"/>
                </a:cubicBezTo>
                <a:cubicBezTo>
                  <a:pt x="73" y="5"/>
                  <a:pt x="73" y="5"/>
                  <a:pt x="73" y="5"/>
                </a:cubicBezTo>
                <a:cubicBezTo>
                  <a:pt x="73" y="5"/>
                  <a:pt x="73" y="1"/>
                  <a:pt x="73" y="1"/>
                </a:cubicBezTo>
                <a:cubicBezTo>
                  <a:pt x="74" y="0"/>
                  <a:pt x="78" y="0"/>
                  <a:pt x="80" y="0"/>
                </a:cubicBezTo>
                <a:cubicBezTo>
                  <a:pt x="82" y="1"/>
                  <a:pt x="84" y="2"/>
                  <a:pt x="85" y="3"/>
                </a:cubicBezTo>
                <a:cubicBezTo>
                  <a:pt x="85" y="4"/>
                  <a:pt x="85" y="3"/>
                  <a:pt x="85" y="5"/>
                </a:cubicBezTo>
                <a:cubicBezTo>
                  <a:pt x="85" y="7"/>
                  <a:pt x="85" y="9"/>
                  <a:pt x="85" y="9"/>
                </a:cubicBezTo>
                <a:cubicBezTo>
                  <a:pt x="85" y="9"/>
                  <a:pt x="86" y="10"/>
                  <a:pt x="87" y="11"/>
                </a:cubicBezTo>
                <a:cubicBezTo>
                  <a:pt x="89" y="11"/>
                  <a:pt x="91" y="13"/>
                  <a:pt x="91" y="12"/>
                </a:cubicBezTo>
                <a:cubicBezTo>
                  <a:pt x="91" y="12"/>
                  <a:pt x="92" y="11"/>
                  <a:pt x="93" y="10"/>
                </a:cubicBezTo>
                <a:cubicBezTo>
                  <a:pt x="93" y="10"/>
                  <a:pt x="93" y="10"/>
                  <a:pt x="93" y="10"/>
                </a:cubicBezTo>
                <a:cubicBezTo>
                  <a:pt x="93" y="12"/>
                  <a:pt x="94" y="11"/>
                  <a:pt x="95" y="11"/>
                </a:cubicBezTo>
                <a:cubicBezTo>
                  <a:pt x="96" y="11"/>
                  <a:pt x="100" y="9"/>
                  <a:pt x="100" y="9"/>
                </a:cubicBezTo>
                <a:cubicBezTo>
                  <a:pt x="100" y="9"/>
                  <a:pt x="99" y="6"/>
                  <a:pt x="99" y="6"/>
                </a:cubicBezTo>
                <a:cubicBezTo>
                  <a:pt x="99" y="5"/>
                  <a:pt x="99" y="4"/>
                  <a:pt x="99" y="3"/>
                </a:cubicBezTo>
                <a:cubicBezTo>
                  <a:pt x="100" y="2"/>
                  <a:pt x="100" y="2"/>
                  <a:pt x="100" y="2"/>
                </a:cubicBezTo>
                <a:cubicBezTo>
                  <a:pt x="101" y="2"/>
                  <a:pt x="103" y="3"/>
                  <a:pt x="103" y="3"/>
                </a:cubicBezTo>
                <a:cubicBezTo>
                  <a:pt x="103" y="3"/>
                  <a:pt x="105" y="4"/>
                  <a:pt x="106" y="4"/>
                </a:cubicBezTo>
                <a:cubicBezTo>
                  <a:pt x="108" y="4"/>
                  <a:pt x="107" y="6"/>
                  <a:pt x="107" y="6"/>
                </a:cubicBezTo>
                <a:cubicBezTo>
                  <a:pt x="107" y="6"/>
                  <a:pt x="108" y="9"/>
                  <a:pt x="110" y="10"/>
                </a:cubicBezTo>
                <a:cubicBezTo>
                  <a:pt x="112" y="11"/>
                  <a:pt x="112" y="12"/>
                  <a:pt x="112" y="13"/>
                </a:cubicBezTo>
                <a:cubicBezTo>
                  <a:pt x="113" y="13"/>
                  <a:pt x="115" y="13"/>
                  <a:pt x="115" y="13"/>
                </a:cubicBezTo>
                <a:cubicBezTo>
                  <a:pt x="118" y="12"/>
                  <a:pt x="118" y="12"/>
                  <a:pt x="118" y="12"/>
                </a:cubicBezTo>
                <a:cubicBezTo>
                  <a:pt x="118" y="12"/>
                  <a:pt x="120" y="13"/>
                  <a:pt x="121" y="15"/>
                </a:cubicBezTo>
                <a:cubicBezTo>
                  <a:pt x="121" y="16"/>
                  <a:pt x="124" y="16"/>
                  <a:pt x="125" y="15"/>
                </a:cubicBezTo>
                <a:cubicBezTo>
                  <a:pt x="126" y="15"/>
                  <a:pt x="126" y="15"/>
                  <a:pt x="126" y="15"/>
                </a:cubicBezTo>
                <a:cubicBezTo>
                  <a:pt x="127" y="16"/>
                  <a:pt x="127" y="16"/>
                  <a:pt x="127" y="16"/>
                </a:cubicBezTo>
                <a:cubicBezTo>
                  <a:pt x="127" y="16"/>
                  <a:pt x="129" y="20"/>
                  <a:pt x="132" y="17"/>
                </a:cubicBezTo>
                <a:cubicBezTo>
                  <a:pt x="135" y="14"/>
                  <a:pt x="133" y="17"/>
                  <a:pt x="133" y="17"/>
                </a:cubicBezTo>
                <a:cubicBezTo>
                  <a:pt x="133" y="17"/>
                  <a:pt x="135" y="20"/>
                  <a:pt x="136" y="20"/>
                </a:cubicBezTo>
                <a:cubicBezTo>
                  <a:pt x="138" y="20"/>
                  <a:pt x="138" y="20"/>
                  <a:pt x="138" y="20"/>
                </a:cubicBezTo>
                <a:cubicBezTo>
                  <a:pt x="142" y="18"/>
                  <a:pt x="142" y="18"/>
                  <a:pt x="142" y="18"/>
                </a:cubicBezTo>
                <a:cubicBezTo>
                  <a:pt x="145" y="17"/>
                  <a:pt x="145" y="17"/>
                  <a:pt x="145" y="17"/>
                </a:cubicBezTo>
                <a:cubicBezTo>
                  <a:pt x="145" y="17"/>
                  <a:pt x="148" y="17"/>
                  <a:pt x="147" y="22"/>
                </a:cubicBezTo>
                <a:cubicBezTo>
                  <a:pt x="147" y="26"/>
                  <a:pt x="146" y="25"/>
                  <a:pt x="146" y="25"/>
                </a:cubicBezTo>
                <a:cubicBezTo>
                  <a:pt x="144" y="28"/>
                  <a:pt x="144" y="28"/>
                  <a:pt x="144" y="28"/>
                </a:cubicBezTo>
                <a:cubicBezTo>
                  <a:pt x="144" y="31"/>
                  <a:pt x="144" y="31"/>
                  <a:pt x="144" y="31"/>
                </a:cubicBezTo>
                <a:cubicBezTo>
                  <a:pt x="144" y="31"/>
                  <a:pt x="145" y="31"/>
                  <a:pt x="146" y="31"/>
                </a:cubicBezTo>
                <a:cubicBezTo>
                  <a:pt x="147" y="31"/>
                  <a:pt x="148" y="35"/>
                  <a:pt x="148" y="35"/>
                </a:cubicBezTo>
                <a:cubicBezTo>
                  <a:pt x="151" y="36"/>
                  <a:pt x="151" y="36"/>
                  <a:pt x="151" y="36"/>
                </a:cubicBezTo>
                <a:cubicBezTo>
                  <a:pt x="151" y="36"/>
                  <a:pt x="152" y="37"/>
                  <a:pt x="154" y="38"/>
                </a:cubicBezTo>
                <a:cubicBezTo>
                  <a:pt x="155" y="39"/>
                  <a:pt x="156" y="41"/>
                  <a:pt x="156" y="41"/>
                </a:cubicBezTo>
                <a:cubicBezTo>
                  <a:pt x="156" y="41"/>
                  <a:pt x="157" y="45"/>
                  <a:pt x="158" y="46"/>
                </a:cubicBezTo>
                <a:cubicBezTo>
                  <a:pt x="158" y="48"/>
                  <a:pt x="164" y="44"/>
                  <a:pt x="164" y="44"/>
                </a:cubicBezTo>
                <a:cubicBezTo>
                  <a:pt x="165" y="39"/>
                  <a:pt x="165" y="39"/>
                  <a:pt x="165" y="39"/>
                </a:cubicBezTo>
                <a:cubicBezTo>
                  <a:pt x="171" y="37"/>
                  <a:pt x="171" y="37"/>
                  <a:pt x="171" y="37"/>
                </a:cubicBezTo>
                <a:cubicBezTo>
                  <a:pt x="169" y="31"/>
                  <a:pt x="169" y="31"/>
                  <a:pt x="169" y="31"/>
                </a:cubicBezTo>
                <a:cubicBezTo>
                  <a:pt x="167" y="27"/>
                  <a:pt x="167" y="27"/>
                  <a:pt x="167" y="27"/>
                </a:cubicBezTo>
                <a:cubicBezTo>
                  <a:pt x="167" y="27"/>
                  <a:pt x="171" y="28"/>
                  <a:pt x="172" y="27"/>
                </a:cubicBezTo>
                <a:cubicBezTo>
                  <a:pt x="173" y="27"/>
                  <a:pt x="176" y="28"/>
                  <a:pt x="176" y="28"/>
                </a:cubicBezTo>
                <a:cubicBezTo>
                  <a:pt x="187" y="33"/>
                  <a:pt x="187" y="33"/>
                  <a:pt x="187" y="33"/>
                </a:cubicBezTo>
                <a:cubicBezTo>
                  <a:pt x="187" y="33"/>
                  <a:pt x="190" y="32"/>
                  <a:pt x="192" y="32"/>
                </a:cubicBezTo>
                <a:cubicBezTo>
                  <a:pt x="194" y="31"/>
                  <a:pt x="194" y="29"/>
                  <a:pt x="194" y="29"/>
                </a:cubicBezTo>
                <a:cubicBezTo>
                  <a:pt x="194" y="29"/>
                  <a:pt x="195" y="30"/>
                  <a:pt x="197" y="32"/>
                </a:cubicBezTo>
                <a:cubicBezTo>
                  <a:pt x="198" y="35"/>
                  <a:pt x="196" y="34"/>
                  <a:pt x="196" y="35"/>
                </a:cubicBezTo>
                <a:cubicBezTo>
                  <a:pt x="195" y="36"/>
                  <a:pt x="193" y="39"/>
                  <a:pt x="193" y="39"/>
                </a:cubicBezTo>
                <a:cubicBezTo>
                  <a:pt x="193" y="39"/>
                  <a:pt x="194" y="41"/>
                  <a:pt x="196" y="41"/>
                </a:cubicBezTo>
                <a:cubicBezTo>
                  <a:pt x="197" y="41"/>
                  <a:pt x="196" y="42"/>
                  <a:pt x="198" y="44"/>
                </a:cubicBezTo>
                <a:cubicBezTo>
                  <a:pt x="199" y="45"/>
                  <a:pt x="203" y="46"/>
                  <a:pt x="203" y="46"/>
                </a:cubicBezTo>
                <a:cubicBezTo>
                  <a:pt x="206" y="46"/>
                  <a:pt x="206" y="46"/>
                  <a:pt x="206" y="46"/>
                </a:cubicBezTo>
                <a:cubicBezTo>
                  <a:pt x="209" y="43"/>
                  <a:pt x="209" y="43"/>
                  <a:pt x="209" y="43"/>
                </a:cubicBezTo>
                <a:cubicBezTo>
                  <a:pt x="209" y="43"/>
                  <a:pt x="212" y="44"/>
                  <a:pt x="213" y="45"/>
                </a:cubicBezTo>
                <a:cubicBezTo>
                  <a:pt x="214" y="46"/>
                  <a:pt x="219" y="48"/>
                  <a:pt x="219" y="48"/>
                </a:cubicBezTo>
                <a:cubicBezTo>
                  <a:pt x="227" y="46"/>
                  <a:pt x="227" y="46"/>
                  <a:pt x="227" y="46"/>
                </a:cubicBezTo>
                <a:cubicBezTo>
                  <a:pt x="228" y="54"/>
                  <a:pt x="228" y="54"/>
                  <a:pt x="228" y="54"/>
                </a:cubicBezTo>
                <a:cubicBezTo>
                  <a:pt x="228" y="54"/>
                  <a:pt x="230" y="54"/>
                  <a:pt x="232" y="57"/>
                </a:cubicBezTo>
                <a:cubicBezTo>
                  <a:pt x="234" y="59"/>
                  <a:pt x="233" y="57"/>
                  <a:pt x="233" y="57"/>
                </a:cubicBezTo>
                <a:cubicBezTo>
                  <a:pt x="233" y="57"/>
                  <a:pt x="237" y="59"/>
                  <a:pt x="237" y="60"/>
                </a:cubicBezTo>
                <a:cubicBezTo>
                  <a:pt x="237" y="62"/>
                  <a:pt x="238" y="64"/>
                  <a:pt x="238" y="64"/>
                </a:cubicBezTo>
                <a:cubicBezTo>
                  <a:pt x="240" y="68"/>
                  <a:pt x="240" y="68"/>
                  <a:pt x="240" y="68"/>
                </a:cubicBezTo>
                <a:cubicBezTo>
                  <a:pt x="239" y="68"/>
                  <a:pt x="237" y="68"/>
                  <a:pt x="236" y="68"/>
                </a:cubicBezTo>
                <a:cubicBezTo>
                  <a:pt x="236" y="68"/>
                  <a:pt x="235" y="69"/>
                  <a:pt x="234" y="69"/>
                </a:cubicBezTo>
                <a:cubicBezTo>
                  <a:pt x="233" y="69"/>
                  <a:pt x="232" y="69"/>
                  <a:pt x="232" y="69"/>
                </a:cubicBezTo>
                <a:cubicBezTo>
                  <a:pt x="229" y="70"/>
                  <a:pt x="229" y="70"/>
                  <a:pt x="229" y="70"/>
                </a:cubicBezTo>
                <a:cubicBezTo>
                  <a:pt x="227" y="72"/>
                  <a:pt x="227" y="72"/>
                  <a:pt x="227" y="72"/>
                </a:cubicBezTo>
                <a:cubicBezTo>
                  <a:pt x="225" y="74"/>
                  <a:pt x="225" y="74"/>
                  <a:pt x="225" y="74"/>
                </a:cubicBezTo>
                <a:cubicBezTo>
                  <a:pt x="223" y="78"/>
                  <a:pt x="223" y="78"/>
                  <a:pt x="223" y="78"/>
                </a:cubicBezTo>
                <a:cubicBezTo>
                  <a:pt x="223" y="80"/>
                  <a:pt x="223" y="80"/>
                  <a:pt x="223" y="80"/>
                </a:cubicBezTo>
                <a:cubicBezTo>
                  <a:pt x="220" y="83"/>
                  <a:pt x="220" y="83"/>
                  <a:pt x="220" y="83"/>
                </a:cubicBezTo>
                <a:cubicBezTo>
                  <a:pt x="220" y="83"/>
                  <a:pt x="217" y="85"/>
                  <a:pt x="216" y="85"/>
                </a:cubicBezTo>
                <a:cubicBezTo>
                  <a:pt x="215" y="85"/>
                  <a:pt x="215" y="89"/>
                  <a:pt x="215" y="89"/>
                </a:cubicBezTo>
                <a:cubicBezTo>
                  <a:pt x="216" y="92"/>
                  <a:pt x="216" y="92"/>
                  <a:pt x="216" y="92"/>
                </a:cubicBezTo>
                <a:cubicBezTo>
                  <a:pt x="215" y="97"/>
                  <a:pt x="215" y="97"/>
                  <a:pt x="215" y="97"/>
                </a:cubicBezTo>
                <a:cubicBezTo>
                  <a:pt x="210" y="99"/>
                  <a:pt x="210" y="99"/>
                  <a:pt x="210" y="99"/>
                </a:cubicBezTo>
                <a:cubicBezTo>
                  <a:pt x="209" y="102"/>
                  <a:pt x="209" y="102"/>
                  <a:pt x="209" y="102"/>
                </a:cubicBezTo>
                <a:cubicBezTo>
                  <a:pt x="208" y="104"/>
                  <a:pt x="208" y="104"/>
                  <a:pt x="208" y="104"/>
                </a:cubicBezTo>
                <a:cubicBezTo>
                  <a:pt x="208" y="104"/>
                  <a:pt x="206" y="105"/>
                  <a:pt x="206" y="105"/>
                </a:cubicBezTo>
                <a:cubicBezTo>
                  <a:pt x="205" y="104"/>
                  <a:pt x="205" y="107"/>
                  <a:pt x="205" y="107"/>
                </a:cubicBezTo>
                <a:cubicBezTo>
                  <a:pt x="203" y="109"/>
                  <a:pt x="203" y="109"/>
                  <a:pt x="203" y="109"/>
                </a:cubicBezTo>
                <a:cubicBezTo>
                  <a:pt x="202" y="109"/>
                  <a:pt x="202" y="109"/>
                  <a:pt x="202" y="109"/>
                </a:cubicBezTo>
                <a:cubicBezTo>
                  <a:pt x="200" y="110"/>
                  <a:pt x="200" y="110"/>
                  <a:pt x="200" y="110"/>
                </a:cubicBezTo>
                <a:cubicBezTo>
                  <a:pt x="200" y="110"/>
                  <a:pt x="199" y="111"/>
                  <a:pt x="198" y="111"/>
                </a:cubicBezTo>
                <a:cubicBezTo>
                  <a:pt x="198" y="112"/>
                  <a:pt x="197" y="111"/>
                  <a:pt x="197" y="111"/>
                </a:cubicBezTo>
                <a:cubicBezTo>
                  <a:pt x="197" y="111"/>
                  <a:pt x="195" y="110"/>
                  <a:pt x="194" y="110"/>
                </a:cubicBezTo>
                <a:cubicBezTo>
                  <a:pt x="194" y="110"/>
                  <a:pt x="194" y="111"/>
                  <a:pt x="193" y="111"/>
                </a:cubicBezTo>
                <a:cubicBezTo>
                  <a:pt x="193" y="111"/>
                  <a:pt x="193" y="111"/>
                  <a:pt x="192" y="112"/>
                </a:cubicBezTo>
                <a:cubicBezTo>
                  <a:pt x="192" y="112"/>
                  <a:pt x="191" y="111"/>
                  <a:pt x="190" y="111"/>
                </a:cubicBezTo>
                <a:cubicBezTo>
                  <a:pt x="189" y="111"/>
                  <a:pt x="189" y="110"/>
                  <a:pt x="189" y="110"/>
                </a:cubicBezTo>
                <a:cubicBezTo>
                  <a:pt x="188" y="110"/>
                  <a:pt x="187" y="110"/>
                  <a:pt x="187" y="110"/>
                </a:cubicBezTo>
                <a:cubicBezTo>
                  <a:pt x="186" y="110"/>
                  <a:pt x="185" y="110"/>
                  <a:pt x="185" y="110"/>
                </a:cubicBezTo>
                <a:cubicBezTo>
                  <a:pt x="185" y="110"/>
                  <a:pt x="184" y="111"/>
                  <a:pt x="184" y="111"/>
                </a:cubicBezTo>
                <a:cubicBezTo>
                  <a:pt x="182" y="112"/>
                  <a:pt x="182" y="112"/>
                  <a:pt x="182" y="112"/>
                </a:cubicBezTo>
                <a:cubicBezTo>
                  <a:pt x="182" y="112"/>
                  <a:pt x="182" y="113"/>
                  <a:pt x="182" y="114"/>
                </a:cubicBezTo>
                <a:cubicBezTo>
                  <a:pt x="182" y="114"/>
                  <a:pt x="182" y="115"/>
                  <a:pt x="181" y="115"/>
                </a:cubicBezTo>
                <a:cubicBezTo>
                  <a:pt x="181" y="115"/>
                  <a:pt x="180" y="117"/>
                  <a:pt x="180" y="117"/>
                </a:cubicBezTo>
                <a:cubicBezTo>
                  <a:pt x="180" y="117"/>
                  <a:pt x="180" y="120"/>
                  <a:pt x="179" y="120"/>
                </a:cubicBezTo>
                <a:cubicBezTo>
                  <a:pt x="179" y="120"/>
                  <a:pt x="179" y="121"/>
                  <a:pt x="179" y="121"/>
                </a:cubicBezTo>
                <a:cubicBezTo>
                  <a:pt x="179" y="123"/>
                  <a:pt x="179" y="123"/>
                  <a:pt x="179" y="123"/>
                </a:cubicBezTo>
                <a:cubicBezTo>
                  <a:pt x="179" y="124"/>
                  <a:pt x="179" y="124"/>
                  <a:pt x="179" y="124"/>
                </a:cubicBezTo>
                <a:cubicBezTo>
                  <a:pt x="177" y="123"/>
                  <a:pt x="177" y="123"/>
                  <a:pt x="177" y="123"/>
                </a:cubicBezTo>
                <a:cubicBezTo>
                  <a:pt x="175" y="117"/>
                  <a:pt x="175" y="117"/>
                  <a:pt x="175" y="117"/>
                </a:cubicBezTo>
                <a:cubicBezTo>
                  <a:pt x="175" y="117"/>
                  <a:pt x="172" y="118"/>
                  <a:pt x="169" y="118"/>
                </a:cubicBezTo>
                <a:cubicBezTo>
                  <a:pt x="166" y="117"/>
                  <a:pt x="164" y="115"/>
                  <a:pt x="163" y="115"/>
                </a:cubicBezTo>
                <a:cubicBezTo>
                  <a:pt x="163" y="114"/>
                  <a:pt x="159" y="115"/>
                  <a:pt x="159" y="115"/>
                </a:cubicBezTo>
                <a:cubicBezTo>
                  <a:pt x="158" y="119"/>
                  <a:pt x="158" y="119"/>
                  <a:pt x="158" y="119"/>
                </a:cubicBezTo>
                <a:cubicBezTo>
                  <a:pt x="147" y="118"/>
                  <a:pt x="147" y="118"/>
                  <a:pt x="147" y="118"/>
                </a:cubicBezTo>
                <a:cubicBezTo>
                  <a:pt x="143" y="116"/>
                  <a:pt x="143" y="116"/>
                  <a:pt x="143" y="116"/>
                </a:cubicBezTo>
                <a:cubicBezTo>
                  <a:pt x="136" y="113"/>
                  <a:pt x="136" y="113"/>
                  <a:pt x="136" y="113"/>
                </a:cubicBezTo>
                <a:cubicBezTo>
                  <a:pt x="134" y="112"/>
                  <a:pt x="134" y="112"/>
                  <a:pt x="134" y="112"/>
                </a:cubicBezTo>
                <a:cubicBezTo>
                  <a:pt x="134" y="112"/>
                  <a:pt x="130" y="112"/>
                  <a:pt x="129" y="112"/>
                </a:cubicBezTo>
                <a:cubicBezTo>
                  <a:pt x="128" y="112"/>
                  <a:pt x="124" y="111"/>
                  <a:pt x="124" y="111"/>
                </a:cubicBezTo>
                <a:cubicBezTo>
                  <a:pt x="124" y="111"/>
                  <a:pt x="120" y="110"/>
                  <a:pt x="119" y="110"/>
                </a:cubicBezTo>
                <a:cubicBezTo>
                  <a:pt x="118" y="110"/>
                  <a:pt x="116" y="110"/>
                  <a:pt x="116" y="110"/>
                </a:cubicBezTo>
                <a:cubicBezTo>
                  <a:pt x="111" y="109"/>
                  <a:pt x="111" y="109"/>
                  <a:pt x="111" y="109"/>
                </a:cubicBezTo>
                <a:cubicBezTo>
                  <a:pt x="111" y="109"/>
                  <a:pt x="108" y="107"/>
                  <a:pt x="106" y="108"/>
                </a:cubicBezTo>
                <a:cubicBezTo>
                  <a:pt x="105" y="108"/>
                  <a:pt x="106" y="111"/>
                  <a:pt x="106" y="111"/>
                </a:cubicBezTo>
                <a:cubicBezTo>
                  <a:pt x="106" y="111"/>
                  <a:pt x="105" y="116"/>
                  <a:pt x="106" y="117"/>
                </a:cubicBezTo>
                <a:cubicBezTo>
                  <a:pt x="106" y="119"/>
                  <a:pt x="104" y="121"/>
                  <a:pt x="104" y="121"/>
                </a:cubicBezTo>
                <a:cubicBezTo>
                  <a:pt x="101" y="122"/>
                  <a:pt x="101" y="122"/>
                  <a:pt x="101" y="122"/>
                </a:cubicBezTo>
                <a:cubicBezTo>
                  <a:pt x="101" y="122"/>
                  <a:pt x="99" y="125"/>
                  <a:pt x="98" y="125"/>
                </a:cubicBezTo>
                <a:cubicBezTo>
                  <a:pt x="97" y="125"/>
                  <a:pt x="97" y="131"/>
                  <a:pt x="97" y="131"/>
                </a:cubicBezTo>
                <a:cubicBezTo>
                  <a:pt x="93" y="132"/>
                  <a:pt x="93" y="132"/>
                  <a:pt x="93" y="132"/>
                </a:cubicBezTo>
                <a:cubicBezTo>
                  <a:pt x="89" y="129"/>
                  <a:pt x="89" y="129"/>
                  <a:pt x="89" y="129"/>
                </a:cubicBezTo>
                <a:cubicBezTo>
                  <a:pt x="86" y="131"/>
                  <a:pt x="86" y="131"/>
                  <a:pt x="86" y="131"/>
                </a:cubicBezTo>
                <a:cubicBezTo>
                  <a:pt x="85" y="133"/>
                  <a:pt x="85" y="133"/>
                  <a:pt x="85" y="133"/>
                </a:cubicBezTo>
                <a:cubicBezTo>
                  <a:pt x="85" y="133"/>
                  <a:pt x="80" y="132"/>
                  <a:pt x="80" y="132"/>
                </a:cubicBezTo>
                <a:cubicBezTo>
                  <a:pt x="79" y="132"/>
                  <a:pt x="74" y="131"/>
                  <a:pt x="74" y="131"/>
                </a:cubicBezTo>
                <a:cubicBezTo>
                  <a:pt x="74" y="131"/>
                  <a:pt x="71" y="128"/>
                  <a:pt x="70" y="127"/>
                </a:cubicBezTo>
                <a:cubicBezTo>
                  <a:pt x="69" y="126"/>
                  <a:pt x="65" y="124"/>
                  <a:pt x="64" y="123"/>
                </a:cubicBezTo>
                <a:cubicBezTo>
                  <a:pt x="63" y="123"/>
                  <a:pt x="63" y="122"/>
                  <a:pt x="63" y="122"/>
                </a:cubicBezTo>
                <a:cubicBezTo>
                  <a:pt x="61" y="120"/>
                  <a:pt x="62" y="120"/>
                  <a:pt x="60" y="119"/>
                </a:cubicBezTo>
                <a:cubicBezTo>
                  <a:pt x="58" y="118"/>
                  <a:pt x="56" y="118"/>
                  <a:pt x="56" y="117"/>
                </a:cubicBezTo>
                <a:cubicBezTo>
                  <a:pt x="56" y="116"/>
                  <a:pt x="57" y="114"/>
                  <a:pt x="55" y="114"/>
                </a:cubicBezTo>
                <a:cubicBezTo>
                  <a:pt x="52" y="115"/>
                  <a:pt x="51" y="116"/>
                  <a:pt x="50" y="115"/>
                </a:cubicBezTo>
                <a:cubicBezTo>
                  <a:pt x="48" y="113"/>
                  <a:pt x="48" y="113"/>
                  <a:pt x="47" y="111"/>
                </a:cubicBezTo>
                <a:cubicBezTo>
                  <a:pt x="47" y="109"/>
                  <a:pt x="47" y="107"/>
                  <a:pt x="45" y="107"/>
                </a:cubicBezTo>
                <a:cubicBezTo>
                  <a:pt x="43" y="107"/>
                  <a:pt x="42" y="106"/>
                  <a:pt x="42" y="106"/>
                </a:cubicBezTo>
                <a:cubicBezTo>
                  <a:pt x="42" y="106"/>
                  <a:pt x="41" y="107"/>
                  <a:pt x="40" y="105"/>
                </a:cubicBezTo>
                <a:cubicBezTo>
                  <a:pt x="39" y="102"/>
                  <a:pt x="42" y="104"/>
                  <a:pt x="39" y="100"/>
                </a:cubicBezTo>
                <a:cubicBezTo>
                  <a:pt x="35" y="97"/>
                  <a:pt x="36" y="98"/>
                  <a:pt x="34" y="96"/>
                </a:cubicBezTo>
                <a:cubicBezTo>
                  <a:pt x="32" y="94"/>
                  <a:pt x="26" y="96"/>
                  <a:pt x="26" y="96"/>
                </a:cubicBezTo>
                <a:cubicBezTo>
                  <a:pt x="26" y="96"/>
                  <a:pt x="26" y="95"/>
                  <a:pt x="24" y="93"/>
                </a:cubicBezTo>
                <a:cubicBezTo>
                  <a:pt x="22" y="91"/>
                  <a:pt x="23" y="92"/>
                  <a:pt x="21" y="90"/>
                </a:cubicBezTo>
                <a:cubicBezTo>
                  <a:pt x="19" y="87"/>
                  <a:pt x="19" y="88"/>
                  <a:pt x="19" y="85"/>
                </a:cubicBezTo>
                <a:cubicBezTo>
                  <a:pt x="18" y="82"/>
                  <a:pt x="19" y="81"/>
                  <a:pt x="17" y="79"/>
                </a:cubicBezTo>
                <a:cubicBezTo>
                  <a:pt x="15" y="77"/>
                  <a:pt x="14" y="75"/>
                  <a:pt x="14" y="75"/>
                </a:cubicBezTo>
                <a:cubicBezTo>
                  <a:pt x="14" y="75"/>
                  <a:pt x="12" y="73"/>
                  <a:pt x="14" y="70"/>
                </a:cubicBezTo>
                <a:cubicBezTo>
                  <a:pt x="16" y="68"/>
                  <a:pt x="16" y="68"/>
                  <a:pt x="16" y="66"/>
                </a:cubicBezTo>
                <a:cubicBezTo>
                  <a:pt x="16" y="65"/>
                  <a:pt x="17" y="63"/>
                  <a:pt x="14" y="61"/>
                </a:cubicBezTo>
                <a:cubicBezTo>
                  <a:pt x="11" y="59"/>
                  <a:pt x="11" y="59"/>
                  <a:pt x="8" y="57"/>
                </a:cubicBezTo>
                <a:cubicBezTo>
                  <a:pt x="6" y="56"/>
                  <a:pt x="5" y="56"/>
                  <a:pt x="4" y="55"/>
                </a:cubicBezTo>
                <a:cubicBezTo>
                  <a:pt x="3" y="54"/>
                  <a:pt x="1" y="47"/>
                  <a:pt x="1" y="47"/>
                </a:cubicBezTo>
                <a:cubicBezTo>
                  <a:pt x="0" y="44"/>
                  <a:pt x="0" y="44"/>
                  <a:pt x="0" y="44"/>
                </a:cubicBezTo>
                <a:cubicBezTo>
                  <a:pt x="5" y="44"/>
                  <a:pt x="5" y="44"/>
                  <a:pt x="5" y="44"/>
                </a:cubicBezTo>
                <a:cubicBezTo>
                  <a:pt x="6" y="48"/>
                  <a:pt x="6" y="48"/>
                  <a:pt x="6" y="48"/>
                </a:cubicBezTo>
                <a:cubicBezTo>
                  <a:pt x="7" y="51"/>
                  <a:pt x="7" y="51"/>
                  <a:pt x="7" y="51"/>
                </a:cubicBezTo>
                <a:cubicBezTo>
                  <a:pt x="10" y="45"/>
                  <a:pt x="10" y="45"/>
                  <a:pt x="10" y="45"/>
                </a:cubicBezTo>
                <a:cubicBezTo>
                  <a:pt x="14" y="40"/>
                  <a:pt x="14" y="40"/>
                  <a:pt x="14" y="40"/>
                </a:cubicBezTo>
                <a:cubicBezTo>
                  <a:pt x="14" y="40"/>
                  <a:pt x="14" y="40"/>
                  <a:pt x="17" y="40"/>
                </a:cubicBezTo>
                <a:cubicBezTo>
                  <a:pt x="19" y="40"/>
                  <a:pt x="22" y="38"/>
                  <a:pt x="23" y="38"/>
                </a:cubicBezTo>
                <a:cubicBezTo>
                  <a:pt x="25" y="38"/>
                  <a:pt x="28" y="39"/>
                  <a:pt x="29" y="39"/>
                </a:cubicBezTo>
                <a:cubicBezTo>
                  <a:pt x="31" y="38"/>
                  <a:pt x="32" y="38"/>
                  <a:pt x="32" y="36"/>
                </a:cubicBezTo>
                <a:cubicBezTo>
                  <a:pt x="33" y="35"/>
                  <a:pt x="31" y="33"/>
                  <a:pt x="35" y="32"/>
                </a:cubicBezTo>
                <a:cubicBezTo>
                  <a:pt x="38" y="30"/>
                  <a:pt x="39" y="30"/>
                  <a:pt x="39" y="30"/>
                </a:cubicBezTo>
                <a:lnTo>
                  <a:pt x="43" y="27"/>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04" name="Freeform 33">
            <a:extLst>
              <a:ext uri="{FF2B5EF4-FFF2-40B4-BE49-F238E27FC236}">
                <a16:creationId xmlns:a16="http://schemas.microsoft.com/office/drawing/2014/main" id="{025F1D80-2422-4149-97D8-4BEBA6BF8F6F}"/>
              </a:ext>
            </a:extLst>
          </p:cNvPr>
          <p:cNvSpPr>
            <a:spLocks noEditPoints="1"/>
          </p:cNvSpPr>
          <p:nvPr/>
        </p:nvSpPr>
        <p:spPr bwMode="auto">
          <a:xfrm>
            <a:off x="6892542" y="4731249"/>
            <a:ext cx="733830" cy="261809"/>
          </a:xfrm>
          <a:custGeom>
            <a:avLst/>
            <a:gdLst>
              <a:gd name="T0" fmla="*/ 233 w 291"/>
              <a:gd name="T1" fmla="*/ 67 h 107"/>
              <a:gd name="T2" fmla="*/ 238 w 291"/>
              <a:gd name="T3" fmla="*/ 67 h 107"/>
              <a:gd name="T4" fmla="*/ 239 w 291"/>
              <a:gd name="T5" fmla="*/ 67 h 107"/>
              <a:gd name="T6" fmla="*/ 240 w 291"/>
              <a:gd name="T7" fmla="*/ 67 h 107"/>
              <a:gd name="T8" fmla="*/ 240 w 291"/>
              <a:gd name="T9" fmla="*/ 68 h 107"/>
              <a:gd name="T10" fmla="*/ 241 w 291"/>
              <a:gd name="T11" fmla="*/ 68 h 107"/>
              <a:gd name="T12" fmla="*/ 242 w 291"/>
              <a:gd name="T13" fmla="*/ 67 h 107"/>
              <a:gd name="T14" fmla="*/ 243 w 291"/>
              <a:gd name="T15" fmla="*/ 67 h 107"/>
              <a:gd name="T16" fmla="*/ 244 w 291"/>
              <a:gd name="T17" fmla="*/ 67 h 107"/>
              <a:gd name="T18" fmla="*/ 245 w 291"/>
              <a:gd name="T19" fmla="*/ 67 h 107"/>
              <a:gd name="T20" fmla="*/ 247 w 291"/>
              <a:gd name="T21" fmla="*/ 67 h 107"/>
              <a:gd name="T22" fmla="*/ 248 w 291"/>
              <a:gd name="T23" fmla="*/ 67 h 107"/>
              <a:gd name="T24" fmla="*/ 249 w 291"/>
              <a:gd name="T25" fmla="*/ 66 h 107"/>
              <a:gd name="T26" fmla="*/ 250 w 291"/>
              <a:gd name="T27" fmla="*/ 66 h 107"/>
              <a:gd name="T28" fmla="*/ 250 w 291"/>
              <a:gd name="T29" fmla="*/ 66 h 107"/>
              <a:gd name="T30" fmla="*/ 267 w 291"/>
              <a:gd name="T31" fmla="*/ 71 h 107"/>
              <a:gd name="T32" fmla="*/ 268 w 291"/>
              <a:gd name="T33" fmla="*/ 71 h 107"/>
              <a:gd name="T34" fmla="*/ 268 w 291"/>
              <a:gd name="T35" fmla="*/ 71 h 107"/>
              <a:gd name="T36" fmla="*/ 268 w 291"/>
              <a:gd name="T37" fmla="*/ 71 h 107"/>
              <a:gd name="T38" fmla="*/ 233 w 291"/>
              <a:gd name="T39" fmla="*/ 67 h 107"/>
              <a:gd name="T40" fmla="*/ 269 w 291"/>
              <a:gd name="T41" fmla="*/ 71 h 107"/>
              <a:gd name="T42" fmla="*/ 269 w 291"/>
              <a:gd name="T43" fmla="*/ 71 h 107"/>
              <a:gd name="T44" fmla="*/ 270 w 291"/>
              <a:gd name="T45" fmla="*/ 71 h 107"/>
              <a:gd name="T46" fmla="*/ 270 w 291"/>
              <a:gd name="T47" fmla="*/ 70 h 107"/>
              <a:gd name="T48" fmla="*/ 271 w 291"/>
              <a:gd name="T49" fmla="*/ 70 h 107"/>
              <a:gd name="T50" fmla="*/ 271 w 291"/>
              <a:gd name="T51" fmla="*/ 70 h 107"/>
              <a:gd name="T52" fmla="*/ 271 w 291"/>
              <a:gd name="T53" fmla="*/ 70 h 107"/>
              <a:gd name="T54" fmla="*/ 272 w 291"/>
              <a:gd name="T55" fmla="*/ 69 h 107"/>
              <a:gd name="T56" fmla="*/ 272 w 291"/>
              <a:gd name="T57" fmla="*/ 69 h 107"/>
              <a:gd name="T58" fmla="*/ 273 w 291"/>
              <a:gd name="T59" fmla="*/ 69 h 107"/>
              <a:gd name="T60" fmla="*/ 273 w 291"/>
              <a:gd name="T61" fmla="*/ 69 h 107"/>
              <a:gd name="T62" fmla="*/ 273 w 291"/>
              <a:gd name="T63" fmla="*/ 69 h 107"/>
              <a:gd name="T64" fmla="*/ 273 w 291"/>
              <a:gd name="T65" fmla="*/ 69 h 107"/>
              <a:gd name="T66" fmla="*/ 274 w 291"/>
              <a:gd name="T67" fmla="*/ 69 h 107"/>
              <a:gd name="T68" fmla="*/ 274 w 291"/>
              <a:gd name="T69" fmla="*/ 69 h 107"/>
              <a:gd name="T70" fmla="*/ 274 w 291"/>
              <a:gd name="T71" fmla="*/ 69 h 107"/>
              <a:gd name="T72" fmla="*/ 275 w 291"/>
              <a:gd name="T73" fmla="*/ 69 h 107"/>
              <a:gd name="T74" fmla="*/ 289 w 291"/>
              <a:gd name="T75" fmla="*/ 72 h 107"/>
              <a:gd name="T76" fmla="*/ 272 w 291"/>
              <a:gd name="T77" fmla="*/ 47 h 107"/>
              <a:gd name="T78" fmla="*/ 266 w 291"/>
              <a:gd name="T79" fmla="*/ 27 h 107"/>
              <a:gd name="T80" fmla="*/ 235 w 291"/>
              <a:gd name="T81" fmla="*/ 11 h 107"/>
              <a:gd name="T82" fmla="*/ 197 w 291"/>
              <a:gd name="T83" fmla="*/ 0 h 107"/>
              <a:gd name="T84" fmla="*/ 173 w 291"/>
              <a:gd name="T85" fmla="*/ 17 h 107"/>
              <a:gd name="T86" fmla="*/ 157 w 291"/>
              <a:gd name="T87" fmla="*/ 16 h 107"/>
              <a:gd name="T88" fmla="*/ 111 w 291"/>
              <a:gd name="T89" fmla="*/ 2 h 107"/>
              <a:gd name="T90" fmla="*/ 68 w 291"/>
              <a:gd name="T91" fmla="*/ 11 h 107"/>
              <a:gd name="T92" fmla="*/ 40 w 291"/>
              <a:gd name="T93" fmla="*/ 10 h 107"/>
              <a:gd name="T94" fmla="*/ 1 w 291"/>
              <a:gd name="T95" fmla="*/ 10 h 107"/>
              <a:gd name="T96" fmla="*/ 18 w 291"/>
              <a:gd name="T97" fmla="*/ 27 h 107"/>
              <a:gd name="T98" fmla="*/ 44 w 291"/>
              <a:gd name="T99" fmla="*/ 31 h 107"/>
              <a:gd name="T100" fmla="*/ 70 w 291"/>
              <a:gd name="T101" fmla="*/ 48 h 107"/>
              <a:gd name="T102" fmla="*/ 83 w 291"/>
              <a:gd name="T103" fmla="*/ 100 h 107"/>
              <a:gd name="T104" fmla="*/ 124 w 291"/>
              <a:gd name="T105" fmla="*/ 91 h 107"/>
              <a:gd name="T106" fmla="*/ 153 w 291"/>
              <a:gd name="T107" fmla="*/ 102 h 107"/>
              <a:gd name="T108" fmla="*/ 163 w 291"/>
              <a:gd name="T109" fmla="*/ 98 h 107"/>
              <a:gd name="T110" fmla="*/ 184 w 291"/>
              <a:gd name="T111" fmla="*/ 85 h 107"/>
              <a:gd name="T112" fmla="*/ 193 w 291"/>
              <a:gd name="T113" fmla="*/ 79 h 107"/>
              <a:gd name="T114" fmla="*/ 206 w 291"/>
              <a:gd name="T115" fmla="*/ 76 h 107"/>
              <a:gd name="T116" fmla="*/ 215 w 291"/>
              <a:gd name="T117" fmla="*/ 68 h 107"/>
              <a:gd name="T118" fmla="*/ 230 w 291"/>
              <a:gd name="T119" fmla="*/ 69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1" h="107">
                <a:moveTo>
                  <a:pt x="231" y="69"/>
                </a:moveTo>
                <a:cubicBezTo>
                  <a:pt x="232" y="69"/>
                  <a:pt x="232" y="69"/>
                  <a:pt x="232" y="69"/>
                </a:cubicBezTo>
                <a:cubicBezTo>
                  <a:pt x="231" y="68"/>
                  <a:pt x="231" y="68"/>
                  <a:pt x="231" y="68"/>
                </a:cubicBezTo>
                <a:cubicBezTo>
                  <a:pt x="231" y="68"/>
                  <a:pt x="233" y="67"/>
                  <a:pt x="233" y="67"/>
                </a:cubicBezTo>
                <a:cubicBezTo>
                  <a:pt x="233" y="67"/>
                  <a:pt x="233" y="67"/>
                  <a:pt x="233" y="67"/>
                </a:cubicBezTo>
                <a:cubicBezTo>
                  <a:pt x="233" y="67"/>
                  <a:pt x="233" y="67"/>
                  <a:pt x="233" y="67"/>
                </a:cubicBezTo>
                <a:cubicBezTo>
                  <a:pt x="233" y="67"/>
                  <a:pt x="233" y="67"/>
                  <a:pt x="233" y="67"/>
                </a:cubicBezTo>
                <a:cubicBezTo>
                  <a:pt x="233" y="67"/>
                  <a:pt x="233" y="67"/>
                  <a:pt x="233" y="67"/>
                </a:cubicBezTo>
                <a:cubicBezTo>
                  <a:pt x="233" y="67"/>
                  <a:pt x="233" y="67"/>
                  <a:pt x="233" y="67"/>
                </a:cubicBezTo>
                <a:cubicBezTo>
                  <a:pt x="233" y="67"/>
                  <a:pt x="233" y="67"/>
                  <a:pt x="233" y="67"/>
                </a:cubicBezTo>
                <a:cubicBezTo>
                  <a:pt x="234" y="67"/>
                  <a:pt x="234" y="67"/>
                  <a:pt x="234" y="67"/>
                </a:cubicBezTo>
                <a:cubicBezTo>
                  <a:pt x="234" y="67"/>
                  <a:pt x="234" y="67"/>
                  <a:pt x="234" y="67"/>
                </a:cubicBezTo>
                <a:cubicBezTo>
                  <a:pt x="235" y="67"/>
                  <a:pt x="237" y="67"/>
                  <a:pt x="238" y="67"/>
                </a:cubicBezTo>
                <a:cubicBezTo>
                  <a:pt x="238" y="67"/>
                  <a:pt x="238" y="67"/>
                  <a:pt x="238" y="67"/>
                </a:cubicBezTo>
                <a:cubicBezTo>
                  <a:pt x="238" y="67"/>
                  <a:pt x="238" y="67"/>
                  <a:pt x="238" y="67"/>
                </a:cubicBezTo>
                <a:cubicBezTo>
                  <a:pt x="238" y="67"/>
                  <a:pt x="238" y="67"/>
                  <a:pt x="238" y="67"/>
                </a:cubicBezTo>
                <a:cubicBezTo>
                  <a:pt x="238" y="67"/>
                  <a:pt x="238" y="67"/>
                  <a:pt x="238" y="67"/>
                </a:cubicBezTo>
                <a:cubicBezTo>
                  <a:pt x="238" y="67"/>
                  <a:pt x="238" y="67"/>
                  <a:pt x="238" y="67"/>
                </a:cubicBezTo>
                <a:cubicBezTo>
                  <a:pt x="239" y="67"/>
                  <a:pt x="239" y="67"/>
                  <a:pt x="239" y="67"/>
                </a:cubicBezTo>
                <a:cubicBezTo>
                  <a:pt x="239" y="67"/>
                  <a:pt x="239" y="67"/>
                  <a:pt x="239" y="67"/>
                </a:cubicBezTo>
                <a:cubicBezTo>
                  <a:pt x="239" y="67"/>
                  <a:pt x="239" y="67"/>
                  <a:pt x="239" y="67"/>
                </a:cubicBezTo>
                <a:cubicBezTo>
                  <a:pt x="239" y="67"/>
                  <a:pt x="239" y="67"/>
                  <a:pt x="239" y="67"/>
                </a:cubicBezTo>
                <a:cubicBezTo>
                  <a:pt x="239" y="67"/>
                  <a:pt x="239" y="67"/>
                  <a:pt x="239" y="67"/>
                </a:cubicBezTo>
                <a:cubicBezTo>
                  <a:pt x="239" y="67"/>
                  <a:pt x="239" y="67"/>
                  <a:pt x="239" y="67"/>
                </a:cubicBezTo>
                <a:cubicBezTo>
                  <a:pt x="240" y="67"/>
                  <a:pt x="240" y="67"/>
                  <a:pt x="240" y="67"/>
                </a:cubicBezTo>
                <a:cubicBezTo>
                  <a:pt x="240" y="67"/>
                  <a:pt x="240" y="67"/>
                  <a:pt x="240" y="67"/>
                </a:cubicBezTo>
                <a:cubicBezTo>
                  <a:pt x="240" y="67"/>
                  <a:pt x="240" y="67"/>
                  <a:pt x="240" y="67"/>
                </a:cubicBezTo>
                <a:cubicBezTo>
                  <a:pt x="240" y="67"/>
                  <a:pt x="240" y="67"/>
                  <a:pt x="240" y="67"/>
                </a:cubicBezTo>
                <a:cubicBezTo>
                  <a:pt x="240" y="67"/>
                  <a:pt x="240" y="67"/>
                  <a:pt x="240" y="67"/>
                </a:cubicBezTo>
                <a:cubicBezTo>
                  <a:pt x="240" y="67"/>
                  <a:pt x="240" y="67"/>
                  <a:pt x="240" y="67"/>
                </a:cubicBezTo>
                <a:cubicBezTo>
                  <a:pt x="240" y="68"/>
                  <a:pt x="240" y="68"/>
                  <a:pt x="240" y="68"/>
                </a:cubicBezTo>
                <a:cubicBezTo>
                  <a:pt x="240" y="68"/>
                  <a:pt x="240" y="68"/>
                  <a:pt x="240" y="68"/>
                </a:cubicBezTo>
                <a:cubicBezTo>
                  <a:pt x="240" y="68"/>
                  <a:pt x="240" y="68"/>
                  <a:pt x="240" y="68"/>
                </a:cubicBezTo>
                <a:cubicBezTo>
                  <a:pt x="240" y="68"/>
                  <a:pt x="240" y="68"/>
                  <a:pt x="240" y="68"/>
                </a:cubicBezTo>
                <a:cubicBezTo>
                  <a:pt x="240" y="68"/>
                  <a:pt x="240" y="68"/>
                  <a:pt x="240" y="68"/>
                </a:cubicBezTo>
                <a:cubicBezTo>
                  <a:pt x="240" y="68"/>
                  <a:pt x="240" y="68"/>
                  <a:pt x="240" y="68"/>
                </a:cubicBezTo>
                <a:cubicBezTo>
                  <a:pt x="240" y="68"/>
                  <a:pt x="240" y="68"/>
                  <a:pt x="240" y="68"/>
                </a:cubicBezTo>
                <a:cubicBezTo>
                  <a:pt x="241" y="68"/>
                  <a:pt x="241" y="68"/>
                  <a:pt x="241" y="68"/>
                </a:cubicBezTo>
                <a:cubicBezTo>
                  <a:pt x="241" y="68"/>
                  <a:pt x="241" y="68"/>
                  <a:pt x="241" y="68"/>
                </a:cubicBezTo>
                <a:cubicBezTo>
                  <a:pt x="241" y="68"/>
                  <a:pt x="241" y="68"/>
                  <a:pt x="241" y="68"/>
                </a:cubicBezTo>
                <a:cubicBezTo>
                  <a:pt x="241" y="68"/>
                  <a:pt x="241" y="68"/>
                  <a:pt x="241" y="68"/>
                </a:cubicBezTo>
                <a:cubicBezTo>
                  <a:pt x="241" y="68"/>
                  <a:pt x="241" y="68"/>
                  <a:pt x="241" y="68"/>
                </a:cubicBezTo>
                <a:cubicBezTo>
                  <a:pt x="241" y="68"/>
                  <a:pt x="241" y="68"/>
                  <a:pt x="241" y="68"/>
                </a:cubicBezTo>
                <a:cubicBezTo>
                  <a:pt x="241" y="68"/>
                  <a:pt x="241" y="68"/>
                  <a:pt x="241" y="68"/>
                </a:cubicBezTo>
                <a:cubicBezTo>
                  <a:pt x="241" y="68"/>
                  <a:pt x="241" y="68"/>
                  <a:pt x="241" y="68"/>
                </a:cubicBezTo>
                <a:cubicBezTo>
                  <a:pt x="241" y="68"/>
                  <a:pt x="241" y="68"/>
                  <a:pt x="241" y="68"/>
                </a:cubicBezTo>
                <a:cubicBezTo>
                  <a:pt x="241" y="68"/>
                  <a:pt x="241" y="68"/>
                  <a:pt x="241" y="68"/>
                </a:cubicBezTo>
                <a:cubicBezTo>
                  <a:pt x="241" y="68"/>
                  <a:pt x="241" y="68"/>
                  <a:pt x="241" y="68"/>
                </a:cubicBezTo>
                <a:cubicBezTo>
                  <a:pt x="242" y="67"/>
                  <a:pt x="242" y="67"/>
                  <a:pt x="242" y="67"/>
                </a:cubicBezTo>
                <a:cubicBezTo>
                  <a:pt x="242" y="67"/>
                  <a:pt x="242" y="67"/>
                  <a:pt x="242" y="67"/>
                </a:cubicBezTo>
                <a:cubicBezTo>
                  <a:pt x="242" y="67"/>
                  <a:pt x="242" y="67"/>
                  <a:pt x="242" y="67"/>
                </a:cubicBezTo>
                <a:cubicBezTo>
                  <a:pt x="242" y="67"/>
                  <a:pt x="242" y="67"/>
                  <a:pt x="242" y="67"/>
                </a:cubicBezTo>
                <a:cubicBezTo>
                  <a:pt x="242" y="67"/>
                  <a:pt x="242" y="67"/>
                  <a:pt x="242" y="67"/>
                </a:cubicBezTo>
                <a:cubicBezTo>
                  <a:pt x="242" y="67"/>
                  <a:pt x="242" y="67"/>
                  <a:pt x="242" y="67"/>
                </a:cubicBezTo>
                <a:cubicBezTo>
                  <a:pt x="243" y="67"/>
                  <a:pt x="243" y="67"/>
                  <a:pt x="243" y="67"/>
                </a:cubicBezTo>
                <a:cubicBezTo>
                  <a:pt x="243" y="67"/>
                  <a:pt x="243" y="67"/>
                  <a:pt x="243" y="67"/>
                </a:cubicBezTo>
                <a:cubicBezTo>
                  <a:pt x="243" y="67"/>
                  <a:pt x="243" y="67"/>
                  <a:pt x="243" y="67"/>
                </a:cubicBezTo>
                <a:cubicBezTo>
                  <a:pt x="243" y="67"/>
                  <a:pt x="243" y="67"/>
                  <a:pt x="243" y="67"/>
                </a:cubicBezTo>
                <a:cubicBezTo>
                  <a:pt x="243" y="67"/>
                  <a:pt x="243" y="67"/>
                  <a:pt x="243" y="67"/>
                </a:cubicBezTo>
                <a:cubicBezTo>
                  <a:pt x="243" y="67"/>
                  <a:pt x="243" y="67"/>
                  <a:pt x="243" y="67"/>
                </a:cubicBezTo>
                <a:cubicBezTo>
                  <a:pt x="244" y="67"/>
                  <a:pt x="244" y="67"/>
                  <a:pt x="244" y="67"/>
                </a:cubicBezTo>
                <a:cubicBezTo>
                  <a:pt x="244" y="67"/>
                  <a:pt x="244" y="67"/>
                  <a:pt x="244" y="67"/>
                </a:cubicBezTo>
                <a:cubicBezTo>
                  <a:pt x="244" y="67"/>
                  <a:pt x="244" y="67"/>
                  <a:pt x="244" y="67"/>
                </a:cubicBezTo>
                <a:cubicBezTo>
                  <a:pt x="244" y="67"/>
                  <a:pt x="244" y="67"/>
                  <a:pt x="244" y="67"/>
                </a:cubicBezTo>
                <a:cubicBezTo>
                  <a:pt x="244" y="67"/>
                  <a:pt x="244" y="67"/>
                  <a:pt x="244" y="67"/>
                </a:cubicBezTo>
                <a:cubicBezTo>
                  <a:pt x="245" y="67"/>
                  <a:pt x="245" y="67"/>
                  <a:pt x="245" y="67"/>
                </a:cubicBezTo>
                <a:cubicBezTo>
                  <a:pt x="245" y="67"/>
                  <a:pt x="245" y="67"/>
                  <a:pt x="245" y="67"/>
                </a:cubicBezTo>
                <a:cubicBezTo>
                  <a:pt x="245" y="67"/>
                  <a:pt x="245" y="67"/>
                  <a:pt x="245" y="67"/>
                </a:cubicBezTo>
                <a:cubicBezTo>
                  <a:pt x="245" y="67"/>
                  <a:pt x="245" y="67"/>
                  <a:pt x="245" y="67"/>
                </a:cubicBezTo>
                <a:cubicBezTo>
                  <a:pt x="245" y="67"/>
                  <a:pt x="245" y="67"/>
                  <a:pt x="245" y="67"/>
                </a:cubicBezTo>
                <a:cubicBezTo>
                  <a:pt x="246" y="67"/>
                  <a:pt x="246" y="67"/>
                  <a:pt x="246" y="67"/>
                </a:cubicBezTo>
                <a:cubicBezTo>
                  <a:pt x="246" y="67"/>
                  <a:pt x="246" y="67"/>
                  <a:pt x="246" y="67"/>
                </a:cubicBezTo>
                <a:cubicBezTo>
                  <a:pt x="246" y="67"/>
                  <a:pt x="246" y="67"/>
                  <a:pt x="246" y="67"/>
                </a:cubicBezTo>
                <a:cubicBezTo>
                  <a:pt x="246" y="67"/>
                  <a:pt x="246" y="67"/>
                  <a:pt x="246" y="67"/>
                </a:cubicBezTo>
                <a:cubicBezTo>
                  <a:pt x="246" y="67"/>
                  <a:pt x="246" y="67"/>
                  <a:pt x="246" y="67"/>
                </a:cubicBezTo>
                <a:cubicBezTo>
                  <a:pt x="246" y="67"/>
                  <a:pt x="246" y="67"/>
                  <a:pt x="246" y="67"/>
                </a:cubicBezTo>
                <a:cubicBezTo>
                  <a:pt x="247" y="67"/>
                  <a:pt x="247" y="67"/>
                  <a:pt x="247" y="67"/>
                </a:cubicBezTo>
                <a:cubicBezTo>
                  <a:pt x="247" y="67"/>
                  <a:pt x="247" y="67"/>
                  <a:pt x="247" y="67"/>
                </a:cubicBezTo>
                <a:cubicBezTo>
                  <a:pt x="247" y="67"/>
                  <a:pt x="247" y="67"/>
                  <a:pt x="247" y="67"/>
                </a:cubicBezTo>
                <a:cubicBezTo>
                  <a:pt x="247" y="67"/>
                  <a:pt x="247" y="67"/>
                  <a:pt x="247" y="67"/>
                </a:cubicBezTo>
                <a:cubicBezTo>
                  <a:pt x="247" y="67"/>
                  <a:pt x="247" y="67"/>
                  <a:pt x="247" y="67"/>
                </a:cubicBezTo>
                <a:cubicBezTo>
                  <a:pt x="248" y="67"/>
                  <a:pt x="248" y="67"/>
                  <a:pt x="248" y="67"/>
                </a:cubicBezTo>
                <a:cubicBezTo>
                  <a:pt x="248" y="67"/>
                  <a:pt x="248" y="67"/>
                  <a:pt x="248" y="67"/>
                </a:cubicBezTo>
                <a:cubicBezTo>
                  <a:pt x="248" y="67"/>
                  <a:pt x="248" y="67"/>
                  <a:pt x="248" y="67"/>
                </a:cubicBezTo>
                <a:cubicBezTo>
                  <a:pt x="248" y="67"/>
                  <a:pt x="248" y="67"/>
                  <a:pt x="248" y="67"/>
                </a:cubicBezTo>
                <a:cubicBezTo>
                  <a:pt x="248" y="67"/>
                  <a:pt x="248" y="67"/>
                  <a:pt x="248" y="67"/>
                </a:cubicBezTo>
                <a:cubicBezTo>
                  <a:pt x="248" y="67"/>
                  <a:pt x="248" y="67"/>
                  <a:pt x="248" y="67"/>
                </a:cubicBezTo>
                <a:cubicBezTo>
                  <a:pt x="248" y="67"/>
                  <a:pt x="248" y="67"/>
                  <a:pt x="248" y="67"/>
                </a:cubicBezTo>
                <a:cubicBezTo>
                  <a:pt x="249" y="67"/>
                  <a:pt x="249" y="67"/>
                  <a:pt x="249" y="67"/>
                </a:cubicBezTo>
                <a:cubicBezTo>
                  <a:pt x="249" y="66"/>
                  <a:pt x="249" y="66"/>
                  <a:pt x="249" y="66"/>
                </a:cubicBezTo>
                <a:cubicBezTo>
                  <a:pt x="249" y="66"/>
                  <a:pt x="249" y="66"/>
                  <a:pt x="249" y="66"/>
                </a:cubicBezTo>
                <a:cubicBezTo>
                  <a:pt x="249" y="66"/>
                  <a:pt x="249" y="66"/>
                  <a:pt x="249" y="66"/>
                </a:cubicBezTo>
                <a:cubicBezTo>
                  <a:pt x="249" y="66"/>
                  <a:pt x="249" y="66"/>
                  <a:pt x="249" y="66"/>
                </a:cubicBezTo>
                <a:cubicBezTo>
                  <a:pt x="249" y="66"/>
                  <a:pt x="249" y="66"/>
                  <a:pt x="249" y="66"/>
                </a:cubicBezTo>
                <a:cubicBezTo>
                  <a:pt x="249" y="66"/>
                  <a:pt x="249" y="66"/>
                  <a:pt x="249" y="66"/>
                </a:cubicBezTo>
                <a:cubicBezTo>
                  <a:pt x="249" y="66"/>
                  <a:pt x="249" y="66"/>
                  <a:pt x="249" y="66"/>
                </a:cubicBezTo>
                <a:cubicBezTo>
                  <a:pt x="249" y="66"/>
                  <a:pt x="249" y="66"/>
                  <a:pt x="249" y="66"/>
                </a:cubicBezTo>
                <a:cubicBezTo>
                  <a:pt x="250" y="66"/>
                  <a:pt x="250" y="66"/>
                  <a:pt x="250" y="66"/>
                </a:cubicBezTo>
                <a:cubicBezTo>
                  <a:pt x="250" y="66"/>
                  <a:pt x="250" y="66"/>
                  <a:pt x="250" y="66"/>
                </a:cubicBezTo>
                <a:cubicBezTo>
                  <a:pt x="250" y="66"/>
                  <a:pt x="250" y="66"/>
                  <a:pt x="250" y="66"/>
                </a:cubicBezTo>
                <a:cubicBezTo>
                  <a:pt x="250" y="66"/>
                  <a:pt x="250" y="66"/>
                  <a:pt x="250" y="66"/>
                </a:cubicBezTo>
                <a:cubicBezTo>
                  <a:pt x="250" y="66"/>
                  <a:pt x="250" y="66"/>
                  <a:pt x="250" y="66"/>
                </a:cubicBezTo>
                <a:cubicBezTo>
                  <a:pt x="250" y="66"/>
                  <a:pt x="250" y="66"/>
                  <a:pt x="250" y="66"/>
                </a:cubicBezTo>
                <a:cubicBezTo>
                  <a:pt x="250" y="66"/>
                  <a:pt x="250" y="66"/>
                  <a:pt x="250" y="66"/>
                </a:cubicBezTo>
                <a:cubicBezTo>
                  <a:pt x="250" y="66"/>
                  <a:pt x="250" y="66"/>
                  <a:pt x="250" y="66"/>
                </a:cubicBezTo>
                <a:cubicBezTo>
                  <a:pt x="252" y="70"/>
                  <a:pt x="252" y="70"/>
                  <a:pt x="252" y="70"/>
                </a:cubicBezTo>
                <a:cubicBezTo>
                  <a:pt x="252" y="70"/>
                  <a:pt x="263" y="72"/>
                  <a:pt x="267" y="71"/>
                </a:cubicBezTo>
                <a:cubicBezTo>
                  <a:pt x="267" y="71"/>
                  <a:pt x="267" y="71"/>
                  <a:pt x="267" y="71"/>
                </a:cubicBezTo>
                <a:cubicBezTo>
                  <a:pt x="267" y="71"/>
                  <a:pt x="267" y="71"/>
                  <a:pt x="267" y="71"/>
                </a:cubicBezTo>
                <a:cubicBezTo>
                  <a:pt x="267" y="71"/>
                  <a:pt x="267" y="71"/>
                  <a:pt x="267" y="71"/>
                </a:cubicBezTo>
                <a:cubicBezTo>
                  <a:pt x="267" y="71"/>
                  <a:pt x="267" y="71"/>
                  <a:pt x="267" y="71"/>
                </a:cubicBezTo>
                <a:cubicBezTo>
                  <a:pt x="267" y="71"/>
                  <a:pt x="267" y="71"/>
                  <a:pt x="267" y="71"/>
                </a:cubicBezTo>
                <a:cubicBezTo>
                  <a:pt x="267" y="71"/>
                  <a:pt x="267" y="71"/>
                  <a:pt x="267" y="71"/>
                </a:cubicBezTo>
                <a:cubicBezTo>
                  <a:pt x="267" y="71"/>
                  <a:pt x="267" y="71"/>
                  <a:pt x="267" y="71"/>
                </a:cubicBezTo>
                <a:cubicBezTo>
                  <a:pt x="267" y="71"/>
                  <a:pt x="267" y="71"/>
                  <a:pt x="267"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31" y="69"/>
                  <a:pt x="231" y="69"/>
                  <a:pt x="231" y="69"/>
                </a:cubicBezTo>
                <a:close/>
                <a:moveTo>
                  <a:pt x="233" y="67"/>
                </a:moveTo>
                <a:cubicBezTo>
                  <a:pt x="233" y="67"/>
                  <a:pt x="233" y="67"/>
                  <a:pt x="233" y="67"/>
                </a:cubicBezTo>
                <a:cubicBezTo>
                  <a:pt x="233" y="67"/>
                  <a:pt x="233" y="67"/>
                  <a:pt x="233" y="67"/>
                </a:cubicBezTo>
                <a:cubicBezTo>
                  <a:pt x="233" y="67"/>
                  <a:pt x="233" y="67"/>
                  <a:pt x="233" y="67"/>
                </a:cubicBezTo>
                <a:close/>
                <a:moveTo>
                  <a:pt x="269" y="71"/>
                </a:move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70" y="71"/>
                  <a:pt x="270" y="71"/>
                  <a:pt x="270" y="71"/>
                </a:cubicBezTo>
                <a:cubicBezTo>
                  <a:pt x="270" y="71"/>
                  <a:pt x="270" y="71"/>
                  <a:pt x="270" y="71"/>
                </a:cubicBezTo>
                <a:cubicBezTo>
                  <a:pt x="270" y="71"/>
                  <a:pt x="270" y="71"/>
                  <a:pt x="270" y="71"/>
                </a:cubicBezTo>
                <a:cubicBezTo>
                  <a:pt x="270" y="71"/>
                  <a:pt x="270" y="71"/>
                  <a:pt x="270" y="71"/>
                </a:cubicBezTo>
                <a:cubicBezTo>
                  <a:pt x="270" y="70"/>
                  <a:pt x="270" y="70"/>
                  <a:pt x="270" y="70"/>
                </a:cubicBezTo>
                <a:cubicBezTo>
                  <a:pt x="270" y="70"/>
                  <a:pt x="270" y="70"/>
                  <a:pt x="270" y="70"/>
                </a:cubicBezTo>
                <a:cubicBezTo>
                  <a:pt x="270" y="70"/>
                  <a:pt x="270" y="70"/>
                  <a:pt x="270" y="70"/>
                </a:cubicBezTo>
                <a:cubicBezTo>
                  <a:pt x="270" y="70"/>
                  <a:pt x="270" y="70"/>
                  <a:pt x="270" y="70"/>
                </a:cubicBezTo>
                <a:cubicBezTo>
                  <a:pt x="270" y="70"/>
                  <a:pt x="270" y="70"/>
                  <a:pt x="270" y="70"/>
                </a:cubicBezTo>
                <a:cubicBezTo>
                  <a:pt x="270" y="70"/>
                  <a:pt x="270" y="70"/>
                  <a:pt x="270" y="70"/>
                </a:cubicBezTo>
                <a:cubicBezTo>
                  <a:pt x="270" y="70"/>
                  <a:pt x="270" y="70"/>
                  <a:pt x="270" y="70"/>
                </a:cubicBezTo>
                <a:cubicBezTo>
                  <a:pt x="270" y="70"/>
                  <a:pt x="270" y="70"/>
                  <a:pt x="270" y="70"/>
                </a:cubicBezTo>
                <a:cubicBezTo>
                  <a:pt x="270" y="70"/>
                  <a:pt x="270" y="70"/>
                  <a:pt x="270" y="70"/>
                </a:cubicBezTo>
                <a:cubicBezTo>
                  <a:pt x="270" y="70"/>
                  <a:pt x="270" y="70"/>
                  <a:pt x="270" y="70"/>
                </a:cubicBezTo>
                <a:cubicBezTo>
                  <a:pt x="270" y="70"/>
                  <a:pt x="270" y="70"/>
                  <a:pt x="270"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2" y="70"/>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5" y="69"/>
                  <a:pt x="275" y="69"/>
                  <a:pt x="275" y="69"/>
                </a:cubicBezTo>
                <a:cubicBezTo>
                  <a:pt x="275" y="69"/>
                  <a:pt x="275" y="69"/>
                  <a:pt x="275" y="69"/>
                </a:cubicBezTo>
                <a:cubicBezTo>
                  <a:pt x="275" y="69"/>
                  <a:pt x="275" y="69"/>
                  <a:pt x="275" y="69"/>
                </a:cubicBezTo>
                <a:cubicBezTo>
                  <a:pt x="275" y="69"/>
                  <a:pt x="275" y="69"/>
                  <a:pt x="275" y="69"/>
                </a:cubicBezTo>
                <a:cubicBezTo>
                  <a:pt x="275" y="69"/>
                  <a:pt x="275" y="69"/>
                  <a:pt x="275" y="69"/>
                </a:cubicBezTo>
                <a:cubicBezTo>
                  <a:pt x="275" y="69"/>
                  <a:pt x="275" y="69"/>
                  <a:pt x="275" y="69"/>
                </a:cubicBezTo>
                <a:cubicBezTo>
                  <a:pt x="275" y="69"/>
                  <a:pt x="275" y="69"/>
                  <a:pt x="275" y="69"/>
                </a:cubicBezTo>
                <a:cubicBezTo>
                  <a:pt x="276" y="69"/>
                  <a:pt x="276" y="69"/>
                  <a:pt x="278" y="70"/>
                </a:cubicBezTo>
                <a:cubicBezTo>
                  <a:pt x="280" y="71"/>
                  <a:pt x="283" y="72"/>
                  <a:pt x="285" y="72"/>
                </a:cubicBezTo>
                <a:cubicBezTo>
                  <a:pt x="289" y="72"/>
                  <a:pt x="289" y="72"/>
                  <a:pt x="289" y="72"/>
                </a:cubicBezTo>
                <a:cubicBezTo>
                  <a:pt x="290" y="69"/>
                  <a:pt x="290" y="69"/>
                  <a:pt x="290" y="69"/>
                </a:cubicBezTo>
                <a:cubicBezTo>
                  <a:pt x="291" y="71"/>
                  <a:pt x="289" y="61"/>
                  <a:pt x="290" y="58"/>
                </a:cubicBezTo>
                <a:cubicBezTo>
                  <a:pt x="289" y="57"/>
                  <a:pt x="288" y="56"/>
                  <a:pt x="288" y="55"/>
                </a:cubicBezTo>
                <a:cubicBezTo>
                  <a:pt x="287" y="54"/>
                  <a:pt x="282" y="54"/>
                  <a:pt x="282" y="54"/>
                </a:cubicBezTo>
                <a:cubicBezTo>
                  <a:pt x="278" y="53"/>
                  <a:pt x="278" y="53"/>
                  <a:pt x="278" y="53"/>
                </a:cubicBezTo>
                <a:cubicBezTo>
                  <a:pt x="275" y="52"/>
                  <a:pt x="275" y="52"/>
                  <a:pt x="275" y="52"/>
                </a:cubicBezTo>
                <a:cubicBezTo>
                  <a:pt x="272" y="47"/>
                  <a:pt x="272" y="47"/>
                  <a:pt x="272" y="47"/>
                </a:cubicBezTo>
                <a:cubicBezTo>
                  <a:pt x="269" y="45"/>
                  <a:pt x="269" y="45"/>
                  <a:pt x="269" y="45"/>
                </a:cubicBezTo>
                <a:cubicBezTo>
                  <a:pt x="266" y="41"/>
                  <a:pt x="266" y="41"/>
                  <a:pt x="266" y="41"/>
                </a:cubicBezTo>
                <a:cubicBezTo>
                  <a:pt x="267" y="39"/>
                  <a:pt x="267" y="39"/>
                  <a:pt x="267" y="39"/>
                </a:cubicBezTo>
                <a:cubicBezTo>
                  <a:pt x="270" y="35"/>
                  <a:pt x="270" y="35"/>
                  <a:pt x="270" y="35"/>
                </a:cubicBezTo>
                <a:cubicBezTo>
                  <a:pt x="270" y="35"/>
                  <a:pt x="271" y="35"/>
                  <a:pt x="272" y="33"/>
                </a:cubicBezTo>
                <a:cubicBezTo>
                  <a:pt x="274" y="30"/>
                  <a:pt x="272" y="30"/>
                  <a:pt x="272" y="30"/>
                </a:cubicBezTo>
                <a:cubicBezTo>
                  <a:pt x="272" y="30"/>
                  <a:pt x="268" y="28"/>
                  <a:pt x="266" y="27"/>
                </a:cubicBezTo>
                <a:cubicBezTo>
                  <a:pt x="264" y="26"/>
                  <a:pt x="261" y="29"/>
                  <a:pt x="261" y="29"/>
                </a:cubicBezTo>
                <a:cubicBezTo>
                  <a:pt x="255" y="28"/>
                  <a:pt x="255" y="28"/>
                  <a:pt x="255" y="28"/>
                </a:cubicBezTo>
                <a:cubicBezTo>
                  <a:pt x="250" y="28"/>
                  <a:pt x="250" y="28"/>
                  <a:pt x="250" y="28"/>
                </a:cubicBezTo>
                <a:cubicBezTo>
                  <a:pt x="246" y="24"/>
                  <a:pt x="246" y="24"/>
                  <a:pt x="246" y="24"/>
                </a:cubicBezTo>
                <a:cubicBezTo>
                  <a:pt x="239" y="22"/>
                  <a:pt x="239" y="22"/>
                  <a:pt x="239" y="22"/>
                </a:cubicBezTo>
                <a:cubicBezTo>
                  <a:pt x="235" y="20"/>
                  <a:pt x="235" y="20"/>
                  <a:pt x="235" y="20"/>
                </a:cubicBezTo>
                <a:cubicBezTo>
                  <a:pt x="235" y="20"/>
                  <a:pt x="235" y="12"/>
                  <a:pt x="235" y="11"/>
                </a:cubicBezTo>
                <a:cubicBezTo>
                  <a:pt x="235" y="9"/>
                  <a:pt x="235" y="6"/>
                  <a:pt x="235" y="6"/>
                </a:cubicBezTo>
                <a:cubicBezTo>
                  <a:pt x="235" y="6"/>
                  <a:pt x="229" y="5"/>
                  <a:pt x="226" y="6"/>
                </a:cubicBezTo>
                <a:cubicBezTo>
                  <a:pt x="224" y="7"/>
                  <a:pt x="221" y="6"/>
                  <a:pt x="221" y="6"/>
                </a:cubicBezTo>
                <a:cubicBezTo>
                  <a:pt x="221" y="6"/>
                  <a:pt x="213" y="5"/>
                  <a:pt x="212" y="3"/>
                </a:cubicBezTo>
                <a:cubicBezTo>
                  <a:pt x="212" y="1"/>
                  <a:pt x="212" y="2"/>
                  <a:pt x="211" y="2"/>
                </a:cubicBezTo>
                <a:cubicBezTo>
                  <a:pt x="209" y="2"/>
                  <a:pt x="203" y="2"/>
                  <a:pt x="203" y="2"/>
                </a:cubicBezTo>
                <a:cubicBezTo>
                  <a:pt x="197" y="0"/>
                  <a:pt x="197" y="0"/>
                  <a:pt x="197" y="0"/>
                </a:cubicBezTo>
                <a:cubicBezTo>
                  <a:pt x="197" y="9"/>
                  <a:pt x="197" y="9"/>
                  <a:pt x="197" y="9"/>
                </a:cubicBezTo>
                <a:cubicBezTo>
                  <a:pt x="196" y="7"/>
                  <a:pt x="196" y="7"/>
                  <a:pt x="196" y="7"/>
                </a:cubicBezTo>
                <a:cubicBezTo>
                  <a:pt x="186" y="6"/>
                  <a:pt x="186" y="6"/>
                  <a:pt x="186" y="6"/>
                </a:cubicBezTo>
                <a:cubicBezTo>
                  <a:pt x="180" y="9"/>
                  <a:pt x="180" y="9"/>
                  <a:pt x="180" y="9"/>
                </a:cubicBezTo>
                <a:cubicBezTo>
                  <a:pt x="175" y="11"/>
                  <a:pt x="175" y="11"/>
                  <a:pt x="175" y="11"/>
                </a:cubicBezTo>
                <a:cubicBezTo>
                  <a:pt x="175" y="14"/>
                  <a:pt x="175" y="14"/>
                  <a:pt x="175" y="14"/>
                </a:cubicBezTo>
                <a:cubicBezTo>
                  <a:pt x="173" y="17"/>
                  <a:pt x="173" y="17"/>
                  <a:pt x="173" y="17"/>
                </a:cubicBezTo>
                <a:cubicBezTo>
                  <a:pt x="173" y="17"/>
                  <a:pt x="170" y="18"/>
                  <a:pt x="168" y="18"/>
                </a:cubicBezTo>
                <a:cubicBezTo>
                  <a:pt x="168" y="19"/>
                  <a:pt x="167" y="21"/>
                  <a:pt x="167" y="22"/>
                </a:cubicBezTo>
                <a:cubicBezTo>
                  <a:pt x="166" y="23"/>
                  <a:pt x="164" y="23"/>
                  <a:pt x="164" y="23"/>
                </a:cubicBezTo>
                <a:cubicBezTo>
                  <a:pt x="160" y="22"/>
                  <a:pt x="160" y="22"/>
                  <a:pt x="160" y="22"/>
                </a:cubicBezTo>
                <a:cubicBezTo>
                  <a:pt x="157" y="22"/>
                  <a:pt x="157" y="22"/>
                  <a:pt x="157" y="22"/>
                </a:cubicBezTo>
                <a:cubicBezTo>
                  <a:pt x="155" y="20"/>
                  <a:pt x="155" y="20"/>
                  <a:pt x="155" y="20"/>
                </a:cubicBezTo>
                <a:cubicBezTo>
                  <a:pt x="157" y="16"/>
                  <a:pt x="157" y="16"/>
                  <a:pt x="157" y="16"/>
                </a:cubicBezTo>
                <a:cubicBezTo>
                  <a:pt x="157" y="14"/>
                  <a:pt x="157" y="14"/>
                  <a:pt x="157" y="14"/>
                </a:cubicBezTo>
                <a:cubicBezTo>
                  <a:pt x="151" y="14"/>
                  <a:pt x="151" y="14"/>
                  <a:pt x="151" y="14"/>
                </a:cubicBezTo>
                <a:cubicBezTo>
                  <a:pt x="145" y="12"/>
                  <a:pt x="145" y="12"/>
                  <a:pt x="145" y="12"/>
                </a:cubicBezTo>
                <a:cubicBezTo>
                  <a:pt x="132" y="11"/>
                  <a:pt x="132" y="11"/>
                  <a:pt x="132" y="11"/>
                </a:cubicBezTo>
                <a:cubicBezTo>
                  <a:pt x="124" y="9"/>
                  <a:pt x="124" y="9"/>
                  <a:pt x="124" y="9"/>
                </a:cubicBezTo>
                <a:cubicBezTo>
                  <a:pt x="119" y="4"/>
                  <a:pt x="119" y="4"/>
                  <a:pt x="119" y="4"/>
                </a:cubicBezTo>
                <a:cubicBezTo>
                  <a:pt x="111" y="2"/>
                  <a:pt x="111" y="2"/>
                  <a:pt x="111" y="2"/>
                </a:cubicBezTo>
                <a:cubicBezTo>
                  <a:pt x="104" y="7"/>
                  <a:pt x="104" y="7"/>
                  <a:pt x="104" y="7"/>
                </a:cubicBezTo>
                <a:cubicBezTo>
                  <a:pt x="104" y="7"/>
                  <a:pt x="97" y="4"/>
                  <a:pt x="94" y="4"/>
                </a:cubicBezTo>
                <a:cubicBezTo>
                  <a:pt x="92" y="5"/>
                  <a:pt x="88" y="6"/>
                  <a:pt x="87" y="7"/>
                </a:cubicBezTo>
                <a:cubicBezTo>
                  <a:pt x="86" y="7"/>
                  <a:pt x="84" y="10"/>
                  <a:pt x="83" y="10"/>
                </a:cubicBezTo>
                <a:cubicBezTo>
                  <a:pt x="81" y="11"/>
                  <a:pt x="79" y="10"/>
                  <a:pt x="77" y="10"/>
                </a:cubicBezTo>
                <a:cubicBezTo>
                  <a:pt x="76" y="11"/>
                  <a:pt x="75" y="12"/>
                  <a:pt x="73" y="12"/>
                </a:cubicBezTo>
                <a:cubicBezTo>
                  <a:pt x="71" y="12"/>
                  <a:pt x="70" y="11"/>
                  <a:pt x="68" y="11"/>
                </a:cubicBezTo>
                <a:cubicBezTo>
                  <a:pt x="67" y="12"/>
                  <a:pt x="66" y="13"/>
                  <a:pt x="64" y="13"/>
                </a:cubicBezTo>
                <a:cubicBezTo>
                  <a:pt x="62" y="13"/>
                  <a:pt x="61" y="11"/>
                  <a:pt x="61" y="11"/>
                </a:cubicBezTo>
                <a:cubicBezTo>
                  <a:pt x="58" y="11"/>
                  <a:pt x="58" y="11"/>
                  <a:pt x="58" y="11"/>
                </a:cubicBezTo>
                <a:cubicBezTo>
                  <a:pt x="55" y="8"/>
                  <a:pt x="55" y="8"/>
                  <a:pt x="55" y="8"/>
                </a:cubicBezTo>
                <a:cubicBezTo>
                  <a:pt x="55" y="8"/>
                  <a:pt x="54" y="10"/>
                  <a:pt x="51" y="10"/>
                </a:cubicBezTo>
                <a:cubicBezTo>
                  <a:pt x="49" y="9"/>
                  <a:pt x="47" y="8"/>
                  <a:pt x="45" y="9"/>
                </a:cubicBezTo>
                <a:cubicBezTo>
                  <a:pt x="43" y="9"/>
                  <a:pt x="40" y="10"/>
                  <a:pt x="40" y="10"/>
                </a:cubicBezTo>
                <a:cubicBezTo>
                  <a:pt x="32" y="7"/>
                  <a:pt x="32" y="7"/>
                  <a:pt x="32" y="7"/>
                </a:cubicBezTo>
                <a:cubicBezTo>
                  <a:pt x="27" y="6"/>
                  <a:pt x="27" y="6"/>
                  <a:pt x="27" y="6"/>
                </a:cubicBezTo>
                <a:cubicBezTo>
                  <a:pt x="23" y="5"/>
                  <a:pt x="23" y="5"/>
                  <a:pt x="23" y="5"/>
                </a:cubicBezTo>
                <a:cubicBezTo>
                  <a:pt x="21" y="8"/>
                  <a:pt x="21" y="8"/>
                  <a:pt x="21" y="8"/>
                </a:cubicBezTo>
                <a:cubicBezTo>
                  <a:pt x="16" y="8"/>
                  <a:pt x="16" y="8"/>
                  <a:pt x="16" y="8"/>
                </a:cubicBezTo>
                <a:cubicBezTo>
                  <a:pt x="16" y="8"/>
                  <a:pt x="10" y="6"/>
                  <a:pt x="6" y="7"/>
                </a:cubicBezTo>
                <a:cubicBezTo>
                  <a:pt x="5" y="7"/>
                  <a:pt x="2" y="10"/>
                  <a:pt x="1" y="10"/>
                </a:cubicBezTo>
                <a:cubicBezTo>
                  <a:pt x="0" y="11"/>
                  <a:pt x="1" y="11"/>
                  <a:pt x="2" y="14"/>
                </a:cubicBezTo>
                <a:cubicBezTo>
                  <a:pt x="2" y="16"/>
                  <a:pt x="1" y="20"/>
                  <a:pt x="1" y="20"/>
                </a:cubicBezTo>
                <a:cubicBezTo>
                  <a:pt x="7" y="21"/>
                  <a:pt x="7" y="21"/>
                  <a:pt x="7" y="21"/>
                </a:cubicBezTo>
                <a:cubicBezTo>
                  <a:pt x="12" y="23"/>
                  <a:pt x="12" y="23"/>
                  <a:pt x="12" y="23"/>
                </a:cubicBezTo>
                <a:cubicBezTo>
                  <a:pt x="13" y="27"/>
                  <a:pt x="13" y="27"/>
                  <a:pt x="13" y="27"/>
                </a:cubicBezTo>
                <a:cubicBezTo>
                  <a:pt x="13" y="27"/>
                  <a:pt x="16" y="30"/>
                  <a:pt x="17" y="29"/>
                </a:cubicBezTo>
                <a:cubicBezTo>
                  <a:pt x="18" y="29"/>
                  <a:pt x="17" y="28"/>
                  <a:pt x="18" y="27"/>
                </a:cubicBezTo>
                <a:cubicBezTo>
                  <a:pt x="18" y="27"/>
                  <a:pt x="19" y="29"/>
                  <a:pt x="21" y="29"/>
                </a:cubicBezTo>
                <a:cubicBezTo>
                  <a:pt x="21" y="29"/>
                  <a:pt x="23" y="28"/>
                  <a:pt x="24" y="28"/>
                </a:cubicBezTo>
                <a:cubicBezTo>
                  <a:pt x="26" y="29"/>
                  <a:pt x="27" y="30"/>
                  <a:pt x="28" y="30"/>
                </a:cubicBezTo>
                <a:cubicBezTo>
                  <a:pt x="29" y="30"/>
                  <a:pt x="31" y="29"/>
                  <a:pt x="31" y="29"/>
                </a:cubicBezTo>
                <a:cubicBezTo>
                  <a:pt x="33" y="28"/>
                  <a:pt x="36" y="27"/>
                  <a:pt x="39" y="30"/>
                </a:cubicBezTo>
                <a:cubicBezTo>
                  <a:pt x="41" y="32"/>
                  <a:pt x="40" y="33"/>
                  <a:pt x="42" y="33"/>
                </a:cubicBezTo>
                <a:cubicBezTo>
                  <a:pt x="43" y="33"/>
                  <a:pt x="43" y="31"/>
                  <a:pt x="44" y="31"/>
                </a:cubicBezTo>
                <a:cubicBezTo>
                  <a:pt x="46" y="31"/>
                  <a:pt x="46" y="32"/>
                  <a:pt x="47" y="33"/>
                </a:cubicBezTo>
                <a:cubicBezTo>
                  <a:pt x="49" y="35"/>
                  <a:pt x="49" y="37"/>
                  <a:pt x="51" y="38"/>
                </a:cubicBezTo>
                <a:cubicBezTo>
                  <a:pt x="51" y="39"/>
                  <a:pt x="52" y="40"/>
                  <a:pt x="54" y="40"/>
                </a:cubicBezTo>
                <a:cubicBezTo>
                  <a:pt x="54" y="40"/>
                  <a:pt x="55" y="39"/>
                  <a:pt x="55" y="39"/>
                </a:cubicBezTo>
                <a:cubicBezTo>
                  <a:pt x="57" y="39"/>
                  <a:pt x="59" y="39"/>
                  <a:pt x="60" y="40"/>
                </a:cubicBezTo>
                <a:cubicBezTo>
                  <a:pt x="64" y="40"/>
                  <a:pt x="65" y="40"/>
                  <a:pt x="66" y="41"/>
                </a:cubicBezTo>
                <a:cubicBezTo>
                  <a:pt x="67" y="43"/>
                  <a:pt x="69" y="46"/>
                  <a:pt x="70" y="48"/>
                </a:cubicBezTo>
                <a:cubicBezTo>
                  <a:pt x="71" y="50"/>
                  <a:pt x="72" y="54"/>
                  <a:pt x="73" y="55"/>
                </a:cubicBezTo>
                <a:cubicBezTo>
                  <a:pt x="74" y="57"/>
                  <a:pt x="77" y="58"/>
                  <a:pt x="78" y="60"/>
                </a:cubicBezTo>
                <a:cubicBezTo>
                  <a:pt x="79" y="61"/>
                  <a:pt x="81" y="67"/>
                  <a:pt x="82" y="69"/>
                </a:cubicBezTo>
                <a:cubicBezTo>
                  <a:pt x="82" y="71"/>
                  <a:pt x="85" y="74"/>
                  <a:pt x="86" y="78"/>
                </a:cubicBezTo>
                <a:cubicBezTo>
                  <a:pt x="88" y="82"/>
                  <a:pt x="88" y="85"/>
                  <a:pt x="88" y="85"/>
                </a:cubicBezTo>
                <a:cubicBezTo>
                  <a:pt x="88" y="89"/>
                  <a:pt x="88" y="89"/>
                  <a:pt x="88" y="89"/>
                </a:cubicBezTo>
                <a:cubicBezTo>
                  <a:pt x="88" y="89"/>
                  <a:pt x="85" y="98"/>
                  <a:pt x="83" y="100"/>
                </a:cubicBezTo>
                <a:cubicBezTo>
                  <a:pt x="81" y="102"/>
                  <a:pt x="84" y="105"/>
                  <a:pt x="87" y="106"/>
                </a:cubicBezTo>
                <a:cubicBezTo>
                  <a:pt x="90" y="107"/>
                  <a:pt x="98" y="103"/>
                  <a:pt x="98" y="103"/>
                </a:cubicBezTo>
                <a:cubicBezTo>
                  <a:pt x="103" y="101"/>
                  <a:pt x="103" y="101"/>
                  <a:pt x="103" y="101"/>
                </a:cubicBezTo>
                <a:cubicBezTo>
                  <a:pt x="108" y="100"/>
                  <a:pt x="108" y="100"/>
                  <a:pt x="108" y="100"/>
                </a:cubicBezTo>
                <a:cubicBezTo>
                  <a:pt x="108" y="100"/>
                  <a:pt x="120" y="99"/>
                  <a:pt x="122" y="98"/>
                </a:cubicBezTo>
                <a:cubicBezTo>
                  <a:pt x="125" y="96"/>
                  <a:pt x="125" y="94"/>
                  <a:pt x="125" y="94"/>
                </a:cubicBezTo>
                <a:cubicBezTo>
                  <a:pt x="124" y="91"/>
                  <a:pt x="124" y="91"/>
                  <a:pt x="124" y="91"/>
                </a:cubicBezTo>
                <a:cubicBezTo>
                  <a:pt x="124" y="91"/>
                  <a:pt x="130" y="88"/>
                  <a:pt x="133" y="87"/>
                </a:cubicBezTo>
                <a:cubicBezTo>
                  <a:pt x="135" y="86"/>
                  <a:pt x="137" y="88"/>
                  <a:pt x="137" y="88"/>
                </a:cubicBezTo>
                <a:cubicBezTo>
                  <a:pt x="140" y="91"/>
                  <a:pt x="140" y="91"/>
                  <a:pt x="140" y="91"/>
                </a:cubicBezTo>
                <a:cubicBezTo>
                  <a:pt x="144" y="95"/>
                  <a:pt x="144" y="95"/>
                  <a:pt x="144" y="95"/>
                </a:cubicBezTo>
                <a:cubicBezTo>
                  <a:pt x="149" y="96"/>
                  <a:pt x="149" y="96"/>
                  <a:pt x="149" y="96"/>
                </a:cubicBezTo>
                <a:cubicBezTo>
                  <a:pt x="149" y="96"/>
                  <a:pt x="152" y="99"/>
                  <a:pt x="153" y="100"/>
                </a:cubicBezTo>
                <a:cubicBezTo>
                  <a:pt x="153" y="102"/>
                  <a:pt x="153" y="102"/>
                  <a:pt x="153" y="102"/>
                </a:cubicBezTo>
                <a:cubicBezTo>
                  <a:pt x="159" y="102"/>
                  <a:pt x="159" y="102"/>
                  <a:pt x="159" y="102"/>
                </a:cubicBezTo>
                <a:cubicBezTo>
                  <a:pt x="164" y="100"/>
                  <a:pt x="164" y="100"/>
                  <a:pt x="164" y="100"/>
                </a:cubicBezTo>
                <a:cubicBezTo>
                  <a:pt x="169" y="103"/>
                  <a:pt x="169" y="103"/>
                  <a:pt x="169" y="103"/>
                </a:cubicBezTo>
                <a:cubicBezTo>
                  <a:pt x="174" y="101"/>
                  <a:pt x="174" y="101"/>
                  <a:pt x="174" y="101"/>
                </a:cubicBezTo>
                <a:cubicBezTo>
                  <a:pt x="173" y="100"/>
                  <a:pt x="169" y="99"/>
                  <a:pt x="169" y="99"/>
                </a:cubicBezTo>
                <a:cubicBezTo>
                  <a:pt x="164" y="99"/>
                  <a:pt x="164" y="99"/>
                  <a:pt x="164" y="99"/>
                </a:cubicBezTo>
                <a:cubicBezTo>
                  <a:pt x="163" y="98"/>
                  <a:pt x="163" y="98"/>
                  <a:pt x="163" y="98"/>
                </a:cubicBezTo>
                <a:cubicBezTo>
                  <a:pt x="161" y="96"/>
                  <a:pt x="161" y="96"/>
                  <a:pt x="161" y="96"/>
                </a:cubicBezTo>
                <a:cubicBezTo>
                  <a:pt x="165" y="93"/>
                  <a:pt x="165" y="93"/>
                  <a:pt x="165" y="93"/>
                </a:cubicBezTo>
                <a:cubicBezTo>
                  <a:pt x="165" y="93"/>
                  <a:pt x="167" y="93"/>
                  <a:pt x="168" y="92"/>
                </a:cubicBezTo>
                <a:cubicBezTo>
                  <a:pt x="170" y="92"/>
                  <a:pt x="176" y="90"/>
                  <a:pt x="176" y="90"/>
                </a:cubicBezTo>
                <a:cubicBezTo>
                  <a:pt x="178" y="88"/>
                  <a:pt x="178" y="88"/>
                  <a:pt x="178" y="88"/>
                </a:cubicBezTo>
                <a:cubicBezTo>
                  <a:pt x="178" y="88"/>
                  <a:pt x="180" y="86"/>
                  <a:pt x="180" y="86"/>
                </a:cubicBezTo>
                <a:cubicBezTo>
                  <a:pt x="181" y="86"/>
                  <a:pt x="183" y="86"/>
                  <a:pt x="184" y="85"/>
                </a:cubicBezTo>
                <a:cubicBezTo>
                  <a:pt x="184" y="85"/>
                  <a:pt x="185" y="84"/>
                  <a:pt x="185" y="84"/>
                </a:cubicBezTo>
                <a:cubicBezTo>
                  <a:pt x="185" y="84"/>
                  <a:pt x="185" y="83"/>
                  <a:pt x="186" y="83"/>
                </a:cubicBezTo>
                <a:cubicBezTo>
                  <a:pt x="186" y="83"/>
                  <a:pt x="187" y="83"/>
                  <a:pt x="188" y="82"/>
                </a:cubicBezTo>
                <a:cubicBezTo>
                  <a:pt x="189" y="82"/>
                  <a:pt x="189" y="82"/>
                  <a:pt x="190" y="81"/>
                </a:cubicBezTo>
                <a:cubicBezTo>
                  <a:pt x="190" y="81"/>
                  <a:pt x="191" y="78"/>
                  <a:pt x="191" y="78"/>
                </a:cubicBezTo>
                <a:cubicBezTo>
                  <a:pt x="191" y="78"/>
                  <a:pt x="191" y="78"/>
                  <a:pt x="191" y="78"/>
                </a:cubicBezTo>
                <a:cubicBezTo>
                  <a:pt x="192" y="78"/>
                  <a:pt x="193" y="79"/>
                  <a:pt x="193" y="79"/>
                </a:cubicBezTo>
                <a:cubicBezTo>
                  <a:pt x="193" y="79"/>
                  <a:pt x="195" y="79"/>
                  <a:pt x="196" y="79"/>
                </a:cubicBezTo>
                <a:cubicBezTo>
                  <a:pt x="196" y="79"/>
                  <a:pt x="198" y="78"/>
                  <a:pt x="198" y="78"/>
                </a:cubicBezTo>
                <a:cubicBezTo>
                  <a:pt x="198" y="78"/>
                  <a:pt x="198" y="77"/>
                  <a:pt x="199" y="77"/>
                </a:cubicBezTo>
                <a:cubicBezTo>
                  <a:pt x="200" y="77"/>
                  <a:pt x="201" y="77"/>
                  <a:pt x="202" y="77"/>
                </a:cubicBezTo>
                <a:cubicBezTo>
                  <a:pt x="202" y="77"/>
                  <a:pt x="204" y="77"/>
                  <a:pt x="204" y="77"/>
                </a:cubicBezTo>
                <a:cubicBezTo>
                  <a:pt x="205" y="76"/>
                  <a:pt x="205" y="76"/>
                  <a:pt x="205" y="76"/>
                </a:cubicBezTo>
                <a:cubicBezTo>
                  <a:pt x="206" y="76"/>
                  <a:pt x="205" y="75"/>
                  <a:pt x="206" y="76"/>
                </a:cubicBezTo>
                <a:cubicBezTo>
                  <a:pt x="207" y="76"/>
                  <a:pt x="206" y="77"/>
                  <a:pt x="207" y="76"/>
                </a:cubicBezTo>
                <a:cubicBezTo>
                  <a:pt x="208" y="75"/>
                  <a:pt x="209" y="73"/>
                  <a:pt x="209" y="73"/>
                </a:cubicBezTo>
                <a:cubicBezTo>
                  <a:pt x="209" y="73"/>
                  <a:pt x="208" y="73"/>
                  <a:pt x="210" y="73"/>
                </a:cubicBezTo>
                <a:cubicBezTo>
                  <a:pt x="212" y="73"/>
                  <a:pt x="212" y="73"/>
                  <a:pt x="214" y="73"/>
                </a:cubicBezTo>
                <a:cubicBezTo>
                  <a:pt x="215" y="73"/>
                  <a:pt x="217" y="72"/>
                  <a:pt x="217" y="72"/>
                </a:cubicBezTo>
                <a:cubicBezTo>
                  <a:pt x="218" y="72"/>
                  <a:pt x="219" y="71"/>
                  <a:pt x="219" y="71"/>
                </a:cubicBezTo>
                <a:cubicBezTo>
                  <a:pt x="219" y="70"/>
                  <a:pt x="215" y="68"/>
                  <a:pt x="215" y="68"/>
                </a:cubicBezTo>
                <a:cubicBezTo>
                  <a:pt x="215" y="68"/>
                  <a:pt x="213" y="67"/>
                  <a:pt x="216" y="67"/>
                </a:cubicBezTo>
                <a:cubicBezTo>
                  <a:pt x="219" y="68"/>
                  <a:pt x="220" y="68"/>
                  <a:pt x="220" y="68"/>
                </a:cubicBezTo>
                <a:cubicBezTo>
                  <a:pt x="221" y="68"/>
                  <a:pt x="221" y="67"/>
                  <a:pt x="222" y="67"/>
                </a:cubicBezTo>
                <a:cubicBezTo>
                  <a:pt x="223" y="66"/>
                  <a:pt x="224" y="65"/>
                  <a:pt x="224" y="65"/>
                </a:cubicBezTo>
                <a:cubicBezTo>
                  <a:pt x="225" y="65"/>
                  <a:pt x="227" y="67"/>
                  <a:pt x="227" y="67"/>
                </a:cubicBezTo>
                <a:cubicBezTo>
                  <a:pt x="227" y="69"/>
                  <a:pt x="227" y="69"/>
                  <a:pt x="227" y="69"/>
                </a:cubicBezTo>
                <a:cubicBezTo>
                  <a:pt x="230" y="69"/>
                  <a:pt x="230" y="69"/>
                  <a:pt x="230" y="69"/>
                </a:cubicBezTo>
                <a:cubicBezTo>
                  <a:pt x="230" y="69"/>
                  <a:pt x="231" y="69"/>
                  <a:pt x="231" y="69"/>
                </a:cubicBezTo>
                <a:cubicBezTo>
                  <a:pt x="269" y="71"/>
                  <a:pt x="269" y="71"/>
                  <a:pt x="269" y="71"/>
                </a:cubicBezTo>
                <a:close/>
                <a:moveTo>
                  <a:pt x="269" y="71"/>
                </a:moveTo>
                <a:cubicBezTo>
                  <a:pt x="269" y="71"/>
                  <a:pt x="269" y="71"/>
                  <a:pt x="269" y="71"/>
                </a:cubicBezTo>
                <a:cubicBezTo>
                  <a:pt x="269" y="71"/>
                  <a:pt x="269" y="71"/>
                  <a:pt x="269" y="71"/>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05" name="Freeform 41">
            <a:extLst>
              <a:ext uri="{FF2B5EF4-FFF2-40B4-BE49-F238E27FC236}">
                <a16:creationId xmlns:a16="http://schemas.microsoft.com/office/drawing/2014/main" id="{20BBE6AE-7363-42E9-A2E2-E61A5426E933}"/>
              </a:ext>
            </a:extLst>
          </p:cNvPr>
          <p:cNvSpPr>
            <a:spLocks/>
          </p:cNvSpPr>
          <p:nvPr/>
        </p:nvSpPr>
        <p:spPr bwMode="auto">
          <a:xfrm>
            <a:off x="4768935" y="3478815"/>
            <a:ext cx="457579" cy="342002"/>
          </a:xfrm>
          <a:custGeom>
            <a:avLst/>
            <a:gdLst>
              <a:gd name="T0" fmla="*/ 24 w 181"/>
              <a:gd name="T1" fmla="*/ 22 h 140"/>
              <a:gd name="T2" fmla="*/ 34 w 181"/>
              <a:gd name="T3" fmla="*/ 20 h 140"/>
              <a:gd name="T4" fmla="*/ 48 w 181"/>
              <a:gd name="T5" fmla="*/ 17 h 140"/>
              <a:gd name="T6" fmla="*/ 55 w 181"/>
              <a:gd name="T7" fmla="*/ 16 h 140"/>
              <a:gd name="T8" fmla="*/ 62 w 181"/>
              <a:gd name="T9" fmla="*/ 15 h 140"/>
              <a:gd name="T10" fmla="*/ 73 w 181"/>
              <a:gd name="T11" fmla="*/ 13 h 140"/>
              <a:gd name="T12" fmla="*/ 81 w 181"/>
              <a:gd name="T13" fmla="*/ 13 h 140"/>
              <a:gd name="T14" fmla="*/ 92 w 181"/>
              <a:gd name="T15" fmla="*/ 15 h 140"/>
              <a:gd name="T16" fmla="*/ 101 w 181"/>
              <a:gd name="T17" fmla="*/ 12 h 140"/>
              <a:gd name="T18" fmla="*/ 105 w 181"/>
              <a:gd name="T19" fmla="*/ 3 h 140"/>
              <a:gd name="T20" fmla="*/ 112 w 181"/>
              <a:gd name="T21" fmla="*/ 6 h 140"/>
              <a:gd name="T22" fmla="*/ 117 w 181"/>
              <a:gd name="T23" fmla="*/ 10 h 140"/>
              <a:gd name="T24" fmla="*/ 128 w 181"/>
              <a:gd name="T25" fmla="*/ 11 h 140"/>
              <a:gd name="T26" fmla="*/ 135 w 181"/>
              <a:gd name="T27" fmla="*/ 10 h 140"/>
              <a:gd name="T28" fmla="*/ 139 w 181"/>
              <a:gd name="T29" fmla="*/ 14 h 140"/>
              <a:gd name="T30" fmla="*/ 146 w 181"/>
              <a:gd name="T31" fmla="*/ 17 h 140"/>
              <a:gd name="T32" fmla="*/ 153 w 181"/>
              <a:gd name="T33" fmla="*/ 22 h 140"/>
              <a:gd name="T34" fmla="*/ 158 w 181"/>
              <a:gd name="T35" fmla="*/ 27 h 140"/>
              <a:gd name="T36" fmla="*/ 167 w 181"/>
              <a:gd name="T37" fmla="*/ 28 h 140"/>
              <a:gd name="T38" fmla="*/ 170 w 181"/>
              <a:gd name="T39" fmla="*/ 28 h 140"/>
              <a:gd name="T40" fmla="*/ 172 w 181"/>
              <a:gd name="T41" fmla="*/ 37 h 140"/>
              <a:gd name="T42" fmla="*/ 170 w 181"/>
              <a:gd name="T43" fmla="*/ 47 h 140"/>
              <a:gd name="T44" fmla="*/ 180 w 181"/>
              <a:gd name="T45" fmla="*/ 47 h 140"/>
              <a:gd name="T46" fmla="*/ 177 w 181"/>
              <a:gd name="T47" fmla="*/ 53 h 140"/>
              <a:gd name="T48" fmla="*/ 170 w 181"/>
              <a:gd name="T49" fmla="*/ 57 h 140"/>
              <a:gd name="T50" fmla="*/ 167 w 181"/>
              <a:gd name="T51" fmla="*/ 67 h 140"/>
              <a:gd name="T52" fmla="*/ 157 w 181"/>
              <a:gd name="T53" fmla="*/ 74 h 140"/>
              <a:gd name="T54" fmla="*/ 156 w 181"/>
              <a:gd name="T55" fmla="*/ 82 h 140"/>
              <a:gd name="T56" fmla="*/ 158 w 181"/>
              <a:gd name="T57" fmla="*/ 95 h 140"/>
              <a:gd name="T58" fmla="*/ 157 w 181"/>
              <a:gd name="T59" fmla="*/ 104 h 140"/>
              <a:gd name="T60" fmla="*/ 164 w 181"/>
              <a:gd name="T61" fmla="*/ 107 h 140"/>
              <a:gd name="T62" fmla="*/ 157 w 181"/>
              <a:gd name="T63" fmla="*/ 114 h 140"/>
              <a:gd name="T64" fmla="*/ 156 w 181"/>
              <a:gd name="T65" fmla="*/ 108 h 140"/>
              <a:gd name="T66" fmla="*/ 146 w 181"/>
              <a:gd name="T67" fmla="*/ 113 h 140"/>
              <a:gd name="T68" fmla="*/ 144 w 181"/>
              <a:gd name="T69" fmla="*/ 119 h 140"/>
              <a:gd name="T70" fmla="*/ 136 w 181"/>
              <a:gd name="T71" fmla="*/ 121 h 140"/>
              <a:gd name="T72" fmla="*/ 133 w 181"/>
              <a:gd name="T73" fmla="*/ 128 h 140"/>
              <a:gd name="T74" fmla="*/ 122 w 181"/>
              <a:gd name="T75" fmla="*/ 134 h 140"/>
              <a:gd name="T76" fmla="*/ 106 w 181"/>
              <a:gd name="T77" fmla="*/ 137 h 140"/>
              <a:gd name="T78" fmla="*/ 97 w 181"/>
              <a:gd name="T79" fmla="*/ 140 h 140"/>
              <a:gd name="T80" fmla="*/ 93 w 181"/>
              <a:gd name="T81" fmla="*/ 131 h 140"/>
              <a:gd name="T82" fmla="*/ 79 w 181"/>
              <a:gd name="T83" fmla="*/ 124 h 140"/>
              <a:gd name="T84" fmla="*/ 73 w 181"/>
              <a:gd name="T85" fmla="*/ 121 h 140"/>
              <a:gd name="T86" fmla="*/ 69 w 181"/>
              <a:gd name="T87" fmla="*/ 121 h 140"/>
              <a:gd name="T88" fmla="*/ 66 w 181"/>
              <a:gd name="T89" fmla="*/ 107 h 140"/>
              <a:gd name="T90" fmla="*/ 68 w 181"/>
              <a:gd name="T91" fmla="*/ 97 h 140"/>
              <a:gd name="T92" fmla="*/ 61 w 181"/>
              <a:gd name="T93" fmla="*/ 90 h 140"/>
              <a:gd name="T94" fmla="*/ 56 w 181"/>
              <a:gd name="T95" fmla="*/ 86 h 140"/>
              <a:gd name="T96" fmla="*/ 45 w 181"/>
              <a:gd name="T97" fmla="*/ 89 h 140"/>
              <a:gd name="T98" fmla="*/ 31 w 181"/>
              <a:gd name="T99" fmla="*/ 90 h 140"/>
              <a:gd name="T100" fmla="*/ 22 w 181"/>
              <a:gd name="T101" fmla="*/ 86 h 140"/>
              <a:gd name="T102" fmla="*/ 13 w 181"/>
              <a:gd name="T103" fmla="*/ 79 h 140"/>
              <a:gd name="T104" fmla="*/ 11 w 181"/>
              <a:gd name="T105" fmla="*/ 69 h 140"/>
              <a:gd name="T106" fmla="*/ 4 w 181"/>
              <a:gd name="T107" fmla="*/ 60 h 140"/>
              <a:gd name="T108" fmla="*/ 1 w 181"/>
              <a:gd name="T109" fmla="*/ 49 h 140"/>
              <a:gd name="T110" fmla="*/ 1 w 181"/>
              <a:gd name="T111" fmla="*/ 42 h 140"/>
              <a:gd name="T112" fmla="*/ 7 w 181"/>
              <a:gd name="T113" fmla="*/ 35 h 140"/>
              <a:gd name="T114" fmla="*/ 12 w 181"/>
              <a:gd name="T115" fmla="*/ 31 h 140"/>
              <a:gd name="T116" fmla="*/ 18 w 181"/>
              <a:gd name="T117" fmla="*/ 26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81" h="140">
                <a:moveTo>
                  <a:pt x="18" y="26"/>
                </a:moveTo>
                <a:cubicBezTo>
                  <a:pt x="24" y="22"/>
                  <a:pt x="24" y="22"/>
                  <a:pt x="24" y="22"/>
                </a:cubicBezTo>
                <a:cubicBezTo>
                  <a:pt x="27" y="19"/>
                  <a:pt x="27" y="19"/>
                  <a:pt x="27" y="19"/>
                </a:cubicBezTo>
                <a:cubicBezTo>
                  <a:pt x="34" y="20"/>
                  <a:pt x="34" y="20"/>
                  <a:pt x="34" y="20"/>
                </a:cubicBezTo>
                <a:cubicBezTo>
                  <a:pt x="34" y="20"/>
                  <a:pt x="39" y="18"/>
                  <a:pt x="40" y="18"/>
                </a:cubicBezTo>
                <a:cubicBezTo>
                  <a:pt x="41" y="18"/>
                  <a:pt x="48" y="17"/>
                  <a:pt x="48" y="17"/>
                </a:cubicBezTo>
                <a:cubicBezTo>
                  <a:pt x="52" y="14"/>
                  <a:pt x="52" y="14"/>
                  <a:pt x="52" y="14"/>
                </a:cubicBezTo>
                <a:cubicBezTo>
                  <a:pt x="52" y="14"/>
                  <a:pt x="55" y="15"/>
                  <a:pt x="55" y="16"/>
                </a:cubicBezTo>
                <a:cubicBezTo>
                  <a:pt x="56" y="17"/>
                  <a:pt x="59" y="20"/>
                  <a:pt x="60" y="20"/>
                </a:cubicBezTo>
                <a:cubicBezTo>
                  <a:pt x="61" y="19"/>
                  <a:pt x="62" y="15"/>
                  <a:pt x="62" y="15"/>
                </a:cubicBezTo>
                <a:cubicBezTo>
                  <a:pt x="68" y="14"/>
                  <a:pt x="68" y="14"/>
                  <a:pt x="68" y="14"/>
                </a:cubicBezTo>
                <a:cubicBezTo>
                  <a:pt x="73" y="13"/>
                  <a:pt x="73" y="13"/>
                  <a:pt x="73" y="13"/>
                </a:cubicBezTo>
                <a:cubicBezTo>
                  <a:pt x="73" y="13"/>
                  <a:pt x="73" y="12"/>
                  <a:pt x="74" y="12"/>
                </a:cubicBezTo>
                <a:cubicBezTo>
                  <a:pt x="75" y="13"/>
                  <a:pt x="81" y="13"/>
                  <a:pt x="81" y="13"/>
                </a:cubicBezTo>
                <a:cubicBezTo>
                  <a:pt x="87" y="13"/>
                  <a:pt x="87" y="13"/>
                  <a:pt x="87" y="13"/>
                </a:cubicBezTo>
                <a:cubicBezTo>
                  <a:pt x="87" y="13"/>
                  <a:pt x="91" y="15"/>
                  <a:pt x="92" y="15"/>
                </a:cubicBezTo>
                <a:cubicBezTo>
                  <a:pt x="92" y="14"/>
                  <a:pt x="95" y="10"/>
                  <a:pt x="95" y="10"/>
                </a:cubicBezTo>
                <a:cubicBezTo>
                  <a:pt x="101" y="12"/>
                  <a:pt x="101" y="12"/>
                  <a:pt x="101" y="12"/>
                </a:cubicBezTo>
                <a:cubicBezTo>
                  <a:pt x="102" y="8"/>
                  <a:pt x="102" y="8"/>
                  <a:pt x="102" y="8"/>
                </a:cubicBezTo>
                <a:cubicBezTo>
                  <a:pt x="102" y="8"/>
                  <a:pt x="105" y="3"/>
                  <a:pt x="105" y="3"/>
                </a:cubicBezTo>
                <a:cubicBezTo>
                  <a:pt x="106" y="3"/>
                  <a:pt x="110" y="0"/>
                  <a:pt x="110" y="0"/>
                </a:cubicBezTo>
                <a:cubicBezTo>
                  <a:pt x="112" y="6"/>
                  <a:pt x="112" y="6"/>
                  <a:pt x="112" y="6"/>
                </a:cubicBezTo>
                <a:cubicBezTo>
                  <a:pt x="116" y="9"/>
                  <a:pt x="116" y="9"/>
                  <a:pt x="116" y="9"/>
                </a:cubicBezTo>
                <a:cubicBezTo>
                  <a:pt x="117" y="10"/>
                  <a:pt x="117" y="10"/>
                  <a:pt x="117" y="10"/>
                </a:cubicBezTo>
                <a:cubicBezTo>
                  <a:pt x="121" y="13"/>
                  <a:pt x="121" y="13"/>
                  <a:pt x="121" y="13"/>
                </a:cubicBezTo>
                <a:cubicBezTo>
                  <a:pt x="128" y="11"/>
                  <a:pt x="128" y="11"/>
                  <a:pt x="128" y="11"/>
                </a:cubicBezTo>
                <a:cubicBezTo>
                  <a:pt x="132" y="10"/>
                  <a:pt x="132" y="10"/>
                  <a:pt x="132" y="10"/>
                </a:cubicBezTo>
                <a:cubicBezTo>
                  <a:pt x="135" y="10"/>
                  <a:pt x="135" y="10"/>
                  <a:pt x="135" y="10"/>
                </a:cubicBezTo>
                <a:cubicBezTo>
                  <a:pt x="136" y="12"/>
                  <a:pt x="136" y="12"/>
                  <a:pt x="136" y="12"/>
                </a:cubicBezTo>
                <a:cubicBezTo>
                  <a:pt x="139" y="14"/>
                  <a:pt x="139" y="14"/>
                  <a:pt x="139" y="14"/>
                </a:cubicBezTo>
                <a:cubicBezTo>
                  <a:pt x="144" y="14"/>
                  <a:pt x="144" y="14"/>
                  <a:pt x="144" y="14"/>
                </a:cubicBezTo>
                <a:cubicBezTo>
                  <a:pt x="146" y="17"/>
                  <a:pt x="146" y="17"/>
                  <a:pt x="146" y="17"/>
                </a:cubicBezTo>
                <a:cubicBezTo>
                  <a:pt x="150" y="18"/>
                  <a:pt x="150" y="18"/>
                  <a:pt x="150" y="18"/>
                </a:cubicBezTo>
                <a:cubicBezTo>
                  <a:pt x="153" y="22"/>
                  <a:pt x="153" y="22"/>
                  <a:pt x="153" y="22"/>
                </a:cubicBezTo>
                <a:cubicBezTo>
                  <a:pt x="156" y="23"/>
                  <a:pt x="156" y="23"/>
                  <a:pt x="156" y="23"/>
                </a:cubicBezTo>
                <a:cubicBezTo>
                  <a:pt x="158" y="27"/>
                  <a:pt x="158" y="27"/>
                  <a:pt x="158" y="27"/>
                </a:cubicBezTo>
                <a:cubicBezTo>
                  <a:pt x="162" y="27"/>
                  <a:pt x="162" y="27"/>
                  <a:pt x="162" y="27"/>
                </a:cubicBezTo>
                <a:cubicBezTo>
                  <a:pt x="167" y="28"/>
                  <a:pt x="167" y="28"/>
                  <a:pt x="167" y="28"/>
                </a:cubicBezTo>
                <a:cubicBezTo>
                  <a:pt x="170" y="28"/>
                  <a:pt x="170" y="28"/>
                  <a:pt x="170" y="28"/>
                </a:cubicBezTo>
                <a:cubicBezTo>
                  <a:pt x="170" y="28"/>
                  <a:pt x="170" y="28"/>
                  <a:pt x="170" y="28"/>
                </a:cubicBezTo>
                <a:cubicBezTo>
                  <a:pt x="171" y="28"/>
                  <a:pt x="171" y="28"/>
                  <a:pt x="171" y="28"/>
                </a:cubicBezTo>
                <a:cubicBezTo>
                  <a:pt x="172" y="37"/>
                  <a:pt x="172" y="37"/>
                  <a:pt x="172" y="37"/>
                </a:cubicBezTo>
                <a:cubicBezTo>
                  <a:pt x="170" y="42"/>
                  <a:pt x="170" y="42"/>
                  <a:pt x="170" y="42"/>
                </a:cubicBezTo>
                <a:cubicBezTo>
                  <a:pt x="170" y="47"/>
                  <a:pt x="170" y="47"/>
                  <a:pt x="170" y="47"/>
                </a:cubicBezTo>
                <a:cubicBezTo>
                  <a:pt x="173" y="48"/>
                  <a:pt x="173" y="48"/>
                  <a:pt x="173" y="48"/>
                </a:cubicBezTo>
                <a:cubicBezTo>
                  <a:pt x="180" y="47"/>
                  <a:pt x="180" y="47"/>
                  <a:pt x="180" y="47"/>
                </a:cubicBezTo>
                <a:cubicBezTo>
                  <a:pt x="181" y="51"/>
                  <a:pt x="181" y="51"/>
                  <a:pt x="181" y="51"/>
                </a:cubicBezTo>
                <a:cubicBezTo>
                  <a:pt x="177" y="53"/>
                  <a:pt x="177" y="53"/>
                  <a:pt x="177" y="53"/>
                </a:cubicBezTo>
                <a:cubicBezTo>
                  <a:pt x="178" y="58"/>
                  <a:pt x="178" y="58"/>
                  <a:pt x="178" y="58"/>
                </a:cubicBezTo>
                <a:cubicBezTo>
                  <a:pt x="170" y="57"/>
                  <a:pt x="170" y="57"/>
                  <a:pt x="170" y="57"/>
                </a:cubicBezTo>
                <a:cubicBezTo>
                  <a:pt x="167" y="60"/>
                  <a:pt x="167" y="60"/>
                  <a:pt x="167" y="60"/>
                </a:cubicBezTo>
                <a:cubicBezTo>
                  <a:pt x="167" y="67"/>
                  <a:pt x="167" y="67"/>
                  <a:pt x="167" y="67"/>
                </a:cubicBezTo>
                <a:cubicBezTo>
                  <a:pt x="159" y="70"/>
                  <a:pt x="159" y="70"/>
                  <a:pt x="159" y="70"/>
                </a:cubicBezTo>
                <a:cubicBezTo>
                  <a:pt x="157" y="74"/>
                  <a:pt x="157" y="74"/>
                  <a:pt x="157" y="74"/>
                </a:cubicBezTo>
                <a:cubicBezTo>
                  <a:pt x="157" y="78"/>
                  <a:pt x="157" y="78"/>
                  <a:pt x="157" y="78"/>
                </a:cubicBezTo>
                <a:cubicBezTo>
                  <a:pt x="156" y="82"/>
                  <a:pt x="156" y="82"/>
                  <a:pt x="156" y="82"/>
                </a:cubicBezTo>
                <a:cubicBezTo>
                  <a:pt x="157" y="89"/>
                  <a:pt x="157" y="89"/>
                  <a:pt x="157" y="89"/>
                </a:cubicBezTo>
                <a:cubicBezTo>
                  <a:pt x="158" y="95"/>
                  <a:pt x="158" y="95"/>
                  <a:pt x="158" y="95"/>
                </a:cubicBezTo>
                <a:cubicBezTo>
                  <a:pt x="158" y="95"/>
                  <a:pt x="156" y="100"/>
                  <a:pt x="155" y="103"/>
                </a:cubicBezTo>
                <a:cubicBezTo>
                  <a:pt x="155" y="105"/>
                  <a:pt x="157" y="104"/>
                  <a:pt x="157" y="104"/>
                </a:cubicBezTo>
                <a:cubicBezTo>
                  <a:pt x="162" y="106"/>
                  <a:pt x="162" y="106"/>
                  <a:pt x="162" y="106"/>
                </a:cubicBezTo>
                <a:cubicBezTo>
                  <a:pt x="164" y="107"/>
                  <a:pt x="164" y="107"/>
                  <a:pt x="164" y="107"/>
                </a:cubicBezTo>
                <a:cubicBezTo>
                  <a:pt x="162" y="113"/>
                  <a:pt x="162" y="113"/>
                  <a:pt x="162" y="113"/>
                </a:cubicBezTo>
                <a:cubicBezTo>
                  <a:pt x="157" y="114"/>
                  <a:pt x="157" y="114"/>
                  <a:pt x="157" y="114"/>
                </a:cubicBezTo>
                <a:cubicBezTo>
                  <a:pt x="158" y="110"/>
                  <a:pt x="158" y="110"/>
                  <a:pt x="158" y="110"/>
                </a:cubicBezTo>
                <a:cubicBezTo>
                  <a:pt x="156" y="108"/>
                  <a:pt x="156" y="108"/>
                  <a:pt x="156" y="108"/>
                </a:cubicBezTo>
                <a:cubicBezTo>
                  <a:pt x="153" y="111"/>
                  <a:pt x="153" y="111"/>
                  <a:pt x="153" y="111"/>
                </a:cubicBezTo>
                <a:cubicBezTo>
                  <a:pt x="146" y="113"/>
                  <a:pt x="146" y="113"/>
                  <a:pt x="146" y="113"/>
                </a:cubicBezTo>
                <a:cubicBezTo>
                  <a:pt x="146" y="115"/>
                  <a:pt x="146" y="115"/>
                  <a:pt x="146" y="115"/>
                </a:cubicBezTo>
                <a:cubicBezTo>
                  <a:pt x="144" y="119"/>
                  <a:pt x="144" y="119"/>
                  <a:pt x="144" y="119"/>
                </a:cubicBezTo>
                <a:cubicBezTo>
                  <a:pt x="144" y="119"/>
                  <a:pt x="140" y="119"/>
                  <a:pt x="138" y="119"/>
                </a:cubicBezTo>
                <a:cubicBezTo>
                  <a:pt x="137" y="118"/>
                  <a:pt x="136" y="121"/>
                  <a:pt x="136" y="121"/>
                </a:cubicBezTo>
                <a:cubicBezTo>
                  <a:pt x="138" y="128"/>
                  <a:pt x="138" y="128"/>
                  <a:pt x="138" y="128"/>
                </a:cubicBezTo>
                <a:cubicBezTo>
                  <a:pt x="133" y="128"/>
                  <a:pt x="133" y="128"/>
                  <a:pt x="133" y="128"/>
                </a:cubicBezTo>
                <a:cubicBezTo>
                  <a:pt x="129" y="133"/>
                  <a:pt x="129" y="133"/>
                  <a:pt x="129" y="133"/>
                </a:cubicBezTo>
                <a:cubicBezTo>
                  <a:pt x="122" y="134"/>
                  <a:pt x="122" y="134"/>
                  <a:pt x="122" y="134"/>
                </a:cubicBezTo>
                <a:cubicBezTo>
                  <a:pt x="116" y="133"/>
                  <a:pt x="116" y="133"/>
                  <a:pt x="116" y="133"/>
                </a:cubicBezTo>
                <a:cubicBezTo>
                  <a:pt x="106" y="137"/>
                  <a:pt x="106" y="137"/>
                  <a:pt x="106" y="137"/>
                </a:cubicBezTo>
                <a:cubicBezTo>
                  <a:pt x="97" y="139"/>
                  <a:pt x="97" y="139"/>
                  <a:pt x="97" y="139"/>
                </a:cubicBezTo>
                <a:cubicBezTo>
                  <a:pt x="97" y="140"/>
                  <a:pt x="97" y="140"/>
                  <a:pt x="97" y="140"/>
                </a:cubicBezTo>
                <a:cubicBezTo>
                  <a:pt x="96" y="134"/>
                  <a:pt x="96" y="134"/>
                  <a:pt x="96" y="134"/>
                </a:cubicBezTo>
                <a:cubicBezTo>
                  <a:pt x="93" y="131"/>
                  <a:pt x="93" y="131"/>
                  <a:pt x="93" y="131"/>
                </a:cubicBezTo>
                <a:cubicBezTo>
                  <a:pt x="93" y="131"/>
                  <a:pt x="90" y="125"/>
                  <a:pt x="90" y="124"/>
                </a:cubicBezTo>
                <a:cubicBezTo>
                  <a:pt x="90" y="124"/>
                  <a:pt x="79" y="124"/>
                  <a:pt x="79" y="124"/>
                </a:cubicBezTo>
                <a:cubicBezTo>
                  <a:pt x="79" y="124"/>
                  <a:pt x="77" y="121"/>
                  <a:pt x="76" y="119"/>
                </a:cubicBezTo>
                <a:cubicBezTo>
                  <a:pt x="76" y="118"/>
                  <a:pt x="73" y="121"/>
                  <a:pt x="73" y="121"/>
                </a:cubicBezTo>
                <a:cubicBezTo>
                  <a:pt x="69" y="122"/>
                  <a:pt x="69" y="122"/>
                  <a:pt x="69" y="122"/>
                </a:cubicBezTo>
                <a:cubicBezTo>
                  <a:pt x="69" y="121"/>
                  <a:pt x="69" y="121"/>
                  <a:pt x="69" y="121"/>
                </a:cubicBezTo>
                <a:cubicBezTo>
                  <a:pt x="66" y="117"/>
                  <a:pt x="66" y="117"/>
                  <a:pt x="66" y="117"/>
                </a:cubicBezTo>
                <a:cubicBezTo>
                  <a:pt x="66" y="107"/>
                  <a:pt x="66" y="107"/>
                  <a:pt x="66" y="107"/>
                </a:cubicBezTo>
                <a:cubicBezTo>
                  <a:pt x="66" y="104"/>
                  <a:pt x="66" y="104"/>
                  <a:pt x="66" y="104"/>
                </a:cubicBezTo>
                <a:cubicBezTo>
                  <a:pt x="68" y="97"/>
                  <a:pt x="68" y="97"/>
                  <a:pt x="68" y="97"/>
                </a:cubicBezTo>
                <a:cubicBezTo>
                  <a:pt x="68" y="97"/>
                  <a:pt x="66" y="96"/>
                  <a:pt x="65" y="94"/>
                </a:cubicBezTo>
                <a:cubicBezTo>
                  <a:pt x="63" y="92"/>
                  <a:pt x="61" y="90"/>
                  <a:pt x="61" y="90"/>
                </a:cubicBezTo>
                <a:cubicBezTo>
                  <a:pt x="59" y="90"/>
                  <a:pt x="59" y="90"/>
                  <a:pt x="59" y="90"/>
                </a:cubicBezTo>
                <a:cubicBezTo>
                  <a:pt x="56" y="86"/>
                  <a:pt x="56" y="86"/>
                  <a:pt x="56" y="86"/>
                </a:cubicBezTo>
                <a:cubicBezTo>
                  <a:pt x="49" y="88"/>
                  <a:pt x="49" y="88"/>
                  <a:pt x="49" y="88"/>
                </a:cubicBezTo>
                <a:cubicBezTo>
                  <a:pt x="45" y="89"/>
                  <a:pt x="45" y="89"/>
                  <a:pt x="45" y="89"/>
                </a:cubicBezTo>
                <a:cubicBezTo>
                  <a:pt x="43" y="91"/>
                  <a:pt x="43" y="91"/>
                  <a:pt x="43" y="91"/>
                </a:cubicBezTo>
                <a:cubicBezTo>
                  <a:pt x="31" y="90"/>
                  <a:pt x="31" y="90"/>
                  <a:pt x="31" y="90"/>
                </a:cubicBezTo>
                <a:cubicBezTo>
                  <a:pt x="25" y="87"/>
                  <a:pt x="25" y="87"/>
                  <a:pt x="25" y="87"/>
                </a:cubicBezTo>
                <a:cubicBezTo>
                  <a:pt x="22" y="86"/>
                  <a:pt x="22" y="86"/>
                  <a:pt x="22" y="86"/>
                </a:cubicBezTo>
                <a:cubicBezTo>
                  <a:pt x="18" y="83"/>
                  <a:pt x="18" y="83"/>
                  <a:pt x="18" y="83"/>
                </a:cubicBezTo>
                <a:cubicBezTo>
                  <a:pt x="13" y="79"/>
                  <a:pt x="13" y="79"/>
                  <a:pt x="13" y="79"/>
                </a:cubicBezTo>
                <a:cubicBezTo>
                  <a:pt x="12" y="73"/>
                  <a:pt x="12" y="73"/>
                  <a:pt x="12" y="73"/>
                </a:cubicBezTo>
                <a:cubicBezTo>
                  <a:pt x="11" y="69"/>
                  <a:pt x="11" y="69"/>
                  <a:pt x="11" y="69"/>
                </a:cubicBezTo>
                <a:cubicBezTo>
                  <a:pt x="6" y="64"/>
                  <a:pt x="6" y="64"/>
                  <a:pt x="6" y="64"/>
                </a:cubicBezTo>
                <a:cubicBezTo>
                  <a:pt x="4" y="60"/>
                  <a:pt x="4" y="60"/>
                  <a:pt x="4" y="60"/>
                </a:cubicBezTo>
                <a:cubicBezTo>
                  <a:pt x="4" y="54"/>
                  <a:pt x="4" y="54"/>
                  <a:pt x="4" y="54"/>
                </a:cubicBezTo>
                <a:cubicBezTo>
                  <a:pt x="1" y="49"/>
                  <a:pt x="1" y="49"/>
                  <a:pt x="1" y="49"/>
                </a:cubicBezTo>
                <a:cubicBezTo>
                  <a:pt x="2" y="44"/>
                  <a:pt x="2" y="44"/>
                  <a:pt x="2" y="44"/>
                </a:cubicBezTo>
                <a:cubicBezTo>
                  <a:pt x="2" y="44"/>
                  <a:pt x="0" y="43"/>
                  <a:pt x="1" y="42"/>
                </a:cubicBezTo>
                <a:cubicBezTo>
                  <a:pt x="3" y="42"/>
                  <a:pt x="6" y="41"/>
                  <a:pt x="6" y="41"/>
                </a:cubicBezTo>
                <a:cubicBezTo>
                  <a:pt x="7" y="35"/>
                  <a:pt x="7" y="35"/>
                  <a:pt x="7" y="35"/>
                </a:cubicBezTo>
                <a:cubicBezTo>
                  <a:pt x="8" y="33"/>
                  <a:pt x="8" y="33"/>
                  <a:pt x="8" y="33"/>
                </a:cubicBezTo>
                <a:cubicBezTo>
                  <a:pt x="12" y="31"/>
                  <a:pt x="12" y="31"/>
                  <a:pt x="12" y="31"/>
                </a:cubicBezTo>
                <a:cubicBezTo>
                  <a:pt x="14" y="26"/>
                  <a:pt x="14" y="26"/>
                  <a:pt x="14" y="26"/>
                </a:cubicBezTo>
                <a:lnTo>
                  <a:pt x="18" y="26"/>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06" name="Freeform 53">
            <a:extLst>
              <a:ext uri="{FF2B5EF4-FFF2-40B4-BE49-F238E27FC236}">
                <a16:creationId xmlns:a16="http://schemas.microsoft.com/office/drawing/2014/main" id="{C3EA803A-FCD4-4D71-AF5A-678FB789EA10}"/>
              </a:ext>
            </a:extLst>
          </p:cNvPr>
          <p:cNvSpPr>
            <a:spLocks noEditPoints="1"/>
          </p:cNvSpPr>
          <p:nvPr/>
        </p:nvSpPr>
        <p:spPr bwMode="auto">
          <a:xfrm>
            <a:off x="4766501" y="3040109"/>
            <a:ext cx="444193" cy="293650"/>
          </a:xfrm>
          <a:custGeom>
            <a:avLst/>
            <a:gdLst>
              <a:gd name="T0" fmla="*/ 39 w 176"/>
              <a:gd name="T1" fmla="*/ 45 h 120"/>
              <a:gd name="T2" fmla="*/ 46 w 176"/>
              <a:gd name="T3" fmla="*/ 36 h 120"/>
              <a:gd name="T4" fmla="*/ 51 w 176"/>
              <a:gd name="T5" fmla="*/ 29 h 120"/>
              <a:gd name="T6" fmla="*/ 59 w 176"/>
              <a:gd name="T7" fmla="*/ 23 h 120"/>
              <a:gd name="T8" fmla="*/ 69 w 176"/>
              <a:gd name="T9" fmla="*/ 17 h 120"/>
              <a:gd name="T10" fmla="*/ 81 w 176"/>
              <a:gd name="T11" fmla="*/ 15 h 120"/>
              <a:gd name="T12" fmla="*/ 89 w 176"/>
              <a:gd name="T13" fmla="*/ 6 h 120"/>
              <a:gd name="T14" fmla="*/ 97 w 176"/>
              <a:gd name="T15" fmla="*/ 7 h 120"/>
              <a:gd name="T16" fmla="*/ 109 w 176"/>
              <a:gd name="T17" fmla="*/ 4 h 120"/>
              <a:gd name="T18" fmla="*/ 128 w 176"/>
              <a:gd name="T19" fmla="*/ 7 h 120"/>
              <a:gd name="T20" fmla="*/ 154 w 176"/>
              <a:gd name="T21" fmla="*/ 3 h 120"/>
              <a:gd name="T22" fmla="*/ 157 w 176"/>
              <a:gd name="T23" fmla="*/ 15 h 120"/>
              <a:gd name="T24" fmla="*/ 162 w 176"/>
              <a:gd name="T25" fmla="*/ 70 h 120"/>
              <a:gd name="T26" fmla="*/ 171 w 176"/>
              <a:gd name="T27" fmla="*/ 80 h 120"/>
              <a:gd name="T28" fmla="*/ 168 w 176"/>
              <a:gd name="T29" fmla="*/ 90 h 120"/>
              <a:gd name="T30" fmla="*/ 165 w 176"/>
              <a:gd name="T31" fmla="*/ 105 h 120"/>
              <a:gd name="T32" fmla="*/ 146 w 176"/>
              <a:gd name="T33" fmla="*/ 109 h 120"/>
              <a:gd name="T34" fmla="*/ 124 w 176"/>
              <a:gd name="T35" fmla="*/ 99 h 120"/>
              <a:gd name="T36" fmla="*/ 102 w 176"/>
              <a:gd name="T37" fmla="*/ 94 h 120"/>
              <a:gd name="T38" fmla="*/ 78 w 176"/>
              <a:gd name="T39" fmla="*/ 107 h 120"/>
              <a:gd name="T40" fmla="*/ 77 w 176"/>
              <a:gd name="T41" fmla="*/ 87 h 120"/>
              <a:gd name="T42" fmla="*/ 71 w 176"/>
              <a:gd name="T43" fmla="*/ 83 h 120"/>
              <a:gd name="T44" fmla="*/ 61 w 176"/>
              <a:gd name="T45" fmla="*/ 86 h 120"/>
              <a:gd name="T46" fmla="*/ 48 w 176"/>
              <a:gd name="T47" fmla="*/ 75 h 120"/>
              <a:gd name="T48" fmla="*/ 48 w 176"/>
              <a:gd name="T49" fmla="*/ 67 h 120"/>
              <a:gd name="T50" fmla="*/ 53 w 176"/>
              <a:gd name="T51" fmla="*/ 62 h 120"/>
              <a:gd name="T52" fmla="*/ 42 w 176"/>
              <a:gd name="T53" fmla="*/ 59 h 120"/>
              <a:gd name="T54" fmla="*/ 45 w 176"/>
              <a:gd name="T55" fmla="*/ 51 h 120"/>
              <a:gd name="T56" fmla="*/ 23 w 176"/>
              <a:gd name="T57" fmla="*/ 103 h 120"/>
              <a:gd name="T58" fmla="*/ 22 w 176"/>
              <a:gd name="T59" fmla="*/ 105 h 120"/>
              <a:gd name="T60" fmla="*/ 64 w 176"/>
              <a:gd name="T61" fmla="*/ 98 h 120"/>
              <a:gd name="T62" fmla="*/ 9 w 176"/>
              <a:gd name="T63" fmla="*/ 91 h 120"/>
              <a:gd name="T64" fmla="*/ 4 w 176"/>
              <a:gd name="T65" fmla="*/ 87 h 120"/>
              <a:gd name="T66" fmla="*/ 3 w 176"/>
              <a:gd name="T67" fmla="*/ 91 h 120"/>
              <a:gd name="T68" fmla="*/ 5 w 176"/>
              <a:gd name="T69" fmla="*/ 98 h 120"/>
              <a:gd name="T70" fmla="*/ 10 w 176"/>
              <a:gd name="T71" fmla="*/ 103 h 120"/>
              <a:gd name="T72" fmla="*/ 14 w 176"/>
              <a:gd name="T73" fmla="*/ 110 h 120"/>
              <a:gd name="T74" fmla="*/ 13 w 176"/>
              <a:gd name="T75" fmla="*/ 119 h 120"/>
              <a:gd name="T76" fmla="*/ 17 w 176"/>
              <a:gd name="T77" fmla="*/ 109 h 120"/>
              <a:gd name="T78" fmla="*/ 23 w 176"/>
              <a:gd name="T79" fmla="*/ 99 h 120"/>
              <a:gd name="T80" fmla="*/ 29 w 176"/>
              <a:gd name="T81" fmla="*/ 97 h 120"/>
              <a:gd name="T82" fmla="*/ 33 w 176"/>
              <a:gd name="T83" fmla="*/ 89 h 120"/>
              <a:gd name="T84" fmla="*/ 37 w 176"/>
              <a:gd name="T85" fmla="*/ 84 h 120"/>
              <a:gd name="T86" fmla="*/ 41 w 176"/>
              <a:gd name="T87" fmla="*/ 81 h 120"/>
              <a:gd name="T88" fmla="*/ 28 w 176"/>
              <a:gd name="T89" fmla="*/ 77 h 120"/>
              <a:gd name="T90" fmla="*/ 19 w 176"/>
              <a:gd name="T91" fmla="*/ 81 h 120"/>
              <a:gd name="T92" fmla="*/ 12 w 176"/>
              <a:gd name="T93" fmla="*/ 86 h 120"/>
              <a:gd name="T94" fmla="*/ 35 w 176"/>
              <a:gd name="T95" fmla="*/ 76 h 120"/>
              <a:gd name="T96" fmla="*/ 43 w 176"/>
              <a:gd name="T97" fmla="*/ 76 h 120"/>
              <a:gd name="T98" fmla="*/ 36 w 176"/>
              <a:gd name="T99" fmla="*/ 75 h 120"/>
              <a:gd name="T100" fmla="*/ 27 w 176"/>
              <a:gd name="T101" fmla="*/ 59 h 120"/>
              <a:gd name="T102" fmla="*/ 27 w 176"/>
              <a:gd name="T103" fmla="*/ 65 h 120"/>
              <a:gd name="T104" fmla="*/ 22 w 176"/>
              <a:gd name="T105" fmla="*/ 70 h 120"/>
              <a:gd name="T106" fmla="*/ 14 w 176"/>
              <a:gd name="T107" fmla="*/ 68 h 120"/>
              <a:gd name="T108" fmla="*/ 3 w 176"/>
              <a:gd name="T109" fmla="*/ 64 h 120"/>
              <a:gd name="T110" fmla="*/ 16 w 176"/>
              <a:gd name="T111" fmla="*/ 54 h 120"/>
              <a:gd name="T112" fmla="*/ 36 w 176"/>
              <a:gd name="T113" fmla="*/ 52 h 120"/>
              <a:gd name="T114" fmla="*/ 33 w 176"/>
              <a:gd name="T115" fmla="*/ 57 h 120"/>
              <a:gd name="T116" fmla="*/ 36 w 176"/>
              <a:gd name="T117" fmla="*/ 52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6" h="120">
                <a:moveTo>
                  <a:pt x="39" y="52"/>
                </a:moveTo>
                <a:cubicBezTo>
                  <a:pt x="40" y="50"/>
                  <a:pt x="40" y="50"/>
                  <a:pt x="40" y="50"/>
                </a:cubicBezTo>
                <a:cubicBezTo>
                  <a:pt x="41" y="48"/>
                  <a:pt x="41" y="48"/>
                  <a:pt x="41" y="48"/>
                </a:cubicBezTo>
                <a:cubicBezTo>
                  <a:pt x="41" y="45"/>
                  <a:pt x="41" y="45"/>
                  <a:pt x="41" y="45"/>
                </a:cubicBezTo>
                <a:cubicBezTo>
                  <a:pt x="39" y="45"/>
                  <a:pt x="39" y="45"/>
                  <a:pt x="39" y="45"/>
                </a:cubicBezTo>
                <a:cubicBezTo>
                  <a:pt x="38" y="42"/>
                  <a:pt x="38" y="42"/>
                  <a:pt x="38" y="42"/>
                </a:cubicBezTo>
                <a:cubicBezTo>
                  <a:pt x="38" y="42"/>
                  <a:pt x="39" y="41"/>
                  <a:pt x="40" y="41"/>
                </a:cubicBezTo>
                <a:cubicBezTo>
                  <a:pt x="40" y="40"/>
                  <a:pt x="43" y="40"/>
                  <a:pt x="43" y="40"/>
                </a:cubicBezTo>
                <a:cubicBezTo>
                  <a:pt x="45" y="38"/>
                  <a:pt x="45" y="38"/>
                  <a:pt x="45" y="38"/>
                </a:cubicBezTo>
                <a:cubicBezTo>
                  <a:pt x="45" y="38"/>
                  <a:pt x="44" y="36"/>
                  <a:pt x="46" y="36"/>
                </a:cubicBezTo>
                <a:cubicBezTo>
                  <a:pt x="47" y="36"/>
                  <a:pt x="49" y="36"/>
                  <a:pt x="50" y="36"/>
                </a:cubicBezTo>
                <a:cubicBezTo>
                  <a:pt x="51" y="36"/>
                  <a:pt x="52" y="35"/>
                  <a:pt x="52" y="35"/>
                </a:cubicBezTo>
                <a:cubicBezTo>
                  <a:pt x="54" y="35"/>
                  <a:pt x="55" y="36"/>
                  <a:pt x="54" y="35"/>
                </a:cubicBezTo>
                <a:cubicBezTo>
                  <a:pt x="54" y="35"/>
                  <a:pt x="54" y="34"/>
                  <a:pt x="53" y="33"/>
                </a:cubicBezTo>
                <a:cubicBezTo>
                  <a:pt x="52" y="32"/>
                  <a:pt x="49" y="30"/>
                  <a:pt x="51" y="29"/>
                </a:cubicBezTo>
                <a:cubicBezTo>
                  <a:pt x="52" y="28"/>
                  <a:pt x="53" y="28"/>
                  <a:pt x="54" y="29"/>
                </a:cubicBezTo>
                <a:cubicBezTo>
                  <a:pt x="55" y="29"/>
                  <a:pt x="56" y="31"/>
                  <a:pt x="56" y="31"/>
                </a:cubicBezTo>
                <a:cubicBezTo>
                  <a:pt x="56" y="27"/>
                  <a:pt x="56" y="27"/>
                  <a:pt x="56" y="27"/>
                </a:cubicBezTo>
                <a:cubicBezTo>
                  <a:pt x="56" y="27"/>
                  <a:pt x="59" y="27"/>
                  <a:pt x="60" y="26"/>
                </a:cubicBezTo>
                <a:cubicBezTo>
                  <a:pt x="60" y="25"/>
                  <a:pt x="59" y="23"/>
                  <a:pt x="59" y="23"/>
                </a:cubicBezTo>
                <a:cubicBezTo>
                  <a:pt x="59" y="23"/>
                  <a:pt x="59" y="23"/>
                  <a:pt x="62" y="23"/>
                </a:cubicBezTo>
                <a:cubicBezTo>
                  <a:pt x="65" y="22"/>
                  <a:pt x="64" y="22"/>
                  <a:pt x="66" y="22"/>
                </a:cubicBezTo>
                <a:cubicBezTo>
                  <a:pt x="67" y="22"/>
                  <a:pt x="70" y="22"/>
                  <a:pt x="70" y="22"/>
                </a:cubicBezTo>
                <a:cubicBezTo>
                  <a:pt x="70" y="22"/>
                  <a:pt x="72" y="21"/>
                  <a:pt x="71" y="20"/>
                </a:cubicBezTo>
                <a:cubicBezTo>
                  <a:pt x="71" y="19"/>
                  <a:pt x="69" y="17"/>
                  <a:pt x="69" y="17"/>
                </a:cubicBezTo>
                <a:cubicBezTo>
                  <a:pt x="69" y="17"/>
                  <a:pt x="70" y="14"/>
                  <a:pt x="70" y="15"/>
                </a:cubicBezTo>
                <a:cubicBezTo>
                  <a:pt x="70" y="17"/>
                  <a:pt x="73" y="19"/>
                  <a:pt x="73" y="19"/>
                </a:cubicBezTo>
                <a:cubicBezTo>
                  <a:pt x="75" y="17"/>
                  <a:pt x="75" y="17"/>
                  <a:pt x="75" y="17"/>
                </a:cubicBezTo>
                <a:cubicBezTo>
                  <a:pt x="78" y="16"/>
                  <a:pt x="78" y="16"/>
                  <a:pt x="78" y="16"/>
                </a:cubicBezTo>
                <a:cubicBezTo>
                  <a:pt x="81" y="15"/>
                  <a:pt x="81" y="15"/>
                  <a:pt x="81" y="15"/>
                </a:cubicBezTo>
                <a:cubicBezTo>
                  <a:pt x="81" y="15"/>
                  <a:pt x="84" y="15"/>
                  <a:pt x="86" y="15"/>
                </a:cubicBezTo>
                <a:cubicBezTo>
                  <a:pt x="87" y="15"/>
                  <a:pt x="90" y="14"/>
                  <a:pt x="90" y="14"/>
                </a:cubicBezTo>
                <a:cubicBezTo>
                  <a:pt x="91" y="12"/>
                  <a:pt x="91" y="12"/>
                  <a:pt x="91" y="12"/>
                </a:cubicBezTo>
                <a:cubicBezTo>
                  <a:pt x="87" y="8"/>
                  <a:pt x="87" y="8"/>
                  <a:pt x="87" y="8"/>
                </a:cubicBezTo>
                <a:cubicBezTo>
                  <a:pt x="87" y="8"/>
                  <a:pt x="89" y="5"/>
                  <a:pt x="89" y="6"/>
                </a:cubicBezTo>
                <a:cubicBezTo>
                  <a:pt x="90" y="7"/>
                  <a:pt x="90" y="9"/>
                  <a:pt x="91" y="9"/>
                </a:cubicBezTo>
                <a:cubicBezTo>
                  <a:pt x="92" y="9"/>
                  <a:pt x="93" y="10"/>
                  <a:pt x="94" y="9"/>
                </a:cubicBezTo>
                <a:cubicBezTo>
                  <a:pt x="94" y="8"/>
                  <a:pt x="94" y="5"/>
                  <a:pt x="94" y="5"/>
                </a:cubicBezTo>
                <a:cubicBezTo>
                  <a:pt x="94" y="5"/>
                  <a:pt x="93" y="4"/>
                  <a:pt x="94" y="4"/>
                </a:cubicBezTo>
                <a:cubicBezTo>
                  <a:pt x="95" y="5"/>
                  <a:pt x="97" y="7"/>
                  <a:pt x="97" y="7"/>
                </a:cubicBezTo>
                <a:cubicBezTo>
                  <a:pt x="100" y="7"/>
                  <a:pt x="100" y="7"/>
                  <a:pt x="100" y="7"/>
                </a:cubicBezTo>
                <a:cubicBezTo>
                  <a:pt x="103" y="4"/>
                  <a:pt x="103" y="4"/>
                  <a:pt x="103" y="4"/>
                </a:cubicBezTo>
                <a:cubicBezTo>
                  <a:pt x="104" y="6"/>
                  <a:pt x="104" y="6"/>
                  <a:pt x="104" y="6"/>
                </a:cubicBezTo>
                <a:cubicBezTo>
                  <a:pt x="104" y="6"/>
                  <a:pt x="106" y="5"/>
                  <a:pt x="107" y="5"/>
                </a:cubicBezTo>
                <a:cubicBezTo>
                  <a:pt x="108" y="5"/>
                  <a:pt x="108" y="4"/>
                  <a:pt x="109" y="4"/>
                </a:cubicBezTo>
                <a:cubicBezTo>
                  <a:pt x="110" y="4"/>
                  <a:pt x="112" y="5"/>
                  <a:pt x="112" y="5"/>
                </a:cubicBezTo>
                <a:cubicBezTo>
                  <a:pt x="117" y="6"/>
                  <a:pt x="117" y="6"/>
                  <a:pt x="117" y="6"/>
                </a:cubicBezTo>
                <a:cubicBezTo>
                  <a:pt x="119" y="3"/>
                  <a:pt x="119" y="3"/>
                  <a:pt x="119" y="3"/>
                </a:cubicBezTo>
                <a:cubicBezTo>
                  <a:pt x="124" y="5"/>
                  <a:pt x="124" y="5"/>
                  <a:pt x="124" y="5"/>
                </a:cubicBezTo>
                <a:cubicBezTo>
                  <a:pt x="128" y="7"/>
                  <a:pt x="128" y="7"/>
                  <a:pt x="128" y="7"/>
                </a:cubicBezTo>
                <a:cubicBezTo>
                  <a:pt x="133" y="7"/>
                  <a:pt x="133" y="7"/>
                  <a:pt x="133" y="7"/>
                </a:cubicBezTo>
                <a:cubicBezTo>
                  <a:pt x="133" y="7"/>
                  <a:pt x="137" y="5"/>
                  <a:pt x="138" y="5"/>
                </a:cubicBezTo>
                <a:cubicBezTo>
                  <a:pt x="140" y="4"/>
                  <a:pt x="144" y="4"/>
                  <a:pt x="144" y="4"/>
                </a:cubicBezTo>
                <a:cubicBezTo>
                  <a:pt x="144" y="4"/>
                  <a:pt x="145" y="4"/>
                  <a:pt x="147" y="4"/>
                </a:cubicBezTo>
                <a:cubicBezTo>
                  <a:pt x="149" y="3"/>
                  <a:pt x="154" y="3"/>
                  <a:pt x="154" y="3"/>
                </a:cubicBezTo>
                <a:cubicBezTo>
                  <a:pt x="157" y="0"/>
                  <a:pt x="157" y="0"/>
                  <a:pt x="157" y="0"/>
                </a:cubicBezTo>
                <a:cubicBezTo>
                  <a:pt x="162" y="2"/>
                  <a:pt x="162" y="2"/>
                  <a:pt x="162" y="2"/>
                </a:cubicBezTo>
                <a:cubicBezTo>
                  <a:pt x="162" y="4"/>
                  <a:pt x="162" y="4"/>
                  <a:pt x="162" y="4"/>
                </a:cubicBezTo>
                <a:cubicBezTo>
                  <a:pt x="157" y="8"/>
                  <a:pt x="157" y="8"/>
                  <a:pt x="157" y="8"/>
                </a:cubicBezTo>
                <a:cubicBezTo>
                  <a:pt x="157" y="15"/>
                  <a:pt x="157" y="15"/>
                  <a:pt x="157" y="15"/>
                </a:cubicBezTo>
                <a:cubicBezTo>
                  <a:pt x="156" y="25"/>
                  <a:pt x="153" y="30"/>
                  <a:pt x="152" y="36"/>
                </a:cubicBezTo>
                <a:cubicBezTo>
                  <a:pt x="151" y="39"/>
                  <a:pt x="149" y="40"/>
                  <a:pt x="152" y="45"/>
                </a:cubicBezTo>
                <a:cubicBezTo>
                  <a:pt x="154" y="47"/>
                  <a:pt x="154" y="54"/>
                  <a:pt x="158" y="58"/>
                </a:cubicBezTo>
                <a:cubicBezTo>
                  <a:pt x="160" y="60"/>
                  <a:pt x="158" y="65"/>
                  <a:pt x="161" y="67"/>
                </a:cubicBezTo>
                <a:cubicBezTo>
                  <a:pt x="161" y="67"/>
                  <a:pt x="161" y="68"/>
                  <a:pt x="162" y="70"/>
                </a:cubicBezTo>
                <a:cubicBezTo>
                  <a:pt x="164" y="72"/>
                  <a:pt x="164" y="71"/>
                  <a:pt x="165" y="72"/>
                </a:cubicBezTo>
                <a:cubicBezTo>
                  <a:pt x="165" y="72"/>
                  <a:pt x="167" y="73"/>
                  <a:pt x="168" y="74"/>
                </a:cubicBezTo>
                <a:cubicBezTo>
                  <a:pt x="169" y="75"/>
                  <a:pt x="169" y="77"/>
                  <a:pt x="169" y="78"/>
                </a:cubicBezTo>
                <a:cubicBezTo>
                  <a:pt x="169" y="79"/>
                  <a:pt x="170" y="80"/>
                  <a:pt x="170" y="80"/>
                </a:cubicBezTo>
                <a:cubicBezTo>
                  <a:pt x="170" y="80"/>
                  <a:pt x="171" y="79"/>
                  <a:pt x="171" y="80"/>
                </a:cubicBezTo>
                <a:cubicBezTo>
                  <a:pt x="171" y="81"/>
                  <a:pt x="170" y="79"/>
                  <a:pt x="171" y="81"/>
                </a:cubicBezTo>
                <a:cubicBezTo>
                  <a:pt x="173" y="83"/>
                  <a:pt x="176" y="83"/>
                  <a:pt x="176" y="83"/>
                </a:cubicBezTo>
                <a:cubicBezTo>
                  <a:pt x="175" y="87"/>
                  <a:pt x="175" y="87"/>
                  <a:pt x="175" y="87"/>
                </a:cubicBezTo>
                <a:cubicBezTo>
                  <a:pt x="173" y="88"/>
                  <a:pt x="173" y="88"/>
                  <a:pt x="173" y="88"/>
                </a:cubicBezTo>
                <a:cubicBezTo>
                  <a:pt x="173" y="88"/>
                  <a:pt x="168" y="88"/>
                  <a:pt x="168" y="90"/>
                </a:cubicBezTo>
                <a:cubicBezTo>
                  <a:pt x="168" y="91"/>
                  <a:pt x="168" y="95"/>
                  <a:pt x="168" y="95"/>
                </a:cubicBezTo>
                <a:cubicBezTo>
                  <a:pt x="165" y="98"/>
                  <a:pt x="165" y="98"/>
                  <a:pt x="165" y="98"/>
                </a:cubicBezTo>
                <a:cubicBezTo>
                  <a:pt x="165" y="98"/>
                  <a:pt x="167" y="102"/>
                  <a:pt x="167" y="103"/>
                </a:cubicBezTo>
                <a:cubicBezTo>
                  <a:pt x="167" y="104"/>
                  <a:pt x="168" y="104"/>
                  <a:pt x="168" y="104"/>
                </a:cubicBezTo>
                <a:cubicBezTo>
                  <a:pt x="165" y="105"/>
                  <a:pt x="165" y="105"/>
                  <a:pt x="165" y="105"/>
                </a:cubicBezTo>
                <a:cubicBezTo>
                  <a:pt x="161" y="105"/>
                  <a:pt x="161" y="105"/>
                  <a:pt x="161" y="105"/>
                </a:cubicBezTo>
                <a:cubicBezTo>
                  <a:pt x="153" y="103"/>
                  <a:pt x="153" y="103"/>
                  <a:pt x="153" y="103"/>
                </a:cubicBezTo>
                <a:cubicBezTo>
                  <a:pt x="151" y="106"/>
                  <a:pt x="151" y="106"/>
                  <a:pt x="151" y="106"/>
                </a:cubicBezTo>
                <a:cubicBezTo>
                  <a:pt x="149" y="106"/>
                  <a:pt x="149" y="106"/>
                  <a:pt x="149" y="106"/>
                </a:cubicBezTo>
                <a:cubicBezTo>
                  <a:pt x="149" y="106"/>
                  <a:pt x="148" y="108"/>
                  <a:pt x="146" y="109"/>
                </a:cubicBezTo>
                <a:cubicBezTo>
                  <a:pt x="145" y="110"/>
                  <a:pt x="144" y="111"/>
                  <a:pt x="143" y="111"/>
                </a:cubicBezTo>
                <a:cubicBezTo>
                  <a:pt x="141" y="112"/>
                  <a:pt x="139" y="110"/>
                  <a:pt x="139" y="110"/>
                </a:cubicBezTo>
                <a:cubicBezTo>
                  <a:pt x="136" y="109"/>
                  <a:pt x="136" y="109"/>
                  <a:pt x="136" y="109"/>
                </a:cubicBezTo>
                <a:cubicBezTo>
                  <a:pt x="133" y="105"/>
                  <a:pt x="133" y="105"/>
                  <a:pt x="133" y="105"/>
                </a:cubicBezTo>
                <a:cubicBezTo>
                  <a:pt x="124" y="99"/>
                  <a:pt x="124" y="99"/>
                  <a:pt x="124" y="99"/>
                </a:cubicBezTo>
                <a:cubicBezTo>
                  <a:pt x="119" y="97"/>
                  <a:pt x="119" y="97"/>
                  <a:pt x="119" y="97"/>
                </a:cubicBezTo>
                <a:cubicBezTo>
                  <a:pt x="115" y="96"/>
                  <a:pt x="115" y="96"/>
                  <a:pt x="115" y="96"/>
                </a:cubicBezTo>
                <a:cubicBezTo>
                  <a:pt x="110" y="96"/>
                  <a:pt x="110" y="96"/>
                  <a:pt x="110" y="96"/>
                </a:cubicBezTo>
                <a:cubicBezTo>
                  <a:pt x="106" y="94"/>
                  <a:pt x="106" y="94"/>
                  <a:pt x="106" y="94"/>
                </a:cubicBezTo>
                <a:cubicBezTo>
                  <a:pt x="102" y="94"/>
                  <a:pt x="102" y="94"/>
                  <a:pt x="102" y="94"/>
                </a:cubicBezTo>
                <a:cubicBezTo>
                  <a:pt x="97" y="92"/>
                  <a:pt x="97" y="92"/>
                  <a:pt x="97" y="92"/>
                </a:cubicBezTo>
                <a:cubicBezTo>
                  <a:pt x="93" y="95"/>
                  <a:pt x="93" y="95"/>
                  <a:pt x="93" y="95"/>
                </a:cubicBezTo>
                <a:cubicBezTo>
                  <a:pt x="88" y="98"/>
                  <a:pt x="88" y="98"/>
                  <a:pt x="88" y="98"/>
                </a:cubicBezTo>
                <a:cubicBezTo>
                  <a:pt x="83" y="103"/>
                  <a:pt x="83" y="103"/>
                  <a:pt x="83" y="103"/>
                </a:cubicBezTo>
                <a:cubicBezTo>
                  <a:pt x="83" y="103"/>
                  <a:pt x="80" y="106"/>
                  <a:pt x="78" y="107"/>
                </a:cubicBezTo>
                <a:cubicBezTo>
                  <a:pt x="77" y="106"/>
                  <a:pt x="77" y="106"/>
                  <a:pt x="77" y="106"/>
                </a:cubicBezTo>
                <a:cubicBezTo>
                  <a:pt x="77" y="106"/>
                  <a:pt x="77" y="103"/>
                  <a:pt x="78" y="101"/>
                </a:cubicBezTo>
                <a:cubicBezTo>
                  <a:pt x="79" y="100"/>
                  <a:pt x="79" y="98"/>
                  <a:pt x="79" y="97"/>
                </a:cubicBezTo>
                <a:cubicBezTo>
                  <a:pt x="79" y="96"/>
                  <a:pt x="79" y="94"/>
                  <a:pt x="78" y="92"/>
                </a:cubicBezTo>
                <a:cubicBezTo>
                  <a:pt x="78" y="90"/>
                  <a:pt x="77" y="87"/>
                  <a:pt x="77" y="87"/>
                </a:cubicBezTo>
                <a:cubicBezTo>
                  <a:pt x="80" y="85"/>
                  <a:pt x="80" y="85"/>
                  <a:pt x="80" y="85"/>
                </a:cubicBezTo>
                <a:cubicBezTo>
                  <a:pt x="78" y="80"/>
                  <a:pt x="78" y="80"/>
                  <a:pt x="78" y="80"/>
                </a:cubicBezTo>
                <a:cubicBezTo>
                  <a:pt x="76" y="80"/>
                  <a:pt x="76" y="80"/>
                  <a:pt x="76" y="80"/>
                </a:cubicBezTo>
                <a:cubicBezTo>
                  <a:pt x="73" y="80"/>
                  <a:pt x="73" y="80"/>
                  <a:pt x="73" y="80"/>
                </a:cubicBezTo>
                <a:cubicBezTo>
                  <a:pt x="71" y="83"/>
                  <a:pt x="71" y="83"/>
                  <a:pt x="71" y="83"/>
                </a:cubicBezTo>
                <a:cubicBezTo>
                  <a:pt x="71" y="83"/>
                  <a:pt x="72" y="85"/>
                  <a:pt x="72" y="86"/>
                </a:cubicBezTo>
                <a:cubicBezTo>
                  <a:pt x="71" y="87"/>
                  <a:pt x="69" y="87"/>
                  <a:pt x="69" y="87"/>
                </a:cubicBezTo>
                <a:cubicBezTo>
                  <a:pt x="68" y="88"/>
                  <a:pt x="68" y="91"/>
                  <a:pt x="68" y="91"/>
                </a:cubicBezTo>
                <a:cubicBezTo>
                  <a:pt x="64" y="87"/>
                  <a:pt x="64" y="87"/>
                  <a:pt x="64" y="87"/>
                </a:cubicBezTo>
                <a:cubicBezTo>
                  <a:pt x="64" y="87"/>
                  <a:pt x="62" y="87"/>
                  <a:pt x="61" y="86"/>
                </a:cubicBezTo>
                <a:cubicBezTo>
                  <a:pt x="60" y="86"/>
                  <a:pt x="58" y="86"/>
                  <a:pt x="58" y="86"/>
                </a:cubicBezTo>
                <a:cubicBezTo>
                  <a:pt x="58" y="86"/>
                  <a:pt x="58" y="86"/>
                  <a:pt x="57" y="86"/>
                </a:cubicBezTo>
                <a:cubicBezTo>
                  <a:pt x="55" y="86"/>
                  <a:pt x="55" y="86"/>
                  <a:pt x="54" y="84"/>
                </a:cubicBezTo>
                <a:cubicBezTo>
                  <a:pt x="53" y="82"/>
                  <a:pt x="50" y="77"/>
                  <a:pt x="50" y="77"/>
                </a:cubicBezTo>
                <a:cubicBezTo>
                  <a:pt x="50" y="77"/>
                  <a:pt x="49" y="75"/>
                  <a:pt x="48" y="75"/>
                </a:cubicBezTo>
                <a:cubicBezTo>
                  <a:pt x="48" y="75"/>
                  <a:pt x="47" y="77"/>
                  <a:pt x="47" y="77"/>
                </a:cubicBezTo>
                <a:cubicBezTo>
                  <a:pt x="46" y="77"/>
                  <a:pt x="46" y="75"/>
                  <a:pt x="46" y="74"/>
                </a:cubicBezTo>
                <a:cubicBezTo>
                  <a:pt x="46" y="73"/>
                  <a:pt x="46" y="72"/>
                  <a:pt x="46" y="70"/>
                </a:cubicBezTo>
                <a:cubicBezTo>
                  <a:pt x="46" y="68"/>
                  <a:pt x="45" y="66"/>
                  <a:pt x="46" y="66"/>
                </a:cubicBezTo>
                <a:cubicBezTo>
                  <a:pt x="46" y="66"/>
                  <a:pt x="47" y="67"/>
                  <a:pt x="48" y="67"/>
                </a:cubicBezTo>
                <a:cubicBezTo>
                  <a:pt x="49" y="67"/>
                  <a:pt x="49" y="65"/>
                  <a:pt x="49" y="65"/>
                </a:cubicBezTo>
                <a:cubicBezTo>
                  <a:pt x="50" y="65"/>
                  <a:pt x="51" y="66"/>
                  <a:pt x="51" y="66"/>
                </a:cubicBezTo>
                <a:cubicBezTo>
                  <a:pt x="52" y="66"/>
                  <a:pt x="53" y="66"/>
                  <a:pt x="53" y="66"/>
                </a:cubicBezTo>
                <a:cubicBezTo>
                  <a:pt x="54" y="65"/>
                  <a:pt x="54" y="65"/>
                  <a:pt x="54" y="64"/>
                </a:cubicBezTo>
                <a:cubicBezTo>
                  <a:pt x="54" y="63"/>
                  <a:pt x="53" y="62"/>
                  <a:pt x="53" y="62"/>
                </a:cubicBezTo>
                <a:cubicBezTo>
                  <a:pt x="52" y="62"/>
                  <a:pt x="46" y="65"/>
                  <a:pt x="46" y="65"/>
                </a:cubicBezTo>
                <a:cubicBezTo>
                  <a:pt x="42" y="65"/>
                  <a:pt x="42" y="65"/>
                  <a:pt x="42" y="65"/>
                </a:cubicBezTo>
                <a:cubicBezTo>
                  <a:pt x="44" y="63"/>
                  <a:pt x="44" y="63"/>
                  <a:pt x="44" y="63"/>
                </a:cubicBezTo>
                <a:cubicBezTo>
                  <a:pt x="42" y="61"/>
                  <a:pt x="42" y="61"/>
                  <a:pt x="42" y="61"/>
                </a:cubicBezTo>
                <a:cubicBezTo>
                  <a:pt x="42" y="59"/>
                  <a:pt x="42" y="59"/>
                  <a:pt x="42" y="59"/>
                </a:cubicBezTo>
                <a:cubicBezTo>
                  <a:pt x="40" y="58"/>
                  <a:pt x="40" y="58"/>
                  <a:pt x="40" y="58"/>
                </a:cubicBezTo>
                <a:cubicBezTo>
                  <a:pt x="41" y="56"/>
                  <a:pt x="41" y="56"/>
                  <a:pt x="41" y="56"/>
                </a:cubicBezTo>
                <a:cubicBezTo>
                  <a:pt x="43" y="56"/>
                  <a:pt x="43" y="56"/>
                  <a:pt x="43" y="56"/>
                </a:cubicBezTo>
                <a:cubicBezTo>
                  <a:pt x="45" y="55"/>
                  <a:pt x="45" y="55"/>
                  <a:pt x="45" y="55"/>
                </a:cubicBezTo>
                <a:cubicBezTo>
                  <a:pt x="45" y="51"/>
                  <a:pt x="45" y="51"/>
                  <a:pt x="45" y="51"/>
                </a:cubicBezTo>
                <a:cubicBezTo>
                  <a:pt x="43" y="52"/>
                  <a:pt x="43" y="52"/>
                  <a:pt x="43" y="52"/>
                </a:cubicBezTo>
                <a:cubicBezTo>
                  <a:pt x="44" y="54"/>
                  <a:pt x="44" y="54"/>
                  <a:pt x="44" y="54"/>
                </a:cubicBezTo>
                <a:cubicBezTo>
                  <a:pt x="40" y="54"/>
                  <a:pt x="40" y="54"/>
                  <a:pt x="40" y="54"/>
                </a:cubicBezTo>
                <a:cubicBezTo>
                  <a:pt x="39" y="52"/>
                  <a:pt x="39" y="52"/>
                  <a:pt x="39" y="52"/>
                </a:cubicBezTo>
                <a:close/>
                <a:moveTo>
                  <a:pt x="23" y="103"/>
                </a:moveTo>
                <a:cubicBezTo>
                  <a:pt x="23" y="103"/>
                  <a:pt x="23" y="103"/>
                  <a:pt x="23" y="103"/>
                </a:cubicBezTo>
                <a:cubicBezTo>
                  <a:pt x="23" y="103"/>
                  <a:pt x="25" y="103"/>
                  <a:pt x="25" y="103"/>
                </a:cubicBezTo>
                <a:cubicBezTo>
                  <a:pt x="25" y="103"/>
                  <a:pt x="26" y="104"/>
                  <a:pt x="25" y="104"/>
                </a:cubicBezTo>
                <a:cubicBezTo>
                  <a:pt x="25" y="105"/>
                  <a:pt x="26" y="105"/>
                  <a:pt x="25" y="105"/>
                </a:cubicBezTo>
                <a:cubicBezTo>
                  <a:pt x="24" y="105"/>
                  <a:pt x="22" y="106"/>
                  <a:pt x="22" y="105"/>
                </a:cubicBezTo>
                <a:cubicBezTo>
                  <a:pt x="22" y="105"/>
                  <a:pt x="23" y="104"/>
                  <a:pt x="23" y="104"/>
                </a:cubicBezTo>
                <a:cubicBezTo>
                  <a:pt x="23" y="103"/>
                  <a:pt x="23" y="103"/>
                  <a:pt x="23" y="103"/>
                </a:cubicBezTo>
                <a:close/>
                <a:moveTo>
                  <a:pt x="64" y="95"/>
                </a:moveTo>
                <a:cubicBezTo>
                  <a:pt x="64" y="95"/>
                  <a:pt x="64" y="95"/>
                  <a:pt x="64" y="95"/>
                </a:cubicBezTo>
                <a:cubicBezTo>
                  <a:pt x="64" y="95"/>
                  <a:pt x="63" y="98"/>
                  <a:pt x="64" y="98"/>
                </a:cubicBezTo>
                <a:cubicBezTo>
                  <a:pt x="64" y="98"/>
                  <a:pt x="65" y="98"/>
                  <a:pt x="66" y="98"/>
                </a:cubicBezTo>
                <a:cubicBezTo>
                  <a:pt x="67" y="97"/>
                  <a:pt x="67" y="97"/>
                  <a:pt x="67" y="97"/>
                </a:cubicBezTo>
                <a:cubicBezTo>
                  <a:pt x="67" y="96"/>
                  <a:pt x="67" y="95"/>
                  <a:pt x="67" y="95"/>
                </a:cubicBezTo>
                <a:cubicBezTo>
                  <a:pt x="64" y="95"/>
                  <a:pt x="64" y="95"/>
                  <a:pt x="64" y="95"/>
                </a:cubicBezTo>
                <a:close/>
                <a:moveTo>
                  <a:pt x="9" y="91"/>
                </a:moveTo>
                <a:cubicBezTo>
                  <a:pt x="9" y="91"/>
                  <a:pt x="9" y="91"/>
                  <a:pt x="9" y="91"/>
                </a:cubicBezTo>
                <a:cubicBezTo>
                  <a:pt x="8" y="92"/>
                  <a:pt x="8" y="92"/>
                  <a:pt x="8" y="92"/>
                </a:cubicBezTo>
                <a:cubicBezTo>
                  <a:pt x="8" y="92"/>
                  <a:pt x="7" y="89"/>
                  <a:pt x="7" y="88"/>
                </a:cubicBezTo>
                <a:cubicBezTo>
                  <a:pt x="7" y="88"/>
                  <a:pt x="5" y="87"/>
                  <a:pt x="5" y="87"/>
                </a:cubicBezTo>
                <a:cubicBezTo>
                  <a:pt x="5" y="87"/>
                  <a:pt x="4" y="87"/>
                  <a:pt x="4" y="87"/>
                </a:cubicBezTo>
                <a:cubicBezTo>
                  <a:pt x="3" y="87"/>
                  <a:pt x="3" y="88"/>
                  <a:pt x="3" y="88"/>
                </a:cubicBezTo>
                <a:cubicBezTo>
                  <a:pt x="2" y="88"/>
                  <a:pt x="2" y="88"/>
                  <a:pt x="2" y="88"/>
                </a:cubicBezTo>
                <a:cubicBezTo>
                  <a:pt x="2" y="88"/>
                  <a:pt x="1" y="88"/>
                  <a:pt x="1" y="88"/>
                </a:cubicBezTo>
                <a:cubicBezTo>
                  <a:pt x="0" y="89"/>
                  <a:pt x="1" y="90"/>
                  <a:pt x="1" y="90"/>
                </a:cubicBezTo>
                <a:cubicBezTo>
                  <a:pt x="1" y="90"/>
                  <a:pt x="2" y="90"/>
                  <a:pt x="3" y="91"/>
                </a:cubicBezTo>
                <a:cubicBezTo>
                  <a:pt x="4" y="91"/>
                  <a:pt x="4" y="91"/>
                  <a:pt x="4" y="91"/>
                </a:cubicBezTo>
                <a:cubicBezTo>
                  <a:pt x="4" y="91"/>
                  <a:pt x="6" y="93"/>
                  <a:pt x="7" y="94"/>
                </a:cubicBezTo>
                <a:cubicBezTo>
                  <a:pt x="7" y="94"/>
                  <a:pt x="7" y="95"/>
                  <a:pt x="7" y="95"/>
                </a:cubicBezTo>
                <a:cubicBezTo>
                  <a:pt x="4" y="97"/>
                  <a:pt x="4" y="97"/>
                  <a:pt x="4" y="97"/>
                </a:cubicBezTo>
                <a:cubicBezTo>
                  <a:pt x="4" y="97"/>
                  <a:pt x="5" y="98"/>
                  <a:pt x="5" y="98"/>
                </a:cubicBezTo>
                <a:cubicBezTo>
                  <a:pt x="6" y="98"/>
                  <a:pt x="4" y="99"/>
                  <a:pt x="4" y="99"/>
                </a:cubicBezTo>
                <a:cubicBezTo>
                  <a:pt x="4" y="99"/>
                  <a:pt x="4" y="101"/>
                  <a:pt x="4" y="101"/>
                </a:cubicBezTo>
                <a:cubicBezTo>
                  <a:pt x="4" y="101"/>
                  <a:pt x="5" y="102"/>
                  <a:pt x="7" y="102"/>
                </a:cubicBezTo>
                <a:cubicBezTo>
                  <a:pt x="9" y="103"/>
                  <a:pt x="9" y="102"/>
                  <a:pt x="9" y="102"/>
                </a:cubicBezTo>
                <a:cubicBezTo>
                  <a:pt x="10" y="103"/>
                  <a:pt x="10" y="103"/>
                  <a:pt x="10" y="103"/>
                </a:cubicBezTo>
                <a:cubicBezTo>
                  <a:pt x="10" y="104"/>
                  <a:pt x="10" y="104"/>
                  <a:pt x="10" y="104"/>
                </a:cubicBezTo>
                <a:cubicBezTo>
                  <a:pt x="11" y="105"/>
                  <a:pt x="11" y="105"/>
                  <a:pt x="11" y="105"/>
                </a:cubicBezTo>
                <a:cubicBezTo>
                  <a:pt x="14" y="106"/>
                  <a:pt x="14" y="106"/>
                  <a:pt x="14" y="106"/>
                </a:cubicBezTo>
                <a:cubicBezTo>
                  <a:pt x="14" y="107"/>
                  <a:pt x="14" y="107"/>
                  <a:pt x="14" y="107"/>
                </a:cubicBezTo>
                <a:cubicBezTo>
                  <a:pt x="14" y="110"/>
                  <a:pt x="14" y="110"/>
                  <a:pt x="14" y="110"/>
                </a:cubicBezTo>
                <a:cubicBezTo>
                  <a:pt x="14" y="110"/>
                  <a:pt x="13" y="110"/>
                  <a:pt x="12" y="110"/>
                </a:cubicBezTo>
                <a:cubicBezTo>
                  <a:pt x="12" y="111"/>
                  <a:pt x="12" y="112"/>
                  <a:pt x="11" y="112"/>
                </a:cubicBezTo>
                <a:cubicBezTo>
                  <a:pt x="11" y="112"/>
                  <a:pt x="11" y="114"/>
                  <a:pt x="10" y="115"/>
                </a:cubicBezTo>
                <a:cubicBezTo>
                  <a:pt x="10" y="116"/>
                  <a:pt x="11" y="117"/>
                  <a:pt x="11" y="118"/>
                </a:cubicBezTo>
                <a:cubicBezTo>
                  <a:pt x="11" y="120"/>
                  <a:pt x="12" y="119"/>
                  <a:pt x="13" y="119"/>
                </a:cubicBezTo>
                <a:cubicBezTo>
                  <a:pt x="13" y="119"/>
                  <a:pt x="14" y="118"/>
                  <a:pt x="14" y="118"/>
                </a:cubicBezTo>
                <a:cubicBezTo>
                  <a:pt x="15" y="118"/>
                  <a:pt x="16" y="116"/>
                  <a:pt x="17" y="115"/>
                </a:cubicBezTo>
                <a:cubicBezTo>
                  <a:pt x="17" y="114"/>
                  <a:pt x="17" y="113"/>
                  <a:pt x="17" y="113"/>
                </a:cubicBezTo>
                <a:cubicBezTo>
                  <a:pt x="16" y="112"/>
                  <a:pt x="17" y="110"/>
                  <a:pt x="17" y="110"/>
                </a:cubicBezTo>
                <a:cubicBezTo>
                  <a:pt x="17" y="109"/>
                  <a:pt x="17" y="109"/>
                  <a:pt x="17" y="109"/>
                </a:cubicBezTo>
                <a:cubicBezTo>
                  <a:pt x="16" y="105"/>
                  <a:pt x="16" y="105"/>
                  <a:pt x="16" y="105"/>
                </a:cubicBezTo>
                <a:cubicBezTo>
                  <a:pt x="18" y="101"/>
                  <a:pt x="18" y="101"/>
                  <a:pt x="18" y="101"/>
                </a:cubicBezTo>
                <a:cubicBezTo>
                  <a:pt x="20" y="101"/>
                  <a:pt x="20" y="101"/>
                  <a:pt x="20" y="101"/>
                </a:cubicBezTo>
                <a:cubicBezTo>
                  <a:pt x="23" y="99"/>
                  <a:pt x="23" y="99"/>
                  <a:pt x="23" y="99"/>
                </a:cubicBezTo>
                <a:cubicBezTo>
                  <a:pt x="23" y="99"/>
                  <a:pt x="23" y="99"/>
                  <a:pt x="23" y="99"/>
                </a:cubicBezTo>
                <a:cubicBezTo>
                  <a:pt x="23" y="99"/>
                  <a:pt x="24" y="99"/>
                  <a:pt x="25" y="98"/>
                </a:cubicBezTo>
                <a:cubicBezTo>
                  <a:pt x="27" y="98"/>
                  <a:pt x="26" y="99"/>
                  <a:pt x="27" y="99"/>
                </a:cubicBezTo>
                <a:cubicBezTo>
                  <a:pt x="27" y="100"/>
                  <a:pt x="28" y="100"/>
                  <a:pt x="29" y="100"/>
                </a:cubicBezTo>
                <a:cubicBezTo>
                  <a:pt x="29" y="100"/>
                  <a:pt x="30" y="98"/>
                  <a:pt x="30" y="98"/>
                </a:cubicBezTo>
                <a:cubicBezTo>
                  <a:pt x="30" y="97"/>
                  <a:pt x="29" y="97"/>
                  <a:pt x="29" y="97"/>
                </a:cubicBezTo>
                <a:cubicBezTo>
                  <a:pt x="28" y="95"/>
                  <a:pt x="28" y="95"/>
                  <a:pt x="28" y="95"/>
                </a:cubicBezTo>
                <a:cubicBezTo>
                  <a:pt x="31" y="94"/>
                  <a:pt x="31" y="94"/>
                  <a:pt x="31" y="94"/>
                </a:cubicBezTo>
                <a:cubicBezTo>
                  <a:pt x="32" y="93"/>
                  <a:pt x="32" y="93"/>
                  <a:pt x="32" y="93"/>
                </a:cubicBezTo>
                <a:cubicBezTo>
                  <a:pt x="34" y="91"/>
                  <a:pt x="34" y="91"/>
                  <a:pt x="34" y="91"/>
                </a:cubicBezTo>
                <a:cubicBezTo>
                  <a:pt x="33" y="89"/>
                  <a:pt x="33" y="89"/>
                  <a:pt x="33" y="89"/>
                </a:cubicBezTo>
                <a:cubicBezTo>
                  <a:pt x="33" y="89"/>
                  <a:pt x="35" y="89"/>
                  <a:pt x="36" y="89"/>
                </a:cubicBezTo>
                <a:cubicBezTo>
                  <a:pt x="36" y="89"/>
                  <a:pt x="36" y="88"/>
                  <a:pt x="36" y="88"/>
                </a:cubicBezTo>
                <a:cubicBezTo>
                  <a:pt x="35" y="86"/>
                  <a:pt x="35" y="86"/>
                  <a:pt x="35" y="86"/>
                </a:cubicBezTo>
                <a:cubicBezTo>
                  <a:pt x="35" y="86"/>
                  <a:pt x="37" y="86"/>
                  <a:pt x="38" y="85"/>
                </a:cubicBezTo>
                <a:cubicBezTo>
                  <a:pt x="38" y="85"/>
                  <a:pt x="37" y="84"/>
                  <a:pt x="37" y="84"/>
                </a:cubicBezTo>
                <a:cubicBezTo>
                  <a:pt x="37" y="83"/>
                  <a:pt x="38" y="82"/>
                  <a:pt x="38" y="82"/>
                </a:cubicBezTo>
                <a:cubicBezTo>
                  <a:pt x="38" y="82"/>
                  <a:pt x="40" y="84"/>
                  <a:pt x="41" y="84"/>
                </a:cubicBezTo>
                <a:cubicBezTo>
                  <a:pt x="42" y="85"/>
                  <a:pt x="42" y="84"/>
                  <a:pt x="43" y="84"/>
                </a:cubicBezTo>
                <a:cubicBezTo>
                  <a:pt x="43" y="83"/>
                  <a:pt x="42" y="82"/>
                  <a:pt x="42" y="82"/>
                </a:cubicBezTo>
                <a:cubicBezTo>
                  <a:pt x="41" y="81"/>
                  <a:pt x="41" y="81"/>
                  <a:pt x="41" y="81"/>
                </a:cubicBezTo>
                <a:cubicBezTo>
                  <a:pt x="38" y="80"/>
                  <a:pt x="38" y="80"/>
                  <a:pt x="38" y="80"/>
                </a:cubicBezTo>
                <a:cubicBezTo>
                  <a:pt x="34" y="78"/>
                  <a:pt x="34" y="78"/>
                  <a:pt x="34" y="78"/>
                </a:cubicBezTo>
                <a:cubicBezTo>
                  <a:pt x="34" y="78"/>
                  <a:pt x="31" y="78"/>
                  <a:pt x="31" y="77"/>
                </a:cubicBezTo>
                <a:cubicBezTo>
                  <a:pt x="30" y="77"/>
                  <a:pt x="30" y="77"/>
                  <a:pt x="30" y="77"/>
                </a:cubicBezTo>
                <a:cubicBezTo>
                  <a:pt x="30" y="77"/>
                  <a:pt x="28" y="77"/>
                  <a:pt x="28" y="77"/>
                </a:cubicBezTo>
                <a:cubicBezTo>
                  <a:pt x="27" y="77"/>
                  <a:pt x="26" y="78"/>
                  <a:pt x="25" y="79"/>
                </a:cubicBezTo>
                <a:cubicBezTo>
                  <a:pt x="25" y="79"/>
                  <a:pt x="24" y="80"/>
                  <a:pt x="23" y="80"/>
                </a:cubicBezTo>
                <a:cubicBezTo>
                  <a:pt x="23" y="80"/>
                  <a:pt x="22" y="78"/>
                  <a:pt x="22" y="78"/>
                </a:cubicBezTo>
                <a:cubicBezTo>
                  <a:pt x="20" y="78"/>
                  <a:pt x="20" y="78"/>
                  <a:pt x="20" y="78"/>
                </a:cubicBezTo>
                <a:cubicBezTo>
                  <a:pt x="20" y="78"/>
                  <a:pt x="19" y="80"/>
                  <a:pt x="19" y="81"/>
                </a:cubicBezTo>
                <a:cubicBezTo>
                  <a:pt x="19" y="81"/>
                  <a:pt x="17" y="81"/>
                  <a:pt x="16" y="81"/>
                </a:cubicBezTo>
                <a:cubicBezTo>
                  <a:pt x="15" y="82"/>
                  <a:pt x="14" y="82"/>
                  <a:pt x="13" y="83"/>
                </a:cubicBezTo>
                <a:cubicBezTo>
                  <a:pt x="12" y="83"/>
                  <a:pt x="14" y="84"/>
                  <a:pt x="14" y="84"/>
                </a:cubicBezTo>
                <a:cubicBezTo>
                  <a:pt x="14" y="86"/>
                  <a:pt x="14" y="86"/>
                  <a:pt x="14" y="86"/>
                </a:cubicBezTo>
                <a:cubicBezTo>
                  <a:pt x="12" y="86"/>
                  <a:pt x="12" y="86"/>
                  <a:pt x="12" y="86"/>
                </a:cubicBezTo>
                <a:cubicBezTo>
                  <a:pt x="11" y="85"/>
                  <a:pt x="11" y="85"/>
                  <a:pt x="11" y="85"/>
                </a:cubicBezTo>
                <a:cubicBezTo>
                  <a:pt x="9" y="87"/>
                  <a:pt x="9" y="87"/>
                  <a:pt x="9" y="87"/>
                </a:cubicBezTo>
                <a:cubicBezTo>
                  <a:pt x="8" y="89"/>
                  <a:pt x="8" y="89"/>
                  <a:pt x="8" y="89"/>
                </a:cubicBezTo>
                <a:cubicBezTo>
                  <a:pt x="8" y="89"/>
                  <a:pt x="9" y="91"/>
                  <a:pt x="9" y="91"/>
                </a:cubicBezTo>
                <a:close/>
                <a:moveTo>
                  <a:pt x="35" y="76"/>
                </a:moveTo>
                <a:cubicBezTo>
                  <a:pt x="35" y="76"/>
                  <a:pt x="35" y="76"/>
                  <a:pt x="35" y="76"/>
                </a:cubicBezTo>
                <a:cubicBezTo>
                  <a:pt x="36" y="77"/>
                  <a:pt x="36" y="77"/>
                  <a:pt x="36" y="77"/>
                </a:cubicBezTo>
                <a:cubicBezTo>
                  <a:pt x="36" y="77"/>
                  <a:pt x="37" y="78"/>
                  <a:pt x="39" y="78"/>
                </a:cubicBezTo>
                <a:cubicBezTo>
                  <a:pt x="42" y="78"/>
                  <a:pt x="42" y="80"/>
                  <a:pt x="44" y="78"/>
                </a:cubicBezTo>
                <a:cubicBezTo>
                  <a:pt x="44" y="77"/>
                  <a:pt x="44" y="77"/>
                  <a:pt x="43" y="76"/>
                </a:cubicBezTo>
                <a:cubicBezTo>
                  <a:pt x="43" y="75"/>
                  <a:pt x="42" y="75"/>
                  <a:pt x="42" y="74"/>
                </a:cubicBezTo>
                <a:cubicBezTo>
                  <a:pt x="42" y="74"/>
                  <a:pt x="42" y="74"/>
                  <a:pt x="40" y="72"/>
                </a:cubicBezTo>
                <a:cubicBezTo>
                  <a:pt x="39" y="71"/>
                  <a:pt x="39" y="72"/>
                  <a:pt x="38" y="72"/>
                </a:cubicBezTo>
                <a:cubicBezTo>
                  <a:pt x="37" y="72"/>
                  <a:pt x="36" y="72"/>
                  <a:pt x="35" y="72"/>
                </a:cubicBezTo>
                <a:cubicBezTo>
                  <a:pt x="34" y="73"/>
                  <a:pt x="36" y="74"/>
                  <a:pt x="36" y="75"/>
                </a:cubicBezTo>
                <a:cubicBezTo>
                  <a:pt x="36" y="75"/>
                  <a:pt x="35" y="76"/>
                  <a:pt x="35" y="76"/>
                </a:cubicBezTo>
                <a:close/>
                <a:moveTo>
                  <a:pt x="22" y="57"/>
                </a:moveTo>
                <a:cubicBezTo>
                  <a:pt x="22" y="57"/>
                  <a:pt x="22" y="57"/>
                  <a:pt x="22" y="57"/>
                </a:cubicBezTo>
                <a:cubicBezTo>
                  <a:pt x="22" y="56"/>
                  <a:pt x="24" y="56"/>
                  <a:pt x="25" y="57"/>
                </a:cubicBezTo>
                <a:cubicBezTo>
                  <a:pt x="25" y="57"/>
                  <a:pt x="27" y="58"/>
                  <a:pt x="27" y="59"/>
                </a:cubicBezTo>
                <a:cubicBezTo>
                  <a:pt x="27" y="59"/>
                  <a:pt x="28" y="59"/>
                  <a:pt x="28" y="60"/>
                </a:cubicBezTo>
                <a:cubicBezTo>
                  <a:pt x="28" y="60"/>
                  <a:pt x="29" y="61"/>
                  <a:pt x="29" y="62"/>
                </a:cubicBezTo>
                <a:cubicBezTo>
                  <a:pt x="30" y="63"/>
                  <a:pt x="31" y="64"/>
                  <a:pt x="31" y="64"/>
                </a:cubicBezTo>
                <a:cubicBezTo>
                  <a:pt x="31" y="64"/>
                  <a:pt x="32" y="65"/>
                  <a:pt x="31" y="65"/>
                </a:cubicBezTo>
                <a:cubicBezTo>
                  <a:pt x="30" y="65"/>
                  <a:pt x="27" y="65"/>
                  <a:pt x="27" y="65"/>
                </a:cubicBezTo>
                <a:cubicBezTo>
                  <a:pt x="27" y="65"/>
                  <a:pt x="26" y="66"/>
                  <a:pt x="26" y="66"/>
                </a:cubicBezTo>
                <a:cubicBezTo>
                  <a:pt x="26" y="67"/>
                  <a:pt x="28" y="68"/>
                  <a:pt x="27" y="68"/>
                </a:cubicBezTo>
                <a:cubicBezTo>
                  <a:pt x="26" y="69"/>
                  <a:pt x="26" y="69"/>
                  <a:pt x="25" y="69"/>
                </a:cubicBezTo>
                <a:cubicBezTo>
                  <a:pt x="24" y="68"/>
                  <a:pt x="23" y="66"/>
                  <a:pt x="23" y="66"/>
                </a:cubicBezTo>
                <a:cubicBezTo>
                  <a:pt x="22" y="67"/>
                  <a:pt x="22" y="70"/>
                  <a:pt x="22" y="70"/>
                </a:cubicBezTo>
                <a:cubicBezTo>
                  <a:pt x="22" y="71"/>
                  <a:pt x="23" y="72"/>
                  <a:pt x="22" y="73"/>
                </a:cubicBezTo>
                <a:cubicBezTo>
                  <a:pt x="22" y="73"/>
                  <a:pt x="19" y="74"/>
                  <a:pt x="19" y="74"/>
                </a:cubicBezTo>
                <a:cubicBezTo>
                  <a:pt x="19" y="74"/>
                  <a:pt x="18" y="74"/>
                  <a:pt x="18" y="74"/>
                </a:cubicBezTo>
                <a:cubicBezTo>
                  <a:pt x="17" y="74"/>
                  <a:pt x="15" y="72"/>
                  <a:pt x="14" y="71"/>
                </a:cubicBezTo>
                <a:cubicBezTo>
                  <a:pt x="14" y="70"/>
                  <a:pt x="14" y="68"/>
                  <a:pt x="14" y="68"/>
                </a:cubicBezTo>
                <a:cubicBezTo>
                  <a:pt x="13" y="67"/>
                  <a:pt x="12" y="66"/>
                  <a:pt x="12" y="66"/>
                </a:cubicBezTo>
                <a:cubicBezTo>
                  <a:pt x="12" y="66"/>
                  <a:pt x="13" y="65"/>
                  <a:pt x="11" y="66"/>
                </a:cubicBezTo>
                <a:cubicBezTo>
                  <a:pt x="8" y="66"/>
                  <a:pt x="9" y="67"/>
                  <a:pt x="8" y="67"/>
                </a:cubicBezTo>
                <a:cubicBezTo>
                  <a:pt x="7" y="66"/>
                  <a:pt x="7" y="65"/>
                  <a:pt x="5" y="65"/>
                </a:cubicBezTo>
                <a:cubicBezTo>
                  <a:pt x="4" y="65"/>
                  <a:pt x="3" y="64"/>
                  <a:pt x="3" y="64"/>
                </a:cubicBezTo>
                <a:cubicBezTo>
                  <a:pt x="3" y="64"/>
                  <a:pt x="6" y="62"/>
                  <a:pt x="7" y="62"/>
                </a:cubicBezTo>
                <a:cubicBezTo>
                  <a:pt x="8" y="62"/>
                  <a:pt x="7" y="62"/>
                  <a:pt x="9" y="62"/>
                </a:cubicBezTo>
                <a:cubicBezTo>
                  <a:pt x="12" y="61"/>
                  <a:pt x="13" y="63"/>
                  <a:pt x="13" y="61"/>
                </a:cubicBezTo>
                <a:cubicBezTo>
                  <a:pt x="14" y="59"/>
                  <a:pt x="14" y="58"/>
                  <a:pt x="15" y="57"/>
                </a:cubicBezTo>
                <a:cubicBezTo>
                  <a:pt x="15" y="56"/>
                  <a:pt x="16" y="54"/>
                  <a:pt x="16" y="54"/>
                </a:cubicBezTo>
                <a:cubicBezTo>
                  <a:pt x="16" y="53"/>
                  <a:pt x="19" y="53"/>
                  <a:pt x="19" y="53"/>
                </a:cubicBezTo>
                <a:cubicBezTo>
                  <a:pt x="20" y="56"/>
                  <a:pt x="20" y="56"/>
                  <a:pt x="20" y="56"/>
                </a:cubicBezTo>
                <a:cubicBezTo>
                  <a:pt x="20" y="56"/>
                  <a:pt x="20" y="57"/>
                  <a:pt x="21" y="57"/>
                </a:cubicBezTo>
                <a:cubicBezTo>
                  <a:pt x="22" y="57"/>
                  <a:pt x="22" y="57"/>
                  <a:pt x="22" y="57"/>
                </a:cubicBezTo>
                <a:close/>
                <a:moveTo>
                  <a:pt x="36" y="52"/>
                </a:moveTo>
                <a:cubicBezTo>
                  <a:pt x="36" y="52"/>
                  <a:pt x="36" y="52"/>
                  <a:pt x="36" y="52"/>
                </a:cubicBezTo>
                <a:cubicBezTo>
                  <a:pt x="35" y="53"/>
                  <a:pt x="35" y="53"/>
                  <a:pt x="35" y="53"/>
                </a:cubicBezTo>
                <a:cubicBezTo>
                  <a:pt x="31" y="53"/>
                  <a:pt x="31" y="53"/>
                  <a:pt x="31" y="53"/>
                </a:cubicBezTo>
                <a:cubicBezTo>
                  <a:pt x="31" y="55"/>
                  <a:pt x="31" y="55"/>
                  <a:pt x="31" y="55"/>
                </a:cubicBezTo>
                <a:cubicBezTo>
                  <a:pt x="33" y="57"/>
                  <a:pt x="33" y="57"/>
                  <a:pt x="33" y="57"/>
                </a:cubicBezTo>
                <a:cubicBezTo>
                  <a:pt x="33" y="57"/>
                  <a:pt x="34" y="56"/>
                  <a:pt x="35" y="56"/>
                </a:cubicBezTo>
                <a:cubicBezTo>
                  <a:pt x="36" y="56"/>
                  <a:pt x="38" y="56"/>
                  <a:pt x="38" y="56"/>
                </a:cubicBezTo>
                <a:cubicBezTo>
                  <a:pt x="39" y="55"/>
                  <a:pt x="39" y="55"/>
                  <a:pt x="39" y="55"/>
                </a:cubicBezTo>
                <a:cubicBezTo>
                  <a:pt x="38" y="52"/>
                  <a:pt x="38" y="52"/>
                  <a:pt x="38" y="52"/>
                </a:cubicBezTo>
                <a:lnTo>
                  <a:pt x="36" y="52"/>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07" name="Freeform 195">
            <a:extLst>
              <a:ext uri="{FF2B5EF4-FFF2-40B4-BE49-F238E27FC236}">
                <a16:creationId xmlns:a16="http://schemas.microsoft.com/office/drawing/2014/main" id="{FE5E6523-438A-49EB-8C59-DCA0DB972DFC}"/>
              </a:ext>
            </a:extLst>
          </p:cNvPr>
          <p:cNvSpPr>
            <a:spLocks/>
          </p:cNvSpPr>
          <p:nvPr/>
        </p:nvSpPr>
        <p:spPr bwMode="auto">
          <a:xfrm>
            <a:off x="5183922" y="5013106"/>
            <a:ext cx="615785" cy="449320"/>
          </a:xfrm>
          <a:custGeom>
            <a:avLst/>
            <a:gdLst>
              <a:gd name="T0" fmla="*/ 7 w 244"/>
              <a:gd name="T1" fmla="*/ 36 h 184"/>
              <a:gd name="T2" fmla="*/ 21 w 244"/>
              <a:gd name="T3" fmla="*/ 52 h 184"/>
              <a:gd name="T4" fmla="*/ 77 w 244"/>
              <a:gd name="T5" fmla="*/ 49 h 184"/>
              <a:gd name="T6" fmla="*/ 144 w 244"/>
              <a:gd name="T7" fmla="*/ 21 h 184"/>
              <a:gd name="T8" fmla="*/ 203 w 244"/>
              <a:gd name="T9" fmla="*/ 3 h 184"/>
              <a:gd name="T10" fmla="*/ 238 w 244"/>
              <a:gd name="T11" fmla="*/ 8 h 184"/>
              <a:gd name="T12" fmla="*/ 241 w 244"/>
              <a:gd name="T13" fmla="*/ 22 h 184"/>
              <a:gd name="T14" fmla="*/ 232 w 244"/>
              <a:gd name="T15" fmla="*/ 27 h 184"/>
              <a:gd name="T16" fmla="*/ 225 w 244"/>
              <a:gd name="T17" fmla="*/ 36 h 184"/>
              <a:gd name="T18" fmla="*/ 225 w 244"/>
              <a:gd name="T19" fmla="*/ 56 h 184"/>
              <a:gd name="T20" fmla="*/ 222 w 244"/>
              <a:gd name="T21" fmla="*/ 69 h 184"/>
              <a:gd name="T22" fmla="*/ 220 w 244"/>
              <a:gd name="T23" fmla="*/ 76 h 184"/>
              <a:gd name="T24" fmla="*/ 216 w 244"/>
              <a:gd name="T25" fmla="*/ 83 h 184"/>
              <a:gd name="T26" fmla="*/ 232 w 244"/>
              <a:gd name="T27" fmla="*/ 92 h 184"/>
              <a:gd name="T28" fmla="*/ 244 w 244"/>
              <a:gd name="T29" fmla="*/ 102 h 184"/>
              <a:gd name="T30" fmla="*/ 231 w 244"/>
              <a:gd name="T31" fmla="*/ 108 h 184"/>
              <a:gd name="T32" fmla="*/ 211 w 244"/>
              <a:gd name="T33" fmla="*/ 106 h 184"/>
              <a:gd name="T34" fmla="*/ 201 w 244"/>
              <a:gd name="T35" fmla="*/ 115 h 184"/>
              <a:gd name="T36" fmla="*/ 188 w 244"/>
              <a:gd name="T37" fmla="*/ 126 h 184"/>
              <a:gd name="T38" fmla="*/ 181 w 244"/>
              <a:gd name="T39" fmla="*/ 135 h 184"/>
              <a:gd name="T40" fmla="*/ 179 w 244"/>
              <a:gd name="T41" fmla="*/ 147 h 184"/>
              <a:gd name="T42" fmla="*/ 174 w 244"/>
              <a:gd name="T43" fmla="*/ 158 h 184"/>
              <a:gd name="T44" fmla="*/ 155 w 244"/>
              <a:gd name="T45" fmla="*/ 165 h 184"/>
              <a:gd name="T46" fmla="*/ 139 w 244"/>
              <a:gd name="T47" fmla="*/ 167 h 184"/>
              <a:gd name="T48" fmla="*/ 116 w 244"/>
              <a:gd name="T49" fmla="*/ 164 h 184"/>
              <a:gd name="T50" fmla="*/ 104 w 244"/>
              <a:gd name="T51" fmla="*/ 163 h 184"/>
              <a:gd name="T52" fmla="*/ 92 w 244"/>
              <a:gd name="T53" fmla="*/ 169 h 184"/>
              <a:gd name="T54" fmla="*/ 70 w 244"/>
              <a:gd name="T55" fmla="*/ 177 h 184"/>
              <a:gd name="T56" fmla="*/ 57 w 244"/>
              <a:gd name="T57" fmla="*/ 184 h 184"/>
              <a:gd name="T58" fmla="*/ 51 w 244"/>
              <a:gd name="T59" fmla="*/ 183 h 184"/>
              <a:gd name="T60" fmla="*/ 48 w 244"/>
              <a:gd name="T61" fmla="*/ 172 h 184"/>
              <a:gd name="T62" fmla="*/ 50 w 244"/>
              <a:gd name="T63" fmla="*/ 165 h 184"/>
              <a:gd name="T64" fmla="*/ 24 w 244"/>
              <a:gd name="T65" fmla="*/ 143 h 184"/>
              <a:gd name="T66" fmla="*/ 21 w 244"/>
              <a:gd name="T67" fmla="*/ 138 h 184"/>
              <a:gd name="T68" fmla="*/ 20 w 244"/>
              <a:gd name="T69" fmla="*/ 133 h 184"/>
              <a:gd name="T70" fmla="*/ 20 w 244"/>
              <a:gd name="T71" fmla="*/ 125 h 184"/>
              <a:gd name="T72" fmla="*/ 16 w 244"/>
              <a:gd name="T73" fmla="*/ 113 h 184"/>
              <a:gd name="T74" fmla="*/ 19 w 244"/>
              <a:gd name="T75" fmla="*/ 106 h 184"/>
              <a:gd name="T76" fmla="*/ 25 w 244"/>
              <a:gd name="T77" fmla="*/ 99 h 184"/>
              <a:gd name="T78" fmla="*/ 33 w 244"/>
              <a:gd name="T79" fmla="*/ 84 h 184"/>
              <a:gd name="T80" fmla="*/ 21 w 244"/>
              <a:gd name="T81" fmla="*/ 77 h 184"/>
              <a:gd name="T82" fmla="*/ 11 w 244"/>
              <a:gd name="T83" fmla="*/ 73 h 184"/>
              <a:gd name="T84" fmla="*/ 2 w 244"/>
              <a:gd name="T85" fmla="*/ 60 h 184"/>
              <a:gd name="T86" fmla="*/ 1 w 244"/>
              <a:gd name="T87" fmla="*/ 47 h 184"/>
              <a:gd name="T88" fmla="*/ 7 w 244"/>
              <a:gd name="T89" fmla="*/ 39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44" h="184">
                <a:moveTo>
                  <a:pt x="7" y="38"/>
                </a:moveTo>
                <a:cubicBezTo>
                  <a:pt x="7" y="36"/>
                  <a:pt x="7" y="36"/>
                  <a:pt x="7" y="36"/>
                </a:cubicBezTo>
                <a:cubicBezTo>
                  <a:pt x="7" y="36"/>
                  <a:pt x="7" y="36"/>
                  <a:pt x="7" y="36"/>
                </a:cubicBezTo>
                <a:cubicBezTo>
                  <a:pt x="14" y="34"/>
                  <a:pt x="20" y="38"/>
                  <a:pt x="23" y="38"/>
                </a:cubicBezTo>
                <a:cubicBezTo>
                  <a:pt x="29" y="39"/>
                  <a:pt x="16" y="46"/>
                  <a:pt x="18" y="46"/>
                </a:cubicBezTo>
                <a:cubicBezTo>
                  <a:pt x="20" y="45"/>
                  <a:pt x="18" y="51"/>
                  <a:pt x="21" y="52"/>
                </a:cubicBezTo>
                <a:cubicBezTo>
                  <a:pt x="26" y="53"/>
                  <a:pt x="30" y="49"/>
                  <a:pt x="36" y="49"/>
                </a:cubicBezTo>
                <a:cubicBezTo>
                  <a:pt x="41" y="48"/>
                  <a:pt x="47" y="51"/>
                  <a:pt x="49" y="49"/>
                </a:cubicBezTo>
                <a:cubicBezTo>
                  <a:pt x="53" y="44"/>
                  <a:pt x="69" y="54"/>
                  <a:pt x="77" y="49"/>
                </a:cubicBezTo>
                <a:cubicBezTo>
                  <a:pt x="82" y="45"/>
                  <a:pt x="102" y="43"/>
                  <a:pt x="109" y="43"/>
                </a:cubicBezTo>
                <a:cubicBezTo>
                  <a:pt x="127" y="42"/>
                  <a:pt x="128" y="42"/>
                  <a:pt x="136" y="37"/>
                </a:cubicBezTo>
                <a:cubicBezTo>
                  <a:pt x="136" y="37"/>
                  <a:pt x="141" y="26"/>
                  <a:pt x="144" y="21"/>
                </a:cubicBezTo>
                <a:cubicBezTo>
                  <a:pt x="146" y="17"/>
                  <a:pt x="152" y="15"/>
                  <a:pt x="158" y="11"/>
                </a:cubicBezTo>
                <a:cubicBezTo>
                  <a:pt x="163" y="7"/>
                  <a:pt x="176" y="3"/>
                  <a:pt x="179" y="2"/>
                </a:cubicBezTo>
                <a:cubicBezTo>
                  <a:pt x="182" y="2"/>
                  <a:pt x="203" y="3"/>
                  <a:pt x="203" y="3"/>
                </a:cubicBezTo>
                <a:cubicBezTo>
                  <a:pt x="214" y="0"/>
                  <a:pt x="214" y="0"/>
                  <a:pt x="214" y="0"/>
                </a:cubicBezTo>
                <a:cubicBezTo>
                  <a:pt x="214" y="0"/>
                  <a:pt x="216" y="8"/>
                  <a:pt x="219" y="9"/>
                </a:cubicBezTo>
                <a:cubicBezTo>
                  <a:pt x="228" y="10"/>
                  <a:pt x="235" y="10"/>
                  <a:pt x="238" y="8"/>
                </a:cubicBezTo>
                <a:cubicBezTo>
                  <a:pt x="239" y="8"/>
                  <a:pt x="239" y="10"/>
                  <a:pt x="240" y="11"/>
                </a:cubicBezTo>
                <a:cubicBezTo>
                  <a:pt x="241" y="13"/>
                  <a:pt x="242" y="17"/>
                  <a:pt x="242" y="17"/>
                </a:cubicBezTo>
                <a:cubicBezTo>
                  <a:pt x="241" y="22"/>
                  <a:pt x="241" y="22"/>
                  <a:pt x="241" y="22"/>
                </a:cubicBezTo>
                <a:cubicBezTo>
                  <a:pt x="240" y="23"/>
                  <a:pt x="240" y="23"/>
                  <a:pt x="240" y="23"/>
                </a:cubicBezTo>
                <a:cubicBezTo>
                  <a:pt x="235" y="26"/>
                  <a:pt x="235" y="26"/>
                  <a:pt x="235" y="26"/>
                </a:cubicBezTo>
                <a:cubicBezTo>
                  <a:pt x="235" y="26"/>
                  <a:pt x="233" y="26"/>
                  <a:pt x="232" y="27"/>
                </a:cubicBezTo>
                <a:cubicBezTo>
                  <a:pt x="231" y="27"/>
                  <a:pt x="229" y="28"/>
                  <a:pt x="229" y="28"/>
                </a:cubicBezTo>
                <a:cubicBezTo>
                  <a:pt x="229" y="28"/>
                  <a:pt x="227" y="30"/>
                  <a:pt x="227" y="31"/>
                </a:cubicBezTo>
                <a:cubicBezTo>
                  <a:pt x="226" y="33"/>
                  <a:pt x="225" y="36"/>
                  <a:pt x="225" y="36"/>
                </a:cubicBezTo>
                <a:cubicBezTo>
                  <a:pt x="223" y="41"/>
                  <a:pt x="223" y="41"/>
                  <a:pt x="223" y="41"/>
                </a:cubicBezTo>
                <a:cubicBezTo>
                  <a:pt x="223" y="48"/>
                  <a:pt x="223" y="48"/>
                  <a:pt x="223" y="48"/>
                </a:cubicBezTo>
                <a:cubicBezTo>
                  <a:pt x="225" y="56"/>
                  <a:pt x="225" y="56"/>
                  <a:pt x="225" y="56"/>
                </a:cubicBezTo>
                <a:cubicBezTo>
                  <a:pt x="227" y="65"/>
                  <a:pt x="227" y="65"/>
                  <a:pt x="227" y="65"/>
                </a:cubicBezTo>
                <a:cubicBezTo>
                  <a:pt x="227" y="65"/>
                  <a:pt x="224" y="68"/>
                  <a:pt x="223" y="68"/>
                </a:cubicBezTo>
                <a:cubicBezTo>
                  <a:pt x="223" y="68"/>
                  <a:pt x="222" y="69"/>
                  <a:pt x="222" y="69"/>
                </a:cubicBezTo>
                <a:cubicBezTo>
                  <a:pt x="222" y="71"/>
                  <a:pt x="222" y="71"/>
                  <a:pt x="222" y="71"/>
                </a:cubicBezTo>
                <a:cubicBezTo>
                  <a:pt x="221" y="74"/>
                  <a:pt x="221" y="74"/>
                  <a:pt x="221" y="74"/>
                </a:cubicBezTo>
                <a:cubicBezTo>
                  <a:pt x="220" y="76"/>
                  <a:pt x="220" y="76"/>
                  <a:pt x="220" y="76"/>
                </a:cubicBezTo>
                <a:cubicBezTo>
                  <a:pt x="220" y="76"/>
                  <a:pt x="219" y="78"/>
                  <a:pt x="218" y="78"/>
                </a:cubicBezTo>
                <a:cubicBezTo>
                  <a:pt x="217" y="79"/>
                  <a:pt x="215" y="81"/>
                  <a:pt x="215" y="81"/>
                </a:cubicBezTo>
                <a:cubicBezTo>
                  <a:pt x="216" y="83"/>
                  <a:pt x="216" y="83"/>
                  <a:pt x="216" y="83"/>
                </a:cubicBezTo>
                <a:cubicBezTo>
                  <a:pt x="227" y="85"/>
                  <a:pt x="227" y="85"/>
                  <a:pt x="227" y="85"/>
                </a:cubicBezTo>
                <a:cubicBezTo>
                  <a:pt x="227" y="87"/>
                  <a:pt x="227" y="87"/>
                  <a:pt x="227" y="87"/>
                </a:cubicBezTo>
                <a:cubicBezTo>
                  <a:pt x="232" y="92"/>
                  <a:pt x="232" y="92"/>
                  <a:pt x="232" y="92"/>
                </a:cubicBezTo>
                <a:cubicBezTo>
                  <a:pt x="235" y="97"/>
                  <a:pt x="235" y="97"/>
                  <a:pt x="235" y="97"/>
                </a:cubicBezTo>
                <a:cubicBezTo>
                  <a:pt x="240" y="99"/>
                  <a:pt x="240" y="99"/>
                  <a:pt x="240" y="99"/>
                </a:cubicBezTo>
                <a:cubicBezTo>
                  <a:pt x="240" y="99"/>
                  <a:pt x="244" y="102"/>
                  <a:pt x="244" y="102"/>
                </a:cubicBezTo>
                <a:cubicBezTo>
                  <a:pt x="243" y="103"/>
                  <a:pt x="238" y="105"/>
                  <a:pt x="238" y="105"/>
                </a:cubicBezTo>
                <a:cubicBezTo>
                  <a:pt x="235" y="107"/>
                  <a:pt x="235" y="107"/>
                  <a:pt x="235" y="107"/>
                </a:cubicBezTo>
                <a:cubicBezTo>
                  <a:pt x="235" y="107"/>
                  <a:pt x="233" y="107"/>
                  <a:pt x="231" y="108"/>
                </a:cubicBezTo>
                <a:cubicBezTo>
                  <a:pt x="230" y="109"/>
                  <a:pt x="224" y="112"/>
                  <a:pt x="224" y="112"/>
                </a:cubicBezTo>
                <a:cubicBezTo>
                  <a:pt x="216" y="107"/>
                  <a:pt x="216" y="107"/>
                  <a:pt x="216" y="107"/>
                </a:cubicBezTo>
                <a:cubicBezTo>
                  <a:pt x="211" y="106"/>
                  <a:pt x="211" y="106"/>
                  <a:pt x="211" y="106"/>
                </a:cubicBezTo>
                <a:cubicBezTo>
                  <a:pt x="209" y="109"/>
                  <a:pt x="209" y="109"/>
                  <a:pt x="209" y="109"/>
                </a:cubicBezTo>
                <a:cubicBezTo>
                  <a:pt x="204" y="110"/>
                  <a:pt x="204" y="110"/>
                  <a:pt x="204" y="110"/>
                </a:cubicBezTo>
                <a:cubicBezTo>
                  <a:pt x="201" y="115"/>
                  <a:pt x="201" y="115"/>
                  <a:pt x="201" y="115"/>
                </a:cubicBezTo>
                <a:cubicBezTo>
                  <a:pt x="201" y="115"/>
                  <a:pt x="194" y="117"/>
                  <a:pt x="192" y="118"/>
                </a:cubicBezTo>
                <a:cubicBezTo>
                  <a:pt x="191" y="119"/>
                  <a:pt x="187" y="122"/>
                  <a:pt x="187" y="122"/>
                </a:cubicBezTo>
                <a:cubicBezTo>
                  <a:pt x="188" y="126"/>
                  <a:pt x="188" y="126"/>
                  <a:pt x="188" y="126"/>
                </a:cubicBezTo>
                <a:cubicBezTo>
                  <a:pt x="184" y="129"/>
                  <a:pt x="184" y="129"/>
                  <a:pt x="184" y="129"/>
                </a:cubicBezTo>
                <a:cubicBezTo>
                  <a:pt x="184" y="129"/>
                  <a:pt x="181" y="130"/>
                  <a:pt x="180" y="132"/>
                </a:cubicBezTo>
                <a:cubicBezTo>
                  <a:pt x="180" y="134"/>
                  <a:pt x="181" y="135"/>
                  <a:pt x="181" y="135"/>
                </a:cubicBezTo>
                <a:cubicBezTo>
                  <a:pt x="179" y="135"/>
                  <a:pt x="176" y="136"/>
                  <a:pt x="175" y="137"/>
                </a:cubicBezTo>
                <a:cubicBezTo>
                  <a:pt x="174" y="137"/>
                  <a:pt x="174" y="139"/>
                  <a:pt x="175" y="141"/>
                </a:cubicBezTo>
                <a:cubicBezTo>
                  <a:pt x="175" y="142"/>
                  <a:pt x="177" y="144"/>
                  <a:pt x="179" y="147"/>
                </a:cubicBezTo>
                <a:cubicBezTo>
                  <a:pt x="180" y="150"/>
                  <a:pt x="181" y="150"/>
                  <a:pt x="181" y="151"/>
                </a:cubicBezTo>
                <a:cubicBezTo>
                  <a:pt x="181" y="152"/>
                  <a:pt x="180" y="155"/>
                  <a:pt x="179" y="156"/>
                </a:cubicBezTo>
                <a:cubicBezTo>
                  <a:pt x="177" y="158"/>
                  <a:pt x="175" y="158"/>
                  <a:pt x="174" y="158"/>
                </a:cubicBezTo>
                <a:cubicBezTo>
                  <a:pt x="173" y="159"/>
                  <a:pt x="170" y="161"/>
                  <a:pt x="169" y="161"/>
                </a:cubicBezTo>
                <a:cubicBezTo>
                  <a:pt x="168" y="162"/>
                  <a:pt x="163" y="163"/>
                  <a:pt x="162" y="163"/>
                </a:cubicBezTo>
                <a:cubicBezTo>
                  <a:pt x="161" y="163"/>
                  <a:pt x="155" y="165"/>
                  <a:pt x="155" y="165"/>
                </a:cubicBezTo>
                <a:cubicBezTo>
                  <a:pt x="150" y="167"/>
                  <a:pt x="150" y="167"/>
                  <a:pt x="150" y="167"/>
                </a:cubicBezTo>
                <a:cubicBezTo>
                  <a:pt x="147" y="169"/>
                  <a:pt x="147" y="169"/>
                  <a:pt x="147" y="169"/>
                </a:cubicBezTo>
                <a:cubicBezTo>
                  <a:pt x="139" y="167"/>
                  <a:pt x="139" y="167"/>
                  <a:pt x="139" y="167"/>
                </a:cubicBezTo>
                <a:cubicBezTo>
                  <a:pt x="129" y="164"/>
                  <a:pt x="129" y="164"/>
                  <a:pt x="129" y="164"/>
                </a:cubicBezTo>
                <a:cubicBezTo>
                  <a:pt x="129" y="164"/>
                  <a:pt x="124" y="168"/>
                  <a:pt x="123" y="168"/>
                </a:cubicBezTo>
                <a:cubicBezTo>
                  <a:pt x="122" y="168"/>
                  <a:pt x="116" y="164"/>
                  <a:pt x="116" y="164"/>
                </a:cubicBezTo>
                <a:cubicBezTo>
                  <a:pt x="113" y="159"/>
                  <a:pt x="113" y="159"/>
                  <a:pt x="113" y="159"/>
                </a:cubicBezTo>
                <a:cubicBezTo>
                  <a:pt x="113" y="159"/>
                  <a:pt x="107" y="160"/>
                  <a:pt x="106" y="160"/>
                </a:cubicBezTo>
                <a:cubicBezTo>
                  <a:pt x="105" y="160"/>
                  <a:pt x="104" y="162"/>
                  <a:pt x="104" y="163"/>
                </a:cubicBezTo>
                <a:cubicBezTo>
                  <a:pt x="103" y="163"/>
                  <a:pt x="101" y="163"/>
                  <a:pt x="99" y="163"/>
                </a:cubicBezTo>
                <a:cubicBezTo>
                  <a:pt x="96" y="163"/>
                  <a:pt x="94" y="165"/>
                  <a:pt x="94" y="165"/>
                </a:cubicBezTo>
                <a:cubicBezTo>
                  <a:pt x="92" y="169"/>
                  <a:pt x="92" y="169"/>
                  <a:pt x="92" y="169"/>
                </a:cubicBezTo>
                <a:cubicBezTo>
                  <a:pt x="92" y="169"/>
                  <a:pt x="87" y="171"/>
                  <a:pt x="87" y="171"/>
                </a:cubicBezTo>
                <a:cubicBezTo>
                  <a:pt x="86" y="172"/>
                  <a:pt x="77" y="175"/>
                  <a:pt x="77" y="175"/>
                </a:cubicBezTo>
                <a:cubicBezTo>
                  <a:pt x="70" y="177"/>
                  <a:pt x="70" y="177"/>
                  <a:pt x="70" y="177"/>
                </a:cubicBezTo>
                <a:cubicBezTo>
                  <a:pt x="70" y="177"/>
                  <a:pt x="68" y="178"/>
                  <a:pt x="67" y="177"/>
                </a:cubicBezTo>
                <a:cubicBezTo>
                  <a:pt x="66" y="177"/>
                  <a:pt x="63" y="180"/>
                  <a:pt x="63" y="180"/>
                </a:cubicBezTo>
                <a:cubicBezTo>
                  <a:pt x="57" y="184"/>
                  <a:pt x="57" y="184"/>
                  <a:pt x="57" y="184"/>
                </a:cubicBezTo>
                <a:cubicBezTo>
                  <a:pt x="51" y="184"/>
                  <a:pt x="51" y="184"/>
                  <a:pt x="51" y="184"/>
                </a:cubicBezTo>
                <a:cubicBezTo>
                  <a:pt x="51" y="184"/>
                  <a:pt x="51" y="183"/>
                  <a:pt x="51" y="183"/>
                </a:cubicBezTo>
                <a:cubicBezTo>
                  <a:pt x="51" y="183"/>
                  <a:pt x="51" y="183"/>
                  <a:pt x="51" y="183"/>
                </a:cubicBezTo>
                <a:cubicBezTo>
                  <a:pt x="51" y="182"/>
                  <a:pt x="51" y="182"/>
                  <a:pt x="51" y="182"/>
                </a:cubicBezTo>
                <a:cubicBezTo>
                  <a:pt x="51" y="181"/>
                  <a:pt x="50" y="180"/>
                  <a:pt x="50" y="178"/>
                </a:cubicBezTo>
                <a:cubicBezTo>
                  <a:pt x="49" y="176"/>
                  <a:pt x="48" y="174"/>
                  <a:pt x="48" y="172"/>
                </a:cubicBezTo>
                <a:cubicBezTo>
                  <a:pt x="48" y="171"/>
                  <a:pt x="49" y="170"/>
                  <a:pt x="49" y="169"/>
                </a:cubicBezTo>
                <a:cubicBezTo>
                  <a:pt x="49" y="169"/>
                  <a:pt x="49" y="169"/>
                  <a:pt x="49" y="169"/>
                </a:cubicBezTo>
                <a:cubicBezTo>
                  <a:pt x="50" y="168"/>
                  <a:pt x="50" y="167"/>
                  <a:pt x="50" y="165"/>
                </a:cubicBezTo>
                <a:cubicBezTo>
                  <a:pt x="49" y="161"/>
                  <a:pt x="45" y="161"/>
                  <a:pt x="44" y="157"/>
                </a:cubicBezTo>
                <a:cubicBezTo>
                  <a:pt x="43" y="154"/>
                  <a:pt x="39" y="151"/>
                  <a:pt x="39" y="150"/>
                </a:cubicBezTo>
                <a:cubicBezTo>
                  <a:pt x="32" y="146"/>
                  <a:pt x="28" y="147"/>
                  <a:pt x="24" y="143"/>
                </a:cubicBezTo>
                <a:cubicBezTo>
                  <a:pt x="23" y="142"/>
                  <a:pt x="22" y="141"/>
                  <a:pt x="22" y="140"/>
                </a:cubicBezTo>
                <a:cubicBezTo>
                  <a:pt x="23" y="139"/>
                  <a:pt x="23" y="139"/>
                  <a:pt x="23" y="139"/>
                </a:cubicBezTo>
                <a:cubicBezTo>
                  <a:pt x="23" y="139"/>
                  <a:pt x="22" y="139"/>
                  <a:pt x="21" y="138"/>
                </a:cubicBezTo>
                <a:cubicBezTo>
                  <a:pt x="20" y="137"/>
                  <a:pt x="19" y="136"/>
                  <a:pt x="18" y="135"/>
                </a:cubicBezTo>
                <a:cubicBezTo>
                  <a:pt x="18" y="135"/>
                  <a:pt x="18" y="135"/>
                  <a:pt x="18" y="135"/>
                </a:cubicBezTo>
                <a:cubicBezTo>
                  <a:pt x="19" y="135"/>
                  <a:pt x="20" y="133"/>
                  <a:pt x="20" y="133"/>
                </a:cubicBezTo>
                <a:cubicBezTo>
                  <a:pt x="21" y="130"/>
                  <a:pt x="21" y="130"/>
                  <a:pt x="21" y="130"/>
                </a:cubicBezTo>
                <a:cubicBezTo>
                  <a:pt x="22" y="128"/>
                  <a:pt x="22" y="128"/>
                  <a:pt x="22" y="128"/>
                </a:cubicBezTo>
                <a:cubicBezTo>
                  <a:pt x="22" y="128"/>
                  <a:pt x="21" y="125"/>
                  <a:pt x="20" y="125"/>
                </a:cubicBezTo>
                <a:cubicBezTo>
                  <a:pt x="20" y="124"/>
                  <a:pt x="17" y="123"/>
                  <a:pt x="17" y="123"/>
                </a:cubicBezTo>
                <a:cubicBezTo>
                  <a:pt x="17" y="118"/>
                  <a:pt x="17" y="118"/>
                  <a:pt x="17" y="118"/>
                </a:cubicBezTo>
                <a:cubicBezTo>
                  <a:pt x="16" y="113"/>
                  <a:pt x="16" y="113"/>
                  <a:pt x="16" y="113"/>
                </a:cubicBezTo>
                <a:cubicBezTo>
                  <a:pt x="14" y="110"/>
                  <a:pt x="14" y="110"/>
                  <a:pt x="14" y="110"/>
                </a:cubicBezTo>
                <a:cubicBezTo>
                  <a:pt x="14" y="110"/>
                  <a:pt x="16" y="108"/>
                  <a:pt x="17" y="107"/>
                </a:cubicBezTo>
                <a:cubicBezTo>
                  <a:pt x="17" y="107"/>
                  <a:pt x="18" y="106"/>
                  <a:pt x="19" y="106"/>
                </a:cubicBezTo>
                <a:cubicBezTo>
                  <a:pt x="20" y="105"/>
                  <a:pt x="22" y="105"/>
                  <a:pt x="23" y="105"/>
                </a:cubicBezTo>
                <a:cubicBezTo>
                  <a:pt x="24" y="105"/>
                  <a:pt x="26" y="103"/>
                  <a:pt x="26" y="103"/>
                </a:cubicBezTo>
                <a:cubicBezTo>
                  <a:pt x="26" y="103"/>
                  <a:pt x="26" y="100"/>
                  <a:pt x="25" y="99"/>
                </a:cubicBezTo>
                <a:cubicBezTo>
                  <a:pt x="25" y="97"/>
                  <a:pt x="27" y="95"/>
                  <a:pt x="27" y="95"/>
                </a:cubicBezTo>
                <a:cubicBezTo>
                  <a:pt x="27" y="95"/>
                  <a:pt x="30" y="91"/>
                  <a:pt x="31" y="90"/>
                </a:cubicBezTo>
                <a:cubicBezTo>
                  <a:pt x="32" y="89"/>
                  <a:pt x="33" y="84"/>
                  <a:pt x="33" y="84"/>
                </a:cubicBezTo>
                <a:cubicBezTo>
                  <a:pt x="29" y="84"/>
                  <a:pt x="29" y="84"/>
                  <a:pt x="29" y="84"/>
                </a:cubicBezTo>
                <a:cubicBezTo>
                  <a:pt x="25" y="83"/>
                  <a:pt x="25" y="83"/>
                  <a:pt x="25" y="83"/>
                </a:cubicBezTo>
                <a:cubicBezTo>
                  <a:pt x="25" y="83"/>
                  <a:pt x="21" y="77"/>
                  <a:pt x="21" y="77"/>
                </a:cubicBezTo>
                <a:cubicBezTo>
                  <a:pt x="21" y="76"/>
                  <a:pt x="19" y="76"/>
                  <a:pt x="19" y="76"/>
                </a:cubicBezTo>
                <a:cubicBezTo>
                  <a:pt x="19" y="76"/>
                  <a:pt x="15" y="74"/>
                  <a:pt x="15" y="74"/>
                </a:cubicBezTo>
                <a:cubicBezTo>
                  <a:pt x="14" y="74"/>
                  <a:pt x="11" y="73"/>
                  <a:pt x="11" y="73"/>
                </a:cubicBezTo>
                <a:cubicBezTo>
                  <a:pt x="11" y="73"/>
                  <a:pt x="7" y="68"/>
                  <a:pt x="6" y="66"/>
                </a:cubicBezTo>
                <a:cubicBezTo>
                  <a:pt x="5" y="64"/>
                  <a:pt x="4" y="63"/>
                  <a:pt x="4" y="63"/>
                </a:cubicBezTo>
                <a:cubicBezTo>
                  <a:pt x="4" y="63"/>
                  <a:pt x="3" y="61"/>
                  <a:pt x="2" y="60"/>
                </a:cubicBezTo>
                <a:cubicBezTo>
                  <a:pt x="1" y="59"/>
                  <a:pt x="1" y="57"/>
                  <a:pt x="1" y="57"/>
                </a:cubicBezTo>
                <a:cubicBezTo>
                  <a:pt x="1" y="57"/>
                  <a:pt x="2" y="54"/>
                  <a:pt x="1" y="52"/>
                </a:cubicBezTo>
                <a:cubicBezTo>
                  <a:pt x="1" y="51"/>
                  <a:pt x="0" y="47"/>
                  <a:pt x="1" y="47"/>
                </a:cubicBezTo>
                <a:cubicBezTo>
                  <a:pt x="2" y="45"/>
                  <a:pt x="3" y="43"/>
                  <a:pt x="5" y="42"/>
                </a:cubicBezTo>
                <a:cubicBezTo>
                  <a:pt x="6" y="42"/>
                  <a:pt x="6" y="42"/>
                  <a:pt x="7" y="42"/>
                </a:cubicBezTo>
                <a:cubicBezTo>
                  <a:pt x="8" y="42"/>
                  <a:pt x="7" y="39"/>
                  <a:pt x="7" y="39"/>
                </a:cubicBezTo>
                <a:lnTo>
                  <a:pt x="7" y="38"/>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08" name="Freeform 212">
            <a:extLst>
              <a:ext uri="{FF2B5EF4-FFF2-40B4-BE49-F238E27FC236}">
                <a16:creationId xmlns:a16="http://schemas.microsoft.com/office/drawing/2014/main" id="{529FE1D7-A78C-4A93-8C7B-1A924AC6E940}"/>
              </a:ext>
            </a:extLst>
          </p:cNvPr>
          <p:cNvSpPr>
            <a:spLocks noEditPoints="1"/>
          </p:cNvSpPr>
          <p:nvPr/>
        </p:nvSpPr>
        <p:spPr bwMode="auto">
          <a:xfrm>
            <a:off x="7473034" y="4728889"/>
            <a:ext cx="688803" cy="546025"/>
          </a:xfrm>
          <a:custGeom>
            <a:avLst/>
            <a:gdLst>
              <a:gd name="T0" fmla="*/ 3 w 273"/>
              <a:gd name="T1" fmla="*/ 68 h 223"/>
              <a:gd name="T2" fmla="*/ 41 w 273"/>
              <a:gd name="T3" fmla="*/ 71 h 223"/>
              <a:gd name="T4" fmla="*/ 60 w 273"/>
              <a:gd name="T5" fmla="*/ 70 h 223"/>
              <a:gd name="T6" fmla="*/ 73 w 273"/>
              <a:gd name="T7" fmla="*/ 54 h 223"/>
              <a:gd name="T8" fmla="*/ 49 w 273"/>
              <a:gd name="T9" fmla="*/ 36 h 223"/>
              <a:gd name="T10" fmla="*/ 65 w 273"/>
              <a:gd name="T11" fmla="*/ 28 h 223"/>
              <a:gd name="T12" fmla="*/ 87 w 273"/>
              <a:gd name="T13" fmla="*/ 33 h 223"/>
              <a:gd name="T14" fmla="*/ 101 w 273"/>
              <a:gd name="T15" fmla="*/ 44 h 223"/>
              <a:gd name="T16" fmla="*/ 128 w 273"/>
              <a:gd name="T17" fmla="*/ 54 h 223"/>
              <a:gd name="T18" fmla="*/ 145 w 273"/>
              <a:gd name="T19" fmla="*/ 30 h 223"/>
              <a:gd name="T20" fmla="*/ 161 w 273"/>
              <a:gd name="T21" fmla="*/ 0 h 223"/>
              <a:gd name="T22" fmla="*/ 202 w 273"/>
              <a:gd name="T23" fmla="*/ 43 h 223"/>
              <a:gd name="T24" fmla="*/ 227 w 273"/>
              <a:gd name="T25" fmla="*/ 63 h 223"/>
              <a:gd name="T26" fmla="*/ 260 w 273"/>
              <a:gd name="T27" fmla="*/ 65 h 223"/>
              <a:gd name="T28" fmla="*/ 262 w 273"/>
              <a:gd name="T29" fmla="*/ 72 h 223"/>
              <a:gd name="T30" fmla="*/ 240 w 273"/>
              <a:gd name="T31" fmla="*/ 85 h 223"/>
              <a:gd name="T32" fmla="*/ 233 w 273"/>
              <a:gd name="T33" fmla="*/ 106 h 223"/>
              <a:gd name="T34" fmla="*/ 236 w 273"/>
              <a:gd name="T35" fmla="*/ 125 h 223"/>
              <a:gd name="T36" fmla="*/ 243 w 273"/>
              <a:gd name="T37" fmla="*/ 148 h 223"/>
              <a:gd name="T38" fmla="*/ 237 w 273"/>
              <a:gd name="T39" fmla="*/ 172 h 223"/>
              <a:gd name="T40" fmla="*/ 229 w 273"/>
              <a:gd name="T41" fmla="*/ 161 h 223"/>
              <a:gd name="T42" fmla="*/ 223 w 273"/>
              <a:gd name="T43" fmla="*/ 178 h 223"/>
              <a:gd name="T44" fmla="*/ 230 w 273"/>
              <a:gd name="T45" fmla="*/ 201 h 223"/>
              <a:gd name="T46" fmla="*/ 211 w 273"/>
              <a:gd name="T47" fmla="*/ 207 h 223"/>
              <a:gd name="T48" fmla="*/ 195 w 273"/>
              <a:gd name="T49" fmla="*/ 200 h 223"/>
              <a:gd name="T50" fmla="*/ 193 w 273"/>
              <a:gd name="T51" fmla="*/ 177 h 223"/>
              <a:gd name="T52" fmla="*/ 189 w 273"/>
              <a:gd name="T53" fmla="*/ 154 h 223"/>
              <a:gd name="T54" fmla="*/ 152 w 273"/>
              <a:gd name="T55" fmla="*/ 156 h 223"/>
              <a:gd name="T56" fmla="*/ 123 w 273"/>
              <a:gd name="T57" fmla="*/ 193 h 223"/>
              <a:gd name="T58" fmla="*/ 98 w 273"/>
              <a:gd name="T59" fmla="*/ 195 h 223"/>
              <a:gd name="T60" fmla="*/ 96 w 273"/>
              <a:gd name="T61" fmla="*/ 182 h 223"/>
              <a:gd name="T62" fmla="*/ 98 w 273"/>
              <a:gd name="T63" fmla="*/ 169 h 223"/>
              <a:gd name="T64" fmla="*/ 89 w 273"/>
              <a:gd name="T65" fmla="*/ 162 h 223"/>
              <a:gd name="T66" fmla="*/ 91 w 273"/>
              <a:gd name="T67" fmla="*/ 154 h 223"/>
              <a:gd name="T68" fmla="*/ 89 w 273"/>
              <a:gd name="T69" fmla="*/ 147 h 223"/>
              <a:gd name="T70" fmla="*/ 78 w 273"/>
              <a:gd name="T71" fmla="*/ 142 h 223"/>
              <a:gd name="T72" fmla="*/ 62 w 273"/>
              <a:gd name="T73" fmla="*/ 137 h 223"/>
              <a:gd name="T74" fmla="*/ 47 w 273"/>
              <a:gd name="T75" fmla="*/ 132 h 223"/>
              <a:gd name="T76" fmla="*/ 50 w 273"/>
              <a:gd name="T77" fmla="*/ 125 h 223"/>
              <a:gd name="T78" fmla="*/ 55 w 273"/>
              <a:gd name="T79" fmla="*/ 116 h 223"/>
              <a:gd name="T80" fmla="*/ 44 w 273"/>
              <a:gd name="T81" fmla="*/ 111 h 223"/>
              <a:gd name="T82" fmla="*/ 26 w 273"/>
              <a:gd name="T83" fmla="*/ 100 h 223"/>
              <a:gd name="T84" fmla="*/ 24 w 273"/>
              <a:gd name="T85" fmla="*/ 88 h 223"/>
              <a:gd name="T86" fmla="*/ 24 w 273"/>
              <a:gd name="T87" fmla="*/ 83 h 223"/>
              <a:gd name="T88" fmla="*/ 16 w 273"/>
              <a:gd name="T89" fmla="*/ 76 h 223"/>
              <a:gd name="T90" fmla="*/ 4 w 273"/>
              <a:gd name="T91" fmla="*/ 76 h 223"/>
              <a:gd name="T92" fmla="*/ 10 w 273"/>
              <a:gd name="T93" fmla="*/ 182 h 223"/>
              <a:gd name="T94" fmla="*/ 26 w 273"/>
              <a:gd name="T95" fmla="*/ 198 h 223"/>
              <a:gd name="T96" fmla="*/ 44 w 273"/>
              <a:gd name="T97" fmla="*/ 209 h 223"/>
              <a:gd name="T98" fmla="*/ 76 w 273"/>
              <a:gd name="T99" fmla="*/ 223 h 223"/>
              <a:gd name="T100" fmla="*/ 78 w 273"/>
              <a:gd name="T101" fmla="*/ 204 h 223"/>
              <a:gd name="T102" fmla="*/ 69 w 273"/>
              <a:gd name="T103" fmla="*/ 195 h 223"/>
              <a:gd name="T104" fmla="*/ 61 w 273"/>
              <a:gd name="T105" fmla="*/ 180 h 223"/>
              <a:gd name="T106" fmla="*/ 34 w 273"/>
              <a:gd name="T107" fmla="*/ 186 h 223"/>
              <a:gd name="T108" fmla="*/ 18 w 273"/>
              <a:gd name="T109" fmla="*/ 180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73" h="223">
                <a:moveTo>
                  <a:pt x="0" y="75"/>
                </a:moveTo>
                <a:cubicBezTo>
                  <a:pt x="1" y="75"/>
                  <a:pt x="3" y="74"/>
                  <a:pt x="4" y="74"/>
                </a:cubicBezTo>
                <a:cubicBezTo>
                  <a:pt x="4" y="73"/>
                  <a:pt x="5" y="73"/>
                  <a:pt x="5" y="72"/>
                </a:cubicBezTo>
                <a:cubicBezTo>
                  <a:pt x="5" y="72"/>
                  <a:pt x="2" y="71"/>
                  <a:pt x="1" y="69"/>
                </a:cubicBezTo>
                <a:cubicBezTo>
                  <a:pt x="1" y="69"/>
                  <a:pt x="3" y="68"/>
                  <a:pt x="3" y="68"/>
                </a:cubicBezTo>
                <a:cubicBezTo>
                  <a:pt x="3" y="68"/>
                  <a:pt x="9" y="69"/>
                  <a:pt x="11" y="69"/>
                </a:cubicBezTo>
                <a:cubicBezTo>
                  <a:pt x="13" y="69"/>
                  <a:pt x="20" y="67"/>
                  <a:pt x="20" y="67"/>
                </a:cubicBezTo>
                <a:cubicBezTo>
                  <a:pt x="22" y="71"/>
                  <a:pt x="22" y="71"/>
                  <a:pt x="22" y="71"/>
                </a:cubicBezTo>
                <a:cubicBezTo>
                  <a:pt x="22" y="71"/>
                  <a:pt x="33" y="71"/>
                  <a:pt x="37" y="72"/>
                </a:cubicBezTo>
                <a:cubicBezTo>
                  <a:pt x="39" y="73"/>
                  <a:pt x="39" y="72"/>
                  <a:pt x="41" y="71"/>
                </a:cubicBezTo>
                <a:cubicBezTo>
                  <a:pt x="42" y="70"/>
                  <a:pt x="44" y="69"/>
                  <a:pt x="45" y="70"/>
                </a:cubicBezTo>
                <a:cubicBezTo>
                  <a:pt x="46" y="70"/>
                  <a:pt x="46" y="70"/>
                  <a:pt x="48" y="71"/>
                </a:cubicBezTo>
                <a:cubicBezTo>
                  <a:pt x="50" y="72"/>
                  <a:pt x="53" y="73"/>
                  <a:pt x="55" y="73"/>
                </a:cubicBezTo>
                <a:cubicBezTo>
                  <a:pt x="59" y="73"/>
                  <a:pt x="59" y="73"/>
                  <a:pt x="59" y="73"/>
                </a:cubicBezTo>
                <a:cubicBezTo>
                  <a:pt x="60" y="70"/>
                  <a:pt x="60" y="70"/>
                  <a:pt x="60" y="70"/>
                </a:cubicBezTo>
                <a:cubicBezTo>
                  <a:pt x="62" y="72"/>
                  <a:pt x="58" y="59"/>
                  <a:pt x="60" y="59"/>
                </a:cubicBezTo>
                <a:cubicBezTo>
                  <a:pt x="63" y="58"/>
                  <a:pt x="64" y="61"/>
                  <a:pt x="68" y="60"/>
                </a:cubicBezTo>
                <a:cubicBezTo>
                  <a:pt x="72" y="58"/>
                  <a:pt x="78" y="66"/>
                  <a:pt x="79" y="62"/>
                </a:cubicBezTo>
                <a:cubicBezTo>
                  <a:pt x="80" y="59"/>
                  <a:pt x="86" y="63"/>
                  <a:pt x="81" y="59"/>
                </a:cubicBezTo>
                <a:cubicBezTo>
                  <a:pt x="75" y="54"/>
                  <a:pt x="77" y="55"/>
                  <a:pt x="73" y="54"/>
                </a:cubicBezTo>
                <a:cubicBezTo>
                  <a:pt x="69" y="52"/>
                  <a:pt x="66" y="51"/>
                  <a:pt x="64" y="50"/>
                </a:cubicBezTo>
                <a:cubicBezTo>
                  <a:pt x="62" y="50"/>
                  <a:pt x="63" y="50"/>
                  <a:pt x="60" y="48"/>
                </a:cubicBezTo>
                <a:cubicBezTo>
                  <a:pt x="57" y="46"/>
                  <a:pt x="54" y="44"/>
                  <a:pt x="54" y="44"/>
                </a:cubicBezTo>
                <a:cubicBezTo>
                  <a:pt x="54" y="44"/>
                  <a:pt x="51" y="43"/>
                  <a:pt x="51" y="41"/>
                </a:cubicBezTo>
                <a:cubicBezTo>
                  <a:pt x="50" y="39"/>
                  <a:pt x="49" y="36"/>
                  <a:pt x="49" y="36"/>
                </a:cubicBezTo>
                <a:cubicBezTo>
                  <a:pt x="54" y="32"/>
                  <a:pt x="54" y="32"/>
                  <a:pt x="54" y="32"/>
                </a:cubicBezTo>
                <a:cubicBezTo>
                  <a:pt x="57" y="25"/>
                  <a:pt x="57" y="25"/>
                  <a:pt x="57" y="25"/>
                </a:cubicBezTo>
                <a:cubicBezTo>
                  <a:pt x="57" y="25"/>
                  <a:pt x="54" y="23"/>
                  <a:pt x="59" y="23"/>
                </a:cubicBezTo>
                <a:cubicBezTo>
                  <a:pt x="63" y="23"/>
                  <a:pt x="63" y="23"/>
                  <a:pt x="63" y="23"/>
                </a:cubicBezTo>
                <a:cubicBezTo>
                  <a:pt x="63" y="23"/>
                  <a:pt x="64" y="29"/>
                  <a:pt x="65" y="28"/>
                </a:cubicBezTo>
                <a:cubicBezTo>
                  <a:pt x="67" y="28"/>
                  <a:pt x="68" y="26"/>
                  <a:pt x="69" y="25"/>
                </a:cubicBezTo>
                <a:cubicBezTo>
                  <a:pt x="70" y="24"/>
                  <a:pt x="73" y="21"/>
                  <a:pt x="74" y="22"/>
                </a:cubicBezTo>
                <a:cubicBezTo>
                  <a:pt x="74" y="24"/>
                  <a:pt x="71" y="27"/>
                  <a:pt x="75" y="27"/>
                </a:cubicBezTo>
                <a:cubicBezTo>
                  <a:pt x="79" y="27"/>
                  <a:pt x="78" y="29"/>
                  <a:pt x="81" y="30"/>
                </a:cubicBezTo>
                <a:cubicBezTo>
                  <a:pt x="84" y="30"/>
                  <a:pt x="87" y="32"/>
                  <a:pt x="87" y="33"/>
                </a:cubicBezTo>
                <a:cubicBezTo>
                  <a:pt x="87" y="34"/>
                  <a:pt x="87" y="35"/>
                  <a:pt x="88" y="36"/>
                </a:cubicBezTo>
                <a:cubicBezTo>
                  <a:pt x="90" y="37"/>
                  <a:pt x="91" y="36"/>
                  <a:pt x="93" y="36"/>
                </a:cubicBezTo>
                <a:cubicBezTo>
                  <a:pt x="95" y="36"/>
                  <a:pt x="95" y="34"/>
                  <a:pt x="96" y="36"/>
                </a:cubicBezTo>
                <a:cubicBezTo>
                  <a:pt x="96" y="38"/>
                  <a:pt x="97" y="39"/>
                  <a:pt x="97" y="39"/>
                </a:cubicBezTo>
                <a:cubicBezTo>
                  <a:pt x="101" y="44"/>
                  <a:pt x="101" y="44"/>
                  <a:pt x="101" y="44"/>
                </a:cubicBezTo>
                <a:cubicBezTo>
                  <a:pt x="105" y="48"/>
                  <a:pt x="105" y="48"/>
                  <a:pt x="105" y="48"/>
                </a:cubicBezTo>
                <a:cubicBezTo>
                  <a:pt x="105" y="48"/>
                  <a:pt x="102" y="48"/>
                  <a:pt x="106" y="50"/>
                </a:cubicBezTo>
                <a:cubicBezTo>
                  <a:pt x="110" y="51"/>
                  <a:pt x="113" y="51"/>
                  <a:pt x="113" y="51"/>
                </a:cubicBezTo>
                <a:cubicBezTo>
                  <a:pt x="113" y="51"/>
                  <a:pt x="113" y="51"/>
                  <a:pt x="117" y="52"/>
                </a:cubicBezTo>
                <a:cubicBezTo>
                  <a:pt x="121" y="53"/>
                  <a:pt x="124" y="55"/>
                  <a:pt x="128" y="54"/>
                </a:cubicBezTo>
                <a:cubicBezTo>
                  <a:pt x="133" y="54"/>
                  <a:pt x="137" y="49"/>
                  <a:pt x="137" y="49"/>
                </a:cubicBezTo>
                <a:cubicBezTo>
                  <a:pt x="137" y="49"/>
                  <a:pt x="139" y="46"/>
                  <a:pt x="138" y="44"/>
                </a:cubicBezTo>
                <a:cubicBezTo>
                  <a:pt x="138" y="42"/>
                  <a:pt x="140" y="38"/>
                  <a:pt x="142" y="37"/>
                </a:cubicBezTo>
                <a:cubicBezTo>
                  <a:pt x="144" y="36"/>
                  <a:pt x="141" y="35"/>
                  <a:pt x="142" y="33"/>
                </a:cubicBezTo>
                <a:cubicBezTo>
                  <a:pt x="143" y="32"/>
                  <a:pt x="144" y="31"/>
                  <a:pt x="145" y="30"/>
                </a:cubicBezTo>
                <a:cubicBezTo>
                  <a:pt x="147" y="29"/>
                  <a:pt x="153" y="23"/>
                  <a:pt x="153" y="23"/>
                </a:cubicBezTo>
                <a:cubicBezTo>
                  <a:pt x="155" y="18"/>
                  <a:pt x="155" y="18"/>
                  <a:pt x="155" y="18"/>
                </a:cubicBezTo>
                <a:cubicBezTo>
                  <a:pt x="155" y="18"/>
                  <a:pt x="155" y="12"/>
                  <a:pt x="156" y="11"/>
                </a:cubicBezTo>
                <a:cubicBezTo>
                  <a:pt x="157" y="10"/>
                  <a:pt x="160" y="2"/>
                  <a:pt x="160" y="2"/>
                </a:cubicBezTo>
                <a:cubicBezTo>
                  <a:pt x="161" y="0"/>
                  <a:pt x="161" y="0"/>
                  <a:pt x="161" y="0"/>
                </a:cubicBezTo>
                <a:cubicBezTo>
                  <a:pt x="161" y="0"/>
                  <a:pt x="181" y="18"/>
                  <a:pt x="182" y="18"/>
                </a:cubicBezTo>
                <a:cubicBezTo>
                  <a:pt x="183" y="18"/>
                  <a:pt x="191" y="23"/>
                  <a:pt x="192" y="25"/>
                </a:cubicBezTo>
                <a:cubicBezTo>
                  <a:pt x="193" y="26"/>
                  <a:pt x="199" y="34"/>
                  <a:pt x="199" y="34"/>
                </a:cubicBezTo>
                <a:cubicBezTo>
                  <a:pt x="200" y="38"/>
                  <a:pt x="200" y="38"/>
                  <a:pt x="200" y="38"/>
                </a:cubicBezTo>
                <a:cubicBezTo>
                  <a:pt x="200" y="38"/>
                  <a:pt x="200" y="41"/>
                  <a:pt x="202" y="43"/>
                </a:cubicBezTo>
                <a:cubicBezTo>
                  <a:pt x="204" y="44"/>
                  <a:pt x="208" y="48"/>
                  <a:pt x="210" y="49"/>
                </a:cubicBezTo>
                <a:cubicBezTo>
                  <a:pt x="212" y="49"/>
                  <a:pt x="220" y="54"/>
                  <a:pt x="220" y="54"/>
                </a:cubicBezTo>
                <a:cubicBezTo>
                  <a:pt x="220" y="54"/>
                  <a:pt x="221" y="51"/>
                  <a:pt x="222" y="53"/>
                </a:cubicBezTo>
                <a:cubicBezTo>
                  <a:pt x="223" y="55"/>
                  <a:pt x="224" y="58"/>
                  <a:pt x="224" y="59"/>
                </a:cubicBezTo>
                <a:cubicBezTo>
                  <a:pt x="224" y="60"/>
                  <a:pt x="225" y="64"/>
                  <a:pt x="227" y="63"/>
                </a:cubicBezTo>
                <a:cubicBezTo>
                  <a:pt x="229" y="63"/>
                  <a:pt x="235" y="63"/>
                  <a:pt x="235" y="63"/>
                </a:cubicBezTo>
                <a:cubicBezTo>
                  <a:pt x="235" y="63"/>
                  <a:pt x="236" y="65"/>
                  <a:pt x="239" y="65"/>
                </a:cubicBezTo>
                <a:cubicBezTo>
                  <a:pt x="242" y="65"/>
                  <a:pt x="243" y="64"/>
                  <a:pt x="245" y="63"/>
                </a:cubicBezTo>
                <a:cubicBezTo>
                  <a:pt x="246" y="63"/>
                  <a:pt x="254" y="62"/>
                  <a:pt x="254" y="62"/>
                </a:cubicBezTo>
                <a:cubicBezTo>
                  <a:pt x="260" y="65"/>
                  <a:pt x="260" y="65"/>
                  <a:pt x="260" y="65"/>
                </a:cubicBezTo>
                <a:cubicBezTo>
                  <a:pt x="266" y="67"/>
                  <a:pt x="266" y="67"/>
                  <a:pt x="266" y="67"/>
                </a:cubicBezTo>
                <a:cubicBezTo>
                  <a:pt x="271" y="72"/>
                  <a:pt x="271" y="72"/>
                  <a:pt x="271" y="72"/>
                </a:cubicBezTo>
                <a:cubicBezTo>
                  <a:pt x="273" y="76"/>
                  <a:pt x="273" y="76"/>
                  <a:pt x="273" y="76"/>
                </a:cubicBezTo>
                <a:cubicBezTo>
                  <a:pt x="273" y="76"/>
                  <a:pt x="267" y="71"/>
                  <a:pt x="266" y="71"/>
                </a:cubicBezTo>
                <a:cubicBezTo>
                  <a:pt x="265" y="72"/>
                  <a:pt x="263" y="72"/>
                  <a:pt x="262" y="72"/>
                </a:cubicBezTo>
                <a:cubicBezTo>
                  <a:pt x="260" y="73"/>
                  <a:pt x="255" y="74"/>
                  <a:pt x="255" y="74"/>
                </a:cubicBezTo>
                <a:cubicBezTo>
                  <a:pt x="252" y="76"/>
                  <a:pt x="252" y="76"/>
                  <a:pt x="252" y="76"/>
                </a:cubicBezTo>
                <a:cubicBezTo>
                  <a:pt x="248" y="76"/>
                  <a:pt x="248" y="76"/>
                  <a:pt x="248" y="76"/>
                </a:cubicBezTo>
                <a:cubicBezTo>
                  <a:pt x="245" y="81"/>
                  <a:pt x="245" y="81"/>
                  <a:pt x="245" y="81"/>
                </a:cubicBezTo>
                <a:cubicBezTo>
                  <a:pt x="240" y="85"/>
                  <a:pt x="240" y="85"/>
                  <a:pt x="240" y="85"/>
                </a:cubicBezTo>
                <a:cubicBezTo>
                  <a:pt x="234" y="90"/>
                  <a:pt x="234" y="90"/>
                  <a:pt x="234" y="90"/>
                </a:cubicBezTo>
                <a:cubicBezTo>
                  <a:pt x="231" y="97"/>
                  <a:pt x="231" y="97"/>
                  <a:pt x="231" y="97"/>
                </a:cubicBezTo>
                <a:cubicBezTo>
                  <a:pt x="231" y="97"/>
                  <a:pt x="235" y="100"/>
                  <a:pt x="234" y="100"/>
                </a:cubicBezTo>
                <a:cubicBezTo>
                  <a:pt x="233" y="101"/>
                  <a:pt x="231" y="103"/>
                  <a:pt x="231" y="103"/>
                </a:cubicBezTo>
                <a:cubicBezTo>
                  <a:pt x="233" y="106"/>
                  <a:pt x="233" y="106"/>
                  <a:pt x="233" y="106"/>
                </a:cubicBezTo>
                <a:cubicBezTo>
                  <a:pt x="232" y="110"/>
                  <a:pt x="232" y="110"/>
                  <a:pt x="232" y="110"/>
                </a:cubicBezTo>
                <a:cubicBezTo>
                  <a:pt x="236" y="114"/>
                  <a:pt x="236" y="114"/>
                  <a:pt x="236" y="114"/>
                </a:cubicBezTo>
                <a:cubicBezTo>
                  <a:pt x="235" y="117"/>
                  <a:pt x="235" y="117"/>
                  <a:pt x="235" y="117"/>
                </a:cubicBezTo>
                <a:cubicBezTo>
                  <a:pt x="236" y="121"/>
                  <a:pt x="236" y="121"/>
                  <a:pt x="236" y="121"/>
                </a:cubicBezTo>
                <a:cubicBezTo>
                  <a:pt x="236" y="121"/>
                  <a:pt x="240" y="121"/>
                  <a:pt x="236" y="125"/>
                </a:cubicBezTo>
                <a:cubicBezTo>
                  <a:pt x="233" y="128"/>
                  <a:pt x="232" y="129"/>
                  <a:pt x="232" y="130"/>
                </a:cubicBezTo>
                <a:cubicBezTo>
                  <a:pt x="233" y="132"/>
                  <a:pt x="234" y="136"/>
                  <a:pt x="234" y="136"/>
                </a:cubicBezTo>
                <a:cubicBezTo>
                  <a:pt x="234" y="136"/>
                  <a:pt x="233" y="139"/>
                  <a:pt x="235" y="141"/>
                </a:cubicBezTo>
                <a:cubicBezTo>
                  <a:pt x="236" y="142"/>
                  <a:pt x="241" y="144"/>
                  <a:pt x="241" y="144"/>
                </a:cubicBezTo>
                <a:cubicBezTo>
                  <a:pt x="241" y="144"/>
                  <a:pt x="243" y="147"/>
                  <a:pt x="243" y="148"/>
                </a:cubicBezTo>
                <a:cubicBezTo>
                  <a:pt x="242" y="149"/>
                  <a:pt x="236" y="150"/>
                  <a:pt x="236" y="150"/>
                </a:cubicBezTo>
                <a:cubicBezTo>
                  <a:pt x="236" y="150"/>
                  <a:pt x="236" y="153"/>
                  <a:pt x="236" y="154"/>
                </a:cubicBezTo>
                <a:cubicBezTo>
                  <a:pt x="236" y="155"/>
                  <a:pt x="237" y="160"/>
                  <a:pt x="237" y="160"/>
                </a:cubicBezTo>
                <a:cubicBezTo>
                  <a:pt x="239" y="166"/>
                  <a:pt x="239" y="166"/>
                  <a:pt x="239" y="166"/>
                </a:cubicBezTo>
                <a:cubicBezTo>
                  <a:pt x="239" y="166"/>
                  <a:pt x="239" y="170"/>
                  <a:pt x="237" y="172"/>
                </a:cubicBezTo>
                <a:cubicBezTo>
                  <a:pt x="234" y="174"/>
                  <a:pt x="233" y="175"/>
                  <a:pt x="231" y="173"/>
                </a:cubicBezTo>
                <a:cubicBezTo>
                  <a:pt x="235" y="169"/>
                  <a:pt x="235" y="169"/>
                  <a:pt x="235" y="169"/>
                </a:cubicBezTo>
                <a:cubicBezTo>
                  <a:pt x="234" y="165"/>
                  <a:pt x="234" y="165"/>
                  <a:pt x="234" y="165"/>
                </a:cubicBezTo>
                <a:cubicBezTo>
                  <a:pt x="231" y="166"/>
                  <a:pt x="231" y="166"/>
                  <a:pt x="231" y="166"/>
                </a:cubicBezTo>
                <a:cubicBezTo>
                  <a:pt x="229" y="161"/>
                  <a:pt x="229" y="161"/>
                  <a:pt x="229" y="161"/>
                </a:cubicBezTo>
                <a:cubicBezTo>
                  <a:pt x="225" y="162"/>
                  <a:pt x="225" y="162"/>
                  <a:pt x="225" y="162"/>
                </a:cubicBezTo>
                <a:cubicBezTo>
                  <a:pt x="223" y="168"/>
                  <a:pt x="223" y="168"/>
                  <a:pt x="223" y="168"/>
                </a:cubicBezTo>
                <a:cubicBezTo>
                  <a:pt x="225" y="174"/>
                  <a:pt x="225" y="174"/>
                  <a:pt x="225" y="174"/>
                </a:cubicBezTo>
                <a:cubicBezTo>
                  <a:pt x="226" y="177"/>
                  <a:pt x="226" y="177"/>
                  <a:pt x="226" y="177"/>
                </a:cubicBezTo>
                <a:cubicBezTo>
                  <a:pt x="226" y="177"/>
                  <a:pt x="224" y="177"/>
                  <a:pt x="223" y="178"/>
                </a:cubicBezTo>
                <a:cubicBezTo>
                  <a:pt x="223" y="178"/>
                  <a:pt x="221" y="179"/>
                  <a:pt x="222" y="180"/>
                </a:cubicBezTo>
                <a:cubicBezTo>
                  <a:pt x="223" y="181"/>
                  <a:pt x="224" y="183"/>
                  <a:pt x="224" y="183"/>
                </a:cubicBezTo>
                <a:cubicBezTo>
                  <a:pt x="224" y="184"/>
                  <a:pt x="225" y="188"/>
                  <a:pt x="225" y="188"/>
                </a:cubicBezTo>
                <a:cubicBezTo>
                  <a:pt x="227" y="192"/>
                  <a:pt x="227" y="192"/>
                  <a:pt x="227" y="192"/>
                </a:cubicBezTo>
                <a:cubicBezTo>
                  <a:pt x="227" y="192"/>
                  <a:pt x="230" y="200"/>
                  <a:pt x="230" y="201"/>
                </a:cubicBezTo>
                <a:cubicBezTo>
                  <a:pt x="230" y="201"/>
                  <a:pt x="232" y="209"/>
                  <a:pt x="232" y="209"/>
                </a:cubicBezTo>
                <a:cubicBezTo>
                  <a:pt x="232" y="209"/>
                  <a:pt x="227" y="214"/>
                  <a:pt x="226" y="215"/>
                </a:cubicBezTo>
                <a:cubicBezTo>
                  <a:pt x="224" y="216"/>
                  <a:pt x="224" y="218"/>
                  <a:pt x="223" y="217"/>
                </a:cubicBezTo>
                <a:cubicBezTo>
                  <a:pt x="222" y="216"/>
                  <a:pt x="220" y="214"/>
                  <a:pt x="218" y="213"/>
                </a:cubicBezTo>
                <a:cubicBezTo>
                  <a:pt x="217" y="212"/>
                  <a:pt x="212" y="208"/>
                  <a:pt x="211" y="207"/>
                </a:cubicBezTo>
                <a:cubicBezTo>
                  <a:pt x="210" y="206"/>
                  <a:pt x="208" y="205"/>
                  <a:pt x="208" y="205"/>
                </a:cubicBezTo>
                <a:cubicBezTo>
                  <a:pt x="208" y="205"/>
                  <a:pt x="207" y="207"/>
                  <a:pt x="206" y="207"/>
                </a:cubicBezTo>
                <a:cubicBezTo>
                  <a:pt x="205" y="207"/>
                  <a:pt x="203" y="206"/>
                  <a:pt x="203" y="206"/>
                </a:cubicBezTo>
                <a:cubicBezTo>
                  <a:pt x="202" y="206"/>
                  <a:pt x="200" y="205"/>
                  <a:pt x="199" y="204"/>
                </a:cubicBezTo>
                <a:cubicBezTo>
                  <a:pt x="197" y="202"/>
                  <a:pt x="196" y="200"/>
                  <a:pt x="195" y="200"/>
                </a:cubicBezTo>
                <a:cubicBezTo>
                  <a:pt x="195" y="200"/>
                  <a:pt x="195" y="199"/>
                  <a:pt x="191" y="199"/>
                </a:cubicBezTo>
                <a:cubicBezTo>
                  <a:pt x="187" y="200"/>
                  <a:pt x="179" y="200"/>
                  <a:pt x="184" y="194"/>
                </a:cubicBezTo>
                <a:cubicBezTo>
                  <a:pt x="185" y="192"/>
                  <a:pt x="183" y="189"/>
                  <a:pt x="189" y="186"/>
                </a:cubicBezTo>
                <a:cubicBezTo>
                  <a:pt x="189" y="186"/>
                  <a:pt x="194" y="184"/>
                  <a:pt x="195" y="182"/>
                </a:cubicBezTo>
                <a:cubicBezTo>
                  <a:pt x="197" y="180"/>
                  <a:pt x="193" y="177"/>
                  <a:pt x="193" y="177"/>
                </a:cubicBezTo>
                <a:cubicBezTo>
                  <a:pt x="192" y="177"/>
                  <a:pt x="191" y="177"/>
                  <a:pt x="189" y="176"/>
                </a:cubicBezTo>
                <a:cubicBezTo>
                  <a:pt x="188" y="176"/>
                  <a:pt x="183" y="173"/>
                  <a:pt x="183" y="172"/>
                </a:cubicBezTo>
                <a:cubicBezTo>
                  <a:pt x="182" y="170"/>
                  <a:pt x="182" y="169"/>
                  <a:pt x="183" y="165"/>
                </a:cubicBezTo>
                <a:cubicBezTo>
                  <a:pt x="184" y="161"/>
                  <a:pt x="185" y="163"/>
                  <a:pt x="187" y="161"/>
                </a:cubicBezTo>
                <a:cubicBezTo>
                  <a:pt x="190" y="158"/>
                  <a:pt x="192" y="156"/>
                  <a:pt x="189" y="154"/>
                </a:cubicBezTo>
                <a:cubicBezTo>
                  <a:pt x="186" y="153"/>
                  <a:pt x="185" y="154"/>
                  <a:pt x="179" y="150"/>
                </a:cubicBezTo>
                <a:cubicBezTo>
                  <a:pt x="173" y="146"/>
                  <a:pt x="171" y="144"/>
                  <a:pt x="170" y="144"/>
                </a:cubicBezTo>
                <a:cubicBezTo>
                  <a:pt x="169" y="143"/>
                  <a:pt x="168" y="142"/>
                  <a:pt x="166" y="143"/>
                </a:cubicBezTo>
                <a:cubicBezTo>
                  <a:pt x="165" y="144"/>
                  <a:pt x="160" y="149"/>
                  <a:pt x="159" y="150"/>
                </a:cubicBezTo>
                <a:cubicBezTo>
                  <a:pt x="158" y="151"/>
                  <a:pt x="152" y="156"/>
                  <a:pt x="152" y="156"/>
                </a:cubicBezTo>
                <a:cubicBezTo>
                  <a:pt x="151" y="157"/>
                  <a:pt x="141" y="164"/>
                  <a:pt x="141" y="164"/>
                </a:cubicBezTo>
                <a:cubicBezTo>
                  <a:pt x="141" y="164"/>
                  <a:pt x="138" y="172"/>
                  <a:pt x="136" y="175"/>
                </a:cubicBezTo>
                <a:cubicBezTo>
                  <a:pt x="135" y="178"/>
                  <a:pt x="129" y="182"/>
                  <a:pt x="129" y="184"/>
                </a:cubicBezTo>
                <a:cubicBezTo>
                  <a:pt x="129" y="185"/>
                  <a:pt x="129" y="188"/>
                  <a:pt x="128" y="189"/>
                </a:cubicBezTo>
                <a:cubicBezTo>
                  <a:pt x="128" y="189"/>
                  <a:pt x="125" y="193"/>
                  <a:pt x="123" y="193"/>
                </a:cubicBezTo>
                <a:cubicBezTo>
                  <a:pt x="122" y="194"/>
                  <a:pt x="116" y="195"/>
                  <a:pt x="116" y="197"/>
                </a:cubicBezTo>
                <a:cubicBezTo>
                  <a:pt x="116" y="199"/>
                  <a:pt x="119" y="199"/>
                  <a:pt x="116" y="203"/>
                </a:cubicBezTo>
                <a:cubicBezTo>
                  <a:pt x="113" y="206"/>
                  <a:pt x="110" y="220"/>
                  <a:pt x="107" y="208"/>
                </a:cubicBezTo>
                <a:cubicBezTo>
                  <a:pt x="105" y="200"/>
                  <a:pt x="105" y="199"/>
                  <a:pt x="103" y="198"/>
                </a:cubicBezTo>
                <a:cubicBezTo>
                  <a:pt x="100" y="196"/>
                  <a:pt x="98" y="195"/>
                  <a:pt x="98" y="195"/>
                </a:cubicBezTo>
                <a:cubicBezTo>
                  <a:pt x="98" y="195"/>
                  <a:pt x="96" y="192"/>
                  <a:pt x="100" y="191"/>
                </a:cubicBezTo>
                <a:cubicBezTo>
                  <a:pt x="104" y="191"/>
                  <a:pt x="105" y="193"/>
                  <a:pt x="107" y="191"/>
                </a:cubicBezTo>
                <a:cubicBezTo>
                  <a:pt x="110" y="189"/>
                  <a:pt x="111" y="188"/>
                  <a:pt x="107" y="187"/>
                </a:cubicBezTo>
                <a:cubicBezTo>
                  <a:pt x="103" y="186"/>
                  <a:pt x="105" y="188"/>
                  <a:pt x="101" y="186"/>
                </a:cubicBezTo>
                <a:cubicBezTo>
                  <a:pt x="98" y="183"/>
                  <a:pt x="97" y="183"/>
                  <a:pt x="96" y="182"/>
                </a:cubicBezTo>
                <a:cubicBezTo>
                  <a:pt x="96" y="181"/>
                  <a:pt x="96" y="181"/>
                  <a:pt x="97" y="180"/>
                </a:cubicBezTo>
                <a:cubicBezTo>
                  <a:pt x="99" y="177"/>
                  <a:pt x="99" y="177"/>
                  <a:pt x="99" y="177"/>
                </a:cubicBezTo>
                <a:cubicBezTo>
                  <a:pt x="99" y="177"/>
                  <a:pt x="99" y="177"/>
                  <a:pt x="98" y="177"/>
                </a:cubicBezTo>
                <a:cubicBezTo>
                  <a:pt x="98" y="175"/>
                  <a:pt x="100" y="173"/>
                  <a:pt x="100" y="171"/>
                </a:cubicBezTo>
                <a:cubicBezTo>
                  <a:pt x="100" y="170"/>
                  <a:pt x="99" y="169"/>
                  <a:pt x="98" y="169"/>
                </a:cubicBezTo>
                <a:cubicBezTo>
                  <a:pt x="97" y="169"/>
                  <a:pt x="98" y="169"/>
                  <a:pt x="96" y="169"/>
                </a:cubicBezTo>
                <a:cubicBezTo>
                  <a:pt x="96" y="168"/>
                  <a:pt x="95" y="168"/>
                  <a:pt x="95" y="167"/>
                </a:cubicBezTo>
                <a:cubicBezTo>
                  <a:pt x="94" y="166"/>
                  <a:pt x="94" y="166"/>
                  <a:pt x="94" y="166"/>
                </a:cubicBezTo>
                <a:cubicBezTo>
                  <a:pt x="90" y="166"/>
                  <a:pt x="90" y="166"/>
                  <a:pt x="90" y="166"/>
                </a:cubicBezTo>
                <a:cubicBezTo>
                  <a:pt x="89" y="162"/>
                  <a:pt x="89" y="162"/>
                  <a:pt x="89" y="162"/>
                </a:cubicBezTo>
                <a:cubicBezTo>
                  <a:pt x="89" y="162"/>
                  <a:pt x="92" y="163"/>
                  <a:pt x="93" y="163"/>
                </a:cubicBezTo>
                <a:cubicBezTo>
                  <a:pt x="94" y="163"/>
                  <a:pt x="98" y="160"/>
                  <a:pt x="98" y="160"/>
                </a:cubicBezTo>
                <a:cubicBezTo>
                  <a:pt x="98" y="160"/>
                  <a:pt x="96" y="159"/>
                  <a:pt x="95" y="159"/>
                </a:cubicBezTo>
                <a:cubicBezTo>
                  <a:pt x="94" y="159"/>
                  <a:pt x="94" y="156"/>
                  <a:pt x="94" y="156"/>
                </a:cubicBezTo>
                <a:cubicBezTo>
                  <a:pt x="91" y="154"/>
                  <a:pt x="91" y="154"/>
                  <a:pt x="91" y="154"/>
                </a:cubicBezTo>
                <a:cubicBezTo>
                  <a:pt x="87" y="153"/>
                  <a:pt x="87" y="153"/>
                  <a:pt x="87" y="153"/>
                </a:cubicBezTo>
                <a:cubicBezTo>
                  <a:pt x="87" y="153"/>
                  <a:pt x="86" y="152"/>
                  <a:pt x="85" y="152"/>
                </a:cubicBezTo>
                <a:cubicBezTo>
                  <a:pt x="85" y="151"/>
                  <a:pt x="85" y="150"/>
                  <a:pt x="85" y="150"/>
                </a:cubicBezTo>
                <a:cubicBezTo>
                  <a:pt x="86" y="149"/>
                  <a:pt x="86" y="149"/>
                  <a:pt x="86" y="149"/>
                </a:cubicBezTo>
                <a:cubicBezTo>
                  <a:pt x="89" y="147"/>
                  <a:pt x="89" y="147"/>
                  <a:pt x="89" y="147"/>
                </a:cubicBezTo>
                <a:cubicBezTo>
                  <a:pt x="89" y="144"/>
                  <a:pt x="89" y="144"/>
                  <a:pt x="89" y="144"/>
                </a:cubicBezTo>
                <a:cubicBezTo>
                  <a:pt x="89" y="141"/>
                  <a:pt x="89" y="141"/>
                  <a:pt x="89" y="141"/>
                </a:cubicBezTo>
                <a:cubicBezTo>
                  <a:pt x="87" y="141"/>
                  <a:pt x="87" y="141"/>
                  <a:pt x="87" y="141"/>
                </a:cubicBezTo>
                <a:cubicBezTo>
                  <a:pt x="87" y="141"/>
                  <a:pt x="83" y="143"/>
                  <a:pt x="81" y="141"/>
                </a:cubicBezTo>
                <a:cubicBezTo>
                  <a:pt x="79" y="140"/>
                  <a:pt x="80" y="141"/>
                  <a:pt x="78" y="142"/>
                </a:cubicBezTo>
                <a:cubicBezTo>
                  <a:pt x="77" y="142"/>
                  <a:pt x="75" y="144"/>
                  <a:pt x="75" y="144"/>
                </a:cubicBezTo>
                <a:cubicBezTo>
                  <a:pt x="75" y="144"/>
                  <a:pt x="74" y="145"/>
                  <a:pt x="72" y="145"/>
                </a:cubicBezTo>
                <a:cubicBezTo>
                  <a:pt x="71" y="145"/>
                  <a:pt x="71" y="142"/>
                  <a:pt x="71" y="142"/>
                </a:cubicBezTo>
                <a:cubicBezTo>
                  <a:pt x="66" y="141"/>
                  <a:pt x="66" y="141"/>
                  <a:pt x="66" y="141"/>
                </a:cubicBezTo>
                <a:cubicBezTo>
                  <a:pt x="62" y="137"/>
                  <a:pt x="62" y="137"/>
                  <a:pt x="62" y="137"/>
                </a:cubicBezTo>
                <a:cubicBezTo>
                  <a:pt x="56" y="137"/>
                  <a:pt x="56" y="137"/>
                  <a:pt x="56" y="137"/>
                </a:cubicBezTo>
                <a:cubicBezTo>
                  <a:pt x="54" y="136"/>
                  <a:pt x="54" y="136"/>
                  <a:pt x="54" y="136"/>
                </a:cubicBezTo>
                <a:cubicBezTo>
                  <a:pt x="52" y="134"/>
                  <a:pt x="52" y="134"/>
                  <a:pt x="52" y="134"/>
                </a:cubicBezTo>
                <a:cubicBezTo>
                  <a:pt x="52" y="134"/>
                  <a:pt x="51" y="132"/>
                  <a:pt x="50" y="132"/>
                </a:cubicBezTo>
                <a:cubicBezTo>
                  <a:pt x="48" y="131"/>
                  <a:pt x="48" y="132"/>
                  <a:pt x="47" y="132"/>
                </a:cubicBezTo>
                <a:cubicBezTo>
                  <a:pt x="46" y="132"/>
                  <a:pt x="46" y="132"/>
                  <a:pt x="43" y="132"/>
                </a:cubicBezTo>
                <a:cubicBezTo>
                  <a:pt x="41" y="132"/>
                  <a:pt x="41" y="130"/>
                  <a:pt x="41" y="130"/>
                </a:cubicBezTo>
                <a:cubicBezTo>
                  <a:pt x="41" y="130"/>
                  <a:pt x="42" y="128"/>
                  <a:pt x="42" y="127"/>
                </a:cubicBezTo>
                <a:cubicBezTo>
                  <a:pt x="42" y="127"/>
                  <a:pt x="44" y="127"/>
                  <a:pt x="44" y="127"/>
                </a:cubicBezTo>
                <a:cubicBezTo>
                  <a:pt x="45" y="126"/>
                  <a:pt x="48" y="125"/>
                  <a:pt x="50" y="125"/>
                </a:cubicBezTo>
                <a:cubicBezTo>
                  <a:pt x="51" y="125"/>
                  <a:pt x="51" y="125"/>
                  <a:pt x="53" y="124"/>
                </a:cubicBezTo>
                <a:cubicBezTo>
                  <a:pt x="54" y="124"/>
                  <a:pt x="54" y="123"/>
                  <a:pt x="54" y="123"/>
                </a:cubicBezTo>
                <a:cubicBezTo>
                  <a:pt x="54" y="123"/>
                  <a:pt x="54" y="119"/>
                  <a:pt x="54" y="119"/>
                </a:cubicBezTo>
                <a:cubicBezTo>
                  <a:pt x="54" y="118"/>
                  <a:pt x="54" y="118"/>
                  <a:pt x="55" y="118"/>
                </a:cubicBezTo>
                <a:cubicBezTo>
                  <a:pt x="55" y="117"/>
                  <a:pt x="55" y="116"/>
                  <a:pt x="55" y="116"/>
                </a:cubicBezTo>
                <a:cubicBezTo>
                  <a:pt x="55" y="116"/>
                  <a:pt x="54" y="114"/>
                  <a:pt x="54" y="113"/>
                </a:cubicBezTo>
                <a:cubicBezTo>
                  <a:pt x="53" y="111"/>
                  <a:pt x="52" y="112"/>
                  <a:pt x="52" y="112"/>
                </a:cubicBezTo>
                <a:cubicBezTo>
                  <a:pt x="50" y="112"/>
                  <a:pt x="50" y="112"/>
                  <a:pt x="50" y="112"/>
                </a:cubicBezTo>
                <a:cubicBezTo>
                  <a:pt x="50" y="112"/>
                  <a:pt x="47" y="112"/>
                  <a:pt x="47" y="111"/>
                </a:cubicBezTo>
                <a:cubicBezTo>
                  <a:pt x="46" y="111"/>
                  <a:pt x="44" y="111"/>
                  <a:pt x="44" y="111"/>
                </a:cubicBezTo>
                <a:cubicBezTo>
                  <a:pt x="41" y="108"/>
                  <a:pt x="41" y="108"/>
                  <a:pt x="41" y="108"/>
                </a:cubicBezTo>
                <a:cubicBezTo>
                  <a:pt x="41" y="108"/>
                  <a:pt x="39" y="108"/>
                  <a:pt x="37" y="108"/>
                </a:cubicBezTo>
                <a:cubicBezTo>
                  <a:pt x="35" y="107"/>
                  <a:pt x="33" y="106"/>
                  <a:pt x="33" y="106"/>
                </a:cubicBezTo>
                <a:cubicBezTo>
                  <a:pt x="27" y="102"/>
                  <a:pt x="27" y="102"/>
                  <a:pt x="27" y="102"/>
                </a:cubicBezTo>
                <a:cubicBezTo>
                  <a:pt x="26" y="100"/>
                  <a:pt x="26" y="100"/>
                  <a:pt x="26" y="100"/>
                </a:cubicBezTo>
                <a:cubicBezTo>
                  <a:pt x="24" y="99"/>
                  <a:pt x="24" y="99"/>
                  <a:pt x="24" y="99"/>
                </a:cubicBezTo>
                <a:cubicBezTo>
                  <a:pt x="24" y="99"/>
                  <a:pt x="21" y="95"/>
                  <a:pt x="21" y="94"/>
                </a:cubicBezTo>
                <a:cubicBezTo>
                  <a:pt x="21" y="94"/>
                  <a:pt x="21" y="94"/>
                  <a:pt x="22" y="93"/>
                </a:cubicBezTo>
                <a:cubicBezTo>
                  <a:pt x="22" y="93"/>
                  <a:pt x="22" y="92"/>
                  <a:pt x="23" y="91"/>
                </a:cubicBezTo>
                <a:cubicBezTo>
                  <a:pt x="23" y="90"/>
                  <a:pt x="24" y="89"/>
                  <a:pt x="24" y="88"/>
                </a:cubicBezTo>
                <a:cubicBezTo>
                  <a:pt x="24" y="88"/>
                  <a:pt x="25" y="87"/>
                  <a:pt x="26" y="87"/>
                </a:cubicBezTo>
                <a:cubicBezTo>
                  <a:pt x="27" y="87"/>
                  <a:pt x="28" y="86"/>
                  <a:pt x="28" y="86"/>
                </a:cubicBezTo>
                <a:cubicBezTo>
                  <a:pt x="28" y="85"/>
                  <a:pt x="28" y="84"/>
                  <a:pt x="29" y="83"/>
                </a:cubicBezTo>
                <a:cubicBezTo>
                  <a:pt x="29" y="82"/>
                  <a:pt x="27" y="83"/>
                  <a:pt x="26" y="82"/>
                </a:cubicBezTo>
                <a:cubicBezTo>
                  <a:pt x="25" y="82"/>
                  <a:pt x="25" y="82"/>
                  <a:pt x="24" y="83"/>
                </a:cubicBezTo>
                <a:cubicBezTo>
                  <a:pt x="23" y="83"/>
                  <a:pt x="22" y="81"/>
                  <a:pt x="22" y="81"/>
                </a:cubicBezTo>
                <a:cubicBezTo>
                  <a:pt x="22" y="80"/>
                  <a:pt x="20" y="80"/>
                  <a:pt x="19" y="79"/>
                </a:cubicBezTo>
                <a:cubicBezTo>
                  <a:pt x="18" y="79"/>
                  <a:pt x="18" y="79"/>
                  <a:pt x="18" y="78"/>
                </a:cubicBezTo>
                <a:cubicBezTo>
                  <a:pt x="17" y="77"/>
                  <a:pt x="18" y="77"/>
                  <a:pt x="17" y="77"/>
                </a:cubicBezTo>
                <a:cubicBezTo>
                  <a:pt x="17" y="76"/>
                  <a:pt x="16" y="76"/>
                  <a:pt x="16" y="76"/>
                </a:cubicBezTo>
                <a:cubicBezTo>
                  <a:pt x="16" y="76"/>
                  <a:pt x="15" y="78"/>
                  <a:pt x="14" y="78"/>
                </a:cubicBezTo>
                <a:cubicBezTo>
                  <a:pt x="13" y="78"/>
                  <a:pt x="12" y="77"/>
                  <a:pt x="12" y="77"/>
                </a:cubicBezTo>
                <a:cubicBezTo>
                  <a:pt x="11" y="77"/>
                  <a:pt x="10" y="77"/>
                  <a:pt x="9" y="78"/>
                </a:cubicBezTo>
                <a:cubicBezTo>
                  <a:pt x="9" y="78"/>
                  <a:pt x="7" y="77"/>
                  <a:pt x="7" y="77"/>
                </a:cubicBezTo>
                <a:cubicBezTo>
                  <a:pt x="7" y="76"/>
                  <a:pt x="4" y="76"/>
                  <a:pt x="4" y="76"/>
                </a:cubicBezTo>
                <a:cubicBezTo>
                  <a:pt x="4" y="76"/>
                  <a:pt x="4" y="77"/>
                  <a:pt x="3" y="77"/>
                </a:cubicBezTo>
                <a:cubicBezTo>
                  <a:pt x="2" y="78"/>
                  <a:pt x="1" y="77"/>
                  <a:pt x="1" y="77"/>
                </a:cubicBezTo>
                <a:cubicBezTo>
                  <a:pt x="0" y="77"/>
                  <a:pt x="0" y="76"/>
                  <a:pt x="0" y="75"/>
                </a:cubicBezTo>
                <a:close/>
                <a:moveTo>
                  <a:pt x="10" y="182"/>
                </a:moveTo>
                <a:cubicBezTo>
                  <a:pt x="10" y="182"/>
                  <a:pt x="10" y="182"/>
                  <a:pt x="10" y="182"/>
                </a:cubicBezTo>
                <a:cubicBezTo>
                  <a:pt x="10" y="185"/>
                  <a:pt x="10" y="185"/>
                  <a:pt x="10" y="185"/>
                </a:cubicBezTo>
                <a:cubicBezTo>
                  <a:pt x="16" y="187"/>
                  <a:pt x="16" y="187"/>
                  <a:pt x="16" y="187"/>
                </a:cubicBezTo>
                <a:cubicBezTo>
                  <a:pt x="20" y="190"/>
                  <a:pt x="20" y="190"/>
                  <a:pt x="20" y="190"/>
                </a:cubicBezTo>
                <a:cubicBezTo>
                  <a:pt x="20" y="190"/>
                  <a:pt x="22" y="195"/>
                  <a:pt x="22" y="196"/>
                </a:cubicBezTo>
                <a:cubicBezTo>
                  <a:pt x="22" y="198"/>
                  <a:pt x="25" y="198"/>
                  <a:pt x="26" y="198"/>
                </a:cubicBezTo>
                <a:cubicBezTo>
                  <a:pt x="26" y="198"/>
                  <a:pt x="30" y="199"/>
                  <a:pt x="30" y="199"/>
                </a:cubicBezTo>
                <a:cubicBezTo>
                  <a:pt x="30" y="199"/>
                  <a:pt x="32" y="201"/>
                  <a:pt x="33" y="202"/>
                </a:cubicBezTo>
                <a:cubicBezTo>
                  <a:pt x="33" y="203"/>
                  <a:pt x="33" y="205"/>
                  <a:pt x="33" y="205"/>
                </a:cubicBezTo>
                <a:cubicBezTo>
                  <a:pt x="37" y="209"/>
                  <a:pt x="37" y="209"/>
                  <a:pt x="37" y="209"/>
                </a:cubicBezTo>
                <a:cubicBezTo>
                  <a:pt x="44" y="209"/>
                  <a:pt x="44" y="209"/>
                  <a:pt x="44" y="209"/>
                </a:cubicBezTo>
                <a:cubicBezTo>
                  <a:pt x="44" y="209"/>
                  <a:pt x="51" y="215"/>
                  <a:pt x="52" y="216"/>
                </a:cubicBezTo>
                <a:cubicBezTo>
                  <a:pt x="52" y="217"/>
                  <a:pt x="56" y="221"/>
                  <a:pt x="56" y="221"/>
                </a:cubicBezTo>
                <a:cubicBezTo>
                  <a:pt x="56" y="221"/>
                  <a:pt x="63" y="221"/>
                  <a:pt x="64" y="221"/>
                </a:cubicBezTo>
                <a:cubicBezTo>
                  <a:pt x="64" y="221"/>
                  <a:pt x="71" y="221"/>
                  <a:pt x="71" y="221"/>
                </a:cubicBezTo>
                <a:cubicBezTo>
                  <a:pt x="76" y="223"/>
                  <a:pt x="76" y="223"/>
                  <a:pt x="76" y="223"/>
                </a:cubicBezTo>
                <a:cubicBezTo>
                  <a:pt x="81" y="222"/>
                  <a:pt x="81" y="222"/>
                  <a:pt x="81" y="222"/>
                </a:cubicBezTo>
                <a:cubicBezTo>
                  <a:pt x="92" y="219"/>
                  <a:pt x="92" y="219"/>
                  <a:pt x="92" y="219"/>
                </a:cubicBezTo>
                <a:cubicBezTo>
                  <a:pt x="92" y="219"/>
                  <a:pt x="89" y="217"/>
                  <a:pt x="89" y="217"/>
                </a:cubicBezTo>
                <a:cubicBezTo>
                  <a:pt x="89" y="216"/>
                  <a:pt x="85" y="211"/>
                  <a:pt x="85" y="211"/>
                </a:cubicBezTo>
                <a:cubicBezTo>
                  <a:pt x="85" y="211"/>
                  <a:pt x="79" y="204"/>
                  <a:pt x="78" y="204"/>
                </a:cubicBezTo>
                <a:cubicBezTo>
                  <a:pt x="78" y="203"/>
                  <a:pt x="77" y="202"/>
                  <a:pt x="77" y="201"/>
                </a:cubicBezTo>
                <a:cubicBezTo>
                  <a:pt x="77" y="199"/>
                  <a:pt x="78" y="198"/>
                  <a:pt x="78" y="197"/>
                </a:cubicBezTo>
                <a:cubicBezTo>
                  <a:pt x="79" y="196"/>
                  <a:pt x="79" y="194"/>
                  <a:pt x="79" y="194"/>
                </a:cubicBezTo>
                <a:cubicBezTo>
                  <a:pt x="79" y="194"/>
                  <a:pt x="76" y="194"/>
                  <a:pt x="74" y="194"/>
                </a:cubicBezTo>
                <a:cubicBezTo>
                  <a:pt x="73" y="194"/>
                  <a:pt x="71" y="195"/>
                  <a:pt x="69" y="195"/>
                </a:cubicBezTo>
                <a:cubicBezTo>
                  <a:pt x="68" y="195"/>
                  <a:pt x="66" y="194"/>
                  <a:pt x="66" y="194"/>
                </a:cubicBezTo>
                <a:cubicBezTo>
                  <a:pt x="65" y="194"/>
                  <a:pt x="65" y="191"/>
                  <a:pt x="65" y="191"/>
                </a:cubicBezTo>
                <a:cubicBezTo>
                  <a:pt x="67" y="187"/>
                  <a:pt x="67" y="187"/>
                  <a:pt x="67" y="187"/>
                </a:cubicBezTo>
                <a:cubicBezTo>
                  <a:pt x="65" y="184"/>
                  <a:pt x="65" y="184"/>
                  <a:pt x="65" y="184"/>
                </a:cubicBezTo>
                <a:cubicBezTo>
                  <a:pt x="61" y="180"/>
                  <a:pt x="61" y="180"/>
                  <a:pt x="61" y="180"/>
                </a:cubicBezTo>
                <a:cubicBezTo>
                  <a:pt x="61" y="180"/>
                  <a:pt x="54" y="183"/>
                  <a:pt x="53" y="183"/>
                </a:cubicBezTo>
                <a:cubicBezTo>
                  <a:pt x="52" y="183"/>
                  <a:pt x="48" y="188"/>
                  <a:pt x="47" y="188"/>
                </a:cubicBezTo>
                <a:cubicBezTo>
                  <a:pt x="47" y="188"/>
                  <a:pt x="44" y="185"/>
                  <a:pt x="44" y="185"/>
                </a:cubicBezTo>
                <a:cubicBezTo>
                  <a:pt x="36" y="183"/>
                  <a:pt x="36" y="183"/>
                  <a:pt x="36" y="183"/>
                </a:cubicBezTo>
                <a:cubicBezTo>
                  <a:pt x="36" y="183"/>
                  <a:pt x="35" y="185"/>
                  <a:pt x="34" y="186"/>
                </a:cubicBezTo>
                <a:cubicBezTo>
                  <a:pt x="33" y="187"/>
                  <a:pt x="32" y="186"/>
                  <a:pt x="32" y="185"/>
                </a:cubicBezTo>
                <a:cubicBezTo>
                  <a:pt x="31" y="183"/>
                  <a:pt x="33" y="180"/>
                  <a:pt x="33" y="180"/>
                </a:cubicBezTo>
                <a:cubicBezTo>
                  <a:pt x="27" y="177"/>
                  <a:pt x="27" y="177"/>
                  <a:pt x="27" y="177"/>
                </a:cubicBezTo>
                <a:cubicBezTo>
                  <a:pt x="23" y="175"/>
                  <a:pt x="23" y="175"/>
                  <a:pt x="23" y="175"/>
                </a:cubicBezTo>
                <a:cubicBezTo>
                  <a:pt x="18" y="180"/>
                  <a:pt x="18" y="180"/>
                  <a:pt x="18" y="180"/>
                </a:cubicBezTo>
                <a:cubicBezTo>
                  <a:pt x="18" y="180"/>
                  <a:pt x="11" y="181"/>
                  <a:pt x="10" y="182"/>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09" name="Freeform 221">
            <a:extLst>
              <a:ext uri="{FF2B5EF4-FFF2-40B4-BE49-F238E27FC236}">
                <a16:creationId xmlns:a16="http://schemas.microsoft.com/office/drawing/2014/main" id="{237BCC0B-F7B4-4322-A175-36C82FE20850}"/>
              </a:ext>
            </a:extLst>
          </p:cNvPr>
          <p:cNvSpPr>
            <a:spLocks noEditPoints="1"/>
          </p:cNvSpPr>
          <p:nvPr/>
        </p:nvSpPr>
        <p:spPr bwMode="auto">
          <a:xfrm>
            <a:off x="3898806" y="4557889"/>
            <a:ext cx="703407" cy="346720"/>
          </a:xfrm>
          <a:custGeom>
            <a:avLst/>
            <a:gdLst>
              <a:gd name="T0" fmla="*/ 196 w 279"/>
              <a:gd name="T1" fmla="*/ 4 h 142"/>
              <a:gd name="T2" fmla="*/ 219 w 279"/>
              <a:gd name="T3" fmla="*/ 5 h 142"/>
              <a:gd name="T4" fmla="*/ 249 w 279"/>
              <a:gd name="T5" fmla="*/ 8 h 142"/>
              <a:gd name="T6" fmla="*/ 268 w 279"/>
              <a:gd name="T7" fmla="*/ 17 h 142"/>
              <a:gd name="T8" fmla="*/ 266 w 279"/>
              <a:gd name="T9" fmla="*/ 29 h 142"/>
              <a:gd name="T10" fmla="*/ 271 w 279"/>
              <a:gd name="T11" fmla="*/ 39 h 142"/>
              <a:gd name="T12" fmla="*/ 277 w 279"/>
              <a:gd name="T13" fmla="*/ 56 h 142"/>
              <a:gd name="T14" fmla="*/ 259 w 279"/>
              <a:gd name="T15" fmla="*/ 63 h 142"/>
              <a:gd name="T16" fmla="*/ 260 w 279"/>
              <a:gd name="T17" fmla="*/ 82 h 142"/>
              <a:gd name="T18" fmla="*/ 255 w 279"/>
              <a:gd name="T19" fmla="*/ 104 h 142"/>
              <a:gd name="T20" fmla="*/ 238 w 279"/>
              <a:gd name="T21" fmla="*/ 121 h 142"/>
              <a:gd name="T22" fmla="*/ 206 w 279"/>
              <a:gd name="T23" fmla="*/ 128 h 142"/>
              <a:gd name="T24" fmla="*/ 191 w 279"/>
              <a:gd name="T25" fmla="*/ 142 h 142"/>
              <a:gd name="T26" fmla="*/ 146 w 279"/>
              <a:gd name="T27" fmla="*/ 138 h 142"/>
              <a:gd name="T28" fmla="*/ 104 w 279"/>
              <a:gd name="T29" fmla="*/ 126 h 142"/>
              <a:gd name="T30" fmla="*/ 94 w 279"/>
              <a:gd name="T31" fmla="*/ 112 h 142"/>
              <a:gd name="T32" fmla="*/ 60 w 279"/>
              <a:gd name="T33" fmla="*/ 121 h 142"/>
              <a:gd name="T34" fmla="*/ 39 w 279"/>
              <a:gd name="T35" fmla="*/ 126 h 142"/>
              <a:gd name="T36" fmla="*/ 37 w 279"/>
              <a:gd name="T37" fmla="*/ 118 h 142"/>
              <a:gd name="T38" fmla="*/ 31 w 279"/>
              <a:gd name="T39" fmla="*/ 120 h 142"/>
              <a:gd name="T40" fmla="*/ 26 w 279"/>
              <a:gd name="T41" fmla="*/ 124 h 142"/>
              <a:gd name="T42" fmla="*/ 17 w 279"/>
              <a:gd name="T43" fmla="*/ 120 h 142"/>
              <a:gd name="T44" fmla="*/ 2 w 279"/>
              <a:gd name="T45" fmla="*/ 114 h 142"/>
              <a:gd name="T46" fmla="*/ 2 w 279"/>
              <a:gd name="T47" fmla="*/ 113 h 142"/>
              <a:gd name="T48" fmla="*/ 4 w 279"/>
              <a:gd name="T49" fmla="*/ 113 h 142"/>
              <a:gd name="T50" fmla="*/ 5 w 279"/>
              <a:gd name="T51" fmla="*/ 112 h 142"/>
              <a:gd name="T52" fmla="*/ 4 w 279"/>
              <a:gd name="T53" fmla="*/ 111 h 142"/>
              <a:gd name="T54" fmla="*/ 4 w 279"/>
              <a:gd name="T55" fmla="*/ 110 h 142"/>
              <a:gd name="T56" fmla="*/ 3 w 279"/>
              <a:gd name="T57" fmla="*/ 109 h 142"/>
              <a:gd name="T58" fmla="*/ 3 w 279"/>
              <a:gd name="T59" fmla="*/ 108 h 142"/>
              <a:gd name="T60" fmla="*/ 2 w 279"/>
              <a:gd name="T61" fmla="*/ 106 h 142"/>
              <a:gd name="T62" fmla="*/ 2 w 279"/>
              <a:gd name="T63" fmla="*/ 104 h 142"/>
              <a:gd name="T64" fmla="*/ 7 w 279"/>
              <a:gd name="T65" fmla="*/ 94 h 142"/>
              <a:gd name="T66" fmla="*/ 6 w 279"/>
              <a:gd name="T67" fmla="*/ 91 h 142"/>
              <a:gd name="T68" fmla="*/ 6 w 279"/>
              <a:gd name="T69" fmla="*/ 91 h 142"/>
              <a:gd name="T70" fmla="*/ 6 w 279"/>
              <a:gd name="T71" fmla="*/ 90 h 142"/>
              <a:gd name="T72" fmla="*/ 6 w 279"/>
              <a:gd name="T73" fmla="*/ 90 h 142"/>
              <a:gd name="T74" fmla="*/ 23 w 279"/>
              <a:gd name="T75" fmla="*/ 94 h 142"/>
              <a:gd name="T76" fmla="*/ 32 w 279"/>
              <a:gd name="T77" fmla="*/ 101 h 142"/>
              <a:gd name="T78" fmla="*/ 38 w 279"/>
              <a:gd name="T79" fmla="*/ 88 h 142"/>
              <a:gd name="T80" fmla="*/ 55 w 279"/>
              <a:gd name="T81" fmla="*/ 95 h 142"/>
              <a:gd name="T82" fmla="*/ 73 w 279"/>
              <a:gd name="T83" fmla="*/ 88 h 142"/>
              <a:gd name="T84" fmla="*/ 95 w 279"/>
              <a:gd name="T85" fmla="*/ 82 h 142"/>
              <a:gd name="T86" fmla="*/ 110 w 279"/>
              <a:gd name="T87" fmla="*/ 80 h 142"/>
              <a:gd name="T88" fmla="*/ 123 w 279"/>
              <a:gd name="T89" fmla="*/ 85 h 142"/>
              <a:gd name="T90" fmla="*/ 130 w 279"/>
              <a:gd name="T91" fmla="*/ 76 h 142"/>
              <a:gd name="T92" fmla="*/ 123 w 279"/>
              <a:gd name="T93" fmla="*/ 62 h 142"/>
              <a:gd name="T94" fmla="*/ 126 w 279"/>
              <a:gd name="T95" fmla="*/ 48 h 142"/>
              <a:gd name="T96" fmla="*/ 141 w 279"/>
              <a:gd name="T97" fmla="*/ 38 h 142"/>
              <a:gd name="T98" fmla="*/ 152 w 279"/>
              <a:gd name="T99" fmla="*/ 29 h 142"/>
              <a:gd name="T100" fmla="*/ 160 w 279"/>
              <a:gd name="T101" fmla="*/ 20 h 142"/>
              <a:gd name="T102" fmla="*/ 183 w 279"/>
              <a:gd name="T103" fmla="*/ 25 h 142"/>
              <a:gd name="T104" fmla="*/ 1 w 279"/>
              <a:gd name="T105" fmla="*/ 114 h 142"/>
              <a:gd name="T106" fmla="*/ 1 w 279"/>
              <a:gd name="T107" fmla="*/ 114 h 142"/>
              <a:gd name="T108" fmla="*/ 2 w 279"/>
              <a:gd name="T109" fmla="*/ 11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79" h="142">
                <a:moveTo>
                  <a:pt x="187" y="24"/>
                </a:moveTo>
                <a:cubicBezTo>
                  <a:pt x="187" y="24"/>
                  <a:pt x="187" y="18"/>
                  <a:pt x="188" y="18"/>
                </a:cubicBezTo>
                <a:cubicBezTo>
                  <a:pt x="189" y="18"/>
                  <a:pt x="191" y="15"/>
                  <a:pt x="191" y="15"/>
                </a:cubicBezTo>
                <a:cubicBezTo>
                  <a:pt x="194" y="14"/>
                  <a:pt x="194" y="14"/>
                  <a:pt x="194" y="14"/>
                </a:cubicBezTo>
                <a:cubicBezTo>
                  <a:pt x="194" y="14"/>
                  <a:pt x="196" y="12"/>
                  <a:pt x="196" y="10"/>
                </a:cubicBezTo>
                <a:cubicBezTo>
                  <a:pt x="195" y="9"/>
                  <a:pt x="196" y="4"/>
                  <a:pt x="196" y="4"/>
                </a:cubicBezTo>
                <a:cubicBezTo>
                  <a:pt x="196" y="4"/>
                  <a:pt x="195" y="1"/>
                  <a:pt x="196" y="1"/>
                </a:cubicBezTo>
                <a:cubicBezTo>
                  <a:pt x="198" y="0"/>
                  <a:pt x="201" y="2"/>
                  <a:pt x="201" y="2"/>
                </a:cubicBezTo>
                <a:cubicBezTo>
                  <a:pt x="206" y="3"/>
                  <a:pt x="206" y="3"/>
                  <a:pt x="206" y="3"/>
                </a:cubicBezTo>
                <a:cubicBezTo>
                  <a:pt x="206" y="3"/>
                  <a:pt x="208" y="3"/>
                  <a:pt x="209" y="3"/>
                </a:cubicBezTo>
                <a:cubicBezTo>
                  <a:pt x="210" y="3"/>
                  <a:pt x="214" y="4"/>
                  <a:pt x="214" y="4"/>
                </a:cubicBezTo>
                <a:cubicBezTo>
                  <a:pt x="214" y="4"/>
                  <a:pt x="218" y="5"/>
                  <a:pt x="219" y="5"/>
                </a:cubicBezTo>
                <a:cubicBezTo>
                  <a:pt x="220" y="5"/>
                  <a:pt x="224" y="5"/>
                  <a:pt x="224" y="5"/>
                </a:cubicBezTo>
                <a:cubicBezTo>
                  <a:pt x="226" y="6"/>
                  <a:pt x="226" y="6"/>
                  <a:pt x="226" y="6"/>
                </a:cubicBezTo>
                <a:cubicBezTo>
                  <a:pt x="233" y="9"/>
                  <a:pt x="233" y="9"/>
                  <a:pt x="233" y="9"/>
                </a:cubicBezTo>
                <a:cubicBezTo>
                  <a:pt x="237" y="11"/>
                  <a:pt x="237" y="11"/>
                  <a:pt x="237" y="11"/>
                </a:cubicBezTo>
                <a:cubicBezTo>
                  <a:pt x="248" y="12"/>
                  <a:pt x="248" y="12"/>
                  <a:pt x="248" y="12"/>
                </a:cubicBezTo>
                <a:cubicBezTo>
                  <a:pt x="249" y="8"/>
                  <a:pt x="249" y="8"/>
                  <a:pt x="249" y="8"/>
                </a:cubicBezTo>
                <a:cubicBezTo>
                  <a:pt x="249" y="8"/>
                  <a:pt x="253" y="7"/>
                  <a:pt x="253" y="8"/>
                </a:cubicBezTo>
                <a:cubicBezTo>
                  <a:pt x="254" y="8"/>
                  <a:pt x="256" y="10"/>
                  <a:pt x="259" y="11"/>
                </a:cubicBezTo>
                <a:cubicBezTo>
                  <a:pt x="262" y="11"/>
                  <a:pt x="265" y="10"/>
                  <a:pt x="265" y="10"/>
                </a:cubicBezTo>
                <a:cubicBezTo>
                  <a:pt x="267" y="16"/>
                  <a:pt x="267" y="16"/>
                  <a:pt x="267" y="16"/>
                </a:cubicBezTo>
                <a:cubicBezTo>
                  <a:pt x="269" y="17"/>
                  <a:pt x="269" y="17"/>
                  <a:pt x="269" y="17"/>
                </a:cubicBezTo>
                <a:cubicBezTo>
                  <a:pt x="268" y="17"/>
                  <a:pt x="268" y="17"/>
                  <a:pt x="268" y="17"/>
                </a:cubicBezTo>
                <a:cubicBezTo>
                  <a:pt x="268" y="20"/>
                  <a:pt x="268" y="20"/>
                  <a:pt x="268" y="20"/>
                </a:cubicBezTo>
                <a:cubicBezTo>
                  <a:pt x="269" y="21"/>
                  <a:pt x="269" y="21"/>
                  <a:pt x="269" y="21"/>
                </a:cubicBezTo>
                <a:cubicBezTo>
                  <a:pt x="269" y="21"/>
                  <a:pt x="268" y="23"/>
                  <a:pt x="268" y="23"/>
                </a:cubicBezTo>
                <a:cubicBezTo>
                  <a:pt x="268" y="23"/>
                  <a:pt x="268" y="25"/>
                  <a:pt x="268" y="25"/>
                </a:cubicBezTo>
                <a:cubicBezTo>
                  <a:pt x="266" y="27"/>
                  <a:pt x="266" y="27"/>
                  <a:pt x="266" y="27"/>
                </a:cubicBezTo>
                <a:cubicBezTo>
                  <a:pt x="266" y="29"/>
                  <a:pt x="266" y="29"/>
                  <a:pt x="266" y="29"/>
                </a:cubicBezTo>
                <a:cubicBezTo>
                  <a:pt x="266" y="29"/>
                  <a:pt x="266" y="32"/>
                  <a:pt x="266" y="32"/>
                </a:cubicBezTo>
                <a:cubicBezTo>
                  <a:pt x="266" y="32"/>
                  <a:pt x="267" y="33"/>
                  <a:pt x="268" y="33"/>
                </a:cubicBezTo>
                <a:cubicBezTo>
                  <a:pt x="268" y="33"/>
                  <a:pt x="268" y="34"/>
                  <a:pt x="268" y="34"/>
                </a:cubicBezTo>
                <a:cubicBezTo>
                  <a:pt x="268" y="34"/>
                  <a:pt x="269" y="35"/>
                  <a:pt x="270" y="36"/>
                </a:cubicBezTo>
                <a:cubicBezTo>
                  <a:pt x="270" y="36"/>
                  <a:pt x="270" y="36"/>
                  <a:pt x="270" y="36"/>
                </a:cubicBezTo>
                <a:cubicBezTo>
                  <a:pt x="270" y="36"/>
                  <a:pt x="271" y="38"/>
                  <a:pt x="271" y="39"/>
                </a:cubicBezTo>
                <a:cubicBezTo>
                  <a:pt x="272" y="40"/>
                  <a:pt x="272" y="41"/>
                  <a:pt x="272" y="41"/>
                </a:cubicBezTo>
                <a:cubicBezTo>
                  <a:pt x="272" y="41"/>
                  <a:pt x="273" y="43"/>
                  <a:pt x="274" y="43"/>
                </a:cubicBezTo>
                <a:cubicBezTo>
                  <a:pt x="274" y="43"/>
                  <a:pt x="275" y="43"/>
                  <a:pt x="276" y="43"/>
                </a:cubicBezTo>
                <a:cubicBezTo>
                  <a:pt x="276" y="43"/>
                  <a:pt x="277" y="43"/>
                  <a:pt x="277" y="43"/>
                </a:cubicBezTo>
                <a:cubicBezTo>
                  <a:pt x="277" y="44"/>
                  <a:pt x="276" y="50"/>
                  <a:pt x="276" y="50"/>
                </a:cubicBezTo>
                <a:cubicBezTo>
                  <a:pt x="277" y="56"/>
                  <a:pt x="277" y="56"/>
                  <a:pt x="277" y="56"/>
                </a:cubicBezTo>
                <a:cubicBezTo>
                  <a:pt x="277" y="56"/>
                  <a:pt x="276" y="59"/>
                  <a:pt x="276" y="60"/>
                </a:cubicBezTo>
                <a:cubicBezTo>
                  <a:pt x="277" y="62"/>
                  <a:pt x="279" y="64"/>
                  <a:pt x="276" y="65"/>
                </a:cubicBezTo>
                <a:cubicBezTo>
                  <a:pt x="274" y="65"/>
                  <a:pt x="271" y="67"/>
                  <a:pt x="270" y="65"/>
                </a:cubicBezTo>
                <a:cubicBezTo>
                  <a:pt x="270" y="65"/>
                  <a:pt x="269" y="63"/>
                  <a:pt x="269" y="66"/>
                </a:cubicBezTo>
                <a:cubicBezTo>
                  <a:pt x="270" y="67"/>
                  <a:pt x="267" y="66"/>
                  <a:pt x="267" y="66"/>
                </a:cubicBezTo>
                <a:cubicBezTo>
                  <a:pt x="259" y="63"/>
                  <a:pt x="259" y="63"/>
                  <a:pt x="259" y="63"/>
                </a:cubicBezTo>
                <a:cubicBezTo>
                  <a:pt x="257" y="65"/>
                  <a:pt x="257" y="65"/>
                  <a:pt x="257" y="65"/>
                </a:cubicBezTo>
                <a:cubicBezTo>
                  <a:pt x="253" y="68"/>
                  <a:pt x="253" y="68"/>
                  <a:pt x="253" y="68"/>
                </a:cubicBezTo>
                <a:cubicBezTo>
                  <a:pt x="259" y="70"/>
                  <a:pt x="259" y="70"/>
                  <a:pt x="259" y="70"/>
                </a:cubicBezTo>
                <a:cubicBezTo>
                  <a:pt x="261" y="70"/>
                  <a:pt x="261" y="70"/>
                  <a:pt x="261" y="70"/>
                </a:cubicBezTo>
                <a:cubicBezTo>
                  <a:pt x="266" y="78"/>
                  <a:pt x="266" y="78"/>
                  <a:pt x="266" y="78"/>
                </a:cubicBezTo>
                <a:cubicBezTo>
                  <a:pt x="260" y="82"/>
                  <a:pt x="260" y="82"/>
                  <a:pt x="260" y="82"/>
                </a:cubicBezTo>
                <a:cubicBezTo>
                  <a:pt x="260" y="82"/>
                  <a:pt x="257" y="84"/>
                  <a:pt x="256" y="84"/>
                </a:cubicBezTo>
                <a:cubicBezTo>
                  <a:pt x="255" y="84"/>
                  <a:pt x="254" y="85"/>
                  <a:pt x="254" y="85"/>
                </a:cubicBezTo>
                <a:cubicBezTo>
                  <a:pt x="257" y="91"/>
                  <a:pt x="257" y="91"/>
                  <a:pt x="257" y="91"/>
                </a:cubicBezTo>
                <a:cubicBezTo>
                  <a:pt x="257" y="93"/>
                  <a:pt x="257" y="93"/>
                  <a:pt x="257" y="93"/>
                </a:cubicBezTo>
                <a:cubicBezTo>
                  <a:pt x="258" y="99"/>
                  <a:pt x="258" y="99"/>
                  <a:pt x="258" y="99"/>
                </a:cubicBezTo>
                <a:cubicBezTo>
                  <a:pt x="255" y="104"/>
                  <a:pt x="255" y="104"/>
                  <a:pt x="255" y="104"/>
                </a:cubicBezTo>
                <a:cubicBezTo>
                  <a:pt x="252" y="105"/>
                  <a:pt x="252" y="105"/>
                  <a:pt x="252" y="105"/>
                </a:cubicBezTo>
                <a:cubicBezTo>
                  <a:pt x="249" y="112"/>
                  <a:pt x="249" y="112"/>
                  <a:pt x="249" y="112"/>
                </a:cubicBezTo>
                <a:cubicBezTo>
                  <a:pt x="244" y="115"/>
                  <a:pt x="244" y="115"/>
                  <a:pt x="244" y="115"/>
                </a:cubicBezTo>
                <a:cubicBezTo>
                  <a:pt x="243" y="119"/>
                  <a:pt x="243" y="119"/>
                  <a:pt x="243" y="119"/>
                </a:cubicBezTo>
                <a:cubicBezTo>
                  <a:pt x="244" y="125"/>
                  <a:pt x="244" y="125"/>
                  <a:pt x="244" y="125"/>
                </a:cubicBezTo>
                <a:cubicBezTo>
                  <a:pt x="238" y="121"/>
                  <a:pt x="238" y="121"/>
                  <a:pt x="238" y="121"/>
                </a:cubicBezTo>
                <a:cubicBezTo>
                  <a:pt x="233" y="123"/>
                  <a:pt x="233" y="123"/>
                  <a:pt x="233" y="123"/>
                </a:cubicBezTo>
                <a:cubicBezTo>
                  <a:pt x="230" y="124"/>
                  <a:pt x="230" y="124"/>
                  <a:pt x="230" y="124"/>
                </a:cubicBezTo>
                <a:cubicBezTo>
                  <a:pt x="224" y="128"/>
                  <a:pt x="224" y="128"/>
                  <a:pt x="224" y="128"/>
                </a:cubicBezTo>
                <a:cubicBezTo>
                  <a:pt x="219" y="126"/>
                  <a:pt x="219" y="126"/>
                  <a:pt x="219" y="126"/>
                </a:cubicBezTo>
                <a:cubicBezTo>
                  <a:pt x="212" y="128"/>
                  <a:pt x="212" y="128"/>
                  <a:pt x="212" y="128"/>
                </a:cubicBezTo>
                <a:cubicBezTo>
                  <a:pt x="206" y="128"/>
                  <a:pt x="206" y="128"/>
                  <a:pt x="206" y="128"/>
                </a:cubicBezTo>
                <a:cubicBezTo>
                  <a:pt x="203" y="130"/>
                  <a:pt x="203" y="130"/>
                  <a:pt x="203" y="130"/>
                </a:cubicBezTo>
                <a:cubicBezTo>
                  <a:pt x="201" y="134"/>
                  <a:pt x="201" y="134"/>
                  <a:pt x="201" y="134"/>
                </a:cubicBezTo>
                <a:cubicBezTo>
                  <a:pt x="200" y="136"/>
                  <a:pt x="200" y="136"/>
                  <a:pt x="200" y="136"/>
                </a:cubicBezTo>
                <a:cubicBezTo>
                  <a:pt x="196" y="137"/>
                  <a:pt x="196" y="137"/>
                  <a:pt x="196" y="137"/>
                </a:cubicBezTo>
                <a:cubicBezTo>
                  <a:pt x="194" y="140"/>
                  <a:pt x="194" y="140"/>
                  <a:pt x="194" y="140"/>
                </a:cubicBezTo>
                <a:cubicBezTo>
                  <a:pt x="191" y="142"/>
                  <a:pt x="191" y="142"/>
                  <a:pt x="191" y="142"/>
                </a:cubicBezTo>
                <a:cubicBezTo>
                  <a:pt x="189" y="142"/>
                  <a:pt x="189" y="142"/>
                  <a:pt x="189" y="142"/>
                </a:cubicBezTo>
                <a:cubicBezTo>
                  <a:pt x="180" y="142"/>
                  <a:pt x="180" y="142"/>
                  <a:pt x="180" y="142"/>
                </a:cubicBezTo>
                <a:cubicBezTo>
                  <a:pt x="170" y="141"/>
                  <a:pt x="170" y="141"/>
                  <a:pt x="170" y="141"/>
                </a:cubicBezTo>
                <a:cubicBezTo>
                  <a:pt x="161" y="138"/>
                  <a:pt x="161" y="138"/>
                  <a:pt x="161" y="138"/>
                </a:cubicBezTo>
                <a:cubicBezTo>
                  <a:pt x="154" y="139"/>
                  <a:pt x="154" y="139"/>
                  <a:pt x="154" y="139"/>
                </a:cubicBezTo>
                <a:cubicBezTo>
                  <a:pt x="154" y="139"/>
                  <a:pt x="149" y="138"/>
                  <a:pt x="146" y="138"/>
                </a:cubicBezTo>
                <a:cubicBezTo>
                  <a:pt x="142" y="138"/>
                  <a:pt x="134" y="136"/>
                  <a:pt x="134" y="136"/>
                </a:cubicBezTo>
                <a:cubicBezTo>
                  <a:pt x="124" y="133"/>
                  <a:pt x="124" y="133"/>
                  <a:pt x="124" y="133"/>
                </a:cubicBezTo>
                <a:cubicBezTo>
                  <a:pt x="118" y="133"/>
                  <a:pt x="118" y="133"/>
                  <a:pt x="118" y="133"/>
                </a:cubicBezTo>
                <a:cubicBezTo>
                  <a:pt x="109" y="132"/>
                  <a:pt x="109" y="132"/>
                  <a:pt x="109" y="132"/>
                </a:cubicBezTo>
                <a:cubicBezTo>
                  <a:pt x="109" y="132"/>
                  <a:pt x="108" y="130"/>
                  <a:pt x="107" y="129"/>
                </a:cubicBezTo>
                <a:cubicBezTo>
                  <a:pt x="107" y="128"/>
                  <a:pt x="104" y="126"/>
                  <a:pt x="104" y="126"/>
                </a:cubicBezTo>
                <a:cubicBezTo>
                  <a:pt x="104" y="124"/>
                  <a:pt x="104" y="124"/>
                  <a:pt x="104" y="124"/>
                </a:cubicBezTo>
                <a:cubicBezTo>
                  <a:pt x="102" y="119"/>
                  <a:pt x="102" y="119"/>
                  <a:pt x="102" y="119"/>
                </a:cubicBezTo>
                <a:cubicBezTo>
                  <a:pt x="100" y="115"/>
                  <a:pt x="100" y="115"/>
                  <a:pt x="100" y="115"/>
                </a:cubicBezTo>
                <a:cubicBezTo>
                  <a:pt x="102" y="112"/>
                  <a:pt x="102" y="112"/>
                  <a:pt x="102" y="112"/>
                </a:cubicBezTo>
                <a:cubicBezTo>
                  <a:pt x="100" y="111"/>
                  <a:pt x="100" y="111"/>
                  <a:pt x="100" y="111"/>
                </a:cubicBezTo>
                <a:cubicBezTo>
                  <a:pt x="100" y="111"/>
                  <a:pt x="96" y="112"/>
                  <a:pt x="94" y="112"/>
                </a:cubicBezTo>
                <a:cubicBezTo>
                  <a:pt x="93" y="113"/>
                  <a:pt x="87" y="114"/>
                  <a:pt x="87" y="114"/>
                </a:cubicBezTo>
                <a:cubicBezTo>
                  <a:pt x="85" y="115"/>
                  <a:pt x="85" y="115"/>
                  <a:pt x="85" y="115"/>
                </a:cubicBezTo>
                <a:cubicBezTo>
                  <a:pt x="77" y="115"/>
                  <a:pt x="77" y="115"/>
                  <a:pt x="77" y="115"/>
                </a:cubicBezTo>
                <a:cubicBezTo>
                  <a:pt x="69" y="116"/>
                  <a:pt x="69" y="116"/>
                  <a:pt x="69" y="116"/>
                </a:cubicBezTo>
                <a:cubicBezTo>
                  <a:pt x="66" y="118"/>
                  <a:pt x="66" y="118"/>
                  <a:pt x="66" y="118"/>
                </a:cubicBezTo>
                <a:cubicBezTo>
                  <a:pt x="60" y="121"/>
                  <a:pt x="60" y="121"/>
                  <a:pt x="60" y="121"/>
                </a:cubicBezTo>
                <a:cubicBezTo>
                  <a:pt x="60" y="125"/>
                  <a:pt x="60" y="125"/>
                  <a:pt x="60" y="125"/>
                </a:cubicBezTo>
                <a:cubicBezTo>
                  <a:pt x="57" y="129"/>
                  <a:pt x="57" y="129"/>
                  <a:pt x="57" y="129"/>
                </a:cubicBezTo>
                <a:cubicBezTo>
                  <a:pt x="52" y="129"/>
                  <a:pt x="52" y="129"/>
                  <a:pt x="52" y="129"/>
                </a:cubicBezTo>
                <a:cubicBezTo>
                  <a:pt x="47" y="125"/>
                  <a:pt x="47" y="125"/>
                  <a:pt x="47" y="125"/>
                </a:cubicBezTo>
                <a:cubicBezTo>
                  <a:pt x="45" y="127"/>
                  <a:pt x="45" y="127"/>
                  <a:pt x="45" y="127"/>
                </a:cubicBezTo>
                <a:cubicBezTo>
                  <a:pt x="39" y="126"/>
                  <a:pt x="39" y="126"/>
                  <a:pt x="39" y="126"/>
                </a:cubicBezTo>
                <a:cubicBezTo>
                  <a:pt x="38" y="127"/>
                  <a:pt x="38" y="127"/>
                  <a:pt x="38" y="127"/>
                </a:cubicBezTo>
                <a:cubicBezTo>
                  <a:pt x="38" y="127"/>
                  <a:pt x="38" y="126"/>
                  <a:pt x="38" y="126"/>
                </a:cubicBezTo>
                <a:cubicBezTo>
                  <a:pt x="38" y="125"/>
                  <a:pt x="39" y="122"/>
                  <a:pt x="39" y="122"/>
                </a:cubicBezTo>
                <a:cubicBezTo>
                  <a:pt x="39" y="122"/>
                  <a:pt x="39" y="121"/>
                  <a:pt x="39" y="120"/>
                </a:cubicBezTo>
                <a:cubicBezTo>
                  <a:pt x="39" y="120"/>
                  <a:pt x="38" y="119"/>
                  <a:pt x="38" y="119"/>
                </a:cubicBezTo>
                <a:cubicBezTo>
                  <a:pt x="37" y="118"/>
                  <a:pt x="37" y="118"/>
                  <a:pt x="37" y="118"/>
                </a:cubicBezTo>
                <a:cubicBezTo>
                  <a:pt x="37" y="118"/>
                  <a:pt x="36" y="116"/>
                  <a:pt x="36" y="116"/>
                </a:cubicBezTo>
                <a:cubicBezTo>
                  <a:pt x="35" y="117"/>
                  <a:pt x="34" y="117"/>
                  <a:pt x="34" y="117"/>
                </a:cubicBezTo>
                <a:cubicBezTo>
                  <a:pt x="34" y="117"/>
                  <a:pt x="34" y="119"/>
                  <a:pt x="34" y="119"/>
                </a:cubicBezTo>
                <a:cubicBezTo>
                  <a:pt x="33" y="120"/>
                  <a:pt x="32" y="120"/>
                  <a:pt x="32" y="120"/>
                </a:cubicBezTo>
                <a:cubicBezTo>
                  <a:pt x="32" y="120"/>
                  <a:pt x="32" y="120"/>
                  <a:pt x="32" y="120"/>
                </a:cubicBezTo>
                <a:cubicBezTo>
                  <a:pt x="31" y="120"/>
                  <a:pt x="31" y="120"/>
                  <a:pt x="31" y="120"/>
                </a:cubicBezTo>
                <a:cubicBezTo>
                  <a:pt x="30" y="122"/>
                  <a:pt x="30" y="122"/>
                  <a:pt x="30" y="122"/>
                </a:cubicBezTo>
                <a:cubicBezTo>
                  <a:pt x="29" y="123"/>
                  <a:pt x="29" y="123"/>
                  <a:pt x="29" y="123"/>
                </a:cubicBezTo>
                <a:cubicBezTo>
                  <a:pt x="29" y="123"/>
                  <a:pt x="29" y="123"/>
                  <a:pt x="29" y="123"/>
                </a:cubicBezTo>
                <a:cubicBezTo>
                  <a:pt x="29" y="123"/>
                  <a:pt x="29" y="123"/>
                  <a:pt x="29" y="123"/>
                </a:cubicBezTo>
                <a:cubicBezTo>
                  <a:pt x="29" y="123"/>
                  <a:pt x="28" y="123"/>
                  <a:pt x="28" y="124"/>
                </a:cubicBezTo>
                <a:cubicBezTo>
                  <a:pt x="28" y="124"/>
                  <a:pt x="27" y="124"/>
                  <a:pt x="26" y="124"/>
                </a:cubicBezTo>
                <a:cubicBezTo>
                  <a:pt x="26" y="124"/>
                  <a:pt x="24" y="124"/>
                  <a:pt x="24" y="124"/>
                </a:cubicBezTo>
                <a:cubicBezTo>
                  <a:pt x="23" y="123"/>
                  <a:pt x="23" y="123"/>
                  <a:pt x="23" y="123"/>
                </a:cubicBezTo>
                <a:cubicBezTo>
                  <a:pt x="20" y="122"/>
                  <a:pt x="20" y="122"/>
                  <a:pt x="20" y="122"/>
                </a:cubicBezTo>
                <a:cubicBezTo>
                  <a:pt x="20" y="122"/>
                  <a:pt x="20" y="122"/>
                  <a:pt x="20" y="122"/>
                </a:cubicBezTo>
                <a:cubicBezTo>
                  <a:pt x="18" y="121"/>
                  <a:pt x="18" y="121"/>
                  <a:pt x="18" y="121"/>
                </a:cubicBezTo>
                <a:cubicBezTo>
                  <a:pt x="17" y="120"/>
                  <a:pt x="17" y="120"/>
                  <a:pt x="17" y="120"/>
                </a:cubicBezTo>
                <a:cubicBezTo>
                  <a:pt x="17" y="118"/>
                  <a:pt x="17" y="118"/>
                  <a:pt x="17" y="118"/>
                </a:cubicBezTo>
                <a:cubicBezTo>
                  <a:pt x="15" y="116"/>
                  <a:pt x="15" y="116"/>
                  <a:pt x="15" y="116"/>
                </a:cubicBezTo>
                <a:cubicBezTo>
                  <a:pt x="11" y="115"/>
                  <a:pt x="11" y="115"/>
                  <a:pt x="11" y="115"/>
                </a:cubicBezTo>
                <a:cubicBezTo>
                  <a:pt x="8" y="114"/>
                  <a:pt x="8" y="114"/>
                  <a:pt x="8" y="114"/>
                </a:cubicBezTo>
                <a:cubicBezTo>
                  <a:pt x="6" y="114"/>
                  <a:pt x="6" y="114"/>
                  <a:pt x="6" y="114"/>
                </a:cubicBezTo>
                <a:cubicBezTo>
                  <a:pt x="6" y="114"/>
                  <a:pt x="2" y="114"/>
                  <a:pt x="2" y="114"/>
                </a:cubicBezTo>
                <a:cubicBezTo>
                  <a:pt x="2" y="114"/>
                  <a:pt x="1" y="114"/>
                  <a:pt x="1" y="114"/>
                </a:cubicBezTo>
                <a:cubicBezTo>
                  <a:pt x="1" y="114"/>
                  <a:pt x="1" y="114"/>
                  <a:pt x="1" y="114"/>
                </a:cubicBezTo>
                <a:cubicBezTo>
                  <a:pt x="1" y="114"/>
                  <a:pt x="1" y="114"/>
                  <a:pt x="1" y="114"/>
                </a:cubicBezTo>
                <a:cubicBezTo>
                  <a:pt x="1" y="114"/>
                  <a:pt x="1" y="114"/>
                  <a:pt x="1" y="114"/>
                </a:cubicBezTo>
                <a:cubicBezTo>
                  <a:pt x="2" y="114"/>
                  <a:pt x="2" y="114"/>
                  <a:pt x="2" y="114"/>
                </a:cubicBezTo>
                <a:cubicBezTo>
                  <a:pt x="2" y="114"/>
                  <a:pt x="2" y="113"/>
                  <a:pt x="2" y="113"/>
                </a:cubicBezTo>
                <a:cubicBezTo>
                  <a:pt x="2" y="113"/>
                  <a:pt x="2" y="113"/>
                  <a:pt x="2" y="113"/>
                </a:cubicBezTo>
                <a:cubicBezTo>
                  <a:pt x="2" y="113"/>
                  <a:pt x="3" y="114"/>
                  <a:pt x="3" y="114"/>
                </a:cubicBezTo>
                <a:cubicBezTo>
                  <a:pt x="3" y="114"/>
                  <a:pt x="3" y="114"/>
                  <a:pt x="3" y="114"/>
                </a:cubicBezTo>
                <a:cubicBezTo>
                  <a:pt x="3" y="114"/>
                  <a:pt x="3" y="114"/>
                  <a:pt x="3" y="114"/>
                </a:cubicBezTo>
                <a:cubicBezTo>
                  <a:pt x="3" y="114"/>
                  <a:pt x="4" y="113"/>
                  <a:pt x="4" y="113"/>
                </a:cubicBezTo>
                <a:cubicBezTo>
                  <a:pt x="4" y="113"/>
                  <a:pt x="4" y="113"/>
                  <a:pt x="4" y="113"/>
                </a:cubicBezTo>
                <a:cubicBezTo>
                  <a:pt x="4" y="113"/>
                  <a:pt x="4" y="113"/>
                  <a:pt x="4" y="113"/>
                </a:cubicBezTo>
                <a:cubicBezTo>
                  <a:pt x="4" y="113"/>
                  <a:pt x="4" y="113"/>
                  <a:pt x="4" y="113"/>
                </a:cubicBezTo>
                <a:cubicBezTo>
                  <a:pt x="4" y="113"/>
                  <a:pt x="4" y="113"/>
                  <a:pt x="4" y="113"/>
                </a:cubicBezTo>
                <a:cubicBezTo>
                  <a:pt x="4" y="113"/>
                  <a:pt x="4" y="113"/>
                  <a:pt x="4" y="113"/>
                </a:cubicBezTo>
                <a:cubicBezTo>
                  <a:pt x="4" y="113"/>
                  <a:pt x="4" y="113"/>
                  <a:pt x="5" y="113"/>
                </a:cubicBezTo>
                <a:cubicBezTo>
                  <a:pt x="5" y="113"/>
                  <a:pt x="5" y="113"/>
                  <a:pt x="5" y="112"/>
                </a:cubicBezTo>
                <a:cubicBezTo>
                  <a:pt x="5" y="112"/>
                  <a:pt x="5" y="112"/>
                  <a:pt x="5" y="112"/>
                </a:cubicBezTo>
                <a:cubicBezTo>
                  <a:pt x="5" y="112"/>
                  <a:pt x="5" y="112"/>
                  <a:pt x="4" y="112"/>
                </a:cubicBezTo>
                <a:cubicBezTo>
                  <a:pt x="4" y="112"/>
                  <a:pt x="4" y="112"/>
                  <a:pt x="4" y="112"/>
                </a:cubicBezTo>
                <a:cubicBezTo>
                  <a:pt x="4" y="112"/>
                  <a:pt x="4" y="112"/>
                  <a:pt x="4" y="111"/>
                </a:cubicBezTo>
                <a:cubicBezTo>
                  <a:pt x="4" y="111"/>
                  <a:pt x="5" y="111"/>
                  <a:pt x="5" y="111"/>
                </a:cubicBezTo>
                <a:cubicBezTo>
                  <a:pt x="5" y="111"/>
                  <a:pt x="5" y="111"/>
                  <a:pt x="4" y="111"/>
                </a:cubicBezTo>
                <a:cubicBezTo>
                  <a:pt x="4" y="111"/>
                  <a:pt x="4" y="111"/>
                  <a:pt x="4" y="111"/>
                </a:cubicBezTo>
                <a:cubicBezTo>
                  <a:pt x="4" y="110"/>
                  <a:pt x="4" y="111"/>
                  <a:pt x="4" y="111"/>
                </a:cubicBezTo>
                <a:cubicBezTo>
                  <a:pt x="4" y="110"/>
                  <a:pt x="4" y="110"/>
                  <a:pt x="4" y="110"/>
                </a:cubicBezTo>
                <a:cubicBezTo>
                  <a:pt x="4" y="110"/>
                  <a:pt x="4" y="110"/>
                  <a:pt x="4" y="110"/>
                </a:cubicBezTo>
                <a:cubicBezTo>
                  <a:pt x="4" y="110"/>
                  <a:pt x="4" y="110"/>
                  <a:pt x="4" y="110"/>
                </a:cubicBezTo>
                <a:cubicBezTo>
                  <a:pt x="4" y="110"/>
                  <a:pt x="4" y="110"/>
                  <a:pt x="4" y="110"/>
                </a:cubicBezTo>
                <a:cubicBezTo>
                  <a:pt x="4" y="110"/>
                  <a:pt x="4" y="110"/>
                  <a:pt x="4" y="110"/>
                </a:cubicBezTo>
                <a:cubicBezTo>
                  <a:pt x="3" y="110"/>
                  <a:pt x="3" y="110"/>
                  <a:pt x="3" y="110"/>
                </a:cubicBezTo>
                <a:cubicBezTo>
                  <a:pt x="3" y="110"/>
                  <a:pt x="3" y="110"/>
                  <a:pt x="3" y="110"/>
                </a:cubicBezTo>
                <a:cubicBezTo>
                  <a:pt x="3" y="109"/>
                  <a:pt x="3" y="109"/>
                  <a:pt x="3" y="109"/>
                </a:cubicBezTo>
                <a:cubicBezTo>
                  <a:pt x="3" y="109"/>
                  <a:pt x="3" y="109"/>
                  <a:pt x="3" y="109"/>
                </a:cubicBezTo>
                <a:cubicBezTo>
                  <a:pt x="3" y="109"/>
                  <a:pt x="3" y="109"/>
                  <a:pt x="3" y="109"/>
                </a:cubicBezTo>
                <a:cubicBezTo>
                  <a:pt x="3" y="109"/>
                  <a:pt x="3" y="108"/>
                  <a:pt x="3" y="108"/>
                </a:cubicBezTo>
                <a:cubicBezTo>
                  <a:pt x="3" y="108"/>
                  <a:pt x="3" y="108"/>
                  <a:pt x="3" y="108"/>
                </a:cubicBezTo>
                <a:cubicBezTo>
                  <a:pt x="3" y="108"/>
                  <a:pt x="3" y="108"/>
                  <a:pt x="3" y="108"/>
                </a:cubicBezTo>
                <a:cubicBezTo>
                  <a:pt x="3" y="108"/>
                  <a:pt x="3" y="108"/>
                  <a:pt x="3" y="108"/>
                </a:cubicBezTo>
                <a:cubicBezTo>
                  <a:pt x="3" y="108"/>
                  <a:pt x="3" y="108"/>
                  <a:pt x="3" y="108"/>
                </a:cubicBezTo>
                <a:cubicBezTo>
                  <a:pt x="3" y="108"/>
                  <a:pt x="3" y="108"/>
                  <a:pt x="3" y="108"/>
                </a:cubicBezTo>
                <a:cubicBezTo>
                  <a:pt x="3" y="107"/>
                  <a:pt x="3" y="108"/>
                  <a:pt x="3" y="107"/>
                </a:cubicBezTo>
                <a:cubicBezTo>
                  <a:pt x="3" y="107"/>
                  <a:pt x="3" y="107"/>
                  <a:pt x="3" y="107"/>
                </a:cubicBezTo>
                <a:cubicBezTo>
                  <a:pt x="3" y="107"/>
                  <a:pt x="3" y="107"/>
                  <a:pt x="3" y="107"/>
                </a:cubicBezTo>
                <a:cubicBezTo>
                  <a:pt x="3" y="107"/>
                  <a:pt x="2" y="107"/>
                  <a:pt x="2" y="106"/>
                </a:cubicBezTo>
                <a:cubicBezTo>
                  <a:pt x="2" y="106"/>
                  <a:pt x="2" y="106"/>
                  <a:pt x="2" y="106"/>
                </a:cubicBezTo>
                <a:cubicBezTo>
                  <a:pt x="2" y="106"/>
                  <a:pt x="2" y="106"/>
                  <a:pt x="2" y="106"/>
                </a:cubicBezTo>
                <a:cubicBezTo>
                  <a:pt x="2" y="106"/>
                  <a:pt x="2" y="106"/>
                  <a:pt x="2" y="106"/>
                </a:cubicBezTo>
                <a:cubicBezTo>
                  <a:pt x="2" y="107"/>
                  <a:pt x="2" y="107"/>
                  <a:pt x="2" y="107"/>
                </a:cubicBezTo>
                <a:cubicBezTo>
                  <a:pt x="2" y="108"/>
                  <a:pt x="2" y="108"/>
                  <a:pt x="2" y="108"/>
                </a:cubicBezTo>
                <a:cubicBezTo>
                  <a:pt x="1" y="108"/>
                  <a:pt x="1" y="108"/>
                  <a:pt x="1" y="108"/>
                </a:cubicBezTo>
                <a:cubicBezTo>
                  <a:pt x="1" y="107"/>
                  <a:pt x="1" y="107"/>
                  <a:pt x="1" y="107"/>
                </a:cubicBezTo>
                <a:cubicBezTo>
                  <a:pt x="2" y="104"/>
                  <a:pt x="2" y="104"/>
                  <a:pt x="2" y="104"/>
                </a:cubicBezTo>
                <a:cubicBezTo>
                  <a:pt x="4" y="102"/>
                  <a:pt x="4" y="102"/>
                  <a:pt x="4" y="102"/>
                </a:cubicBezTo>
                <a:cubicBezTo>
                  <a:pt x="4" y="102"/>
                  <a:pt x="4" y="100"/>
                  <a:pt x="5" y="100"/>
                </a:cubicBezTo>
                <a:cubicBezTo>
                  <a:pt x="5" y="99"/>
                  <a:pt x="5" y="98"/>
                  <a:pt x="5" y="98"/>
                </a:cubicBezTo>
                <a:cubicBezTo>
                  <a:pt x="7" y="97"/>
                  <a:pt x="7" y="97"/>
                  <a:pt x="7" y="97"/>
                </a:cubicBezTo>
                <a:cubicBezTo>
                  <a:pt x="7" y="97"/>
                  <a:pt x="8" y="96"/>
                  <a:pt x="8" y="96"/>
                </a:cubicBezTo>
                <a:cubicBezTo>
                  <a:pt x="8" y="95"/>
                  <a:pt x="7" y="94"/>
                  <a:pt x="7" y="94"/>
                </a:cubicBezTo>
                <a:cubicBezTo>
                  <a:pt x="7" y="93"/>
                  <a:pt x="8" y="92"/>
                  <a:pt x="8" y="92"/>
                </a:cubicBezTo>
                <a:cubicBezTo>
                  <a:pt x="7" y="92"/>
                  <a:pt x="7"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0"/>
                </a:cubicBezTo>
                <a:cubicBezTo>
                  <a:pt x="6" y="90"/>
                  <a:pt x="6" y="90"/>
                  <a:pt x="6" y="90"/>
                </a:cubicBezTo>
                <a:cubicBezTo>
                  <a:pt x="6" y="90"/>
                  <a:pt x="6" y="90"/>
                  <a:pt x="6" y="90"/>
                </a:cubicBezTo>
                <a:cubicBezTo>
                  <a:pt x="6" y="90"/>
                  <a:pt x="6" y="90"/>
                  <a:pt x="6" y="90"/>
                </a:cubicBezTo>
                <a:cubicBezTo>
                  <a:pt x="6" y="90"/>
                  <a:pt x="6" y="90"/>
                  <a:pt x="6" y="90"/>
                </a:cubicBezTo>
                <a:cubicBezTo>
                  <a:pt x="6" y="90"/>
                  <a:pt x="6" y="90"/>
                  <a:pt x="6" y="90"/>
                </a:cubicBezTo>
                <a:cubicBezTo>
                  <a:pt x="6" y="90"/>
                  <a:pt x="6" y="90"/>
                  <a:pt x="6" y="90"/>
                </a:cubicBezTo>
                <a:cubicBezTo>
                  <a:pt x="6" y="90"/>
                  <a:pt x="6" y="90"/>
                  <a:pt x="6" y="90"/>
                </a:cubicBezTo>
                <a:cubicBezTo>
                  <a:pt x="8" y="88"/>
                  <a:pt x="10" y="86"/>
                  <a:pt x="10" y="86"/>
                </a:cubicBezTo>
                <a:cubicBezTo>
                  <a:pt x="10" y="86"/>
                  <a:pt x="12" y="85"/>
                  <a:pt x="14" y="86"/>
                </a:cubicBezTo>
                <a:cubicBezTo>
                  <a:pt x="15" y="87"/>
                  <a:pt x="17" y="89"/>
                  <a:pt x="18" y="90"/>
                </a:cubicBezTo>
                <a:cubicBezTo>
                  <a:pt x="18" y="90"/>
                  <a:pt x="19" y="91"/>
                  <a:pt x="20" y="91"/>
                </a:cubicBezTo>
                <a:cubicBezTo>
                  <a:pt x="21" y="91"/>
                  <a:pt x="22" y="92"/>
                  <a:pt x="22" y="92"/>
                </a:cubicBezTo>
                <a:cubicBezTo>
                  <a:pt x="22" y="93"/>
                  <a:pt x="23" y="92"/>
                  <a:pt x="23" y="94"/>
                </a:cubicBezTo>
                <a:cubicBezTo>
                  <a:pt x="22" y="96"/>
                  <a:pt x="22" y="98"/>
                  <a:pt x="23" y="98"/>
                </a:cubicBezTo>
                <a:cubicBezTo>
                  <a:pt x="25" y="97"/>
                  <a:pt x="26" y="96"/>
                  <a:pt x="26" y="97"/>
                </a:cubicBezTo>
                <a:cubicBezTo>
                  <a:pt x="26" y="98"/>
                  <a:pt x="27" y="97"/>
                  <a:pt x="26" y="99"/>
                </a:cubicBezTo>
                <a:cubicBezTo>
                  <a:pt x="26" y="101"/>
                  <a:pt x="25" y="102"/>
                  <a:pt x="26" y="102"/>
                </a:cubicBezTo>
                <a:cubicBezTo>
                  <a:pt x="28" y="103"/>
                  <a:pt x="30" y="104"/>
                  <a:pt x="31" y="103"/>
                </a:cubicBezTo>
                <a:cubicBezTo>
                  <a:pt x="32" y="101"/>
                  <a:pt x="31" y="103"/>
                  <a:pt x="32" y="101"/>
                </a:cubicBezTo>
                <a:cubicBezTo>
                  <a:pt x="33" y="98"/>
                  <a:pt x="33" y="99"/>
                  <a:pt x="34" y="98"/>
                </a:cubicBezTo>
                <a:cubicBezTo>
                  <a:pt x="34" y="96"/>
                  <a:pt x="34" y="97"/>
                  <a:pt x="35" y="95"/>
                </a:cubicBezTo>
                <a:cubicBezTo>
                  <a:pt x="35" y="93"/>
                  <a:pt x="36" y="94"/>
                  <a:pt x="35" y="93"/>
                </a:cubicBezTo>
                <a:cubicBezTo>
                  <a:pt x="35" y="93"/>
                  <a:pt x="35" y="92"/>
                  <a:pt x="34" y="91"/>
                </a:cubicBezTo>
                <a:cubicBezTo>
                  <a:pt x="34" y="89"/>
                  <a:pt x="32" y="90"/>
                  <a:pt x="35" y="89"/>
                </a:cubicBezTo>
                <a:cubicBezTo>
                  <a:pt x="37" y="88"/>
                  <a:pt x="38" y="88"/>
                  <a:pt x="38" y="88"/>
                </a:cubicBezTo>
                <a:cubicBezTo>
                  <a:pt x="38" y="87"/>
                  <a:pt x="41" y="87"/>
                  <a:pt x="41" y="87"/>
                </a:cubicBezTo>
                <a:cubicBezTo>
                  <a:pt x="41" y="87"/>
                  <a:pt x="44" y="87"/>
                  <a:pt x="44" y="87"/>
                </a:cubicBezTo>
                <a:cubicBezTo>
                  <a:pt x="45" y="87"/>
                  <a:pt x="49" y="87"/>
                  <a:pt x="49" y="88"/>
                </a:cubicBezTo>
                <a:cubicBezTo>
                  <a:pt x="49" y="89"/>
                  <a:pt x="51" y="89"/>
                  <a:pt x="51" y="89"/>
                </a:cubicBezTo>
                <a:cubicBezTo>
                  <a:pt x="51" y="89"/>
                  <a:pt x="53" y="89"/>
                  <a:pt x="54" y="91"/>
                </a:cubicBezTo>
                <a:cubicBezTo>
                  <a:pt x="54" y="94"/>
                  <a:pt x="54" y="96"/>
                  <a:pt x="55" y="95"/>
                </a:cubicBezTo>
                <a:cubicBezTo>
                  <a:pt x="56" y="95"/>
                  <a:pt x="58" y="97"/>
                  <a:pt x="58" y="96"/>
                </a:cubicBezTo>
                <a:cubicBezTo>
                  <a:pt x="59" y="95"/>
                  <a:pt x="60" y="94"/>
                  <a:pt x="61" y="94"/>
                </a:cubicBezTo>
                <a:cubicBezTo>
                  <a:pt x="62" y="94"/>
                  <a:pt x="60" y="93"/>
                  <a:pt x="63" y="93"/>
                </a:cubicBezTo>
                <a:cubicBezTo>
                  <a:pt x="67" y="94"/>
                  <a:pt x="66" y="95"/>
                  <a:pt x="68" y="93"/>
                </a:cubicBezTo>
                <a:cubicBezTo>
                  <a:pt x="69" y="91"/>
                  <a:pt x="69" y="91"/>
                  <a:pt x="71" y="90"/>
                </a:cubicBezTo>
                <a:cubicBezTo>
                  <a:pt x="72" y="89"/>
                  <a:pt x="72" y="89"/>
                  <a:pt x="73" y="88"/>
                </a:cubicBezTo>
                <a:cubicBezTo>
                  <a:pt x="73" y="88"/>
                  <a:pt x="77" y="88"/>
                  <a:pt x="77" y="88"/>
                </a:cubicBezTo>
                <a:cubicBezTo>
                  <a:pt x="78" y="87"/>
                  <a:pt x="79" y="85"/>
                  <a:pt x="80" y="85"/>
                </a:cubicBezTo>
                <a:cubicBezTo>
                  <a:pt x="80" y="85"/>
                  <a:pt x="84" y="85"/>
                  <a:pt x="85" y="85"/>
                </a:cubicBezTo>
                <a:cubicBezTo>
                  <a:pt x="86" y="85"/>
                  <a:pt x="88" y="85"/>
                  <a:pt x="89" y="84"/>
                </a:cubicBezTo>
                <a:cubicBezTo>
                  <a:pt x="89" y="83"/>
                  <a:pt x="89" y="83"/>
                  <a:pt x="90" y="82"/>
                </a:cubicBezTo>
                <a:cubicBezTo>
                  <a:pt x="92" y="82"/>
                  <a:pt x="93" y="82"/>
                  <a:pt x="95" y="82"/>
                </a:cubicBezTo>
                <a:cubicBezTo>
                  <a:pt x="97" y="82"/>
                  <a:pt x="97" y="82"/>
                  <a:pt x="98" y="82"/>
                </a:cubicBezTo>
                <a:cubicBezTo>
                  <a:pt x="99" y="82"/>
                  <a:pt x="100" y="84"/>
                  <a:pt x="100" y="81"/>
                </a:cubicBezTo>
                <a:cubicBezTo>
                  <a:pt x="99" y="78"/>
                  <a:pt x="98" y="78"/>
                  <a:pt x="99" y="77"/>
                </a:cubicBezTo>
                <a:cubicBezTo>
                  <a:pt x="101" y="77"/>
                  <a:pt x="103" y="77"/>
                  <a:pt x="103" y="77"/>
                </a:cubicBezTo>
                <a:cubicBezTo>
                  <a:pt x="104" y="77"/>
                  <a:pt x="108" y="78"/>
                  <a:pt x="109" y="78"/>
                </a:cubicBezTo>
                <a:cubicBezTo>
                  <a:pt x="109" y="78"/>
                  <a:pt x="110" y="80"/>
                  <a:pt x="110" y="80"/>
                </a:cubicBezTo>
                <a:cubicBezTo>
                  <a:pt x="111" y="80"/>
                  <a:pt x="112" y="81"/>
                  <a:pt x="113" y="80"/>
                </a:cubicBezTo>
                <a:cubicBezTo>
                  <a:pt x="113" y="80"/>
                  <a:pt x="114" y="78"/>
                  <a:pt x="115" y="78"/>
                </a:cubicBezTo>
                <a:cubicBezTo>
                  <a:pt x="116" y="78"/>
                  <a:pt x="119" y="78"/>
                  <a:pt x="119" y="78"/>
                </a:cubicBezTo>
                <a:cubicBezTo>
                  <a:pt x="119" y="78"/>
                  <a:pt x="123" y="79"/>
                  <a:pt x="123" y="79"/>
                </a:cubicBezTo>
                <a:cubicBezTo>
                  <a:pt x="123" y="79"/>
                  <a:pt x="122" y="81"/>
                  <a:pt x="122" y="82"/>
                </a:cubicBezTo>
                <a:cubicBezTo>
                  <a:pt x="122" y="83"/>
                  <a:pt x="122" y="84"/>
                  <a:pt x="123" y="85"/>
                </a:cubicBezTo>
                <a:cubicBezTo>
                  <a:pt x="123" y="85"/>
                  <a:pt x="125" y="87"/>
                  <a:pt x="125" y="87"/>
                </a:cubicBezTo>
                <a:cubicBezTo>
                  <a:pt x="125" y="87"/>
                  <a:pt x="130" y="89"/>
                  <a:pt x="130" y="89"/>
                </a:cubicBezTo>
                <a:cubicBezTo>
                  <a:pt x="130" y="89"/>
                  <a:pt x="131" y="90"/>
                  <a:pt x="131" y="86"/>
                </a:cubicBezTo>
                <a:cubicBezTo>
                  <a:pt x="131" y="82"/>
                  <a:pt x="131" y="81"/>
                  <a:pt x="131" y="81"/>
                </a:cubicBezTo>
                <a:cubicBezTo>
                  <a:pt x="131" y="77"/>
                  <a:pt x="131" y="77"/>
                  <a:pt x="131" y="77"/>
                </a:cubicBezTo>
                <a:cubicBezTo>
                  <a:pt x="131" y="77"/>
                  <a:pt x="131" y="76"/>
                  <a:pt x="130" y="76"/>
                </a:cubicBezTo>
                <a:cubicBezTo>
                  <a:pt x="130" y="76"/>
                  <a:pt x="129" y="76"/>
                  <a:pt x="129" y="76"/>
                </a:cubicBezTo>
                <a:cubicBezTo>
                  <a:pt x="129" y="76"/>
                  <a:pt x="125" y="75"/>
                  <a:pt x="124" y="75"/>
                </a:cubicBezTo>
                <a:cubicBezTo>
                  <a:pt x="123" y="75"/>
                  <a:pt x="124" y="73"/>
                  <a:pt x="124" y="72"/>
                </a:cubicBezTo>
                <a:cubicBezTo>
                  <a:pt x="124" y="72"/>
                  <a:pt x="126" y="70"/>
                  <a:pt x="126" y="70"/>
                </a:cubicBezTo>
                <a:cubicBezTo>
                  <a:pt x="126" y="67"/>
                  <a:pt x="126" y="67"/>
                  <a:pt x="126" y="67"/>
                </a:cubicBezTo>
                <a:cubicBezTo>
                  <a:pt x="123" y="62"/>
                  <a:pt x="123" y="62"/>
                  <a:pt x="123" y="62"/>
                </a:cubicBezTo>
                <a:cubicBezTo>
                  <a:pt x="120" y="59"/>
                  <a:pt x="120" y="59"/>
                  <a:pt x="120" y="59"/>
                </a:cubicBezTo>
                <a:cubicBezTo>
                  <a:pt x="118" y="54"/>
                  <a:pt x="118" y="54"/>
                  <a:pt x="118" y="54"/>
                </a:cubicBezTo>
                <a:cubicBezTo>
                  <a:pt x="118" y="54"/>
                  <a:pt x="118" y="54"/>
                  <a:pt x="118" y="54"/>
                </a:cubicBezTo>
                <a:cubicBezTo>
                  <a:pt x="118" y="54"/>
                  <a:pt x="118" y="54"/>
                  <a:pt x="118" y="54"/>
                </a:cubicBezTo>
                <a:cubicBezTo>
                  <a:pt x="121" y="52"/>
                  <a:pt x="121" y="52"/>
                  <a:pt x="121" y="52"/>
                </a:cubicBezTo>
                <a:cubicBezTo>
                  <a:pt x="123" y="50"/>
                  <a:pt x="126" y="48"/>
                  <a:pt x="126" y="48"/>
                </a:cubicBezTo>
                <a:cubicBezTo>
                  <a:pt x="126" y="48"/>
                  <a:pt x="126" y="48"/>
                  <a:pt x="127" y="48"/>
                </a:cubicBezTo>
                <a:cubicBezTo>
                  <a:pt x="129" y="46"/>
                  <a:pt x="129" y="46"/>
                  <a:pt x="129" y="46"/>
                </a:cubicBezTo>
                <a:cubicBezTo>
                  <a:pt x="129" y="46"/>
                  <a:pt x="134" y="44"/>
                  <a:pt x="134" y="44"/>
                </a:cubicBezTo>
                <a:cubicBezTo>
                  <a:pt x="134" y="44"/>
                  <a:pt x="135" y="43"/>
                  <a:pt x="135" y="43"/>
                </a:cubicBezTo>
                <a:cubicBezTo>
                  <a:pt x="136" y="43"/>
                  <a:pt x="136" y="43"/>
                  <a:pt x="136" y="43"/>
                </a:cubicBezTo>
                <a:cubicBezTo>
                  <a:pt x="141" y="38"/>
                  <a:pt x="141" y="38"/>
                  <a:pt x="141" y="38"/>
                </a:cubicBezTo>
                <a:cubicBezTo>
                  <a:pt x="141" y="33"/>
                  <a:pt x="141" y="33"/>
                  <a:pt x="141" y="33"/>
                </a:cubicBezTo>
                <a:cubicBezTo>
                  <a:pt x="142" y="31"/>
                  <a:pt x="142" y="31"/>
                  <a:pt x="142" y="31"/>
                </a:cubicBezTo>
                <a:cubicBezTo>
                  <a:pt x="142" y="30"/>
                  <a:pt x="142" y="28"/>
                  <a:pt x="142" y="28"/>
                </a:cubicBezTo>
                <a:cubicBezTo>
                  <a:pt x="148" y="28"/>
                  <a:pt x="148" y="28"/>
                  <a:pt x="148" y="28"/>
                </a:cubicBezTo>
                <a:cubicBezTo>
                  <a:pt x="148" y="28"/>
                  <a:pt x="149" y="29"/>
                  <a:pt x="150" y="30"/>
                </a:cubicBezTo>
                <a:cubicBezTo>
                  <a:pt x="151" y="30"/>
                  <a:pt x="152" y="29"/>
                  <a:pt x="152" y="29"/>
                </a:cubicBezTo>
                <a:cubicBezTo>
                  <a:pt x="153" y="29"/>
                  <a:pt x="154" y="27"/>
                  <a:pt x="154" y="27"/>
                </a:cubicBezTo>
                <a:cubicBezTo>
                  <a:pt x="154" y="24"/>
                  <a:pt x="154" y="24"/>
                  <a:pt x="154" y="24"/>
                </a:cubicBezTo>
                <a:cubicBezTo>
                  <a:pt x="153" y="19"/>
                  <a:pt x="153" y="19"/>
                  <a:pt x="153" y="19"/>
                </a:cubicBezTo>
                <a:cubicBezTo>
                  <a:pt x="153" y="16"/>
                  <a:pt x="153" y="16"/>
                  <a:pt x="153" y="16"/>
                </a:cubicBezTo>
                <a:cubicBezTo>
                  <a:pt x="153" y="16"/>
                  <a:pt x="153" y="16"/>
                  <a:pt x="153" y="16"/>
                </a:cubicBezTo>
                <a:cubicBezTo>
                  <a:pt x="154" y="16"/>
                  <a:pt x="158" y="19"/>
                  <a:pt x="160" y="20"/>
                </a:cubicBezTo>
                <a:cubicBezTo>
                  <a:pt x="161" y="21"/>
                  <a:pt x="164" y="24"/>
                  <a:pt x="164" y="24"/>
                </a:cubicBezTo>
                <a:cubicBezTo>
                  <a:pt x="164" y="24"/>
                  <a:pt x="169" y="25"/>
                  <a:pt x="170" y="25"/>
                </a:cubicBezTo>
                <a:cubicBezTo>
                  <a:pt x="170" y="25"/>
                  <a:pt x="175" y="26"/>
                  <a:pt x="175" y="26"/>
                </a:cubicBezTo>
                <a:cubicBezTo>
                  <a:pt x="176" y="24"/>
                  <a:pt x="176" y="24"/>
                  <a:pt x="176" y="24"/>
                </a:cubicBezTo>
                <a:cubicBezTo>
                  <a:pt x="179" y="22"/>
                  <a:pt x="179" y="22"/>
                  <a:pt x="179" y="22"/>
                </a:cubicBezTo>
                <a:cubicBezTo>
                  <a:pt x="183" y="25"/>
                  <a:pt x="183" y="25"/>
                  <a:pt x="183" y="25"/>
                </a:cubicBezTo>
                <a:cubicBezTo>
                  <a:pt x="187" y="24"/>
                  <a:pt x="187" y="24"/>
                  <a:pt x="187" y="24"/>
                </a:cubicBezTo>
                <a:close/>
                <a:moveTo>
                  <a:pt x="5" y="91"/>
                </a:moveTo>
                <a:cubicBezTo>
                  <a:pt x="5" y="91"/>
                  <a:pt x="5" y="91"/>
                  <a:pt x="5" y="91"/>
                </a:cubicBezTo>
                <a:cubicBezTo>
                  <a:pt x="5" y="91"/>
                  <a:pt x="5" y="91"/>
                  <a:pt x="5" y="91"/>
                </a:cubicBezTo>
                <a:cubicBezTo>
                  <a:pt x="5" y="91"/>
                  <a:pt x="5" y="91"/>
                  <a:pt x="5" y="91"/>
                </a:cubicBezTo>
                <a:close/>
                <a:moveTo>
                  <a:pt x="1" y="114"/>
                </a:moveTo>
                <a:cubicBezTo>
                  <a:pt x="1" y="114"/>
                  <a:pt x="1" y="114"/>
                  <a:pt x="1" y="114"/>
                </a:cubicBezTo>
                <a:cubicBezTo>
                  <a:pt x="1" y="114"/>
                  <a:pt x="1" y="114"/>
                  <a:pt x="1" y="114"/>
                </a:cubicBezTo>
                <a:cubicBezTo>
                  <a:pt x="1" y="114"/>
                  <a:pt x="1" y="114"/>
                  <a:pt x="1" y="114"/>
                </a:cubicBezTo>
                <a:cubicBezTo>
                  <a:pt x="1" y="114"/>
                  <a:pt x="1" y="114"/>
                  <a:pt x="1" y="114"/>
                </a:cubicBezTo>
                <a:close/>
                <a:moveTo>
                  <a:pt x="1" y="114"/>
                </a:moveTo>
                <a:cubicBezTo>
                  <a:pt x="1" y="114"/>
                  <a:pt x="1" y="114"/>
                  <a:pt x="1" y="114"/>
                </a:cubicBezTo>
                <a:cubicBezTo>
                  <a:pt x="1" y="114"/>
                  <a:pt x="1" y="113"/>
                  <a:pt x="1" y="113"/>
                </a:cubicBezTo>
                <a:cubicBezTo>
                  <a:pt x="1" y="113"/>
                  <a:pt x="1" y="113"/>
                  <a:pt x="1" y="113"/>
                </a:cubicBezTo>
                <a:cubicBezTo>
                  <a:pt x="1" y="113"/>
                  <a:pt x="2" y="113"/>
                  <a:pt x="2" y="112"/>
                </a:cubicBezTo>
                <a:cubicBezTo>
                  <a:pt x="2" y="112"/>
                  <a:pt x="2" y="112"/>
                  <a:pt x="2" y="112"/>
                </a:cubicBezTo>
                <a:cubicBezTo>
                  <a:pt x="2" y="112"/>
                  <a:pt x="2" y="112"/>
                  <a:pt x="2" y="112"/>
                </a:cubicBezTo>
                <a:cubicBezTo>
                  <a:pt x="2" y="112"/>
                  <a:pt x="2" y="112"/>
                  <a:pt x="2" y="112"/>
                </a:cubicBezTo>
                <a:cubicBezTo>
                  <a:pt x="1" y="112"/>
                  <a:pt x="1" y="112"/>
                  <a:pt x="1" y="112"/>
                </a:cubicBezTo>
                <a:cubicBezTo>
                  <a:pt x="0" y="114"/>
                  <a:pt x="0" y="114"/>
                  <a:pt x="0" y="114"/>
                </a:cubicBezTo>
                <a:lnTo>
                  <a:pt x="1" y="114"/>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10" name="Freeform 11">
            <a:extLst>
              <a:ext uri="{FF2B5EF4-FFF2-40B4-BE49-F238E27FC236}">
                <a16:creationId xmlns:a16="http://schemas.microsoft.com/office/drawing/2014/main" id="{B0F264A9-B14F-4FAD-8364-10FF4F093649}"/>
              </a:ext>
            </a:extLst>
          </p:cNvPr>
          <p:cNvSpPr>
            <a:spLocks noEditPoints="1"/>
          </p:cNvSpPr>
          <p:nvPr/>
        </p:nvSpPr>
        <p:spPr bwMode="auto">
          <a:xfrm>
            <a:off x="2599083" y="4278393"/>
            <a:ext cx="1311890" cy="1317298"/>
          </a:xfrm>
          <a:custGeom>
            <a:avLst/>
            <a:gdLst>
              <a:gd name="T0" fmla="*/ 269 w 520"/>
              <a:gd name="T1" fmla="*/ 424 h 538"/>
              <a:gd name="T2" fmla="*/ 326 w 520"/>
              <a:gd name="T3" fmla="*/ 423 h 538"/>
              <a:gd name="T4" fmla="*/ 401 w 520"/>
              <a:gd name="T5" fmla="*/ 437 h 538"/>
              <a:gd name="T6" fmla="*/ 432 w 520"/>
              <a:gd name="T7" fmla="*/ 408 h 538"/>
              <a:gd name="T8" fmla="*/ 434 w 520"/>
              <a:gd name="T9" fmla="*/ 407 h 538"/>
              <a:gd name="T10" fmla="*/ 435 w 520"/>
              <a:gd name="T11" fmla="*/ 406 h 538"/>
              <a:gd name="T12" fmla="*/ 436 w 520"/>
              <a:gd name="T13" fmla="*/ 406 h 538"/>
              <a:gd name="T14" fmla="*/ 421 w 520"/>
              <a:gd name="T15" fmla="*/ 359 h 538"/>
              <a:gd name="T16" fmla="*/ 425 w 520"/>
              <a:gd name="T17" fmla="*/ 310 h 538"/>
              <a:gd name="T18" fmla="*/ 418 w 520"/>
              <a:gd name="T19" fmla="*/ 279 h 538"/>
              <a:gd name="T20" fmla="*/ 414 w 520"/>
              <a:gd name="T21" fmla="*/ 263 h 538"/>
              <a:gd name="T22" fmla="*/ 395 w 520"/>
              <a:gd name="T23" fmla="*/ 272 h 538"/>
              <a:gd name="T24" fmla="*/ 384 w 520"/>
              <a:gd name="T25" fmla="*/ 274 h 538"/>
              <a:gd name="T26" fmla="*/ 389 w 520"/>
              <a:gd name="T27" fmla="*/ 259 h 538"/>
              <a:gd name="T28" fmla="*/ 402 w 520"/>
              <a:gd name="T29" fmla="*/ 242 h 538"/>
              <a:gd name="T30" fmla="*/ 411 w 520"/>
              <a:gd name="T31" fmla="*/ 230 h 538"/>
              <a:gd name="T32" fmla="*/ 424 w 520"/>
              <a:gd name="T33" fmla="*/ 215 h 538"/>
              <a:gd name="T34" fmla="*/ 422 w 520"/>
              <a:gd name="T35" fmla="*/ 208 h 538"/>
              <a:gd name="T36" fmla="*/ 434 w 520"/>
              <a:gd name="T37" fmla="*/ 208 h 538"/>
              <a:gd name="T38" fmla="*/ 443 w 520"/>
              <a:gd name="T39" fmla="*/ 202 h 538"/>
              <a:gd name="T40" fmla="*/ 451 w 520"/>
              <a:gd name="T41" fmla="*/ 160 h 538"/>
              <a:gd name="T42" fmla="*/ 430 w 520"/>
              <a:gd name="T43" fmla="*/ 116 h 538"/>
              <a:gd name="T44" fmla="*/ 401 w 520"/>
              <a:gd name="T45" fmla="*/ 94 h 538"/>
              <a:gd name="T46" fmla="*/ 391 w 520"/>
              <a:gd name="T47" fmla="*/ 95 h 538"/>
              <a:gd name="T48" fmla="*/ 383 w 520"/>
              <a:gd name="T49" fmla="*/ 91 h 538"/>
              <a:gd name="T50" fmla="*/ 367 w 520"/>
              <a:gd name="T51" fmla="*/ 82 h 538"/>
              <a:gd name="T52" fmla="*/ 355 w 520"/>
              <a:gd name="T53" fmla="*/ 61 h 538"/>
              <a:gd name="T54" fmla="*/ 335 w 520"/>
              <a:gd name="T55" fmla="*/ 65 h 538"/>
              <a:gd name="T56" fmla="*/ 330 w 520"/>
              <a:gd name="T57" fmla="*/ 48 h 538"/>
              <a:gd name="T58" fmla="*/ 311 w 520"/>
              <a:gd name="T59" fmla="*/ 35 h 538"/>
              <a:gd name="T60" fmla="*/ 291 w 520"/>
              <a:gd name="T61" fmla="*/ 20 h 538"/>
              <a:gd name="T62" fmla="*/ 281 w 520"/>
              <a:gd name="T63" fmla="*/ 1 h 538"/>
              <a:gd name="T64" fmla="*/ 229 w 520"/>
              <a:gd name="T65" fmla="*/ 53 h 538"/>
              <a:gd name="T66" fmla="*/ 145 w 520"/>
              <a:gd name="T67" fmla="*/ 76 h 538"/>
              <a:gd name="T68" fmla="*/ 117 w 520"/>
              <a:gd name="T69" fmla="*/ 65 h 538"/>
              <a:gd name="T70" fmla="*/ 107 w 520"/>
              <a:gd name="T71" fmla="*/ 111 h 538"/>
              <a:gd name="T72" fmla="*/ 46 w 520"/>
              <a:gd name="T73" fmla="*/ 99 h 538"/>
              <a:gd name="T74" fmla="*/ 16 w 520"/>
              <a:gd name="T75" fmla="*/ 117 h 538"/>
              <a:gd name="T76" fmla="*/ 19 w 520"/>
              <a:gd name="T77" fmla="*/ 145 h 538"/>
              <a:gd name="T78" fmla="*/ 58 w 520"/>
              <a:gd name="T79" fmla="*/ 167 h 538"/>
              <a:gd name="T80" fmla="*/ 91 w 520"/>
              <a:gd name="T81" fmla="*/ 200 h 538"/>
              <a:gd name="T82" fmla="*/ 95 w 520"/>
              <a:gd name="T83" fmla="*/ 228 h 538"/>
              <a:gd name="T84" fmla="*/ 109 w 520"/>
              <a:gd name="T85" fmla="*/ 250 h 538"/>
              <a:gd name="T86" fmla="*/ 109 w 520"/>
              <a:gd name="T87" fmla="*/ 265 h 538"/>
              <a:gd name="T88" fmla="*/ 114 w 520"/>
              <a:gd name="T89" fmla="*/ 284 h 538"/>
              <a:gd name="T90" fmla="*/ 92 w 520"/>
              <a:gd name="T91" fmla="*/ 371 h 538"/>
              <a:gd name="T92" fmla="*/ 159 w 520"/>
              <a:gd name="T93" fmla="*/ 443 h 538"/>
              <a:gd name="T94" fmla="*/ 193 w 520"/>
              <a:gd name="T95" fmla="*/ 453 h 538"/>
              <a:gd name="T96" fmla="*/ 197 w 520"/>
              <a:gd name="T97" fmla="*/ 450 h 538"/>
              <a:gd name="T98" fmla="*/ 203 w 520"/>
              <a:gd name="T99" fmla="*/ 453 h 538"/>
              <a:gd name="T100" fmla="*/ 208 w 520"/>
              <a:gd name="T101" fmla="*/ 456 h 538"/>
              <a:gd name="T102" fmla="*/ 203 w 520"/>
              <a:gd name="T103" fmla="*/ 460 h 538"/>
              <a:gd name="T104" fmla="*/ 198 w 520"/>
              <a:gd name="T105" fmla="*/ 462 h 538"/>
              <a:gd name="T106" fmla="*/ 243 w 520"/>
              <a:gd name="T107" fmla="*/ 471 h 538"/>
              <a:gd name="T108" fmla="*/ 193 w 520"/>
              <a:gd name="T109" fmla="*/ 458 h 538"/>
              <a:gd name="T110" fmla="*/ 449 w 520"/>
              <a:gd name="T111" fmla="*/ 200 h 538"/>
              <a:gd name="T112" fmla="*/ 511 w 520"/>
              <a:gd name="T113" fmla="*/ 523 h 538"/>
              <a:gd name="T114" fmla="*/ 517 w 520"/>
              <a:gd name="T115" fmla="*/ 468 h 538"/>
              <a:gd name="T116" fmla="*/ 485 w 520"/>
              <a:gd name="T117" fmla="*/ 478 h 538"/>
              <a:gd name="T118" fmla="*/ 493 w 520"/>
              <a:gd name="T119" fmla="*/ 520 h 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20" h="538">
                <a:moveTo>
                  <a:pt x="259" y="471"/>
                </a:moveTo>
                <a:cubicBezTo>
                  <a:pt x="261" y="468"/>
                  <a:pt x="261" y="468"/>
                  <a:pt x="261" y="468"/>
                </a:cubicBezTo>
                <a:cubicBezTo>
                  <a:pt x="261" y="468"/>
                  <a:pt x="261" y="462"/>
                  <a:pt x="259" y="461"/>
                </a:cubicBezTo>
                <a:cubicBezTo>
                  <a:pt x="258" y="460"/>
                  <a:pt x="257" y="459"/>
                  <a:pt x="257" y="459"/>
                </a:cubicBezTo>
                <a:cubicBezTo>
                  <a:pt x="257" y="459"/>
                  <a:pt x="257" y="455"/>
                  <a:pt x="257" y="453"/>
                </a:cubicBezTo>
                <a:cubicBezTo>
                  <a:pt x="257" y="452"/>
                  <a:pt x="257" y="448"/>
                  <a:pt x="257" y="447"/>
                </a:cubicBezTo>
                <a:cubicBezTo>
                  <a:pt x="257" y="446"/>
                  <a:pt x="258" y="442"/>
                  <a:pt x="258" y="441"/>
                </a:cubicBezTo>
                <a:cubicBezTo>
                  <a:pt x="258" y="441"/>
                  <a:pt x="257" y="441"/>
                  <a:pt x="259" y="439"/>
                </a:cubicBezTo>
                <a:cubicBezTo>
                  <a:pt x="261" y="436"/>
                  <a:pt x="261" y="434"/>
                  <a:pt x="261" y="434"/>
                </a:cubicBezTo>
                <a:cubicBezTo>
                  <a:pt x="265" y="429"/>
                  <a:pt x="265" y="429"/>
                  <a:pt x="265" y="429"/>
                </a:cubicBezTo>
                <a:cubicBezTo>
                  <a:pt x="265" y="429"/>
                  <a:pt x="268" y="424"/>
                  <a:pt x="269" y="424"/>
                </a:cubicBezTo>
                <a:cubicBezTo>
                  <a:pt x="270" y="425"/>
                  <a:pt x="274" y="424"/>
                  <a:pt x="275" y="424"/>
                </a:cubicBezTo>
                <a:cubicBezTo>
                  <a:pt x="276" y="424"/>
                  <a:pt x="280" y="428"/>
                  <a:pt x="282" y="424"/>
                </a:cubicBezTo>
                <a:cubicBezTo>
                  <a:pt x="284" y="421"/>
                  <a:pt x="285" y="419"/>
                  <a:pt x="285" y="418"/>
                </a:cubicBezTo>
                <a:cubicBezTo>
                  <a:pt x="286" y="417"/>
                  <a:pt x="287" y="414"/>
                  <a:pt x="290" y="414"/>
                </a:cubicBezTo>
                <a:cubicBezTo>
                  <a:pt x="293" y="413"/>
                  <a:pt x="300" y="413"/>
                  <a:pt x="300" y="413"/>
                </a:cubicBezTo>
                <a:cubicBezTo>
                  <a:pt x="303" y="414"/>
                  <a:pt x="303" y="414"/>
                  <a:pt x="303" y="414"/>
                </a:cubicBezTo>
                <a:cubicBezTo>
                  <a:pt x="311" y="417"/>
                  <a:pt x="311" y="417"/>
                  <a:pt x="311" y="417"/>
                </a:cubicBezTo>
                <a:cubicBezTo>
                  <a:pt x="311" y="417"/>
                  <a:pt x="314" y="417"/>
                  <a:pt x="316" y="417"/>
                </a:cubicBezTo>
                <a:cubicBezTo>
                  <a:pt x="317" y="417"/>
                  <a:pt x="318" y="417"/>
                  <a:pt x="318" y="417"/>
                </a:cubicBezTo>
                <a:cubicBezTo>
                  <a:pt x="321" y="421"/>
                  <a:pt x="321" y="421"/>
                  <a:pt x="321" y="421"/>
                </a:cubicBezTo>
                <a:cubicBezTo>
                  <a:pt x="321" y="421"/>
                  <a:pt x="325" y="423"/>
                  <a:pt x="326" y="423"/>
                </a:cubicBezTo>
                <a:cubicBezTo>
                  <a:pt x="327" y="423"/>
                  <a:pt x="335" y="421"/>
                  <a:pt x="335" y="421"/>
                </a:cubicBezTo>
                <a:cubicBezTo>
                  <a:pt x="335" y="421"/>
                  <a:pt x="338" y="420"/>
                  <a:pt x="339" y="421"/>
                </a:cubicBezTo>
                <a:cubicBezTo>
                  <a:pt x="340" y="422"/>
                  <a:pt x="343" y="423"/>
                  <a:pt x="344" y="424"/>
                </a:cubicBezTo>
                <a:cubicBezTo>
                  <a:pt x="344" y="425"/>
                  <a:pt x="352" y="429"/>
                  <a:pt x="354" y="430"/>
                </a:cubicBezTo>
                <a:cubicBezTo>
                  <a:pt x="355" y="431"/>
                  <a:pt x="359" y="430"/>
                  <a:pt x="359" y="430"/>
                </a:cubicBezTo>
                <a:cubicBezTo>
                  <a:pt x="361" y="435"/>
                  <a:pt x="361" y="435"/>
                  <a:pt x="361" y="435"/>
                </a:cubicBezTo>
                <a:cubicBezTo>
                  <a:pt x="371" y="438"/>
                  <a:pt x="371" y="438"/>
                  <a:pt x="371" y="438"/>
                </a:cubicBezTo>
                <a:cubicBezTo>
                  <a:pt x="375" y="438"/>
                  <a:pt x="375" y="438"/>
                  <a:pt x="375" y="438"/>
                </a:cubicBezTo>
                <a:cubicBezTo>
                  <a:pt x="389" y="443"/>
                  <a:pt x="389" y="443"/>
                  <a:pt x="389" y="443"/>
                </a:cubicBezTo>
                <a:cubicBezTo>
                  <a:pt x="398" y="436"/>
                  <a:pt x="398" y="436"/>
                  <a:pt x="398" y="436"/>
                </a:cubicBezTo>
                <a:cubicBezTo>
                  <a:pt x="398" y="436"/>
                  <a:pt x="400" y="437"/>
                  <a:pt x="401" y="437"/>
                </a:cubicBezTo>
                <a:cubicBezTo>
                  <a:pt x="402" y="437"/>
                  <a:pt x="404" y="429"/>
                  <a:pt x="404" y="429"/>
                </a:cubicBezTo>
                <a:cubicBezTo>
                  <a:pt x="404" y="429"/>
                  <a:pt x="404" y="427"/>
                  <a:pt x="405" y="427"/>
                </a:cubicBezTo>
                <a:cubicBezTo>
                  <a:pt x="407" y="427"/>
                  <a:pt x="414" y="424"/>
                  <a:pt x="414" y="424"/>
                </a:cubicBezTo>
                <a:cubicBezTo>
                  <a:pt x="414" y="423"/>
                  <a:pt x="413" y="419"/>
                  <a:pt x="416" y="418"/>
                </a:cubicBezTo>
                <a:cubicBezTo>
                  <a:pt x="418" y="417"/>
                  <a:pt x="422" y="414"/>
                  <a:pt x="422" y="414"/>
                </a:cubicBezTo>
                <a:cubicBezTo>
                  <a:pt x="423" y="413"/>
                  <a:pt x="421" y="411"/>
                  <a:pt x="424" y="410"/>
                </a:cubicBezTo>
                <a:cubicBezTo>
                  <a:pt x="426" y="410"/>
                  <a:pt x="429" y="409"/>
                  <a:pt x="431" y="409"/>
                </a:cubicBezTo>
                <a:cubicBezTo>
                  <a:pt x="431" y="409"/>
                  <a:pt x="431" y="409"/>
                  <a:pt x="431" y="409"/>
                </a:cubicBezTo>
                <a:cubicBezTo>
                  <a:pt x="431" y="408"/>
                  <a:pt x="431" y="408"/>
                  <a:pt x="431" y="408"/>
                </a:cubicBezTo>
                <a:cubicBezTo>
                  <a:pt x="431" y="408"/>
                  <a:pt x="431" y="408"/>
                  <a:pt x="431" y="408"/>
                </a:cubicBezTo>
                <a:cubicBezTo>
                  <a:pt x="432" y="408"/>
                  <a:pt x="432" y="408"/>
                  <a:pt x="432" y="408"/>
                </a:cubicBezTo>
                <a:cubicBezTo>
                  <a:pt x="432" y="408"/>
                  <a:pt x="432" y="408"/>
                  <a:pt x="432" y="408"/>
                </a:cubicBezTo>
                <a:cubicBezTo>
                  <a:pt x="432" y="408"/>
                  <a:pt x="432" y="408"/>
                  <a:pt x="432" y="408"/>
                </a:cubicBezTo>
                <a:cubicBezTo>
                  <a:pt x="432" y="408"/>
                  <a:pt x="432" y="408"/>
                  <a:pt x="432" y="408"/>
                </a:cubicBezTo>
                <a:cubicBezTo>
                  <a:pt x="432" y="408"/>
                  <a:pt x="432" y="408"/>
                  <a:pt x="432" y="408"/>
                </a:cubicBezTo>
                <a:cubicBezTo>
                  <a:pt x="432" y="408"/>
                  <a:pt x="432" y="408"/>
                  <a:pt x="432" y="408"/>
                </a:cubicBezTo>
                <a:cubicBezTo>
                  <a:pt x="433" y="407"/>
                  <a:pt x="433" y="407"/>
                  <a:pt x="433" y="407"/>
                </a:cubicBezTo>
                <a:cubicBezTo>
                  <a:pt x="433" y="407"/>
                  <a:pt x="433" y="407"/>
                  <a:pt x="433" y="407"/>
                </a:cubicBezTo>
                <a:cubicBezTo>
                  <a:pt x="433" y="407"/>
                  <a:pt x="433" y="407"/>
                  <a:pt x="433" y="407"/>
                </a:cubicBezTo>
                <a:cubicBezTo>
                  <a:pt x="434" y="407"/>
                  <a:pt x="434" y="407"/>
                  <a:pt x="434" y="407"/>
                </a:cubicBezTo>
                <a:cubicBezTo>
                  <a:pt x="434" y="407"/>
                  <a:pt x="434" y="407"/>
                  <a:pt x="434" y="407"/>
                </a:cubicBezTo>
                <a:cubicBezTo>
                  <a:pt x="434" y="407"/>
                  <a:pt x="434" y="407"/>
                  <a:pt x="434" y="407"/>
                </a:cubicBezTo>
                <a:cubicBezTo>
                  <a:pt x="434" y="407"/>
                  <a:pt x="434" y="407"/>
                  <a:pt x="434" y="407"/>
                </a:cubicBezTo>
                <a:cubicBezTo>
                  <a:pt x="434" y="407"/>
                  <a:pt x="434" y="407"/>
                  <a:pt x="434" y="407"/>
                </a:cubicBezTo>
                <a:cubicBezTo>
                  <a:pt x="434" y="407"/>
                  <a:pt x="434" y="407"/>
                  <a:pt x="434" y="407"/>
                </a:cubicBezTo>
                <a:cubicBezTo>
                  <a:pt x="434" y="407"/>
                  <a:pt x="434" y="407"/>
                  <a:pt x="434" y="407"/>
                </a:cubicBezTo>
                <a:cubicBezTo>
                  <a:pt x="434" y="407"/>
                  <a:pt x="434" y="407"/>
                  <a:pt x="434" y="407"/>
                </a:cubicBezTo>
                <a:cubicBezTo>
                  <a:pt x="435" y="407"/>
                  <a:pt x="435" y="407"/>
                  <a:pt x="435" y="407"/>
                </a:cubicBezTo>
                <a:cubicBezTo>
                  <a:pt x="435" y="407"/>
                  <a:pt x="435" y="407"/>
                  <a:pt x="435" y="407"/>
                </a:cubicBezTo>
                <a:cubicBezTo>
                  <a:pt x="435" y="407"/>
                  <a:pt x="435" y="407"/>
                  <a:pt x="435" y="407"/>
                </a:cubicBezTo>
                <a:cubicBezTo>
                  <a:pt x="435" y="407"/>
                  <a:pt x="435" y="407"/>
                  <a:pt x="435" y="407"/>
                </a:cubicBezTo>
                <a:cubicBezTo>
                  <a:pt x="435" y="406"/>
                  <a:pt x="435" y="406"/>
                  <a:pt x="435" y="406"/>
                </a:cubicBezTo>
                <a:cubicBezTo>
                  <a:pt x="435" y="406"/>
                  <a:pt x="435" y="406"/>
                  <a:pt x="435" y="406"/>
                </a:cubicBezTo>
                <a:cubicBezTo>
                  <a:pt x="435" y="406"/>
                  <a:pt x="435" y="406"/>
                  <a:pt x="435" y="406"/>
                </a:cubicBezTo>
                <a:cubicBezTo>
                  <a:pt x="435" y="406"/>
                  <a:pt x="435" y="406"/>
                  <a:pt x="435" y="406"/>
                </a:cubicBezTo>
                <a:cubicBezTo>
                  <a:pt x="435" y="406"/>
                  <a:pt x="435" y="406"/>
                  <a:pt x="435" y="406"/>
                </a:cubicBezTo>
                <a:cubicBezTo>
                  <a:pt x="435" y="406"/>
                  <a:pt x="435" y="406"/>
                  <a:pt x="435" y="406"/>
                </a:cubicBezTo>
                <a:cubicBezTo>
                  <a:pt x="436" y="406"/>
                  <a:pt x="436" y="406"/>
                  <a:pt x="436" y="406"/>
                </a:cubicBezTo>
                <a:cubicBezTo>
                  <a:pt x="436" y="406"/>
                  <a:pt x="436" y="406"/>
                  <a:pt x="436" y="406"/>
                </a:cubicBezTo>
                <a:cubicBezTo>
                  <a:pt x="436" y="406"/>
                  <a:pt x="436" y="406"/>
                  <a:pt x="436" y="406"/>
                </a:cubicBezTo>
                <a:cubicBezTo>
                  <a:pt x="436" y="406"/>
                  <a:pt x="436" y="406"/>
                  <a:pt x="436" y="406"/>
                </a:cubicBezTo>
                <a:cubicBezTo>
                  <a:pt x="436" y="406"/>
                  <a:pt x="436" y="406"/>
                  <a:pt x="436" y="406"/>
                </a:cubicBezTo>
                <a:cubicBezTo>
                  <a:pt x="436" y="406"/>
                  <a:pt x="436" y="406"/>
                  <a:pt x="436" y="406"/>
                </a:cubicBezTo>
                <a:cubicBezTo>
                  <a:pt x="436" y="406"/>
                  <a:pt x="436" y="406"/>
                  <a:pt x="436" y="406"/>
                </a:cubicBezTo>
                <a:cubicBezTo>
                  <a:pt x="436" y="406"/>
                  <a:pt x="436" y="406"/>
                  <a:pt x="436" y="406"/>
                </a:cubicBezTo>
                <a:cubicBezTo>
                  <a:pt x="437" y="405"/>
                  <a:pt x="438" y="405"/>
                  <a:pt x="438" y="405"/>
                </a:cubicBezTo>
                <a:cubicBezTo>
                  <a:pt x="444" y="400"/>
                  <a:pt x="444" y="400"/>
                  <a:pt x="444" y="400"/>
                </a:cubicBezTo>
                <a:cubicBezTo>
                  <a:pt x="447" y="389"/>
                  <a:pt x="447" y="389"/>
                  <a:pt x="447" y="389"/>
                </a:cubicBezTo>
                <a:cubicBezTo>
                  <a:pt x="443" y="386"/>
                  <a:pt x="443" y="386"/>
                  <a:pt x="443" y="386"/>
                </a:cubicBezTo>
                <a:cubicBezTo>
                  <a:pt x="434" y="386"/>
                  <a:pt x="434" y="386"/>
                  <a:pt x="434" y="386"/>
                </a:cubicBezTo>
                <a:cubicBezTo>
                  <a:pt x="424" y="382"/>
                  <a:pt x="424" y="382"/>
                  <a:pt x="424" y="382"/>
                </a:cubicBezTo>
                <a:cubicBezTo>
                  <a:pt x="419" y="374"/>
                  <a:pt x="419" y="374"/>
                  <a:pt x="419" y="374"/>
                </a:cubicBezTo>
                <a:cubicBezTo>
                  <a:pt x="416" y="374"/>
                  <a:pt x="416" y="374"/>
                  <a:pt x="416" y="374"/>
                </a:cubicBezTo>
                <a:cubicBezTo>
                  <a:pt x="415" y="367"/>
                  <a:pt x="413" y="370"/>
                  <a:pt x="417" y="365"/>
                </a:cubicBezTo>
                <a:cubicBezTo>
                  <a:pt x="421" y="359"/>
                  <a:pt x="421" y="359"/>
                  <a:pt x="421" y="359"/>
                </a:cubicBezTo>
                <a:cubicBezTo>
                  <a:pt x="420" y="349"/>
                  <a:pt x="420" y="349"/>
                  <a:pt x="420" y="349"/>
                </a:cubicBezTo>
                <a:cubicBezTo>
                  <a:pt x="417" y="346"/>
                  <a:pt x="417" y="346"/>
                  <a:pt x="417" y="346"/>
                </a:cubicBezTo>
                <a:cubicBezTo>
                  <a:pt x="412" y="343"/>
                  <a:pt x="412" y="343"/>
                  <a:pt x="412" y="343"/>
                </a:cubicBezTo>
                <a:cubicBezTo>
                  <a:pt x="412" y="343"/>
                  <a:pt x="409" y="339"/>
                  <a:pt x="408" y="338"/>
                </a:cubicBezTo>
                <a:cubicBezTo>
                  <a:pt x="408" y="338"/>
                  <a:pt x="408" y="336"/>
                  <a:pt x="408" y="336"/>
                </a:cubicBezTo>
                <a:cubicBezTo>
                  <a:pt x="407" y="335"/>
                  <a:pt x="411" y="335"/>
                  <a:pt x="411" y="335"/>
                </a:cubicBezTo>
                <a:cubicBezTo>
                  <a:pt x="412" y="335"/>
                  <a:pt x="415" y="334"/>
                  <a:pt x="416" y="334"/>
                </a:cubicBezTo>
                <a:cubicBezTo>
                  <a:pt x="417" y="334"/>
                  <a:pt x="421" y="330"/>
                  <a:pt x="421" y="330"/>
                </a:cubicBezTo>
                <a:cubicBezTo>
                  <a:pt x="421" y="330"/>
                  <a:pt x="423" y="326"/>
                  <a:pt x="425" y="325"/>
                </a:cubicBezTo>
                <a:cubicBezTo>
                  <a:pt x="426" y="324"/>
                  <a:pt x="428" y="316"/>
                  <a:pt x="428" y="315"/>
                </a:cubicBezTo>
                <a:cubicBezTo>
                  <a:pt x="428" y="315"/>
                  <a:pt x="426" y="310"/>
                  <a:pt x="425" y="310"/>
                </a:cubicBezTo>
                <a:cubicBezTo>
                  <a:pt x="416" y="306"/>
                  <a:pt x="418" y="304"/>
                  <a:pt x="414" y="302"/>
                </a:cubicBezTo>
                <a:cubicBezTo>
                  <a:pt x="414" y="297"/>
                  <a:pt x="414" y="297"/>
                  <a:pt x="414" y="297"/>
                </a:cubicBezTo>
                <a:cubicBezTo>
                  <a:pt x="419" y="293"/>
                  <a:pt x="419" y="293"/>
                  <a:pt x="419" y="293"/>
                </a:cubicBezTo>
                <a:cubicBezTo>
                  <a:pt x="420" y="292"/>
                  <a:pt x="422" y="291"/>
                  <a:pt x="423" y="291"/>
                </a:cubicBezTo>
                <a:cubicBezTo>
                  <a:pt x="424" y="289"/>
                  <a:pt x="424" y="289"/>
                  <a:pt x="424" y="289"/>
                </a:cubicBezTo>
                <a:cubicBezTo>
                  <a:pt x="424" y="289"/>
                  <a:pt x="422" y="287"/>
                  <a:pt x="422" y="287"/>
                </a:cubicBezTo>
                <a:cubicBezTo>
                  <a:pt x="422" y="287"/>
                  <a:pt x="421" y="286"/>
                  <a:pt x="420" y="286"/>
                </a:cubicBezTo>
                <a:cubicBezTo>
                  <a:pt x="420" y="286"/>
                  <a:pt x="419" y="285"/>
                  <a:pt x="419" y="285"/>
                </a:cubicBezTo>
                <a:cubicBezTo>
                  <a:pt x="419" y="285"/>
                  <a:pt x="418" y="284"/>
                  <a:pt x="417" y="284"/>
                </a:cubicBezTo>
                <a:cubicBezTo>
                  <a:pt x="416" y="284"/>
                  <a:pt x="417" y="282"/>
                  <a:pt x="418" y="282"/>
                </a:cubicBezTo>
                <a:cubicBezTo>
                  <a:pt x="418" y="281"/>
                  <a:pt x="418" y="279"/>
                  <a:pt x="418" y="279"/>
                </a:cubicBezTo>
                <a:cubicBezTo>
                  <a:pt x="418" y="279"/>
                  <a:pt x="415" y="279"/>
                  <a:pt x="414" y="279"/>
                </a:cubicBezTo>
                <a:cubicBezTo>
                  <a:pt x="414" y="278"/>
                  <a:pt x="414" y="278"/>
                  <a:pt x="414" y="278"/>
                </a:cubicBezTo>
                <a:cubicBezTo>
                  <a:pt x="414" y="278"/>
                  <a:pt x="415" y="275"/>
                  <a:pt x="416" y="275"/>
                </a:cubicBezTo>
                <a:cubicBezTo>
                  <a:pt x="416" y="274"/>
                  <a:pt x="416" y="273"/>
                  <a:pt x="416" y="273"/>
                </a:cubicBezTo>
                <a:cubicBezTo>
                  <a:pt x="416" y="273"/>
                  <a:pt x="416" y="272"/>
                  <a:pt x="416" y="270"/>
                </a:cubicBezTo>
                <a:cubicBezTo>
                  <a:pt x="417" y="269"/>
                  <a:pt x="416" y="269"/>
                  <a:pt x="416" y="269"/>
                </a:cubicBezTo>
                <a:cubicBezTo>
                  <a:pt x="416" y="269"/>
                  <a:pt x="415" y="268"/>
                  <a:pt x="414" y="268"/>
                </a:cubicBezTo>
                <a:cubicBezTo>
                  <a:pt x="414" y="268"/>
                  <a:pt x="414" y="268"/>
                  <a:pt x="415" y="267"/>
                </a:cubicBezTo>
                <a:cubicBezTo>
                  <a:pt x="416" y="265"/>
                  <a:pt x="416" y="266"/>
                  <a:pt x="416" y="266"/>
                </a:cubicBezTo>
                <a:cubicBezTo>
                  <a:pt x="416" y="264"/>
                  <a:pt x="416" y="264"/>
                  <a:pt x="416" y="264"/>
                </a:cubicBezTo>
                <a:cubicBezTo>
                  <a:pt x="414" y="263"/>
                  <a:pt x="414" y="263"/>
                  <a:pt x="414" y="263"/>
                </a:cubicBezTo>
                <a:cubicBezTo>
                  <a:pt x="411" y="261"/>
                  <a:pt x="411" y="261"/>
                  <a:pt x="411" y="261"/>
                </a:cubicBezTo>
                <a:cubicBezTo>
                  <a:pt x="411" y="261"/>
                  <a:pt x="407" y="261"/>
                  <a:pt x="407" y="261"/>
                </a:cubicBezTo>
                <a:cubicBezTo>
                  <a:pt x="407" y="261"/>
                  <a:pt x="404" y="261"/>
                  <a:pt x="404" y="261"/>
                </a:cubicBezTo>
                <a:cubicBezTo>
                  <a:pt x="402" y="262"/>
                  <a:pt x="402" y="262"/>
                  <a:pt x="402" y="262"/>
                </a:cubicBezTo>
                <a:cubicBezTo>
                  <a:pt x="401" y="263"/>
                  <a:pt x="401" y="263"/>
                  <a:pt x="401" y="263"/>
                </a:cubicBezTo>
                <a:cubicBezTo>
                  <a:pt x="398" y="264"/>
                  <a:pt x="398" y="264"/>
                  <a:pt x="398" y="264"/>
                </a:cubicBezTo>
                <a:cubicBezTo>
                  <a:pt x="395" y="265"/>
                  <a:pt x="395" y="265"/>
                  <a:pt x="395" y="265"/>
                </a:cubicBezTo>
                <a:cubicBezTo>
                  <a:pt x="395" y="265"/>
                  <a:pt x="394" y="267"/>
                  <a:pt x="393" y="268"/>
                </a:cubicBezTo>
                <a:cubicBezTo>
                  <a:pt x="393" y="268"/>
                  <a:pt x="393" y="269"/>
                  <a:pt x="393" y="269"/>
                </a:cubicBezTo>
                <a:cubicBezTo>
                  <a:pt x="395" y="270"/>
                  <a:pt x="395" y="270"/>
                  <a:pt x="395" y="270"/>
                </a:cubicBezTo>
                <a:cubicBezTo>
                  <a:pt x="395" y="272"/>
                  <a:pt x="395" y="272"/>
                  <a:pt x="395" y="272"/>
                </a:cubicBezTo>
                <a:cubicBezTo>
                  <a:pt x="396" y="272"/>
                  <a:pt x="396" y="272"/>
                  <a:pt x="396" y="272"/>
                </a:cubicBezTo>
                <a:cubicBezTo>
                  <a:pt x="395" y="274"/>
                  <a:pt x="395" y="274"/>
                  <a:pt x="395" y="274"/>
                </a:cubicBezTo>
                <a:cubicBezTo>
                  <a:pt x="395" y="274"/>
                  <a:pt x="394" y="274"/>
                  <a:pt x="393" y="275"/>
                </a:cubicBezTo>
                <a:cubicBezTo>
                  <a:pt x="392" y="276"/>
                  <a:pt x="392" y="277"/>
                  <a:pt x="392" y="277"/>
                </a:cubicBezTo>
                <a:cubicBezTo>
                  <a:pt x="389" y="278"/>
                  <a:pt x="389" y="278"/>
                  <a:pt x="389" y="278"/>
                </a:cubicBezTo>
                <a:cubicBezTo>
                  <a:pt x="387" y="277"/>
                  <a:pt x="387" y="277"/>
                  <a:pt x="387" y="277"/>
                </a:cubicBezTo>
                <a:cubicBezTo>
                  <a:pt x="385" y="278"/>
                  <a:pt x="385" y="278"/>
                  <a:pt x="385" y="278"/>
                </a:cubicBezTo>
                <a:cubicBezTo>
                  <a:pt x="384" y="278"/>
                  <a:pt x="384" y="278"/>
                  <a:pt x="384" y="278"/>
                </a:cubicBezTo>
                <a:cubicBezTo>
                  <a:pt x="384" y="276"/>
                  <a:pt x="384" y="276"/>
                  <a:pt x="384" y="276"/>
                </a:cubicBezTo>
                <a:cubicBezTo>
                  <a:pt x="383" y="275"/>
                  <a:pt x="383" y="275"/>
                  <a:pt x="383" y="275"/>
                </a:cubicBezTo>
                <a:cubicBezTo>
                  <a:pt x="384" y="274"/>
                  <a:pt x="384" y="274"/>
                  <a:pt x="384" y="274"/>
                </a:cubicBezTo>
                <a:cubicBezTo>
                  <a:pt x="384" y="274"/>
                  <a:pt x="385" y="273"/>
                  <a:pt x="385" y="273"/>
                </a:cubicBezTo>
                <a:cubicBezTo>
                  <a:pt x="386" y="273"/>
                  <a:pt x="387" y="272"/>
                  <a:pt x="387" y="272"/>
                </a:cubicBezTo>
                <a:cubicBezTo>
                  <a:pt x="389" y="272"/>
                  <a:pt x="389" y="272"/>
                  <a:pt x="389" y="272"/>
                </a:cubicBezTo>
                <a:cubicBezTo>
                  <a:pt x="389" y="270"/>
                  <a:pt x="389" y="270"/>
                  <a:pt x="389" y="270"/>
                </a:cubicBezTo>
                <a:cubicBezTo>
                  <a:pt x="390" y="268"/>
                  <a:pt x="390" y="268"/>
                  <a:pt x="390" y="268"/>
                </a:cubicBezTo>
                <a:cubicBezTo>
                  <a:pt x="390" y="265"/>
                  <a:pt x="390" y="265"/>
                  <a:pt x="390" y="265"/>
                </a:cubicBezTo>
                <a:cubicBezTo>
                  <a:pt x="389" y="264"/>
                  <a:pt x="389" y="264"/>
                  <a:pt x="389" y="264"/>
                </a:cubicBezTo>
                <a:cubicBezTo>
                  <a:pt x="388" y="263"/>
                  <a:pt x="388" y="263"/>
                  <a:pt x="388" y="263"/>
                </a:cubicBezTo>
                <a:cubicBezTo>
                  <a:pt x="388" y="262"/>
                  <a:pt x="388" y="262"/>
                  <a:pt x="388" y="262"/>
                </a:cubicBezTo>
                <a:cubicBezTo>
                  <a:pt x="388" y="260"/>
                  <a:pt x="388" y="260"/>
                  <a:pt x="388" y="260"/>
                </a:cubicBezTo>
                <a:cubicBezTo>
                  <a:pt x="389" y="259"/>
                  <a:pt x="389" y="259"/>
                  <a:pt x="389" y="259"/>
                </a:cubicBezTo>
                <a:cubicBezTo>
                  <a:pt x="389" y="259"/>
                  <a:pt x="390" y="258"/>
                  <a:pt x="390" y="257"/>
                </a:cubicBezTo>
                <a:cubicBezTo>
                  <a:pt x="390" y="257"/>
                  <a:pt x="390" y="255"/>
                  <a:pt x="390" y="255"/>
                </a:cubicBezTo>
                <a:cubicBezTo>
                  <a:pt x="390" y="255"/>
                  <a:pt x="390" y="254"/>
                  <a:pt x="390" y="254"/>
                </a:cubicBezTo>
                <a:cubicBezTo>
                  <a:pt x="394" y="250"/>
                  <a:pt x="394" y="250"/>
                  <a:pt x="394" y="250"/>
                </a:cubicBezTo>
                <a:cubicBezTo>
                  <a:pt x="396" y="248"/>
                  <a:pt x="396" y="248"/>
                  <a:pt x="396" y="248"/>
                </a:cubicBezTo>
                <a:cubicBezTo>
                  <a:pt x="396" y="248"/>
                  <a:pt x="398" y="248"/>
                  <a:pt x="398" y="247"/>
                </a:cubicBezTo>
                <a:cubicBezTo>
                  <a:pt x="398" y="247"/>
                  <a:pt x="400" y="247"/>
                  <a:pt x="400" y="247"/>
                </a:cubicBezTo>
                <a:cubicBezTo>
                  <a:pt x="400" y="247"/>
                  <a:pt x="401" y="246"/>
                  <a:pt x="401" y="246"/>
                </a:cubicBezTo>
                <a:cubicBezTo>
                  <a:pt x="402" y="245"/>
                  <a:pt x="402" y="244"/>
                  <a:pt x="402" y="244"/>
                </a:cubicBezTo>
                <a:cubicBezTo>
                  <a:pt x="402" y="244"/>
                  <a:pt x="402" y="243"/>
                  <a:pt x="402" y="243"/>
                </a:cubicBezTo>
                <a:cubicBezTo>
                  <a:pt x="402" y="243"/>
                  <a:pt x="402" y="242"/>
                  <a:pt x="402" y="242"/>
                </a:cubicBezTo>
                <a:cubicBezTo>
                  <a:pt x="402" y="242"/>
                  <a:pt x="402" y="241"/>
                  <a:pt x="402" y="241"/>
                </a:cubicBezTo>
                <a:cubicBezTo>
                  <a:pt x="402" y="240"/>
                  <a:pt x="403" y="240"/>
                  <a:pt x="403" y="240"/>
                </a:cubicBezTo>
                <a:cubicBezTo>
                  <a:pt x="403" y="238"/>
                  <a:pt x="403" y="238"/>
                  <a:pt x="403" y="238"/>
                </a:cubicBezTo>
                <a:cubicBezTo>
                  <a:pt x="403" y="238"/>
                  <a:pt x="402" y="237"/>
                  <a:pt x="402" y="236"/>
                </a:cubicBezTo>
                <a:cubicBezTo>
                  <a:pt x="402" y="236"/>
                  <a:pt x="402" y="236"/>
                  <a:pt x="402" y="235"/>
                </a:cubicBezTo>
                <a:cubicBezTo>
                  <a:pt x="403" y="234"/>
                  <a:pt x="404" y="234"/>
                  <a:pt x="404" y="234"/>
                </a:cubicBezTo>
                <a:cubicBezTo>
                  <a:pt x="406" y="234"/>
                  <a:pt x="406" y="234"/>
                  <a:pt x="406" y="234"/>
                </a:cubicBezTo>
                <a:cubicBezTo>
                  <a:pt x="406" y="234"/>
                  <a:pt x="407" y="233"/>
                  <a:pt x="408" y="233"/>
                </a:cubicBezTo>
                <a:cubicBezTo>
                  <a:pt x="408" y="233"/>
                  <a:pt x="409" y="232"/>
                  <a:pt x="409" y="232"/>
                </a:cubicBezTo>
                <a:cubicBezTo>
                  <a:pt x="410" y="230"/>
                  <a:pt x="410" y="230"/>
                  <a:pt x="410" y="230"/>
                </a:cubicBezTo>
                <a:cubicBezTo>
                  <a:pt x="411" y="230"/>
                  <a:pt x="411" y="230"/>
                  <a:pt x="411" y="230"/>
                </a:cubicBezTo>
                <a:cubicBezTo>
                  <a:pt x="412" y="229"/>
                  <a:pt x="412" y="229"/>
                  <a:pt x="412" y="229"/>
                </a:cubicBezTo>
                <a:cubicBezTo>
                  <a:pt x="412" y="227"/>
                  <a:pt x="412" y="227"/>
                  <a:pt x="412" y="227"/>
                </a:cubicBezTo>
                <a:cubicBezTo>
                  <a:pt x="414" y="226"/>
                  <a:pt x="414" y="226"/>
                  <a:pt x="414" y="226"/>
                </a:cubicBezTo>
                <a:cubicBezTo>
                  <a:pt x="414" y="225"/>
                  <a:pt x="414" y="225"/>
                  <a:pt x="414" y="225"/>
                </a:cubicBezTo>
                <a:cubicBezTo>
                  <a:pt x="415" y="224"/>
                  <a:pt x="415" y="224"/>
                  <a:pt x="415" y="224"/>
                </a:cubicBezTo>
                <a:cubicBezTo>
                  <a:pt x="416" y="224"/>
                  <a:pt x="416" y="224"/>
                  <a:pt x="416" y="224"/>
                </a:cubicBezTo>
                <a:cubicBezTo>
                  <a:pt x="418" y="222"/>
                  <a:pt x="418" y="222"/>
                  <a:pt x="418" y="222"/>
                </a:cubicBezTo>
                <a:cubicBezTo>
                  <a:pt x="420" y="221"/>
                  <a:pt x="420" y="221"/>
                  <a:pt x="420" y="221"/>
                </a:cubicBezTo>
                <a:cubicBezTo>
                  <a:pt x="420" y="221"/>
                  <a:pt x="421" y="219"/>
                  <a:pt x="421" y="218"/>
                </a:cubicBezTo>
                <a:cubicBezTo>
                  <a:pt x="421" y="217"/>
                  <a:pt x="421" y="217"/>
                  <a:pt x="422" y="216"/>
                </a:cubicBezTo>
                <a:cubicBezTo>
                  <a:pt x="422" y="216"/>
                  <a:pt x="423" y="216"/>
                  <a:pt x="424" y="215"/>
                </a:cubicBezTo>
                <a:cubicBezTo>
                  <a:pt x="424" y="215"/>
                  <a:pt x="424" y="214"/>
                  <a:pt x="424" y="214"/>
                </a:cubicBezTo>
                <a:cubicBezTo>
                  <a:pt x="425" y="214"/>
                  <a:pt x="425" y="214"/>
                  <a:pt x="425" y="214"/>
                </a:cubicBezTo>
                <a:cubicBezTo>
                  <a:pt x="425" y="212"/>
                  <a:pt x="425" y="212"/>
                  <a:pt x="425" y="212"/>
                </a:cubicBezTo>
                <a:cubicBezTo>
                  <a:pt x="425" y="211"/>
                  <a:pt x="425" y="211"/>
                  <a:pt x="425" y="211"/>
                </a:cubicBezTo>
                <a:cubicBezTo>
                  <a:pt x="425" y="211"/>
                  <a:pt x="423" y="212"/>
                  <a:pt x="423" y="212"/>
                </a:cubicBezTo>
                <a:cubicBezTo>
                  <a:pt x="423" y="212"/>
                  <a:pt x="422" y="212"/>
                  <a:pt x="421" y="212"/>
                </a:cubicBezTo>
                <a:cubicBezTo>
                  <a:pt x="421" y="212"/>
                  <a:pt x="420" y="212"/>
                  <a:pt x="419" y="212"/>
                </a:cubicBezTo>
                <a:cubicBezTo>
                  <a:pt x="418" y="211"/>
                  <a:pt x="419" y="211"/>
                  <a:pt x="419" y="211"/>
                </a:cubicBezTo>
                <a:cubicBezTo>
                  <a:pt x="419" y="211"/>
                  <a:pt x="420" y="211"/>
                  <a:pt x="420" y="210"/>
                </a:cubicBezTo>
                <a:cubicBezTo>
                  <a:pt x="420" y="210"/>
                  <a:pt x="421" y="208"/>
                  <a:pt x="421" y="208"/>
                </a:cubicBezTo>
                <a:cubicBezTo>
                  <a:pt x="422" y="208"/>
                  <a:pt x="422" y="208"/>
                  <a:pt x="422" y="208"/>
                </a:cubicBezTo>
                <a:cubicBezTo>
                  <a:pt x="423" y="207"/>
                  <a:pt x="423" y="207"/>
                  <a:pt x="423" y="207"/>
                </a:cubicBezTo>
                <a:cubicBezTo>
                  <a:pt x="423" y="207"/>
                  <a:pt x="424" y="207"/>
                  <a:pt x="424" y="207"/>
                </a:cubicBezTo>
                <a:cubicBezTo>
                  <a:pt x="424" y="207"/>
                  <a:pt x="423" y="206"/>
                  <a:pt x="423" y="206"/>
                </a:cubicBezTo>
                <a:cubicBezTo>
                  <a:pt x="423" y="204"/>
                  <a:pt x="423" y="204"/>
                  <a:pt x="423" y="204"/>
                </a:cubicBezTo>
                <a:cubicBezTo>
                  <a:pt x="425" y="205"/>
                  <a:pt x="425" y="205"/>
                  <a:pt x="425" y="205"/>
                </a:cubicBezTo>
                <a:cubicBezTo>
                  <a:pt x="428" y="205"/>
                  <a:pt x="428" y="205"/>
                  <a:pt x="428" y="205"/>
                </a:cubicBezTo>
                <a:cubicBezTo>
                  <a:pt x="429" y="204"/>
                  <a:pt x="429" y="204"/>
                  <a:pt x="429" y="204"/>
                </a:cubicBezTo>
                <a:cubicBezTo>
                  <a:pt x="429" y="204"/>
                  <a:pt x="430" y="206"/>
                  <a:pt x="430" y="206"/>
                </a:cubicBezTo>
                <a:cubicBezTo>
                  <a:pt x="430" y="207"/>
                  <a:pt x="430" y="208"/>
                  <a:pt x="431" y="208"/>
                </a:cubicBezTo>
                <a:cubicBezTo>
                  <a:pt x="431" y="208"/>
                  <a:pt x="433" y="209"/>
                  <a:pt x="433" y="209"/>
                </a:cubicBezTo>
                <a:cubicBezTo>
                  <a:pt x="433" y="209"/>
                  <a:pt x="433" y="208"/>
                  <a:pt x="434" y="208"/>
                </a:cubicBezTo>
                <a:cubicBezTo>
                  <a:pt x="434" y="208"/>
                  <a:pt x="435" y="208"/>
                  <a:pt x="435" y="208"/>
                </a:cubicBezTo>
                <a:cubicBezTo>
                  <a:pt x="436" y="208"/>
                  <a:pt x="437" y="208"/>
                  <a:pt x="437" y="208"/>
                </a:cubicBezTo>
                <a:cubicBezTo>
                  <a:pt x="437" y="208"/>
                  <a:pt x="438" y="208"/>
                  <a:pt x="439" y="208"/>
                </a:cubicBezTo>
                <a:cubicBezTo>
                  <a:pt x="439" y="207"/>
                  <a:pt x="439" y="207"/>
                  <a:pt x="439" y="207"/>
                </a:cubicBezTo>
                <a:cubicBezTo>
                  <a:pt x="439" y="207"/>
                  <a:pt x="439" y="206"/>
                  <a:pt x="439" y="206"/>
                </a:cubicBezTo>
                <a:cubicBezTo>
                  <a:pt x="439" y="206"/>
                  <a:pt x="440" y="204"/>
                  <a:pt x="440" y="204"/>
                </a:cubicBezTo>
                <a:cubicBezTo>
                  <a:pt x="440" y="204"/>
                  <a:pt x="441" y="204"/>
                  <a:pt x="441" y="204"/>
                </a:cubicBezTo>
                <a:cubicBezTo>
                  <a:pt x="441" y="204"/>
                  <a:pt x="442" y="204"/>
                  <a:pt x="442" y="204"/>
                </a:cubicBezTo>
                <a:cubicBezTo>
                  <a:pt x="442" y="204"/>
                  <a:pt x="442" y="203"/>
                  <a:pt x="442" y="203"/>
                </a:cubicBezTo>
                <a:cubicBezTo>
                  <a:pt x="442" y="203"/>
                  <a:pt x="442" y="202"/>
                  <a:pt x="442" y="202"/>
                </a:cubicBezTo>
                <a:cubicBezTo>
                  <a:pt x="442" y="202"/>
                  <a:pt x="443" y="202"/>
                  <a:pt x="443" y="202"/>
                </a:cubicBezTo>
                <a:cubicBezTo>
                  <a:pt x="443" y="200"/>
                  <a:pt x="443" y="200"/>
                  <a:pt x="443" y="200"/>
                </a:cubicBezTo>
                <a:cubicBezTo>
                  <a:pt x="443" y="200"/>
                  <a:pt x="445" y="200"/>
                  <a:pt x="445" y="200"/>
                </a:cubicBezTo>
                <a:cubicBezTo>
                  <a:pt x="446" y="200"/>
                  <a:pt x="445" y="200"/>
                  <a:pt x="445" y="200"/>
                </a:cubicBezTo>
                <a:cubicBezTo>
                  <a:pt x="448" y="199"/>
                  <a:pt x="448" y="199"/>
                  <a:pt x="448" y="199"/>
                </a:cubicBezTo>
                <a:cubicBezTo>
                  <a:pt x="448" y="199"/>
                  <a:pt x="448" y="199"/>
                  <a:pt x="448" y="200"/>
                </a:cubicBezTo>
                <a:cubicBezTo>
                  <a:pt x="446" y="197"/>
                  <a:pt x="443" y="193"/>
                  <a:pt x="443" y="193"/>
                </a:cubicBezTo>
                <a:cubicBezTo>
                  <a:pt x="445" y="189"/>
                  <a:pt x="445" y="189"/>
                  <a:pt x="445" y="189"/>
                </a:cubicBezTo>
                <a:cubicBezTo>
                  <a:pt x="445" y="189"/>
                  <a:pt x="446" y="182"/>
                  <a:pt x="446" y="180"/>
                </a:cubicBezTo>
                <a:cubicBezTo>
                  <a:pt x="446" y="179"/>
                  <a:pt x="446" y="173"/>
                  <a:pt x="446" y="173"/>
                </a:cubicBezTo>
                <a:cubicBezTo>
                  <a:pt x="446" y="173"/>
                  <a:pt x="442" y="172"/>
                  <a:pt x="445" y="169"/>
                </a:cubicBezTo>
                <a:cubicBezTo>
                  <a:pt x="448" y="165"/>
                  <a:pt x="451" y="160"/>
                  <a:pt x="451" y="160"/>
                </a:cubicBezTo>
                <a:cubicBezTo>
                  <a:pt x="451" y="150"/>
                  <a:pt x="451" y="150"/>
                  <a:pt x="451" y="150"/>
                </a:cubicBezTo>
                <a:cubicBezTo>
                  <a:pt x="451" y="150"/>
                  <a:pt x="448" y="147"/>
                  <a:pt x="452" y="145"/>
                </a:cubicBezTo>
                <a:cubicBezTo>
                  <a:pt x="456" y="142"/>
                  <a:pt x="463" y="133"/>
                  <a:pt x="463" y="133"/>
                </a:cubicBezTo>
                <a:cubicBezTo>
                  <a:pt x="470" y="125"/>
                  <a:pt x="470" y="125"/>
                  <a:pt x="470" y="125"/>
                </a:cubicBezTo>
                <a:cubicBezTo>
                  <a:pt x="458" y="122"/>
                  <a:pt x="458" y="122"/>
                  <a:pt x="458" y="122"/>
                </a:cubicBezTo>
                <a:cubicBezTo>
                  <a:pt x="451" y="121"/>
                  <a:pt x="451" y="121"/>
                  <a:pt x="451" y="121"/>
                </a:cubicBezTo>
                <a:cubicBezTo>
                  <a:pt x="446" y="118"/>
                  <a:pt x="446" y="118"/>
                  <a:pt x="446" y="118"/>
                </a:cubicBezTo>
                <a:cubicBezTo>
                  <a:pt x="443" y="113"/>
                  <a:pt x="443" y="113"/>
                  <a:pt x="443" y="113"/>
                </a:cubicBezTo>
                <a:cubicBezTo>
                  <a:pt x="440" y="115"/>
                  <a:pt x="440" y="115"/>
                  <a:pt x="440" y="115"/>
                </a:cubicBezTo>
                <a:cubicBezTo>
                  <a:pt x="437" y="117"/>
                  <a:pt x="437" y="117"/>
                  <a:pt x="437" y="117"/>
                </a:cubicBezTo>
                <a:cubicBezTo>
                  <a:pt x="430" y="116"/>
                  <a:pt x="430" y="116"/>
                  <a:pt x="430" y="116"/>
                </a:cubicBezTo>
                <a:cubicBezTo>
                  <a:pt x="425" y="111"/>
                  <a:pt x="425" y="111"/>
                  <a:pt x="425" y="111"/>
                </a:cubicBezTo>
                <a:cubicBezTo>
                  <a:pt x="421" y="114"/>
                  <a:pt x="421" y="114"/>
                  <a:pt x="421" y="114"/>
                </a:cubicBezTo>
                <a:cubicBezTo>
                  <a:pt x="417" y="111"/>
                  <a:pt x="417" y="111"/>
                  <a:pt x="417" y="111"/>
                </a:cubicBezTo>
                <a:cubicBezTo>
                  <a:pt x="414" y="106"/>
                  <a:pt x="414" y="106"/>
                  <a:pt x="414" y="106"/>
                </a:cubicBezTo>
                <a:cubicBezTo>
                  <a:pt x="413" y="102"/>
                  <a:pt x="413" y="102"/>
                  <a:pt x="413" y="102"/>
                </a:cubicBezTo>
                <a:cubicBezTo>
                  <a:pt x="408" y="97"/>
                  <a:pt x="408" y="97"/>
                  <a:pt x="408" y="97"/>
                </a:cubicBezTo>
                <a:cubicBezTo>
                  <a:pt x="406" y="97"/>
                  <a:pt x="406" y="97"/>
                  <a:pt x="406" y="97"/>
                </a:cubicBezTo>
                <a:cubicBezTo>
                  <a:pt x="406" y="98"/>
                  <a:pt x="405" y="98"/>
                  <a:pt x="405" y="98"/>
                </a:cubicBezTo>
                <a:cubicBezTo>
                  <a:pt x="405" y="98"/>
                  <a:pt x="402" y="97"/>
                  <a:pt x="402" y="97"/>
                </a:cubicBezTo>
                <a:cubicBezTo>
                  <a:pt x="402" y="95"/>
                  <a:pt x="402" y="95"/>
                  <a:pt x="402" y="95"/>
                </a:cubicBezTo>
                <a:cubicBezTo>
                  <a:pt x="401" y="94"/>
                  <a:pt x="401" y="94"/>
                  <a:pt x="401" y="94"/>
                </a:cubicBezTo>
                <a:cubicBezTo>
                  <a:pt x="399" y="94"/>
                  <a:pt x="399" y="94"/>
                  <a:pt x="399" y="94"/>
                </a:cubicBezTo>
                <a:cubicBezTo>
                  <a:pt x="397" y="95"/>
                  <a:pt x="397" y="95"/>
                  <a:pt x="397" y="95"/>
                </a:cubicBezTo>
                <a:cubicBezTo>
                  <a:pt x="396" y="96"/>
                  <a:pt x="396" y="96"/>
                  <a:pt x="396" y="96"/>
                </a:cubicBezTo>
                <a:cubicBezTo>
                  <a:pt x="396" y="96"/>
                  <a:pt x="396" y="96"/>
                  <a:pt x="396" y="96"/>
                </a:cubicBezTo>
                <a:cubicBezTo>
                  <a:pt x="395" y="97"/>
                  <a:pt x="395" y="97"/>
                  <a:pt x="395" y="97"/>
                </a:cubicBezTo>
                <a:cubicBezTo>
                  <a:pt x="394" y="97"/>
                  <a:pt x="394" y="97"/>
                  <a:pt x="394" y="97"/>
                </a:cubicBezTo>
                <a:cubicBezTo>
                  <a:pt x="394" y="97"/>
                  <a:pt x="394" y="97"/>
                  <a:pt x="394" y="97"/>
                </a:cubicBezTo>
                <a:cubicBezTo>
                  <a:pt x="394" y="97"/>
                  <a:pt x="393" y="97"/>
                  <a:pt x="393" y="97"/>
                </a:cubicBezTo>
                <a:cubicBezTo>
                  <a:pt x="391" y="97"/>
                  <a:pt x="391" y="97"/>
                  <a:pt x="391" y="97"/>
                </a:cubicBezTo>
                <a:cubicBezTo>
                  <a:pt x="391" y="96"/>
                  <a:pt x="391" y="96"/>
                  <a:pt x="391" y="96"/>
                </a:cubicBezTo>
                <a:cubicBezTo>
                  <a:pt x="391" y="95"/>
                  <a:pt x="391" y="95"/>
                  <a:pt x="391" y="95"/>
                </a:cubicBezTo>
                <a:cubicBezTo>
                  <a:pt x="389" y="94"/>
                  <a:pt x="389" y="94"/>
                  <a:pt x="389" y="94"/>
                </a:cubicBezTo>
                <a:cubicBezTo>
                  <a:pt x="388" y="94"/>
                  <a:pt x="388" y="94"/>
                  <a:pt x="388" y="94"/>
                </a:cubicBezTo>
                <a:cubicBezTo>
                  <a:pt x="388" y="94"/>
                  <a:pt x="387" y="93"/>
                  <a:pt x="387" y="93"/>
                </a:cubicBezTo>
                <a:cubicBezTo>
                  <a:pt x="386" y="93"/>
                  <a:pt x="386" y="92"/>
                  <a:pt x="386" y="92"/>
                </a:cubicBezTo>
                <a:cubicBezTo>
                  <a:pt x="385" y="91"/>
                  <a:pt x="385" y="91"/>
                  <a:pt x="385" y="91"/>
                </a:cubicBezTo>
                <a:cubicBezTo>
                  <a:pt x="387" y="91"/>
                  <a:pt x="387" y="91"/>
                  <a:pt x="387" y="91"/>
                </a:cubicBezTo>
                <a:cubicBezTo>
                  <a:pt x="387" y="91"/>
                  <a:pt x="387" y="90"/>
                  <a:pt x="387" y="90"/>
                </a:cubicBezTo>
                <a:cubicBezTo>
                  <a:pt x="387" y="90"/>
                  <a:pt x="387" y="90"/>
                  <a:pt x="387" y="90"/>
                </a:cubicBezTo>
                <a:cubicBezTo>
                  <a:pt x="387" y="90"/>
                  <a:pt x="386" y="90"/>
                  <a:pt x="386" y="90"/>
                </a:cubicBezTo>
                <a:cubicBezTo>
                  <a:pt x="384" y="90"/>
                  <a:pt x="384" y="90"/>
                  <a:pt x="384" y="90"/>
                </a:cubicBezTo>
                <a:cubicBezTo>
                  <a:pt x="383" y="91"/>
                  <a:pt x="383" y="91"/>
                  <a:pt x="383" y="91"/>
                </a:cubicBezTo>
                <a:cubicBezTo>
                  <a:pt x="381" y="91"/>
                  <a:pt x="381" y="91"/>
                  <a:pt x="381" y="91"/>
                </a:cubicBezTo>
                <a:cubicBezTo>
                  <a:pt x="379" y="92"/>
                  <a:pt x="379" y="92"/>
                  <a:pt x="379" y="92"/>
                </a:cubicBezTo>
                <a:cubicBezTo>
                  <a:pt x="376" y="92"/>
                  <a:pt x="376" y="92"/>
                  <a:pt x="376" y="92"/>
                </a:cubicBezTo>
                <a:cubicBezTo>
                  <a:pt x="375" y="90"/>
                  <a:pt x="375" y="90"/>
                  <a:pt x="375" y="90"/>
                </a:cubicBezTo>
                <a:cubicBezTo>
                  <a:pt x="374" y="88"/>
                  <a:pt x="374" y="88"/>
                  <a:pt x="374" y="88"/>
                </a:cubicBezTo>
                <a:cubicBezTo>
                  <a:pt x="373" y="87"/>
                  <a:pt x="373" y="87"/>
                  <a:pt x="373" y="87"/>
                </a:cubicBezTo>
                <a:cubicBezTo>
                  <a:pt x="372" y="87"/>
                  <a:pt x="372" y="87"/>
                  <a:pt x="372" y="87"/>
                </a:cubicBezTo>
                <a:cubicBezTo>
                  <a:pt x="369" y="86"/>
                  <a:pt x="369" y="86"/>
                  <a:pt x="369" y="86"/>
                </a:cubicBezTo>
                <a:cubicBezTo>
                  <a:pt x="370" y="84"/>
                  <a:pt x="370" y="84"/>
                  <a:pt x="370" y="84"/>
                </a:cubicBezTo>
                <a:cubicBezTo>
                  <a:pt x="370" y="84"/>
                  <a:pt x="369" y="82"/>
                  <a:pt x="369" y="82"/>
                </a:cubicBezTo>
                <a:cubicBezTo>
                  <a:pt x="368" y="82"/>
                  <a:pt x="367" y="82"/>
                  <a:pt x="367" y="82"/>
                </a:cubicBezTo>
                <a:cubicBezTo>
                  <a:pt x="365" y="80"/>
                  <a:pt x="365" y="80"/>
                  <a:pt x="365" y="80"/>
                </a:cubicBezTo>
                <a:cubicBezTo>
                  <a:pt x="365" y="80"/>
                  <a:pt x="365" y="79"/>
                  <a:pt x="364" y="78"/>
                </a:cubicBezTo>
                <a:cubicBezTo>
                  <a:pt x="363" y="78"/>
                  <a:pt x="363" y="77"/>
                  <a:pt x="362" y="77"/>
                </a:cubicBezTo>
                <a:cubicBezTo>
                  <a:pt x="361" y="77"/>
                  <a:pt x="359" y="77"/>
                  <a:pt x="359" y="77"/>
                </a:cubicBezTo>
                <a:cubicBezTo>
                  <a:pt x="359" y="77"/>
                  <a:pt x="358" y="75"/>
                  <a:pt x="357" y="75"/>
                </a:cubicBezTo>
                <a:cubicBezTo>
                  <a:pt x="357" y="75"/>
                  <a:pt x="353" y="75"/>
                  <a:pt x="353" y="75"/>
                </a:cubicBezTo>
                <a:cubicBezTo>
                  <a:pt x="353" y="75"/>
                  <a:pt x="354" y="72"/>
                  <a:pt x="354" y="72"/>
                </a:cubicBezTo>
                <a:cubicBezTo>
                  <a:pt x="354" y="71"/>
                  <a:pt x="354" y="68"/>
                  <a:pt x="354" y="68"/>
                </a:cubicBezTo>
                <a:cubicBezTo>
                  <a:pt x="354" y="67"/>
                  <a:pt x="354" y="67"/>
                  <a:pt x="354" y="67"/>
                </a:cubicBezTo>
                <a:cubicBezTo>
                  <a:pt x="354" y="67"/>
                  <a:pt x="353" y="66"/>
                  <a:pt x="354" y="64"/>
                </a:cubicBezTo>
                <a:cubicBezTo>
                  <a:pt x="355" y="62"/>
                  <a:pt x="354" y="63"/>
                  <a:pt x="355" y="61"/>
                </a:cubicBezTo>
                <a:cubicBezTo>
                  <a:pt x="356" y="58"/>
                  <a:pt x="356" y="57"/>
                  <a:pt x="356" y="57"/>
                </a:cubicBezTo>
                <a:cubicBezTo>
                  <a:pt x="354" y="56"/>
                  <a:pt x="354" y="56"/>
                  <a:pt x="354" y="56"/>
                </a:cubicBezTo>
                <a:cubicBezTo>
                  <a:pt x="354" y="56"/>
                  <a:pt x="353" y="55"/>
                  <a:pt x="352" y="56"/>
                </a:cubicBezTo>
                <a:cubicBezTo>
                  <a:pt x="352" y="58"/>
                  <a:pt x="351" y="58"/>
                  <a:pt x="351" y="58"/>
                </a:cubicBezTo>
                <a:cubicBezTo>
                  <a:pt x="349" y="61"/>
                  <a:pt x="349" y="61"/>
                  <a:pt x="349" y="61"/>
                </a:cubicBezTo>
                <a:cubicBezTo>
                  <a:pt x="349" y="64"/>
                  <a:pt x="349" y="64"/>
                  <a:pt x="349" y="64"/>
                </a:cubicBezTo>
                <a:cubicBezTo>
                  <a:pt x="349" y="64"/>
                  <a:pt x="350" y="65"/>
                  <a:pt x="347" y="65"/>
                </a:cubicBezTo>
                <a:cubicBezTo>
                  <a:pt x="345" y="65"/>
                  <a:pt x="343" y="65"/>
                  <a:pt x="343" y="65"/>
                </a:cubicBezTo>
                <a:cubicBezTo>
                  <a:pt x="343" y="65"/>
                  <a:pt x="345" y="67"/>
                  <a:pt x="342" y="67"/>
                </a:cubicBezTo>
                <a:cubicBezTo>
                  <a:pt x="340" y="67"/>
                  <a:pt x="337" y="67"/>
                  <a:pt x="337" y="67"/>
                </a:cubicBezTo>
                <a:cubicBezTo>
                  <a:pt x="335" y="65"/>
                  <a:pt x="335" y="65"/>
                  <a:pt x="335" y="65"/>
                </a:cubicBezTo>
                <a:cubicBezTo>
                  <a:pt x="331" y="66"/>
                  <a:pt x="331" y="66"/>
                  <a:pt x="331" y="66"/>
                </a:cubicBezTo>
                <a:cubicBezTo>
                  <a:pt x="331" y="66"/>
                  <a:pt x="331" y="65"/>
                  <a:pt x="331" y="63"/>
                </a:cubicBezTo>
                <a:cubicBezTo>
                  <a:pt x="331" y="62"/>
                  <a:pt x="330" y="60"/>
                  <a:pt x="331" y="60"/>
                </a:cubicBezTo>
                <a:cubicBezTo>
                  <a:pt x="332" y="60"/>
                  <a:pt x="333" y="59"/>
                  <a:pt x="333" y="59"/>
                </a:cubicBezTo>
                <a:cubicBezTo>
                  <a:pt x="332" y="56"/>
                  <a:pt x="332" y="56"/>
                  <a:pt x="332" y="56"/>
                </a:cubicBezTo>
                <a:cubicBezTo>
                  <a:pt x="332" y="56"/>
                  <a:pt x="332" y="56"/>
                  <a:pt x="332" y="56"/>
                </a:cubicBezTo>
                <a:cubicBezTo>
                  <a:pt x="332" y="56"/>
                  <a:pt x="331" y="56"/>
                  <a:pt x="331" y="55"/>
                </a:cubicBezTo>
                <a:cubicBezTo>
                  <a:pt x="331" y="54"/>
                  <a:pt x="332" y="52"/>
                  <a:pt x="332" y="52"/>
                </a:cubicBezTo>
                <a:cubicBezTo>
                  <a:pt x="333" y="51"/>
                  <a:pt x="333" y="49"/>
                  <a:pt x="333" y="49"/>
                </a:cubicBezTo>
                <a:cubicBezTo>
                  <a:pt x="332" y="49"/>
                  <a:pt x="332" y="49"/>
                  <a:pt x="332" y="49"/>
                </a:cubicBezTo>
                <a:cubicBezTo>
                  <a:pt x="332" y="49"/>
                  <a:pt x="330" y="50"/>
                  <a:pt x="330" y="48"/>
                </a:cubicBezTo>
                <a:cubicBezTo>
                  <a:pt x="330" y="47"/>
                  <a:pt x="329" y="45"/>
                  <a:pt x="329" y="45"/>
                </a:cubicBezTo>
                <a:cubicBezTo>
                  <a:pt x="329" y="45"/>
                  <a:pt x="327" y="44"/>
                  <a:pt x="327" y="44"/>
                </a:cubicBezTo>
                <a:cubicBezTo>
                  <a:pt x="326" y="44"/>
                  <a:pt x="326" y="44"/>
                  <a:pt x="325" y="45"/>
                </a:cubicBezTo>
                <a:cubicBezTo>
                  <a:pt x="325" y="45"/>
                  <a:pt x="322" y="44"/>
                  <a:pt x="322" y="44"/>
                </a:cubicBezTo>
                <a:cubicBezTo>
                  <a:pt x="322" y="44"/>
                  <a:pt x="319" y="44"/>
                  <a:pt x="319" y="44"/>
                </a:cubicBezTo>
                <a:cubicBezTo>
                  <a:pt x="318" y="44"/>
                  <a:pt x="317" y="46"/>
                  <a:pt x="317" y="46"/>
                </a:cubicBezTo>
                <a:cubicBezTo>
                  <a:pt x="315" y="43"/>
                  <a:pt x="315" y="43"/>
                  <a:pt x="315" y="43"/>
                </a:cubicBezTo>
                <a:cubicBezTo>
                  <a:pt x="316" y="40"/>
                  <a:pt x="316" y="40"/>
                  <a:pt x="316" y="40"/>
                </a:cubicBezTo>
                <a:cubicBezTo>
                  <a:pt x="316" y="40"/>
                  <a:pt x="314" y="38"/>
                  <a:pt x="314" y="37"/>
                </a:cubicBezTo>
                <a:cubicBezTo>
                  <a:pt x="314" y="37"/>
                  <a:pt x="313" y="35"/>
                  <a:pt x="313" y="35"/>
                </a:cubicBezTo>
                <a:cubicBezTo>
                  <a:pt x="311" y="35"/>
                  <a:pt x="311" y="35"/>
                  <a:pt x="311" y="35"/>
                </a:cubicBezTo>
                <a:cubicBezTo>
                  <a:pt x="310" y="34"/>
                  <a:pt x="310" y="34"/>
                  <a:pt x="310" y="34"/>
                </a:cubicBezTo>
                <a:cubicBezTo>
                  <a:pt x="310" y="34"/>
                  <a:pt x="308" y="34"/>
                  <a:pt x="307" y="34"/>
                </a:cubicBezTo>
                <a:cubicBezTo>
                  <a:pt x="306" y="34"/>
                  <a:pt x="306" y="34"/>
                  <a:pt x="305" y="34"/>
                </a:cubicBezTo>
                <a:cubicBezTo>
                  <a:pt x="305" y="34"/>
                  <a:pt x="303" y="32"/>
                  <a:pt x="303" y="32"/>
                </a:cubicBezTo>
                <a:cubicBezTo>
                  <a:pt x="303" y="31"/>
                  <a:pt x="303" y="30"/>
                  <a:pt x="303" y="29"/>
                </a:cubicBezTo>
                <a:cubicBezTo>
                  <a:pt x="302" y="28"/>
                  <a:pt x="301" y="26"/>
                  <a:pt x="301" y="25"/>
                </a:cubicBezTo>
                <a:cubicBezTo>
                  <a:pt x="301" y="25"/>
                  <a:pt x="302" y="23"/>
                  <a:pt x="302" y="23"/>
                </a:cubicBezTo>
                <a:cubicBezTo>
                  <a:pt x="301" y="22"/>
                  <a:pt x="299" y="20"/>
                  <a:pt x="299" y="20"/>
                </a:cubicBezTo>
                <a:cubicBezTo>
                  <a:pt x="298" y="18"/>
                  <a:pt x="298" y="18"/>
                  <a:pt x="298" y="18"/>
                </a:cubicBezTo>
                <a:cubicBezTo>
                  <a:pt x="298" y="18"/>
                  <a:pt x="295" y="20"/>
                  <a:pt x="294" y="20"/>
                </a:cubicBezTo>
                <a:cubicBezTo>
                  <a:pt x="293" y="20"/>
                  <a:pt x="291" y="19"/>
                  <a:pt x="291" y="20"/>
                </a:cubicBezTo>
                <a:cubicBezTo>
                  <a:pt x="291" y="20"/>
                  <a:pt x="292" y="22"/>
                  <a:pt x="291" y="22"/>
                </a:cubicBezTo>
                <a:cubicBezTo>
                  <a:pt x="290" y="22"/>
                  <a:pt x="288" y="22"/>
                  <a:pt x="287" y="21"/>
                </a:cubicBezTo>
                <a:cubicBezTo>
                  <a:pt x="286" y="20"/>
                  <a:pt x="286" y="19"/>
                  <a:pt x="286" y="18"/>
                </a:cubicBezTo>
                <a:cubicBezTo>
                  <a:pt x="285" y="18"/>
                  <a:pt x="285" y="16"/>
                  <a:pt x="284" y="16"/>
                </a:cubicBezTo>
                <a:cubicBezTo>
                  <a:pt x="283" y="16"/>
                  <a:pt x="282" y="16"/>
                  <a:pt x="282" y="15"/>
                </a:cubicBezTo>
                <a:cubicBezTo>
                  <a:pt x="282" y="15"/>
                  <a:pt x="282" y="12"/>
                  <a:pt x="282" y="12"/>
                </a:cubicBezTo>
                <a:cubicBezTo>
                  <a:pt x="282" y="10"/>
                  <a:pt x="282" y="10"/>
                  <a:pt x="282" y="10"/>
                </a:cubicBezTo>
                <a:cubicBezTo>
                  <a:pt x="282" y="10"/>
                  <a:pt x="282" y="7"/>
                  <a:pt x="281" y="7"/>
                </a:cubicBezTo>
                <a:cubicBezTo>
                  <a:pt x="281" y="6"/>
                  <a:pt x="280" y="5"/>
                  <a:pt x="280" y="5"/>
                </a:cubicBezTo>
                <a:cubicBezTo>
                  <a:pt x="280" y="2"/>
                  <a:pt x="280" y="2"/>
                  <a:pt x="280" y="2"/>
                </a:cubicBezTo>
                <a:cubicBezTo>
                  <a:pt x="281" y="1"/>
                  <a:pt x="281" y="1"/>
                  <a:pt x="281" y="1"/>
                </a:cubicBezTo>
                <a:cubicBezTo>
                  <a:pt x="281" y="1"/>
                  <a:pt x="281" y="0"/>
                  <a:pt x="282" y="0"/>
                </a:cubicBezTo>
                <a:cubicBezTo>
                  <a:pt x="259" y="4"/>
                  <a:pt x="259" y="4"/>
                  <a:pt x="259" y="4"/>
                </a:cubicBezTo>
                <a:cubicBezTo>
                  <a:pt x="249" y="5"/>
                  <a:pt x="249" y="5"/>
                  <a:pt x="249" y="5"/>
                </a:cubicBezTo>
                <a:cubicBezTo>
                  <a:pt x="245" y="10"/>
                  <a:pt x="245" y="10"/>
                  <a:pt x="245" y="10"/>
                </a:cubicBezTo>
                <a:cubicBezTo>
                  <a:pt x="243" y="15"/>
                  <a:pt x="243" y="15"/>
                  <a:pt x="243" y="15"/>
                </a:cubicBezTo>
                <a:cubicBezTo>
                  <a:pt x="244" y="23"/>
                  <a:pt x="244" y="23"/>
                  <a:pt x="244" y="23"/>
                </a:cubicBezTo>
                <a:cubicBezTo>
                  <a:pt x="241" y="28"/>
                  <a:pt x="241" y="28"/>
                  <a:pt x="241" y="28"/>
                </a:cubicBezTo>
                <a:cubicBezTo>
                  <a:pt x="241" y="34"/>
                  <a:pt x="241" y="34"/>
                  <a:pt x="241" y="34"/>
                </a:cubicBezTo>
                <a:cubicBezTo>
                  <a:pt x="241" y="43"/>
                  <a:pt x="241" y="43"/>
                  <a:pt x="241" y="43"/>
                </a:cubicBezTo>
                <a:cubicBezTo>
                  <a:pt x="236" y="46"/>
                  <a:pt x="236" y="46"/>
                  <a:pt x="236" y="46"/>
                </a:cubicBezTo>
                <a:cubicBezTo>
                  <a:pt x="229" y="53"/>
                  <a:pt x="229" y="53"/>
                  <a:pt x="229" y="53"/>
                </a:cubicBezTo>
                <a:cubicBezTo>
                  <a:pt x="219" y="57"/>
                  <a:pt x="219" y="57"/>
                  <a:pt x="219" y="57"/>
                </a:cubicBezTo>
                <a:cubicBezTo>
                  <a:pt x="206" y="60"/>
                  <a:pt x="206" y="60"/>
                  <a:pt x="206" y="60"/>
                </a:cubicBezTo>
                <a:cubicBezTo>
                  <a:pt x="196" y="63"/>
                  <a:pt x="196" y="63"/>
                  <a:pt x="196" y="63"/>
                </a:cubicBezTo>
                <a:cubicBezTo>
                  <a:pt x="187" y="68"/>
                  <a:pt x="187" y="68"/>
                  <a:pt x="187" y="68"/>
                </a:cubicBezTo>
                <a:cubicBezTo>
                  <a:pt x="185" y="75"/>
                  <a:pt x="185" y="75"/>
                  <a:pt x="185" y="75"/>
                </a:cubicBezTo>
                <a:cubicBezTo>
                  <a:pt x="184" y="84"/>
                  <a:pt x="184" y="84"/>
                  <a:pt x="184" y="84"/>
                </a:cubicBezTo>
                <a:cubicBezTo>
                  <a:pt x="177" y="87"/>
                  <a:pt x="177" y="87"/>
                  <a:pt x="177" y="87"/>
                </a:cubicBezTo>
                <a:cubicBezTo>
                  <a:pt x="177" y="87"/>
                  <a:pt x="174" y="89"/>
                  <a:pt x="172" y="88"/>
                </a:cubicBezTo>
                <a:cubicBezTo>
                  <a:pt x="169" y="88"/>
                  <a:pt x="163" y="86"/>
                  <a:pt x="163" y="86"/>
                </a:cubicBezTo>
                <a:cubicBezTo>
                  <a:pt x="163" y="86"/>
                  <a:pt x="156" y="82"/>
                  <a:pt x="153" y="82"/>
                </a:cubicBezTo>
                <a:cubicBezTo>
                  <a:pt x="150" y="81"/>
                  <a:pt x="145" y="76"/>
                  <a:pt x="145" y="76"/>
                </a:cubicBezTo>
                <a:cubicBezTo>
                  <a:pt x="140" y="80"/>
                  <a:pt x="140" y="80"/>
                  <a:pt x="140" y="80"/>
                </a:cubicBezTo>
                <a:cubicBezTo>
                  <a:pt x="140" y="80"/>
                  <a:pt x="137" y="77"/>
                  <a:pt x="137" y="75"/>
                </a:cubicBezTo>
                <a:cubicBezTo>
                  <a:pt x="137" y="74"/>
                  <a:pt x="137" y="74"/>
                  <a:pt x="137" y="72"/>
                </a:cubicBezTo>
                <a:cubicBezTo>
                  <a:pt x="137" y="69"/>
                  <a:pt x="137" y="64"/>
                  <a:pt x="137" y="64"/>
                </a:cubicBezTo>
                <a:cubicBezTo>
                  <a:pt x="130" y="61"/>
                  <a:pt x="130" y="61"/>
                  <a:pt x="130" y="61"/>
                </a:cubicBezTo>
                <a:cubicBezTo>
                  <a:pt x="123" y="60"/>
                  <a:pt x="123" y="60"/>
                  <a:pt x="123" y="60"/>
                </a:cubicBezTo>
                <a:cubicBezTo>
                  <a:pt x="123" y="60"/>
                  <a:pt x="123" y="62"/>
                  <a:pt x="121" y="60"/>
                </a:cubicBezTo>
                <a:cubicBezTo>
                  <a:pt x="118" y="58"/>
                  <a:pt x="118" y="54"/>
                  <a:pt x="118" y="54"/>
                </a:cubicBezTo>
                <a:cubicBezTo>
                  <a:pt x="112" y="51"/>
                  <a:pt x="112" y="51"/>
                  <a:pt x="112" y="51"/>
                </a:cubicBezTo>
                <a:cubicBezTo>
                  <a:pt x="110" y="59"/>
                  <a:pt x="110" y="59"/>
                  <a:pt x="110" y="59"/>
                </a:cubicBezTo>
                <a:cubicBezTo>
                  <a:pt x="117" y="65"/>
                  <a:pt x="117" y="65"/>
                  <a:pt x="117" y="65"/>
                </a:cubicBezTo>
                <a:cubicBezTo>
                  <a:pt x="119" y="69"/>
                  <a:pt x="119" y="69"/>
                  <a:pt x="119" y="69"/>
                </a:cubicBezTo>
                <a:cubicBezTo>
                  <a:pt x="117" y="75"/>
                  <a:pt x="117" y="75"/>
                  <a:pt x="117" y="75"/>
                </a:cubicBezTo>
                <a:cubicBezTo>
                  <a:pt x="119" y="80"/>
                  <a:pt x="119" y="80"/>
                  <a:pt x="119" y="80"/>
                </a:cubicBezTo>
                <a:cubicBezTo>
                  <a:pt x="120" y="84"/>
                  <a:pt x="120" y="84"/>
                  <a:pt x="120" y="84"/>
                </a:cubicBezTo>
                <a:cubicBezTo>
                  <a:pt x="120" y="84"/>
                  <a:pt x="121" y="84"/>
                  <a:pt x="121" y="87"/>
                </a:cubicBezTo>
                <a:cubicBezTo>
                  <a:pt x="121" y="89"/>
                  <a:pt x="120" y="99"/>
                  <a:pt x="120" y="99"/>
                </a:cubicBezTo>
                <a:cubicBezTo>
                  <a:pt x="120" y="107"/>
                  <a:pt x="120" y="107"/>
                  <a:pt x="120" y="107"/>
                </a:cubicBezTo>
                <a:cubicBezTo>
                  <a:pt x="123" y="115"/>
                  <a:pt x="123" y="115"/>
                  <a:pt x="123" y="115"/>
                </a:cubicBezTo>
                <a:cubicBezTo>
                  <a:pt x="123" y="115"/>
                  <a:pt x="118" y="118"/>
                  <a:pt x="116" y="118"/>
                </a:cubicBezTo>
                <a:cubicBezTo>
                  <a:pt x="114" y="118"/>
                  <a:pt x="109" y="116"/>
                  <a:pt x="109" y="116"/>
                </a:cubicBezTo>
                <a:cubicBezTo>
                  <a:pt x="107" y="111"/>
                  <a:pt x="107" y="111"/>
                  <a:pt x="107" y="111"/>
                </a:cubicBezTo>
                <a:cubicBezTo>
                  <a:pt x="95" y="112"/>
                  <a:pt x="95" y="112"/>
                  <a:pt x="95" y="112"/>
                </a:cubicBezTo>
                <a:cubicBezTo>
                  <a:pt x="88" y="111"/>
                  <a:pt x="88" y="111"/>
                  <a:pt x="88" y="111"/>
                </a:cubicBezTo>
                <a:cubicBezTo>
                  <a:pt x="82" y="115"/>
                  <a:pt x="82" y="115"/>
                  <a:pt x="82" y="115"/>
                </a:cubicBezTo>
                <a:cubicBezTo>
                  <a:pt x="78" y="114"/>
                  <a:pt x="78" y="114"/>
                  <a:pt x="78" y="114"/>
                </a:cubicBezTo>
                <a:cubicBezTo>
                  <a:pt x="74" y="110"/>
                  <a:pt x="74" y="110"/>
                  <a:pt x="74" y="110"/>
                </a:cubicBezTo>
                <a:cubicBezTo>
                  <a:pt x="73" y="104"/>
                  <a:pt x="73" y="104"/>
                  <a:pt x="73" y="104"/>
                </a:cubicBezTo>
                <a:cubicBezTo>
                  <a:pt x="71" y="99"/>
                  <a:pt x="71" y="99"/>
                  <a:pt x="71" y="99"/>
                </a:cubicBezTo>
                <a:cubicBezTo>
                  <a:pt x="67" y="94"/>
                  <a:pt x="67" y="94"/>
                  <a:pt x="67" y="94"/>
                </a:cubicBezTo>
                <a:cubicBezTo>
                  <a:pt x="54" y="95"/>
                  <a:pt x="54" y="95"/>
                  <a:pt x="54" y="95"/>
                </a:cubicBezTo>
                <a:cubicBezTo>
                  <a:pt x="49" y="96"/>
                  <a:pt x="49" y="96"/>
                  <a:pt x="49" y="96"/>
                </a:cubicBezTo>
                <a:cubicBezTo>
                  <a:pt x="46" y="99"/>
                  <a:pt x="46" y="99"/>
                  <a:pt x="46" y="99"/>
                </a:cubicBezTo>
                <a:cubicBezTo>
                  <a:pt x="40" y="98"/>
                  <a:pt x="40" y="98"/>
                  <a:pt x="40" y="98"/>
                </a:cubicBezTo>
                <a:cubicBezTo>
                  <a:pt x="38" y="101"/>
                  <a:pt x="38" y="101"/>
                  <a:pt x="38" y="101"/>
                </a:cubicBezTo>
                <a:cubicBezTo>
                  <a:pt x="31" y="99"/>
                  <a:pt x="31" y="99"/>
                  <a:pt x="31" y="99"/>
                </a:cubicBezTo>
                <a:cubicBezTo>
                  <a:pt x="24" y="100"/>
                  <a:pt x="24" y="100"/>
                  <a:pt x="24" y="100"/>
                </a:cubicBezTo>
                <a:cubicBezTo>
                  <a:pt x="19" y="99"/>
                  <a:pt x="19" y="99"/>
                  <a:pt x="19" y="99"/>
                </a:cubicBezTo>
                <a:cubicBezTo>
                  <a:pt x="10" y="101"/>
                  <a:pt x="10" y="101"/>
                  <a:pt x="10" y="101"/>
                </a:cubicBezTo>
                <a:cubicBezTo>
                  <a:pt x="5" y="105"/>
                  <a:pt x="5" y="105"/>
                  <a:pt x="5" y="105"/>
                </a:cubicBezTo>
                <a:cubicBezTo>
                  <a:pt x="0" y="113"/>
                  <a:pt x="0" y="113"/>
                  <a:pt x="0" y="113"/>
                </a:cubicBezTo>
                <a:cubicBezTo>
                  <a:pt x="0" y="113"/>
                  <a:pt x="2" y="113"/>
                  <a:pt x="4" y="113"/>
                </a:cubicBezTo>
                <a:cubicBezTo>
                  <a:pt x="5" y="113"/>
                  <a:pt x="14" y="114"/>
                  <a:pt x="14" y="114"/>
                </a:cubicBezTo>
                <a:cubicBezTo>
                  <a:pt x="16" y="117"/>
                  <a:pt x="16" y="117"/>
                  <a:pt x="16" y="117"/>
                </a:cubicBezTo>
                <a:cubicBezTo>
                  <a:pt x="10" y="120"/>
                  <a:pt x="10" y="120"/>
                  <a:pt x="10" y="120"/>
                </a:cubicBezTo>
                <a:cubicBezTo>
                  <a:pt x="15" y="122"/>
                  <a:pt x="15" y="122"/>
                  <a:pt x="15" y="122"/>
                </a:cubicBezTo>
                <a:cubicBezTo>
                  <a:pt x="16" y="124"/>
                  <a:pt x="16" y="124"/>
                  <a:pt x="16" y="124"/>
                </a:cubicBezTo>
                <a:cubicBezTo>
                  <a:pt x="16" y="127"/>
                  <a:pt x="16" y="127"/>
                  <a:pt x="16" y="127"/>
                </a:cubicBezTo>
                <a:cubicBezTo>
                  <a:pt x="5" y="128"/>
                  <a:pt x="5" y="128"/>
                  <a:pt x="5" y="128"/>
                </a:cubicBezTo>
                <a:cubicBezTo>
                  <a:pt x="5" y="128"/>
                  <a:pt x="2" y="127"/>
                  <a:pt x="2" y="129"/>
                </a:cubicBezTo>
                <a:cubicBezTo>
                  <a:pt x="1" y="131"/>
                  <a:pt x="5" y="132"/>
                  <a:pt x="5" y="132"/>
                </a:cubicBezTo>
                <a:cubicBezTo>
                  <a:pt x="10" y="135"/>
                  <a:pt x="10" y="135"/>
                  <a:pt x="10" y="135"/>
                </a:cubicBezTo>
                <a:cubicBezTo>
                  <a:pt x="9" y="145"/>
                  <a:pt x="9" y="145"/>
                  <a:pt x="9" y="145"/>
                </a:cubicBezTo>
                <a:cubicBezTo>
                  <a:pt x="13" y="145"/>
                  <a:pt x="13" y="145"/>
                  <a:pt x="13" y="145"/>
                </a:cubicBezTo>
                <a:cubicBezTo>
                  <a:pt x="19" y="145"/>
                  <a:pt x="19" y="145"/>
                  <a:pt x="19" y="145"/>
                </a:cubicBezTo>
                <a:cubicBezTo>
                  <a:pt x="19" y="145"/>
                  <a:pt x="20" y="143"/>
                  <a:pt x="23" y="142"/>
                </a:cubicBezTo>
                <a:cubicBezTo>
                  <a:pt x="25" y="142"/>
                  <a:pt x="28" y="142"/>
                  <a:pt x="28" y="142"/>
                </a:cubicBezTo>
                <a:cubicBezTo>
                  <a:pt x="28" y="142"/>
                  <a:pt x="28" y="141"/>
                  <a:pt x="30" y="146"/>
                </a:cubicBezTo>
                <a:cubicBezTo>
                  <a:pt x="31" y="150"/>
                  <a:pt x="31" y="150"/>
                  <a:pt x="31" y="150"/>
                </a:cubicBezTo>
                <a:cubicBezTo>
                  <a:pt x="35" y="151"/>
                  <a:pt x="35" y="151"/>
                  <a:pt x="35" y="151"/>
                </a:cubicBezTo>
                <a:cubicBezTo>
                  <a:pt x="37" y="152"/>
                  <a:pt x="37" y="152"/>
                  <a:pt x="37" y="152"/>
                </a:cubicBezTo>
                <a:cubicBezTo>
                  <a:pt x="37" y="152"/>
                  <a:pt x="41" y="154"/>
                  <a:pt x="43" y="155"/>
                </a:cubicBezTo>
                <a:cubicBezTo>
                  <a:pt x="45" y="156"/>
                  <a:pt x="49" y="160"/>
                  <a:pt x="49" y="160"/>
                </a:cubicBezTo>
                <a:cubicBezTo>
                  <a:pt x="51" y="161"/>
                  <a:pt x="51" y="161"/>
                  <a:pt x="51" y="161"/>
                </a:cubicBezTo>
                <a:cubicBezTo>
                  <a:pt x="51" y="166"/>
                  <a:pt x="51" y="166"/>
                  <a:pt x="51" y="166"/>
                </a:cubicBezTo>
                <a:cubicBezTo>
                  <a:pt x="51" y="166"/>
                  <a:pt x="55" y="167"/>
                  <a:pt x="58" y="167"/>
                </a:cubicBezTo>
                <a:cubicBezTo>
                  <a:pt x="61" y="167"/>
                  <a:pt x="68" y="166"/>
                  <a:pt x="68" y="166"/>
                </a:cubicBezTo>
                <a:cubicBezTo>
                  <a:pt x="70" y="170"/>
                  <a:pt x="70" y="170"/>
                  <a:pt x="70" y="170"/>
                </a:cubicBezTo>
                <a:cubicBezTo>
                  <a:pt x="72" y="170"/>
                  <a:pt x="81" y="173"/>
                  <a:pt x="81" y="173"/>
                </a:cubicBezTo>
                <a:cubicBezTo>
                  <a:pt x="78" y="177"/>
                  <a:pt x="78" y="177"/>
                  <a:pt x="78" y="177"/>
                </a:cubicBezTo>
                <a:cubicBezTo>
                  <a:pt x="75" y="180"/>
                  <a:pt x="75" y="180"/>
                  <a:pt x="75" y="180"/>
                </a:cubicBezTo>
                <a:cubicBezTo>
                  <a:pt x="74" y="183"/>
                  <a:pt x="74" y="183"/>
                  <a:pt x="74" y="183"/>
                </a:cubicBezTo>
                <a:cubicBezTo>
                  <a:pt x="74" y="183"/>
                  <a:pt x="75" y="183"/>
                  <a:pt x="79" y="184"/>
                </a:cubicBezTo>
                <a:cubicBezTo>
                  <a:pt x="83" y="185"/>
                  <a:pt x="86" y="187"/>
                  <a:pt x="86" y="187"/>
                </a:cubicBezTo>
                <a:cubicBezTo>
                  <a:pt x="84" y="192"/>
                  <a:pt x="84" y="192"/>
                  <a:pt x="84" y="192"/>
                </a:cubicBezTo>
                <a:cubicBezTo>
                  <a:pt x="89" y="196"/>
                  <a:pt x="89" y="196"/>
                  <a:pt x="89" y="196"/>
                </a:cubicBezTo>
                <a:cubicBezTo>
                  <a:pt x="89" y="196"/>
                  <a:pt x="91" y="199"/>
                  <a:pt x="91" y="200"/>
                </a:cubicBezTo>
                <a:cubicBezTo>
                  <a:pt x="90" y="201"/>
                  <a:pt x="90" y="203"/>
                  <a:pt x="90" y="203"/>
                </a:cubicBezTo>
                <a:cubicBezTo>
                  <a:pt x="87" y="202"/>
                  <a:pt x="87" y="202"/>
                  <a:pt x="87" y="202"/>
                </a:cubicBezTo>
                <a:cubicBezTo>
                  <a:pt x="87" y="202"/>
                  <a:pt x="87" y="204"/>
                  <a:pt x="86" y="202"/>
                </a:cubicBezTo>
                <a:cubicBezTo>
                  <a:pt x="84" y="200"/>
                  <a:pt x="83" y="198"/>
                  <a:pt x="83" y="198"/>
                </a:cubicBezTo>
                <a:cubicBezTo>
                  <a:pt x="82" y="202"/>
                  <a:pt x="82" y="202"/>
                  <a:pt x="82" y="202"/>
                </a:cubicBezTo>
                <a:cubicBezTo>
                  <a:pt x="82" y="202"/>
                  <a:pt x="83" y="206"/>
                  <a:pt x="84" y="207"/>
                </a:cubicBezTo>
                <a:cubicBezTo>
                  <a:pt x="86" y="207"/>
                  <a:pt x="86" y="206"/>
                  <a:pt x="86" y="209"/>
                </a:cubicBezTo>
                <a:cubicBezTo>
                  <a:pt x="86" y="211"/>
                  <a:pt x="87" y="216"/>
                  <a:pt x="88" y="217"/>
                </a:cubicBezTo>
                <a:cubicBezTo>
                  <a:pt x="89" y="219"/>
                  <a:pt x="89" y="224"/>
                  <a:pt x="90" y="225"/>
                </a:cubicBezTo>
                <a:cubicBezTo>
                  <a:pt x="92" y="225"/>
                  <a:pt x="93" y="226"/>
                  <a:pt x="93" y="226"/>
                </a:cubicBezTo>
                <a:cubicBezTo>
                  <a:pt x="95" y="228"/>
                  <a:pt x="95" y="228"/>
                  <a:pt x="95" y="228"/>
                </a:cubicBezTo>
                <a:cubicBezTo>
                  <a:pt x="101" y="233"/>
                  <a:pt x="101" y="233"/>
                  <a:pt x="101" y="233"/>
                </a:cubicBezTo>
                <a:cubicBezTo>
                  <a:pt x="101" y="233"/>
                  <a:pt x="105" y="236"/>
                  <a:pt x="107" y="237"/>
                </a:cubicBezTo>
                <a:cubicBezTo>
                  <a:pt x="109" y="238"/>
                  <a:pt x="110" y="238"/>
                  <a:pt x="110" y="238"/>
                </a:cubicBezTo>
                <a:cubicBezTo>
                  <a:pt x="115" y="243"/>
                  <a:pt x="115" y="243"/>
                  <a:pt x="115" y="243"/>
                </a:cubicBezTo>
                <a:cubicBezTo>
                  <a:pt x="115" y="243"/>
                  <a:pt x="118" y="248"/>
                  <a:pt x="117" y="248"/>
                </a:cubicBezTo>
                <a:cubicBezTo>
                  <a:pt x="116" y="248"/>
                  <a:pt x="117" y="249"/>
                  <a:pt x="115" y="249"/>
                </a:cubicBezTo>
                <a:cubicBezTo>
                  <a:pt x="112" y="249"/>
                  <a:pt x="113" y="251"/>
                  <a:pt x="111" y="249"/>
                </a:cubicBezTo>
                <a:cubicBezTo>
                  <a:pt x="108" y="247"/>
                  <a:pt x="106" y="244"/>
                  <a:pt x="103" y="244"/>
                </a:cubicBezTo>
                <a:cubicBezTo>
                  <a:pt x="100" y="244"/>
                  <a:pt x="100" y="244"/>
                  <a:pt x="100" y="244"/>
                </a:cubicBezTo>
                <a:cubicBezTo>
                  <a:pt x="106" y="249"/>
                  <a:pt x="106" y="249"/>
                  <a:pt x="106" y="249"/>
                </a:cubicBezTo>
                <a:cubicBezTo>
                  <a:pt x="109" y="250"/>
                  <a:pt x="109" y="250"/>
                  <a:pt x="109" y="250"/>
                </a:cubicBezTo>
                <a:cubicBezTo>
                  <a:pt x="113" y="254"/>
                  <a:pt x="113" y="254"/>
                  <a:pt x="113" y="254"/>
                </a:cubicBezTo>
                <a:cubicBezTo>
                  <a:pt x="114" y="254"/>
                  <a:pt x="114" y="254"/>
                  <a:pt x="114" y="254"/>
                </a:cubicBezTo>
                <a:cubicBezTo>
                  <a:pt x="114" y="254"/>
                  <a:pt x="115" y="256"/>
                  <a:pt x="115" y="257"/>
                </a:cubicBezTo>
                <a:cubicBezTo>
                  <a:pt x="115" y="258"/>
                  <a:pt x="114" y="261"/>
                  <a:pt x="113" y="262"/>
                </a:cubicBezTo>
                <a:cubicBezTo>
                  <a:pt x="113" y="264"/>
                  <a:pt x="113" y="266"/>
                  <a:pt x="113" y="266"/>
                </a:cubicBezTo>
                <a:cubicBezTo>
                  <a:pt x="110" y="259"/>
                  <a:pt x="110" y="259"/>
                  <a:pt x="110" y="259"/>
                </a:cubicBezTo>
                <a:cubicBezTo>
                  <a:pt x="110" y="259"/>
                  <a:pt x="111" y="257"/>
                  <a:pt x="109" y="256"/>
                </a:cubicBezTo>
                <a:cubicBezTo>
                  <a:pt x="107" y="256"/>
                  <a:pt x="105" y="257"/>
                  <a:pt x="105" y="257"/>
                </a:cubicBezTo>
                <a:cubicBezTo>
                  <a:pt x="105" y="257"/>
                  <a:pt x="104" y="259"/>
                  <a:pt x="105" y="260"/>
                </a:cubicBezTo>
                <a:cubicBezTo>
                  <a:pt x="107" y="261"/>
                  <a:pt x="108" y="262"/>
                  <a:pt x="108" y="263"/>
                </a:cubicBezTo>
                <a:cubicBezTo>
                  <a:pt x="109" y="264"/>
                  <a:pt x="109" y="265"/>
                  <a:pt x="109" y="265"/>
                </a:cubicBezTo>
                <a:cubicBezTo>
                  <a:pt x="109" y="265"/>
                  <a:pt x="111" y="265"/>
                  <a:pt x="111" y="267"/>
                </a:cubicBezTo>
                <a:cubicBezTo>
                  <a:pt x="111" y="270"/>
                  <a:pt x="110" y="273"/>
                  <a:pt x="110" y="273"/>
                </a:cubicBezTo>
                <a:cubicBezTo>
                  <a:pt x="110" y="273"/>
                  <a:pt x="108" y="273"/>
                  <a:pt x="111" y="275"/>
                </a:cubicBezTo>
                <a:cubicBezTo>
                  <a:pt x="114" y="277"/>
                  <a:pt x="115" y="278"/>
                  <a:pt x="116" y="279"/>
                </a:cubicBezTo>
                <a:cubicBezTo>
                  <a:pt x="117" y="280"/>
                  <a:pt x="121" y="285"/>
                  <a:pt x="121" y="285"/>
                </a:cubicBezTo>
                <a:cubicBezTo>
                  <a:pt x="124" y="289"/>
                  <a:pt x="124" y="289"/>
                  <a:pt x="124" y="289"/>
                </a:cubicBezTo>
                <a:cubicBezTo>
                  <a:pt x="124" y="289"/>
                  <a:pt x="124" y="291"/>
                  <a:pt x="124" y="291"/>
                </a:cubicBezTo>
                <a:cubicBezTo>
                  <a:pt x="123" y="291"/>
                  <a:pt x="121" y="291"/>
                  <a:pt x="121" y="291"/>
                </a:cubicBezTo>
                <a:cubicBezTo>
                  <a:pt x="121" y="291"/>
                  <a:pt x="120" y="291"/>
                  <a:pt x="119" y="290"/>
                </a:cubicBezTo>
                <a:cubicBezTo>
                  <a:pt x="118" y="288"/>
                  <a:pt x="116" y="285"/>
                  <a:pt x="116" y="285"/>
                </a:cubicBezTo>
                <a:cubicBezTo>
                  <a:pt x="114" y="284"/>
                  <a:pt x="114" y="284"/>
                  <a:pt x="114" y="284"/>
                </a:cubicBezTo>
                <a:cubicBezTo>
                  <a:pt x="112" y="285"/>
                  <a:pt x="112" y="285"/>
                  <a:pt x="112" y="285"/>
                </a:cubicBezTo>
                <a:cubicBezTo>
                  <a:pt x="112" y="285"/>
                  <a:pt x="110" y="289"/>
                  <a:pt x="110" y="289"/>
                </a:cubicBezTo>
                <a:cubicBezTo>
                  <a:pt x="110" y="290"/>
                  <a:pt x="107" y="296"/>
                  <a:pt x="107" y="296"/>
                </a:cubicBezTo>
                <a:cubicBezTo>
                  <a:pt x="105" y="308"/>
                  <a:pt x="105" y="308"/>
                  <a:pt x="105" y="308"/>
                </a:cubicBezTo>
                <a:cubicBezTo>
                  <a:pt x="105" y="308"/>
                  <a:pt x="105" y="322"/>
                  <a:pt x="104" y="323"/>
                </a:cubicBezTo>
                <a:cubicBezTo>
                  <a:pt x="104" y="324"/>
                  <a:pt x="100" y="334"/>
                  <a:pt x="100" y="334"/>
                </a:cubicBezTo>
                <a:cubicBezTo>
                  <a:pt x="100" y="334"/>
                  <a:pt x="100" y="335"/>
                  <a:pt x="100" y="338"/>
                </a:cubicBezTo>
                <a:cubicBezTo>
                  <a:pt x="99" y="341"/>
                  <a:pt x="98" y="346"/>
                  <a:pt x="98" y="346"/>
                </a:cubicBezTo>
                <a:cubicBezTo>
                  <a:pt x="98" y="346"/>
                  <a:pt x="97" y="350"/>
                  <a:pt x="97" y="352"/>
                </a:cubicBezTo>
                <a:cubicBezTo>
                  <a:pt x="96" y="354"/>
                  <a:pt x="93" y="362"/>
                  <a:pt x="93" y="362"/>
                </a:cubicBezTo>
                <a:cubicBezTo>
                  <a:pt x="92" y="371"/>
                  <a:pt x="92" y="371"/>
                  <a:pt x="92" y="371"/>
                </a:cubicBezTo>
                <a:cubicBezTo>
                  <a:pt x="84" y="388"/>
                  <a:pt x="84" y="388"/>
                  <a:pt x="84" y="388"/>
                </a:cubicBezTo>
                <a:cubicBezTo>
                  <a:pt x="78" y="393"/>
                  <a:pt x="78" y="393"/>
                  <a:pt x="78" y="393"/>
                </a:cubicBezTo>
                <a:cubicBezTo>
                  <a:pt x="75" y="395"/>
                  <a:pt x="75" y="395"/>
                  <a:pt x="75" y="395"/>
                </a:cubicBezTo>
                <a:cubicBezTo>
                  <a:pt x="78" y="396"/>
                  <a:pt x="80" y="397"/>
                  <a:pt x="81" y="400"/>
                </a:cubicBezTo>
                <a:cubicBezTo>
                  <a:pt x="83" y="405"/>
                  <a:pt x="87" y="413"/>
                  <a:pt x="87" y="413"/>
                </a:cubicBezTo>
                <a:cubicBezTo>
                  <a:pt x="100" y="418"/>
                  <a:pt x="100" y="418"/>
                  <a:pt x="100" y="418"/>
                </a:cubicBezTo>
                <a:cubicBezTo>
                  <a:pt x="100" y="418"/>
                  <a:pt x="107" y="424"/>
                  <a:pt x="108" y="426"/>
                </a:cubicBezTo>
                <a:cubicBezTo>
                  <a:pt x="109" y="427"/>
                  <a:pt x="124" y="432"/>
                  <a:pt x="124" y="432"/>
                </a:cubicBezTo>
                <a:cubicBezTo>
                  <a:pt x="134" y="441"/>
                  <a:pt x="134" y="441"/>
                  <a:pt x="134" y="441"/>
                </a:cubicBezTo>
                <a:cubicBezTo>
                  <a:pt x="149" y="441"/>
                  <a:pt x="149" y="441"/>
                  <a:pt x="149" y="441"/>
                </a:cubicBezTo>
                <a:cubicBezTo>
                  <a:pt x="159" y="443"/>
                  <a:pt x="159" y="443"/>
                  <a:pt x="159" y="443"/>
                </a:cubicBezTo>
                <a:cubicBezTo>
                  <a:pt x="164" y="437"/>
                  <a:pt x="164" y="437"/>
                  <a:pt x="164" y="437"/>
                </a:cubicBezTo>
                <a:cubicBezTo>
                  <a:pt x="164" y="437"/>
                  <a:pt x="189" y="449"/>
                  <a:pt x="190" y="449"/>
                </a:cubicBezTo>
                <a:cubicBezTo>
                  <a:pt x="191" y="449"/>
                  <a:pt x="191" y="452"/>
                  <a:pt x="192" y="455"/>
                </a:cubicBezTo>
                <a:cubicBezTo>
                  <a:pt x="192" y="455"/>
                  <a:pt x="192" y="455"/>
                  <a:pt x="192" y="455"/>
                </a:cubicBezTo>
                <a:cubicBezTo>
                  <a:pt x="192" y="455"/>
                  <a:pt x="192" y="455"/>
                  <a:pt x="192" y="455"/>
                </a:cubicBezTo>
                <a:cubicBezTo>
                  <a:pt x="193" y="455"/>
                  <a:pt x="193" y="455"/>
                  <a:pt x="193" y="455"/>
                </a:cubicBezTo>
                <a:cubicBezTo>
                  <a:pt x="193" y="455"/>
                  <a:pt x="192" y="454"/>
                  <a:pt x="192" y="454"/>
                </a:cubicBezTo>
                <a:cubicBezTo>
                  <a:pt x="192" y="453"/>
                  <a:pt x="192" y="453"/>
                  <a:pt x="192" y="453"/>
                </a:cubicBezTo>
                <a:cubicBezTo>
                  <a:pt x="193" y="453"/>
                  <a:pt x="193" y="453"/>
                  <a:pt x="193" y="453"/>
                </a:cubicBezTo>
                <a:cubicBezTo>
                  <a:pt x="193" y="453"/>
                  <a:pt x="193" y="453"/>
                  <a:pt x="193" y="453"/>
                </a:cubicBezTo>
                <a:cubicBezTo>
                  <a:pt x="193" y="453"/>
                  <a:pt x="193" y="453"/>
                  <a:pt x="193" y="453"/>
                </a:cubicBezTo>
                <a:cubicBezTo>
                  <a:pt x="194" y="453"/>
                  <a:pt x="194" y="453"/>
                  <a:pt x="194" y="453"/>
                </a:cubicBezTo>
                <a:cubicBezTo>
                  <a:pt x="195" y="452"/>
                  <a:pt x="195" y="452"/>
                  <a:pt x="195" y="452"/>
                </a:cubicBezTo>
                <a:cubicBezTo>
                  <a:pt x="195" y="452"/>
                  <a:pt x="195" y="452"/>
                  <a:pt x="195" y="452"/>
                </a:cubicBezTo>
                <a:cubicBezTo>
                  <a:pt x="195" y="451"/>
                  <a:pt x="194" y="451"/>
                  <a:pt x="194" y="451"/>
                </a:cubicBezTo>
                <a:cubicBezTo>
                  <a:pt x="194" y="451"/>
                  <a:pt x="195" y="451"/>
                  <a:pt x="195" y="450"/>
                </a:cubicBezTo>
                <a:cubicBezTo>
                  <a:pt x="195" y="450"/>
                  <a:pt x="195" y="450"/>
                  <a:pt x="195" y="450"/>
                </a:cubicBezTo>
                <a:cubicBezTo>
                  <a:pt x="196" y="450"/>
                  <a:pt x="196" y="450"/>
                  <a:pt x="196" y="450"/>
                </a:cubicBezTo>
                <a:cubicBezTo>
                  <a:pt x="196" y="450"/>
                  <a:pt x="196" y="450"/>
                  <a:pt x="196" y="450"/>
                </a:cubicBezTo>
                <a:cubicBezTo>
                  <a:pt x="196" y="450"/>
                  <a:pt x="196" y="450"/>
                  <a:pt x="196" y="450"/>
                </a:cubicBezTo>
                <a:cubicBezTo>
                  <a:pt x="197" y="450"/>
                  <a:pt x="197" y="450"/>
                  <a:pt x="197" y="450"/>
                </a:cubicBezTo>
                <a:cubicBezTo>
                  <a:pt x="197" y="450"/>
                  <a:pt x="197" y="450"/>
                  <a:pt x="197" y="450"/>
                </a:cubicBezTo>
                <a:cubicBezTo>
                  <a:pt x="198" y="450"/>
                  <a:pt x="198" y="450"/>
                  <a:pt x="198" y="450"/>
                </a:cubicBezTo>
                <a:cubicBezTo>
                  <a:pt x="198" y="450"/>
                  <a:pt x="198" y="450"/>
                  <a:pt x="198" y="450"/>
                </a:cubicBezTo>
                <a:cubicBezTo>
                  <a:pt x="198" y="450"/>
                  <a:pt x="199" y="450"/>
                  <a:pt x="199" y="450"/>
                </a:cubicBezTo>
                <a:cubicBezTo>
                  <a:pt x="199" y="450"/>
                  <a:pt x="199" y="451"/>
                  <a:pt x="199" y="451"/>
                </a:cubicBezTo>
                <a:cubicBezTo>
                  <a:pt x="199" y="451"/>
                  <a:pt x="199" y="451"/>
                  <a:pt x="199" y="451"/>
                </a:cubicBezTo>
                <a:cubicBezTo>
                  <a:pt x="199" y="451"/>
                  <a:pt x="200" y="451"/>
                  <a:pt x="200" y="451"/>
                </a:cubicBezTo>
                <a:cubicBezTo>
                  <a:pt x="200" y="451"/>
                  <a:pt x="200" y="452"/>
                  <a:pt x="200" y="452"/>
                </a:cubicBezTo>
                <a:cubicBezTo>
                  <a:pt x="200" y="452"/>
                  <a:pt x="201" y="452"/>
                  <a:pt x="201" y="452"/>
                </a:cubicBezTo>
                <a:cubicBezTo>
                  <a:pt x="201" y="452"/>
                  <a:pt x="202" y="452"/>
                  <a:pt x="202" y="452"/>
                </a:cubicBezTo>
                <a:cubicBezTo>
                  <a:pt x="202" y="452"/>
                  <a:pt x="202" y="452"/>
                  <a:pt x="202" y="453"/>
                </a:cubicBezTo>
                <a:cubicBezTo>
                  <a:pt x="203" y="453"/>
                  <a:pt x="203" y="453"/>
                  <a:pt x="203" y="453"/>
                </a:cubicBezTo>
                <a:cubicBezTo>
                  <a:pt x="203" y="452"/>
                  <a:pt x="204" y="452"/>
                  <a:pt x="204" y="452"/>
                </a:cubicBezTo>
                <a:cubicBezTo>
                  <a:pt x="204" y="453"/>
                  <a:pt x="204" y="453"/>
                  <a:pt x="204" y="453"/>
                </a:cubicBezTo>
                <a:cubicBezTo>
                  <a:pt x="205" y="453"/>
                  <a:pt x="205" y="453"/>
                  <a:pt x="205" y="453"/>
                </a:cubicBezTo>
                <a:cubicBezTo>
                  <a:pt x="206" y="453"/>
                  <a:pt x="206" y="453"/>
                  <a:pt x="206" y="453"/>
                </a:cubicBezTo>
                <a:cubicBezTo>
                  <a:pt x="206" y="454"/>
                  <a:pt x="206" y="454"/>
                  <a:pt x="206" y="454"/>
                </a:cubicBezTo>
                <a:cubicBezTo>
                  <a:pt x="205" y="454"/>
                  <a:pt x="205" y="454"/>
                  <a:pt x="205" y="454"/>
                </a:cubicBezTo>
                <a:cubicBezTo>
                  <a:pt x="205" y="454"/>
                  <a:pt x="205" y="454"/>
                  <a:pt x="205" y="454"/>
                </a:cubicBezTo>
                <a:cubicBezTo>
                  <a:pt x="205" y="455"/>
                  <a:pt x="205" y="455"/>
                  <a:pt x="205" y="455"/>
                </a:cubicBezTo>
                <a:cubicBezTo>
                  <a:pt x="206" y="455"/>
                  <a:pt x="206" y="455"/>
                  <a:pt x="206" y="455"/>
                </a:cubicBezTo>
                <a:cubicBezTo>
                  <a:pt x="206" y="455"/>
                  <a:pt x="206" y="455"/>
                  <a:pt x="206" y="455"/>
                </a:cubicBezTo>
                <a:cubicBezTo>
                  <a:pt x="208" y="456"/>
                  <a:pt x="208" y="456"/>
                  <a:pt x="208" y="456"/>
                </a:cubicBezTo>
                <a:cubicBezTo>
                  <a:pt x="207" y="456"/>
                  <a:pt x="207" y="456"/>
                  <a:pt x="207" y="456"/>
                </a:cubicBezTo>
                <a:cubicBezTo>
                  <a:pt x="207" y="456"/>
                  <a:pt x="207" y="456"/>
                  <a:pt x="207" y="456"/>
                </a:cubicBezTo>
                <a:cubicBezTo>
                  <a:pt x="207" y="456"/>
                  <a:pt x="206" y="456"/>
                  <a:pt x="206" y="456"/>
                </a:cubicBezTo>
                <a:cubicBezTo>
                  <a:pt x="206" y="456"/>
                  <a:pt x="205" y="456"/>
                  <a:pt x="205" y="456"/>
                </a:cubicBezTo>
                <a:cubicBezTo>
                  <a:pt x="205" y="457"/>
                  <a:pt x="205" y="457"/>
                  <a:pt x="205" y="457"/>
                </a:cubicBezTo>
                <a:cubicBezTo>
                  <a:pt x="205" y="459"/>
                  <a:pt x="205" y="459"/>
                  <a:pt x="205" y="459"/>
                </a:cubicBezTo>
                <a:cubicBezTo>
                  <a:pt x="204" y="459"/>
                  <a:pt x="204" y="459"/>
                  <a:pt x="204" y="459"/>
                </a:cubicBezTo>
                <a:cubicBezTo>
                  <a:pt x="204" y="460"/>
                  <a:pt x="204" y="460"/>
                  <a:pt x="204" y="460"/>
                </a:cubicBezTo>
                <a:cubicBezTo>
                  <a:pt x="204" y="460"/>
                  <a:pt x="204" y="460"/>
                  <a:pt x="204" y="460"/>
                </a:cubicBezTo>
                <a:cubicBezTo>
                  <a:pt x="204" y="460"/>
                  <a:pt x="204" y="460"/>
                  <a:pt x="204" y="460"/>
                </a:cubicBezTo>
                <a:cubicBezTo>
                  <a:pt x="204" y="460"/>
                  <a:pt x="204" y="460"/>
                  <a:pt x="203" y="460"/>
                </a:cubicBezTo>
                <a:cubicBezTo>
                  <a:pt x="203" y="460"/>
                  <a:pt x="203" y="460"/>
                  <a:pt x="203" y="460"/>
                </a:cubicBezTo>
                <a:cubicBezTo>
                  <a:pt x="202" y="459"/>
                  <a:pt x="202" y="459"/>
                  <a:pt x="202" y="459"/>
                </a:cubicBezTo>
                <a:cubicBezTo>
                  <a:pt x="202" y="460"/>
                  <a:pt x="202" y="460"/>
                  <a:pt x="202" y="460"/>
                </a:cubicBezTo>
                <a:cubicBezTo>
                  <a:pt x="202" y="461"/>
                  <a:pt x="202" y="461"/>
                  <a:pt x="202" y="461"/>
                </a:cubicBezTo>
                <a:cubicBezTo>
                  <a:pt x="202" y="461"/>
                  <a:pt x="202" y="461"/>
                  <a:pt x="202" y="461"/>
                </a:cubicBezTo>
                <a:cubicBezTo>
                  <a:pt x="201" y="461"/>
                  <a:pt x="201" y="461"/>
                  <a:pt x="201" y="461"/>
                </a:cubicBezTo>
                <a:cubicBezTo>
                  <a:pt x="200" y="461"/>
                  <a:pt x="200" y="461"/>
                  <a:pt x="200" y="461"/>
                </a:cubicBezTo>
                <a:cubicBezTo>
                  <a:pt x="199" y="461"/>
                  <a:pt x="199" y="461"/>
                  <a:pt x="199" y="461"/>
                </a:cubicBezTo>
                <a:cubicBezTo>
                  <a:pt x="199" y="461"/>
                  <a:pt x="199" y="461"/>
                  <a:pt x="199" y="461"/>
                </a:cubicBezTo>
                <a:cubicBezTo>
                  <a:pt x="198" y="462"/>
                  <a:pt x="198" y="462"/>
                  <a:pt x="198" y="462"/>
                </a:cubicBezTo>
                <a:cubicBezTo>
                  <a:pt x="198" y="462"/>
                  <a:pt x="198" y="462"/>
                  <a:pt x="198" y="462"/>
                </a:cubicBezTo>
                <a:cubicBezTo>
                  <a:pt x="198" y="462"/>
                  <a:pt x="198" y="462"/>
                  <a:pt x="198" y="462"/>
                </a:cubicBezTo>
                <a:cubicBezTo>
                  <a:pt x="198" y="462"/>
                  <a:pt x="198" y="462"/>
                  <a:pt x="198" y="462"/>
                </a:cubicBezTo>
                <a:cubicBezTo>
                  <a:pt x="197" y="461"/>
                  <a:pt x="197" y="461"/>
                  <a:pt x="197" y="461"/>
                </a:cubicBezTo>
                <a:cubicBezTo>
                  <a:pt x="197" y="462"/>
                  <a:pt x="197" y="462"/>
                  <a:pt x="197" y="462"/>
                </a:cubicBezTo>
                <a:cubicBezTo>
                  <a:pt x="197" y="462"/>
                  <a:pt x="197" y="462"/>
                  <a:pt x="197" y="462"/>
                </a:cubicBezTo>
                <a:cubicBezTo>
                  <a:pt x="197" y="462"/>
                  <a:pt x="197" y="462"/>
                  <a:pt x="197" y="462"/>
                </a:cubicBezTo>
                <a:cubicBezTo>
                  <a:pt x="210" y="465"/>
                  <a:pt x="210" y="465"/>
                  <a:pt x="210" y="465"/>
                </a:cubicBezTo>
                <a:cubicBezTo>
                  <a:pt x="213" y="466"/>
                  <a:pt x="213" y="468"/>
                  <a:pt x="216" y="470"/>
                </a:cubicBezTo>
                <a:cubicBezTo>
                  <a:pt x="224" y="467"/>
                  <a:pt x="224" y="467"/>
                  <a:pt x="224" y="467"/>
                </a:cubicBezTo>
                <a:cubicBezTo>
                  <a:pt x="234" y="474"/>
                  <a:pt x="234" y="474"/>
                  <a:pt x="234" y="474"/>
                </a:cubicBezTo>
                <a:cubicBezTo>
                  <a:pt x="243" y="471"/>
                  <a:pt x="243" y="471"/>
                  <a:pt x="243" y="471"/>
                </a:cubicBezTo>
                <a:cubicBezTo>
                  <a:pt x="252" y="471"/>
                  <a:pt x="252" y="471"/>
                  <a:pt x="252" y="471"/>
                </a:cubicBezTo>
                <a:cubicBezTo>
                  <a:pt x="252" y="470"/>
                  <a:pt x="256" y="470"/>
                  <a:pt x="259" y="471"/>
                </a:cubicBezTo>
                <a:cubicBezTo>
                  <a:pt x="259" y="471"/>
                  <a:pt x="259" y="471"/>
                  <a:pt x="259" y="471"/>
                </a:cubicBezTo>
                <a:close/>
                <a:moveTo>
                  <a:pt x="192" y="456"/>
                </a:moveTo>
                <a:cubicBezTo>
                  <a:pt x="192" y="456"/>
                  <a:pt x="192" y="456"/>
                  <a:pt x="192" y="456"/>
                </a:cubicBezTo>
                <a:cubicBezTo>
                  <a:pt x="192" y="456"/>
                  <a:pt x="192" y="456"/>
                  <a:pt x="192" y="456"/>
                </a:cubicBezTo>
                <a:cubicBezTo>
                  <a:pt x="192" y="456"/>
                  <a:pt x="193" y="456"/>
                  <a:pt x="193" y="456"/>
                </a:cubicBezTo>
                <a:cubicBezTo>
                  <a:pt x="193" y="456"/>
                  <a:pt x="193" y="457"/>
                  <a:pt x="193" y="457"/>
                </a:cubicBezTo>
                <a:cubicBezTo>
                  <a:pt x="193" y="457"/>
                  <a:pt x="193" y="457"/>
                  <a:pt x="193" y="457"/>
                </a:cubicBezTo>
                <a:cubicBezTo>
                  <a:pt x="193" y="457"/>
                  <a:pt x="193" y="457"/>
                  <a:pt x="194" y="458"/>
                </a:cubicBezTo>
                <a:cubicBezTo>
                  <a:pt x="194" y="458"/>
                  <a:pt x="193" y="458"/>
                  <a:pt x="193" y="458"/>
                </a:cubicBezTo>
                <a:cubicBezTo>
                  <a:pt x="193" y="458"/>
                  <a:pt x="193" y="458"/>
                  <a:pt x="193" y="458"/>
                </a:cubicBezTo>
                <a:cubicBezTo>
                  <a:pt x="192" y="458"/>
                  <a:pt x="192" y="458"/>
                  <a:pt x="192" y="458"/>
                </a:cubicBezTo>
                <a:cubicBezTo>
                  <a:pt x="192" y="458"/>
                  <a:pt x="192" y="458"/>
                  <a:pt x="192" y="458"/>
                </a:cubicBezTo>
                <a:cubicBezTo>
                  <a:pt x="192" y="456"/>
                  <a:pt x="192" y="456"/>
                  <a:pt x="192" y="456"/>
                </a:cubicBezTo>
                <a:close/>
                <a:moveTo>
                  <a:pt x="450" y="202"/>
                </a:moveTo>
                <a:cubicBezTo>
                  <a:pt x="450" y="202"/>
                  <a:pt x="450" y="202"/>
                  <a:pt x="450" y="202"/>
                </a:cubicBezTo>
                <a:cubicBezTo>
                  <a:pt x="449" y="202"/>
                  <a:pt x="449" y="202"/>
                  <a:pt x="449" y="202"/>
                </a:cubicBezTo>
                <a:cubicBezTo>
                  <a:pt x="448" y="201"/>
                  <a:pt x="448" y="201"/>
                  <a:pt x="448" y="201"/>
                </a:cubicBezTo>
                <a:cubicBezTo>
                  <a:pt x="448" y="201"/>
                  <a:pt x="448" y="201"/>
                  <a:pt x="448" y="201"/>
                </a:cubicBezTo>
                <a:cubicBezTo>
                  <a:pt x="448" y="201"/>
                  <a:pt x="448" y="201"/>
                  <a:pt x="448" y="201"/>
                </a:cubicBezTo>
                <a:cubicBezTo>
                  <a:pt x="449" y="201"/>
                  <a:pt x="449" y="200"/>
                  <a:pt x="449" y="200"/>
                </a:cubicBezTo>
                <a:cubicBezTo>
                  <a:pt x="449" y="201"/>
                  <a:pt x="450" y="201"/>
                  <a:pt x="450" y="202"/>
                </a:cubicBezTo>
                <a:close/>
                <a:moveTo>
                  <a:pt x="493" y="520"/>
                </a:moveTo>
                <a:cubicBezTo>
                  <a:pt x="493" y="520"/>
                  <a:pt x="493" y="520"/>
                  <a:pt x="493" y="520"/>
                </a:cubicBezTo>
                <a:cubicBezTo>
                  <a:pt x="491" y="524"/>
                  <a:pt x="491" y="524"/>
                  <a:pt x="491" y="524"/>
                </a:cubicBezTo>
                <a:cubicBezTo>
                  <a:pt x="489" y="527"/>
                  <a:pt x="489" y="527"/>
                  <a:pt x="489" y="527"/>
                </a:cubicBezTo>
                <a:cubicBezTo>
                  <a:pt x="494" y="529"/>
                  <a:pt x="494" y="529"/>
                  <a:pt x="494" y="529"/>
                </a:cubicBezTo>
                <a:cubicBezTo>
                  <a:pt x="497" y="533"/>
                  <a:pt x="497" y="533"/>
                  <a:pt x="497" y="533"/>
                </a:cubicBezTo>
                <a:cubicBezTo>
                  <a:pt x="497" y="533"/>
                  <a:pt x="499" y="536"/>
                  <a:pt x="501" y="536"/>
                </a:cubicBezTo>
                <a:cubicBezTo>
                  <a:pt x="503" y="536"/>
                  <a:pt x="506" y="538"/>
                  <a:pt x="506" y="538"/>
                </a:cubicBezTo>
                <a:cubicBezTo>
                  <a:pt x="506" y="538"/>
                  <a:pt x="508" y="535"/>
                  <a:pt x="508" y="531"/>
                </a:cubicBezTo>
                <a:cubicBezTo>
                  <a:pt x="509" y="528"/>
                  <a:pt x="505" y="524"/>
                  <a:pt x="511" y="523"/>
                </a:cubicBezTo>
                <a:cubicBezTo>
                  <a:pt x="517" y="523"/>
                  <a:pt x="513" y="516"/>
                  <a:pt x="513" y="516"/>
                </a:cubicBezTo>
                <a:cubicBezTo>
                  <a:pt x="513" y="511"/>
                  <a:pt x="513" y="511"/>
                  <a:pt x="513" y="511"/>
                </a:cubicBezTo>
                <a:cubicBezTo>
                  <a:pt x="512" y="505"/>
                  <a:pt x="512" y="505"/>
                  <a:pt x="512" y="505"/>
                </a:cubicBezTo>
                <a:cubicBezTo>
                  <a:pt x="513" y="503"/>
                  <a:pt x="513" y="503"/>
                  <a:pt x="513" y="503"/>
                </a:cubicBezTo>
                <a:cubicBezTo>
                  <a:pt x="516" y="499"/>
                  <a:pt x="516" y="499"/>
                  <a:pt x="516" y="499"/>
                </a:cubicBezTo>
                <a:cubicBezTo>
                  <a:pt x="519" y="496"/>
                  <a:pt x="519" y="496"/>
                  <a:pt x="519" y="496"/>
                </a:cubicBezTo>
                <a:cubicBezTo>
                  <a:pt x="519" y="496"/>
                  <a:pt x="520" y="493"/>
                  <a:pt x="520" y="491"/>
                </a:cubicBezTo>
                <a:cubicBezTo>
                  <a:pt x="519" y="490"/>
                  <a:pt x="516" y="485"/>
                  <a:pt x="516" y="485"/>
                </a:cubicBezTo>
                <a:cubicBezTo>
                  <a:pt x="519" y="473"/>
                  <a:pt x="519" y="473"/>
                  <a:pt x="519" y="473"/>
                </a:cubicBezTo>
                <a:cubicBezTo>
                  <a:pt x="518" y="471"/>
                  <a:pt x="518" y="471"/>
                  <a:pt x="518" y="471"/>
                </a:cubicBezTo>
                <a:cubicBezTo>
                  <a:pt x="517" y="468"/>
                  <a:pt x="517" y="468"/>
                  <a:pt x="517" y="468"/>
                </a:cubicBezTo>
                <a:cubicBezTo>
                  <a:pt x="515" y="459"/>
                  <a:pt x="515" y="459"/>
                  <a:pt x="515" y="459"/>
                </a:cubicBezTo>
                <a:cubicBezTo>
                  <a:pt x="515" y="447"/>
                  <a:pt x="515" y="447"/>
                  <a:pt x="515" y="447"/>
                </a:cubicBezTo>
                <a:cubicBezTo>
                  <a:pt x="509" y="449"/>
                  <a:pt x="509" y="449"/>
                  <a:pt x="509" y="449"/>
                </a:cubicBezTo>
                <a:cubicBezTo>
                  <a:pt x="511" y="454"/>
                  <a:pt x="511" y="454"/>
                  <a:pt x="511" y="454"/>
                </a:cubicBezTo>
                <a:cubicBezTo>
                  <a:pt x="509" y="463"/>
                  <a:pt x="509" y="463"/>
                  <a:pt x="509" y="463"/>
                </a:cubicBezTo>
                <a:cubicBezTo>
                  <a:pt x="504" y="464"/>
                  <a:pt x="504" y="464"/>
                  <a:pt x="504" y="464"/>
                </a:cubicBezTo>
                <a:cubicBezTo>
                  <a:pt x="502" y="465"/>
                  <a:pt x="502" y="465"/>
                  <a:pt x="502" y="465"/>
                </a:cubicBezTo>
                <a:cubicBezTo>
                  <a:pt x="499" y="468"/>
                  <a:pt x="499" y="468"/>
                  <a:pt x="499" y="468"/>
                </a:cubicBezTo>
                <a:cubicBezTo>
                  <a:pt x="494" y="469"/>
                  <a:pt x="494" y="469"/>
                  <a:pt x="494" y="469"/>
                </a:cubicBezTo>
                <a:cubicBezTo>
                  <a:pt x="489" y="473"/>
                  <a:pt x="489" y="473"/>
                  <a:pt x="489" y="473"/>
                </a:cubicBezTo>
                <a:cubicBezTo>
                  <a:pt x="485" y="478"/>
                  <a:pt x="485" y="478"/>
                  <a:pt x="485" y="478"/>
                </a:cubicBezTo>
                <a:cubicBezTo>
                  <a:pt x="482" y="481"/>
                  <a:pt x="482" y="481"/>
                  <a:pt x="482" y="481"/>
                </a:cubicBezTo>
                <a:cubicBezTo>
                  <a:pt x="482" y="481"/>
                  <a:pt x="482" y="483"/>
                  <a:pt x="484" y="485"/>
                </a:cubicBezTo>
                <a:cubicBezTo>
                  <a:pt x="486" y="488"/>
                  <a:pt x="481" y="498"/>
                  <a:pt x="481" y="498"/>
                </a:cubicBezTo>
                <a:cubicBezTo>
                  <a:pt x="485" y="498"/>
                  <a:pt x="485" y="498"/>
                  <a:pt x="485" y="498"/>
                </a:cubicBezTo>
                <a:cubicBezTo>
                  <a:pt x="486" y="503"/>
                  <a:pt x="486" y="503"/>
                  <a:pt x="486" y="503"/>
                </a:cubicBezTo>
                <a:cubicBezTo>
                  <a:pt x="483" y="508"/>
                  <a:pt x="483" y="508"/>
                  <a:pt x="483" y="508"/>
                </a:cubicBezTo>
                <a:cubicBezTo>
                  <a:pt x="486" y="510"/>
                  <a:pt x="486" y="510"/>
                  <a:pt x="486" y="510"/>
                </a:cubicBezTo>
                <a:cubicBezTo>
                  <a:pt x="489" y="510"/>
                  <a:pt x="489" y="510"/>
                  <a:pt x="489" y="510"/>
                </a:cubicBezTo>
                <a:cubicBezTo>
                  <a:pt x="486" y="516"/>
                  <a:pt x="486" y="516"/>
                  <a:pt x="486" y="516"/>
                </a:cubicBezTo>
                <a:cubicBezTo>
                  <a:pt x="486" y="518"/>
                  <a:pt x="486" y="518"/>
                  <a:pt x="486" y="518"/>
                </a:cubicBezTo>
                <a:lnTo>
                  <a:pt x="493" y="520"/>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11" name="Freeform 13">
            <a:extLst>
              <a:ext uri="{FF2B5EF4-FFF2-40B4-BE49-F238E27FC236}">
                <a16:creationId xmlns:a16="http://schemas.microsoft.com/office/drawing/2014/main" id="{A1B79B72-7AF9-44FA-81EB-20C50871574D}"/>
              </a:ext>
            </a:extLst>
          </p:cNvPr>
          <p:cNvSpPr>
            <a:spLocks/>
          </p:cNvSpPr>
          <p:nvPr/>
        </p:nvSpPr>
        <p:spPr bwMode="auto">
          <a:xfrm>
            <a:off x="1681493" y="2442192"/>
            <a:ext cx="601182" cy="484699"/>
          </a:xfrm>
          <a:custGeom>
            <a:avLst/>
            <a:gdLst>
              <a:gd name="T0" fmla="*/ 46 w 238"/>
              <a:gd name="T1" fmla="*/ 78 h 198"/>
              <a:gd name="T2" fmla="*/ 30 w 238"/>
              <a:gd name="T3" fmla="*/ 73 h 198"/>
              <a:gd name="T4" fmla="*/ 10 w 238"/>
              <a:gd name="T5" fmla="*/ 70 h 198"/>
              <a:gd name="T6" fmla="*/ 13 w 238"/>
              <a:gd name="T7" fmla="*/ 76 h 198"/>
              <a:gd name="T8" fmla="*/ 34 w 238"/>
              <a:gd name="T9" fmla="*/ 91 h 198"/>
              <a:gd name="T10" fmla="*/ 35 w 238"/>
              <a:gd name="T11" fmla="*/ 107 h 198"/>
              <a:gd name="T12" fmla="*/ 34 w 238"/>
              <a:gd name="T13" fmla="*/ 113 h 198"/>
              <a:gd name="T14" fmla="*/ 25 w 238"/>
              <a:gd name="T15" fmla="*/ 127 h 198"/>
              <a:gd name="T16" fmla="*/ 9 w 238"/>
              <a:gd name="T17" fmla="*/ 124 h 198"/>
              <a:gd name="T18" fmla="*/ 20 w 238"/>
              <a:gd name="T19" fmla="*/ 138 h 198"/>
              <a:gd name="T20" fmla="*/ 48 w 238"/>
              <a:gd name="T21" fmla="*/ 162 h 198"/>
              <a:gd name="T22" fmla="*/ 85 w 238"/>
              <a:gd name="T23" fmla="*/ 195 h 198"/>
              <a:gd name="T24" fmla="*/ 131 w 238"/>
              <a:gd name="T25" fmla="*/ 189 h 198"/>
              <a:gd name="T26" fmla="*/ 164 w 238"/>
              <a:gd name="T27" fmla="*/ 181 h 198"/>
              <a:gd name="T28" fmla="*/ 194 w 238"/>
              <a:gd name="T29" fmla="*/ 178 h 198"/>
              <a:gd name="T30" fmla="*/ 212 w 238"/>
              <a:gd name="T31" fmla="*/ 165 h 198"/>
              <a:gd name="T32" fmla="*/ 226 w 238"/>
              <a:gd name="T33" fmla="*/ 157 h 198"/>
              <a:gd name="T34" fmla="*/ 230 w 238"/>
              <a:gd name="T35" fmla="*/ 148 h 198"/>
              <a:gd name="T36" fmla="*/ 235 w 238"/>
              <a:gd name="T37" fmla="*/ 133 h 198"/>
              <a:gd name="T38" fmla="*/ 227 w 238"/>
              <a:gd name="T39" fmla="*/ 109 h 198"/>
              <a:gd name="T40" fmla="*/ 224 w 238"/>
              <a:gd name="T41" fmla="*/ 92 h 198"/>
              <a:gd name="T42" fmla="*/ 228 w 238"/>
              <a:gd name="T43" fmla="*/ 76 h 198"/>
              <a:gd name="T44" fmla="*/ 210 w 238"/>
              <a:gd name="T45" fmla="*/ 76 h 198"/>
              <a:gd name="T46" fmla="*/ 206 w 238"/>
              <a:gd name="T47" fmla="*/ 58 h 198"/>
              <a:gd name="T48" fmla="*/ 192 w 238"/>
              <a:gd name="T49" fmla="*/ 68 h 198"/>
              <a:gd name="T50" fmla="*/ 173 w 238"/>
              <a:gd name="T51" fmla="*/ 66 h 198"/>
              <a:gd name="T52" fmla="*/ 160 w 238"/>
              <a:gd name="T53" fmla="*/ 64 h 198"/>
              <a:gd name="T54" fmla="*/ 147 w 238"/>
              <a:gd name="T55" fmla="*/ 80 h 198"/>
              <a:gd name="T56" fmla="*/ 141 w 238"/>
              <a:gd name="T57" fmla="*/ 54 h 198"/>
              <a:gd name="T58" fmla="*/ 128 w 238"/>
              <a:gd name="T59" fmla="*/ 53 h 198"/>
              <a:gd name="T60" fmla="*/ 119 w 238"/>
              <a:gd name="T61" fmla="*/ 67 h 198"/>
              <a:gd name="T62" fmla="*/ 109 w 238"/>
              <a:gd name="T63" fmla="*/ 43 h 198"/>
              <a:gd name="T64" fmla="*/ 96 w 238"/>
              <a:gd name="T65" fmla="*/ 67 h 198"/>
              <a:gd name="T66" fmla="*/ 80 w 238"/>
              <a:gd name="T67" fmla="*/ 67 h 198"/>
              <a:gd name="T68" fmla="*/ 71 w 238"/>
              <a:gd name="T69" fmla="*/ 75 h 198"/>
              <a:gd name="T70" fmla="*/ 75 w 238"/>
              <a:gd name="T71" fmla="*/ 59 h 198"/>
              <a:gd name="T72" fmla="*/ 78 w 238"/>
              <a:gd name="T73" fmla="*/ 52 h 198"/>
              <a:gd name="T74" fmla="*/ 83 w 238"/>
              <a:gd name="T75" fmla="*/ 39 h 198"/>
              <a:gd name="T76" fmla="*/ 80 w 238"/>
              <a:gd name="T77" fmla="*/ 29 h 198"/>
              <a:gd name="T78" fmla="*/ 74 w 238"/>
              <a:gd name="T79" fmla="*/ 7 h 198"/>
              <a:gd name="T80" fmla="*/ 63 w 238"/>
              <a:gd name="T81" fmla="*/ 1 h 198"/>
              <a:gd name="T82" fmla="*/ 61 w 238"/>
              <a:gd name="T83" fmla="*/ 8 h 198"/>
              <a:gd name="T84" fmla="*/ 67 w 238"/>
              <a:gd name="T85" fmla="*/ 12 h 198"/>
              <a:gd name="T86" fmla="*/ 57 w 238"/>
              <a:gd name="T87" fmla="*/ 12 h 198"/>
              <a:gd name="T88" fmla="*/ 62 w 238"/>
              <a:gd name="T89" fmla="*/ 33 h 198"/>
              <a:gd name="T90" fmla="*/ 59 w 238"/>
              <a:gd name="T91" fmla="*/ 28 h 198"/>
              <a:gd name="T92" fmla="*/ 55 w 238"/>
              <a:gd name="T93" fmla="*/ 24 h 198"/>
              <a:gd name="T94" fmla="*/ 53 w 238"/>
              <a:gd name="T95" fmla="*/ 15 h 198"/>
              <a:gd name="T96" fmla="*/ 43 w 238"/>
              <a:gd name="T97" fmla="*/ 9 h 198"/>
              <a:gd name="T98" fmla="*/ 36 w 238"/>
              <a:gd name="T99" fmla="*/ 18 h 198"/>
              <a:gd name="T100" fmla="*/ 32 w 238"/>
              <a:gd name="T101" fmla="*/ 26 h 198"/>
              <a:gd name="T102" fmla="*/ 31 w 238"/>
              <a:gd name="T103" fmla="*/ 30 h 198"/>
              <a:gd name="T104" fmla="*/ 23 w 238"/>
              <a:gd name="T105" fmla="*/ 28 h 198"/>
              <a:gd name="T106" fmla="*/ 23 w 238"/>
              <a:gd name="T107" fmla="*/ 36 h 198"/>
              <a:gd name="T108" fmla="*/ 11 w 238"/>
              <a:gd name="T109" fmla="*/ 29 h 198"/>
              <a:gd name="T110" fmla="*/ 20 w 238"/>
              <a:gd name="T111" fmla="*/ 44 h 198"/>
              <a:gd name="T112" fmla="*/ 36 w 238"/>
              <a:gd name="T113" fmla="*/ 46 h 198"/>
              <a:gd name="T114" fmla="*/ 44 w 238"/>
              <a:gd name="T115" fmla="*/ 46 h 198"/>
              <a:gd name="T116" fmla="*/ 53 w 238"/>
              <a:gd name="T117" fmla="*/ 52 h 198"/>
              <a:gd name="T118" fmla="*/ 59 w 238"/>
              <a:gd name="T119" fmla="*/ 59 h 198"/>
              <a:gd name="T120" fmla="*/ 47 w 238"/>
              <a:gd name="T121" fmla="*/ 65 h 198"/>
              <a:gd name="T122" fmla="*/ 46 w 238"/>
              <a:gd name="T123" fmla="*/ 73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38" h="198">
                <a:moveTo>
                  <a:pt x="48" y="74"/>
                </a:moveTo>
                <a:cubicBezTo>
                  <a:pt x="52" y="77"/>
                  <a:pt x="52" y="77"/>
                  <a:pt x="52" y="77"/>
                </a:cubicBezTo>
                <a:cubicBezTo>
                  <a:pt x="55" y="75"/>
                  <a:pt x="55" y="75"/>
                  <a:pt x="55" y="75"/>
                </a:cubicBezTo>
                <a:cubicBezTo>
                  <a:pt x="57" y="73"/>
                  <a:pt x="57" y="73"/>
                  <a:pt x="57" y="73"/>
                </a:cubicBezTo>
                <a:cubicBezTo>
                  <a:pt x="59" y="75"/>
                  <a:pt x="59" y="75"/>
                  <a:pt x="59" y="75"/>
                </a:cubicBezTo>
                <a:cubicBezTo>
                  <a:pt x="56" y="78"/>
                  <a:pt x="56" y="78"/>
                  <a:pt x="56" y="78"/>
                </a:cubicBezTo>
                <a:cubicBezTo>
                  <a:pt x="54" y="80"/>
                  <a:pt x="54" y="80"/>
                  <a:pt x="54" y="80"/>
                </a:cubicBezTo>
                <a:cubicBezTo>
                  <a:pt x="54" y="83"/>
                  <a:pt x="54" y="83"/>
                  <a:pt x="54" y="83"/>
                </a:cubicBezTo>
                <a:cubicBezTo>
                  <a:pt x="50" y="82"/>
                  <a:pt x="50" y="82"/>
                  <a:pt x="50" y="82"/>
                </a:cubicBezTo>
                <a:cubicBezTo>
                  <a:pt x="46" y="78"/>
                  <a:pt x="46" y="78"/>
                  <a:pt x="46" y="78"/>
                </a:cubicBezTo>
                <a:cubicBezTo>
                  <a:pt x="44" y="77"/>
                  <a:pt x="44" y="77"/>
                  <a:pt x="44" y="77"/>
                </a:cubicBezTo>
                <a:cubicBezTo>
                  <a:pt x="42" y="76"/>
                  <a:pt x="42" y="76"/>
                  <a:pt x="42" y="76"/>
                </a:cubicBezTo>
                <a:cubicBezTo>
                  <a:pt x="41" y="73"/>
                  <a:pt x="41" y="73"/>
                  <a:pt x="41" y="73"/>
                </a:cubicBezTo>
                <a:cubicBezTo>
                  <a:pt x="40" y="74"/>
                  <a:pt x="40" y="74"/>
                  <a:pt x="40" y="74"/>
                </a:cubicBezTo>
                <a:cubicBezTo>
                  <a:pt x="36" y="75"/>
                  <a:pt x="36" y="75"/>
                  <a:pt x="36" y="75"/>
                </a:cubicBezTo>
                <a:cubicBezTo>
                  <a:pt x="35" y="76"/>
                  <a:pt x="35" y="76"/>
                  <a:pt x="35" y="76"/>
                </a:cubicBezTo>
                <a:cubicBezTo>
                  <a:pt x="34" y="74"/>
                  <a:pt x="34" y="74"/>
                  <a:pt x="34" y="74"/>
                </a:cubicBezTo>
                <a:cubicBezTo>
                  <a:pt x="35" y="72"/>
                  <a:pt x="35" y="72"/>
                  <a:pt x="35" y="72"/>
                </a:cubicBezTo>
                <a:cubicBezTo>
                  <a:pt x="32" y="72"/>
                  <a:pt x="32" y="72"/>
                  <a:pt x="32" y="72"/>
                </a:cubicBezTo>
                <a:cubicBezTo>
                  <a:pt x="32" y="72"/>
                  <a:pt x="31" y="73"/>
                  <a:pt x="30" y="73"/>
                </a:cubicBezTo>
                <a:cubicBezTo>
                  <a:pt x="29" y="73"/>
                  <a:pt x="28" y="73"/>
                  <a:pt x="28" y="73"/>
                </a:cubicBezTo>
                <a:cubicBezTo>
                  <a:pt x="27" y="72"/>
                  <a:pt x="26" y="71"/>
                  <a:pt x="25" y="71"/>
                </a:cubicBezTo>
                <a:cubicBezTo>
                  <a:pt x="24" y="70"/>
                  <a:pt x="23" y="69"/>
                  <a:pt x="23" y="69"/>
                </a:cubicBezTo>
                <a:cubicBezTo>
                  <a:pt x="21" y="70"/>
                  <a:pt x="21" y="70"/>
                  <a:pt x="21" y="70"/>
                </a:cubicBezTo>
                <a:cubicBezTo>
                  <a:pt x="19" y="72"/>
                  <a:pt x="19" y="72"/>
                  <a:pt x="19" y="72"/>
                </a:cubicBezTo>
                <a:cubicBezTo>
                  <a:pt x="19" y="71"/>
                  <a:pt x="19" y="71"/>
                  <a:pt x="19" y="71"/>
                </a:cubicBezTo>
                <a:cubicBezTo>
                  <a:pt x="17" y="70"/>
                  <a:pt x="17" y="70"/>
                  <a:pt x="17" y="70"/>
                </a:cubicBezTo>
                <a:cubicBezTo>
                  <a:pt x="13" y="70"/>
                  <a:pt x="13" y="70"/>
                  <a:pt x="13" y="70"/>
                </a:cubicBezTo>
                <a:cubicBezTo>
                  <a:pt x="12" y="70"/>
                  <a:pt x="12" y="70"/>
                  <a:pt x="12" y="70"/>
                </a:cubicBezTo>
                <a:cubicBezTo>
                  <a:pt x="12" y="70"/>
                  <a:pt x="12" y="70"/>
                  <a:pt x="10" y="70"/>
                </a:cubicBezTo>
                <a:cubicBezTo>
                  <a:pt x="9" y="69"/>
                  <a:pt x="9" y="69"/>
                  <a:pt x="9" y="69"/>
                </a:cubicBezTo>
                <a:cubicBezTo>
                  <a:pt x="6" y="68"/>
                  <a:pt x="6" y="68"/>
                  <a:pt x="6" y="68"/>
                </a:cubicBezTo>
                <a:cubicBezTo>
                  <a:pt x="3" y="67"/>
                  <a:pt x="3" y="67"/>
                  <a:pt x="3" y="67"/>
                </a:cubicBezTo>
                <a:cubicBezTo>
                  <a:pt x="3" y="67"/>
                  <a:pt x="2" y="67"/>
                  <a:pt x="2" y="68"/>
                </a:cubicBezTo>
                <a:cubicBezTo>
                  <a:pt x="2" y="70"/>
                  <a:pt x="0" y="71"/>
                  <a:pt x="0" y="72"/>
                </a:cubicBezTo>
                <a:cubicBezTo>
                  <a:pt x="1" y="73"/>
                  <a:pt x="2" y="73"/>
                  <a:pt x="3" y="75"/>
                </a:cubicBezTo>
                <a:cubicBezTo>
                  <a:pt x="5" y="76"/>
                  <a:pt x="5" y="76"/>
                  <a:pt x="5" y="76"/>
                </a:cubicBezTo>
                <a:cubicBezTo>
                  <a:pt x="8" y="76"/>
                  <a:pt x="8" y="76"/>
                  <a:pt x="8" y="76"/>
                </a:cubicBezTo>
                <a:cubicBezTo>
                  <a:pt x="9" y="75"/>
                  <a:pt x="9" y="75"/>
                  <a:pt x="9" y="75"/>
                </a:cubicBezTo>
                <a:cubicBezTo>
                  <a:pt x="13" y="76"/>
                  <a:pt x="13" y="76"/>
                  <a:pt x="13" y="76"/>
                </a:cubicBezTo>
                <a:cubicBezTo>
                  <a:pt x="14" y="78"/>
                  <a:pt x="15" y="80"/>
                  <a:pt x="16" y="79"/>
                </a:cubicBezTo>
                <a:cubicBezTo>
                  <a:pt x="17" y="78"/>
                  <a:pt x="17" y="78"/>
                  <a:pt x="17" y="78"/>
                </a:cubicBezTo>
                <a:cubicBezTo>
                  <a:pt x="19" y="79"/>
                  <a:pt x="19" y="79"/>
                  <a:pt x="19" y="79"/>
                </a:cubicBezTo>
                <a:cubicBezTo>
                  <a:pt x="19" y="79"/>
                  <a:pt x="20" y="83"/>
                  <a:pt x="22" y="83"/>
                </a:cubicBezTo>
                <a:cubicBezTo>
                  <a:pt x="23" y="84"/>
                  <a:pt x="24" y="84"/>
                  <a:pt x="24" y="84"/>
                </a:cubicBezTo>
                <a:cubicBezTo>
                  <a:pt x="28" y="86"/>
                  <a:pt x="28" y="86"/>
                  <a:pt x="28" y="86"/>
                </a:cubicBezTo>
                <a:cubicBezTo>
                  <a:pt x="30" y="86"/>
                  <a:pt x="30" y="86"/>
                  <a:pt x="30" y="86"/>
                </a:cubicBezTo>
                <a:cubicBezTo>
                  <a:pt x="30" y="86"/>
                  <a:pt x="33" y="85"/>
                  <a:pt x="33" y="86"/>
                </a:cubicBezTo>
                <a:cubicBezTo>
                  <a:pt x="33" y="87"/>
                  <a:pt x="35" y="88"/>
                  <a:pt x="34" y="89"/>
                </a:cubicBezTo>
                <a:cubicBezTo>
                  <a:pt x="34" y="89"/>
                  <a:pt x="34" y="90"/>
                  <a:pt x="34" y="91"/>
                </a:cubicBezTo>
                <a:cubicBezTo>
                  <a:pt x="34" y="92"/>
                  <a:pt x="34" y="93"/>
                  <a:pt x="34" y="93"/>
                </a:cubicBezTo>
                <a:cubicBezTo>
                  <a:pt x="31" y="96"/>
                  <a:pt x="31" y="96"/>
                  <a:pt x="31" y="96"/>
                </a:cubicBezTo>
                <a:cubicBezTo>
                  <a:pt x="31" y="98"/>
                  <a:pt x="31" y="98"/>
                  <a:pt x="31" y="98"/>
                </a:cubicBezTo>
                <a:cubicBezTo>
                  <a:pt x="31" y="98"/>
                  <a:pt x="31" y="100"/>
                  <a:pt x="30" y="100"/>
                </a:cubicBezTo>
                <a:cubicBezTo>
                  <a:pt x="30" y="101"/>
                  <a:pt x="29" y="104"/>
                  <a:pt x="29" y="104"/>
                </a:cubicBezTo>
                <a:cubicBezTo>
                  <a:pt x="32" y="102"/>
                  <a:pt x="32" y="102"/>
                  <a:pt x="32" y="102"/>
                </a:cubicBezTo>
                <a:cubicBezTo>
                  <a:pt x="32" y="102"/>
                  <a:pt x="33" y="102"/>
                  <a:pt x="33" y="103"/>
                </a:cubicBezTo>
                <a:cubicBezTo>
                  <a:pt x="32" y="105"/>
                  <a:pt x="31" y="106"/>
                  <a:pt x="31" y="106"/>
                </a:cubicBezTo>
                <a:cubicBezTo>
                  <a:pt x="31" y="106"/>
                  <a:pt x="32" y="109"/>
                  <a:pt x="33" y="108"/>
                </a:cubicBezTo>
                <a:cubicBezTo>
                  <a:pt x="35" y="107"/>
                  <a:pt x="35" y="107"/>
                  <a:pt x="35" y="107"/>
                </a:cubicBezTo>
                <a:cubicBezTo>
                  <a:pt x="37" y="106"/>
                  <a:pt x="37" y="106"/>
                  <a:pt x="37" y="106"/>
                </a:cubicBezTo>
                <a:cubicBezTo>
                  <a:pt x="40" y="105"/>
                  <a:pt x="40" y="105"/>
                  <a:pt x="40" y="105"/>
                </a:cubicBezTo>
                <a:cubicBezTo>
                  <a:pt x="40" y="105"/>
                  <a:pt x="40" y="105"/>
                  <a:pt x="41" y="104"/>
                </a:cubicBezTo>
                <a:cubicBezTo>
                  <a:pt x="43" y="104"/>
                  <a:pt x="46" y="104"/>
                  <a:pt x="46" y="104"/>
                </a:cubicBezTo>
                <a:cubicBezTo>
                  <a:pt x="46" y="104"/>
                  <a:pt x="47" y="107"/>
                  <a:pt x="46" y="107"/>
                </a:cubicBezTo>
                <a:cubicBezTo>
                  <a:pt x="45" y="107"/>
                  <a:pt x="41" y="106"/>
                  <a:pt x="41" y="106"/>
                </a:cubicBezTo>
                <a:cubicBezTo>
                  <a:pt x="39" y="107"/>
                  <a:pt x="39" y="107"/>
                  <a:pt x="39" y="107"/>
                </a:cubicBezTo>
                <a:cubicBezTo>
                  <a:pt x="37" y="108"/>
                  <a:pt x="37" y="108"/>
                  <a:pt x="37" y="108"/>
                </a:cubicBezTo>
                <a:cubicBezTo>
                  <a:pt x="35" y="110"/>
                  <a:pt x="35" y="110"/>
                  <a:pt x="35" y="110"/>
                </a:cubicBezTo>
                <a:cubicBezTo>
                  <a:pt x="35" y="110"/>
                  <a:pt x="33" y="113"/>
                  <a:pt x="34" y="113"/>
                </a:cubicBezTo>
                <a:cubicBezTo>
                  <a:pt x="35" y="114"/>
                  <a:pt x="32" y="115"/>
                  <a:pt x="32" y="115"/>
                </a:cubicBezTo>
                <a:cubicBezTo>
                  <a:pt x="31" y="115"/>
                  <a:pt x="31" y="115"/>
                  <a:pt x="31" y="115"/>
                </a:cubicBezTo>
                <a:cubicBezTo>
                  <a:pt x="31" y="116"/>
                  <a:pt x="31" y="116"/>
                  <a:pt x="31" y="116"/>
                </a:cubicBezTo>
                <a:cubicBezTo>
                  <a:pt x="31" y="116"/>
                  <a:pt x="31" y="116"/>
                  <a:pt x="32" y="117"/>
                </a:cubicBezTo>
                <a:cubicBezTo>
                  <a:pt x="33" y="117"/>
                  <a:pt x="36" y="117"/>
                  <a:pt x="36" y="117"/>
                </a:cubicBezTo>
                <a:cubicBezTo>
                  <a:pt x="36" y="117"/>
                  <a:pt x="38" y="116"/>
                  <a:pt x="37" y="117"/>
                </a:cubicBezTo>
                <a:cubicBezTo>
                  <a:pt x="37" y="118"/>
                  <a:pt x="36" y="121"/>
                  <a:pt x="36" y="121"/>
                </a:cubicBezTo>
                <a:cubicBezTo>
                  <a:pt x="36" y="121"/>
                  <a:pt x="35" y="122"/>
                  <a:pt x="32" y="122"/>
                </a:cubicBezTo>
                <a:cubicBezTo>
                  <a:pt x="30" y="123"/>
                  <a:pt x="27" y="124"/>
                  <a:pt x="27" y="124"/>
                </a:cubicBezTo>
                <a:cubicBezTo>
                  <a:pt x="25" y="127"/>
                  <a:pt x="25" y="127"/>
                  <a:pt x="25" y="127"/>
                </a:cubicBezTo>
                <a:cubicBezTo>
                  <a:pt x="25" y="127"/>
                  <a:pt x="26" y="128"/>
                  <a:pt x="23" y="128"/>
                </a:cubicBezTo>
                <a:cubicBezTo>
                  <a:pt x="21" y="128"/>
                  <a:pt x="19" y="128"/>
                  <a:pt x="19" y="128"/>
                </a:cubicBezTo>
                <a:cubicBezTo>
                  <a:pt x="17" y="128"/>
                  <a:pt x="17" y="128"/>
                  <a:pt x="17" y="128"/>
                </a:cubicBezTo>
                <a:cubicBezTo>
                  <a:pt x="17" y="128"/>
                  <a:pt x="15" y="129"/>
                  <a:pt x="15" y="129"/>
                </a:cubicBezTo>
                <a:cubicBezTo>
                  <a:pt x="14" y="128"/>
                  <a:pt x="13" y="127"/>
                  <a:pt x="13" y="127"/>
                </a:cubicBezTo>
                <a:cubicBezTo>
                  <a:pt x="14" y="123"/>
                  <a:pt x="14" y="123"/>
                  <a:pt x="14" y="123"/>
                </a:cubicBezTo>
                <a:cubicBezTo>
                  <a:pt x="13" y="122"/>
                  <a:pt x="13" y="122"/>
                  <a:pt x="13" y="122"/>
                </a:cubicBezTo>
                <a:cubicBezTo>
                  <a:pt x="13" y="119"/>
                  <a:pt x="13" y="119"/>
                  <a:pt x="13" y="119"/>
                </a:cubicBezTo>
                <a:cubicBezTo>
                  <a:pt x="13" y="119"/>
                  <a:pt x="10" y="121"/>
                  <a:pt x="10" y="122"/>
                </a:cubicBezTo>
                <a:cubicBezTo>
                  <a:pt x="9" y="122"/>
                  <a:pt x="9" y="124"/>
                  <a:pt x="9" y="124"/>
                </a:cubicBezTo>
                <a:cubicBezTo>
                  <a:pt x="7" y="127"/>
                  <a:pt x="7" y="127"/>
                  <a:pt x="7" y="127"/>
                </a:cubicBezTo>
                <a:cubicBezTo>
                  <a:pt x="6" y="127"/>
                  <a:pt x="6" y="127"/>
                  <a:pt x="6" y="127"/>
                </a:cubicBezTo>
                <a:cubicBezTo>
                  <a:pt x="6" y="131"/>
                  <a:pt x="6" y="131"/>
                  <a:pt x="6" y="131"/>
                </a:cubicBezTo>
                <a:cubicBezTo>
                  <a:pt x="5" y="133"/>
                  <a:pt x="5" y="133"/>
                  <a:pt x="5" y="133"/>
                </a:cubicBezTo>
                <a:cubicBezTo>
                  <a:pt x="5" y="133"/>
                  <a:pt x="4" y="133"/>
                  <a:pt x="5" y="134"/>
                </a:cubicBezTo>
                <a:cubicBezTo>
                  <a:pt x="6" y="134"/>
                  <a:pt x="10" y="136"/>
                  <a:pt x="10" y="136"/>
                </a:cubicBezTo>
                <a:cubicBezTo>
                  <a:pt x="10" y="136"/>
                  <a:pt x="11" y="135"/>
                  <a:pt x="13" y="137"/>
                </a:cubicBezTo>
                <a:cubicBezTo>
                  <a:pt x="14" y="138"/>
                  <a:pt x="16" y="139"/>
                  <a:pt x="16" y="139"/>
                </a:cubicBezTo>
                <a:cubicBezTo>
                  <a:pt x="17" y="139"/>
                  <a:pt x="17" y="139"/>
                  <a:pt x="17" y="139"/>
                </a:cubicBezTo>
                <a:cubicBezTo>
                  <a:pt x="20" y="138"/>
                  <a:pt x="20" y="138"/>
                  <a:pt x="20" y="138"/>
                </a:cubicBezTo>
                <a:cubicBezTo>
                  <a:pt x="22" y="140"/>
                  <a:pt x="22" y="140"/>
                  <a:pt x="22" y="140"/>
                </a:cubicBezTo>
                <a:cubicBezTo>
                  <a:pt x="27" y="141"/>
                  <a:pt x="27" y="141"/>
                  <a:pt x="27" y="141"/>
                </a:cubicBezTo>
                <a:cubicBezTo>
                  <a:pt x="27" y="141"/>
                  <a:pt x="28" y="143"/>
                  <a:pt x="28" y="144"/>
                </a:cubicBezTo>
                <a:cubicBezTo>
                  <a:pt x="29" y="144"/>
                  <a:pt x="31" y="147"/>
                  <a:pt x="31" y="147"/>
                </a:cubicBezTo>
                <a:cubicBezTo>
                  <a:pt x="31" y="147"/>
                  <a:pt x="31" y="145"/>
                  <a:pt x="33" y="146"/>
                </a:cubicBezTo>
                <a:cubicBezTo>
                  <a:pt x="36" y="146"/>
                  <a:pt x="37" y="146"/>
                  <a:pt x="37" y="146"/>
                </a:cubicBezTo>
                <a:cubicBezTo>
                  <a:pt x="37" y="146"/>
                  <a:pt x="39" y="146"/>
                  <a:pt x="40" y="147"/>
                </a:cubicBezTo>
                <a:cubicBezTo>
                  <a:pt x="41" y="148"/>
                  <a:pt x="44" y="153"/>
                  <a:pt x="44" y="153"/>
                </a:cubicBezTo>
                <a:cubicBezTo>
                  <a:pt x="46" y="158"/>
                  <a:pt x="46" y="158"/>
                  <a:pt x="46" y="158"/>
                </a:cubicBezTo>
                <a:cubicBezTo>
                  <a:pt x="48" y="162"/>
                  <a:pt x="48" y="162"/>
                  <a:pt x="48" y="162"/>
                </a:cubicBezTo>
                <a:cubicBezTo>
                  <a:pt x="48" y="162"/>
                  <a:pt x="48" y="163"/>
                  <a:pt x="50" y="164"/>
                </a:cubicBezTo>
                <a:cubicBezTo>
                  <a:pt x="52" y="166"/>
                  <a:pt x="53" y="168"/>
                  <a:pt x="53" y="168"/>
                </a:cubicBezTo>
                <a:cubicBezTo>
                  <a:pt x="53" y="168"/>
                  <a:pt x="53" y="169"/>
                  <a:pt x="54" y="170"/>
                </a:cubicBezTo>
                <a:cubicBezTo>
                  <a:pt x="55" y="172"/>
                  <a:pt x="57" y="174"/>
                  <a:pt x="57" y="174"/>
                </a:cubicBezTo>
                <a:cubicBezTo>
                  <a:pt x="57" y="174"/>
                  <a:pt x="57" y="175"/>
                  <a:pt x="58" y="176"/>
                </a:cubicBezTo>
                <a:cubicBezTo>
                  <a:pt x="60" y="177"/>
                  <a:pt x="62" y="177"/>
                  <a:pt x="63" y="178"/>
                </a:cubicBezTo>
                <a:cubicBezTo>
                  <a:pt x="65" y="180"/>
                  <a:pt x="67" y="182"/>
                  <a:pt x="67" y="182"/>
                </a:cubicBezTo>
                <a:cubicBezTo>
                  <a:pt x="67" y="182"/>
                  <a:pt x="72" y="187"/>
                  <a:pt x="74" y="189"/>
                </a:cubicBezTo>
                <a:cubicBezTo>
                  <a:pt x="76" y="191"/>
                  <a:pt x="78" y="193"/>
                  <a:pt x="79" y="193"/>
                </a:cubicBezTo>
                <a:cubicBezTo>
                  <a:pt x="80" y="194"/>
                  <a:pt x="85" y="195"/>
                  <a:pt x="85" y="195"/>
                </a:cubicBezTo>
                <a:cubicBezTo>
                  <a:pt x="85" y="195"/>
                  <a:pt x="88" y="198"/>
                  <a:pt x="89" y="197"/>
                </a:cubicBezTo>
                <a:cubicBezTo>
                  <a:pt x="91" y="197"/>
                  <a:pt x="87" y="196"/>
                  <a:pt x="93" y="196"/>
                </a:cubicBezTo>
                <a:cubicBezTo>
                  <a:pt x="99" y="196"/>
                  <a:pt x="103" y="198"/>
                  <a:pt x="103" y="198"/>
                </a:cubicBezTo>
                <a:cubicBezTo>
                  <a:pt x="107" y="195"/>
                  <a:pt x="107" y="195"/>
                  <a:pt x="107" y="195"/>
                </a:cubicBezTo>
                <a:cubicBezTo>
                  <a:pt x="107" y="195"/>
                  <a:pt x="106" y="197"/>
                  <a:pt x="107" y="194"/>
                </a:cubicBezTo>
                <a:cubicBezTo>
                  <a:pt x="108" y="192"/>
                  <a:pt x="109" y="190"/>
                  <a:pt x="109" y="190"/>
                </a:cubicBezTo>
                <a:cubicBezTo>
                  <a:pt x="109" y="190"/>
                  <a:pt x="108" y="188"/>
                  <a:pt x="111" y="188"/>
                </a:cubicBezTo>
                <a:cubicBezTo>
                  <a:pt x="113" y="188"/>
                  <a:pt x="119" y="187"/>
                  <a:pt x="120" y="187"/>
                </a:cubicBezTo>
                <a:cubicBezTo>
                  <a:pt x="121" y="187"/>
                  <a:pt x="121" y="188"/>
                  <a:pt x="122" y="187"/>
                </a:cubicBezTo>
                <a:cubicBezTo>
                  <a:pt x="122" y="186"/>
                  <a:pt x="131" y="189"/>
                  <a:pt x="131" y="189"/>
                </a:cubicBezTo>
                <a:cubicBezTo>
                  <a:pt x="132" y="187"/>
                  <a:pt x="132" y="187"/>
                  <a:pt x="132" y="187"/>
                </a:cubicBezTo>
                <a:cubicBezTo>
                  <a:pt x="134" y="186"/>
                  <a:pt x="134" y="186"/>
                  <a:pt x="134" y="186"/>
                </a:cubicBezTo>
                <a:cubicBezTo>
                  <a:pt x="136" y="190"/>
                  <a:pt x="136" y="190"/>
                  <a:pt x="136" y="190"/>
                </a:cubicBezTo>
                <a:cubicBezTo>
                  <a:pt x="140" y="190"/>
                  <a:pt x="140" y="190"/>
                  <a:pt x="140" y="190"/>
                </a:cubicBezTo>
                <a:cubicBezTo>
                  <a:pt x="140" y="190"/>
                  <a:pt x="143" y="189"/>
                  <a:pt x="145" y="189"/>
                </a:cubicBezTo>
                <a:cubicBezTo>
                  <a:pt x="146" y="189"/>
                  <a:pt x="150" y="187"/>
                  <a:pt x="150" y="187"/>
                </a:cubicBezTo>
                <a:cubicBezTo>
                  <a:pt x="150" y="187"/>
                  <a:pt x="151" y="185"/>
                  <a:pt x="152" y="185"/>
                </a:cubicBezTo>
                <a:cubicBezTo>
                  <a:pt x="153" y="184"/>
                  <a:pt x="156" y="184"/>
                  <a:pt x="157" y="184"/>
                </a:cubicBezTo>
                <a:cubicBezTo>
                  <a:pt x="159" y="184"/>
                  <a:pt x="162" y="183"/>
                  <a:pt x="162" y="183"/>
                </a:cubicBezTo>
                <a:cubicBezTo>
                  <a:pt x="164" y="181"/>
                  <a:pt x="164" y="181"/>
                  <a:pt x="164" y="181"/>
                </a:cubicBezTo>
                <a:cubicBezTo>
                  <a:pt x="164" y="181"/>
                  <a:pt x="165" y="180"/>
                  <a:pt x="167" y="180"/>
                </a:cubicBezTo>
                <a:cubicBezTo>
                  <a:pt x="168" y="181"/>
                  <a:pt x="172" y="181"/>
                  <a:pt x="172" y="181"/>
                </a:cubicBezTo>
                <a:cubicBezTo>
                  <a:pt x="175" y="179"/>
                  <a:pt x="175" y="179"/>
                  <a:pt x="175" y="179"/>
                </a:cubicBezTo>
                <a:cubicBezTo>
                  <a:pt x="178" y="178"/>
                  <a:pt x="178" y="178"/>
                  <a:pt x="178" y="178"/>
                </a:cubicBezTo>
                <a:cubicBezTo>
                  <a:pt x="178" y="178"/>
                  <a:pt x="178" y="177"/>
                  <a:pt x="179" y="178"/>
                </a:cubicBezTo>
                <a:cubicBezTo>
                  <a:pt x="180" y="179"/>
                  <a:pt x="182" y="181"/>
                  <a:pt x="182" y="181"/>
                </a:cubicBezTo>
                <a:cubicBezTo>
                  <a:pt x="186" y="182"/>
                  <a:pt x="186" y="182"/>
                  <a:pt x="186" y="182"/>
                </a:cubicBezTo>
                <a:cubicBezTo>
                  <a:pt x="189" y="181"/>
                  <a:pt x="189" y="181"/>
                  <a:pt x="189" y="181"/>
                </a:cubicBezTo>
                <a:cubicBezTo>
                  <a:pt x="191" y="179"/>
                  <a:pt x="191" y="179"/>
                  <a:pt x="191" y="179"/>
                </a:cubicBezTo>
                <a:cubicBezTo>
                  <a:pt x="191" y="179"/>
                  <a:pt x="191" y="178"/>
                  <a:pt x="194" y="178"/>
                </a:cubicBezTo>
                <a:cubicBezTo>
                  <a:pt x="197" y="178"/>
                  <a:pt x="198" y="178"/>
                  <a:pt x="198" y="178"/>
                </a:cubicBezTo>
                <a:cubicBezTo>
                  <a:pt x="198" y="178"/>
                  <a:pt x="201" y="178"/>
                  <a:pt x="201" y="177"/>
                </a:cubicBezTo>
                <a:cubicBezTo>
                  <a:pt x="201" y="176"/>
                  <a:pt x="201" y="174"/>
                  <a:pt x="202" y="173"/>
                </a:cubicBezTo>
                <a:cubicBezTo>
                  <a:pt x="202" y="172"/>
                  <a:pt x="206" y="168"/>
                  <a:pt x="206" y="168"/>
                </a:cubicBezTo>
                <a:cubicBezTo>
                  <a:pt x="208" y="167"/>
                  <a:pt x="208" y="167"/>
                  <a:pt x="208" y="167"/>
                </a:cubicBezTo>
                <a:cubicBezTo>
                  <a:pt x="207" y="164"/>
                  <a:pt x="207" y="164"/>
                  <a:pt x="207" y="164"/>
                </a:cubicBezTo>
                <a:cubicBezTo>
                  <a:pt x="208" y="162"/>
                  <a:pt x="208" y="162"/>
                  <a:pt x="208" y="162"/>
                </a:cubicBezTo>
                <a:cubicBezTo>
                  <a:pt x="208" y="162"/>
                  <a:pt x="211" y="161"/>
                  <a:pt x="210" y="163"/>
                </a:cubicBezTo>
                <a:cubicBezTo>
                  <a:pt x="209" y="165"/>
                  <a:pt x="210" y="166"/>
                  <a:pt x="210" y="166"/>
                </a:cubicBezTo>
                <a:cubicBezTo>
                  <a:pt x="210" y="166"/>
                  <a:pt x="211" y="165"/>
                  <a:pt x="212" y="165"/>
                </a:cubicBezTo>
                <a:cubicBezTo>
                  <a:pt x="214" y="165"/>
                  <a:pt x="214" y="164"/>
                  <a:pt x="215" y="164"/>
                </a:cubicBezTo>
                <a:cubicBezTo>
                  <a:pt x="217" y="165"/>
                  <a:pt x="218" y="164"/>
                  <a:pt x="218" y="164"/>
                </a:cubicBezTo>
                <a:cubicBezTo>
                  <a:pt x="218" y="164"/>
                  <a:pt x="217" y="162"/>
                  <a:pt x="218" y="162"/>
                </a:cubicBezTo>
                <a:cubicBezTo>
                  <a:pt x="219" y="163"/>
                  <a:pt x="221" y="163"/>
                  <a:pt x="221" y="163"/>
                </a:cubicBezTo>
                <a:cubicBezTo>
                  <a:pt x="221" y="163"/>
                  <a:pt x="222" y="163"/>
                  <a:pt x="222" y="162"/>
                </a:cubicBezTo>
                <a:cubicBezTo>
                  <a:pt x="222" y="162"/>
                  <a:pt x="219" y="160"/>
                  <a:pt x="220" y="160"/>
                </a:cubicBezTo>
                <a:cubicBezTo>
                  <a:pt x="221" y="161"/>
                  <a:pt x="223" y="160"/>
                  <a:pt x="223" y="160"/>
                </a:cubicBezTo>
                <a:cubicBezTo>
                  <a:pt x="223" y="160"/>
                  <a:pt x="226" y="161"/>
                  <a:pt x="223" y="159"/>
                </a:cubicBezTo>
                <a:cubicBezTo>
                  <a:pt x="221" y="156"/>
                  <a:pt x="224" y="156"/>
                  <a:pt x="224" y="156"/>
                </a:cubicBezTo>
                <a:cubicBezTo>
                  <a:pt x="224" y="156"/>
                  <a:pt x="227" y="157"/>
                  <a:pt x="226" y="157"/>
                </a:cubicBezTo>
                <a:cubicBezTo>
                  <a:pt x="225" y="156"/>
                  <a:pt x="221" y="151"/>
                  <a:pt x="221" y="151"/>
                </a:cubicBezTo>
                <a:cubicBezTo>
                  <a:pt x="221" y="150"/>
                  <a:pt x="221" y="150"/>
                  <a:pt x="221" y="150"/>
                </a:cubicBezTo>
                <a:cubicBezTo>
                  <a:pt x="221" y="148"/>
                  <a:pt x="221" y="148"/>
                  <a:pt x="221" y="148"/>
                </a:cubicBezTo>
                <a:cubicBezTo>
                  <a:pt x="221" y="148"/>
                  <a:pt x="223" y="149"/>
                  <a:pt x="224" y="150"/>
                </a:cubicBezTo>
                <a:cubicBezTo>
                  <a:pt x="224" y="150"/>
                  <a:pt x="224" y="150"/>
                  <a:pt x="225" y="151"/>
                </a:cubicBezTo>
                <a:cubicBezTo>
                  <a:pt x="227" y="152"/>
                  <a:pt x="226" y="154"/>
                  <a:pt x="227" y="154"/>
                </a:cubicBezTo>
                <a:cubicBezTo>
                  <a:pt x="228" y="155"/>
                  <a:pt x="231" y="154"/>
                  <a:pt x="231" y="154"/>
                </a:cubicBezTo>
                <a:cubicBezTo>
                  <a:pt x="233" y="151"/>
                  <a:pt x="233" y="151"/>
                  <a:pt x="233" y="151"/>
                </a:cubicBezTo>
                <a:cubicBezTo>
                  <a:pt x="233" y="151"/>
                  <a:pt x="237" y="147"/>
                  <a:pt x="236" y="147"/>
                </a:cubicBezTo>
                <a:cubicBezTo>
                  <a:pt x="235" y="146"/>
                  <a:pt x="230" y="148"/>
                  <a:pt x="230" y="148"/>
                </a:cubicBezTo>
                <a:cubicBezTo>
                  <a:pt x="232" y="144"/>
                  <a:pt x="232" y="144"/>
                  <a:pt x="232" y="144"/>
                </a:cubicBezTo>
                <a:cubicBezTo>
                  <a:pt x="229" y="143"/>
                  <a:pt x="229" y="143"/>
                  <a:pt x="229" y="143"/>
                </a:cubicBezTo>
                <a:cubicBezTo>
                  <a:pt x="228" y="142"/>
                  <a:pt x="228" y="142"/>
                  <a:pt x="228" y="142"/>
                </a:cubicBezTo>
                <a:cubicBezTo>
                  <a:pt x="228" y="142"/>
                  <a:pt x="231" y="142"/>
                  <a:pt x="231" y="142"/>
                </a:cubicBezTo>
                <a:cubicBezTo>
                  <a:pt x="232" y="142"/>
                  <a:pt x="234" y="141"/>
                  <a:pt x="234" y="141"/>
                </a:cubicBezTo>
                <a:cubicBezTo>
                  <a:pt x="234" y="139"/>
                  <a:pt x="234" y="139"/>
                  <a:pt x="234" y="139"/>
                </a:cubicBezTo>
                <a:cubicBezTo>
                  <a:pt x="231" y="137"/>
                  <a:pt x="231" y="137"/>
                  <a:pt x="231" y="137"/>
                </a:cubicBezTo>
                <a:cubicBezTo>
                  <a:pt x="232" y="136"/>
                  <a:pt x="232" y="136"/>
                  <a:pt x="232" y="136"/>
                </a:cubicBezTo>
                <a:cubicBezTo>
                  <a:pt x="233" y="134"/>
                  <a:pt x="233" y="134"/>
                  <a:pt x="233" y="134"/>
                </a:cubicBezTo>
                <a:cubicBezTo>
                  <a:pt x="235" y="133"/>
                  <a:pt x="235" y="133"/>
                  <a:pt x="235" y="133"/>
                </a:cubicBezTo>
                <a:cubicBezTo>
                  <a:pt x="238" y="127"/>
                  <a:pt x="238" y="127"/>
                  <a:pt x="238" y="127"/>
                </a:cubicBezTo>
                <a:cubicBezTo>
                  <a:pt x="237" y="125"/>
                  <a:pt x="237" y="125"/>
                  <a:pt x="237" y="125"/>
                </a:cubicBezTo>
                <a:cubicBezTo>
                  <a:pt x="235" y="125"/>
                  <a:pt x="235" y="125"/>
                  <a:pt x="235" y="125"/>
                </a:cubicBezTo>
                <a:cubicBezTo>
                  <a:pt x="235" y="121"/>
                  <a:pt x="235" y="121"/>
                  <a:pt x="235" y="121"/>
                </a:cubicBezTo>
                <a:cubicBezTo>
                  <a:pt x="231" y="119"/>
                  <a:pt x="231" y="119"/>
                  <a:pt x="231" y="119"/>
                </a:cubicBezTo>
                <a:cubicBezTo>
                  <a:pt x="231" y="119"/>
                  <a:pt x="228" y="117"/>
                  <a:pt x="228" y="116"/>
                </a:cubicBezTo>
                <a:cubicBezTo>
                  <a:pt x="228" y="116"/>
                  <a:pt x="228" y="114"/>
                  <a:pt x="227" y="115"/>
                </a:cubicBezTo>
                <a:cubicBezTo>
                  <a:pt x="226" y="115"/>
                  <a:pt x="225" y="114"/>
                  <a:pt x="225" y="114"/>
                </a:cubicBezTo>
                <a:cubicBezTo>
                  <a:pt x="225" y="114"/>
                  <a:pt x="225" y="111"/>
                  <a:pt x="225" y="111"/>
                </a:cubicBezTo>
                <a:cubicBezTo>
                  <a:pt x="225" y="111"/>
                  <a:pt x="227" y="110"/>
                  <a:pt x="227" y="109"/>
                </a:cubicBezTo>
                <a:cubicBezTo>
                  <a:pt x="228" y="108"/>
                  <a:pt x="227" y="106"/>
                  <a:pt x="227" y="106"/>
                </a:cubicBezTo>
                <a:cubicBezTo>
                  <a:pt x="226" y="106"/>
                  <a:pt x="224" y="107"/>
                  <a:pt x="224" y="107"/>
                </a:cubicBezTo>
                <a:cubicBezTo>
                  <a:pt x="218" y="108"/>
                  <a:pt x="218" y="108"/>
                  <a:pt x="218" y="108"/>
                </a:cubicBezTo>
                <a:cubicBezTo>
                  <a:pt x="216" y="107"/>
                  <a:pt x="216" y="107"/>
                  <a:pt x="216" y="107"/>
                </a:cubicBezTo>
                <a:cubicBezTo>
                  <a:pt x="216" y="107"/>
                  <a:pt x="217" y="107"/>
                  <a:pt x="217" y="106"/>
                </a:cubicBezTo>
                <a:cubicBezTo>
                  <a:pt x="218" y="105"/>
                  <a:pt x="218" y="104"/>
                  <a:pt x="219" y="103"/>
                </a:cubicBezTo>
                <a:cubicBezTo>
                  <a:pt x="220" y="102"/>
                  <a:pt x="220" y="103"/>
                  <a:pt x="221" y="101"/>
                </a:cubicBezTo>
                <a:cubicBezTo>
                  <a:pt x="223" y="100"/>
                  <a:pt x="225" y="98"/>
                  <a:pt x="225" y="98"/>
                </a:cubicBezTo>
                <a:cubicBezTo>
                  <a:pt x="225" y="95"/>
                  <a:pt x="225" y="95"/>
                  <a:pt x="225" y="95"/>
                </a:cubicBezTo>
                <a:cubicBezTo>
                  <a:pt x="224" y="92"/>
                  <a:pt x="224" y="92"/>
                  <a:pt x="224" y="92"/>
                </a:cubicBezTo>
                <a:cubicBezTo>
                  <a:pt x="224" y="92"/>
                  <a:pt x="223" y="91"/>
                  <a:pt x="222" y="91"/>
                </a:cubicBezTo>
                <a:cubicBezTo>
                  <a:pt x="221" y="91"/>
                  <a:pt x="222" y="93"/>
                  <a:pt x="220" y="91"/>
                </a:cubicBezTo>
                <a:cubicBezTo>
                  <a:pt x="219" y="90"/>
                  <a:pt x="219" y="90"/>
                  <a:pt x="218" y="88"/>
                </a:cubicBezTo>
                <a:cubicBezTo>
                  <a:pt x="217" y="87"/>
                  <a:pt x="217" y="85"/>
                  <a:pt x="217" y="85"/>
                </a:cubicBezTo>
                <a:cubicBezTo>
                  <a:pt x="217" y="85"/>
                  <a:pt x="215" y="84"/>
                  <a:pt x="216" y="84"/>
                </a:cubicBezTo>
                <a:cubicBezTo>
                  <a:pt x="218" y="84"/>
                  <a:pt x="219" y="85"/>
                  <a:pt x="220" y="84"/>
                </a:cubicBezTo>
                <a:cubicBezTo>
                  <a:pt x="221" y="83"/>
                  <a:pt x="221" y="84"/>
                  <a:pt x="221" y="83"/>
                </a:cubicBezTo>
                <a:cubicBezTo>
                  <a:pt x="221" y="82"/>
                  <a:pt x="222" y="79"/>
                  <a:pt x="222" y="79"/>
                </a:cubicBezTo>
                <a:cubicBezTo>
                  <a:pt x="222" y="78"/>
                  <a:pt x="222" y="78"/>
                  <a:pt x="224" y="77"/>
                </a:cubicBezTo>
                <a:cubicBezTo>
                  <a:pt x="227" y="76"/>
                  <a:pt x="226" y="76"/>
                  <a:pt x="228" y="76"/>
                </a:cubicBezTo>
                <a:cubicBezTo>
                  <a:pt x="229" y="75"/>
                  <a:pt x="230" y="74"/>
                  <a:pt x="229" y="74"/>
                </a:cubicBezTo>
                <a:cubicBezTo>
                  <a:pt x="229" y="73"/>
                  <a:pt x="227" y="73"/>
                  <a:pt x="227" y="73"/>
                </a:cubicBezTo>
                <a:cubicBezTo>
                  <a:pt x="226" y="72"/>
                  <a:pt x="224" y="74"/>
                  <a:pt x="224" y="74"/>
                </a:cubicBezTo>
                <a:cubicBezTo>
                  <a:pt x="224" y="74"/>
                  <a:pt x="222" y="75"/>
                  <a:pt x="221" y="76"/>
                </a:cubicBezTo>
                <a:cubicBezTo>
                  <a:pt x="220" y="77"/>
                  <a:pt x="219" y="76"/>
                  <a:pt x="218" y="76"/>
                </a:cubicBezTo>
                <a:cubicBezTo>
                  <a:pt x="217" y="76"/>
                  <a:pt x="217" y="76"/>
                  <a:pt x="217" y="76"/>
                </a:cubicBezTo>
                <a:cubicBezTo>
                  <a:pt x="217" y="76"/>
                  <a:pt x="215" y="75"/>
                  <a:pt x="214" y="77"/>
                </a:cubicBezTo>
                <a:cubicBezTo>
                  <a:pt x="214" y="79"/>
                  <a:pt x="212" y="81"/>
                  <a:pt x="212" y="81"/>
                </a:cubicBezTo>
                <a:cubicBezTo>
                  <a:pt x="212" y="81"/>
                  <a:pt x="211" y="82"/>
                  <a:pt x="211" y="80"/>
                </a:cubicBezTo>
                <a:cubicBezTo>
                  <a:pt x="211" y="79"/>
                  <a:pt x="210" y="76"/>
                  <a:pt x="210" y="76"/>
                </a:cubicBezTo>
                <a:cubicBezTo>
                  <a:pt x="210" y="76"/>
                  <a:pt x="210" y="76"/>
                  <a:pt x="210" y="76"/>
                </a:cubicBezTo>
                <a:cubicBezTo>
                  <a:pt x="209" y="76"/>
                  <a:pt x="206" y="75"/>
                  <a:pt x="206" y="75"/>
                </a:cubicBezTo>
                <a:cubicBezTo>
                  <a:pt x="206" y="75"/>
                  <a:pt x="207" y="75"/>
                  <a:pt x="207" y="73"/>
                </a:cubicBezTo>
                <a:cubicBezTo>
                  <a:pt x="206" y="72"/>
                  <a:pt x="206" y="71"/>
                  <a:pt x="206" y="71"/>
                </a:cubicBezTo>
                <a:cubicBezTo>
                  <a:pt x="207" y="71"/>
                  <a:pt x="208" y="71"/>
                  <a:pt x="208" y="71"/>
                </a:cubicBezTo>
                <a:cubicBezTo>
                  <a:pt x="209" y="71"/>
                  <a:pt x="209" y="71"/>
                  <a:pt x="209" y="69"/>
                </a:cubicBezTo>
                <a:cubicBezTo>
                  <a:pt x="209" y="66"/>
                  <a:pt x="208" y="65"/>
                  <a:pt x="208" y="65"/>
                </a:cubicBezTo>
                <a:cubicBezTo>
                  <a:pt x="208" y="65"/>
                  <a:pt x="207" y="64"/>
                  <a:pt x="207" y="64"/>
                </a:cubicBezTo>
                <a:cubicBezTo>
                  <a:pt x="207" y="60"/>
                  <a:pt x="207" y="60"/>
                  <a:pt x="207" y="60"/>
                </a:cubicBezTo>
                <a:cubicBezTo>
                  <a:pt x="207" y="60"/>
                  <a:pt x="207" y="59"/>
                  <a:pt x="206" y="58"/>
                </a:cubicBezTo>
                <a:cubicBezTo>
                  <a:pt x="205" y="57"/>
                  <a:pt x="205" y="56"/>
                  <a:pt x="204" y="57"/>
                </a:cubicBezTo>
                <a:cubicBezTo>
                  <a:pt x="204" y="57"/>
                  <a:pt x="203" y="58"/>
                  <a:pt x="202" y="58"/>
                </a:cubicBezTo>
                <a:cubicBezTo>
                  <a:pt x="201" y="57"/>
                  <a:pt x="199" y="56"/>
                  <a:pt x="199" y="56"/>
                </a:cubicBezTo>
                <a:cubicBezTo>
                  <a:pt x="195" y="54"/>
                  <a:pt x="195" y="54"/>
                  <a:pt x="195" y="54"/>
                </a:cubicBezTo>
                <a:cubicBezTo>
                  <a:pt x="195" y="54"/>
                  <a:pt x="195" y="54"/>
                  <a:pt x="194" y="55"/>
                </a:cubicBezTo>
                <a:cubicBezTo>
                  <a:pt x="194" y="56"/>
                  <a:pt x="193" y="55"/>
                  <a:pt x="193" y="57"/>
                </a:cubicBezTo>
                <a:cubicBezTo>
                  <a:pt x="194" y="58"/>
                  <a:pt x="194" y="59"/>
                  <a:pt x="194" y="60"/>
                </a:cubicBezTo>
                <a:cubicBezTo>
                  <a:pt x="193" y="61"/>
                  <a:pt x="193" y="62"/>
                  <a:pt x="193" y="64"/>
                </a:cubicBezTo>
                <a:cubicBezTo>
                  <a:pt x="192" y="65"/>
                  <a:pt x="191" y="65"/>
                  <a:pt x="191" y="66"/>
                </a:cubicBezTo>
                <a:cubicBezTo>
                  <a:pt x="191" y="67"/>
                  <a:pt x="192" y="67"/>
                  <a:pt x="192" y="68"/>
                </a:cubicBezTo>
                <a:cubicBezTo>
                  <a:pt x="192" y="68"/>
                  <a:pt x="191" y="70"/>
                  <a:pt x="190" y="70"/>
                </a:cubicBezTo>
                <a:cubicBezTo>
                  <a:pt x="190" y="71"/>
                  <a:pt x="189" y="72"/>
                  <a:pt x="188" y="72"/>
                </a:cubicBezTo>
                <a:cubicBezTo>
                  <a:pt x="188" y="71"/>
                  <a:pt x="187" y="71"/>
                  <a:pt x="186" y="71"/>
                </a:cubicBezTo>
                <a:cubicBezTo>
                  <a:pt x="185" y="71"/>
                  <a:pt x="184" y="72"/>
                  <a:pt x="184" y="72"/>
                </a:cubicBezTo>
                <a:cubicBezTo>
                  <a:pt x="184" y="72"/>
                  <a:pt x="183" y="73"/>
                  <a:pt x="182" y="72"/>
                </a:cubicBezTo>
                <a:cubicBezTo>
                  <a:pt x="180" y="71"/>
                  <a:pt x="179" y="70"/>
                  <a:pt x="179" y="70"/>
                </a:cubicBezTo>
                <a:cubicBezTo>
                  <a:pt x="179" y="68"/>
                  <a:pt x="179" y="68"/>
                  <a:pt x="179" y="68"/>
                </a:cubicBezTo>
                <a:cubicBezTo>
                  <a:pt x="179" y="68"/>
                  <a:pt x="183" y="69"/>
                  <a:pt x="178" y="66"/>
                </a:cubicBezTo>
                <a:cubicBezTo>
                  <a:pt x="174" y="64"/>
                  <a:pt x="174" y="64"/>
                  <a:pt x="174" y="64"/>
                </a:cubicBezTo>
                <a:cubicBezTo>
                  <a:pt x="174" y="64"/>
                  <a:pt x="174" y="65"/>
                  <a:pt x="173" y="66"/>
                </a:cubicBezTo>
                <a:cubicBezTo>
                  <a:pt x="172" y="66"/>
                  <a:pt x="172" y="67"/>
                  <a:pt x="172" y="67"/>
                </a:cubicBezTo>
                <a:cubicBezTo>
                  <a:pt x="171" y="69"/>
                  <a:pt x="171" y="69"/>
                  <a:pt x="171" y="69"/>
                </a:cubicBezTo>
                <a:cubicBezTo>
                  <a:pt x="170" y="69"/>
                  <a:pt x="170" y="69"/>
                  <a:pt x="170" y="69"/>
                </a:cubicBezTo>
                <a:cubicBezTo>
                  <a:pt x="168" y="72"/>
                  <a:pt x="168" y="72"/>
                  <a:pt x="168" y="72"/>
                </a:cubicBezTo>
                <a:cubicBezTo>
                  <a:pt x="168" y="72"/>
                  <a:pt x="167" y="73"/>
                  <a:pt x="166" y="73"/>
                </a:cubicBezTo>
                <a:cubicBezTo>
                  <a:pt x="166" y="73"/>
                  <a:pt x="165" y="73"/>
                  <a:pt x="165" y="73"/>
                </a:cubicBezTo>
                <a:cubicBezTo>
                  <a:pt x="164" y="73"/>
                  <a:pt x="163" y="73"/>
                  <a:pt x="163" y="72"/>
                </a:cubicBezTo>
                <a:cubicBezTo>
                  <a:pt x="162" y="72"/>
                  <a:pt x="162" y="72"/>
                  <a:pt x="162" y="71"/>
                </a:cubicBezTo>
                <a:cubicBezTo>
                  <a:pt x="162" y="70"/>
                  <a:pt x="162" y="68"/>
                  <a:pt x="161" y="67"/>
                </a:cubicBezTo>
                <a:cubicBezTo>
                  <a:pt x="161" y="66"/>
                  <a:pt x="161" y="66"/>
                  <a:pt x="160" y="64"/>
                </a:cubicBezTo>
                <a:cubicBezTo>
                  <a:pt x="159" y="63"/>
                  <a:pt x="158" y="61"/>
                  <a:pt x="158" y="61"/>
                </a:cubicBezTo>
                <a:cubicBezTo>
                  <a:pt x="153" y="58"/>
                  <a:pt x="153" y="58"/>
                  <a:pt x="153" y="58"/>
                </a:cubicBezTo>
                <a:cubicBezTo>
                  <a:pt x="153" y="58"/>
                  <a:pt x="154" y="57"/>
                  <a:pt x="152" y="57"/>
                </a:cubicBezTo>
                <a:cubicBezTo>
                  <a:pt x="151" y="58"/>
                  <a:pt x="149" y="60"/>
                  <a:pt x="149" y="60"/>
                </a:cubicBezTo>
                <a:cubicBezTo>
                  <a:pt x="149" y="60"/>
                  <a:pt x="149" y="62"/>
                  <a:pt x="149" y="63"/>
                </a:cubicBezTo>
                <a:cubicBezTo>
                  <a:pt x="149" y="63"/>
                  <a:pt x="148" y="64"/>
                  <a:pt x="148" y="65"/>
                </a:cubicBezTo>
                <a:cubicBezTo>
                  <a:pt x="149" y="67"/>
                  <a:pt x="150" y="69"/>
                  <a:pt x="149" y="70"/>
                </a:cubicBezTo>
                <a:cubicBezTo>
                  <a:pt x="149" y="70"/>
                  <a:pt x="148" y="72"/>
                  <a:pt x="148" y="74"/>
                </a:cubicBezTo>
                <a:cubicBezTo>
                  <a:pt x="148" y="76"/>
                  <a:pt x="149" y="78"/>
                  <a:pt x="148" y="78"/>
                </a:cubicBezTo>
                <a:cubicBezTo>
                  <a:pt x="147" y="79"/>
                  <a:pt x="147" y="80"/>
                  <a:pt x="147" y="80"/>
                </a:cubicBezTo>
                <a:cubicBezTo>
                  <a:pt x="146" y="80"/>
                  <a:pt x="146" y="80"/>
                  <a:pt x="146" y="80"/>
                </a:cubicBezTo>
                <a:cubicBezTo>
                  <a:pt x="146" y="80"/>
                  <a:pt x="146" y="79"/>
                  <a:pt x="147" y="76"/>
                </a:cubicBezTo>
                <a:cubicBezTo>
                  <a:pt x="147" y="73"/>
                  <a:pt x="146" y="72"/>
                  <a:pt x="146" y="71"/>
                </a:cubicBezTo>
                <a:cubicBezTo>
                  <a:pt x="145" y="71"/>
                  <a:pt x="145" y="71"/>
                  <a:pt x="145" y="70"/>
                </a:cubicBezTo>
                <a:cubicBezTo>
                  <a:pt x="145" y="69"/>
                  <a:pt x="145" y="68"/>
                  <a:pt x="145" y="68"/>
                </a:cubicBezTo>
                <a:cubicBezTo>
                  <a:pt x="145" y="68"/>
                  <a:pt x="143" y="66"/>
                  <a:pt x="143" y="65"/>
                </a:cubicBezTo>
                <a:cubicBezTo>
                  <a:pt x="143" y="64"/>
                  <a:pt x="144" y="63"/>
                  <a:pt x="144" y="61"/>
                </a:cubicBezTo>
                <a:cubicBezTo>
                  <a:pt x="144" y="58"/>
                  <a:pt x="145" y="58"/>
                  <a:pt x="144" y="57"/>
                </a:cubicBezTo>
                <a:cubicBezTo>
                  <a:pt x="143" y="56"/>
                  <a:pt x="144" y="55"/>
                  <a:pt x="143" y="54"/>
                </a:cubicBezTo>
                <a:cubicBezTo>
                  <a:pt x="142" y="54"/>
                  <a:pt x="142" y="55"/>
                  <a:pt x="141" y="54"/>
                </a:cubicBezTo>
                <a:cubicBezTo>
                  <a:pt x="141" y="54"/>
                  <a:pt x="141" y="55"/>
                  <a:pt x="141" y="55"/>
                </a:cubicBezTo>
                <a:cubicBezTo>
                  <a:pt x="142" y="53"/>
                  <a:pt x="142" y="53"/>
                  <a:pt x="142" y="53"/>
                </a:cubicBezTo>
                <a:cubicBezTo>
                  <a:pt x="142" y="53"/>
                  <a:pt x="143" y="49"/>
                  <a:pt x="142" y="51"/>
                </a:cubicBezTo>
                <a:cubicBezTo>
                  <a:pt x="141" y="52"/>
                  <a:pt x="138" y="53"/>
                  <a:pt x="138" y="52"/>
                </a:cubicBezTo>
                <a:cubicBezTo>
                  <a:pt x="139" y="51"/>
                  <a:pt x="138" y="50"/>
                  <a:pt x="138" y="50"/>
                </a:cubicBezTo>
                <a:cubicBezTo>
                  <a:pt x="138" y="50"/>
                  <a:pt x="134" y="50"/>
                  <a:pt x="134" y="50"/>
                </a:cubicBezTo>
                <a:cubicBezTo>
                  <a:pt x="134" y="50"/>
                  <a:pt x="134" y="49"/>
                  <a:pt x="134" y="51"/>
                </a:cubicBezTo>
                <a:cubicBezTo>
                  <a:pt x="134" y="52"/>
                  <a:pt x="135" y="54"/>
                  <a:pt x="133" y="54"/>
                </a:cubicBezTo>
                <a:cubicBezTo>
                  <a:pt x="131" y="55"/>
                  <a:pt x="130" y="55"/>
                  <a:pt x="130" y="55"/>
                </a:cubicBezTo>
                <a:cubicBezTo>
                  <a:pt x="130" y="54"/>
                  <a:pt x="128" y="53"/>
                  <a:pt x="128" y="53"/>
                </a:cubicBezTo>
                <a:cubicBezTo>
                  <a:pt x="128" y="53"/>
                  <a:pt x="127" y="53"/>
                  <a:pt x="126" y="53"/>
                </a:cubicBezTo>
                <a:cubicBezTo>
                  <a:pt x="126" y="54"/>
                  <a:pt x="124" y="54"/>
                  <a:pt x="124" y="54"/>
                </a:cubicBezTo>
                <a:cubicBezTo>
                  <a:pt x="124" y="56"/>
                  <a:pt x="124" y="56"/>
                  <a:pt x="124" y="56"/>
                </a:cubicBezTo>
                <a:cubicBezTo>
                  <a:pt x="124" y="57"/>
                  <a:pt x="124" y="57"/>
                  <a:pt x="124" y="57"/>
                </a:cubicBezTo>
                <a:cubicBezTo>
                  <a:pt x="124" y="57"/>
                  <a:pt x="123" y="57"/>
                  <a:pt x="123" y="57"/>
                </a:cubicBezTo>
                <a:cubicBezTo>
                  <a:pt x="122" y="58"/>
                  <a:pt x="121" y="58"/>
                  <a:pt x="122" y="59"/>
                </a:cubicBezTo>
                <a:cubicBezTo>
                  <a:pt x="122" y="59"/>
                  <a:pt x="122" y="59"/>
                  <a:pt x="122" y="61"/>
                </a:cubicBezTo>
                <a:cubicBezTo>
                  <a:pt x="122" y="62"/>
                  <a:pt x="122" y="62"/>
                  <a:pt x="122" y="63"/>
                </a:cubicBezTo>
                <a:cubicBezTo>
                  <a:pt x="121" y="64"/>
                  <a:pt x="121" y="65"/>
                  <a:pt x="120" y="66"/>
                </a:cubicBezTo>
                <a:cubicBezTo>
                  <a:pt x="120" y="66"/>
                  <a:pt x="119" y="67"/>
                  <a:pt x="119" y="67"/>
                </a:cubicBezTo>
                <a:cubicBezTo>
                  <a:pt x="118" y="68"/>
                  <a:pt x="118" y="68"/>
                  <a:pt x="117" y="68"/>
                </a:cubicBezTo>
                <a:cubicBezTo>
                  <a:pt x="116" y="68"/>
                  <a:pt x="116" y="69"/>
                  <a:pt x="116" y="68"/>
                </a:cubicBezTo>
                <a:cubicBezTo>
                  <a:pt x="116" y="66"/>
                  <a:pt x="116" y="65"/>
                  <a:pt x="116" y="63"/>
                </a:cubicBezTo>
                <a:cubicBezTo>
                  <a:pt x="116" y="62"/>
                  <a:pt x="117" y="62"/>
                  <a:pt x="115" y="60"/>
                </a:cubicBezTo>
                <a:cubicBezTo>
                  <a:pt x="114" y="58"/>
                  <a:pt x="113" y="58"/>
                  <a:pt x="113" y="57"/>
                </a:cubicBezTo>
                <a:cubicBezTo>
                  <a:pt x="113" y="57"/>
                  <a:pt x="113" y="56"/>
                  <a:pt x="113" y="55"/>
                </a:cubicBezTo>
                <a:cubicBezTo>
                  <a:pt x="113" y="54"/>
                  <a:pt x="113" y="56"/>
                  <a:pt x="113" y="52"/>
                </a:cubicBezTo>
                <a:cubicBezTo>
                  <a:pt x="114" y="49"/>
                  <a:pt x="113" y="48"/>
                  <a:pt x="113" y="48"/>
                </a:cubicBezTo>
                <a:cubicBezTo>
                  <a:pt x="113" y="48"/>
                  <a:pt x="114" y="43"/>
                  <a:pt x="114" y="43"/>
                </a:cubicBezTo>
                <a:cubicBezTo>
                  <a:pt x="113" y="43"/>
                  <a:pt x="110" y="43"/>
                  <a:pt x="109" y="43"/>
                </a:cubicBezTo>
                <a:cubicBezTo>
                  <a:pt x="108" y="43"/>
                  <a:pt x="108" y="43"/>
                  <a:pt x="107" y="43"/>
                </a:cubicBezTo>
                <a:cubicBezTo>
                  <a:pt x="107" y="44"/>
                  <a:pt x="106" y="43"/>
                  <a:pt x="106" y="45"/>
                </a:cubicBezTo>
                <a:cubicBezTo>
                  <a:pt x="105" y="47"/>
                  <a:pt x="104" y="47"/>
                  <a:pt x="104" y="49"/>
                </a:cubicBezTo>
                <a:cubicBezTo>
                  <a:pt x="104" y="50"/>
                  <a:pt x="104" y="52"/>
                  <a:pt x="104" y="52"/>
                </a:cubicBezTo>
                <a:cubicBezTo>
                  <a:pt x="104" y="53"/>
                  <a:pt x="103" y="54"/>
                  <a:pt x="103" y="54"/>
                </a:cubicBezTo>
                <a:cubicBezTo>
                  <a:pt x="103" y="54"/>
                  <a:pt x="103" y="55"/>
                  <a:pt x="103" y="57"/>
                </a:cubicBezTo>
                <a:cubicBezTo>
                  <a:pt x="102" y="59"/>
                  <a:pt x="102" y="60"/>
                  <a:pt x="102" y="61"/>
                </a:cubicBezTo>
                <a:cubicBezTo>
                  <a:pt x="102" y="61"/>
                  <a:pt x="102" y="61"/>
                  <a:pt x="101" y="62"/>
                </a:cubicBezTo>
                <a:cubicBezTo>
                  <a:pt x="100" y="63"/>
                  <a:pt x="98" y="66"/>
                  <a:pt x="97" y="66"/>
                </a:cubicBezTo>
                <a:cubicBezTo>
                  <a:pt x="97" y="66"/>
                  <a:pt x="97" y="66"/>
                  <a:pt x="96" y="67"/>
                </a:cubicBezTo>
                <a:cubicBezTo>
                  <a:pt x="96" y="67"/>
                  <a:pt x="94" y="70"/>
                  <a:pt x="93" y="70"/>
                </a:cubicBezTo>
                <a:cubicBezTo>
                  <a:pt x="92" y="71"/>
                  <a:pt x="93" y="71"/>
                  <a:pt x="92" y="71"/>
                </a:cubicBezTo>
                <a:cubicBezTo>
                  <a:pt x="92" y="70"/>
                  <a:pt x="91" y="70"/>
                  <a:pt x="91" y="69"/>
                </a:cubicBezTo>
                <a:cubicBezTo>
                  <a:pt x="91" y="67"/>
                  <a:pt x="91" y="67"/>
                  <a:pt x="92" y="65"/>
                </a:cubicBezTo>
                <a:cubicBezTo>
                  <a:pt x="92" y="64"/>
                  <a:pt x="93" y="62"/>
                  <a:pt x="93" y="62"/>
                </a:cubicBezTo>
                <a:cubicBezTo>
                  <a:pt x="93" y="62"/>
                  <a:pt x="94" y="61"/>
                  <a:pt x="93" y="61"/>
                </a:cubicBezTo>
                <a:cubicBezTo>
                  <a:pt x="92" y="61"/>
                  <a:pt x="91" y="61"/>
                  <a:pt x="90" y="61"/>
                </a:cubicBezTo>
                <a:cubicBezTo>
                  <a:pt x="88" y="61"/>
                  <a:pt x="86" y="62"/>
                  <a:pt x="85" y="63"/>
                </a:cubicBezTo>
                <a:cubicBezTo>
                  <a:pt x="84" y="63"/>
                  <a:pt x="84" y="64"/>
                  <a:pt x="82" y="66"/>
                </a:cubicBezTo>
                <a:cubicBezTo>
                  <a:pt x="80" y="67"/>
                  <a:pt x="80" y="67"/>
                  <a:pt x="80" y="67"/>
                </a:cubicBezTo>
                <a:cubicBezTo>
                  <a:pt x="79" y="69"/>
                  <a:pt x="79" y="69"/>
                  <a:pt x="79" y="69"/>
                </a:cubicBezTo>
                <a:cubicBezTo>
                  <a:pt x="79" y="70"/>
                  <a:pt x="79" y="70"/>
                  <a:pt x="79" y="70"/>
                </a:cubicBezTo>
                <a:cubicBezTo>
                  <a:pt x="79" y="70"/>
                  <a:pt x="79" y="68"/>
                  <a:pt x="79" y="68"/>
                </a:cubicBezTo>
                <a:cubicBezTo>
                  <a:pt x="79" y="68"/>
                  <a:pt x="78" y="68"/>
                  <a:pt x="78" y="69"/>
                </a:cubicBezTo>
                <a:cubicBezTo>
                  <a:pt x="78" y="69"/>
                  <a:pt x="77" y="70"/>
                  <a:pt x="77" y="70"/>
                </a:cubicBezTo>
                <a:cubicBezTo>
                  <a:pt x="76" y="71"/>
                  <a:pt x="76" y="72"/>
                  <a:pt x="76" y="73"/>
                </a:cubicBezTo>
                <a:cubicBezTo>
                  <a:pt x="75" y="74"/>
                  <a:pt x="75" y="76"/>
                  <a:pt x="74" y="76"/>
                </a:cubicBezTo>
                <a:cubicBezTo>
                  <a:pt x="74" y="76"/>
                  <a:pt x="74" y="77"/>
                  <a:pt x="74" y="77"/>
                </a:cubicBezTo>
                <a:cubicBezTo>
                  <a:pt x="73" y="77"/>
                  <a:pt x="72" y="78"/>
                  <a:pt x="72" y="78"/>
                </a:cubicBezTo>
                <a:cubicBezTo>
                  <a:pt x="72" y="79"/>
                  <a:pt x="71" y="77"/>
                  <a:pt x="71" y="75"/>
                </a:cubicBezTo>
                <a:cubicBezTo>
                  <a:pt x="72" y="74"/>
                  <a:pt x="72" y="74"/>
                  <a:pt x="72" y="73"/>
                </a:cubicBezTo>
                <a:cubicBezTo>
                  <a:pt x="73" y="73"/>
                  <a:pt x="73" y="71"/>
                  <a:pt x="74" y="71"/>
                </a:cubicBezTo>
                <a:cubicBezTo>
                  <a:pt x="74" y="71"/>
                  <a:pt x="74" y="72"/>
                  <a:pt x="74" y="70"/>
                </a:cubicBezTo>
                <a:cubicBezTo>
                  <a:pt x="75" y="68"/>
                  <a:pt x="75" y="67"/>
                  <a:pt x="75" y="67"/>
                </a:cubicBezTo>
                <a:cubicBezTo>
                  <a:pt x="75" y="67"/>
                  <a:pt x="75" y="67"/>
                  <a:pt x="75" y="66"/>
                </a:cubicBezTo>
                <a:cubicBezTo>
                  <a:pt x="74" y="65"/>
                  <a:pt x="74" y="66"/>
                  <a:pt x="74" y="65"/>
                </a:cubicBezTo>
                <a:cubicBezTo>
                  <a:pt x="75" y="64"/>
                  <a:pt x="75" y="63"/>
                  <a:pt x="75" y="62"/>
                </a:cubicBezTo>
                <a:cubicBezTo>
                  <a:pt x="76" y="62"/>
                  <a:pt x="76" y="61"/>
                  <a:pt x="76" y="61"/>
                </a:cubicBezTo>
                <a:cubicBezTo>
                  <a:pt x="76" y="61"/>
                  <a:pt x="76" y="61"/>
                  <a:pt x="76" y="60"/>
                </a:cubicBezTo>
                <a:cubicBezTo>
                  <a:pt x="76" y="60"/>
                  <a:pt x="75" y="59"/>
                  <a:pt x="75" y="59"/>
                </a:cubicBezTo>
                <a:cubicBezTo>
                  <a:pt x="75" y="59"/>
                  <a:pt x="75" y="58"/>
                  <a:pt x="75" y="58"/>
                </a:cubicBezTo>
                <a:cubicBezTo>
                  <a:pt x="75" y="58"/>
                  <a:pt x="76" y="57"/>
                  <a:pt x="76" y="56"/>
                </a:cubicBezTo>
                <a:cubicBezTo>
                  <a:pt x="75" y="56"/>
                  <a:pt x="75" y="55"/>
                  <a:pt x="74" y="54"/>
                </a:cubicBezTo>
                <a:cubicBezTo>
                  <a:pt x="73" y="54"/>
                  <a:pt x="73" y="54"/>
                  <a:pt x="73" y="53"/>
                </a:cubicBezTo>
                <a:cubicBezTo>
                  <a:pt x="73" y="53"/>
                  <a:pt x="71" y="52"/>
                  <a:pt x="71" y="52"/>
                </a:cubicBezTo>
                <a:cubicBezTo>
                  <a:pt x="71" y="52"/>
                  <a:pt x="72" y="50"/>
                  <a:pt x="72" y="50"/>
                </a:cubicBezTo>
                <a:cubicBezTo>
                  <a:pt x="72" y="50"/>
                  <a:pt x="72" y="49"/>
                  <a:pt x="73" y="49"/>
                </a:cubicBezTo>
                <a:cubicBezTo>
                  <a:pt x="73" y="50"/>
                  <a:pt x="73" y="51"/>
                  <a:pt x="73" y="51"/>
                </a:cubicBezTo>
                <a:cubicBezTo>
                  <a:pt x="73" y="52"/>
                  <a:pt x="76" y="53"/>
                  <a:pt x="76" y="53"/>
                </a:cubicBezTo>
                <a:cubicBezTo>
                  <a:pt x="76" y="53"/>
                  <a:pt x="78" y="52"/>
                  <a:pt x="78" y="52"/>
                </a:cubicBezTo>
                <a:cubicBezTo>
                  <a:pt x="79" y="52"/>
                  <a:pt x="79" y="50"/>
                  <a:pt x="79" y="50"/>
                </a:cubicBezTo>
                <a:cubicBezTo>
                  <a:pt x="79" y="50"/>
                  <a:pt x="78" y="50"/>
                  <a:pt x="79" y="49"/>
                </a:cubicBezTo>
                <a:cubicBezTo>
                  <a:pt x="80" y="49"/>
                  <a:pt x="82" y="48"/>
                  <a:pt x="82" y="48"/>
                </a:cubicBezTo>
                <a:cubicBezTo>
                  <a:pt x="82" y="47"/>
                  <a:pt x="83" y="47"/>
                  <a:pt x="83" y="47"/>
                </a:cubicBezTo>
                <a:cubicBezTo>
                  <a:pt x="83" y="47"/>
                  <a:pt x="84" y="46"/>
                  <a:pt x="84" y="46"/>
                </a:cubicBezTo>
                <a:cubicBezTo>
                  <a:pt x="84" y="45"/>
                  <a:pt x="85" y="45"/>
                  <a:pt x="84" y="44"/>
                </a:cubicBezTo>
                <a:cubicBezTo>
                  <a:pt x="84" y="44"/>
                  <a:pt x="84" y="43"/>
                  <a:pt x="84" y="42"/>
                </a:cubicBezTo>
                <a:cubicBezTo>
                  <a:pt x="84" y="42"/>
                  <a:pt x="86" y="43"/>
                  <a:pt x="84" y="41"/>
                </a:cubicBezTo>
                <a:cubicBezTo>
                  <a:pt x="82" y="40"/>
                  <a:pt x="80" y="39"/>
                  <a:pt x="81" y="39"/>
                </a:cubicBezTo>
                <a:cubicBezTo>
                  <a:pt x="82" y="39"/>
                  <a:pt x="83" y="39"/>
                  <a:pt x="83" y="39"/>
                </a:cubicBezTo>
                <a:cubicBezTo>
                  <a:pt x="84" y="39"/>
                  <a:pt x="85" y="40"/>
                  <a:pt x="85" y="39"/>
                </a:cubicBezTo>
                <a:cubicBezTo>
                  <a:pt x="86" y="39"/>
                  <a:pt x="86" y="39"/>
                  <a:pt x="86" y="38"/>
                </a:cubicBezTo>
                <a:cubicBezTo>
                  <a:pt x="85" y="37"/>
                  <a:pt x="85" y="37"/>
                  <a:pt x="85" y="37"/>
                </a:cubicBezTo>
                <a:cubicBezTo>
                  <a:pt x="84" y="36"/>
                  <a:pt x="84" y="36"/>
                  <a:pt x="83" y="36"/>
                </a:cubicBezTo>
                <a:cubicBezTo>
                  <a:pt x="83" y="36"/>
                  <a:pt x="82" y="37"/>
                  <a:pt x="83" y="35"/>
                </a:cubicBezTo>
                <a:cubicBezTo>
                  <a:pt x="83" y="33"/>
                  <a:pt x="83" y="33"/>
                  <a:pt x="83" y="32"/>
                </a:cubicBezTo>
                <a:cubicBezTo>
                  <a:pt x="83" y="32"/>
                  <a:pt x="85" y="32"/>
                  <a:pt x="83" y="32"/>
                </a:cubicBezTo>
                <a:cubicBezTo>
                  <a:pt x="82" y="31"/>
                  <a:pt x="82" y="31"/>
                  <a:pt x="82" y="31"/>
                </a:cubicBezTo>
                <a:cubicBezTo>
                  <a:pt x="81" y="31"/>
                  <a:pt x="82" y="31"/>
                  <a:pt x="80" y="31"/>
                </a:cubicBezTo>
                <a:cubicBezTo>
                  <a:pt x="79" y="31"/>
                  <a:pt x="80" y="29"/>
                  <a:pt x="80" y="29"/>
                </a:cubicBezTo>
                <a:cubicBezTo>
                  <a:pt x="80" y="28"/>
                  <a:pt x="81" y="24"/>
                  <a:pt x="81" y="24"/>
                </a:cubicBezTo>
                <a:cubicBezTo>
                  <a:pt x="80" y="23"/>
                  <a:pt x="80" y="23"/>
                  <a:pt x="80" y="23"/>
                </a:cubicBezTo>
                <a:cubicBezTo>
                  <a:pt x="80" y="23"/>
                  <a:pt x="79" y="21"/>
                  <a:pt x="79" y="21"/>
                </a:cubicBezTo>
                <a:cubicBezTo>
                  <a:pt x="79" y="20"/>
                  <a:pt x="79" y="19"/>
                  <a:pt x="78" y="19"/>
                </a:cubicBezTo>
                <a:cubicBezTo>
                  <a:pt x="78" y="19"/>
                  <a:pt x="77" y="18"/>
                  <a:pt x="77" y="18"/>
                </a:cubicBezTo>
                <a:cubicBezTo>
                  <a:pt x="77" y="18"/>
                  <a:pt x="76" y="18"/>
                  <a:pt x="76" y="17"/>
                </a:cubicBezTo>
                <a:cubicBezTo>
                  <a:pt x="76" y="16"/>
                  <a:pt x="76" y="15"/>
                  <a:pt x="76" y="15"/>
                </a:cubicBezTo>
                <a:cubicBezTo>
                  <a:pt x="76" y="14"/>
                  <a:pt x="76" y="13"/>
                  <a:pt x="76" y="13"/>
                </a:cubicBezTo>
                <a:cubicBezTo>
                  <a:pt x="74" y="8"/>
                  <a:pt x="74" y="8"/>
                  <a:pt x="74" y="8"/>
                </a:cubicBezTo>
                <a:cubicBezTo>
                  <a:pt x="74" y="7"/>
                  <a:pt x="74" y="7"/>
                  <a:pt x="74" y="7"/>
                </a:cubicBezTo>
                <a:cubicBezTo>
                  <a:pt x="73" y="5"/>
                  <a:pt x="73" y="5"/>
                  <a:pt x="73" y="5"/>
                </a:cubicBezTo>
                <a:cubicBezTo>
                  <a:pt x="72" y="5"/>
                  <a:pt x="72" y="5"/>
                  <a:pt x="72" y="5"/>
                </a:cubicBezTo>
                <a:cubicBezTo>
                  <a:pt x="72" y="3"/>
                  <a:pt x="72" y="3"/>
                  <a:pt x="72" y="3"/>
                </a:cubicBezTo>
                <a:cubicBezTo>
                  <a:pt x="72" y="3"/>
                  <a:pt x="71" y="3"/>
                  <a:pt x="71" y="4"/>
                </a:cubicBezTo>
                <a:cubicBezTo>
                  <a:pt x="71" y="4"/>
                  <a:pt x="71" y="5"/>
                  <a:pt x="70" y="5"/>
                </a:cubicBezTo>
                <a:cubicBezTo>
                  <a:pt x="69" y="5"/>
                  <a:pt x="68" y="4"/>
                  <a:pt x="68" y="4"/>
                </a:cubicBezTo>
                <a:cubicBezTo>
                  <a:pt x="68" y="4"/>
                  <a:pt x="68" y="3"/>
                  <a:pt x="68" y="2"/>
                </a:cubicBezTo>
                <a:cubicBezTo>
                  <a:pt x="67" y="2"/>
                  <a:pt x="64" y="0"/>
                  <a:pt x="64" y="0"/>
                </a:cubicBezTo>
                <a:cubicBezTo>
                  <a:pt x="64" y="0"/>
                  <a:pt x="64" y="0"/>
                  <a:pt x="64" y="1"/>
                </a:cubicBezTo>
                <a:cubicBezTo>
                  <a:pt x="64" y="1"/>
                  <a:pt x="63" y="2"/>
                  <a:pt x="63" y="1"/>
                </a:cubicBezTo>
                <a:cubicBezTo>
                  <a:pt x="62" y="1"/>
                  <a:pt x="60" y="0"/>
                  <a:pt x="60" y="0"/>
                </a:cubicBezTo>
                <a:cubicBezTo>
                  <a:pt x="60" y="0"/>
                  <a:pt x="60" y="1"/>
                  <a:pt x="60" y="1"/>
                </a:cubicBezTo>
                <a:cubicBezTo>
                  <a:pt x="60" y="2"/>
                  <a:pt x="61" y="3"/>
                  <a:pt x="61" y="3"/>
                </a:cubicBezTo>
                <a:cubicBezTo>
                  <a:pt x="60" y="3"/>
                  <a:pt x="59" y="3"/>
                  <a:pt x="59" y="3"/>
                </a:cubicBezTo>
                <a:cubicBezTo>
                  <a:pt x="59" y="3"/>
                  <a:pt x="59" y="3"/>
                  <a:pt x="58" y="3"/>
                </a:cubicBezTo>
                <a:cubicBezTo>
                  <a:pt x="58" y="2"/>
                  <a:pt x="57" y="2"/>
                  <a:pt x="57" y="2"/>
                </a:cubicBezTo>
                <a:cubicBezTo>
                  <a:pt x="57" y="3"/>
                  <a:pt x="56" y="3"/>
                  <a:pt x="56" y="5"/>
                </a:cubicBezTo>
                <a:cubicBezTo>
                  <a:pt x="57" y="6"/>
                  <a:pt x="56" y="6"/>
                  <a:pt x="57" y="7"/>
                </a:cubicBezTo>
                <a:cubicBezTo>
                  <a:pt x="58" y="7"/>
                  <a:pt x="58" y="7"/>
                  <a:pt x="59" y="8"/>
                </a:cubicBezTo>
                <a:cubicBezTo>
                  <a:pt x="60" y="8"/>
                  <a:pt x="60" y="8"/>
                  <a:pt x="61" y="8"/>
                </a:cubicBezTo>
                <a:cubicBezTo>
                  <a:pt x="61" y="8"/>
                  <a:pt x="62" y="8"/>
                  <a:pt x="63" y="8"/>
                </a:cubicBezTo>
                <a:cubicBezTo>
                  <a:pt x="63" y="8"/>
                  <a:pt x="64" y="7"/>
                  <a:pt x="64" y="7"/>
                </a:cubicBezTo>
                <a:cubicBezTo>
                  <a:pt x="64" y="7"/>
                  <a:pt x="64" y="8"/>
                  <a:pt x="64" y="8"/>
                </a:cubicBezTo>
                <a:cubicBezTo>
                  <a:pt x="64" y="8"/>
                  <a:pt x="63" y="8"/>
                  <a:pt x="64" y="9"/>
                </a:cubicBezTo>
                <a:cubicBezTo>
                  <a:pt x="64" y="9"/>
                  <a:pt x="64" y="9"/>
                  <a:pt x="64" y="9"/>
                </a:cubicBezTo>
                <a:cubicBezTo>
                  <a:pt x="65" y="10"/>
                  <a:pt x="65" y="10"/>
                  <a:pt x="65" y="10"/>
                </a:cubicBezTo>
                <a:cubicBezTo>
                  <a:pt x="65" y="10"/>
                  <a:pt x="65" y="10"/>
                  <a:pt x="65" y="10"/>
                </a:cubicBezTo>
                <a:cubicBezTo>
                  <a:pt x="65" y="10"/>
                  <a:pt x="65" y="11"/>
                  <a:pt x="65" y="11"/>
                </a:cubicBezTo>
                <a:cubicBezTo>
                  <a:pt x="65" y="12"/>
                  <a:pt x="65" y="12"/>
                  <a:pt x="66" y="12"/>
                </a:cubicBezTo>
                <a:cubicBezTo>
                  <a:pt x="67" y="13"/>
                  <a:pt x="67" y="12"/>
                  <a:pt x="67" y="12"/>
                </a:cubicBezTo>
                <a:cubicBezTo>
                  <a:pt x="67" y="12"/>
                  <a:pt x="69" y="14"/>
                  <a:pt x="68" y="14"/>
                </a:cubicBezTo>
                <a:cubicBezTo>
                  <a:pt x="68" y="14"/>
                  <a:pt x="67" y="13"/>
                  <a:pt x="68" y="14"/>
                </a:cubicBezTo>
                <a:cubicBezTo>
                  <a:pt x="69" y="15"/>
                  <a:pt x="70" y="15"/>
                  <a:pt x="70" y="15"/>
                </a:cubicBezTo>
                <a:cubicBezTo>
                  <a:pt x="70" y="15"/>
                  <a:pt x="69" y="16"/>
                  <a:pt x="67" y="15"/>
                </a:cubicBezTo>
                <a:cubicBezTo>
                  <a:pt x="66" y="15"/>
                  <a:pt x="66" y="15"/>
                  <a:pt x="66" y="15"/>
                </a:cubicBezTo>
                <a:cubicBezTo>
                  <a:pt x="66" y="15"/>
                  <a:pt x="65" y="14"/>
                  <a:pt x="65" y="14"/>
                </a:cubicBezTo>
                <a:cubicBezTo>
                  <a:pt x="64" y="13"/>
                  <a:pt x="64" y="12"/>
                  <a:pt x="64" y="12"/>
                </a:cubicBezTo>
                <a:cubicBezTo>
                  <a:pt x="64" y="12"/>
                  <a:pt x="63" y="11"/>
                  <a:pt x="62" y="11"/>
                </a:cubicBezTo>
                <a:cubicBezTo>
                  <a:pt x="61" y="10"/>
                  <a:pt x="60" y="11"/>
                  <a:pt x="59" y="11"/>
                </a:cubicBezTo>
                <a:cubicBezTo>
                  <a:pt x="59" y="11"/>
                  <a:pt x="58" y="12"/>
                  <a:pt x="57" y="12"/>
                </a:cubicBezTo>
                <a:cubicBezTo>
                  <a:pt x="57" y="12"/>
                  <a:pt x="57" y="13"/>
                  <a:pt x="57" y="14"/>
                </a:cubicBezTo>
                <a:cubicBezTo>
                  <a:pt x="58" y="15"/>
                  <a:pt x="60" y="19"/>
                  <a:pt x="60" y="19"/>
                </a:cubicBezTo>
                <a:cubicBezTo>
                  <a:pt x="60" y="19"/>
                  <a:pt x="62" y="21"/>
                  <a:pt x="62" y="21"/>
                </a:cubicBezTo>
                <a:cubicBezTo>
                  <a:pt x="62" y="21"/>
                  <a:pt x="63" y="23"/>
                  <a:pt x="63" y="23"/>
                </a:cubicBezTo>
                <a:cubicBezTo>
                  <a:pt x="63" y="23"/>
                  <a:pt x="63" y="23"/>
                  <a:pt x="64" y="24"/>
                </a:cubicBezTo>
                <a:cubicBezTo>
                  <a:pt x="65" y="24"/>
                  <a:pt x="64" y="24"/>
                  <a:pt x="64" y="24"/>
                </a:cubicBezTo>
                <a:cubicBezTo>
                  <a:pt x="64" y="25"/>
                  <a:pt x="63" y="26"/>
                  <a:pt x="63" y="27"/>
                </a:cubicBezTo>
                <a:cubicBezTo>
                  <a:pt x="63" y="27"/>
                  <a:pt x="63" y="26"/>
                  <a:pt x="63" y="27"/>
                </a:cubicBezTo>
                <a:cubicBezTo>
                  <a:pt x="63" y="29"/>
                  <a:pt x="63" y="31"/>
                  <a:pt x="63" y="31"/>
                </a:cubicBezTo>
                <a:cubicBezTo>
                  <a:pt x="62" y="33"/>
                  <a:pt x="62" y="33"/>
                  <a:pt x="62" y="33"/>
                </a:cubicBezTo>
                <a:cubicBezTo>
                  <a:pt x="61" y="34"/>
                  <a:pt x="61" y="34"/>
                  <a:pt x="61" y="34"/>
                </a:cubicBezTo>
                <a:cubicBezTo>
                  <a:pt x="61" y="34"/>
                  <a:pt x="61" y="34"/>
                  <a:pt x="61" y="34"/>
                </a:cubicBezTo>
                <a:cubicBezTo>
                  <a:pt x="60" y="34"/>
                  <a:pt x="61" y="33"/>
                  <a:pt x="61" y="33"/>
                </a:cubicBezTo>
                <a:cubicBezTo>
                  <a:pt x="61" y="32"/>
                  <a:pt x="61" y="32"/>
                  <a:pt x="61" y="32"/>
                </a:cubicBezTo>
                <a:cubicBezTo>
                  <a:pt x="62" y="30"/>
                  <a:pt x="62" y="30"/>
                  <a:pt x="62" y="30"/>
                </a:cubicBezTo>
                <a:cubicBezTo>
                  <a:pt x="62" y="30"/>
                  <a:pt x="61" y="29"/>
                  <a:pt x="60" y="29"/>
                </a:cubicBezTo>
                <a:cubicBezTo>
                  <a:pt x="60" y="28"/>
                  <a:pt x="60" y="29"/>
                  <a:pt x="59" y="29"/>
                </a:cubicBezTo>
                <a:cubicBezTo>
                  <a:pt x="59" y="29"/>
                  <a:pt x="58" y="31"/>
                  <a:pt x="58" y="31"/>
                </a:cubicBezTo>
                <a:cubicBezTo>
                  <a:pt x="58" y="31"/>
                  <a:pt x="57" y="31"/>
                  <a:pt x="58" y="30"/>
                </a:cubicBezTo>
                <a:cubicBezTo>
                  <a:pt x="58" y="30"/>
                  <a:pt x="58" y="28"/>
                  <a:pt x="59" y="28"/>
                </a:cubicBezTo>
                <a:cubicBezTo>
                  <a:pt x="59" y="28"/>
                  <a:pt x="59" y="28"/>
                  <a:pt x="59" y="28"/>
                </a:cubicBezTo>
                <a:cubicBezTo>
                  <a:pt x="59" y="27"/>
                  <a:pt x="60" y="27"/>
                  <a:pt x="60" y="26"/>
                </a:cubicBezTo>
                <a:cubicBezTo>
                  <a:pt x="60" y="25"/>
                  <a:pt x="60" y="25"/>
                  <a:pt x="60" y="24"/>
                </a:cubicBezTo>
                <a:cubicBezTo>
                  <a:pt x="59" y="24"/>
                  <a:pt x="59" y="23"/>
                  <a:pt x="59" y="22"/>
                </a:cubicBezTo>
                <a:cubicBezTo>
                  <a:pt x="58" y="22"/>
                  <a:pt x="57" y="23"/>
                  <a:pt x="57" y="23"/>
                </a:cubicBezTo>
                <a:cubicBezTo>
                  <a:pt x="57" y="24"/>
                  <a:pt x="57" y="24"/>
                  <a:pt x="57" y="24"/>
                </a:cubicBezTo>
                <a:cubicBezTo>
                  <a:pt x="56" y="25"/>
                  <a:pt x="56" y="25"/>
                  <a:pt x="55" y="26"/>
                </a:cubicBezTo>
                <a:cubicBezTo>
                  <a:pt x="54" y="27"/>
                  <a:pt x="54" y="27"/>
                  <a:pt x="54" y="27"/>
                </a:cubicBezTo>
                <a:cubicBezTo>
                  <a:pt x="54" y="27"/>
                  <a:pt x="55" y="25"/>
                  <a:pt x="55" y="25"/>
                </a:cubicBezTo>
                <a:cubicBezTo>
                  <a:pt x="55" y="25"/>
                  <a:pt x="56" y="24"/>
                  <a:pt x="55" y="24"/>
                </a:cubicBezTo>
                <a:cubicBezTo>
                  <a:pt x="55" y="24"/>
                  <a:pt x="55" y="24"/>
                  <a:pt x="55" y="23"/>
                </a:cubicBezTo>
                <a:cubicBezTo>
                  <a:pt x="55" y="23"/>
                  <a:pt x="55" y="22"/>
                  <a:pt x="55" y="22"/>
                </a:cubicBezTo>
                <a:cubicBezTo>
                  <a:pt x="55" y="22"/>
                  <a:pt x="56" y="22"/>
                  <a:pt x="55" y="22"/>
                </a:cubicBezTo>
                <a:cubicBezTo>
                  <a:pt x="54" y="22"/>
                  <a:pt x="54" y="22"/>
                  <a:pt x="54" y="22"/>
                </a:cubicBezTo>
                <a:cubicBezTo>
                  <a:pt x="54" y="22"/>
                  <a:pt x="53" y="22"/>
                  <a:pt x="53" y="22"/>
                </a:cubicBezTo>
                <a:cubicBezTo>
                  <a:pt x="53" y="21"/>
                  <a:pt x="54" y="21"/>
                  <a:pt x="54" y="21"/>
                </a:cubicBezTo>
                <a:cubicBezTo>
                  <a:pt x="54" y="20"/>
                  <a:pt x="55" y="19"/>
                  <a:pt x="55" y="19"/>
                </a:cubicBezTo>
                <a:cubicBezTo>
                  <a:pt x="55" y="19"/>
                  <a:pt x="54" y="18"/>
                  <a:pt x="54" y="18"/>
                </a:cubicBezTo>
                <a:cubicBezTo>
                  <a:pt x="53" y="17"/>
                  <a:pt x="53" y="16"/>
                  <a:pt x="53" y="16"/>
                </a:cubicBezTo>
                <a:cubicBezTo>
                  <a:pt x="53" y="16"/>
                  <a:pt x="53" y="18"/>
                  <a:pt x="53" y="15"/>
                </a:cubicBezTo>
                <a:cubicBezTo>
                  <a:pt x="52" y="12"/>
                  <a:pt x="52" y="12"/>
                  <a:pt x="52" y="12"/>
                </a:cubicBezTo>
                <a:cubicBezTo>
                  <a:pt x="51" y="11"/>
                  <a:pt x="51" y="11"/>
                  <a:pt x="51" y="11"/>
                </a:cubicBezTo>
                <a:cubicBezTo>
                  <a:pt x="51" y="11"/>
                  <a:pt x="51" y="10"/>
                  <a:pt x="50" y="10"/>
                </a:cubicBezTo>
                <a:cubicBezTo>
                  <a:pt x="50" y="9"/>
                  <a:pt x="48" y="8"/>
                  <a:pt x="48" y="8"/>
                </a:cubicBezTo>
                <a:cubicBezTo>
                  <a:pt x="48" y="7"/>
                  <a:pt x="48" y="7"/>
                  <a:pt x="48" y="7"/>
                </a:cubicBezTo>
                <a:cubicBezTo>
                  <a:pt x="48" y="7"/>
                  <a:pt x="48" y="6"/>
                  <a:pt x="48" y="6"/>
                </a:cubicBezTo>
                <a:cubicBezTo>
                  <a:pt x="47" y="6"/>
                  <a:pt x="46" y="5"/>
                  <a:pt x="46" y="6"/>
                </a:cubicBezTo>
                <a:cubicBezTo>
                  <a:pt x="46" y="7"/>
                  <a:pt x="46" y="7"/>
                  <a:pt x="46" y="8"/>
                </a:cubicBezTo>
                <a:cubicBezTo>
                  <a:pt x="45" y="8"/>
                  <a:pt x="43" y="8"/>
                  <a:pt x="43" y="8"/>
                </a:cubicBezTo>
                <a:cubicBezTo>
                  <a:pt x="43" y="8"/>
                  <a:pt x="43" y="9"/>
                  <a:pt x="43" y="9"/>
                </a:cubicBezTo>
                <a:cubicBezTo>
                  <a:pt x="41" y="10"/>
                  <a:pt x="41" y="10"/>
                  <a:pt x="41" y="10"/>
                </a:cubicBezTo>
                <a:cubicBezTo>
                  <a:pt x="41" y="10"/>
                  <a:pt x="41" y="9"/>
                  <a:pt x="41" y="10"/>
                </a:cubicBezTo>
                <a:cubicBezTo>
                  <a:pt x="42" y="11"/>
                  <a:pt x="42" y="12"/>
                  <a:pt x="42" y="13"/>
                </a:cubicBezTo>
                <a:cubicBezTo>
                  <a:pt x="42" y="13"/>
                  <a:pt x="44" y="14"/>
                  <a:pt x="43" y="14"/>
                </a:cubicBezTo>
                <a:cubicBezTo>
                  <a:pt x="43" y="14"/>
                  <a:pt x="41" y="14"/>
                  <a:pt x="41" y="14"/>
                </a:cubicBezTo>
                <a:cubicBezTo>
                  <a:pt x="41" y="14"/>
                  <a:pt x="40" y="13"/>
                  <a:pt x="40" y="12"/>
                </a:cubicBezTo>
                <a:cubicBezTo>
                  <a:pt x="40" y="12"/>
                  <a:pt x="39" y="11"/>
                  <a:pt x="38" y="11"/>
                </a:cubicBezTo>
                <a:cubicBezTo>
                  <a:pt x="38" y="11"/>
                  <a:pt x="37" y="11"/>
                  <a:pt x="36" y="12"/>
                </a:cubicBezTo>
                <a:cubicBezTo>
                  <a:pt x="36" y="13"/>
                  <a:pt x="36" y="12"/>
                  <a:pt x="36" y="14"/>
                </a:cubicBezTo>
                <a:cubicBezTo>
                  <a:pt x="36" y="16"/>
                  <a:pt x="36" y="18"/>
                  <a:pt x="36" y="18"/>
                </a:cubicBezTo>
                <a:cubicBezTo>
                  <a:pt x="36" y="18"/>
                  <a:pt x="37" y="19"/>
                  <a:pt x="38" y="20"/>
                </a:cubicBezTo>
                <a:cubicBezTo>
                  <a:pt x="38" y="20"/>
                  <a:pt x="39" y="23"/>
                  <a:pt x="39" y="23"/>
                </a:cubicBezTo>
                <a:cubicBezTo>
                  <a:pt x="39" y="24"/>
                  <a:pt x="40" y="25"/>
                  <a:pt x="40" y="25"/>
                </a:cubicBezTo>
                <a:cubicBezTo>
                  <a:pt x="40" y="25"/>
                  <a:pt x="35" y="23"/>
                  <a:pt x="35" y="22"/>
                </a:cubicBezTo>
                <a:cubicBezTo>
                  <a:pt x="35" y="21"/>
                  <a:pt x="35" y="19"/>
                  <a:pt x="34" y="19"/>
                </a:cubicBezTo>
                <a:cubicBezTo>
                  <a:pt x="34" y="19"/>
                  <a:pt x="34" y="18"/>
                  <a:pt x="33" y="19"/>
                </a:cubicBezTo>
                <a:cubicBezTo>
                  <a:pt x="32" y="19"/>
                  <a:pt x="32" y="19"/>
                  <a:pt x="31" y="19"/>
                </a:cubicBezTo>
                <a:cubicBezTo>
                  <a:pt x="31" y="20"/>
                  <a:pt x="31" y="21"/>
                  <a:pt x="31" y="21"/>
                </a:cubicBezTo>
                <a:cubicBezTo>
                  <a:pt x="31" y="21"/>
                  <a:pt x="31" y="22"/>
                  <a:pt x="31" y="23"/>
                </a:cubicBezTo>
                <a:cubicBezTo>
                  <a:pt x="32" y="25"/>
                  <a:pt x="32" y="25"/>
                  <a:pt x="32" y="26"/>
                </a:cubicBezTo>
                <a:cubicBezTo>
                  <a:pt x="33" y="27"/>
                  <a:pt x="34" y="27"/>
                  <a:pt x="34" y="28"/>
                </a:cubicBezTo>
                <a:cubicBezTo>
                  <a:pt x="34" y="28"/>
                  <a:pt x="35" y="29"/>
                  <a:pt x="35" y="29"/>
                </a:cubicBezTo>
                <a:cubicBezTo>
                  <a:pt x="35" y="29"/>
                  <a:pt x="34" y="31"/>
                  <a:pt x="34" y="31"/>
                </a:cubicBezTo>
                <a:cubicBezTo>
                  <a:pt x="34" y="32"/>
                  <a:pt x="33" y="33"/>
                  <a:pt x="33" y="33"/>
                </a:cubicBezTo>
                <a:cubicBezTo>
                  <a:pt x="33" y="33"/>
                  <a:pt x="35" y="34"/>
                  <a:pt x="35" y="34"/>
                </a:cubicBezTo>
                <a:cubicBezTo>
                  <a:pt x="35" y="34"/>
                  <a:pt x="36" y="35"/>
                  <a:pt x="35" y="36"/>
                </a:cubicBezTo>
                <a:cubicBezTo>
                  <a:pt x="34" y="36"/>
                  <a:pt x="34" y="36"/>
                  <a:pt x="33" y="36"/>
                </a:cubicBezTo>
                <a:cubicBezTo>
                  <a:pt x="33" y="35"/>
                  <a:pt x="32" y="36"/>
                  <a:pt x="32" y="34"/>
                </a:cubicBezTo>
                <a:cubicBezTo>
                  <a:pt x="33" y="33"/>
                  <a:pt x="33" y="32"/>
                  <a:pt x="33" y="32"/>
                </a:cubicBezTo>
                <a:cubicBezTo>
                  <a:pt x="32" y="32"/>
                  <a:pt x="31" y="30"/>
                  <a:pt x="31" y="30"/>
                </a:cubicBezTo>
                <a:cubicBezTo>
                  <a:pt x="31" y="30"/>
                  <a:pt x="33" y="33"/>
                  <a:pt x="30" y="28"/>
                </a:cubicBezTo>
                <a:cubicBezTo>
                  <a:pt x="28" y="24"/>
                  <a:pt x="28" y="24"/>
                  <a:pt x="28" y="24"/>
                </a:cubicBezTo>
                <a:cubicBezTo>
                  <a:pt x="28" y="22"/>
                  <a:pt x="28" y="22"/>
                  <a:pt x="28" y="22"/>
                </a:cubicBezTo>
                <a:cubicBezTo>
                  <a:pt x="28" y="22"/>
                  <a:pt x="27" y="22"/>
                  <a:pt x="27" y="22"/>
                </a:cubicBezTo>
                <a:cubicBezTo>
                  <a:pt x="27" y="22"/>
                  <a:pt x="26" y="21"/>
                  <a:pt x="26" y="21"/>
                </a:cubicBezTo>
                <a:cubicBezTo>
                  <a:pt x="26" y="21"/>
                  <a:pt x="24" y="21"/>
                  <a:pt x="24" y="21"/>
                </a:cubicBezTo>
                <a:cubicBezTo>
                  <a:pt x="24" y="22"/>
                  <a:pt x="24" y="22"/>
                  <a:pt x="24" y="23"/>
                </a:cubicBezTo>
                <a:cubicBezTo>
                  <a:pt x="23" y="23"/>
                  <a:pt x="23" y="25"/>
                  <a:pt x="23" y="25"/>
                </a:cubicBezTo>
                <a:cubicBezTo>
                  <a:pt x="22" y="25"/>
                  <a:pt x="22" y="27"/>
                  <a:pt x="22" y="27"/>
                </a:cubicBezTo>
                <a:cubicBezTo>
                  <a:pt x="22" y="27"/>
                  <a:pt x="23" y="27"/>
                  <a:pt x="23" y="28"/>
                </a:cubicBezTo>
                <a:cubicBezTo>
                  <a:pt x="24" y="29"/>
                  <a:pt x="24" y="30"/>
                  <a:pt x="24" y="30"/>
                </a:cubicBezTo>
                <a:cubicBezTo>
                  <a:pt x="24" y="30"/>
                  <a:pt x="23" y="29"/>
                  <a:pt x="23" y="29"/>
                </a:cubicBezTo>
                <a:cubicBezTo>
                  <a:pt x="22" y="29"/>
                  <a:pt x="22" y="29"/>
                  <a:pt x="22" y="29"/>
                </a:cubicBezTo>
                <a:cubicBezTo>
                  <a:pt x="21" y="30"/>
                  <a:pt x="21" y="30"/>
                  <a:pt x="21" y="30"/>
                </a:cubicBezTo>
                <a:cubicBezTo>
                  <a:pt x="21" y="30"/>
                  <a:pt x="21" y="30"/>
                  <a:pt x="21" y="30"/>
                </a:cubicBezTo>
                <a:cubicBezTo>
                  <a:pt x="21" y="30"/>
                  <a:pt x="21" y="32"/>
                  <a:pt x="21" y="32"/>
                </a:cubicBezTo>
                <a:cubicBezTo>
                  <a:pt x="21" y="32"/>
                  <a:pt x="22" y="33"/>
                  <a:pt x="22" y="33"/>
                </a:cubicBezTo>
                <a:cubicBezTo>
                  <a:pt x="22" y="33"/>
                  <a:pt x="22" y="34"/>
                  <a:pt x="22" y="34"/>
                </a:cubicBezTo>
                <a:cubicBezTo>
                  <a:pt x="22" y="34"/>
                  <a:pt x="23" y="35"/>
                  <a:pt x="23" y="35"/>
                </a:cubicBezTo>
                <a:cubicBezTo>
                  <a:pt x="23" y="36"/>
                  <a:pt x="23" y="36"/>
                  <a:pt x="23" y="36"/>
                </a:cubicBezTo>
                <a:cubicBezTo>
                  <a:pt x="23" y="36"/>
                  <a:pt x="23" y="36"/>
                  <a:pt x="23" y="36"/>
                </a:cubicBezTo>
                <a:cubicBezTo>
                  <a:pt x="22" y="36"/>
                  <a:pt x="23" y="37"/>
                  <a:pt x="22" y="36"/>
                </a:cubicBezTo>
                <a:cubicBezTo>
                  <a:pt x="21" y="35"/>
                  <a:pt x="21" y="36"/>
                  <a:pt x="20" y="35"/>
                </a:cubicBezTo>
                <a:cubicBezTo>
                  <a:pt x="20" y="33"/>
                  <a:pt x="20" y="33"/>
                  <a:pt x="20" y="33"/>
                </a:cubicBezTo>
                <a:cubicBezTo>
                  <a:pt x="20" y="33"/>
                  <a:pt x="21" y="32"/>
                  <a:pt x="19" y="31"/>
                </a:cubicBezTo>
                <a:cubicBezTo>
                  <a:pt x="18" y="29"/>
                  <a:pt x="18" y="28"/>
                  <a:pt x="18" y="28"/>
                </a:cubicBezTo>
                <a:cubicBezTo>
                  <a:pt x="18" y="28"/>
                  <a:pt x="17" y="27"/>
                  <a:pt x="16" y="27"/>
                </a:cubicBezTo>
                <a:cubicBezTo>
                  <a:pt x="16" y="28"/>
                  <a:pt x="16" y="28"/>
                  <a:pt x="15" y="28"/>
                </a:cubicBezTo>
                <a:cubicBezTo>
                  <a:pt x="14" y="29"/>
                  <a:pt x="14" y="29"/>
                  <a:pt x="13" y="29"/>
                </a:cubicBezTo>
                <a:cubicBezTo>
                  <a:pt x="13" y="29"/>
                  <a:pt x="11" y="29"/>
                  <a:pt x="11" y="29"/>
                </a:cubicBezTo>
                <a:cubicBezTo>
                  <a:pt x="11" y="29"/>
                  <a:pt x="11" y="29"/>
                  <a:pt x="9" y="30"/>
                </a:cubicBezTo>
                <a:cubicBezTo>
                  <a:pt x="8" y="32"/>
                  <a:pt x="7" y="32"/>
                  <a:pt x="8" y="32"/>
                </a:cubicBezTo>
                <a:cubicBezTo>
                  <a:pt x="9" y="33"/>
                  <a:pt x="11" y="33"/>
                  <a:pt x="11" y="33"/>
                </a:cubicBezTo>
                <a:cubicBezTo>
                  <a:pt x="11" y="33"/>
                  <a:pt x="12" y="33"/>
                  <a:pt x="13" y="34"/>
                </a:cubicBezTo>
                <a:cubicBezTo>
                  <a:pt x="14" y="34"/>
                  <a:pt x="16" y="36"/>
                  <a:pt x="16" y="36"/>
                </a:cubicBezTo>
                <a:cubicBezTo>
                  <a:pt x="18" y="39"/>
                  <a:pt x="18" y="39"/>
                  <a:pt x="18" y="39"/>
                </a:cubicBezTo>
                <a:cubicBezTo>
                  <a:pt x="18" y="39"/>
                  <a:pt x="18" y="40"/>
                  <a:pt x="18" y="40"/>
                </a:cubicBezTo>
                <a:cubicBezTo>
                  <a:pt x="18" y="40"/>
                  <a:pt x="18" y="40"/>
                  <a:pt x="18" y="41"/>
                </a:cubicBezTo>
                <a:cubicBezTo>
                  <a:pt x="18" y="41"/>
                  <a:pt x="18" y="42"/>
                  <a:pt x="18" y="42"/>
                </a:cubicBezTo>
                <a:cubicBezTo>
                  <a:pt x="18" y="42"/>
                  <a:pt x="19" y="43"/>
                  <a:pt x="20" y="44"/>
                </a:cubicBezTo>
                <a:cubicBezTo>
                  <a:pt x="21" y="44"/>
                  <a:pt x="21" y="44"/>
                  <a:pt x="22" y="44"/>
                </a:cubicBezTo>
                <a:cubicBezTo>
                  <a:pt x="23" y="44"/>
                  <a:pt x="22" y="44"/>
                  <a:pt x="23" y="44"/>
                </a:cubicBezTo>
                <a:cubicBezTo>
                  <a:pt x="25" y="43"/>
                  <a:pt x="25" y="43"/>
                  <a:pt x="25" y="43"/>
                </a:cubicBezTo>
                <a:cubicBezTo>
                  <a:pt x="25" y="43"/>
                  <a:pt x="25" y="43"/>
                  <a:pt x="26" y="43"/>
                </a:cubicBezTo>
                <a:cubicBezTo>
                  <a:pt x="28" y="43"/>
                  <a:pt x="27" y="44"/>
                  <a:pt x="28" y="44"/>
                </a:cubicBezTo>
                <a:cubicBezTo>
                  <a:pt x="28" y="43"/>
                  <a:pt x="30" y="43"/>
                  <a:pt x="30" y="43"/>
                </a:cubicBezTo>
                <a:cubicBezTo>
                  <a:pt x="31" y="43"/>
                  <a:pt x="31" y="42"/>
                  <a:pt x="32" y="43"/>
                </a:cubicBezTo>
                <a:cubicBezTo>
                  <a:pt x="32" y="44"/>
                  <a:pt x="32" y="44"/>
                  <a:pt x="32" y="45"/>
                </a:cubicBezTo>
                <a:cubicBezTo>
                  <a:pt x="33" y="45"/>
                  <a:pt x="34" y="46"/>
                  <a:pt x="34" y="46"/>
                </a:cubicBezTo>
                <a:cubicBezTo>
                  <a:pt x="36" y="46"/>
                  <a:pt x="36" y="46"/>
                  <a:pt x="36" y="46"/>
                </a:cubicBezTo>
                <a:cubicBezTo>
                  <a:pt x="36" y="46"/>
                  <a:pt x="36" y="45"/>
                  <a:pt x="37" y="45"/>
                </a:cubicBezTo>
                <a:cubicBezTo>
                  <a:pt x="37" y="44"/>
                  <a:pt x="38" y="43"/>
                  <a:pt x="38" y="43"/>
                </a:cubicBezTo>
                <a:cubicBezTo>
                  <a:pt x="38" y="43"/>
                  <a:pt x="37" y="43"/>
                  <a:pt x="38" y="44"/>
                </a:cubicBezTo>
                <a:cubicBezTo>
                  <a:pt x="39" y="44"/>
                  <a:pt x="39" y="44"/>
                  <a:pt x="40" y="45"/>
                </a:cubicBezTo>
                <a:cubicBezTo>
                  <a:pt x="40" y="45"/>
                  <a:pt x="42" y="44"/>
                  <a:pt x="42" y="44"/>
                </a:cubicBezTo>
                <a:cubicBezTo>
                  <a:pt x="43" y="44"/>
                  <a:pt x="43" y="44"/>
                  <a:pt x="43" y="44"/>
                </a:cubicBezTo>
                <a:cubicBezTo>
                  <a:pt x="43" y="44"/>
                  <a:pt x="42" y="45"/>
                  <a:pt x="43" y="45"/>
                </a:cubicBezTo>
                <a:cubicBezTo>
                  <a:pt x="43" y="45"/>
                  <a:pt x="42" y="45"/>
                  <a:pt x="43" y="45"/>
                </a:cubicBezTo>
                <a:cubicBezTo>
                  <a:pt x="44" y="45"/>
                  <a:pt x="45" y="44"/>
                  <a:pt x="45" y="44"/>
                </a:cubicBezTo>
                <a:cubicBezTo>
                  <a:pt x="45" y="44"/>
                  <a:pt x="44" y="45"/>
                  <a:pt x="44" y="46"/>
                </a:cubicBezTo>
                <a:cubicBezTo>
                  <a:pt x="44" y="46"/>
                  <a:pt x="44" y="47"/>
                  <a:pt x="44" y="47"/>
                </a:cubicBezTo>
                <a:cubicBezTo>
                  <a:pt x="44" y="47"/>
                  <a:pt x="44" y="48"/>
                  <a:pt x="45" y="49"/>
                </a:cubicBezTo>
                <a:cubicBezTo>
                  <a:pt x="46" y="49"/>
                  <a:pt x="47" y="49"/>
                  <a:pt x="47" y="49"/>
                </a:cubicBezTo>
                <a:cubicBezTo>
                  <a:pt x="47" y="49"/>
                  <a:pt x="49" y="49"/>
                  <a:pt x="49" y="49"/>
                </a:cubicBezTo>
                <a:cubicBezTo>
                  <a:pt x="49" y="50"/>
                  <a:pt x="49" y="49"/>
                  <a:pt x="49" y="50"/>
                </a:cubicBezTo>
                <a:cubicBezTo>
                  <a:pt x="49" y="50"/>
                  <a:pt x="50" y="49"/>
                  <a:pt x="50" y="49"/>
                </a:cubicBezTo>
                <a:cubicBezTo>
                  <a:pt x="51" y="49"/>
                  <a:pt x="52" y="49"/>
                  <a:pt x="52" y="49"/>
                </a:cubicBezTo>
                <a:cubicBezTo>
                  <a:pt x="52" y="50"/>
                  <a:pt x="51" y="51"/>
                  <a:pt x="51" y="51"/>
                </a:cubicBezTo>
                <a:cubicBezTo>
                  <a:pt x="51" y="51"/>
                  <a:pt x="51" y="51"/>
                  <a:pt x="51" y="52"/>
                </a:cubicBezTo>
                <a:cubicBezTo>
                  <a:pt x="51" y="52"/>
                  <a:pt x="53" y="52"/>
                  <a:pt x="53" y="52"/>
                </a:cubicBezTo>
                <a:cubicBezTo>
                  <a:pt x="53" y="52"/>
                  <a:pt x="53" y="51"/>
                  <a:pt x="54" y="52"/>
                </a:cubicBezTo>
                <a:cubicBezTo>
                  <a:pt x="54" y="53"/>
                  <a:pt x="54" y="53"/>
                  <a:pt x="54" y="53"/>
                </a:cubicBezTo>
                <a:cubicBezTo>
                  <a:pt x="53" y="53"/>
                  <a:pt x="53" y="52"/>
                  <a:pt x="53" y="54"/>
                </a:cubicBezTo>
                <a:cubicBezTo>
                  <a:pt x="52" y="55"/>
                  <a:pt x="53" y="56"/>
                  <a:pt x="53" y="56"/>
                </a:cubicBezTo>
                <a:cubicBezTo>
                  <a:pt x="54" y="58"/>
                  <a:pt x="54" y="58"/>
                  <a:pt x="54" y="58"/>
                </a:cubicBezTo>
                <a:cubicBezTo>
                  <a:pt x="54" y="58"/>
                  <a:pt x="55" y="58"/>
                  <a:pt x="56" y="58"/>
                </a:cubicBezTo>
                <a:cubicBezTo>
                  <a:pt x="56" y="58"/>
                  <a:pt x="56" y="58"/>
                  <a:pt x="56" y="58"/>
                </a:cubicBezTo>
                <a:cubicBezTo>
                  <a:pt x="57" y="57"/>
                  <a:pt x="57" y="57"/>
                  <a:pt x="58" y="57"/>
                </a:cubicBezTo>
                <a:cubicBezTo>
                  <a:pt x="58" y="57"/>
                  <a:pt x="59" y="58"/>
                  <a:pt x="59" y="58"/>
                </a:cubicBezTo>
                <a:cubicBezTo>
                  <a:pt x="59" y="59"/>
                  <a:pt x="59" y="59"/>
                  <a:pt x="59" y="59"/>
                </a:cubicBezTo>
                <a:cubicBezTo>
                  <a:pt x="59" y="59"/>
                  <a:pt x="59" y="60"/>
                  <a:pt x="59" y="60"/>
                </a:cubicBezTo>
                <a:cubicBezTo>
                  <a:pt x="60" y="61"/>
                  <a:pt x="61" y="61"/>
                  <a:pt x="61" y="61"/>
                </a:cubicBezTo>
                <a:cubicBezTo>
                  <a:pt x="61" y="61"/>
                  <a:pt x="61" y="61"/>
                  <a:pt x="61" y="62"/>
                </a:cubicBezTo>
                <a:cubicBezTo>
                  <a:pt x="62" y="63"/>
                  <a:pt x="64" y="64"/>
                  <a:pt x="64" y="64"/>
                </a:cubicBezTo>
                <a:cubicBezTo>
                  <a:pt x="64" y="64"/>
                  <a:pt x="61" y="63"/>
                  <a:pt x="61" y="63"/>
                </a:cubicBezTo>
                <a:cubicBezTo>
                  <a:pt x="60" y="63"/>
                  <a:pt x="58" y="63"/>
                  <a:pt x="58" y="63"/>
                </a:cubicBezTo>
                <a:cubicBezTo>
                  <a:pt x="57" y="63"/>
                  <a:pt x="55" y="63"/>
                  <a:pt x="55" y="63"/>
                </a:cubicBezTo>
                <a:cubicBezTo>
                  <a:pt x="52" y="64"/>
                  <a:pt x="52" y="64"/>
                  <a:pt x="52" y="64"/>
                </a:cubicBezTo>
                <a:cubicBezTo>
                  <a:pt x="52" y="64"/>
                  <a:pt x="50" y="65"/>
                  <a:pt x="49" y="65"/>
                </a:cubicBezTo>
                <a:cubicBezTo>
                  <a:pt x="49" y="65"/>
                  <a:pt x="48" y="65"/>
                  <a:pt x="47" y="65"/>
                </a:cubicBezTo>
                <a:cubicBezTo>
                  <a:pt x="47" y="66"/>
                  <a:pt x="46" y="66"/>
                  <a:pt x="45" y="66"/>
                </a:cubicBezTo>
                <a:cubicBezTo>
                  <a:pt x="45" y="66"/>
                  <a:pt x="43" y="66"/>
                  <a:pt x="42" y="66"/>
                </a:cubicBezTo>
                <a:cubicBezTo>
                  <a:pt x="42" y="66"/>
                  <a:pt x="41" y="66"/>
                  <a:pt x="41" y="66"/>
                </a:cubicBezTo>
                <a:cubicBezTo>
                  <a:pt x="38" y="67"/>
                  <a:pt x="38" y="67"/>
                  <a:pt x="38" y="67"/>
                </a:cubicBezTo>
                <a:cubicBezTo>
                  <a:pt x="39" y="68"/>
                  <a:pt x="39" y="68"/>
                  <a:pt x="39" y="68"/>
                </a:cubicBezTo>
                <a:cubicBezTo>
                  <a:pt x="41" y="69"/>
                  <a:pt x="41" y="69"/>
                  <a:pt x="41" y="69"/>
                </a:cubicBezTo>
                <a:cubicBezTo>
                  <a:pt x="41" y="69"/>
                  <a:pt x="41" y="69"/>
                  <a:pt x="41" y="69"/>
                </a:cubicBezTo>
                <a:cubicBezTo>
                  <a:pt x="42" y="69"/>
                  <a:pt x="43" y="70"/>
                  <a:pt x="43" y="70"/>
                </a:cubicBezTo>
                <a:cubicBezTo>
                  <a:pt x="43" y="70"/>
                  <a:pt x="44" y="71"/>
                  <a:pt x="45" y="72"/>
                </a:cubicBezTo>
                <a:cubicBezTo>
                  <a:pt x="45" y="72"/>
                  <a:pt x="46" y="73"/>
                  <a:pt x="46" y="73"/>
                </a:cubicBezTo>
                <a:lnTo>
                  <a:pt x="48" y="74"/>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12" name="Freeform 19">
            <a:extLst>
              <a:ext uri="{FF2B5EF4-FFF2-40B4-BE49-F238E27FC236}">
                <a16:creationId xmlns:a16="http://schemas.microsoft.com/office/drawing/2014/main" id="{9BBF8896-FA6F-4071-A6C1-532F0CF1F01C}"/>
              </a:ext>
            </a:extLst>
          </p:cNvPr>
          <p:cNvSpPr>
            <a:spLocks/>
          </p:cNvSpPr>
          <p:nvPr/>
        </p:nvSpPr>
        <p:spPr bwMode="auto">
          <a:xfrm>
            <a:off x="4274847" y="3766569"/>
            <a:ext cx="888385" cy="722921"/>
          </a:xfrm>
          <a:custGeom>
            <a:avLst/>
            <a:gdLst>
              <a:gd name="T0" fmla="*/ 194 w 352"/>
              <a:gd name="T1" fmla="*/ 16 h 295"/>
              <a:gd name="T2" fmla="*/ 260 w 352"/>
              <a:gd name="T3" fmla="*/ 5 h 295"/>
              <a:gd name="T4" fmla="*/ 289 w 352"/>
              <a:gd name="T5" fmla="*/ 13 h 295"/>
              <a:gd name="T6" fmla="*/ 314 w 352"/>
              <a:gd name="T7" fmla="*/ 60 h 295"/>
              <a:gd name="T8" fmla="*/ 314 w 352"/>
              <a:gd name="T9" fmla="*/ 90 h 295"/>
              <a:gd name="T10" fmla="*/ 303 w 352"/>
              <a:gd name="T11" fmla="*/ 114 h 295"/>
              <a:gd name="T12" fmla="*/ 318 w 352"/>
              <a:gd name="T13" fmla="*/ 139 h 295"/>
              <a:gd name="T14" fmla="*/ 326 w 352"/>
              <a:gd name="T15" fmla="*/ 158 h 295"/>
              <a:gd name="T16" fmla="*/ 344 w 352"/>
              <a:gd name="T17" fmla="*/ 175 h 295"/>
              <a:gd name="T18" fmla="*/ 346 w 352"/>
              <a:gd name="T19" fmla="*/ 189 h 295"/>
              <a:gd name="T20" fmla="*/ 344 w 352"/>
              <a:gd name="T21" fmla="*/ 210 h 295"/>
              <a:gd name="T22" fmla="*/ 327 w 352"/>
              <a:gd name="T23" fmla="*/ 235 h 295"/>
              <a:gd name="T24" fmla="*/ 317 w 352"/>
              <a:gd name="T25" fmla="*/ 269 h 295"/>
              <a:gd name="T26" fmla="*/ 322 w 352"/>
              <a:gd name="T27" fmla="*/ 280 h 295"/>
              <a:gd name="T28" fmla="*/ 315 w 352"/>
              <a:gd name="T29" fmla="*/ 285 h 295"/>
              <a:gd name="T30" fmla="*/ 309 w 352"/>
              <a:gd name="T31" fmla="*/ 283 h 295"/>
              <a:gd name="T32" fmla="*/ 302 w 352"/>
              <a:gd name="T33" fmla="*/ 282 h 295"/>
              <a:gd name="T34" fmla="*/ 296 w 352"/>
              <a:gd name="T35" fmla="*/ 280 h 295"/>
              <a:gd name="T36" fmla="*/ 290 w 352"/>
              <a:gd name="T37" fmla="*/ 275 h 295"/>
              <a:gd name="T38" fmla="*/ 283 w 352"/>
              <a:gd name="T39" fmla="*/ 272 h 295"/>
              <a:gd name="T40" fmla="*/ 276 w 352"/>
              <a:gd name="T41" fmla="*/ 271 h 295"/>
              <a:gd name="T42" fmla="*/ 267 w 352"/>
              <a:gd name="T43" fmla="*/ 273 h 295"/>
              <a:gd name="T44" fmla="*/ 262 w 352"/>
              <a:gd name="T45" fmla="*/ 275 h 295"/>
              <a:gd name="T46" fmla="*/ 256 w 352"/>
              <a:gd name="T47" fmla="*/ 279 h 295"/>
              <a:gd name="T48" fmla="*/ 250 w 352"/>
              <a:gd name="T49" fmla="*/ 282 h 295"/>
              <a:gd name="T50" fmla="*/ 245 w 352"/>
              <a:gd name="T51" fmla="*/ 277 h 295"/>
              <a:gd name="T52" fmla="*/ 240 w 352"/>
              <a:gd name="T53" fmla="*/ 280 h 295"/>
              <a:gd name="T54" fmla="*/ 235 w 352"/>
              <a:gd name="T55" fmla="*/ 281 h 295"/>
              <a:gd name="T56" fmla="*/ 230 w 352"/>
              <a:gd name="T57" fmla="*/ 284 h 295"/>
              <a:gd name="T58" fmla="*/ 225 w 352"/>
              <a:gd name="T59" fmla="*/ 289 h 295"/>
              <a:gd name="T60" fmla="*/ 223 w 352"/>
              <a:gd name="T61" fmla="*/ 294 h 295"/>
              <a:gd name="T62" fmla="*/ 216 w 352"/>
              <a:gd name="T63" fmla="*/ 295 h 295"/>
              <a:gd name="T64" fmla="*/ 215 w 352"/>
              <a:gd name="T65" fmla="*/ 288 h 295"/>
              <a:gd name="T66" fmla="*/ 207 w 352"/>
              <a:gd name="T67" fmla="*/ 283 h 295"/>
              <a:gd name="T68" fmla="*/ 195 w 352"/>
              <a:gd name="T69" fmla="*/ 279 h 295"/>
              <a:gd name="T70" fmla="*/ 185 w 352"/>
              <a:gd name="T71" fmla="*/ 289 h 295"/>
              <a:gd name="T72" fmla="*/ 181 w 352"/>
              <a:gd name="T73" fmla="*/ 283 h 295"/>
              <a:gd name="T74" fmla="*/ 169 w 352"/>
              <a:gd name="T75" fmla="*/ 270 h 295"/>
              <a:gd name="T76" fmla="*/ 147 w 352"/>
              <a:gd name="T77" fmla="*/ 262 h 295"/>
              <a:gd name="T78" fmla="*/ 137 w 352"/>
              <a:gd name="T79" fmla="*/ 251 h 295"/>
              <a:gd name="T80" fmla="*/ 117 w 352"/>
              <a:gd name="T81" fmla="*/ 244 h 295"/>
              <a:gd name="T82" fmla="*/ 106 w 352"/>
              <a:gd name="T83" fmla="*/ 255 h 295"/>
              <a:gd name="T84" fmla="*/ 92 w 352"/>
              <a:gd name="T85" fmla="*/ 252 h 295"/>
              <a:gd name="T86" fmla="*/ 87 w 352"/>
              <a:gd name="T87" fmla="*/ 241 h 295"/>
              <a:gd name="T88" fmla="*/ 77 w 352"/>
              <a:gd name="T89" fmla="*/ 236 h 295"/>
              <a:gd name="T90" fmla="*/ 66 w 352"/>
              <a:gd name="T91" fmla="*/ 231 h 295"/>
              <a:gd name="T92" fmla="*/ 51 w 352"/>
              <a:gd name="T93" fmla="*/ 226 h 295"/>
              <a:gd name="T94" fmla="*/ 40 w 352"/>
              <a:gd name="T95" fmla="*/ 222 h 295"/>
              <a:gd name="T96" fmla="*/ 38 w 352"/>
              <a:gd name="T97" fmla="*/ 218 h 295"/>
              <a:gd name="T98" fmla="*/ 35 w 352"/>
              <a:gd name="T99" fmla="*/ 198 h 295"/>
              <a:gd name="T100" fmla="*/ 28 w 352"/>
              <a:gd name="T101" fmla="*/ 184 h 295"/>
              <a:gd name="T102" fmla="*/ 24 w 352"/>
              <a:gd name="T103" fmla="*/ 164 h 295"/>
              <a:gd name="T104" fmla="*/ 20 w 352"/>
              <a:gd name="T105" fmla="*/ 139 h 295"/>
              <a:gd name="T106" fmla="*/ 4 w 352"/>
              <a:gd name="T107" fmla="*/ 113 h 295"/>
              <a:gd name="T108" fmla="*/ 4 w 352"/>
              <a:gd name="T109" fmla="*/ 80 h 295"/>
              <a:gd name="T110" fmla="*/ 6 w 352"/>
              <a:gd name="T111" fmla="*/ 63 h 295"/>
              <a:gd name="T112" fmla="*/ 45 w 352"/>
              <a:gd name="T113" fmla="*/ 45 h 295"/>
              <a:gd name="T114" fmla="*/ 64 w 352"/>
              <a:gd name="T115" fmla="*/ 32 h 295"/>
              <a:gd name="T116" fmla="*/ 89 w 352"/>
              <a:gd name="T117" fmla="*/ 12 h 295"/>
              <a:gd name="T118" fmla="*/ 121 w 352"/>
              <a:gd name="T119" fmla="*/ 2 h 295"/>
              <a:gd name="T120" fmla="*/ 132 w 352"/>
              <a:gd name="T121" fmla="*/ 14 h 295"/>
              <a:gd name="T122" fmla="*/ 151 w 352"/>
              <a:gd name="T123" fmla="*/ 24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2" h="295">
                <a:moveTo>
                  <a:pt x="155" y="23"/>
                </a:moveTo>
                <a:cubicBezTo>
                  <a:pt x="157" y="23"/>
                  <a:pt x="166" y="16"/>
                  <a:pt x="166" y="16"/>
                </a:cubicBezTo>
                <a:cubicBezTo>
                  <a:pt x="166" y="16"/>
                  <a:pt x="171" y="18"/>
                  <a:pt x="174" y="17"/>
                </a:cubicBezTo>
                <a:cubicBezTo>
                  <a:pt x="177" y="17"/>
                  <a:pt x="187" y="16"/>
                  <a:pt x="187" y="16"/>
                </a:cubicBezTo>
                <a:cubicBezTo>
                  <a:pt x="187" y="16"/>
                  <a:pt x="192" y="16"/>
                  <a:pt x="194" y="16"/>
                </a:cubicBezTo>
                <a:cubicBezTo>
                  <a:pt x="196" y="16"/>
                  <a:pt x="205" y="15"/>
                  <a:pt x="207" y="15"/>
                </a:cubicBezTo>
                <a:cubicBezTo>
                  <a:pt x="209" y="15"/>
                  <a:pt x="215" y="14"/>
                  <a:pt x="216" y="13"/>
                </a:cubicBezTo>
                <a:cubicBezTo>
                  <a:pt x="218" y="13"/>
                  <a:pt x="230" y="12"/>
                  <a:pt x="231" y="12"/>
                </a:cubicBezTo>
                <a:cubicBezTo>
                  <a:pt x="233" y="12"/>
                  <a:pt x="252" y="10"/>
                  <a:pt x="252" y="10"/>
                </a:cubicBezTo>
                <a:cubicBezTo>
                  <a:pt x="260" y="5"/>
                  <a:pt x="260" y="5"/>
                  <a:pt x="260" y="5"/>
                </a:cubicBezTo>
                <a:cubicBezTo>
                  <a:pt x="269" y="3"/>
                  <a:pt x="269" y="3"/>
                  <a:pt x="269" y="3"/>
                </a:cubicBezTo>
                <a:cubicBezTo>
                  <a:pt x="269" y="3"/>
                  <a:pt x="272" y="0"/>
                  <a:pt x="272" y="1"/>
                </a:cubicBezTo>
                <a:cubicBezTo>
                  <a:pt x="273" y="3"/>
                  <a:pt x="275" y="6"/>
                  <a:pt x="275" y="6"/>
                </a:cubicBezTo>
                <a:cubicBezTo>
                  <a:pt x="275" y="6"/>
                  <a:pt x="286" y="6"/>
                  <a:pt x="286" y="6"/>
                </a:cubicBezTo>
                <a:cubicBezTo>
                  <a:pt x="286" y="7"/>
                  <a:pt x="289" y="13"/>
                  <a:pt x="289" y="13"/>
                </a:cubicBezTo>
                <a:cubicBezTo>
                  <a:pt x="292" y="16"/>
                  <a:pt x="292" y="16"/>
                  <a:pt x="292" y="16"/>
                </a:cubicBezTo>
                <a:cubicBezTo>
                  <a:pt x="292" y="16"/>
                  <a:pt x="293" y="21"/>
                  <a:pt x="293" y="24"/>
                </a:cubicBezTo>
                <a:cubicBezTo>
                  <a:pt x="294" y="26"/>
                  <a:pt x="301" y="38"/>
                  <a:pt x="301" y="38"/>
                </a:cubicBezTo>
                <a:cubicBezTo>
                  <a:pt x="306" y="49"/>
                  <a:pt x="306" y="49"/>
                  <a:pt x="306" y="49"/>
                </a:cubicBezTo>
                <a:cubicBezTo>
                  <a:pt x="314" y="60"/>
                  <a:pt x="314" y="60"/>
                  <a:pt x="314" y="60"/>
                </a:cubicBezTo>
                <a:cubicBezTo>
                  <a:pt x="315" y="68"/>
                  <a:pt x="315" y="68"/>
                  <a:pt x="315" y="68"/>
                </a:cubicBezTo>
                <a:cubicBezTo>
                  <a:pt x="315" y="68"/>
                  <a:pt x="318" y="71"/>
                  <a:pt x="318" y="73"/>
                </a:cubicBezTo>
                <a:cubicBezTo>
                  <a:pt x="318" y="74"/>
                  <a:pt x="318" y="77"/>
                  <a:pt x="318" y="78"/>
                </a:cubicBezTo>
                <a:cubicBezTo>
                  <a:pt x="319" y="78"/>
                  <a:pt x="320" y="83"/>
                  <a:pt x="319" y="83"/>
                </a:cubicBezTo>
                <a:cubicBezTo>
                  <a:pt x="318" y="84"/>
                  <a:pt x="314" y="90"/>
                  <a:pt x="314" y="90"/>
                </a:cubicBezTo>
                <a:cubicBezTo>
                  <a:pt x="310" y="92"/>
                  <a:pt x="310" y="92"/>
                  <a:pt x="310" y="92"/>
                </a:cubicBezTo>
                <a:cubicBezTo>
                  <a:pt x="305" y="99"/>
                  <a:pt x="305" y="99"/>
                  <a:pt x="305" y="99"/>
                </a:cubicBezTo>
                <a:cubicBezTo>
                  <a:pt x="302" y="108"/>
                  <a:pt x="302" y="108"/>
                  <a:pt x="302" y="108"/>
                </a:cubicBezTo>
                <a:cubicBezTo>
                  <a:pt x="301" y="111"/>
                  <a:pt x="301" y="111"/>
                  <a:pt x="301" y="111"/>
                </a:cubicBezTo>
                <a:cubicBezTo>
                  <a:pt x="301" y="111"/>
                  <a:pt x="302" y="114"/>
                  <a:pt x="303" y="114"/>
                </a:cubicBezTo>
                <a:cubicBezTo>
                  <a:pt x="305" y="114"/>
                  <a:pt x="312" y="115"/>
                  <a:pt x="312" y="115"/>
                </a:cubicBezTo>
                <a:cubicBezTo>
                  <a:pt x="318" y="119"/>
                  <a:pt x="318" y="119"/>
                  <a:pt x="318" y="119"/>
                </a:cubicBezTo>
                <a:cubicBezTo>
                  <a:pt x="318" y="123"/>
                  <a:pt x="318" y="123"/>
                  <a:pt x="318" y="123"/>
                </a:cubicBezTo>
                <a:cubicBezTo>
                  <a:pt x="318" y="123"/>
                  <a:pt x="319" y="131"/>
                  <a:pt x="319" y="132"/>
                </a:cubicBezTo>
                <a:cubicBezTo>
                  <a:pt x="319" y="132"/>
                  <a:pt x="318" y="139"/>
                  <a:pt x="318" y="139"/>
                </a:cubicBezTo>
                <a:cubicBezTo>
                  <a:pt x="318" y="139"/>
                  <a:pt x="320" y="143"/>
                  <a:pt x="320" y="144"/>
                </a:cubicBezTo>
                <a:cubicBezTo>
                  <a:pt x="321" y="145"/>
                  <a:pt x="323" y="147"/>
                  <a:pt x="323" y="148"/>
                </a:cubicBezTo>
                <a:cubicBezTo>
                  <a:pt x="324" y="148"/>
                  <a:pt x="324" y="149"/>
                  <a:pt x="324" y="149"/>
                </a:cubicBezTo>
                <a:cubicBezTo>
                  <a:pt x="326" y="154"/>
                  <a:pt x="326" y="154"/>
                  <a:pt x="326" y="154"/>
                </a:cubicBezTo>
                <a:cubicBezTo>
                  <a:pt x="326" y="158"/>
                  <a:pt x="326" y="158"/>
                  <a:pt x="326" y="158"/>
                </a:cubicBezTo>
                <a:cubicBezTo>
                  <a:pt x="326" y="158"/>
                  <a:pt x="326" y="161"/>
                  <a:pt x="328" y="161"/>
                </a:cubicBezTo>
                <a:cubicBezTo>
                  <a:pt x="330" y="161"/>
                  <a:pt x="331" y="162"/>
                  <a:pt x="331" y="164"/>
                </a:cubicBezTo>
                <a:cubicBezTo>
                  <a:pt x="331" y="166"/>
                  <a:pt x="336" y="168"/>
                  <a:pt x="336" y="168"/>
                </a:cubicBezTo>
                <a:cubicBezTo>
                  <a:pt x="336" y="168"/>
                  <a:pt x="336" y="172"/>
                  <a:pt x="337" y="173"/>
                </a:cubicBezTo>
                <a:cubicBezTo>
                  <a:pt x="339" y="174"/>
                  <a:pt x="341" y="175"/>
                  <a:pt x="344" y="175"/>
                </a:cubicBezTo>
                <a:cubicBezTo>
                  <a:pt x="347" y="176"/>
                  <a:pt x="346" y="180"/>
                  <a:pt x="348" y="181"/>
                </a:cubicBezTo>
                <a:cubicBezTo>
                  <a:pt x="350" y="182"/>
                  <a:pt x="352" y="184"/>
                  <a:pt x="350" y="184"/>
                </a:cubicBezTo>
                <a:cubicBezTo>
                  <a:pt x="349" y="185"/>
                  <a:pt x="346" y="185"/>
                  <a:pt x="346" y="185"/>
                </a:cubicBezTo>
                <a:cubicBezTo>
                  <a:pt x="346" y="185"/>
                  <a:pt x="345" y="186"/>
                  <a:pt x="345" y="188"/>
                </a:cubicBezTo>
                <a:cubicBezTo>
                  <a:pt x="346" y="189"/>
                  <a:pt x="346" y="189"/>
                  <a:pt x="346" y="189"/>
                </a:cubicBezTo>
                <a:cubicBezTo>
                  <a:pt x="350" y="194"/>
                  <a:pt x="350" y="194"/>
                  <a:pt x="350" y="194"/>
                </a:cubicBezTo>
                <a:cubicBezTo>
                  <a:pt x="350" y="200"/>
                  <a:pt x="350" y="200"/>
                  <a:pt x="350" y="200"/>
                </a:cubicBezTo>
                <a:cubicBezTo>
                  <a:pt x="350" y="200"/>
                  <a:pt x="350" y="202"/>
                  <a:pt x="350" y="204"/>
                </a:cubicBezTo>
                <a:cubicBezTo>
                  <a:pt x="350" y="205"/>
                  <a:pt x="349" y="207"/>
                  <a:pt x="347" y="207"/>
                </a:cubicBezTo>
                <a:cubicBezTo>
                  <a:pt x="345" y="207"/>
                  <a:pt x="345" y="210"/>
                  <a:pt x="344" y="210"/>
                </a:cubicBezTo>
                <a:cubicBezTo>
                  <a:pt x="343" y="211"/>
                  <a:pt x="341" y="208"/>
                  <a:pt x="340" y="211"/>
                </a:cubicBezTo>
                <a:cubicBezTo>
                  <a:pt x="339" y="215"/>
                  <a:pt x="337" y="218"/>
                  <a:pt x="337" y="219"/>
                </a:cubicBezTo>
                <a:cubicBezTo>
                  <a:pt x="336" y="220"/>
                  <a:pt x="333" y="221"/>
                  <a:pt x="333" y="223"/>
                </a:cubicBezTo>
                <a:cubicBezTo>
                  <a:pt x="332" y="225"/>
                  <a:pt x="332" y="223"/>
                  <a:pt x="330" y="228"/>
                </a:cubicBezTo>
                <a:cubicBezTo>
                  <a:pt x="328" y="233"/>
                  <a:pt x="327" y="235"/>
                  <a:pt x="327" y="235"/>
                </a:cubicBezTo>
                <a:cubicBezTo>
                  <a:pt x="318" y="247"/>
                  <a:pt x="318" y="247"/>
                  <a:pt x="318" y="247"/>
                </a:cubicBezTo>
                <a:cubicBezTo>
                  <a:pt x="318" y="247"/>
                  <a:pt x="313" y="255"/>
                  <a:pt x="313" y="256"/>
                </a:cubicBezTo>
                <a:cubicBezTo>
                  <a:pt x="313" y="257"/>
                  <a:pt x="313" y="261"/>
                  <a:pt x="313" y="261"/>
                </a:cubicBezTo>
                <a:cubicBezTo>
                  <a:pt x="317" y="265"/>
                  <a:pt x="317" y="265"/>
                  <a:pt x="317" y="265"/>
                </a:cubicBezTo>
                <a:cubicBezTo>
                  <a:pt x="317" y="269"/>
                  <a:pt x="317" y="269"/>
                  <a:pt x="317" y="269"/>
                </a:cubicBezTo>
                <a:cubicBezTo>
                  <a:pt x="317" y="269"/>
                  <a:pt x="317" y="272"/>
                  <a:pt x="318" y="273"/>
                </a:cubicBezTo>
                <a:cubicBezTo>
                  <a:pt x="319" y="273"/>
                  <a:pt x="319" y="273"/>
                  <a:pt x="319" y="273"/>
                </a:cubicBezTo>
                <a:cubicBezTo>
                  <a:pt x="318" y="276"/>
                  <a:pt x="318" y="276"/>
                  <a:pt x="318" y="276"/>
                </a:cubicBezTo>
                <a:cubicBezTo>
                  <a:pt x="318" y="276"/>
                  <a:pt x="319" y="279"/>
                  <a:pt x="320" y="279"/>
                </a:cubicBezTo>
                <a:cubicBezTo>
                  <a:pt x="320" y="279"/>
                  <a:pt x="322" y="280"/>
                  <a:pt x="322" y="280"/>
                </a:cubicBezTo>
                <a:cubicBezTo>
                  <a:pt x="322" y="280"/>
                  <a:pt x="324" y="282"/>
                  <a:pt x="324" y="282"/>
                </a:cubicBezTo>
                <a:cubicBezTo>
                  <a:pt x="325" y="283"/>
                  <a:pt x="324" y="285"/>
                  <a:pt x="324" y="285"/>
                </a:cubicBezTo>
                <a:cubicBezTo>
                  <a:pt x="324" y="285"/>
                  <a:pt x="324" y="286"/>
                  <a:pt x="323" y="286"/>
                </a:cubicBezTo>
                <a:cubicBezTo>
                  <a:pt x="322" y="286"/>
                  <a:pt x="322" y="286"/>
                  <a:pt x="320" y="286"/>
                </a:cubicBezTo>
                <a:cubicBezTo>
                  <a:pt x="319" y="285"/>
                  <a:pt x="316" y="285"/>
                  <a:pt x="315" y="285"/>
                </a:cubicBezTo>
                <a:cubicBezTo>
                  <a:pt x="314" y="285"/>
                  <a:pt x="314" y="285"/>
                  <a:pt x="314" y="285"/>
                </a:cubicBezTo>
                <a:cubicBezTo>
                  <a:pt x="313" y="285"/>
                  <a:pt x="313" y="285"/>
                  <a:pt x="312" y="286"/>
                </a:cubicBezTo>
                <a:cubicBezTo>
                  <a:pt x="312" y="285"/>
                  <a:pt x="312" y="285"/>
                  <a:pt x="312" y="285"/>
                </a:cubicBezTo>
                <a:cubicBezTo>
                  <a:pt x="312" y="284"/>
                  <a:pt x="312" y="283"/>
                  <a:pt x="312" y="283"/>
                </a:cubicBezTo>
                <a:cubicBezTo>
                  <a:pt x="312" y="283"/>
                  <a:pt x="309" y="283"/>
                  <a:pt x="309" y="283"/>
                </a:cubicBezTo>
                <a:cubicBezTo>
                  <a:pt x="308" y="283"/>
                  <a:pt x="307" y="283"/>
                  <a:pt x="307" y="283"/>
                </a:cubicBezTo>
                <a:cubicBezTo>
                  <a:pt x="307" y="283"/>
                  <a:pt x="305" y="282"/>
                  <a:pt x="305" y="282"/>
                </a:cubicBezTo>
                <a:cubicBezTo>
                  <a:pt x="305" y="282"/>
                  <a:pt x="304" y="282"/>
                  <a:pt x="304" y="282"/>
                </a:cubicBezTo>
                <a:cubicBezTo>
                  <a:pt x="304" y="281"/>
                  <a:pt x="303" y="282"/>
                  <a:pt x="303" y="282"/>
                </a:cubicBezTo>
                <a:cubicBezTo>
                  <a:pt x="302" y="282"/>
                  <a:pt x="302" y="282"/>
                  <a:pt x="302" y="282"/>
                </a:cubicBezTo>
                <a:cubicBezTo>
                  <a:pt x="300" y="282"/>
                  <a:pt x="300" y="282"/>
                  <a:pt x="300" y="282"/>
                </a:cubicBezTo>
                <a:cubicBezTo>
                  <a:pt x="300" y="282"/>
                  <a:pt x="300" y="281"/>
                  <a:pt x="300" y="281"/>
                </a:cubicBezTo>
                <a:cubicBezTo>
                  <a:pt x="300" y="280"/>
                  <a:pt x="299" y="281"/>
                  <a:pt x="299" y="281"/>
                </a:cubicBezTo>
                <a:cubicBezTo>
                  <a:pt x="299" y="281"/>
                  <a:pt x="297" y="281"/>
                  <a:pt x="297" y="281"/>
                </a:cubicBezTo>
                <a:cubicBezTo>
                  <a:pt x="297" y="280"/>
                  <a:pt x="296" y="280"/>
                  <a:pt x="296" y="280"/>
                </a:cubicBezTo>
                <a:cubicBezTo>
                  <a:pt x="296" y="280"/>
                  <a:pt x="293" y="280"/>
                  <a:pt x="292" y="280"/>
                </a:cubicBezTo>
                <a:cubicBezTo>
                  <a:pt x="292" y="279"/>
                  <a:pt x="292" y="279"/>
                  <a:pt x="292" y="279"/>
                </a:cubicBezTo>
                <a:cubicBezTo>
                  <a:pt x="292" y="279"/>
                  <a:pt x="292" y="278"/>
                  <a:pt x="292" y="277"/>
                </a:cubicBezTo>
                <a:cubicBezTo>
                  <a:pt x="292" y="277"/>
                  <a:pt x="291" y="277"/>
                  <a:pt x="291" y="276"/>
                </a:cubicBezTo>
                <a:cubicBezTo>
                  <a:pt x="291" y="276"/>
                  <a:pt x="290" y="275"/>
                  <a:pt x="290" y="275"/>
                </a:cubicBezTo>
                <a:cubicBezTo>
                  <a:pt x="290" y="274"/>
                  <a:pt x="289" y="274"/>
                  <a:pt x="289" y="273"/>
                </a:cubicBezTo>
                <a:cubicBezTo>
                  <a:pt x="289" y="273"/>
                  <a:pt x="288" y="274"/>
                  <a:pt x="288" y="274"/>
                </a:cubicBezTo>
                <a:cubicBezTo>
                  <a:pt x="287" y="274"/>
                  <a:pt x="286" y="273"/>
                  <a:pt x="286" y="273"/>
                </a:cubicBezTo>
                <a:cubicBezTo>
                  <a:pt x="285" y="272"/>
                  <a:pt x="285" y="272"/>
                  <a:pt x="285" y="272"/>
                </a:cubicBezTo>
                <a:cubicBezTo>
                  <a:pt x="285" y="272"/>
                  <a:pt x="284" y="272"/>
                  <a:pt x="283" y="272"/>
                </a:cubicBezTo>
                <a:cubicBezTo>
                  <a:pt x="283" y="272"/>
                  <a:pt x="283" y="274"/>
                  <a:pt x="283" y="274"/>
                </a:cubicBezTo>
                <a:cubicBezTo>
                  <a:pt x="283" y="274"/>
                  <a:pt x="282" y="274"/>
                  <a:pt x="281" y="273"/>
                </a:cubicBezTo>
                <a:cubicBezTo>
                  <a:pt x="281" y="273"/>
                  <a:pt x="280" y="272"/>
                  <a:pt x="279" y="272"/>
                </a:cubicBezTo>
                <a:cubicBezTo>
                  <a:pt x="279" y="272"/>
                  <a:pt x="278" y="272"/>
                  <a:pt x="277" y="271"/>
                </a:cubicBezTo>
                <a:cubicBezTo>
                  <a:pt x="277" y="271"/>
                  <a:pt x="276" y="271"/>
                  <a:pt x="276" y="271"/>
                </a:cubicBezTo>
                <a:cubicBezTo>
                  <a:pt x="276" y="271"/>
                  <a:pt x="272" y="272"/>
                  <a:pt x="272" y="272"/>
                </a:cubicBezTo>
                <a:cubicBezTo>
                  <a:pt x="272" y="272"/>
                  <a:pt x="272" y="273"/>
                  <a:pt x="271" y="273"/>
                </a:cubicBezTo>
                <a:cubicBezTo>
                  <a:pt x="271" y="274"/>
                  <a:pt x="270" y="273"/>
                  <a:pt x="270" y="273"/>
                </a:cubicBezTo>
                <a:cubicBezTo>
                  <a:pt x="270" y="273"/>
                  <a:pt x="269" y="273"/>
                  <a:pt x="268" y="273"/>
                </a:cubicBezTo>
                <a:cubicBezTo>
                  <a:pt x="268" y="273"/>
                  <a:pt x="267" y="273"/>
                  <a:pt x="267" y="273"/>
                </a:cubicBezTo>
                <a:cubicBezTo>
                  <a:pt x="267" y="273"/>
                  <a:pt x="266" y="272"/>
                  <a:pt x="265" y="272"/>
                </a:cubicBezTo>
                <a:cubicBezTo>
                  <a:pt x="265" y="272"/>
                  <a:pt x="264" y="272"/>
                  <a:pt x="264" y="272"/>
                </a:cubicBezTo>
                <a:cubicBezTo>
                  <a:pt x="264" y="272"/>
                  <a:pt x="263" y="273"/>
                  <a:pt x="263" y="273"/>
                </a:cubicBezTo>
                <a:cubicBezTo>
                  <a:pt x="262" y="274"/>
                  <a:pt x="262" y="274"/>
                  <a:pt x="262" y="274"/>
                </a:cubicBezTo>
                <a:cubicBezTo>
                  <a:pt x="262" y="275"/>
                  <a:pt x="262" y="275"/>
                  <a:pt x="262" y="275"/>
                </a:cubicBezTo>
                <a:cubicBezTo>
                  <a:pt x="260" y="274"/>
                  <a:pt x="260" y="274"/>
                  <a:pt x="260" y="274"/>
                </a:cubicBezTo>
                <a:cubicBezTo>
                  <a:pt x="260" y="274"/>
                  <a:pt x="259" y="274"/>
                  <a:pt x="258" y="274"/>
                </a:cubicBezTo>
                <a:cubicBezTo>
                  <a:pt x="256" y="275"/>
                  <a:pt x="257" y="276"/>
                  <a:pt x="257" y="276"/>
                </a:cubicBezTo>
                <a:cubicBezTo>
                  <a:pt x="258" y="276"/>
                  <a:pt x="259" y="278"/>
                  <a:pt x="259" y="278"/>
                </a:cubicBezTo>
                <a:cubicBezTo>
                  <a:pt x="259" y="278"/>
                  <a:pt x="256" y="279"/>
                  <a:pt x="256" y="279"/>
                </a:cubicBezTo>
                <a:cubicBezTo>
                  <a:pt x="255" y="280"/>
                  <a:pt x="255" y="280"/>
                  <a:pt x="255" y="281"/>
                </a:cubicBezTo>
                <a:cubicBezTo>
                  <a:pt x="255" y="281"/>
                  <a:pt x="254" y="282"/>
                  <a:pt x="254" y="283"/>
                </a:cubicBezTo>
                <a:cubicBezTo>
                  <a:pt x="254" y="283"/>
                  <a:pt x="253" y="282"/>
                  <a:pt x="252" y="282"/>
                </a:cubicBezTo>
                <a:cubicBezTo>
                  <a:pt x="251" y="282"/>
                  <a:pt x="251" y="281"/>
                  <a:pt x="251" y="281"/>
                </a:cubicBezTo>
                <a:cubicBezTo>
                  <a:pt x="250" y="282"/>
                  <a:pt x="250" y="282"/>
                  <a:pt x="250" y="282"/>
                </a:cubicBezTo>
                <a:cubicBezTo>
                  <a:pt x="249" y="282"/>
                  <a:pt x="249" y="282"/>
                  <a:pt x="249" y="282"/>
                </a:cubicBezTo>
                <a:cubicBezTo>
                  <a:pt x="249" y="282"/>
                  <a:pt x="248" y="281"/>
                  <a:pt x="248" y="280"/>
                </a:cubicBezTo>
                <a:cubicBezTo>
                  <a:pt x="248" y="280"/>
                  <a:pt x="248" y="280"/>
                  <a:pt x="248" y="280"/>
                </a:cubicBezTo>
                <a:cubicBezTo>
                  <a:pt x="247" y="280"/>
                  <a:pt x="246" y="280"/>
                  <a:pt x="246" y="279"/>
                </a:cubicBezTo>
                <a:cubicBezTo>
                  <a:pt x="245" y="277"/>
                  <a:pt x="245" y="277"/>
                  <a:pt x="245" y="277"/>
                </a:cubicBezTo>
                <a:cubicBezTo>
                  <a:pt x="245" y="277"/>
                  <a:pt x="243" y="278"/>
                  <a:pt x="243" y="279"/>
                </a:cubicBezTo>
                <a:cubicBezTo>
                  <a:pt x="242" y="279"/>
                  <a:pt x="243" y="279"/>
                  <a:pt x="242" y="278"/>
                </a:cubicBezTo>
                <a:cubicBezTo>
                  <a:pt x="241" y="278"/>
                  <a:pt x="241" y="279"/>
                  <a:pt x="241" y="279"/>
                </a:cubicBezTo>
                <a:cubicBezTo>
                  <a:pt x="241" y="279"/>
                  <a:pt x="241" y="279"/>
                  <a:pt x="241" y="279"/>
                </a:cubicBezTo>
                <a:cubicBezTo>
                  <a:pt x="241" y="280"/>
                  <a:pt x="240" y="280"/>
                  <a:pt x="240" y="280"/>
                </a:cubicBezTo>
                <a:cubicBezTo>
                  <a:pt x="240" y="281"/>
                  <a:pt x="239" y="280"/>
                  <a:pt x="239" y="280"/>
                </a:cubicBezTo>
                <a:cubicBezTo>
                  <a:pt x="238" y="280"/>
                  <a:pt x="237" y="280"/>
                  <a:pt x="237" y="280"/>
                </a:cubicBezTo>
                <a:cubicBezTo>
                  <a:pt x="237" y="280"/>
                  <a:pt x="237" y="279"/>
                  <a:pt x="237" y="279"/>
                </a:cubicBezTo>
                <a:cubicBezTo>
                  <a:pt x="235" y="280"/>
                  <a:pt x="235" y="280"/>
                  <a:pt x="235" y="280"/>
                </a:cubicBezTo>
                <a:cubicBezTo>
                  <a:pt x="235" y="280"/>
                  <a:pt x="235" y="281"/>
                  <a:pt x="235" y="281"/>
                </a:cubicBezTo>
                <a:cubicBezTo>
                  <a:pt x="235" y="281"/>
                  <a:pt x="234" y="281"/>
                  <a:pt x="233" y="282"/>
                </a:cubicBezTo>
                <a:cubicBezTo>
                  <a:pt x="231" y="282"/>
                  <a:pt x="232" y="281"/>
                  <a:pt x="231" y="282"/>
                </a:cubicBezTo>
                <a:cubicBezTo>
                  <a:pt x="231" y="282"/>
                  <a:pt x="231" y="282"/>
                  <a:pt x="231" y="283"/>
                </a:cubicBezTo>
                <a:cubicBezTo>
                  <a:pt x="231" y="283"/>
                  <a:pt x="232" y="283"/>
                  <a:pt x="231" y="284"/>
                </a:cubicBezTo>
                <a:cubicBezTo>
                  <a:pt x="230" y="285"/>
                  <a:pt x="230" y="284"/>
                  <a:pt x="230" y="284"/>
                </a:cubicBezTo>
                <a:cubicBezTo>
                  <a:pt x="229" y="284"/>
                  <a:pt x="228" y="285"/>
                  <a:pt x="228" y="285"/>
                </a:cubicBezTo>
                <a:cubicBezTo>
                  <a:pt x="228" y="285"/>
                  <a:pt x="228" y="286"/>
                  <a:pt x="228" y="286"/>
                </a:cubicBezTo>
                <a:cubicBezTo>
                  <a:pt x="228" y="286"/>
                  <a:pt x="227" y="286"/>
                  <a:pt x="226" y="286"/>
                </a:cubicBezTo>
                <a:cubicBezTo>
                  <a:pt x="225" y="286"/>
                  <a:pt x="226" y="287"/>
                  <a:pt x="226" y="287"/>
                </a:cubicBezTo>
                <a:cubicBezTo>
                  <a:pt x="226" y="287"/>
                  <a:pt x="226" y="288"/>
                  <a:pt x="225" y="289"/>
                </a:cubicBezTo>
                <a:cubicBezTo>
                  <a:pt x="225" y="289"/>
                  <a:pt x="225" y="290"/>
                  <a:pt x="225" y="291"/>
                </a:cubicBezTo>
                <a:cubicBezTo>
                  <a:pt x="225" y="291"/>
                  <a:pt x="225" y="291"/>
                  <a:pt x="225" y="293"/>
                </a:cubicBezTo>
                <a:cubicBezTo>
                  <a:pt x="225" y="294"/>
                  <a:pt x="225" y="294"/>
                  <a:pt x="225" y="294"/>
                </a:cubicBezTo>
                <a:cubicBezTo>
                  <a:pt x="225" y="294"/>
                  <a:pt x="224" y="294"/>
                  <a:pt x="224" y="294"/>
                </a:cubicBezTo>
                <a:cubicBezTo>
                  <a:pt x="224" y="293"/>
                  <a:pt x="223" y="294"/>
                  <a:pt x="223" y="294"/>
                </a:cubicBezTo>
                <a:cubicBezTo>
                  <a:pt x="223" y="294"/>
                  <a:pt x="222" y="293"/>
                  <a:pt x="222" y="292"/>
                </a:cubicBezTo>
                <a:cubicBezTo>
                  <a:pt x="222" y="292"/>
                  <a:pt x="221" y="292"/>
                  <a:pt x="221" y="292"/>
                </a:cubicBezTo>
                <a:cubicBezTo>
                  <a:pt x="221" y="292"/>
                  <a:pt x="219" y="293"/>
                  <a:pt x="219" y="293"/>
                </a:cubicBezTo>
                <a:cubicBezTo>
                  <a:pt x="219" y="293"/>
                  <a:pt x="219" y="294"/>
                  <a:pt x="219" y="294"/>
                </a:cubicBezTo>
                <a:cubicBezTo>
                  <a:pt x="218" y="294"/>
                  <a:pt x="216" y="295"/>
                  <a:pt x="216" y="295"/>
                </a:cubicBezTo>
                <a:cubicBezTo>
                  <a:pt x="216" y="295"/>
                  <a:pt x="215" y="295"/>
                  <a:pt x="215" y="295"/>
                </a:cubicBezTo>
                <a:cubicBezTo>
                  <a:pt x="214" y="294"/>
                  <a:pt x="214" y="294"/>
                  <a:pt x="214" y="294"/>
                </a:cubicBezTo>
                <a:cubicBezTo>
                  <a:pt x="214" y="293"/>
                  <a:pt x="214" y="293"/>
                  <a:pt x="214" y="293"/>
                </a:cubicBezTo>
                <a:cubicBezTo>
                  <a:pt x="216" y="291"/>
                  <a:pt x="216" y="291"/>
                  <a:pt x="216" y="291"/>
                </a:cubicBezTo>
                <a:cubicBezTo>
                  <a:pt x="215" y="288"/>
                  <a:pt x="215" y="288"/>
                  <a:pt x="215" y="288"/>
                </a:cubicBezTo>
                <a:cubicBezTo>
                  <a:pt x="213" y="286"/>
                  <a:pt x="213" y="286"/>
                  <a:pt x="213" y="286"/>
                </a:cubicBezTo>
                <a:cubicBezTo>
                  <a:pt x="213" y="285"/>
                  <a:pt x="213" y="285"/>
                  <a:pt x="213" y="285"/>
                </a:cubicBezTo>
                <a:cubicBezTo>
                  <a:pt x="210" y="285"/>
                  <a:pt x="210" y="285"/>
                  <a:pt x="210" y="285"/>
                </a:cubicBezTo>
                <a:cubicBezTo>
                  <a:pt x="208" y="284"/>
                  <a:pt x="208" y="284"/>
                  <a:pt x="208" y="284"/>
                </a:cubicBezTo>
                <a:cubicBezTo>
                  <a:pt x="207" y="283"/>
                  <a:pt x="207" y="283"/>
                  <a:pt x="207" y="283"/>
                </a:cubicBezTo>
                <a:cubicBezTo>
                  <a:pt x="204" y="281"/>
                  <a:pt x="204" y="281"/>
                  <a:pt x="204" y="281"/>
                </a:cubicBezTo>
                <a:cubicBezTo>
                  <a:pt x="202" y="275"/>
                  <a:pt x="202" y="275"/>
                  <a:pt x="202" y="275"/>
                </a:cubicBezTo>
                <a:cubicBezTo>
                  <a:pt x="199" y="275"/>
                  <a:pt x="199" y="275"/>
                  <a:pt x="199" y="275"/>
                </a:cubicBezTo>
                <a:cubicBezTo>
                  <a:pt x="199" y="275"/>
                  <a:pt x="197" y="277"/>
                  <a:pt x="197" y="278"/>
                </a:cubicBezTo>
                <a:cubicBezTo>
                  <a:pt x="197" y="279"/>
                  <a:pt x="195" y="279"/>
                  <a:pt x="195" y="279"/>
                </a:cubicBezTo>
                <a:cubicBezTo>
                  <a:pt x="193" y="282"/>
                  <a:pt x="193" y="282"/>
                  <a:pt x="193" y="282"/>
                </a:cubicBezTo>
                <a:cubicBezTo>
                  <a:pt x="193" y="282"/>
                  <a:pt x="193" y="286"/>
                  <a:pt x="193" y="287"/>
                </a:cubicBezTo>
                <a:cubicBezTo>
                  <a:pt x="193" y="288"/>
                  <a:pt x="191" y="286"/>
                  <a:pt x="191" y="286"/>
                </a:cubicBezTo>
                <a:cubicBezTo>
                  <a:pt x="191" y="286"/>
                  <a:pt x="189" y="287"/>
                  <a:pt x="188" y="288"/>
                </a:cubicBezTo>
                <a:cubicBezTo>
                  <a:pt x="187" y="289"/>
                  <a:pt x="185" y="289"/>
                  <a:pt x="185" y="289"/>
                </a:cubicBezTo>
                <a:cubicBezTo>
                  <a:pt x="185" y="289"/>
                  <a:pt x="184" y="287"/>
                  <a:pt x="183" y="286"/>
                </a:cubicBezTo>
                <a:cubicBezTo>
                  <a:pt x="183" y="286"/>
                  <a:pt x="183" y="285"/>
                  <a:pt x="183" y="283"/>
                </a:cubicBezTo>
                <a:cubicBezTo>
                  <a:pt x="183" y="282"/>
                  <a:pt x="181" y="284"/>
                  <a:pt x="181" y="284"/>
                </a:cubicBezTo>
                <a:cubicBezTo>
                  <a:pt x="181" y="284"/>
                  <a:pt x="181" y="284"/>
                  <a:pt x="181" y="284"/>
                </a:cubicBezTo>
                <a:cubicBezTo>
                  <a:pt x="181" y="283"/>
                  <a:pt x="181" y="283"/>
                  <a:pt x="181" y="283"/>
                </a:cubicBezTo>
                <a:cubicBezTo>
                  <a:pt x="180" y="281"/>
                  <a:pt x="179" y="280"/>
                  <a:pt x="179" y="280"/>
                </a:cubicBezTo>
                <a:cubicBezTo>
                  <a:pt x="179" y="280"/>
                  <a:pt x="178" y="278"/>
                  <a:pt x="178" y="276"/>
                </a:cubicBezTo>
                <a:cubicBezTo>
                  <a:pt x="178" y="275"/>
                  <a:pt x="174" y="273"/>
                  <a:pt x="174" y="273"/>
                </a:cubicBezTo>
                <a:cubicBezTo>
                  <a:pt x="174" y="273"/>
                  <a:pt x="175" y="275"/>
                  <a:pt x="173" y="273"/>
                </a:cubicBezTo>
                <a:cubicBezTo>
                  <a:pt x="171" y="270"/>
                  <a:pt x="169" y="270"/>
                  <a:pt x="169" y="270"/>
                </a:cubicBezTo>
                <a:cubicBezTo>
                  <a:pt x="168" y="262"/>
                  <a:pt x="168" y="262"/>
                  <a:pt x="168" y="262"/>
                </a:cubicBezTo>
                <a:cubicBezTo>
                  <a:pt x="160" y="264"/>
                  <a:pt x="160" y="264"/>
                  <a:pt x="160" y="264"/>
                </a:cubicBezTo>
                <a:cubicBezTo>
                  <a:pt x="160" y="264"/>
                  <a:pt x="155" y="262"/>
                  <a:pt x="154" y="261"/>
                </a:cubicBezTo>
                <a:cubicBezTo>
                  <a:pt x="153" y="260"/>
                  <a:pt x="150" y="259"/>
                  <a:pt x="150" y="259"/>
                </a:cubicBezTo>
                <a:cubicBezTo>
                  <a:pt x="147" y="262"/>
                  <a:pt x="147" y="262"/>
                  <a:pt x="147" y="262"/>
                </a:cubicBezTo>
                <a:cubicBezTo>
                  <a:pt x="144" y="262"/>
                  <a:pt x="144" y="262"/>
                  <a:pt x="144" y="262"/>
                </a:cubicBezTo>
                <a:cubicBezTo>
                  <a:pt x="144" y="262"/>
                  <a:pt x="140" y="261"/>
                  <a:pt x="139" y="260"/>
                </a:cubicBezTo>
                <a:cubicBezTo>
                  <a:pt x="137" y="258"/>
                  <a:pt x="138" y="257"/>
                  <a:pt x="137" y="257"/>
                </a:cubicBezTo>
                <a:cubicBezTo>
                  <a:pt x="135" y="257"/>
                  <a:pt x="134" y="255"/>
                  <a:pt x="134" y="255"/>
                </a:cubicBezTo>
                <a:cubicBezTo>
                  <a:pt x="134" y="255"/>
                  <a:pt x="136" y="252"/>
                  <a:pt x="137" y="251"/>
                </a:cubicBezTo>
                <a:cubicBezTo>
                  <a:pt x="137" y="250"/>
                  <a:pt x="139" y="251"/>
                  <a:pt x="138" y="248"/>
                </a:cubicBezTo>
                <a:cubicBezTo>
                  <a:pt x="136" y="246"/>
                  <a:pt x="135" y="245"/>
                  <a:pt x="135" y="245"/>
                </a:cubicBezTo>
                <a:cubicBezTo>
                  <a:pt x="135" y="245"/>
                  <a:pt x="135" y="247"/>
                  <a:pt x="133" y="248"/>
                </a:cubicBezTo>
                <a:cubicBezTo>
                  <a:pt x="131" y="248"/>
                  <a:pt x="128" y="249"/>
                  <a:pt x="128" y="249"/>
                </a:cubicBezTo>
                <a:cubicBezTo>
                  <a:pt x="117" y="244"/>
                  <a:pt x="117" y="244"/>
                  <a:pt x="117" y="244"/>
                </a:cubicBezTo>
                <a:cubicBezTo>
                  <a:pt x="117" y="244"/>
                  <a:pt x="114" y="243"/>
                  <a:pt x="113" y="243"/>
                </a:cubicBezTo>
                <a:cubicBezTo>
                  <a:pt x="112" y="244"/>
                  <a:pt x="108" y="243"/>
                  <a:pt x="108" y="243"/>
                </a:cubicBezTo>
                <a:cubicBezTo>
                  <a:pt x="110" y="247"/>
                  <a:pt x="110" y="247"/>
                  <a:pt x="110" y="247"/>
                </a:cubicBezTo>
                <a:cubicBezTo>
                  <a:pt x="112" y="253"/>
                  <a:pt x="112" y="253"/>
                  <a:pt x="112" y="253"/>
                </a:cubicBezTo>
                <a:cubicBezTo>
                  <a:pt x="106" y="255"/>
                  <a:pt x="106" y="255"/>
                  <a:pt x="106" y="255"/>
                </a:cubicBezTo>
                <a:cubicBezTo>
                  <a:pt x="105" y="260"/>
                  <a:pt x="105" y="260"/>
                  <a:pt x="105" y="260"/>
                </a:cubicBezTo>
                <a:cubicBezTo>
                  <a:pt x="105" y="260"/>
                  <a:pt x="99" y="264"/>
                  <a:pt x="99" y="262"/>
                </a:cubicBezTo>
                <a:cubicBezTo>
                  <a:pt x="98" y="261"/>
                  <a:pt x="97" y="257"/>
                  <a:pt x="97" y="257"/>
                </a:cubicBezTo>
                <a:cubicBezTo>
                  <a:pt x="97" y="257"/>
                  <a:pt x="96" y="255"/>
                  <a:pt x="95" y="254"/>
                </a:cubicBezTo>
                <a:cubicBezTo>
                  <a:pt x="93" y="253"/>
                  <a:pt x="92" y="252"/>
                  <a:pt x="92" y="252"/>
                </a:cubicBezTo>
                <a:cubicBezTo>
                  <a:pt x="89" y="251"/>
                  <a:pt x="89" y="251"/>
                  <a:pt x="89" y="251"/>
                </a:cubicBezTo>
                <a:cubicBezTo>
                  <a:pt x="89" y="251"/>
                  <a:pt x="88" y="247"/>
                  <a:pt x="87" y="247"/>
                </a:cubicBezTo>
                <a:cubicBezTo>
                  <a:pt x="86" y="247"/>
                  <a:pt x="85" y="247"/>
                  <a:pt x="85" y="247"/>
                </a:cubicBezTo>
                <a:cubicBezTo>
                  <a:pt x="85" y="244"/>
                  <a:pt x="85" y="244"/>
                  <a:pt x="85" y="244"/>
                </a:cubicBezTo>
                <a:cubicBezTo>
                  <a:pt x="87" y="241"/>
                  <a:pt x="87" y="241"/>
                  <a:pt x="87" y="241"/>
                </a:cubicBezTo>
                <a:cubicBezTo>
                  <a:pt x="87" y="241"/>
                  <a:pt x="88" y="242"/>
                  <a:pt x="88" y="238"/>
                </a:cubicBezTo>
                <a:cubicBezTo>
                  <a:pt x="89" y="233"/>
                  <a:pt x="86" y="233"/>
                  <a:pt x="86" y="233"/>
                </a:cubicBezTo>
                <a:cubicBezTo>
                  <a:pt x="83" y="234"/>
                  <a:pt x="83" y="234"/>
                  <a:pt x="83" y="234"/>
                </a:cubicBezTo>
                <a:cubicBezTo>
                  <a:pt x="79" y="236"/>
                  <a:pt x="79" y="236"/>
                  <a:pt x="79" y="236"/>
                </a:cubicBezTo>
                <a:cubicBezTo>
                  <a:pt x="77" y="236"/>
                  <a:pt x="77" y="236"/>
                  <a:pt x="77" y="236"/>
                </a:cubicBezTo>
                <a:cubicBezTo>
                  <a:pt x="76" y="236"/>
                  <a:pt x="74" y="233"/>
                  <a:pt x="74" y="233"/>
                </a:cubicBezTo>
                <a:cubicBezTo>
                  <a:pt x="74" y="233"/>
                  <a:pt x="76" y="230"/>
                  <a:pt x="73" y="233"/>
                </a:cubicBezTo>
                <a:cubicBezTo>
                  <a:pt x="70" y="236"/>
                  <a:pt x="68" y="232"/>
                  <a:pt x="68" y="232"/>
                </a:cubicBezTo>
                <a:cubicBezTo>
                  <a:pt x="67" y="231"/>
                  <a:pt x="67" y="231"/>
                  <a:pt x="67" y="231"/>
                </a:cubicBezTo>
                <a:cubicBezTo>
                  <a:pt x="67" y="231"/>
                  <a:pt x="67" y="231"/>
                  <a:pt x="66" y="231"/>
                </a:cubicBezTo>
                <a:cubicBezTo>
                  <a:pt x="65" y="232"/>
                  <a:pt x="62" y="232"/>
                  <a:pt x="62" y="231"/>
                </a:cubicBezTo>
                <a:cubicBezTo>
                  <a:pt x="61" y="229"/>
                  <a:pt x="59" y="228"/>
                  <a:pt x="59" y="228"/>
                </a:cubicBezTo>
                <a:cubicBezTo>
                  <a:pt x="56" y="229"/>
                  <a:pt x="56" y="229"/>
                  <a:pt x="56" y="229"/>
                </a:cubicBezTo>
                <a:cubicBezTo>
                  <a:pt x="56" y="229"/>
                  <a:pt x="54" y="229"/>
                  <a:pt x="53" y="229"/>
                </a:cubicBezTo>
                <a:cubicBezTo>
                  <a:pt x="53" y="228"/>
                  <a:pt x="53" y="227"/>
                  <a:pt x="51" y="226"/>
                </a:cubicBezTo>
                <a:cubicBezTo>
                  <a:pt x="49" y="225"/>
                  <a:pt x="48" y="222"/>
                  <a:pt x="48" y="222"/>
                </a:cubicBezTo>
                <a:cubicBezTo>
                  <a:pt x="48" y="222"/>
                  <a:pt x="49" y="220"/>
                  <a:pt x="47" y="220"/>
                </a:cubicBezTo>
                <a:cubicBezTo>
                  <a:pt x="46" y="220"/>
                  <a:pt x="44" y="219"/>
                  <a:pt x="44" y="219"/>
                </a:cubicBezTo>
                <a:cubicBezTo>
                  <a:pt x="44" y="219"/>
                  <a:pt x="41" y="217"/>
                  <a:pt x="41" y="218"/>
                </a:cubicBezTo>
                <a:cubicBezTo>
                  <a:pt x="40" y="219"/>
                  <a:pt x="40" y="221"/>
                  <a:pt x="40" y="222"/>
                </a:cubicBezTo>
                <a:cubicBezTo>
                  <a:pt x="40" y="222"/>
                  <a:pt x="41" y="225"/>
                  <a:pt x="41" y="225"/>
                </a:cubicBezTo>
                <a:cubicBezTo>
                  <a:pt x="41" y="225"/>
                  <a:pt x="37" y="227"/>
                  <a:pt x="36" y="227"/>
                </a:cubicBezTo>
                <a:cubicBezTo>
                  <a:pt x="35" y="227"/>
                  <a:pt x="34" y="228"/>
                  <a:pt x="34" y="226"/>
                </a:cubicBezTo>
                <a:cubicBezTo>
                  <a:pt x="34" y="225"/>
                  <a:pt x="36" y="220"/>
                  <a:pt x="36" y="220"/>
                </a:cubicBezTo>
                <a:cubicBezTo>
                  <a:pt x="37" y="219"/>
                  <a:pt x="38" y="218"/>
                  <a:pt x="38" y="218"/>
                </a:cubicBezTo>
                <a:cubicBezTo>
                  <a:pt x="38" y="218"/>
                  <a:pt x="37" y="216"/>
                  <a:pt x="37" y="215"/>
                </a:cubicBezTo>
                <a:cubicBezTo>
                  <a:pt x="37" y="214"/>
                  <a:pt x="36" y="214"/>
                  <a:pt x="38" y="211"/>
                </a:cubicBezTo>
                <a:cubicBezTo>
                  <a:pt x="41" y="208"/>
                  <a:pt x="41" y="206"/>
                  <a:pt x="41" y="206"/>
                </a:cubicBezTo>
                <a:cubicBezTo>
                  <a:pt x="41" y="206"/>
                  <a:pt x="39" y="203"/>
                  <a:pt x="38" y="202"/>
                </a:cubicBezTo>
                <a:cubicBezTo>
                  <a:pt x="38" y="202"/>
                  <a:pt x="35" y="198"/>
                  <a:pt x="35" y="198"/>
                </a:cubicBezTo>
                <a:cubicBezTo>
                  <a:pt x="35" y="197"/>
                  <a:pt x="35" y="195"/>
                  <a:pt x="35" y="195"/>
                </a:cubicBezTo>
                <a:cubicBezTo>
                  <a:pt x="35" y="195"/>
                  <a:pt x="33" y="193"/>
                  <a:pt x="32" y="193"/>
                </a:cubicBezTo>
                <a:cubicBezTo>
                  <a:pt x="31" y="193"/>
                  <a:pt x="28" y="192"/>
                  <a:pt x="28" y="192"/>
                </a:cubicBezTo>
                <a:cubicBezTo>
                  <a:pt x="28" y="189"/>
                  <a:pt x="28" y="189"/>
                  <a:pt x="28" y="189"/>
                </a:cubicBezTo>
                <a:cubicBezTo>
                  <a:pt x="28" y="184"/>
                  <a:pt x="28" y="184"/>
                  <a:pt x="28" y="184"/>
                </a:cubicBezTo>
                <a:cubicBezTo>
                  <a:pt x="24" y="179"/>
                  <a:pt x="24" y="179"/>
                  <a:pt x="24" y="179"/>
                </a:cubicBezTo>
                <a:cubicBezTo>
                  <a:pt x="23" y="176"/>
                  <a:pt x="23" y="176"/>
                  <a:pt x="23" y="176"/>
                </a:cubicBezTo>
                <a:cubicBezTo>
                  <a:pt x="23" y="176"/>
                  <a:pt x="24" y="174"/>
                  <a:pt x="24" y="172"/>
                </a:cubicBezTo>
                <a:cubicBezTo>
                  <a:pt x="25" y="171"/>
                  <a:pt x="26" y="168"/>
                  <a:pt x="26" y="168"/>
                </a:cubicBezTo>
                <a:cubicBezTo>
                  <a:pt x="24" y="164"/>
                  <a:pt x="24" y="164"/>
                  <a:pt x="24" y="164"/>
                </a:cubicBezTo>
                <a:cubicBezTo>
                  <a:pt x="24" y="164"/>
                  <a:pt x="23" y="163"/>
                  <a:pt x="24" y="162"/>
                </a:cubicBezTo>
                <a:cubicBezTo>
                  <a:pt x="24" y="161"/>
                  <a:pt x="23" y="155"/>
                  <a:pt x="23" y="155"/>
                </a:cubicBezTo>
                <a:cubicBezTo>
                  <a:pt x="23" y="155"/>
                  <a:pt x="22" y="149"/>
                  <a:pt x="21" y="150"/>
                </a:cubicBezTo>
                <a:cubicBezTo>
                  <a:pt x="19" y="150"/>
                  <a:pt x="18" y="146"/>
                  <a:pt x="18" y="146"/>
                </a:cubicBezTo>
                <a:cubicBezTo>
                  <a:pt x="20" y="139"/>
                  <a:pt x="20" y="139"/>
                  <a:pt x="20" y="139"/>
                </a:cubicBezTo>
                <a:cubicBezTo>
                  <a:pt x="20" y="139"/>
                  <a:pt x="21" y="134"/>
                  <a:pt x="18" y="132"/>
                </a:cubicBezTo>
                <a:cubicBezTo>
                  <a:pt x="15" y="131"/>
                  <a:pt x="9" y="128"/>
                  <a:pt x="8" y="127"/>
                </a:cubicBezTo>
                <a:cubicBezTo>
                  <a:pt x="8" y="127"/>
                  <a:pt x="5" y="124"/>
                  <a:pt x="4" y="123"/>
                </a:cubicBezTo>
                <a:cubicBezTo>
                  <a:pt x="3" y="123"/>
                  <a:pt x="2" y="122"/>
                  <a:pt x="2" y="122"/>
                </a:cubicBezTo>
                <a:cubicBezTo>
                  <a:pt x="4" y="113"/>
                  <a:pt x="4" y="113"/>
                  <a:pt x="4" y="113"/>
                </a:cubicBezTo>
                <a:cubicBezTo>
                  <a:pt x="9" y="109"/>
                  <a:pt x="9" y="109"/>
                  <a:pt x="9" y="109"/>
                </a:cubicBezTo>
                <a:cubicBezTo>
                  <a:pt x="9" y="101"/>
                  <a:pt x="9" y="101"/>
                  <a:pt x="9" y="101"/>
                </a:cubicBezTo>
                <a:cubicBezTo>
                  <a:pt x="9" y="92"/>
                  <a:pt x="9" y="92"/>
                  <a:pt x="9" y="92"/>
                </a:cubicBezTo>
                <a:cubicBezTo>
                  <a:pt x="9" y="92"/>
                  <a:pt x="10" y="91"/>
                  <a:pt x="7" y="87"/>
                </a:cubicBezTo>
                <a:cubicBezTo>
                  <a:pt x="5" y="84"/>
                  <a:pt x="4" y="80"/>
                  <a:pt x="4" y="80"/>
                </a:cubicBezTo>
                <a:cubicBezTo>
                  <a:pt x="4" y="79"/>
                  <a:pt x="3" y="75"/>
                  <a:pt x="2" y="74"/>
                </a:cubicBezTo>
                <a:cubicBezTo>
                  <a:pt x="2" y="73"/>
                  <a:pt x="2" y="72"/>
                  <a:pt x="2" y="70"/>
                </a:cubicBezTo>
                <a:cubicBezTo>
                  <a:pt x="3" y="69"/>
                  <a:pt x="0" y="66"/>
                  <a:pt x="0" y="66"/>
                </a:cubicBezTo>
                <a:cubicBezTo>
                  <a:pt x="0" y="66"/>
                  <a:pt x="1" y="64"/>
                  <a:pt x="2" y="64"/>
                </a:cubicBezTo>
                <a:cubicBezTo>
                  <a:pt x="3" y="64"/>
                  <a:pt x="4" y="63"/>
                  <a:pt x="6" y="63"/>
                </a:cubicBezTo>
                <a:cubicBezTo>
                  <a:pt x="8" y="63"/>
                  <a:pt x="9" y="61"/>
                  <a:pt x="11" y="61"/>
                </a:cubicBezTo>
                <a:cubicBezTo>
                  <a:pt x="12" y="60"/>
                  <a:pt x="12" y="58"/>
                  <a:pt x="13" y="58"/>
                </a:cubicBezTo>
                <a:cubicBezTo>
                  <a:pt x="15" y="57"/>
                  <a:pt x="17" y="58"/>
                  <a:pt x="20" y="56"/>
                </a:cubicBezTo>
                <a:cubicBezTo>
                  <a:pt x="23" y="55"/>
                  <a:pt x="23" y="54"/>
                  <a:pt x="25" y="52"/>
                </a:cubicBezTo>
                <a:cubicBezTo>
                  <a:pt x="26" y="51"/>
                  <a:pt x="45" y="45"/>
                  <a:pt x="45" y="45"/>
                </a:cubicBezTo>
                <a:cubicBezTo>
                  <a:pt x="45" y="45"/>
                  <a:pt x="50" y="42"/>
                  <a:pt x="52" y="42"/>
                </a:cubicBezTo>
                <a:cubicBezTo>
                  <a:pt x="53" y="41"/>
                  <a:pt x="53" y="40"/>
                  <a:pt x="55" y="40"/>
                </a:cubicBezTo>
                <a:cubicBezTo>
                  <a:pt x="56" y="41"/>
                  <a:pt x="60" y="41"/>
                  <a:pt x="60" y="41"/>
                </a:cubicBezTo>
                <a:cubicBezTo>
                  <a:pt x="60" y="41"/>
                  <a:pt x="61" y="38"/>
                  <a:pt x="62" y="37"/>
                </a:cubicBezTo>
                <a:cubicBezTo>
                  <a:pt x="63" y="35"/>
                  <a:pt x="64" y="33"/>
                  <a:pt x="64" y="32"/>
                </a:cubicBezTo>
                <a:cubicBezTo>
                  <a:pt x="65" y="30"/>
                  <a:pt x="66" y="29"/>
                  <a:pt x="67" y="28"/>
                </a:cubicBezTo>
                <a:cubicBezTo>
                  <a:pt x="68" y="26"/>
                  <a:pt x="69" y="25"/>
                  <a:pt x="69" y="25"/>
                </a:cubicBezTo>
                <a:cubicBezTo>
                  <a:pt x="70" y="25"/>
                  <a:pt x="76" y="22"/>
                  <a:pt x="77" y="22"/>
                </a:cubicBezTo>
                <a:cubicBezTo>
                  <a:pt x="78" y="21"/>
                  <a:pt x="86" y="18"/>
                  <a:pt x="86" y="17"/>
                </a:cubicBezTo>
                <a:cubicBezTo>
                  <a:pt x="86" y="17"/>
                  <a:pt x="89" y="13"/>
                  <a:pt x="89" y="12"/>
                </a:cubicBezTo>
                <a:cubicBezTo>
                  <a:pt x="89" y="11"/>
                  <a:pt x="93" y="10"/>
                  <a:pt x="93" y="10"/>
                </a:cubicBezTo>
                <a:cubicBezTo>
                  <a:pt x="94" y="10"/>
                  <a:pt x="94" y="10"/>
                  <a:pt x="95" y="9"/>
                </a:cubicBezTo>
                <a:cubicBezTo>
                  <a:pt x="97" y="9"/>
                  <a:pt x="106" y="5"/>
                  <a:pt x="106" y="5"/>
                </a:cubicBezTo>
                <a:cubicBezTo>
                  <a:pt x="106" y="5"/>
                  <a:pt x="114" y="2"/>
                  <a:pt x="114" y="2"/>
                </a:cubicBezTo>
                <a:cubicBezTo>
                  <a:pt x="115" y="3"/>
                  <a:pt x="120" y="2"/>
                  <a:pt x="121" y="2"/>
                </a:cubicBezTo>
                <a:cubicBezTo>
                  <a:pt x="121" y="3"/>
                  <a:pt x="127" y="2"/>
                  <a:pt x="127" y="2"/>
                </a:cubicBezTo>
                <a:cubicBezTo>
                  <a:pt x="127" y="2"/>
                  <a:pt x="129" y="3"/>
                  <a:pt x="129" y="4"/>
                </a:cubicBezTo>
                <a:cubicBezTo>
                  <a:pt x="129" y="5"/>
                  <a:pt x="127" y="6"/>
                  <a:pt x="128" y="7"/>
                </a:cubicBezTo>
                <a:cubicBezTo>
                  <a:pt x="129" y="8"/>
                  <a:pt x="133" y="11"/>
                  <a:pt x="133" y="11"/>
                </a:cubicBezTo>
                <a:cubicBezTo>
                  <a:pt x="133" y="11"/>
                  <a:pt x="132" y="14"/>
                  <a:pt x="132" y="14"/>
                </a:cubicBezTo>
                <a:cubicBezTo>
                  <a:pt x="132" y="15"/>
                  <a:pt x="133" y="16"/>
                  <a:pt x="134" y="18"/>
                </a:cubicBezTo>
                <a:cubicBezTo>
                  <a:pt x="135" y="19"/>
                  <a:pt x="137" y="21"/>
                  <a:pt x="137" y="21"/>
                </a:cubicBezTo>
                <a:cubicBezTo>
                  <a:pt x="137" y="21"/>
                  <a:pt x="136" y="22"/>
                  <a:pt x="140" y="24"/>
                </a:cubicBezTo>
                <a:cubicBezTo>
                  <a:pt x="144" y="26"/>
                  <a:pt x="147" y="24"/>
                  <a:pt x="147" y="24"/>
                </a:cubicBezTo>
                <a:cubicBezTo>
                  <a:pt x="147" y="24"/>
                  <a:pt x="150" y="24"/>
                  <a:pt x="151" y="24"/>
                </a:cubicBezTo>
                <a:cubicBezTo>
                  <a:pt x="152" y="24"/>
                  <a:pt x="155" y="23"/>
                  <a:pt x="155" y="23"/>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13" name="Freeform 39">
            <a:extLst>
              <a:ext uri="{FF2B5EF4-FFF2-40B4-BE49-F238E27FC236}">
                <a16:creationId xmlns:a16="http://schemas.microsoft.com/office/drawing/2014/main" id="{2651118E-2ED0-4455-AE6D-0970832C3EE8}"/>
              </a:ext>
            </a:extLst>
          </p:cNvPr>
          <p:cNvSpPr>
            <a:spLocks/>
          </p:cNvSpPr>
          <p:nvPr/>
        </p:nvSpPr>
        <p:spPr bwMode="auto">
          <a:xfrm>
            <a:off x="2237647" y="3590850"/>
            <a:ext cx="418636" cy="459933"/>
          </a:xfrm>
          <a:custGeom>
            <a:avLst/>
            <a:gdLst>
              <a:gd name="T0" fmla="*/ 115 w 166"/>
              <a:gd name="T1" fmla="*/ 170 h 188"/>
              <a:gd name="T2" fmla="*/ 92 w 166"/>
              <a:gd name="T3" fmla="*/ 176 h 188"/>
              <a:gd name="T4" fmla="*/ 71 w 166"/>
              <a:gd name="T5" fmla="*/ 177 h 188"/>
              <a:gd name="T6" fmla="*/ 50 w 166"/>
              <a:gd name="T7" fmla="*/ 188 h 188"/>
              <a:gd name="T8" fmla="*/ 19 w 166"/>
              <a:gd name="T9" fmla="*/ 183 h 188"/>
              <a:gd name="T10" fmla="*/ 18 w 166"/>
              <a:gd name="T11" fmla="*/ 180 h 188"/>
              <a:gd name="T12" fmla="*/ 22 w 166"/>
              <a:gd name="T13" fmla="*/ 175 h 188"/>
              <a:gd name="T14" fmla="*/ 9 w 166"/>
              <a:gd name="T15" fmla="*/ 171 h 188"/>
              <a:gd name="T16" fmla="*/ 21 w 166"/>
              <a:gd name="T17" fmla="*/ 165 h 188"/>
              <a:gd name="T18" fmla="*/ 7 w 166"/>
              <a:gd name="T19" fmla="*/ 161 h 188"/>
              <a:gd name="T20" fmla="*/ 5 w 166"/>
              <a:gd name="T21" fmla="*/ 157 h 188"/>
              <a:gd name="T22" fmla="*/ 18 w 166"/>
              <a:gd name="T23" fmla="*/ 152 h 188"/>
              <a:gd name="T24" fmla="*/ 20 w 166"/>
              <a:gd name="T25" fmla="*/ 148 h 188"/>
              <a:gd name="T26" fmla="*/ 3 w 166"/>
              <a:gd name="T27" fmla="*/ 144 h 188"/>
              <a:gd name="T28" fmla="*/ 15 w 166"/>
              <a:gd name="T29" fmla="*/ 138 h 188"/>
              <a:gd name="T30" fmla="*/ 23 w 166"/>
              <a:gd name="T31" fmla="*/ 144 h 188"/>
              <a:gd name="T32" fmla="*/ 27 w 166"/>
              <a:gd name="T33" fmla="*/ 134 h 188"/>
              <a:gd name="T34" fmla="*/ 40 w 166"/>
              <a:gd name="T35" fmla="*/ 130 h 188"/>
              <a:gd name="T36" fmla="*/ 56 w 166"/>
              <a:gd name="T37" fmla="*/ 131 h 188"/>
              <a:gd name="T38" fmla="*/ 54 w 166"/>
              <a:gd name="T39" fmla="*/ 129 h 188"/>
              <a:gd name="T40" fmla="*/ 38 w 166"/>
              <a:gd name="T41" fmla="*/ 127 h 188"/>
              <a:gd name="T42" fmla="*/ 36 w 166"/>
              <a:gd name="T43" fmla="*/ 123 h 188"/>
              <a:gd name="T44" fmla="*/ 49 w 166"/>
              <a:gd name="T45" fmla="*/ 112 h 188"/>
              <a:gd name="T46" fmla="*/ 62 w 166"/>
              <a:gd name="T47" fmla="*/ 104 h 188"/>
              <a:gd name="T48" fmla="*/ 64 w 166"/>
              <a:gd name="T49" fmla="*/ 97 h 188"/>
              <a:gd name="T50" fmla="*/ 44 w 166"/>
              <a:gd name="T51" fmla="*/ 94 h 188"/>
              <a:gd name="T52" fmla="*/ 45 w 166"/>
              <a:gd name="T53" fmla="*/ 89 h 188"/>
              <a:gd name="T54" fmla="*/ 38 w 166"/>
              <a:gd name="T55" fmla="*/ 84 h 188"/>
              <a:gd name="T56" fmla="*/ 36 w 166"/>
              <a:gd name="T57" fmla="*/ 78 h 188"/>
              <a:gd name="T58" fmla="*/ 39 w 166"/>
              <a:gd name="T59" fmla="*/ 71 h 188"/>
              <a:gd name="T60" fmla="*/ 48 w 166"/>
              <a:gd name="T61" fmla="*/ 64 h 188"/>
              <a:gd name="T62" fmla="*/ 48 w 166"/>
              <a:gd name="T63" fmla="*/ 59 h 188"/>
              <a:gd name="T64" fmla="*/ 39 w 166"/>
              <a:gd name="T65" fmla="*/ 49 h 188"/>
              <a:gd name="T66" fmla="*/ 49 w 166"/>
              <a:gd name="T67" fmla="*/ 45 h 188"/>
              <a:gd name="T68" fmla="*/ 45 w 166"/>
              <a:gd name="T69" fmla="*/ 45 h 188"/>
              <a:gd name="T70" fmla="*/ 56 w 166"/>
              <a:gd name="T71" fmla="*/ 38 h 188"/>
              <a:gd name="T72" fmla="*/ 70 w 166"/>
              <a:gd name="T73" fmla="*/ 40 h 188"/>
              <a:gd name="T74" fmla="*/ 81 w 166"/>
              <a:gd name="T75" fmla="*/ 45 h 188"/>
              <a:gd name="T76" fmla="*/ 92 w 166"/>
              <a:gd name="T77" fmla="*/ 48 h 188"/>
              <a:gd name="T78" fmla="*/ 107 w 166"/>
              <a:gd name="T79" fmla="*/ 39 h 188"/>
              <a:gd name="T80" fmla="*/ 98 w 166"/>
              <a:gd name="T81" fmla="*/ 31 h 188"/>
              <a:gd name="T82" fmla="*/ 102 w 166"/>
              <a:gd name="T83" fmla="*/ 20 h 188"/>
              <a:gd name="T84" fmla="*/ 107 w 166"/>
              <a:gd name="T85" fmla="*/ 12 h 188"/>
              <a:gd name="T86" fmla="*/ 121 w 166"/>
              <a:gd name="T87" fmla="*/ 6 h 188"/>
              <a:gd name="T88" fmla="*/ 135 w 166"/>
              <a:gd name="T89" fmla="*/ 4 h 188"/>
              <a:gd name="T90" fmla="*/ 134 w 166"/>
              <a:gd name="T91" fmla="*/ 16 h 188"/>
              <a:gd name="T92" fmla="*/ 137 w 166"/>
              <a:gd name="T93" fmla="*/ 7 h 188"/>
              <a:gd name="T94" fmla="*/ 144 w 166"/>
              <a:gd name="T95" fmla="*/ 3 h 188"/>
              <a:gd name="T96" fmla="*/ 156 w 166"/>
              <a:gd name="T97" fmla="*/ 11 h 188"/>
              <a:gd name="T98" fmla="*/ 137 w 166"/>
              <a:gd name="T99" fmla="*/ 27 h 188"/>
              <a:gd name="T100" fmla="*/ 115 w 166"/>
              <a:gd name="T101" fmla="*/ 42 h 188"/>
              <a:gd name="T102" fmla="*/ 135 w 166"/>
              <a:gd name="T103" fmla="*/ 64 h 188"/>
              <a:gd name="T104" fmla="*/ 161 w 166"/>
              <a:gd name="T105" fmla="*/ 76 h 188"/>
              <a:gd name="T106" fmla="*/ 157 w 166"/>
              <a:gd name="T107" fmla="*/ 86 h 188"/>
              <a:gd name="T108" fmla="*/ 158 w 166"/>
              <a:gd name="T109" fmla="*/ 112 h 188"/>
              <a:gd name="T110" fmla="*/ 157 w 166"/>
              <a:gd name="T111" fmla="*/ 129 h 188"/>
              <a:gd name="T112" fmla="*/ 146 w 166"/>
              <a:gd name="T113" fmla="*/ 151 h 188"/>
              <a:gd name="T114" fmla="*/ 134 w 166"/>
              <a:gd name="T115" fmla="*/ 165 h 188"/>
              <a:gd name="T116" fmla="*/ 132 w 166"/>
              <a:gd name="T117" fmla="*/ 174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6" h="188">
                <a:moveTo>
                  <a:pt x="132" y="174"/>
                </a:moveTo>
                <a:cubicBezTo>
                  <a:pt x="128" y="174"/>
                  <a:pt x="128" y="174"/>
                  <a:pt x="128" y="174"/>
                </a:cubicBezTo>
                <a:cubicBezTo>
                  <a:pt x="128" y="174"/>
                  <a:pt x="126" y="171"/>
                  <a:pt x="125" y="171"/>
                </a:cubicBezTo>
                <a:cubicBezTo>
                  <a:pt x="124" y="171"/>
                  <a:pt x="122" y="170"/>
                  <a:pt x="122" y="170"/>
                </a:cubicBezTo>
                <a:cubicBezTo>
                  <a:pt x="121" y="172"/>
                  <a:pt x="121" y="172"/>
                  <a:pt x="121" y="172"/>
                </a:cubicBezTo>
                <a:cubicBezTo>
                  <a:pt x="121" y="172"/>
                  <a:pt x="120" y="173"/>
                  <a:pt x="119" y="173"/>
                </a:cubicBezTo>
                <a:cubicBezTo>
                  <a:pt x="119" y="173"/>
                  <a:pt x="118" y="172"/>
                  <a:pt x="118" y="172"/>
                </a:cubicBezTo>
                <a:cubicBezTo>
                  <a:pt x="118" y="170"/>
                  <a:pt x="118" y="170"/>
                  <a:pt x="118" y="170"/>
                </a:cubicBezTo>
                <a:cubicBezTo>
                  <a:pt x="115" y="170"/>
                  <a:pt x="115" y="170"/>
                  <a:pt x="115" y="170"/>
                </a:cubicBezTo>
                <a:cubicBezTo>
                  <a:pt x="115" y="170"/>
                  <a:pt x="115" y="173"/>
                  <a:pt x="114" y="173"/>
                </a:cubicBezTo>
                <a:cubicBezTo>
                  <a:pt x="113" y="172"/>
                  <a:pt x="112" y="172"/>
                  <a:pt x="110" y="172"/>
                </a:cubicBezTo>
                <a:cubicBezTo>
                  <a:pt x="108" y="171"/>
                  <a:pt x="104" y="172"/>
                  <a:pt x="104" y="172"/>
                </a:cubicBezTo>
                <a:cubicBezTo>
                  <a:pt x="102" y="171"/>
                  <a:pt x="102" y="171"/>
                  <a:pt x="102" y="171"/>
                </a:cubicBezTo>
                <a:cubicBezTo>
                  <a:pt x="99" y="171"/>
                  <a:pt x="99" y="171"/>
                  <a:pt x="99" y="171"/>
                </a:cubicBezTo>
                <a:cubicBezTo>
                  <a:pt x="95" y="171"/>
                  <a:pt x="95" y="171"/>
                  <a:pt x="95" y="171"/>
                </a:cubicBezTo>
                <a:cubicBezTo>
                  <a:pt x="94" y="173"/>
                  <a:pt x="94" y="173"/>
                  <a:pt x="94" y="173"/>
                </a:cubicBezTo>
                <a:cubicBezTo>
                  <a:pt x="95" y="174"/>
                  <a:pt x="95" y="174"/>
                  <a:pt x="95" y="174"/>
                </a:cubicBezTo>
                <a:cubicBezTo>
                  <a:pt x="92" y="176"/>
                  <a:pt x="92" y="176"/>
                  <a:pt x="92" y="176"/>
                </a:cubicBezTo>
                <a:cubicBezTo>
                  <a:pt x="88" y="175"/>
                  <a:pt x="88" y="175"/>
                  <a:pt x="88" y="175"/>
                </a:cubicBezTo>
                <a:cubicBezTo>
                  <a:pt x="86" y="177"/>
                  <a:pt x="86" y="177"/>
                  <a:pt x="86" y="177"/>
                </a:cubicBezTo>
                <a:cubicBezTo>
                  <a:pt x="85" y="175"/>
                  <a:pt x="85" y="175"/>
                  <a:pt x="85" y="175"/>
                </a:cubicBezTo>
                <a:cubicBezTo>
                  <a:pt x="79" y="179"/>
                  <a:pt x="79" y="179"/>
                  <a:pt x="79" y="179"/>
                </a:cubicBezTo>
                <a:cubicBezTo>
                  <a:pt x="80" y="181"/>
                  <a:pt x="80" y="181"/>
                  <a:pt x="80" y="181"/>
                </a:cubicBezTo>
                <a:cubicBezTo>
                  <a:pt x="75" y="182"/>
                  <a:pt x="75" y="182"/>
                  <a:pt x="75" y="182"/>
                </a:cubicBezTo>
                <a:cubicBezTo>
                  <a:pt x="72" y="181"/>
                  <a:pt x="72" y="181"/>
                  <a:pt x="72" y="181"/>
                </a:cubicBezTo>
                <a:cubicBezTo>
                  <a:pt x="72" y="181"/>
                  <a:pt x="70" y="180"/>
                  <a:pt x="70" y="179"/>
                </a:cubicBezTo>
                <a:cubicBezTo>
                  <a:pt x="71" y="178"/>
                  <a:pt x="71" y="177"/>
                  <a:pt x="71" y="177"/>
                </a:cubicBezTo>
                <a:cubicBezTo>
                  <a:pt x="71" y="177"/>
                  <a:pt x="69" y="176"/>
                  <a:pt x="69" y="177"/>
                </a:cubicBezTo>
                <a:cubicBezTo>
                  <a:pt x="69" y="179"/>
                  <a:pt x="68" y="181"/>
                  <a:pt x="68" y="181"/>
                </a:cubicBezTo>
                <a:cubicBezTo>
                  <a:pt x="65" y="183"/>
                  <a:pt x="65" y="183"/>
                  <a:pt x="65" y="183"/>
                </a:cubicBezTo>
                <a:cubicBezTo>
                  <a:pt x="61" y="184"/>
                  <a:pt x="61" y="184"/>
                  <a:pt x="61" y="184"/>
                </a:cubicBezTo>
                <a:cubicBezTo>
                  <a:pt x="60" y="183"/>
                  <a:pt x="60" y="183"/>
                  <a:pt x="60" y="183"/>
                </a:cubicBezTo>
                <a:cubicBezTo>
                  <a:pt x="60" y="186"/>
                  <a:pt x="60" y="186"/>
                  <a:pt x="60" y="186"/>
                </a:cubicBezTo>
                <a:cubicBezTo>
                  <a:pt x="55" y="186"/>
                  <a:pt x="55" y="186"/>
                  <a:pt x="55" y="186"/>
                </a:cubicBezTo>
                <a:cubicBezTo>
                  <a:pt x="52" y="186"/>
                  <a:pt x="52" y="186"/>
                  <a:pt x="52" y="186"/>
                </a:cubicBezTo>
                <a:cubicBezTo>
                  <a:pt x="50" y="188"/>
                  <a:pt x="50" y="188"/>
                  <a:pt x="50" y="188"/>
                </a:cubicBezTo>
                <a:cubicBezTo>
                  <a:pt x="47" y="187"/>
                  <a:pt x="47" y="187"/>
                  <a:pt x="47" y="187"/>
                </a:cubicBezTo>
                <a:cubicBezTo>
                  <a:pt x="42" y="188"/>
                  <a:pt x="42" y="188"/>
                  <a:pt x="42" y="188"/>
                </a:cubicBezTo>
                <a:cubicBezTo>
                  <a:pt x="41" y="186"/>
                  <a:pt x="41" y="186"/>
                  <a:pt x="41" y="186"/>
                </a:cubicBezTo>
                <a:cubicBezTo>
                  <a:pt x="34" y="186"/>
                  <a:pt x="34" y="186"/>
                  <a:pt x="34" y="186"/>
                </a:cubicBezTo>
                <a:cubicBezTo>
                  <a:pt x="31" y="187"/>
                  <a:pt x="31" y="187"/>
                  <a:pt x="31" y="187"/>
                </a:cubicBezTo>
                <a:cubicBezTo>
                  <a:pt x="30" y="185"/>
                  <a:pt x="30" y="185"/>
                  <a:pt x="30" y="185"/>
                </a:cubicBezTo>
                <a:cubicBezTo>
                  <a:pt x="29" y="185"/>
                  <a:pt x="29" y="185"/>
                  <a:pt x="29" y="185"/>
                </a:cubicBezTo>
                <a:cubicBezTo>
                  <a:pt x="29" y="185"/>
                  <a:pt x="27" y="185"/>
                  <a:pt x="26" y="185"/>
                </a:cubicBezTo>
                <a:cubicBezTo>
                  <a:pt x="25" y="185"/>
                  <a:pt x="19" y="183"/>
                  <a:pt x="19" y="183"/>
                </a:cubicBezTo>
                <a:cubicBezTo>
                  <a:pt x="17" y="185"/>
                  <a:pt x="17" y="185"/>
                  <a:pt x="17" y="185"/>
                </a:cubicBezTo>
                <a:cubicBezTo>
                  <a:pt x="17" y="185"/>
                  <a:pt x="14" y="185"/>
                  <a:pt x="14" y="184"/>
                </a:cubicBezTo>
                <a:cubicBezTo>
                  <a:pt x="14" y="184"/>
                  <a:pt x="14" y="183"/>
                  <a:pt x="15" y="182"/>
                </a:cubicBezTo>
                <a:cubicBezTo>
                  <a:pt x="16" y="182"/>
                  <a:pt x="17" y="182"/>
                  <a:pt x="19" y="181"/>
                </a:cubicBezTo>
                <a:cubicBezTo>
                  <a:pt x="21" y="181"/>
                  <a:pt x="22" y="181"/>
                  <a:pt x="22" y="181"/>
                </a:cubicBezTo>
                <a:cubicBezTo>
                  <a:pt x="23" y="180"/>
                  <a:pt x="23" y="180"/>
                  <a:pt x="23" y="180"/>
                </a:cubicBezTo>
                <a:cubicBezTo>
                  <a:pt x="23" y="179"/>
                  <a:pt x="24" y="178"/>
                  <a:pt x="22" y="179"/>
                </a:cubicBezTo>
                <a:cubicBezTo>
                  <a:pt x="21" y="179"/>
                  <a:pt x="21" y="179"/>
                  <a:pt x="21" y="179"/>
                </a:cubicBezTo>
                <a:cubicBezTo>
                  <a:pt x="20" y="180"/>
                  <a:pt x="19" y="180"/>
                  <a:pt x="18" y="180"/>
                </a:cubicBezTo>
                <a:cubicBezTo>
                  <a:pt x="18" y="180"/>
                  <a:pt x="16" y="180"/>
                  <a:pt x="16" y="180"/>
                </a:cubicBezTo>
                <a:cubicBezTo>
                  <a:pt x="16" y="180"/>
                  <a:pt x="15" y="179"/>
                  <a:pt x="16" y="179"/>
                </a:cubicBezTo>
                <a:cubicBezTo>
                  <a:pt x="17" y="178"/>
                  <a:pt x="17" y="178"/>
                  <a:pt x="18" y="178"/>
                </a:cubicBezTo>
                <a:cubicBezTo>
                  <a:pt x="20" y="178"/>
                  <a:pt x="21" y="177"/>
                  <a:pt x="23" y="177"/>
                </a:cubicBezTo>
                <a:cubicBezTo>
                  <a:pt x="25" y="177"/>
                  <a:pt x="26" y="177"/>
                  <a:pt x="26" y="177"/>
                </a:cubicBezTo>
                <a:cubicBezTo>
                  <a:pt x="27" y="176"/>
                  <a:pt x="28" y="176"/>
                  <a:pt x="28" y="175"/>
                </a:cubicBezTo>
                <a:cubicBezTo>
                  <a:pt x="28" y="174"/>
                  <a:pt x="27" y="173"/>
                  <a:pt x="27" y="173"/>
                </a:cubicBezTo>
                <a:cubicBezTo>
                  <a:pt x="27" y="173"/>
                  <a:pt x="26" y="173"/>
                  <a:pt x="25" y="174"/>
                </a:cubicBezTo>
                <a:cubicBezTo>
                  <a:pt x="24" y="174"/>
                  <a:pt x="23" y="175"/>
                  <a:pt x="22" y="175"/>
                </a:cubicBezTo>
                <a:cubicBezTo>
                  <a:pt x="22" y="175"/>
                  <a:pt x="22" y="175"/>
                  <a:pt x="21" y="175"/>
                </a:cubicBezTo>
                <a:cubicBezTo>
                  <a:pt x="20" y="175"/>
                  <a:pt x="18" y="174"/>
                  <a:pt x="18" y="174"/>
                </a:cubicBezTo>
                <a:cubicBezTo>
                  <a:pt x="17" y="174"/>
                  <a:pt x="16" y="174"/>
                  <a:pt x="15" y="174"/>
                </a:cubicBezTo>
                <a:cubicBezTo>
                  <a:pt x="14" y="174"/>
                  <a:pt x="15" y="174"/>
                  <a:pt x="13" y="174"/>
                </a:cubicBezTo>
                <a:cubicBezTo>
                  <a:pt x="11" y="175"/>
                  <a:pt x="12" y="175"/>
                  <a:pt x="9" y="175"/>
                </a:cubicBezTo>
                <a:cubicBezTo>
                  <a:pt x="7" y="175"/>
                  <a:pt x="4" y="174"/>
                  <a:pt x="4" y="174"/>
                </a:cubicBezTo>
                <a:cubicBezTo>
                  <a:pt x="4" y="174"/>
                  <a:pt x="2" y="175"/>
                  <a:pt x="3" y="174"/>
                </a:cubicBezTo>
                <a:cubicBezTo>
                  <a:pt x="5" y="173"/>
                  <a:pt x="7" y="173"/>
                  <a:pt x="8" y="172"/>
                </a:cubicBezTo>
                <a:cubicBezTo>
                  <a:pt x="9" y="172"/>
                  <a:pt x="10" y="172"/>
                  <a:pt x="9" y="171"/>
                </a:cubicBezTo>
                <a:cubicBezTo>
                  <a:pt x="9" y="171"/>
                  <a:pt x="9" y="171"/>
                  <a:pt x="9" y="171"/>
                </a:cubicBezTo>
                <a:cubicBezTo>
                  <a:pt x="10" y="171"/>
                  <a:pt x="12" y="170"/>
                  <a:pt x="12" y="170"/>
                </a:cubicBezTo>
                <a:cubicBezTo>
                  <a:pt x="14" y="169"/>
                  <a:pt x="14" y="169"/>
                  <a:pt x="14" y="169"/>
                </a:cubicBezTo>
                <a:cubicBezTo>
                  <a:pt x="14" y="169"/>
                  <a:pt x="14" y="168"/>
                  <a:pt x="16" y="168"/>
                </a:cubicBezTo>
                <a:cubicBezTo>
                  <a:pt x="18" y="168"/>
                  <a:pt x="18" y="168"/>
                  <a:pt x="18" y="167"/>
                </a:cubicBezTo>
                <a:cubicBezTo>
                  <a:pt x="19" y="167"/>
                  <a:pt x="18" y="167"/>
                  <a:pt x="19" y="167"/>
                </a:cubicBezTo>
                <a:cubicBezTo>
                  <a:pt x="21" y="167"/>
                  <a:pt x="21" y="166"/>
                  <a:pt x="22" y="166"/>
                </a:cubicBezTo>
                <a:cubicBezTo>
                  <a:pt x="24" y="166"/>
                  <a:pt x="25" y="165"/>
                  <a:pt x="24" y="165"/>
                </a:cubicBezTo>
                <a:cubicBezTo>
                  <a:pt x="23" y="165"/>
                  <a:pt x="23" y="165"/>
                  <a:pt x="21" y="165"/>
                </a:cubicBezTo>
                <a:cubicBezTo>
                  <a:pt x="20" y="166"/>
                  <a:pt x="19" y="165"/>
                  <a:pt x="19" y="166"/>
                </a:cubicBezTo>
                <a:cubicBezTo>
                  <a:pt x="18" y="166"/>
                  <a:pt x="16" y="166"/>
                  <a:pt x="16" y="166"/>
                </a:cubicBezTo>
                <a:cubicBezTo>
                  <a:pt x="15" y="165"/>
                  <a:pt x="15" y="165"/>
                  <a:pt x="14" y="166"/>
                </a:cubicBezTo>
                <a:cubicBezTo>
                  <a:pt x="13" y="166"/>
                  <a:pt x="14" y="167"/>
                  <a:pt x="12" y="167"/>
                </a:cubicBezTo>
                <a:cubicBezTo>
                  <a:pt x="11" y="167"/>
                  <a:pt x="10" y="166"/>
                  <a:pt x="10" y="166"/>
                </a:cubicBezTo>
                <a:cubicBezTo>
                  <a:pt x="10" y="166"/>
                  <a:pt x="7" y="166"/>
                  <a:pt x="7" y="165"/>
                </a:cubicBezTo>
                <a:cubicBezTo>
                  <a:pt x="7" y="165"/>
                  <a:pt x="7" y="163"/>
                  <a:pt x="7" y="163"/>
                </a:cubicBezTo>
                <a:cubicBezTo>
                  <a:pt x="7" y="162"/>
                  <a:pt x="8" y="162"/>
                  <a:pt x="8" y="162"/>
                </a:cubicBezTo>
                <a:cubicBezTo>
                  <a:pt x="7" y="161"/>
                  <a:pt x="7" y="161"/>
                  <a:pt x="7" y="161"/>
                </a:cubicBezTo>
                <a:cubicBezTo>
                  <a:pt x="7" y="161"/>
                  <a:pt x="7" y="161"/>
                  <a:pt x="6" y="161"/>
                </a:cubicBezTo>
                <a:cubicBezTo>
                  <a:pt x="6" y="161"/>
                  <a:pt x="4" y="162"/>
                  <a:pt x="4" y="162"/>
                </a:cubicBezTo>
                <a:cubicBezTo>
                  <a:pt x="4" y="162"/>
                  <a:pt x="4" y="162"/>
                  <a:pt x="3" y="162"/>
                </a:cubicBezTo>
                <a:cubicBezTo>
                  <a:pt x="3" y="162"/>
                  <a:pt x="2" y="162"/>
                  <a:pt x="2" y="162"/>
                </a:cubicBezTo>
                <a:cubicBezTo>
                  <a:pt x="2" y="162"/>
                  <a:pt x="2" y="161"/>
                  <a:pt x="2" y="160"/>
                </a:cubicBezTo>
                <a:cubicBezTo>
                  <a:pt x="2" y="160"/>
                  <a:pt x="2" y="159"/>
                  <a:pt x="2" y="159"/>
                </a:cubicBezTo>
                <a:cubicBezTo>
                  <a:pt x="2" y="159"/>
                  <a:pt x="2" y="159"/>
                  <a:pt x="2" y="159"/>
                </a:cubicBezTo>
                <a:cubicBezTo>
                  <a:pt x="2" y="158"/>
                  <a:pt x="0" y="158"/>
                  <a:pt x="2" y="157"/>
                </a:cubicBezTo>
                <a:cubicBezTo>
                  <a:pt x="4" y="157"/>
                  <a:pt x="4" y="157"/>
                  <a:pt x="5" y="157"/>
                </a:cubicBezTo>
                <a:cubicBezTo>
                  <a:pt x="5" y="157"/>
                  <a:pt x="6" y="157"/>
                  <a:pt x="6" y="157"/>
                </a:cubicBezTo>
                <a:cubicBezTo>
                  <a:pt x="6" y="157"/>
                  <a:pt x="7" y="156"/>
                  <a:pt x="7" y="156"/>
                </a:cubicBezTo>
                <a:cubicBezTo>
                  <a:pt x="6" y="155"/>
                  <a:pt x="6" y="155"/>
                  <a:pt x="6" y="155"/>
                </a:cubicBezTo>
                <a:cubicBezTo>
                  <a:pt x="6" y="154"/>
                  <a:pt x="6" y="154"/>
                  <a:pt x="7" y="154"/>
                </a:cubicBezTo>
                <a:cubicBezTo>
                  <a:pt x="8" y="154"/>
                  <a:pt x="8" y="153"/>
                  <a:pt x="9" y="153"/>
                </a:cubicBezTo>
                <a:cubicBezTo>
                  <a:pt x="9" y="153"/>
                  <a:pt x="10" y="153"/>
                  <a:pt x="11" y="153"/>
                </a:cubicBezTo>
                <a:cubicBezTo>
                  <a:pt x="11" y="153"/>
                  <a:pt x="11" y="152"/>
                  <a:pt x="13" y="152"/>
                </a:cubicBezTo>
                <a:cubicBezTo>
                  <a:pt x="14" y="152"/>
                  <a:pt x="15" y="152"/>
                  <a:pt x="16" y="152"/>
                </a:cubicBezTo>
                <a:cubicBezTo>
                  <a:pt x="16" y="152"/>
                  <a:pt x="18" y="152"/>
                  <a:pt x="18" y="152"/>
                </a:cubicBezTo>
                <a:cubicBezTo>
                  <a:pt x="18" y="152"/>
                  <a:pt x="20" y="151"/>
                  <a:pt x="20" y="151"/>
                </a:cubicBezTo>
                <a:cubicBezTo>
                  <a:pt x="21" y="150"/>
                  <a:pt x="21" y="150"/>
                  <a:pt x="21" y="150"/>
                </a:cubicBezTo>
                <a:cubicBezTo>
                  <a:pt x="21" y="150"/>
                  <a:pt x="21" y="150"/>
                  <a:pt x="22" y="150"/>
                </a:cubicBezTo>
                <a:cubicBezTo>
                  <a:pt x="23" y="150"/>
                  <a:pt x="23" y="150"/>
                  <a:pt x="24" y="150"/>
                </a:cubicBezTo>
                <a:cubicBezTo>
                  <a:pt x="24" y="150"/>
                  <a:pt x="25" y="150"/>
                  <a:pt x="25" y="150"/>
                </a:cubicBezTo>
                <a:cubicBezTo>
                  <a:pt x="25" y="149"/>
                  <a:pt x="25" y="149"/>
                  <a:pt x="25" y="148"/>
                </a:cubicBezTo>
                <a:cubicBezTo>
                  <a:pt x="24" y="148"/>
                  <a:pt x="24" y="148"/>
                  <a:pt x="23" y="148"/>
                </a:cubicBezTo>
                <a:cubicBezTo>
                  <a:pt x="22" y="149"/>
                  <a:pt x="21" y="149"/>
                  <a:pt x="21" y="148"/>
                </a:cubicBezTo>
                <a:cubicBezTo>
                  <a:pt x="21" y="148"/>
                  <a:pt x="21" y="148"/>
                  <a:pt x="20" y="148"/>
                </a:cubicBezTo>
                <a:cubicBezTo>
                  <a:pt x="19" y="148"/>
                  <a:pt x="18" y="148"/>
                  <a:pt x="18" y="148"/>
                </a:cubicBezTo>
                <a:cubicBezTo>
                  <a:pt x="18" y="148"/>
                  <a:pt x="17" y="148"/>
                  <a:pt x="16" y="148"/>
                </a:cubicBezTo>
                <a:cubicBezTo>
                  <a:pt x="14" y="147"/>
                  <a:pt x="14" y="147"/>
                  <a:pt x="13" y="147"/>
                </a:cubicBezTo>
                <a:cubicBezTo>
                  <a:pt x="12" y="147"/>
                  <a:pt x="11" y="147"/>
                  <a:pt x="11" y="147"/>
                </a:cubicBezTo>
                <a:cubicBezTo>
                  <a:pt x="11" y="147"/>
                  <a:pt x="13" y="147"/>
                  <a:pt x="10" y="146"/>
                </a:cubicBezTo>
                <a:cubicBezTo>
                  <a:pt x="7" y="145"/>
                  <a:pt x="7" y="145"/>
                  <a:pt x="7" y="145"/>
                </a:cubicBezTo>
                <a:cubicBezTo>
                  <a:pt x="6" y="145"/>
                  <a:pt x="6" y="145"/>
                  <a:pt x="6" y="145"/>
                </a:cubicBezTo>
                <a:cubicBezTo>
                  <a:pt x="5" y="145"/>
                  <a:pt x="5" y="146"/>
                  <a:pt x="4" y="145"/>
                </a:cubicBezTo>
                <a:cubicBezTo>
                  <a:pt x="4" y="145"/>
                  <a:pt x="3" y="144"/>
                  <a:pt x="3" y="144"/>
                </a:cubicBezTo>
                <a:cubicBezTo>
                  <a:pt x="3" y="143"/>
                  <a:pt x="3" y="143"/>
                  <a:pt x="4" y="142"/>
                </a:cubicBezTo>
                <a:cubicBezTo>
                  <a:pt x="4" y="142"/>
                  <a:pt x="6" y="141"/>
                  <a:pt x="6" y="141"/>
                </a:cubicBezTo>
                <a:cubicBezTo>
                  <a:pt x="6" y="142"/>
                  <a:pt x="6" y="142"/>
                  <a:pt x="6" y="142"/>
                </a:cubicBezTo>
                <a:cubicBezTo>
                  <a:pt x="6" y="142"/>
                  <a:pt x="6" y="143"/>
                  <a:pt x="7" y="142"/>
                </a:cubicBezTo>
                <a:cubicBezTo>
                  <a:pt x="7" y="142"/>
                  <a:pt x="8" y="140"/>
                  <a:pt x="8" y="140"/>
                </a:cubicBezTo>
                <a:cubicBezTo>
                  <a:pt x="8" y="140"/>
                  <a:pt x="7" y="140"/>
                  <a:pt x="8" y="139"/>
                </a:cubicBezTo>
                <a:cubicBezTo>
                  <a:pt x="9" y="139"/>
                  <a:pt x="9" y="139"/>
                  <a:pt x="10" y="139"/>
                </a:cubicBezTo>
                <a:cubicBezTo>
                  <a:pt x="10" y="139"/>
                  <a:pt x="12" y="139"/>
                  <a:pt x="13" y="139"/>
                </a:cubicBezTo>
                <a:cubicBezTo>
                  <a:pt x="13" y="138"/>
                  <a:pt x="15" y="138"/>
                  <a:pt x="15" y="138"/>
                </a:cubicBezTo>
                <a:cubicBezTo>
                  <a:pt x="15" y="138"/>
                  <a:pt x="16" y="139"/>
                  <a:pt x="15" y="140"/>
                </a:cubicBezTo>
                <a:cubicBezTo>
                  <a:pt x="15" y="140"/>
                  <a:pt x="14" y="140"/>
                  <a:pt x="15" y="141"/>
                </a:cubicBezTo>
                <a:cubicBezTo>
                  <a:pt x="16" y="141"/>
                  <a:pt x="17" y="141"/>
                  <a:pt x="17" y="141"/>
                </a:cubicBezTo>
                <a:cubicBezTo>
                  <a:pt x="17" y="141"/>
                  <a:pt x="18" y="140"/>
                  <a:pt x="18" y="140"/>
                </a:cubicBezTo>
                <a:cubicBezTo>
                  <a:pt x="19" y="140"/>
                  <a:pt x="18" y="139"/>
                  <a:pt x="19" y="139"/>
                </a:cubicBezTo>
                <a:cubicBezTo>
                  <a:pt x="20" y="140"/>
                  <a:pt x="20" y="141"/>
                  <a:pt x="20" y="141"/>
                </a:cubicBezTo>
                <a:cubicBezTo>
                  <a:pt x="20" y="141"/>
                  <a:pt x="20" y="141"/>
                  <a:pt x="20" y="142"/>
                </a:cubicBezTo>
                <a:cubicBezTo>
                  <a:pt x="21" y="142"/>
                  <a:pt x="22" y="142"/>
                  <a:pt x="22" y="143"/>
                </a:cubicBezTo>
                <a:cubicBezTo>
                  <a:pt x="22" y="143"/>
                  <a:pt x="21" y="143"/>
                  <a:pt x="23" y="144"/>
                </a:cubicBezTo>
                <a:cubicBezTo>
                  <a:pt x="24" y="144"/>
                  <a:pt x="25" y="144"/>
                  <a:pt x="25" y="144"/>
                </a:cubicBezTo>
                <a:cubicBezTo>
                  <a:pt x="25" y="144"/>
                  <a:pt x="26" y="144"/>
                  <a:pt x="26" y="143"/>
                </a:cubicBezTo>
                <a:cubicBezTo>
                  <a:pt x="25" y="142"/>
                  <a:pt x="25" y="141"/>
                  <a:pt x="25" y="141"/>
                </a:cubicBezTo>
                <a:cubicBezTo>
                  <a:pt x="25" y="141"/>
                  <a:pt x="26" y="140"/>
                  <a:pt x="26" y="140"/>
                </a:cubicBezTo>
                <a:cubicBezTo>
                  <a:pt x="26" y="139"/>
                  <a:pt x="26" y="137"/>
                  <a:pt x="26" y="137"/>
                </a:cubicBezTo>
                <a:cubicBezTo>
                  <a:pt x="26" y="137"/>
                  <a:pt x="27" y="136"/>
                  <a:pt x="26" y="136"/>
                </a:cubicBezTo>
                <a:cubicBezTo>
                  <a:pt x="25" y="136"/>
                  <a:pt x="25" y="135"/>
                  <a:pt x="25" y="135"/>
                </a:cubicBezTo>
                <a:cubicBezTo>
                  <a:pt x="24" y="135"/>
                  <a:pt x="24" y="134"/>
                  <a:pt x="24" y="134"/>
                </a:cubicBezTo>
                <a:cubicBezTo>
                  <a:pt x="27" y="134"/>
                  <a:pt x="27" y="134"/>
                  <a:pt x="27" y="134"/>
                </a:cubicBezTo>
                <a:cubicBezTo>
                  <a:pt x="29" y="134"/>
                  <a:pt x="29" y="134"/>
                  <a:pt x="29" y="134"/>
                </a:cubicBezTo>
                <a:cubicBezTo>
                  <a:pt x="31" y="133"/>
                  <a:pt x="31" y="133"/>
                  <a:pt x="31" y="133"/>
                </a:cubicBezTo>
                <a:cubicBezTo>
                  <a:pt x="31" y="133"/>
                  <a:pt x="32" y="134"/>
                  <a:pt x="32" y="133"/>
                </a:cubicBezTo>
                <a:cubicBezTo>
                  <a:pt x="32" y="133"/>
                  <a:pt x="33" y="132"/>
                  <a:pt x="33" y="132"/>
                </a:cubicBezTo>
                <a:cubicBezTo>
                  <a:pt x="35" y="132"/>
                  <a:pt x="35" y="132"/>
                  <a:pt x="35" y="132"/>
                </a:cubicBezTo>
                <a:cubicBezTo>
                  <a:pt x="35" y="132"/>
                  <a:pt x="34" y="131"/>
                  <a:pt x="34" y="131"/>
                </a:cubicBezTo>
                <a:cubicBezTo>
                  <a:pt x="35" y="131"/>
                  <a:pt x="35" y="129"/>
                  <a:pt x="35" y="129"/>
                </a:cubicBezTo>
                <a:cubicBezTo>
                  <a:pt x="35" y="129"/>
                  <a:pt x="36" y="128"/>
                  <a:pt x="37" y="129"/>
                </a:cubicBezTo>
                <a:cubicBezTo>
                  <a:pt x="37" y="129"/>
                  <a:pt x="39" y="129"/>
                  <a:pt x="40" y="130"/>
                </a:cubicBezTo>
                <a:cubicBezTo>
                  <a:pt x="40" y="130"/>
                  <a:pt x="41" y="130"/>
                  <a:pt x="41" y="130"/>
                </a:cubicBezTo>
                <a:cubicBezTo>
                  <a:pt x="43" y="130"/>
                  <a:pt x="43" y="130"/>
                  <a:pt x="43" y="130"/>
                </a:cubicBezTo>
                <a:cubicBezTo>
                  <a:pt x="43" y="130"/>
                  <a:pt x="45" y="131"/>
                  <a:pt x="45" y="131"/>
                </a:cubicBezTo>
                <a:cubicBezTo>
                  <a:pt x="45" y="131"/>
                  <a:pt x="47" y="132"/>
                  <a:pt x="48" y="132"/>
                </a:cubicBezTo>
                <a:cubicBezTo>
                  <a:pt x="48" y="132"/>
                  <a:pt x="49" y="131"/>
                  <a:pt x="49" y="131"/>
                </a:cubicBezTo>
                <a:cubicBezTo>
                  <a:pt x="49" y="131"/>
                  <a:pt x="49" y="130"/>
                  <a:pt x="50" y="131"/>
                </a:cubicBezTo>
                <a:cubicBezTo>
                  <a:pt x="51" y="131"/>
                  <a:pt x="52" y="131"/>
                  <a:pt x="53" y="131"/>
                </a:cubicBezTo>
                <a:cubicBezTo>
                  <a:pt x="53" y="130"/>
                  <a:pt x="53" y="130"/>
                  <a:pt x="54" y="130"/>
                </a:cubicBezTo>
                <a:cubicBezTo>
                  <a:pt x="55" y="131"/>
                  <a:pt x="56" y="131"/>
                  <a:pt x="56" y="131"/>
                </a:cubicBezTo>
                <a:cubicBezTo>
                  <a:pt x="57" y="131"/>
                  <a:pt x="59" y="130"/>
                  <a:pt x="59" y="130"/>
                </a:cubicBezTo>
                <a:cubicBezTo>
                  <a:pt x="59" y="130"/>
                  <a:pt x="58" y="129"/>
                  <a:pt x="59" y="130"/>
                </a:cubicBezTo>
                <a:cubicBezTo>
                  <a:pt x="60" y="130"/>
                  <a:pt x="61" y="129"/>
                  <a:pt x="61" y="129"/>
                </a:cubicBezTo>
                <a:cubicBezTo>
                  <a:pt x="59" y="128"/>
                  <a:pt x="59" y="128"/>
                  <a:pt x="59" y="128"/>
                </a:cubicBezTo>
                <a:cubicBezTo>
                  <a:pt x="59" y="128"/>
                  <a:pt x="60" y="126"/>
                  <a:pt x="60" y="126"/>
                </a:cubicBezTo>
                <a:cubicBezTo>
                  <a:pt x="60" y="126"/>
                  <a:pt x="59" y="125"/>
                  <a:pt x="59" y="125"/>
                </a:cubicBezTo>
                <a:cubicBezTo>
                  <a:pt x="59" y="125"/>
                  <a:pt x="58" y="125"/>
                  <a:pt x="58" y="126"/>
                </a:cubicBezTo>
                <a:cubicBezTo>
                  <a:pt x="58" y="127"/>
                  <a:pt x="57" y="128"/>
                  <a:pt x="56" y="128"/>
                </a:cubicBezTo>
                <a:cubicBezTo>
                  <a:pt x="56" y="128"/>
                  <a:pt x="55" y="129"/>
                  <a:pt x="54" y="129"/>
                </a:cubicBezTo>
                <a:cubicBezTo>
                  <a:pt x="54" y="129"/>
                  <a:pt x="53" y="130"/>
                  <a:pt x="53" y="130"/>
                </a:cubicBezTo>
                <a:cubicBezTo>
                  <a:pt x="53" y="130"/>
                  <a:pt x="53" y="131"/>
                  <a:pt x="51" y="130"/>
                </a:cubicBezTo>
                <a:cubicBezTo>
                  <a:pt x="50" y="129"/>
                  <a:pt x="49" y="129"/>
                  <a:pt x="49" y="129"/>
                </a:cubicBezTo>
                <a:cubicBezTo>
                  <a:pt x="49" y="129"/>
                  <a:pt x="49" y="128"/>
                  <a:pt x="48" y="129"/>
                </a:cubicBezTo>
                <a:cubicBezTo>
                  <a:pt x="46" y="129"/>
                  <a:pt x="47" y="130"/>
                  <a:pt x="46" y="129"/>
                </a:cubicBezTo>
                <a:cubicBezTo>
                  <a:pt x="45" y="129"/>
                  <a:pt x="42" y="129"/>
                  <a:pt x="42" y="128"/>
                </a:cubicBezTo>
                <a:cubicBezTo>
                  <a:pt x="42" y="128"/>
                  <a:pt x="41" y="127"/>
                  <a:pt x="41" y="127"/>
                </a:cubicBezTo>
                <a:cubicBezTo>
                  <a:pt x="41" y="127"/>
                  <a:pt x="41" y="125"/>
                  <a:pt x="41" y="125"/>
                </a:cubicBezTo>
                <a:cubicBezTo>
                  <a:pt x="40" y="126"/>
                  <a:pt x="39" y="127"/>
                  <a:pt x="38" y="127"/>
                </a:cubicBezTo>
                <a:cubicBezTo>
                  <a:pt x="38" y="127"/>
                  <a:pt x="36" y="127"/>
                  <a:pt x="35" y="127"/>
                </a:cubicBezTo>
                <a:cubicBezTo>
                  <a:pt x="35" y="127"/>
                  <a:pt x="35" y="127"/>
                  <a:pt x="34" y="127"/>
                </a:cubicBezTo>
                <a:cubicBezTo>
                  <a:pt x="33" y="127"/>
                  <a:pt x="32" y="128"/>
                  <a:pt x="31" y="128"/>
                </a:cubicBezTo>
                <a:cubicBezTo>
                  <a:pt x="30" y="128"/>
                  <a:pt x="30" y="127"/>
                  <a:pt x="29" y="127"/>
                </a:cubicBezTo>
                <a:cubicBezTo>
                  <a:pt x="28" y="127"/>
                  <a:pt x="28" y="127"/>
                  <a:pt x="28" y="127"/>
                </a:cubicBezTo>
                <a:cubicBezTo>
                  <a:pt x="28" y="127"/>
                  <a:pt x="28" y="127"/>
                  <a:pt x="28" y="127"/>
                </a:cubicBezTo>
                <a:cubicBezTo>
                  <a:pt x="28" y="127"/>
                  <a:pt x="28" y="125"/>
                  <a:pt x="30" y="125"/>
                </a:cubicBezTo>
                <a:cubicBezTo>
                  <a:pt x="31" y="124"/>
                  <a:pt x="30" y="124"/>
                  <a:pt x="32" y="124"/>
                </a:cubicBezTo>
                <a:cubicBezTo>
                  <a:pt x="34" y="124"/>
                  <a:pt x="35" y="124"/>
                  <a:pt x="36" y="123"/>
                </a:cubicBezTo>
                <a:cubicBezTo>
                  <a:pt x="37" y="122"/>
                  <a:pt x="37" y="121"/>
                  <a:pt x="38" y="121"/>
                </a:cubicBezTo>
                <a:cubicBezTo>
                  <a:pt x="39" y="120"/>
                  <a:pt x="39" y="119"/>
                  <a:pt x="40" y="120"/>
                </a:cubicBezTo>
                <a:cubicBezTo>
                  <a:pt x="42" y="120"/>
                  <a:pt x="44" y="120"/>
                  <a:pt x="44" y="120"/>
                </a:cubicBezTo>
                <a:cubicBezTo>
                  <a:pt x="44" y="120"/>
                  <a:pt x="44" y="119"/>
                  <a:pt x="44" y="118"/>
                </a:cubicBezTo>
                <a:cubicBezTo>
                  <a:pt x="44" y="118"/>
                  <a:pt x="44" y="118"/>
                  <a:pt x="44" y="117"/>
                </a:cubicBezTo>
                <a:cubicBezTo>
                  <a:pt x="45" y="117"/>
                  <a:pt x="45" y="116"/>
                  <a:pt x="45" y="116"/>
                </a:cubicBezTo>
                <a:cubicBezTo>
                  <a:pt x="46" y="116"/>
                  <a:pt x="46" y="115"/>
                  <a:pt x="47" y="115"/>
                </a:cubicBezTo>
                <a:cubicBezTo>
                  <a:pt x="47" y="114"/>
                  <a:pt x="48" y="114"/>
                  <a:pt x="48" y="113"/>
                </a:cubicBezTo>
                <a:cubicBezTo>
                  <a:pt x="49" y="113"/>
                  <a:pt x="49" y="112"/>
                  <a:pt x="49" y="112"/>
                </a:cubicBezTo>
                <a:cubicBezTo>
                  <a:pt x="49" y="112"/>
                  <a:pt x="46" y="111"/>
                  <a:pt x="46" y="111"/>
                </a:cubicBezTo>
                <a:cubicBezTo>
                  <a:pt x="47" y="110"/>
                  <a:pt x="47" y="110"/>
                  <a:pt x="47" y="110"/>
                </a:cubicBezTo>
                <a:cubicBezTo>
                  <a:pt x="51" y="107"/>
                  <a:pt x="51" y="107"/>
                  <a:pt x="51" y="107"/>
                </a:cubicBezTo>
                <a:cubicBezTo>
                  <a:pt x="51" y="107"/>
                  <a:pt x="52" y="105"/>
                  <a:pt x="52" y="105"/>
                </a:cubicBezTo>
                <a:cubicBezTo>
                  <a:pt x="53" y="105"/>
                  <a:pt x="54" y="104"/>
                  <a:pt x="54" y="104"/>
                </a:cubicBezTo>
                <a:cubicBezTo>
                  <a:pt x="55" y="102"/>
                  <a:pt x="55" y="102"/>
                  <a:pt x="55" y="102"/>
                </a:cubicBezTo>
                <a:cubicBezTo>
                  <a:pt x="55" y="102"/>
                  <a:pt x="55" y="101"/>
                  <a:pt x="56" y="102"/>
                </a:cubicBezTo>
                <a:cubicBezTo>
                  <a:pt x="57" y="102"/>
                  <a:pt x="57" y="103"/>
                  <a:pt x="58" y="103"/>
                </a:cubicBezTo>
                <a:cubicBezTo>
                  <a:pt x="59" y="104"/>
                  <a:pt x="62" y="104"/>
                  <a:pt x="62" y="104"/>
                </a:cubicBezTo>
                <a:cubicBezTo>
                  <a:pt x="61" y="102"/>
                  <a:pt x="61" y="102"/>
                  <a:pt x="61" y="102"/>
                </a:cubicBezTo>
                <a:cubicBezTo>
                  <a:pt x="65" y="102"/>
                  <a:pt x="65" y="102"/>
                  <a:pt x="65" y="102"/>
                </a:cubicBezTo>
                <a:cubicBezTo>
                  <a:pt x="65" y="104"/>
                  <a:pt x="65" y="104"/>
                  <a:pt x="65" y="104"/>
                </a:cubicBezTo>
                <a:cubicBezTo>
                  <a:pt x="67" y="103"/>
                  <a:pt x="67" y="103"/>
                  <a:pt x="67" y="103"/>
                </a:cubicBezTo>
                <a:cubicBezTo>
                  <a:pt x="66" y="101"/>
                  <a:pt x="66" y="101"/>
                  <a:pt x="66" y="101"/>
                </a:cubicBezTo>
                <a:cubicBezTo>
                  <a:pt x="66" y="101"/>
                  <a:pt x="68" y="101"/>
                  <a:pt x="68" y="101"/>
                </a:cubicBezTo>
                <a:cubicBezTo>
                  <a:pt x="67" y="101"/>
                  <a:pt x="65" y="99"/>
                  <a:pt x="65" y="99"/>
                </a:cubicBezTo>
                <a:cubicBezTo>
                  <a:pt x="66" y="97"/>
                  <a:pt x="66" y="97"/>
                  <a:pt x="66" y="97"/>
                </a:cubicBezTo>
                <a:cubicBezTo>
                  <a:pt x="64" y="97"/>
                  <a:pt x="64" y="97"/>
                  <a:pt x="64" y="97"/>
                </a:cubicBezTo>
                <a:cubicBezTo>
                  <a:pt x="64" y="97"/>
                  <a:pt x="60" y="97"/>
                  <a:pt x="59" y="97"/>
                </a:cubicBezTo>
                <a:cubicBezTo>
                  <a:pt x="58" y="96"/>
                  <a:pt x="58" y="96"/>
                  <a:pt x="57" y="96"/>
                </a:cubicBezTo>
                <a:cubicBezTo>
                  <a:pt x="56" y="96"/>
                  <a:pt x="55" y="96"/>
                  <a:pt x="54" y="96"/>
                </a:cubicBezTo>
                <a:cubicBezTo>
                  <a:pt x="53" y="96"/>
                  <a:pt x="52" y="96"/>
                  <a:pt x="51" y="96"/>
                </a:cubicBezTo>
                <a:cubicBezTo>
                  <a:pt x="51" y="96"/>
                  <a:pt x="50" y="96"/>
                  <a:pt x="49" y="96"/>
                </a:cubicBezTo>
                <a:cubicBezTo>
                  <a:pt x="49" y="95"/>
                  <a:pt x="50" y="94"/>
                  <a:pt x="49" y="94"/>
                </a:cubicBezTo>
                <a:cubicBezTo>
                  <a:pt x="48" y="94"/>
                  <a:pt x="47" y="92"/>
                  <a:pt x="46" y="93"/>
                </a:cubicBezTo>
                <a:cubicBezTo>
                  <a:pt x="46" y="93"/>
                  <a:pt x="46" y="93"/>
                  <a:pt x="45" y="93"/>
                </a:cubicBezTo>
                <a:cubicBezTo>
                  <a:pt x="45" y="94"/>
                  <a:pt x="44" y="94"/>
                  <a:pt x="44" y="94"/>
                </a:cubicBezTo>
                <a:cubicBezTo>
                  <a:pt x="43" y="93"/>
                  <a:pt x="43" y="94"/>
                  <a:pt x="44" y="93"/>
                </a:cubicBezTo>
                <a:cubicBezTo>
                  <a:pt x="44" y="92"/>
                  <a:pt x="43" y="90"/>
                  <a:pt x="44" y="90"/>
                </a:cubicBezTo>
                <a:cubicBezTo>
                  <a:pt x="45" y="91"/>
                  <a:pt x="45" y="91"/>
                  <a:pt x="46" y="91"/>
                </a:cubicBezTo>
                <a:cubicBezTo>
                  <a:pt x="46" y="91"/>
                  <a:pt x="47" y="91"/>
                  <a:pt x="47" y="91"/>
                </a:cubicBezTo>
                <a:cubicBezTo>
                  <a:pt x="47" y="90"/>
                  <a:pt x="48" y="88"/>
                  <a:pt x="48" y="88"/>
                </a:cubicBezTo>
                <a:cubicBezTo>
                  <a:pt x="48" y="88"/>
                  <a:pt x="51" y="89"/>
                  <a:pt x="50" y="88"/>
                </a:cubicBezTo>
                <a:cubicBezTo>
                  <a:pt x="49" y="87"/>
                  <a:pt x="47" y="86"/>
                  <a:pt x="47" y="86"/>
                </a:cubicBezTo>
                <a:cubicBezTo>
                  <a:pt x="47" y="86"/>
                  <a:pt x="46" y="86"/>
                  <a:pt x="46" y="87"/>
                </a:cubicBezTo>
                <a:cubicBezTo>
                  <a:pt x="45" y="88"/>
                  <a:pt x="46" y="88"/>
                  <a:pt x="45" y="89"/>
                </a:cubicBezTo>
                <a:cubicBezTo>
                  <a:pt x="44" y="89"/>
                  <a:pt x="44" y="89"/>
                  <a:pt x="43" y="89"/>
                </a:cubicBezTo>
                <a:cubicBezTo>
                  <a:pt x="43" y="89"/>
                  <a:pt x="43" y="89"/>
                  <a:pt x="42" y="89"/>
                </a:cubicBezTo>
                <a:cubicBezTo>
                  <a:pt x="42" y="89"/>
                  <a:pt x="40" y="89"/>
                  <a:pt x="40" y="88"/>
                </a:cubicBezTo>
                <a:cubicBezTo>
                  <a:pt x="40" y="88"/>
                  <a:pt x="40" y="88"/>
                  <a:pt x="40" y="87"/>
                </a:cubicBezTo>
                <a:cubicBezTo>
                  <a:pt x="40" y="86"/>
                  <a:pt x="40" y="85"/>
                  <a:pt x="42" y="85"/>
                </a:cubicBezTo>
                <a:cubicBezTo>
                  <a:pt x="43" y="85"/>
                  <a:pt x="43" y="86"/>
                  <a:pt x="43" y="85"/>
                </a:cubicBezTo>
                <a:cubicBezTo>
                  <a:pt x="43" y="85"/>
                  <a:pt x="43" y="84"/>
                  <a:pt x="42" y="84"/>
                </a:cubicBezTo>
                <a:cubicBezTo>
                  <a:pt x="42" y="83"/>
                  <a:pt x="42" y="83"/>
                  <a:pt x="41" y="83"/>
                </a:cubicBezTo>
                <a:cubicBezTo>
                  <a:pt x="40" y="83"/>
                  <a:pt x="38" y="84"/>
                  <a:pt x="38" y="84"/>
                </a:cubicBezTo>
                <a:cubicBezTo>
                  <a:pt x="38" y="84"/>
                  <a:pt x="39" y="84"/>
                  <a:pt x="37" y="84"/>
                </a:cubicBezTo>
                <a:cubicBezTo>
                  <a:pt x="36" y="83"/>
                  <a:pt x="37" y="83"/>
                  <a:pt x="36" y="82"/>
                </a:cubicBezTo>
                <a:cubicBezTo>
                  <a:pt x="36" y="81"/>
                  <a:pt x="36" y="81"/>
                  <a:pt x="35" y="81"/>
                </a:cubicBezTo>
                <a:cubicBezTo>
                  <a:pt x="35" y="81"/>
                  <a:pt x="35" y="81"/>
                  <a:pt x="34" y="81"/>
                </a:cubicBezTo>
                <a:cubicBezTo>
                  <a:pt x="33" y="80"/>
                  <a:pt x="32" y="80"/>
                  <a:pt x="32" y="79"/>
                </a:cubicBezTo>
                <a:cubicBezTo>
                  <a:pt x="32" y="78"/>
                  <a:pt x="32" y="77"/>
                  <a:pt x="33" y="78"/>
                </a:cubicBezTo>
                <a:cubicBezTo>
                  <a:pt x="34" y="78"/>
                  <a:pt x="33" y="77"/>
                  <a:pt x="34" y="78"/>
                </a:cubicBezTo>
                <a:cubicBezTo>
                  <a:pt x="36" y="79"/>
                  <a:pt x="36" y="79"/>
                  <a:pt x="36" y="79"/>
                </a:cubicBezTo>
                <a:cubicBezTo>
                  <a:pt x="36" y="79"/>
                  <a:pt x="37" y="79"/>
                  <a:pt x="36" y="78"/>
                </a:cubicBezTo>
                <a:cubicBezTo>
                  <a:pt x="36" y="77"/>
                  <a:pt x="35" y="76"/>
                  <a:pt x="35" y="76"/>
                </a:cubicBezTo>
                <a:cubicBezTo>
                  <a:pt x="35" y="76"/>
                  <a:pt x="34" y="76"/>
                  <a:pt x="34" y="75"/>
                </a:cubicBezTo>
                <a:cubicBezTo>
                  <a:pt x="34" y="74"/>
                  <a:pt x="34" y="74"/>
                  <a:pt x="33" y="73"/>
                </a:cubicBezTo>
                <a:cubicBezTo>
                  <a:pt x="33" y="73"/>
                  <a:pt x="34" y="73"/>
                  <a:pt x="34" y="73"/>
                </a:cubicBezTo>
                <a:cubicBezTo>
                  <a:pt x="35" y="73"/>
                  <a:pt x="34" y="73"/>
                  <a:pt x="35" y="73"/>
                </a:cubicBezTo>
                <a:cubicBezTo>
                  <a:pt x="37" y="73"/>
                  <a:pt x="36" y="73"/>
                  <a:pt x="37" y="73"/>
                </a:cubicBezTo>
                <a:cubicBezTo>
                  <a:pt x="37" y="73"/>
                  <a:pt x="38" y="73"/>
                  <a:pt x="38" y="73"/>
                </a:cubicBezTo>
                <a:cubicBezTo>
                  <a:pt x="38" y="74"/>
                  <a:pt x="39" y="72"/>
                  <a:pt x="39" y="72"/>
                </a:cubicBezTo>
                <a:cubicBezTo>
                  <a:pt x="39" y="72"/>
                  <a:pt x="38" y="71"/>
                  <a:pt x="39" y="71"/>
                </a:cubicBezTo>
                <a:cubicBezTo>
                  <a:pt x="40" y="71"/>
                  <a:pt x="40" y="72"/>
                  <a:pt x="41" y="72"/>
                </a:cubicBezTo>
                <a:cubicBezTo>
                  <a:pt x="43" y="72"/>
                  <a:pt x="43" y="73"/>
                  <a:pt x="44" y="73"/>
                </a:cubicBezTo>
                <a:cubicBezTo>
                  <a:pt x="44" y="72"/>
                  <a:pt x="45" y="73"/>
                  <a:pt x="45" y="72"/>
                </a:cubicBezTo>
                <a:cubicBezTo>
                  <a:pt x="44" y="71"/>
                  <a:pt x="44" y="72"/>
                  <a:pt x="44" y="71"/>
                </a:cubicBezTo>
                <a:cubicBezTo>
                  <a:pt x="43" y="70"/>
                  <a:pt x="43" y="71"/>
                  <a:pt x="43" y="69"/>
                </a:cubicBezTo>
                <a:cubicBezTo>
                  <a:pt x="44" y="68"/>
                  <a:pt x="44" y="67"/>
                  <a:pt x="44" y="67"/>
                </a:cubicBezTo>
                <a:cubicBezTo>
                  <a:pt x="44" y="66"/>
                  <a:pt x="44" y="66"/>
                  <a:pt x="44" y="66"/>
                </a:cubicBezTo>
                <a:cubicBezTo>
                  <a:pt x="46" y="64"/>
                  <a:pt x="46" y="64"/>
                  <a:pt x="46" y="64"/>
                </a:cubicBezTo>
                <a:cubicBezTo>
                  <a:pt x="46" y="64"/>
                  <a:pt x="47" y="64"/>
                  <a:pt x="48" y="64"/>
                </a:cubicBezTo>
                <a:cubicBezTo>
                  <a:pt x="50" y="64"/>
                  <a:pt x="51" y="65"/>
                  <a:pt x="52" y="65"/>
                </a:cubicBezTo>
                <a:cubicBezTo>
                  <a:pt x="54" y="65"/>
                  <a:pt x="55" y="65"/>
                  <a:pt x="55" y="65"/>
                </a:cubicBezTo>
                <a:cubicBezTo>
                  <a:pt x="54" y="64"/>
                  <a:pt x="54" y="64"/>
                  <a:pt x="54" y="64"/>
                </a:cubicBezTo>
                <a:cubicBezTo>
                  <a:pt x="54" y="64"/>
                  <a:pt x="54" y="64"/>
                  <a:pt x="54" y="63"/>
                </a:cubicBezTo>
                <a:cubicBezTo>
                  <a:pt x="55" y="63"/>
                  <a:pt x="55" y="63"/>
                  <a:pt x="56" y="63"/>
                </a:cubicBezTo>
                <a:cubicBezTo>
                  <a:pt x="56" y="63"/>
                  <a:pt x="57" y="61"/>
                  <a:pt x="57" y="61"/>
                </a:cubicBezTo>
                <a:cubicBezTo>
                  <a:pt x="56" y="60"/>
                  <a:pt x="56" y="60"/>
                  <a:pt x="55" y="59"/>
                </a:cubicBezTo>
                <a:cubicBezTo>
                  <a:pt x="53" y="59"/>
                  <a:pt x="50" y="59"/>
                  <a:pt x="50" y="59"/>
                </a:cubicBezTo>
                <a:cubicBezTo>
                  <a:pt x="50" y="59"/>
                  <a:pt x="49" y="59"/>
                  <a:pt x="48" y="59"/>
                </a:cubicBezTo>
                <a:cubicBezTo>
                  <a:pt x="47" y="59"/>
                  <a:pt x="45" y="59"/>
                  <a:pt x="45" y="58"/>
                </a:cubicBezTo>
                <a:cubicBezTo>
                  <a:pt x="44" y="58"/>
                  <a:pt x="44" y="58"/>
                  <a:pt x="44" y="56"/>
                </a:cubicBezTo>
                <a:cubicBezTo>
                  <a:pt x="44" y="55"/>
                  <a:pt x="43" y="55"/>
                  <a:pt x="43" y="55"/>
                </a:cubicBezTo>
                <a:cubicBezTo>
                  <a:pt x="44" y="53"/>
                  <a:pt x="44" y="53"/>
                  <a:pt x="44" y="53"/>
                </a:cubicBezTo>
                <a:cubicBezTo>
                  <a:pt x="44" y="53"/>
                  <a:pt x="43" y="52"/>
                  <a:pt x="43" y="52"/>
                </a:cubicBezTo>
                <a:cubicBezTo>
                  <a:pt x="42" y="52"/>
                  <a:pt x="42" y="52"/>
                  <a:pt x="42" y="52"/>
                </a:cubicBezTo>
                <a:cubicBezTo>
                  <a:pt x="41" y="52"/>
                  <a:pt x="42" y="52"/>
                  <a:pt x="40" y="51"/>
                </a:cubicBezTo>
                <a:cubicBezTo>
                  <a:pt x="38" y="51"/>
                  <a:pt x="37" y="50"/>
                  <a:pt x="37" y="50"/>
                </a:cubicBezTo>
                <a:cubicBezTo>
                  <a:pt x="37" y="49"/>
                  <a:pt x="37" y="49"/>
                  <a:pt x="39" y="49"/>
                </a:cubicBezTo>
                <a:cubicBezTo>
                  <a:pt x="40" y="49"/>
                  <a:pt x="41" y="49"/>
                  <a:pt x="42" y="49"/>
                </a:cubicBezTo>
                <a:cubicBezTo>
                  <a:pt x="43" y="50"/>
                  <a:pt x="45" y="49"/>
                  <a:pt x="45" y="49"/>
                </a:cubicBezTo>
                <a:cubicBezTo>
                  <a:pt x="45" y="49"/>
                  <a:pt x="44" y="49"/>
                  <a:pt x="46" y="50"/>
                </a:cubicBezTo>
                <a:cubicBezTo>
                  <a:pt x="48" y="51"/>
                  <a:pt x="47" y="51"/>
                  <a:pt x="48" y="51"/>
                </a:cubicBezTo>
                <a:cubicBezTo>
                  <a:pt x="49" y="51"/>
                  <a:pt x="50" y="50"/>
                  <a:pt x="49" y="50"/>
                </a:cubicBezTo>
                <a:cubicBezTo>
                  <a:pt x="49" y="49"/>
                  <a:pt x="50" y="49"/>
                  <a:pt x="49" y="49"/>
                </a:cubicBezTo>
                <a:cubicBezTo>
                  <a:pt x="48" y="48"/>
                  <a:pt x="48" y="48"/>
                  <a:pt x="48" y="48"/>
                </a:cubicBezTo>
                <a:cubicBezTo>
                  <a:pt x="48" y="48"/>
                  <a:pt x="48" y="48"/>
                  <a:pt x="48" y="47"/>
                </a:cubicBezTo>
                <a:cubicBezTo>
                  <a:pt x="48" y="46"/>
                  <a:pt x="49" y="45"/>
                  <a:pt x="49" y="45"/>
                </a:cubicBezTo>
                <a:cubicBezTo>
                  <a:pt x="50" y="45"/>
                  <a:pt x="50" y="45"/>
                  <a:pt x="50" y="44"/>
                </a:cubicBezTo>
                <a:cubicBezTo>
                  <a:pt x="50" y="44"/>
                  <a:pt x="50" y="43"/>
                  <a:pt x="50" y="43"/>
                </a:cubicBezTo>
                <a:cubicBezTo>
                  <a:pt x="50" y="42"/>
                  <a:pt x="51" y="41"/>
                  <a:pt x="51" y="41"/>
                </a:cubicBezTo>
                <a:cubicBezTo>
                  <a:pt x="51" y="41"/>
                  <a:pt x="50" y="40"/>
                  <a:pt x="50" y="40"/>
                </a:cubicBezTo>
                <a:cubicBezTo>
                  <a:pt x="50" y="40"/>
                  <a:pt x="48" y="40"/>
                  <a:pt x="48" y="41"/>
                </a:cubicBezTo>
                <a:cubicBezTo>
                  <a:pt x="48" y="41"/>
                  <a:pt x="48" y="41"/>
                  <a:pt x="48" y="42"/>
                </a:cubicBezTo>
                <a:cubicBezTo>
                  <a:pt x="47" y="42"/>
                  <a:pt x="47" y="42"/>
                  <a:pt x="46" y="42"/>
                </a:cubicBezTo>
                <a:cubicBezTo>
                  <a:pt x="46" y="43"/>
                  <a:pt x="46" y="43"/>
                  <a:pt x="46" y="43"/>
                </a:cubicBezTo>
                <a:cubicBezTo>
                  <a:pt x="46" y="44"/>
                  <a:pt x="45" y="45"/>
                  <a:pt x="45" y="45"/>
                </a:cubicBezTo>
                <a:cubicBezTo>
                  <a:pt x="45" y="45"/>
                  <a:pt x="44" y="43"/>
                  <a:pt x="44" y="42"/>
                </a:cubicBezTo>
                <a:cubicBezTo>
                  <a:pt x="44" y="42"/>
                  <a:pt x="45" y="41"/>
                  <a:pt x="46" y="41"/>
                </a:cubicBezTo>
                <a:cubicBezTo>
                  <a:pt x="47" y="41"/>
                  <a:pt x="47" y="41"/>
                  <a:pt x="47" y="40"/>
                </a:cubicBezTo>
                <a:cubicBezTo>
                  <a:pt x="47" y="40"/>
                  <a:pt x="47" y="40"/>
                  <a:pt x="47" y="39"/>
                </a:cubicBezTo>
                <a:cubicBezTo>
                  <a:pt x="47" y="38"/>
                  <a:pt x="47" y="38"/>
                  <a:pt x="47" y="38"/>
                </a:cubicBezTo>
                <a:cubicBezTo>
                  <a:pt x="48" y="37"/>
                  <a:pt x="49" y="36"/>
                  <a:pt x="50" y="36"/>
                </a:cubicBezTo>
                <a:cubicBezTo>
                  <a:pt x="50" y="36"/>
                  <a:pt x="49" y="34"/>
                  <a:pt x="51" y="36"/>
                </a:cubicBezTo>
                <a:cubicBezTo>
                  <a:pt x="52" y="37"/>
                  <a:pt x="52" y="37"/>
                  <a:pt x="53" y="38"/>
                </a:cubicBezTo>
                <a:cubicBezTo>
                  <a:pt x="54" y="38"/>
                  <a:pt x="56" y="39"/>
                  <a:pt x="56" y="38"/>
                </a:cubicBezTo>
                <a:cubicBezTo>
                  <a:pt x="56" y="38"/>
                  <a:pt x="56" y="37"/>
                  <a:pt x="56" y="36"/>
                </a:cubicBezTo>
                <a:cubicBezTo>
                  <a:pt x="56" y="36"/>
                  <a:pt x="55" y="36"/>
                  <a:pt x="56" y="35"/>
                </a:cubicBezTo>
                <a:cubicBezTo>
                  <a:pt x="56" y="35"/>
                  <a:pt x="56" y="35"/>
                  <a:pt x="57" y="35"/>
                </a:cubicBezTo>
                <a:cubicBezTo>
                  <a:pt x="59" y="36"/>
                  <a:pt x="58" y="36"/>
                  <a:pt x="59" y="37"/>
                </a:cubicBezTo>
                <a:cubicBezTo>
                  <a:pt x="61" y="38"/>
                  <a:pt x="61" y="38"/>
                  <a:pt x="61" y="38"/>
                </a:cubicBezTo>
                <a:cubicBezTo>
                  <a:pt x="62" y="38"/>
                  <a:pt x="62" y="38"/>
                  <a:pt x="63" y="38"/>
                </a:cubicBezTo>
                <a:cubicBezTo>
                  <a:pt x="64" y="38"/>
                  <a:pt x="63" y="37"/>
                  <a:pt x="65" y="39"/>
                </a:cubicBezTo>
                <a:cubicBezTo>
                  <a:pt x="66" y="40"/>
                  <a:pt x="66" y="40"/>
                  <a:pt x="67" y="40"/>
                </a:cubicBezTo>
                <a:cubicBezTo>
                  <a:pt x="68" y="41"/>
                  <a:pt x="70" y="40"/>
                  <a:pt x="70" y="40"/>
                </a:cubicBezTo>
                <a:cubicBezTo>
                  <a:pt x="70" y="40"/>
                  <a:pt x="70" y="39"/>
                  <a:pt x="71" y="41"/>
                </a:cubicBezTo>
                <a:cubicBezTo>
                  <a:pt x="72" y="43"/>
                  <a:pt x="73" y="43"/>
                  <a:pt x="73" y="43"/>
                </a:cubicBezTo>
                <a:cubicBezTo>
                  <a:pt x="73" y="44"/>
                  <a:pt x="74" y="45"/>
                  <a:pt x="74" y="45"/>
                </a:cubicBezTo>
                <a:cubicBezTo>
                  <a:pt x="74" y="45"/>
                  <a:pt x="74" y="45"/>
                  <a:pt x="74" y="46"/>
                </a:cubicBezTo>
                <a:cubicBezTo>
                  <a:pt x="74" y="46"/>
                  <a:pt x="74" y="47"/>
                  <a:pt x="75" y="47"/>
                </a:cubicBezTo>
                <a:cubicBezTo>
                  <a:pt x="75" y="47"/>
                  <a:pt x="76" y="47"/>
                  <a:pt x="76" y="47"/>
                </a:cubicBezTo>
                <a:cubicBezTo>
                  <a:pt x="76" y="47"/>
                  <a:pt x="77" y="46"/>
                  <a:pt x="77" y="46"/>
                </a:cubicBezTo>
                <a:cubicBezTo>
                  <a:pt x="77" y="46"/>
                  <a:pt x="79" y="45"/>
                  <a:pt x="79" y="45"/>
                </a:cubicBezTo>
                <a:cubicBezTo>
                  <a:pt x="79" y="45"/>
                  <a:pt x="79" y="44"/>
                  <a:pt x="81" y="45"/>
                </a:cubicBezTo>
                <a:cubicBezTo>
                  <a:pt x="82" y="45"/>
                  <a:pt x="84" y="46"/>
                  <a:pt x="84" y="46"/>
                </a:cubicBezTo>
                <a:cubicBezTo>
                  <a:pt x="84" y="46"/>
                  <a:pt x="84" y="47"/>
                  <a:pt x="84" y="47"/>
                </a:cubicBezTo>
                <a:cubicBezTo>
                  <a:pt x="85" y="47"/>
                  <a:pt x="88" y="47"/>
                  <a:pt x="88" y="47"/>
                </a:cubicBezTo>
                <a:cubicBezTo>
                  <a:pt x="89" y="48"/>
                  <a:pt x="89" y="48"/>
                  <a:pt x="89" y="48"/>
                </a:cubicBezTo>
                <a:cubicBezTo>
                  <a:pt x="89" y="48"/>
                  <a:pt x="90" y="49"/>
                  <a:pt x="90" y="49"/>
                </a:cubicBezTo>
                <a:cubicBezTo>
                  <a:pt x="90" y="50"/>
                  <a:pt x="91" y="52"/>
                  <a:pt x="91" y="52"/>
                </a:cubicBezTo>
                <a:cubicBezTo>
                  <a:pt x="94" y="53"/>
                  <a:pt x="94" y="53"/>
                  <a:pt x="94" y="53"/>
                </a:cubicBezTo>
                <a:cubicBezTo>
                  <a:pt x="92" y="50"/>
                  <a:pt x="92" y="50"/>
                  <a:pt x="92" y="50"/>
                </a:cubicBezTo>
                <a:cubicBezTo>
                  <a:pt x="92" y="50"/>
                  <a:pt x="90" y="48"/>
                  <a:pt x="92" y="48"/>
                </a:cubicBezTo>
                <a:cubicBezTo>
                  <a:pt x="94" y="48"/>
                  <a:pt x="95" y="47"/>
                  <a:pt x="95" y="47"/>
                </a:cubicBezTo>
                <a:cubicBezTo>
                  <a:pt x="95" y="46"/>
                  <a:pt x="95" y="46"/>
                  <a:pt x="95" y="46"/>
                </a:cubicBezTo>
                <a:cubicBezTo>
                  <a:pt x="92" y="46"/>
                  <a:pt x="92" y="46"/>
                  <a:pt x="92" y="46"/>
                </a:cubicBezTo>
                <a:cubicBezTo>
                  <a:pt x="92" y="46"/>
                  <a:pt x="92" y="44"/>
                  <a:pt x="92" y="44"/>
                </a:cubicBezTo>
                <a:cubicBezTo>
                  <a:pt x="93" y="44"/>
                  <a:pt x="94" y="42"/>
                  <a:pt x="96" y="42"/>
                </a:cubicBezTo>
                <a:cubicBezTo>
                  <a:pt x="98" y="42"/>
                  <a:pt x="100" y="41"/>
                  <a:pt x="100" y="41"/>
                </a:cubicBezTo>
                <a:cubicBezTo>
                  <a:pt x="100" y="41"/>
                  <a:pt x="100" y="40"/>
                  <a:pt x="102" y="40"/>
                </a:cubicBezTo>
                <a:cubicBezTo>
                  <a:pt x="104" y="40"/>
                  <a:pt x="105" y="40"/>
                  <a:pt x="106" y="40"/>
                </a:cubicBezTo>
                <a:cubicBezTo>
                  <a:pt x="107" y="40"/>
                  <a:pt x="107" y="40"/>
                  <a:pt x="107" y="39"/>
                </a:cubicBezTo>
                <a:cubicBezTo>
                  <a:pt x="107" y="38"/>
                  <a:pt x="106" y="38"/>
                  <a:pt x="108" y="37"/>
                </a:cubicBezTo>
                <a:cubicBezTo>
                  <a:pt x="109" y="37"/>
                  <a:pt x="110" y="36"/>
                  <a:pt x="110" y="36"/>
                </a:cubicBezTo>
                <a:cubicBezTo>
                  <a:pt x="111" y="32"/>
                  <a:pt x="111" y="32"/>
                  <a:pt x="111" y="32"/>
                </a:cubicBezTo>
                <a:cubicBezTo>
                  <a:pt x="107" y="34"/>
                  <a:pt x="107" y="34"/>
                  <a:pt x="107" y="34"/>
                </a:cubicBezTo>
                <a:cubicBezTo>
                  <a:pt x="107" y="34"/>
                  <a:pt x="107" y="32"/>
                  <a:pt x="106" y="32"/>
                </a:cubicBezTo>
                <a:cubicBezTo>
                  <a:pt x="105" y="32"/>
                  <a:pt x="102" y="34"/>
                  <a:pt x="102" y="34"/>
                </a:cubicBezTo>
                <a:cubicBezTo>
                  <a:pt x="102" y="34"/>
                  <a:pt x="102" y="33"/>
                  <a:pt x="101" y="33"/>
                </a:cubicBezTo>
                <a:cubicBezTo>
                  <a:pt x="101" y="32"/>
                  <a:pt x="101" y="32"/>
                  <a:pt x="100" y="32"/>
                </a:cubicBezTo>
                <a:cubicBezTo>
                  <a:pt x="99" y="32"/>
                  <a:pt x="100" y="32"/>
                  <a:pt x="98" y="31"/>
                </a:cubicBezTo>
                <a:cubicBezTo>
                  <a:pt x="96" y="30"/>
                  <a:pt x="95" y="28"/>
                  <a:pt x="95" y="28"/>
                </a:cubicBezTo>
                <a:cubicBezTo>
                  <a:pt x="95" y="28"/>
                  <a:pt x="96" y="28"/>
                  <a:pt x="94" y="28"/>
                </a:cubicBezTo>
                <a:cubicBezTo>
                  <a:pt x="93" y="27"/>
                  <a:pt x="93" y="27"/>
                  <a:pt x="93" y="27"/>
                </a:cubicBezTo>
                <a:cubicBezTo>
                  <a:pt x="92" y="26"/>
                  <a:pt x="92" y="26"/>
                  <a:pt x="94" y="25"/>
                </a:cubicBezTo>
                <a:cubicBezTo>
                  <a:pt x="95" y="24"/>
                  <a:pt x="94" y="24"/>
                  <a:pt x="96" y="23"/>
                </a:cubicBezTo>
                <a:cubicBezTo>
                  <a:pt x="97" y="22"/>
                  <a:pt x="96" y="21"/>
                  <a:pt x="98" y="22"/>
                </a:cubicBezTo>
                <a:cubicBezTo>
                  <a:pt x="101" y="23"/>
                  <a:pt x="101" y="23"/>
                  <a:pt x="102" y="24"/>
                </a:cubicBezTo>
                <a:cubicBezTo>
                  <a:pt x="103" y="24"/>
                  <a:pt x="107" y="24"/>
                  <a:pt x="105" y="23"/>
                </a:cubicBezTo>
                <a:cubicBezTo>
                  <a:pt x="104" y="22"/>
                  <a:pt x="102" y="21"/>
                  <a:pt x="102" y="20"/>
                </a:cubicBezTo>
                <a:cubicBezTo>
                  <a:pt x="102" y="20"/>
                  <a:pt x="100" y="20"/>
                  <a:pt x="102" y="20"/>
                </a:cubicBezTo>
                <a:cubicBezTo>
                  <a:pt x="103" y="20"/>
                  <a:pt x="104" y="19"/>
                  <a:pt x="105" y="20"/>
                </a:cubicBezTo>
                <a:cubicBezTo>
                  <a:pt x="105" y="20"/>
                  <a:pt x="103" y="20"/>
                  <a:pt x="106" y="20"/>
                </a:cubicBezTo>
                <a:cubicBezTo>
                  <a:pt x="109" y="20"/>
                  <a:pt x="110" y="20"/>
                  <a:pt x="108" y="19"/>
                </a:cubicBezTo>
                <a:cubicBezTo>
                  <a:pt x="107" y="18"/>
                  <a:pt x="107" y="18"/>
                  <a:pt x="106" y="17"/>
                </a:cubicBezTo>
                <a:cubicBezTo>
                  <a:pt x="106" y="16"/>
                  <a:pt x="105" y="16"/>
                  <a:pt x="106" y="16"/>
                </a:cubicBezTo>
                <a:cubicBezTo>
                  <a:pt x="106" y="15"/>
                  <a:pt x="106" y="16"/>
                  <a:pt x="107" y="15"/>
                </a:cubicBezTo>
                <a:cubicBezTo>
                  <a:pt x="107" y="14"/>
                  <a:pt x="107" y="13"/>
                  <a:pt x="107" y="13"/>
                </a:cubicBezTo>
                <a:cubicBezTo>
                  <a:pt x="107" y="13"/>
                  <a:pt x="106" y="13"/>
                  <a:pt x="107" y="12"/>
                </a:cubicBezTo>
                <a:cubicBezTo>
                  <a:pt x="109" y="10"/>
                  <a:pt x="109" y="10"/>
                  <a:pt x="110" y="10"/>
                </a:cubicBezTo>
                <a:cubicBezTo>
                  <a:pt x="110" y="10"/>
                  <a:pt x="111" y="9"/>
                  <a:pt x="112" y="9"/>
                </a:cubicBezTo>
                <a:cubicBezTo>
                  <a:pt x="112" y="8"/>
                  <a:pt x="113" y="6"/>
                  <a:pt x="113" y="6"/>
                </a:cubicBezTo>
                <a:cubicBezTo>
                  <a:pt x="116" y="6"/>
                  <a:pt x="116" y="6"/>
                  <a:pt x="116" y="6"/>
                </a:cubicBezTo>
                <a:cubicBezTo>
                  <a:pt x="116" y="6"/>
                  <a:pt x="117" y="6"/>
                  <a:pt x="117" y="6"/>
                </a:cubicBezTo>
                <a:cubicBezTo>
                  <a:pt x="117" y="7"/>
                  <a:pt x="117" y="5"/>
                  <a:pt x="117" y="5"/>
                </a:cubicBezTo>
                <a:cubicBezTo>
                  <a:pt x="117" y="5"/>
                  <a:pt x="118" y="5"/>
                  <a:pt x="118" y="5"/>
                </a:cubicBezTo>
                <a:cubicBezTo>
                  <a:pt x="119" y="6"/>
                  <a:pt x="119" y="6"/>
                  <a:pt x="119" y="6"/>
                </a:cubicBezTo>
                <a:cubicBezTo>
                  <a:pt x="120" y="7"/>
                  <a:pt x="121" y="6"/>
                  <a:pt x="121" y="6"/>
                </a:cubicBezTo>
                <a:cubicBezTo>
                  <a:pt x="121" y="6"/>
                  <a:pt x="122" y="5"/>
                  <a:pt x="123" y="5"/>
                </a:cubicBezTo>
                <a:cubicBezTo>
                  <a:pt x="124" y="5"/>
                  <a:pt x="125" y="5"/>
                  <a:pt x="125" y="5"/>
                </a:cubicBezTo>
                <a:cubicBezTo>
                  <a:pt x="125" y="6"/>
                  <a:pt x="125" y="6"/>
                  <a:pt x="125" y="7"/>
                </a:cubicBezTo>
                <a:cubicBezTo>
                  <a:pt x="126" y="7"/>
                  <a:pt x="127" y="8"/>
                  <a:pt x="127" y="8"/>
                </a:cubicBezTo>
                <a:cubicBezTo>
                  <a:pt x="127" y="8"/>
                  <a:pt x="129" y="8"/>
                  <a:pt x="129" y="7"/>
                </a:cubicBezTo>
                <a:cubicBezTo>
                  <a:pt x="129" y="7"/>
                  <a:pt x="128" y="7"/>
                  <a:pt x="130" y="6"/>
                </a:cubicBezTo>
                <a:cubicBezTo>
                  <a:pt x="132" y="4"/>
                  <a:pt x="133" y="4"/>
                  <a:pt x="133" y="4"/>
                </a:cubicBezTo>
                <a:cubicBezTo>
                  <a:pt x="133" y="4"/>
                  <a:pt x="133" y="3"/>
                  <a:pt x="134" y="3"/>
                </a:cubicBezTo>
                <a:cubicBezTo>
                  <a:pt x="135" y="4"/>
                  <a:pt x="135" y="3"/>
                  <a:pt x="135" y="4"/>
                </a:cubicBezTo>
                <a:cubicBezTo>
                  <a:pt x="135" y="4"/>
                  <a:pt x="136" y="5"/>
                  <a:pt x="136" y="5"/>
                </a:cubicBezTo>
                <a:cubicBezTo>
                  <a:pt x="136" y="5"/>
                  <a:pt x="136" y="8"/>
                  <a:pt x="136" y="8"/>
                </a:cubicBezTo>
                <a:cubicBezTo>
                  <a:pt x="136" y="9"/>
                  <a:pt x="136" y="9"/>
                  <a:pt x="136" y="9"/>
                </a:cubicBezTo>
                <a:cubicBezTo>
                  <a:pt x="136" y="9"/>
                  <a:pt x="136" y="10"/>
                  <a:pt x="136" y="10"/>
                </a:cubicBezTo>
                <a:cubicBezTo>
                  <a:pt x="136" y="11"/>
                  <a:pt x="137" y="13"/>
                  <a:pt x="137" y="13"/>
                </a:cubicBezTo>
                <a:cubicBezTo>
                  <a:pt x="137" y="13"/>
                  <a:pt x="137" y="13"/>
                  <a:pt x="137" y="13"/>
                </a:cubicBezTo>
                <a:cubicBezTo>
                  <a:pt x="136" y="14"/>
                  <a:pt x="136" y="13"/>
                  <a:pt x="136" y="14"/>
                </a:cubicBezTo>
                <a:cubicBezTo>
                  <a:pt x="135" y="15"/>
                  <a:pt x="136" y="15"/>
                  <a:pt x="135" y="16"/>
                </a:cubicBezTo>
                <a:cubicBezTo>
                  <a:pt x="135" y="16"/>
                  <a:pt x="134" y="16"/>
                  <a:pt x="134" y="16"/>
                </a:cubicBezTo>
                <a:cubicBezTo>
                  <a:pt x="134" y="16"/>
                  <a:pt x="135" y="17"/>
                  <a:pt x="135" y="17"/>
                </a:cubicBezTo>
                <a:cubicBezTo>
                  <a:pt x="135" y="17"/>
                  <a:pt x="135" y="17"/>
                  <a:pt x="136" y="17"/>
                </a:cubicBezTo>
                <a:cubicBezTo>
                  <a:pt x="136" y="17"/>
                  <a:pt x="136" y="16"/>
                  <a:pt x="137" y="16"/>
                </a:cubicBezTo>
                <a:cubicBezTo>
                  <a:pt x="137" y="17"/>
                  <a:pt x="137" y="15"/>
                  <a:pt x="137" y="15"/>
                </a:cubicBezTo>
                <a:cubicBezTo>
                  <a:pt x="137" y="15"/>
                  <a:pt x="137" y="15"/>
                  <a:pt x="138" y="14"/>
                </a:cubicBezTo>
                <a:cubicBezTo>
                  <a:pt x="138" y="14"/>
                  <a:pt x="139" y="13"/>
                  <a:pt x="139" y="12"/>
                </a:cubicBezTo>
                <a:cubicBezTo>
                  <a:pt x="139" y="12"/>
                  <a:pt x="138" y="11"/>
                  <a:pt x="138" y="11"/>
                </a:cubicBezTo>
                <a:cubicBezTo>
                  <a:pt x="138" y="11"/>
                  <a:pt x="137" y="9"/>
                  <a:pt x="137" y="8"/>
                </a:cubicBezTo>
                <a:cubicBezTo>
                  <a:pt x="137" y="8"/>
                  <a:pt x="137" y="8"/>
                  <a:pt x="137" y="7"/>
                </a:cubicBezTo>
                <a:cubicBezTo>
                  <a:pt x="138" y="7"/>
                  <a:pt x="138" y="6"/>
                  <a:pt x="138" y="6"/>
                </a:cubicBezTo>
                <a:cubicBezTo>
                  <a:pt x="139" y="5"/>
                  <a:pt x="140" y="4"/>
                  <a:pt x="140" y="4"/>
                </a:cubicBezTo>
                <a:cubicBezTo>
                  <a:pt x="140" y="4"/>
                  <a:pt x="142" y="4"/>
                  <a:pt x="143" y="4"/>
                </a:cubicBezTo>
                <a:cubicBezTo>
                  <a:pt x="143" y="4"/>
                  <a:pt x="142" y="3"/>
                  <a:pt x="144" y="4"/>
                </a:cubicBezTo>
                <a:cubicBezTo>
                  <a:pt x="145" y="5"/>
                  <a:pt x="145" y="5"/>
                  <a:pt x="145" y="5"/>
                </a:cubicBezTo>
                <a:cubicBezTo>
                  <a:pt x="145" y="6"/>
                  <a:pt x="144" y="6"/>
                  <a:pt x="146" y="6"/>
                </a:cubicBezTo>
                <a:cubicBezTo>
                  <a:pt x="147" y="6"/>
                  <a:pt x="148" y="6"/>
                  <a:pt x="147" y="6"/>
                </a:cubicBezTo>
                <a:cubicBezTo>
                  <a:pt x="146" y="5"/>
                  <a:pt x="146" y="4"/>
                  <a:pt x="145" y="4"/>
                </a:cubicBezTo>
                <a:cubicBezTo>
                  <a:pt x="145" y="4"/>
                  <a:pt x="144" y="3"/>
                  <a:pt x="144" y="3"/>
                </a:cubicBezTo>
                <a:cubicBezTo>
                  <a:pt x="144" y="2"/>
                  <a:pt x="144" y="0"/>
                  <a:pt x="145" y="1"/>
                </a:cubicBezTo>
                <a:cubicBezTo>
                  <a:pt x="146" y="1"/>
                  <a:pt x="145" y="0"/>
                  <a:pt x="146" y="1"/>
                </a:cubicBezTo>
                <a:cubicBezTo>
                  <a:pt x="148" y="3"/>
                  <a:pt x="149" y="4"/>
                  <a:pt x="149" y="4"/>
                </a:cubicBezTo>
                <a:cubicBezTo>
                  <a:pt x="149" y="5"/>
                  <a:pt x="150" y="5"/>
                  <a:pt x="150" y="5"/>
                </a:cubicBezTo>
                <a:cubicBezTo>
                  <a:pt x="150" y="6"/>
                  <a:pt x="150" y="6"/>
                  <a:pt x="150" y="6"/>
                </a:cubicBezTo>
                <a:cubicBezTo>
                  <a:pt x="151" y="7"/>
                  <a:pt x="152" y="8"/>
                  <a:pt x="152" y="8"/>
                </a:cubicBezTo>
                <a:cubicBezTo>
                  <a:pt x="152" y="8"/>
                  <a:pt x="152" y="8"/>
                  <a:pt x="153" y="8"/>
                </a:cubicBezTo>
                <a:cubicBezTo>
                  <a:pt x="153" y="9"/>
                  <a:pt x="155" y="10"/>
                  <a:pt x="155" y="10"/>
                </a:cubicBezTo>
                <a:cubicBezTo>
                  <a:pt x="155" y="10"/>
                  <a:pt x="156" y="11"/>
                  <a:pt x="156" y="11"/>
                </a:cubicBezTo>
                <a:cubicBezTo>
                  <a:pt x="155" y="12"/>
                  <a:pt x="155" y="13"/>
                  <a:pt x="155" y="13"/>
                </a:cubicBezTo>
                <a:cubicBezTo>
                  <a:pt x="153" y="16"/>
                  <a:pt x="153" y="16"/>
                  <a:pt x="153" y="16"/>
                </a:cubicBezTo>
                <a:cubicBezTo>
                  <a:pt x="152" y="18"/>
                  <a:pt x="152" y="18"/>
                  <a:pt x="152" y="18"/>
                </a:cubicBezTo>
                <a:cubicBezTo>
                  <a:pt x="152" y="19"/>
                  <a:pt x="152" y="19"/>
                  <a:pt x="152" y="19"/>
                </a:cubicBezTo>
                <a:cubicBezTo>
                  <a:pt x="151" y="20"/>
                  <a:pt x="151" y="21"/>
                  <a:pt x="151" y="21"/>
                </a:cubicBezTo>
                <a:cubicBezTo>
                  <a:pt x="151" y="21"/>
                  <a:pt x="150" y="22"/>
                  <a:pt x="148" y="22"/>
                </a:cubicBezTo>
                <a:cubicBezTo>
                  <a:pt x="146" y="21"/>
                  <a:pt x="144" y="23"/>
                  <a:pt x="144" y="23"/>
                </a:cubicBezTo>
                <a:cubicBezTo>
                  <a:pt x="144" y="23"/>
                  <a:pt x="139" y="22"/>
                  <a:pt x="138" y="22"/>
                </a:cubicBezTo>
                <a:cubicBezTo>
                  <a:pt x="137" y="22"/>
                  <a:pt x="137" y="26"/>
                  <a:pt x="137" y="27"/>
                </a:cubicBezTo>
                <a:cubicBezTo>
                  <a:pt x="137" y="28"/>
                  <a:pt x="135" y="29"/>
                  <a:pt x="132" y="29"/>
                </a:cubicBezTo>
                <a:cubicBezTo>
                  <a:pt x="129" y="30"/>
                  <a:pt x="131" y="30"/>
                  <a:pt x="130" y="33"/>
                </a:cubicBezTo>
                <a:cubicBezTo>
                  <a:pt x="129" y="37"/>
                  <a:pt x="128" y="34"/>
                  <a:pt x="126" y="33"/>
                </a:cubicBezTo>
                <a:cubicBezTo>
                  <a:pt x="124" y="33"/>
                  <a:pt x="124" y="33"/>
                  <a:pt x="121" y="33"/>
                </a:cubicBezTo>
                <a:cubicBezTo>
                  <a:pt x="118" y="34"/>
                  <a:pt x="120" y="36"/>
                  <a:pt x="120" y="36"/>
                </a:cubicBezTo>
                <a:cubicBezTo>
                  <a:pt x="120" y="36"/>
                  <a:pt x="122" y="38"/>
                  <a:pt x="123" y="38"/>
                </a:cubicBezTo>
                <a:cubicBezTo>
                  <a:pt x="125" y="39"/>
                  <a:pt x="123" y="41"/>
                  <a:pt x="123" y="41"/>
                </a:cubicBezTo>
                <a:cubicBezTo>
                  <a:pt x="123" y="41"/>
                  <a:pt x="122" y="43"/>
                  <a:pt x="121" y="43"/>
                </a:cubicBezTo>
                <a:cubicBezTo>
                  <a:pt x="120" y="42"/>
                  <a:pt x="115" y="42"/>
                  <a:pt x="115" y="42"/>
                </a:cubicBezTo>
                <a:cubicBezTo>
                  <a:pt x="110" y="45"/>
                  <a:pt x="110" y="45"/>
                  <a:pt x="110" y="45"/>
                </a:cubicBezTo>
                <a:cubicBezTo>
                  <a:pt x="110" y="45"/>
                  <a:pt x="111" y="49"/>
                  <a:pt x="114" y="53"/>
                </a:cubicBezTo>
                <a:cubicBezTo>
                  <a:pt x="117" y="57"/>
                  <a:pt x="114" y="54"/>
                  <a:pt x="114" y="54"/>
                </a:cubicBezTo>
                <a:cubicBezTo>
                  <a:pt x="114" y="54"/>
                  <a:pt x="115" y="57"/>
                  <a:pt x="115" y="59"/>
                </a:cubicBezTo>
                <a:cubicBezTo>
                  <a:pt x="115" y="61"/>
                  <a:pt x="115" y="60"/>
                  <a:pt x="116" y="60"/>
                </a:cubicBezTo>
                <a:cubicBezTo>
                  <a:pt x="117" y="60"/>
                  <a:pt x="119" y="60"/>
                  <a:pt x="119" y="60"/>
                </a:cubicBezTo>
                <a:cubicBezTo>
                  <a:pt x="119" y="60"/>
                  <a:pt x="123" y="66"/>
                  <a:pt x="123" y="66"/>
                </a:cubicBezTo>
                <a:cubicBezTo>
                  <a:pt x="124" y="66"/>
                  <a:pt x="129" y="65"/>
                  <a:pt x="129" y="65"/>
                </a:cubicBezTo>
                <a:cubicBezTo>
                  <a:pt x="129" y="65"/>
                  <a:pt x="133" y="64"/>
                  <a:pt x="135" y="64"/>
                </a:cubicBezTo>
                <a:cubicBezTo>
                  <a:pt x="137" y="63"/>
                  <a:pt x="135" y="61"/>
                  <a:pt x="135" y="61"/>
                </a:cubicBezTo>
                <a:cubicBezTo>
                  <a:pt x="137" y="56"/>
                  <a:pt x="137" y="56"/>
                  <a:pt x="137" y="56"/>
                </a:cubicBezTo>
                <a:cubicBezTo>
                  <a:pt x="143" y="55"/>
                  <a:pt x="143" y="55"/>
                  <a:pt x="143" y="55"/>
                </a:cubicBezTo>
                <a:cubicBezTo>
                  <a:pt x="146" y="61"/>
                  <a:pt x="146" y="61"/>
                  <a:pt x="146" y="61"/>
                </a:cubicBezTo>
                <a:cubicBezTo>
                  <a:pt x="145" y="65"/>
                  <a:pt x="145" y="65"/>
                  <a:pt x="145" y="65"/>
                </a:cubicBezTo>
                <a:cubicBezTo>
                  <a:pt x="150" y="70"/>
                  <a:pt x="150" y="70"/>
                  <a:pt x="150" y="70"/>
                </a:cubicBezTo>
                <a:cubicBezTo>
                  <a:pt x="151" y="75"/>
                  <a:pt x="151" y="75"/>
                  <a:pt x="151" y="75"/>
                </a:cubicBezTo>
                <a:cubicBezTo>
                  <a:pt x="151" y="75"/>
                  <a:pt x="156" y="76"/>
                  <a:pt x="157" y="77"/>
                </a:cubicBezTo>
                <a:cubicBezTo>
                  <a:pt x="158" y="77"/>
                  <a:pt x="161" y="76"/>
                  <a:pt x="161" y="76"/>
                </a:cubicBezTo>
                <a:cubicBezTo>
                  <a:pt x="165" y="81"/>
                  <a:pt x="165" y="81"/>
                  <a:pt x="165" y="81"/>
                </a:cubicBezTo>
                <a:cubicBezTo>
                  <a:pt x="166" y="80"/>
                  <a:pt x="166" y="80"/>
                  <a:pt x="166" y="80"/>
                </a:cubicBezTo>
                <a:cubicBezTo>
                  <a:pt x="166" y="81"/>
                  <a:pt x="166" y="81"/>
                  <a:pt x="166" y="81"/>
                </a:cubicBezTo>
                <a:cubicBezTo>
                  <a:pt x="166" y="81"/>
                  <a:pt x="166" y="83"/>
                  <a:pt x="165" y="83"/>
                </a:cubicBezTo>
                <a:cubicBezTo>
                  <a:pt x="163" y="82"/>
                  <a:pt x="162" y="82"/>
                  <a:pt x="162" y="82"/>
                </a:cubicBezTo>
                <a:cubicBezTo>
                  <a:pt x="159" y="80"/>
                  <a:pt x="159" y="80"/>
                  <a:pt x="159" y="80"/>
                </a:cubicBezTo>
                <a:cubicBezTo>
                  <a:pt x="158" y="81"/>
                  <a:pt x="158" y="81"/>
                  <a:pt x="158" y="81"/>
                </a:cubicBezTo>
                <a:cubicBezTo>
                  <a:pt x="155" y="85"/>
                  <a:pt x="155" y="85"/>
                  <a:pt x="155" y="85"/>
                </a:cubicBezTo>
                <a:cubicBezTo>
                  <a:pt x="157" y="86"/>
                  <a:pt x="157" y="86"/>
                  <a:pt x="157" y="86"/>
                </a:cubicBezTo>
                <a:cubicBezTo>
                  <a:pt x="159" y="88"/>
                  <a:pt x="159" y="88"/>
                  <a:pt x="159" y="88"/>
                </a:cubicBezTo>
                <a:cubicBezTo>
                  <a:pt x="159" y="91"/>
                  <a:pt x="159" y="91"/>
                  <a:pt x="159" y="91"/>
                </a:cubicBezTo>
                <a:cubicBezTo>
                  <a:pt x="159" y="95"/>
                  <a:pt x="159" y="95"/>
                  <a:pt x="159" y="95"/>
                </a:cubicBezTo>
                <a:cubicBezTo>
                  <a:pt x="157" y="98"/>
                  <a:pt x="157" y="98"/>
                  <a:pt x="157" y="98"/>
                </a:cubicBezTo>
                <a:cubicBezTo>
                  <a:pt x="157" y="98"/>
                  <a:pt x="158" y="100"/>
                  <a:pt x="158" y="101"/>
                </a:cubicBezTo>
                <a:cubicBezTo>
                  <a:pt x="158" y="101"/>
                  <a:pt x="160" y="103"/>
                  <a:pt x="160" y="103"/>
                </a:cubicBezTo>
                <a:cubicBezTo>
                  <a:pt x="162" y="105"/>
                  <a:pt x="162" y="105"/>
                  <a:pt x="162" y="105"/>
                </a:cubicBezTo>
                <a:cubicBezTo>
                  <a:pt x="160" y="110"/>
                  <a:pt x="160" y="110"/>
                  <a:pt x="160" y="110"/>
                </a:cubicBezTo>
                <a:cubicBezTo>
                  <a:pt x="158" y="112"/>
                  <a:pt x="158" y="112"/>
                  <a:pt x="158" y="112"/>
                </a:cubicBezTo>
                <a:cubicBezTo>
                  <a:pt x="158" y="114"/>
                  <a:pt x="158" y="114"/>
                  <a:pt x="158" y="114"/>
                </a:cubicBezTo>
                <a:cubicBezTo>
                  <a:pt x="158" y="114"/>
                  <a:pt x="160" y="115"/>
                  <a:pt x="159" y="115"/>
                </a:cubicBezTo>
                <a:cubicBezTo>
                  <a:pt x="158" y="115"/>
                  <a:pt x="156" y="115"/>
                  <a:pt x="156" y="115"/>
                </a:cubicBezTo>
                <a:cubicBezTo>
                  <a:pt x="156" y="115"/>
                  <a:pt x="156" y="116"/>
                  <a:pt x="156" y="117"/>
                </a:cubicBezTo>
                <a:cubicBezTo>
                  <a:pt x="156" y="117"/>
                  <a:pt x="157" y="119"/>
                  <a:pt x="157" y="119"/>
                </a:cubicBezTo>
                <a:cubicBezTo>
                  <a:pt x="157" y="119"/>
                  <a:pt x="158" y="119"/>
                  <a:pt x="158" y="120"/>
                </a:cubicBezTo>
                <a:cubicBezTo>
                  <a:pt x="158" y="121"/>
                  <a:pt x="157" y="123"/>
                  <a:pt x="157" y="123"/>
                </a:cubicBezTo>
                <a:cubicBezTo>
                  <a:pt x="157" y="123"/>
                  <a:pt x="156" y="127"/>
                  <a:pt x="156" y="127"/>
                </a:cubicBezTo>
                <a:cubicBezTo>
                  <a:pt x="157" y="127"/>
                  <a:pt x="157" y="129"/>
                  <a:pt x="157" y="129"/>
                </a:cubicBezTo>
                <a:cubicBezTo>
                  <a:pt x="157" y="133"/>
                  <a:pt x="157" y="133"/>
                  <a:pt x="157" y="133"/>
                </a:cubicBezTo>
                <a:cubicBezTo>
                  <a:pt x="156" y="136"/>
                  <a:pt x="156" y="136"/>
                  <a:pt x="156" y="136"/>
                </a:cubicBezTo>
                <a:cubicBezTo>
                  <a:pt x="157" y="138"/>
                  <a:pt x="157" y="138"/>
                  <a:pt x="157" y="138"/>
                </a:cubicBezTo>
                <a:cubicBezTo>
                  <a:pt x="154" y="140"/>
                  <a:pt x="154" y="140"/>
                  <a:pt x="154" y="140"/>
                </a:cubicBezTo>
                <a:cubicBezTo>
                  <a:pt x="153" y="142"/>
                  <a:pt x="153" y="142"/>
                  <a:pt x="153" y="142"/>
                </a:cubicBezTo>
                <a:cubicBezTo>
                  <a:pt x="153" y="142"/>
                  <a:pt x="151" y="143"/>
                  <a:pt x="151" y="144"/>
                </a:cubicBezTo>
                <a:cubicBezTo>
                  <a:pt x="151" y="144"/>
                  <a:pt x="150" y="145"/>
                  <a:pt x="150" y="146"/>
                </a:cubicBezTo>
                <a:cubicBezTo>
                  <a:pt x="150" y="147"/>
                  <a:pt x="149" y="148"/>
                  <a:pt x="149" y="148"/>
                </a:cubicBezTo>
                <a:cubicBezTo>
                  <a:pt x="148" y="149"/>
                  <a:pt x="146" y="151"/>
                  <a:pt x="146" y="151"/>
                </a:cubicBezTo>
                <a:cubicBezTo>
                  <a:pt x="145" y="153"/>
                  <a:pt x="145" y="153"/>
                  <a:pt x="145" y="153"/>
                </a:cubicBezTo>
                <a:cubicBezTo>
                  <a:pt x="145" y="153"/>
                  <a:pt x="146" y="155"/>
                  <a:pt x="146" y="155"/>
                </a:cubicBezTo>
                <a:cubicBezTo>
                  <a:pt x="146" y="156"/>
                  <a:pt x="146" y="156"/>
                  <a:pt x="146" y="156"/>
                </a:cubicBezTo>
                <a:cubicBezTo>
                  <a:pt x="144" y="158"/>
                  <a:pt x="144" y="158"/>
                  <a:pt x="144" y="158"/>
                </a:cubicBezTo>
                <a:cubicBezTo>
                  <a:pt x="139" y="162"/>
                  <a:pt x="139" y="162"/>
                  <a:pt x="139" y="162"/>
                </a:cubicBezTo>
                <a:cubicBezTo>
                  <a:pt x="139" y="162"/>
                  <a:pt x="139" y="163"/>
                  <a:pt x="138" y="164"/>
                </a:cubicBezTo>
                <a:cubicBezTo>
                  <a:pt x="138" y="166"/>
                  <a:pt x="137" y="166"/>
                  <a:pt x="137" y="166"/>
                </a:cubicBezTo>
                <a:cubicBezTo>
                  <a:pt x="137" y="166"/>
                  <a:pt x="136" y="166"/>
                  <a:pt x="135" y="166"/>
                </a:cubicBezTo>
                <a:cubicBezTo>
                  <a:pt x="135" y="166"/>
                  <a:pt x="134" y="165"/>
                  <a:pt x="134" y="165"/>
                </a:cubicBezTo>
                <a:cubicBezTo>
                  <a:pt x="134" y="167"/>
                  <a:pt x="134" y="167"/>
                  <a:pt x="134" y="167"/>
                </a:cubicBezTo>
                <a:cubicBezTo>
                  <a:pt x="134" y="167"/>
                  <a:pt x="134" y="168"/>
                  <a:pt x="135" y="168"/>
                </a:cubicBezTo>
                <a:cubicBezTo>
                  <a:pt x="136" y="169"/>
                  <a:pt x="136" y="170"/>
                  <a:pt x="137" y="170"/>
                </a:cubicBezTo>
                <a:cubicBezTo>
                  <a:pt x="137" y="171"/>
                  <a:pt x="138" y="172"/>
                  <a:pt x="138" y="172"/>
                </a:cubicBezTo>
                <a:cubicBezTo>
                  <a:pt x="136" y="174"/>
                  <a:pt x="136" y="174"/>
                  <a:pt x="136" y="174"/>
                </a:cubicBezTo>
                <a:cubicBezTo>
                  <a:pt x="136" y="175"/>
                  <a:pt x="136" y="175"/>
                  <a:pt x="136" y="175"/>
                </a:cubicBezTo>
                <a:cubicBezTo>
                  <a:pt x="134" y="175"/>
                  <a:pt x="134" y="175"/>
                  <a:pt x="134" y="175"/>
                </a:cubicBezTo>
                <a:cubicBezTo>
                  <a:pt x="133" y="174"/>
                  <a:pt x="133" y="174"/>
                  <a:pt x="133" y="174"/>
                </a:cubicBezTo>
                <a:cubicBezTo>
                  <a:pt x="133" y="174"/>
                  <a:pt x="132" y="174"/>
                  <a:pt x="132" y="174"/>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14" name="Freeform 45">
            <a:extLst>
              <a:ext uri="{FF2B5EF4-FFF2-40B4-BE49-F238E27FC236}">
                <a16:creationId xmlns:a16="http://schemas.microsoft.com/office/drawing/2014/main" id="{A31C7A20-8501-48EE-86C7-15DD6990C8F0}"/>
              </a:ext>
            </a:extLst>
          </p:cNvPr>
          <p:cNvSpPr>
            <a:spLocks/>
          </p:cNvSpPr>
          <p:nvPr/>
        </p:nvSpPr>
        <p:spPr bwMode="auto">
          <a:xfrm>
            <a:off x="1833614" y="5270197"/>
            <a:ext cx="449061" cy="679287"/>
          </a:xfrm>
          <a:custGeom>
            <a:avLst/>
            <a:gdLst>
              <a:gd name="T0" fmla="*/ 84 w 178"/>
              <a:gd name="T1" fmla="*/ 3 h 278"/>
              <a:gd name="T2" fmla="*/ 97 w 178"/>
              <a:gd name="T3" fmla="*/ 2 h 278"/>
              <a:gd name="T4" fmla="*/ 107 w 178"/>
              <a:gd name="T5" fmla="*/ 5 h 278"/>
              <a:gd name="T6" fmla="*/ 102 w 178"/>
              <a:gd name="T7" fmla="*/ 16 h 278"/>
              <a:gd name="T8" fmla="*/ 113 w 178"/>
              <a:gd name="T9" fmla="*/ 16 h 278"/>
              <a:gd name="T10" fmla="*/ 119 w 178"/>
              <a:gd name="T11" fmla="*/ 18 h 278"/>
              <a:gd name="T12" fmla="*/ 126 w 178"/>
              <a:gd name="T13" fmla="*/ 24 h 278"/>
              <a:gd name="T14" fmla="*/ 134 w 178"/>
              <a:gd name="T15" fmla="*/ 25 h 278"/>
              <a:gd name="T16" fmla="*/ 145 w 178"/>
              <a:gd name="T17" fmla="*/ 19 h 278"/>
              <a:gd name="T18" fmla="*/ 154 w 178"/>
              <a:gd name="T19" fmla="*/ 24 h 278"/>
              <a:gd name="T20" fmla="*/ 164 w 178"/>
              <a:gd name="T21" fmla="*/ 27 h 278"/>
              <a:gd name="T22" fmla="*/ 167 w 178"/>
              <a:gd name="T23" fmla="*/ 34 h 278"/>
              <a:gd name="T24" fmla="*/ 165 w 178"/>
              <a:gd name="T25" fmla="*/ 42 h 278"/>
              <a:gd name="T26" fmla="*/ 178 w 178"/>
              <a:gd name="T27" fmla="*/ 50 h 278"/>
              <a:gd name="T28" fmla="*/ 168 w 178"/>
              <a:gd name="T29" fmla="*/ 59 h 278"/>
              <a:gd name="T30" fmla="*/ 156 w 178"/>
              <a:gd name="T31" fmla="*/ 65 h 278"/>
              <a:gd name="T32" fmla="*/ 144 w 178"/>
              <a:gd name="T33" fmla="*/ 74 h 278"/>
              <a:gd name="T34" fmla="*/ 142 w 178"/>
              <a:gd name="T35" fmla="*/ 81 h 278"/>
              <a:gd name="T36" fmla="*/ 141 w 178"/>
              <a:gd name="T37" fmla="*/ 92 h 278"/>
              <a:gd name="T38" fmla="*/ 137 w 178"/>
              <a:gd name="T39" fmla="*/ 103 h 278"/>
              <a:gd name="T40" fmla="*/ 135 w 178"/>
              <a:gd name="T41" fmla="*/ 112 h 278"/>
              <a:gd name="T42" fmla="*/ 126 w 178"/>
              <a:gd name="T43" fmla="*/ 117 h 278"/>
              <a:gd name="T44" fmla="*/ 130 w 178"/>
              <a:gd name="T45" fmla="*/ 128 h 278"/>
              <a:gd name="T46" fmla="*/ 123 w 178"/>
              <a:gd name="T47" fmla="*/ 137 h 278"/>
              <a:gd name="T48" fmla="*/ 120 w 178"/>
              <a:gd name="T49" fmla="*/ 144 h 278"/>
              <a:gd name="T50" fmla="*/ 111 w 178"/>
              <a:gd name="T51" fmla="*/ 143 h 278"/>
              <a:gd name="T52" fmla="*/ 102 w 178"/>
              <a:gd name="T53" fmla="*/ 141 h 278"/>
              <a:gd name="T54" fmla="*/ 102 w 178"/>
              <a:gd name="T55" fmla="*/ 149 h 278"/>
              <a:gd name="T56" fmla="*/ 103 w 178"/>
              <a:gd name="T57" fmla="*/ 157 h 278"/>
              <a:gd name="T58" fmla="*/ 104 w 178"/>
              <a:gd name="T59" fmla="*/ 166 h 278"/>
              <a:gd name="T60" fmla="*/ 107 w 178"/>
              <a:gd name="T61" fmla="*/ 174 h 278"/>
              <a:gd name="T62" fmla="*/ 114 w 178"/>
              <a:gd name="T63" fmla="*/ 180 h 278"/>
              <a:gd name="T64" fmla="*/ 106 w 178"/>
              <a:gd name="T65" fmla="*/ 189 h 278"/>
              <a:gd name="T66" fmla="*/ 96 w 178"/>
              <a:gd name="T67" fmla="*/ 196 h 278"/>
              <a:gd name="T68" fmla="*/ 93 w 178"/>
              <a:gd name="T69" fmla="*/ 205 h 278"/>
              <a:gd name="T70" fmla="*/ 94 w 178"/>
              <a:gd name="T71" fmla="*/ 214 h 278"/>
              <a:gd name="T72" fmla="*/ 100 w 178"/>
              <a:gd name="T73" fmla="*/ 224 h 278"/>
              <a:gd name="T74" fmla="*/ 100 w 178"/>
              <a:gd name="T75" fmla="*/ 233 h 278"/>
              <a:gd name="T76" fmla="*/ 91 w 178"/>
              <a:gd name="T77" fmla="*/ 233 h 278"/>
              <a:gd name="T78" fmla="*/ 80 w 178"/>
              <a:gd name="T79" fmla="*/ 243 h 278"/>
              <a:gd name="T80" fmla="*/ 71 w 178"/>
              <a:gd name="T81" fmla="*/ 254 h 278"/>
              <a:gd name="T82" fmla="*/ 71 w 178"/>
              <a:gd name="T83" fmla="*/ 268 h 278"/>
              <a:gd name="T84" fmla="*/ 62 w 178"/>
              <a:gd name="T85" fmla="*/ 275 h 278"/>
              <a:gd name="T86" fmla="*/ 40 w 178"/>
              <a:gd name="T87" fmla="*/ 274 h 278"/>
              <a:gd name="T88" fmla="*/ 26 w 178"/>
              <a:gd name="T89" fmla="*/ 268 h 278"/>
              <a:gd name="T90" fmla="*/ 11 w 178"/>
              <a:gd name="T91" fmla="*/ 265 h 278"/>
              <a:gd name="T92" fmla="*/ 4 w 178"/>
              <a:gd name="T93" fmla="*/ 261 h 278"/>
              <a:gd name="T94" fmla="*/ 14 w 178"/>
              <a:gd name="T95" fmla="*/ 247 h 278"/>
              <a:gd name="T96" fmla="*/ 21 w 178"/>
              <a:gd name="T97" fmla="*/ 225 h 278"/>
              <a:gd name="T98" fmla="*/ 28 w 178"/>
              <a:gd name="T99" fmla="*/ 199 h 278"/>
              <a:gd name="T100" fmla="*/ 25 w 178"/>
              <a:gd name="T101" fmla="*/ 188 h 278"/>
              <a:gd name="T102" fmla="*/ 11 w 178"/>
              <a:gd name="T103" fmla="*/ 188 h 278"/>
              <a:gd name="T104" fmla="*/ 14 w 178"/>
              <a:gd name="T105" fmla="*/ 174 h 278"/>
              <a:gd name="T106" fmla="*/ 4 w 178"/>
              <a:gd name="T107" fmla="*/ 171 h 278"/>
              <a:gd name="T108" fmla="*/ 11 w 178"/>
              <a:gd name="T109" fmla="*/ 157 h 278"/>
              <a:gd name="T110" fmla="*/ 18 w 178"/>
              <a:gd name="T111" fmla="*/ 143 h 278"/>
              <a:gd name="T112" fmla="*/ 22 w 178"/>
              <a:gd name="T113" fmla="*/ 135 h 278"/>
              <a:gd name="T114" fmla="*/ 32 w 178"/>
              <a:gd name="T115" fmla="*/ 129 h 278"/>
              <a:gd name="T116" fmla="*/ 49 w 178"/>
              <a:gd name="T117" fmla="*/ 98 h 278"/>
              <a:gd name="T118" fmla="*/ 71 w 178"/>
              <a:gd name="T119" fmla="*/ 55 h 278"/>
              <a:gd name="T120" fmla="*/ 70 w 178"/>
              <a:gd name="T121" fmla="*/ 32 h 278"/>
              <a:gd name="T122" fmla="*/ 72 w 178"/>
              <a:gd name="T123" fmla="*/ 19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78" h="278">
                <a:moveTo>
                  <a:pt x="74" y="9"/>
                </a:moveTo>
                <a:cubicBezTo>
                  <a:pt x="74" y="9"/>
                  <a:pt x="78" y="6"/>
                  <a:pt x="78" y="6"/>
                </a:cubicBezTo>
                <a:cubicBezTo>
                  <a:pt x="78" y="6"/>
                  <a:pt x="79" y="5"/>
                  <a:pt x="79" y="5"/>
                </a:cubicBezTo>
                <a:cubicBezTo>
                  <a:pt x="80" y="5"/>
                  <a:pt x="81" y="5"/>
                  <a:pt x="82" y="5"/>
                </a:cubicBezTo>
                <a:cubicBezTo>
                  <a:pt x="82" y="5"/>
                  <a:pt x="83" y="4"/>
                  <a:pt x="83" y="4"/>
                </a:cubicBezTo>
                <a:cubicBezTo>
                  <a:pt x="84" y="3"/>
                  <a:pt x="84" y="3"/>
                  <a:pt x="84" y="3"/>
                </a:cubicBezTo>
                <a:cubicBezTo>
                  <a:pt x="86" y="2"/>
                  <a:pt x="86" y="2"/>
                  <a:pt x="86" y="2"/>
                </a:cubicBezTo>
                <a:cubicBezTo>
                  <a:pt x="88" y="2"/>
                  <a:pt x="88" y="2"/>
                  <a:pt x="88" y="2"/>
                </a:cubicBezTo>
                <a:cubicBezTo>
                  <a:pt x="88" y="2"/>
                  <a:pt x="89" y="2"/>
                  <a:pt x="89" y="2"/>
                </a:cubicBezTo>
                <a:cubicBezTo>
                  <a:pt x="89" y="2"/>
                  <a:pt x="93" y="1"/>
                  <a:pt x="93" y="1"/>
                </a:cubicBezTo>
                <a:cubicBezTo>
                  <a:pt x="93" y="1"/>
                  <a:pt x="94" y="2"/>
                  <a:pt x="95" y="2"/>
                </a:cubicBezTo>
                <a:cubicBezTo>
                  <a:pt x="95" y="2"/>
                  <a:pt x="97" y="2"/>
                  <a:pt x="97" y="2"/>
                </a:cubicBezTo>
                <a:cubicBezTo>
                  <a:pt x="98" y="2"/>
                  <a:pt x="100" y="1"/>
                  <a:pt x="100" y="1"/>
                </a:cubicBezTo>
                <a:cubicBezTo>
                  <a:pt x="104" y="0"/>
                  <a:pt x="104" y="0"/>
                  <a:pt x="104" y="0"/>
                </a:cubicBezTo>
                <a:cubicBezTo>
                  <a:pt x="105" y="2"/>
                  <a:pt x="105" y="2"/>
                  <a:pt x="105" y="2"/>
                </a:cubicBezTo>
                <a:cubicBezTo>
                  <a:pt x="105" y="2"/>
                  <a:pt x="105" y="4"/>
                  <a:pt x="105" y="4"/>
                </a:cubicBezTo>
                <a:cubicBezTo>
                  <a:pt x="105" y="4"/>
                  <a:pt x="105" y="5"/>
                  <a:pt x="106" y="5"/>
                </a:cubicBezTo>
                <a:cubicBezTo>
                  <a:pt x="107" y="5"/>
                  <a:pt x="107" y="5"/>
                  <a:pt x="107" y="5"/>
                </a:cubicBezTo>
                <a:cubicBezTo>
                  <a:pt x="107" y="6"/>
                  <a:pt x="107" y="9"/>
                  <a:pt x="107" y="9"/>
                </a:cubicBezTo>
                <a:cubicBezTo>
                  <a:pt x="104" y="10"/>
                  <a:pt x="104" y="10"/>
                  <a:pt x="104" y="10"/>
                </a:cubicBezTo>
                <a:cubicBezTo>
                  <a:pt x="104" y="10"/>
                  <a:pt x="103" y="10"/>
                  <a:pt x="103" y="11"/>
                </a:cubicBezTo>
                <a:cubicBezTo>
                  <a:pt x="103" y="11"/>
                  <a:pt x="101" y="12"/>
                  <a:pt x="101" y="12"/>
                </a:cubicBezTo>
                <a:cubicBezTo>
                  <a:pt x="101" y="13"/>
                  <a:pt x="100" y="13"/>
                  <a:pt x="101" y="14"/>
                </a:cubicBezTo>
                <a:cubicBezTo>
                  <a:pt x="101" y="15"/>
                  <a:pt x="102" y="16"/>
                  <a:pt x="102" y="16"/>
                </a:cubicBezTo>
                <a:cubicBezTo>
                  <a:pt x="102" y="18"/>
                  <a:pt x="102" y="18"/>
                  <a:pt x="102" y="18"/>
                </a:cubicBezTo>
                <a:cubicBezTo>
                  <a:pt x="102" y="18"/>
                  <a:pt x="102" y="19"/>
                  <a:pt x="103" y="19"/>
                </a:cubicBezTo>
                <a:cubicBezTo>
                  <a:pt x="103" y="20"/>
                  <a:pt x="104" y="19"/>
                  <a:pt x="105" y="19"/>
                </a:cubicBezTo>
                <a:cubicBezTo>
                  <a:pt x="107" y="19"/>
                  <a:pt x="108" y="18"/>
                  <a:pt x="109" y="18"/>
                </a:cubicBezTo>
                <a:cubicBezTo>
                  <a:pt x="109" y="18"/>
                  <a:pt x="110" y="18"/>
                  <a:pt x="110" y="18"/>
                </a:cubicBezTo>
                <a:cubicBezTo>
                  <a:pt x="111" y="17"/>
                  <a:pt x="113" y="16"/>
                  <a:pt x="113" y="16"/>
                </a:cubicBezTo>
                <a:cubicBezTo>
                  <a:pt x="113" y="16"/>
                  <a:pt x="113" y="14"/>
                  <a:pt x="114" y="15"/>
                </a:cubicBezTo>
                <a:cubicBezTo>
                  <a:pt x="114" y="15"/>
                  <a:pt x="114" y="17"/>
                  <a:pt x="114" y="17"/>
                </a:cubicBezTo>
                <a:cubicBezTo>
                  <a:pt x="114" y="17"/>
                  <a:pt x="113" y="19"/>
                  <a:pt x="113" y="19"/>
                </a:cubicBezTo>
                <a:cubicBezTo>
                  <a:pt x="114" y="20"/>
                  <a:pt x="115" y="19"/>
                  <a:pt x="115" y="19"/>
                </a:cubicBezTo>
                <a:cubicBezTo>
                  <a:pt x="116" y="18"/>
                  <a:pt x="117" y="18"/>
                  <a:pt x="117" y="18"/>
                </a:cubicBezTo>
                <a:cubicBezTo>
                  <a:pt x="119" y="18"/>
                  <a:pt x="119" y="18"/>
                  <a:pt x="119" y="18"/>
                </a:cubicBezTo>
                <a:cubicBezTo>
                  <a:pt x="119" y="18"/>
                  <a:pt x="121" y="18"/>
                  <a:pt x="121" y="18"/>
                </a:cubicBezTo>
                <a:cubicBezTo>
                  <a:pt x="121" y="18"/>
                  <a:pt x="122" y="19"/>
                  <a:pt x="123" y="19"/>
                </a:cubicBezTo>
                <a:cubicBezTo>
                  <a:pt x="123" y="20"/>
                  <a:pt x="126" y="21"/>
                  <a:pt x="126" y="21"/>
                </a:cubicBezTo>
                <a:cubicBezTo>
                  <a:pt x="125" y="23"/>
                  <a:pt x="125" y="23"/>
                  <a:pt x="125" y="23"/>
                </a:cubicBezTo>
                <a:cubicBezTo>
                  <a:pt x="125" y="23"/>
                  <a:pt x="124" y="25"/>
                  <a:pt x="125" y="25"/>
                </a:cubicBezTo>
                <a:cubicBezTo>
                  <a:pt x="125" y="25"/>
                  <a:pt x="126" y="24"/>
                  <a:pt x="126" y="24"/>
                </a:cubicBezTo>
                <a:cubicBezTo>
                  <a:pt x="127" y="24"/>
                  <a:pt x="128" y="23"/>
                  <a:pt x="128" y="23"/>
                </a:cubicBezTo>
                <a:cubicBezTo>
                  <a:pt x="128" y="23"/>
                  <a:pt x="128" y="22"/>
                  <a:pt x="128" y="22"/>
                </a:cubicBezTo>
                <a:cubicBezTo>
                  <a:pt x="128" y="23"/>
                  <a:pt x="130" y="24"/>
                  <a:pt x="130" y="24"/>
                </a:cubicBezTo>
                <a:cubicBezTo>
                  <a:pt x="130" y="24"/>
                  <a:pt x="131" y="26"/>
                  <a:pt x="131" y="26"/>
                </a:cubicBezTo>
                <a:cubicBezTo>
                  <a:pt x="131" y="26"/>
                  <a:pt x="133" y="25"/>
                  <a:pt x="133" y="25"/>
                </a:cubicBezTo>
                <a:cubicBezTo>
                  <a:pt x="133" y="25"/>
                  <a:pt x="133" y="25"/>
                  <a:pt x="134" y="25"/>
                </a:cubicBezTo>
                <a:cubicBezTo>
                  <a:pt x="135" y="25"/>
                  <a:pt x="135" y="25"/>
                  <a:pt x="135" y="25"/>
                </a:cubicBezTo>
                <a:cubicBezTo>
                  <a:pt x="136" y="26"/>
                  <a:pt x="139" y="26"/>
                  <a:pt x="139" y="26"/>
                </a:cubicBezTo>
                <a:cubicBezTo>
                  <a:pt x="142" y="24"/>
                  <a:pt x="142" y="24"/>
                  <a:pt x="142" y="24"/>
                </a:cubicBezTo>
                <a:cubicBezTo>
                  <a:pt x="143" y="21"/>
                  <a:pt x="143" y="21"/>
                  <a:pt x="143" y="21"/>
                </a:cubicBezTo>
                <a:cubicBezTo>
                  <a:pt x="143" y="20"/>
                  <a:pt x="143" y="20"/>
                  <a:pt x="143" y="20"/>
                </a:cubicBezTo>
                <a:cubicBezTo>
                  <a:pt x="143" y="20"/>
                  <a:pt x="145" y="19"/>
                  <a:pt x="145" y="19"/>
                </a:cubicBezTo>
                <a:cubicBezTo>
                  <a:pt x="145" y="19"/>
                  <a:pt x="146" y="19"/>
                  <a:pt x="146" y="20"/>
                </a:cubicBezTo>
                <a:cubicBezTo>
                  <a:pt x="146" y="20"/>
                  <a:pt x="148" y="22"/>
                  <a:pt x="148" y="22"/>
                </a:cubicBezTo>
                <a:cubicBezTo>
                  <a:pt x="148" y="22"/>
                  <a:pt x="150" y="22"/>
                  <a:pt x="150" y="22"/>
                </a:cubicBezTo>
                <a:cubicBezTo>
                  <a:pt x="151" y="22"/>
                  <a:pt x="151" y="21"/>
                  <a:pt x="152" y="22"/>
                </a:cubicBezTo>
                <a:cubicBezTo>
                  <a:pt x="152" y="23"/>
                  <a:pt x="152" y="24"/>
                  <a:pt x="153" y="24"/>
                </a:cubicBezTo>
                <a:cubicBezTo>
                  <a:pt x="153" y="24"/>
                  <a:pt x="154" y="24"/>
                  <a:pt x="154" y="24"/>
                </a:cubicBezTo>
                <a:cubicBezTo>
                  <a:pt x="155" y="25"/>
                  <a:pt x="157" y="25"/>
                  <a:pt x="157" y="25"/>
                </a:cubicBezTo>
                <a:cubicBezTo>
                  <a:pt x="158" y="23"/>
                  <a:pt x="158" y="23"/>
                  <a:pt x="158" y="23"/>
                </a:cubicBezTo>
                <a:cubicBezTo>
                  <a:pt x="158" y="23"/>
                  <a:pt x="158" y="22"/>
                  <a:pt x="159" y="23"/>
                </a:cubicBezTo>
                <a:cubicBezTo>
                  <a:pt x="160" y="23"/>
                  <a:pt x="160" y="25"/>
                  <a:pt x="160" y="25"/>
                </a:cubicBezTo>
                <a:cubicBezTo>
                  <a:pt x="160" y="25"/>
                  <a:pt x="161" y="26"/>
                  <a:pt x="161" y="26"/>
                </a:cubicBezTo>
                <a:cubicBezTo>
                  <a:pt x="161" y="26"/>
                  <a:pt x="164" y="27"/>
                  <a:pt x="164" y="27"/>
                </a:cubicBezTo>
                <a:cubicBezTo>
                  <a:pt x="164" y="27"/>
                  <a:pt x="166" y="26"/>
                  <a:pt x="166" y="26"/>
                </a:cubicBezTo>
                <a:cubicBezTo>
                  <a:pt x="167" y="26"/>
                  <a:pt x="167" y="28"/>
                  <a:pt x="167" y="28"/>
                </a:cubicBezTo>
                <a:cubicBezTo>
                  <a:pt x="167" y="28"/>
                  <a:pt x="167" y="29"/>
                  <a:pt x="167" y="29"/>
                </a:cubicBezTo>
                <a:cubicBezTo>
                  <a:pt x="166" y="30"/>
                  <a:pt x="166" y="30"/>
                  <a:pt x="167" y="30"/>
                </a:cubicBezTo>
                <a:cubicBezTo>
                  <a:pt x="167" y="31"/>
                  <a:pt x="168" y="32"/>
                  <a:pt x="168" y="32"/>
                </a:cubicBezTo>
                <a:cubicBezTo>
                  <a:pt x="168" y="32"/>
                  <a:pt x="167" y="34"/>
                  <a:pt x="167" y="34"/>
                </a:cubicBezTo>
                <a:cubicBezTo>
                  <a:pt x="167" y="35"/>
                  <a:pt x="166" y="36"/>
                  <a:pt x="166" y="36"/>
                </a:cubicBezTo>
                <a:cubicBezTo>
                  <a:pt x="165" y="37"/>
                  <a:pt x="165" y="37"/>
                  <a:pt x="165" y="37"/>
                </a:cubicBezTo>
                <a:cubicBezTo>
                  <a:pt x="165" y="38"/>
                  <a:pt x="165" y="38"/>
                  <a:pt x="165" y="38"/>
                </a:cubicBezTo>
                <a:cubicBezTo>
                  <a:pt x="165" y="39"/>
                  <a:pt x="165" y="39"/>
                  <a:pt x="165" y="39"/>
                </a:cubicBezTo>
                <a:cubicBezTo>
                  <a:pt x="165" y="39"/>
                  <a:pt x="165" y="40"/>
                  <a:pt x="165" y="40"/>
                </a:cubicBezTo>
                <a:cubicBezTo>
                  <a:pt x="164" y="40"/>
                  <a:pt x="165" y="42"/>
                  <a:pt x="165" y="42"/>
                </a:cubicBezTo>
                <a:cubicBezTo>
                  <a:pt x="166" y="43"/>
                  <a:pt x="166" y="43"/>
                  <a:pt x="166" y="43"/>
                </a:cubicBezTo>
                <a:cubicBezTo>
                  <a:pt x="166" y="43"/>
                  <a:pt x="168" y="42"/>
                  <a:pt x="168" y="42"/>
                </a:cubicBezTo>
                <a:cubicBezTo>
                  <a:pt x="168" y="42"/>
                  <a:pt x="171" y="43"/>
                  <a:pt x="171" y="43"/>
                </a:cubicBezTo>
                <a:cubicBezTo>
                  <a:pt x="171" y="43"/>
                  <a:pt x="173" y="44"/>
                  <a:pt x="173" y="45"/>
                </a:cubicBezTo>
                <a:cubicBezTo>
                  <a:pt x="174" y="45"/>
                  <a:pt x="176" y="47"/>
                  <a:pt x="176" y="47"/>
                </a:cubicBezTo>
                <a:cubicBezTo>
                  <a:pt x="178" y="50"/>
                  <a:pt x="178" y="50"/>
                  <a:pt x="178" y="50"/>
                </a:cubicBezTo>
                <a:cubicBezTo>
                  <a:pt x="176" y="52"/>
                  <a:pt x="176" y="52"/>
                  <a:pt x="176" y="52"/>
                </a:cubicBezTo>
                <a:cubicBezTo>
                  <a:pt x="174" y="55"/>
                  <a:pt x="174" y="55"/>
                  <a:pt x="174" y="55"/>
                </a:cubicBezTo>
                <a:cubicBezTo>
                  <a:pt x="172" y="56"/>
                  <a:pt x="172" y="56"/>
                  <a:pt x="172" y="56"/>
                </a:cubicBezTo>
                <a:cubicBezTo>
                  <a:pt x="172" y="56"/>
                  <a:pt x="171" y="58"/>
                  <a:pt x="171" y="58"/>
                </a:cubicBezTo>
                <a:cubicBezTo>
                  <a:pt x="171" y="58"/>
                  <a:pt x="169" y="59"/>
                  <a:pt x="169" y="59"/>
                </a:cubicBezTo>
                <a:cubicBezTo>
                  <a:pt x="168" y="59"/>
                  <a:pt x="168" y="59"/>
                  <a:pt x="168" y="59"/>
                </a:cubicBezTo>
                <a:cubicBezTo>
                  <a:pt x="165" y="62"/>
                  <a:pt x="165" y="62"/>
                  <a:pt x="165" y="62"/>
                </a:cubicBezTo>
                <a:cubicBezTo>
                  <a:pt x="163" y="63"/>
                  <a:pt x="163" y="63"/>
                  <a:pt x="163" y="63"/>
                </a:cubicBezTo>
                <a:cubicBezTo>
                  <a:pt x="161" y="64"/>
                  <a:pt x="161" y="64"/>
                  <a:pt x="161" y="64"/>
                </a:cubicBezTo>
                <a:cubicBezTo>
                  <a:pt x="160" y="64"/>
                  <a:pt x="160" y="64"/>
                  <a:pt x="160" y="64"/>
                </a:cubicBezTo>
                <a:cubicBezTo>
                  <a:pt x="158" y="66"/>
                  <a:pt x="158" y="66"/>
                  <a:pt x="158" y="66"/>
                </a:cubicBezTo>
                <a:cubicBezTo>
                  <a:pt x="156" y="65"/>
                  <a:pt x="156" y="65"/>
                  <a:pt x="156" y="65"/>
                </a:cubicBezTo>
                <a:cubicBezTo>
                  <a:pt x="153" y="66"/>
                  <a:pt x="153" y="66"/>
                  <a:pt x="153" y="66"/>
                </a:cubicBezTo>
                <a:cubicBezTo>
                  <a:pt x="153" y="67"/>
                  <a:pt x="153" y="67"/>
                  <a:pt x="153" y="67"/>
                </a:cubicBezTo>
                <a:cubicBezTo>
                  <a:pt x="149" y="69"/>
                  <a:pt x="149" y="69"/>
                  <a:pt x="149" y="69"/>
                </a:cubicBezTo>
                <a:cubicBezTo>
                  <a:pt x="148" y="72"/>
                  <a:pt x="148" y="72"/>
                  <a:pt x="148" y="72"/>
                </a:cubicBezTo>
                <a:cubicBezTo>
                  <a:pt x="148" y="72"/>
                  <a:pt x="146" y="72"/>
                  <a:pt x="146" y="73"/>
                </a:cubicBezTo>
                <a:cubicBezTo>
                  <a:pt x="145" y="73"/>
                  <a:pt x="144" y="74"/>
                  <a:pt x="144" y="74"/>
                </a:cubicBezTo>
                <a:cubicBezTo>
                  <a:pt x="142" y="73"/>
                  <a:pt x="142" y="73"/>
                  <a:pt x="142" y="73"/>
                </a:cubicBezTo>
                <a:cubicBezTo>
                  <a:pt x="141" y="74"/>
                  <a:pt x="141" y="74"/>
                  <a:pt x="141" y="74"/>
                </a:cubicBezTo>
                <a:cubicBezTo>
                  <a:pt x="141" y="76"/>
                  <a:pt x="141" y="76"/>
                  <a:pt x="141" y="76"/>
                </a:cubicBezTo>
                <a:cubicBezTo>
                  <a:pt x="142" y="76"/>
                  <a:pt x="142" y="76"/>
                  <a:pt x="142" y="76"/>
                </a:cubicBezTo>
                <a:cubicBezTo>
                  <a:pt x="142" y="76"/>
                  <a:pt x="142" y="78"/>
                  <a:pt x="142" y="78"/>
                </a:cubicBezTo>
                <a:cubicBezTo>
                  <a:pt x="142" y="79"/>
                  <a:pt x="142" y="81"/>
                  <a:pt x="142" y="81"/>
                </a:cubicBezTo>
                <a:cubicBezTo>
                  <a:pt x="144" y="82"/>
                  <a:pt x="144" y="82"/>
                  <a:pt x="144" y="82"/>
                </a:cubicBezTo>
                <a:cubicBezTo>
                  <a:pt x="144" y="82"/>
                  <a:pt x="144" y="85"/>
                  <a:pt x="143" y="85"/>
                </a:cubicBezTo>
                <a:cubicBezTo>
                  <a:pt x="143" y="85"/>
                  <a:pt x="141" y="86"/>
                  <a:pt x="141" y="86"/>
                </a:cubicBezTo>
                <a:cubicBezTo>
                  <a:pt x="141" y="87"/>
                  <a:pt x="141" y="87"/>
                  <a:pt x="141" y="87"/>
                </a:cubicBezTo>
                <a:cubicBezTo>
                  <a:pt x="142" y="89"/>
                  <a:pt x="142" y="89"/>
                  <a:pt x="142" y="89"/>
                </a:cubicBezTo>
                <a:cubicBezTo>
                  <a:pt x="142" y="89"/>
                  <a:pt x="142" y="92"/>
                  <a:pt x="141" y="92"/>
                </a:cubicBezTo>
                <a:cubicBezTo>
                  <a:pt x="141" y="93"/>
                  <a:pt x="140" y="95"/>
                  <a:pt x="140" y="95"/>
                </a:cubicBezTo>
                <a:cubicBezTo>
                  <a:pt x="139" y="96"/>
                  <a:pt x="139" y="96"/>
                  <a:pt x="139" y="96"/>
                </a:cubicBezTo>
                <a:cubicBezTo>
                  <a:pt x="138" y="98"/>
                  <a:pt x="138" y="98"/>
                  <a:pt x="138" y="98"/>
                </a:cubicBezTo>
                <a:cubicBezTo>
                  <a:pt x="139" y="99"/>
                  <a:pt x="139" y="99"/>
                  <a:pt x="139" y="99"/>
                </a:cubicBezTo>
                <a:cubicBezTo>
                  <a:pt x="139" y="102"/>
                  <a:pt x="139" y="102"/>
                  <a:pt x="139" y="102"/>
                </a:cubicBezTo>
                <a:cubicBezTo>
                  <a:pt x="137" y="103"/>
                  <a:pt x="137" y="103"/>
                  <a:pt x="137" y="103"/>
                </a:cubicBezTo>
                <a:cubicBezTo>
                  <a:pt x="136" y="106"/>
                  <a:pt x="136" y="106"/>
                  <a:pt x="136" y="106"/>
                </a:cubicBezTo>
                <a:cubicBezTo>
                  <a:pt x="137" y="107"/>
                  <a:pt x="137" y="107"/>
                  <a:pt x="137" y="107"/>
                </a:cubicBezTo>
                <a:cubicBezTo>
                  <a:pt x="138" y="109"/>
                  <a:pt x="138" y="109"/>
                  <a:pt x="138" y="109"/>
                </a:cubicBezTo>
                <a:cubicBezTo>
                  <a:pt x="137" y="111"/>
                  <a:pt x="137" y="111"/>
                  <a:pt x="137" y="111"/>
                </a:cubicBezTo>
                <a:cubicBezTo>
                  <a:pt x="136" y="112"/>
                  <a:pt x="136" y="112"/>
                  <a:pt x="136" y="112"/>
                </a:cubicBezTo>
                <a:cubicBezTo>
                  <a:pt x="135" y="112"/>
                  <a:pt x="135" y="112"/>
                  <a:pt x="135" y="112"/>
                </a:cubicBezTo>
                <a:cubicBezTo>
                  <a:pt x="133" y="114"/>
                  <a:pt x="133" y="114"/>
                  <a:pt x="133" y="114"/>
                </a:cubicBezTo>
                <a:cubicBezTo>
                  <a:pt x="131" y="114"/>
                  <a:pt x="131" y="114"/>
                  <a:pt x="131" y="114"/>
                </a:cubicBezTo>
                <a:cubicBezTo>
                  <a:pt x="130" y="114"/>
                  <a:pt x="130" y="114"/>
                  <a:pt x="130" y="114"/>
                </a:cubicBezTo>
                <a:cubicBezTo>
                  <a:pt x="128" y="116"/>
                  <a:pt x="128" y="116"/>
                  <a:pt x="128" y="116"/>
                </a:cubicBezTo>
                <a:cubicBezTo>
                  <a:pt x="127" y="116"/>
                  <a:pt x="127" y="116"/>
                  <a:pt x="127" y="116"/>
                </a:cubicBezTo>
                <a:cubicBezTo>
                  <a:pt x="126" y="117"/>
                  <a:pt x="126" y="117"/>
                  <a:pt x="126" y="117"/>
                </a:cubicBezTo>
                <a:cubicBezTo>
                  <a:pt x="126" y="119"/>
                  <a:pt x="126" y="119"/>
                  <a:pt x="126" y="119"/>
                </a:cubicBezTo>
                <a:cubicBezTo>
                  <a:pt x="126" y="119"/>
                  <a:pt x="126" y="120"/>
                  <a:pt x="126" y="120"/>
                </a:cubicBezTo>
                <a:cubicBezTo>
                  <a:pt x="127" y="120"/>
                  <a:pt x="127" y="121"/>
                  <a:pt x="127" y="121"/>
                </a:cubicBezTo>
                <a:cubicBezTo>
                  <a:pt x="128" y="123"/>
                  <a:pt x="128" y="123"/>
                  <a:pt x="128" y="123"/>
                </a:cubicBezTo>
                <a:cubicBezTo>
                  <a:pt x="129" y="125"/>
                  <a:pt x="129" y="125"/>
                  <a:pt x="129" y="125"/>
                </a:cubicBezTo>
                <a:cubicBezTo>
                  <a:pt x="130" y="128"/>
                  <a:pt x="130" y="128"/>
                  <a:pt x="130" y="128"/>
                </a:cubicBezTo>
                <a:cubicBezTo>
                  <a:pt x="130" y="128"/>
                  <a:pt x="129" y="130"/>
                  <a:pt x="129" y="130"/>
                </a:cubicBezTo>
                <a:cubicBezTo>
                  <a:pt x="129" y="130"/>
                  <a:pt x="128" y="132"/>
                  <a:pt x="128" y="132"/>
                </a:cubicBezTo>
                <a:cubicBezTo>
                  <a:pt x="127" y="134"/>
                  <a:pt x="127" y="134"/>
                  <a:pt x="127" y="134"/>
                </a:cubicBezTo>
                <a:cubicBezTo>
                  <a:pt x="126" y="136"/>
                  <a:pt x="126" y="136"/>
                  <a:pt x="126" y="136"/>
                </a:cubicBezTo>
                <a:cubicBezTo>
                  <a:pt x="125" y="137"/>
                  <a:pt x="125" y="137"/>
                  <a:pt x="125" y="137"/>
                </a:cubicBezTo>
                <a:cubicBezTo>
                  <a:pt x="123" y="137"/>
                  <a:pt x="123" y="137"/>
                  <a:pt x="123" y="137"/>
                </a:cubicBezTo>
                <a:cubicBezTo>
                  <a:pt x="123" y="138"/>
                  <a:pt x="123" y="138"/>
                  <a:pt x="123" y="138"/>
                </a:cubicBezTo>
                <a:cubicBezTo>
                  <a:pt x="122" y="140"/>
                  <a:pt x="122" y="140"/>
                  <a:pt x="122" y="140"/>
                </a:cubicBezTo>
                <a:cubicBezTo>
                  <a:pt x="122" y="141"/>
                  <a:pt x="122" y="141"/>
                  <a:pt x="122" y="141"/>
                </a:cubicBezTo>
                <a:cubicBezTo>
                  <a:pt x="121" y="141"/>
                  <a:pt x="121" y="141"/>
                  <a:pt x="121" y="141"/>
                </a:cubicBezTo>
                <a:cubicBezTo>
                  <a:pt x="121" y="143"/>
                  <a:pt x="121" y="143"/>
                  <a:pt x="121" y="143"/>
                </a:cubicBezTo>
                <a:cubicBezTo>
                  <a:pt x="120" y="144"/>
                  <a:pt x="120" y="144"/>
                  <a:pt x="120" y="144"/>
                </a:cubicBezTo>
                <a:cubicBezTo>
                  <a:pt x="120" y="144"/>
                  <a:pt x="119" y="144"/>
                  <a:pt x="119" y="144"/>
                </a:cubicBezTo>
                <a:cubicBezTo>
                  <a:pt x="118" y="144"/>
                  <a:pt x="117" y="145"/>
                  <a:pt x="117" y="145"/>
                </a:cubicBezTo>
                <a:cubicBezTo>
                  <a:pt x="117" y="145"/>
                  <a:pt x="115" y="145"/>
                  <a:pt x="115" y="144"/>
                </a:cubicBezTo>
                <a:cubicBezTo>
                  <a:pt x="115" y="144"/>
                  <a:pt x="114" y="145"/>
                  <a:pt x="113" y="144"/>
                </a:cubicBezTo>
                <a:cubicBezTo>
                  <a:pt x="113" y="144"/>
                  <a:pt x="112" y="143"/>
                  <a:pt x="112" y="143"/>
                </a:cubicBezTo>
                <a:cubicBezTo>
                  <a:pt x="111" y="143"/>
                  <a:pt x="111" y="143"/>
                  <a:pt x="111" y="143"/>
                </a:cubicBezTo>
                <a:cubicBezTo>
                  <a:pt x="109" y="143"/>
                  <a:pt x="109" y="143"/>
                  <a:pt x="109" y="143"/>
                </a:cubicBezTo>
                <a:cubicBezTo>
                  <a:pt x="106" y="143"/>
                  <a:pt x="106" y="143"/>
                  <a:pt x="106" y="143"/>
                </a:cubicBezTo>
                <a:cubicBezTo>
                  <a:pt x="104" y="143"/>
                  <a:pt x="104" y="143"/>
                  <a:pt x="104" y="143"/>
                </a:cubicBezTo>
                <a:cubicBezTo>
                  <a:pt x="104" y="142"/>
                  <a:pt x="104" y="142"/>
                  <a:pt x="104" y="142"/>
                </a:cubicBezTo>
                <a:cubicBezTo>
                  <a:pt x="103" y="143"/>
                  <a:pt x="103" y="143"/>
                  <a:pt x="103" y="143"/>
                </a:cubicBezTo>
                <a:cubicBezTo>
                  <a:pt x="102" y="141"/>
                  <a:pt x="102" y="141"/>
                  <a:pt x="102" y="141"/>
                </a:cubicBezTo>
                <a:cubicBezTo>
                  <a:pt x="100" y="141"/>
                  <a:pt x="100" y="141"/>
                  <a:pt x="100" y="141"/>
                </a:cubicBezTo>
                <a:cubicBezTo>
                  <a:pt x="98" y="141"/>
                  <a:pt x="98" y="141"/>
                  <a:pt x="98" y="141"/>
                </a:cubicBezTo>
                <a:cubicBezTo>
                  <a:pt x="98" y="141"/>
                  <a:pt x="98" y="142"/>
                  <a:pt x="99" y="143"/>
                </a:cubicBezTo>
                <a:cubicBezTo>
                  <a:pt x="99" y="143"/>
                  <a:pt x="100" y="145"/>
                  <a:pt x="100" y="145"/>
                </a:cubicBezTo>
                <a:cubicBezTo>
                  <a:pt x="100" y="145"/>
                  <a:pt x="100" y="147"/>
                  <a:pt x="100" y="147"/>
                </a:cubicBezTo>
                <a:cubicBezTo>
                  <a:pt x="100" y="147"/>
                  <a:pt x="102" y="149"/>
                  <a:pt x="102" y="149"/>
                </a:cubicBezTo>
                <a:cubicBezTo>
                  <a:pt x="102" y="150"/>
                  <a:pt x="102" y="150"/>
                  <a:pt x="102" y="150"/>
                </a:cubicBezTo>
                <a:cubicBezTo>
                  <a:pt x="102" y="150"/>
                  <a:pt x="103" y="152"/>
                  <a:pt x="103" y="152"/>
                </a:cubicBezTo>
                <a:cubicBezTo>
                  <a:pt x="103" y="152"/>
                  <a:pt x="105" y="153"/>
                  <a:pt x="105" y="153"/>
                </a:cubicBezTo>
                <a:cubicBezTo>
                  <a:pt x="105" y="155"/>
                  <a:pt x="105" y="155"/>
                  <a:pt x="105" y="155"/>
                </a:cubicBezTo>
                <a:cubicBezTo>
                  <a:pt x="104" y="156"/>
                  <a:pt x="104" y="156"/>
                  <a:pt x="104" y="156"/>
                </a:cubicBezTo>
                <a:cubicBezTo>
                  <a:pt x="103" y="157"/>
                  <a:pt x="103" y="157"/>
                  <a:pt x="103" y="157"/>
                </a:cubicBezTo>
                <a:cubicBezTo>
                  <a:pt x="104" y="159"/>
                  <a:pt x="104" y="159"/>
                  <a:pt x="104" y="159"/>
                </a:cubicBezTo>
                <a:cubicBezTo>
                  <a:pt x="104" y="161"/>
                  <a:pt x="104" y="161"/>
                  <a:pt x="104" y="161"/>
                </a:cubicBezTo>
                <a:cubicBezTo>
                  <a:pt x="105" y="162"/>
                  <a:pt x="105" y="162"/>
                  <a:pt x="105" y="162"/>
                </a:cubicBezTo>
                <a:cubicBezTo>
                  <a:pt x="105" y="163"/>
                  <a:pt x="105" y="163"/>
                  <a:pt x="105" y="163"/>
                </a:cubicBezTo>
                <a:cubicBezTo>
                  <a:pt x="104" y="164"/>
                  <a:pt x="104" y="164"/>
                  <a:pt x="104" y="164"/>
                </a:cubicBezTo>
                <a:cubicBezTo>
                  <a:pt x="104" y="166"/>
                  <a:pt x="104" y="166"/>
                  <a:pt x="104" y="166"/>
                </a:cubicBezTo>
                <a:cubicBezTo>
                  <a:pt x="105" y="168"/>
                  <a:pt x="105" y="168"/>
                  <a:pt x="105" y="168"/>
                </a:cubicBezTo>
                <a:cubicBezTo>
                  <a:pt x="106" y="170"/>
                  <a:pt x="106" y="170"/>
                  <a:pt x="106" y="170"/>
                </a:cubicBezTo>
                <a:cubicBezTo>
                  <a:pt x="108" y="170"/>
                  <a:pt x="108" y="170"/>
                  <a:pt x="108" y="170"/>
                </a:cubicBezTo>
                <a:cubicBezTo>
                  <a:pt x="108" y="172"/>
                  <a:pt x="108" y="172"/>
                  <a:pt x="108" y="172"/>
                </a:cubicBezTo>
                <a:cubicBezTo>
                  <a:pt x="107" y="173"/>
                  <a:pt x="107" y="173"/>
                  <a:pt x="107" y="173"/>
                </a:cubicBezTo>
                <a:cubicBezTo>
                  <a:pt x="107" y="173"/>
                  <a:pt x="107" y="174"/>
                  <a:pt x="107" y="174"/>
                </a:cubicBezTo>
                <a:cubicBezTo>
                  <a:pt x="108" y="174"/>
                  <a:pt x="109" y="175"/>
                  <a:pt x="109" y="175"/>
                </a:cubicBezTo>
                <a:cubicBezTo>
                  <a:pt x="111" y="174"/>
                  <a:pt x="111" y="174"/>
                  <a:pt x="111" y="174"/>
                </a:cubicBezTo>
                <a:cubicBezTo>
                  <a:pt x="111" y="174"/>
                  <a:pt x="112" y="174"/>
                  <a:pt x="112" y="174"/>
                </a:cubicBezTo>
                <a:cubicBezTo>
                  <a:pt x="112" y="175"/>
                  <a:pt x="113" y="177"/>
                  <a:pt x="113" y="177"/>
                </a:cubicBezTo>
                <a:cubicBezTo>
                  <a:pt x="114" y="178"/>
                  <a:pt x="114" y="178"/>
                  <a:pt x="114" y="178"/>
                </a:cubicBezTo>
                <a:cubicBezTo>
                  <a:pt x="114" y="180"/>
                  <a:pt x="114" y="180"/>
                  <a:pt x="114" y="180"/>
                </a:cubicBezTo>
                <a:cubicBezTo>
                  <a:pt x="112" y="182"/>
                  <a:pt x="112" y="182"/>
                  <a:pt x="112" y="182"/>
                </a:cubicBezTo>
                <a:cubicBezTo>
                  <a:pt x="110" y="184"/>
                  <a:pt x="110" y="184"/>
                  <a:pt x="110" y="184"/>
                </a:cubicBezTo>
                <a:cubicBezTo>
                  <a:pt x="109" y="185"/>
                  <a:pt x="109" y="185"/>
                  <a:pt x="109" y="185"/>
                </a:cubicBezTo>
                <a:cubicBezTo>
                  <a:pt x="109" y="187"/>
                  <a:pt x="109" y="187"/>
                  <a:pt x="109" y="187"/>
                </a:cubicBezTo>
                <a:cubicBezTo>
                  <a:pt x="108" y="188"/>
                  <a:pt x="108" y="188"/>
                  <a:pt x="108" y="188"/>
                </a:cubicBezTo>
                <a:cubicBezTo>
                  <a:pt x="106" y="189"/>
                  <a:pt x="106" y="189"/>
                  <a:pt x="106" y="189"/>
                </a:cubicBezTo>
                <a:cubicBezTo>
                  <a:pt x="104" y="190"/>
                  <a:pt x="104" y="190"/>
                  <a:pt x="104" y="190"/>
                </a:cubicBezTo>
                <a:cubicBezTo>
                  <a:pt x="103" y="190"/>
                  <a:pt x="103" y="190"/>
                  <a:pt x="103" y="190"/>
                </a:cubicBezTo>
                <a:cubicBezTo>
                  <a:pt x="102" y="191"/>
                  <a:pt x="102" y="191"/>
                  <a:pt x="102" y="191"/>
                </a:cubicBezTo>
                <a:cubicBezTo>
                  <a:pt x="99" y="192"/>
                  <a:pt x="99" y="192"/>
                  <a:pt x="99" y="192"/>
                </a:cubicBezTo>
                <a:cubicBezTo>
                  <a:pt x="98" y="192"/>
                  <a:pt x="98" y="192"/>
                  <a:pt x="98" y="192"/>
                </a:cubicBezTo>
                <a:cubicBezTo>
                  <a:pt x="96" y="196"/>
                  <a:pt x="96" y="196"/>
                  <a:pt x="96" y="196"/>
                </a:cubicBezTo>
                <a:cubicBezTo>
                  <a:pt x="96" y="196"/>
                  <a:pt x="96" y="198"/>
                  <a:pt x="96" y="198"/>
                </a:cubicBezTo>
                <a:cubicBezTo>
                  <a:pt x="96" y="198"/>
                  <a:pt x="97" y="199"/>
                  <a:pt x="97" y="199"/>
                </a:cubicBezTo>
                <a:cubicBezTo>
                  <a:pt x="97" y="199"/>
                  <a:pt x="95" y="201"/>
                  <a:pt x="95" y="201"/>
                </a:cubicBezTo>
                <a:cubicBezTo>
                  <a:pt x="95" y="201"/>
                  <a:pt x="93" y="202"/>
                  <a:pt x="93" y="202"/>
                </a:cubicBezTo>
                <a:cubicBezTo>
                  <a:pt x="92" y="204"/>
                  <a:pt x="92" y="204"/>
                  <a:pt x="92" y="204"/>
                </a:cubicBezTo>
                <a:cubicBezTo>
                  <a:pt x="93" y="205"/>
                  <a:pt x="93" y="205"/>
                  <a:pt x="93" y="205"/>
                </a:cubicBezTo>
                <a:cubicBezTo>
                  <a:pt x="91" y="205"/>
                  <a:pt x="91" y="205"/>
                  <a:pt x="91" y="205"/>
                </a:cubicBezTo>
                <a:cubicBezTo>
                  <a:pt x="92" y="207"/>
                  <a:pt x="92" y="207"/>
                  <a:pt x="92" y="207"/>
                </a:cubicBezTo>
                <a:cubicBezTo>
                  <a:pt x="91" y="208"/>
                  <a:pt x="91" y="208"/>
                  <a:pt x="91" y="208"/>
                </a:cubicBezTo>
                <a:cubicBezTo>
                  <a:pt x="92" y="209"/>
                  <a:pt x="92" y="209"/>
                  <a:pt x="92" y="209"/>
                </a:cubicBezTo>
                <a:cubicBezTo>
                  <a:pt x="92" y="209"/>
                  <a:pt x="93" y="212"/>
                  <a:pt x="93" y="212"/>
                </a:cubicBezTo>
                <a:cubicBezTo>
                  <a:pt x="93" y="213"/>
                  <a:pt x="94" y="214"/>
                  <a:pt x="94" y="214"/>
                </a:cubicBezTo>
                <a:cubicBezTo>
                  <a:pt x="94" y="214"/>
                  <a:pt x="95" y="215"/>
                  <a:pt x="95" y="215"/>
                </a:cubicBezTo>
                <a:cubicBezTo>
                  <a:pt x="95" y="216"/>
                  <a:pt x="95" y="217"/>
                  <a:pt x="95" y="218"/>
                </a:cubicBezTo>
                <a:cubicBezTo>
                  <a:pt x="95" y="219"/>
                  <a:pt x="96" y="221"/>
                  <a:pt x="96" y="221"/>
                </a:cubicBezTo>
                <a:cubicBezTo>
                  <a:pt x="97" y="223"/>
                  <a:pt x="97" y="223"/>
                  <a:pt x="97" y="223"/>
                </a:cubicBezTo>
                <a:cubicBezTo>
                  <a:pt x="97" y="223"/>
                  <a:pt x="97" y="224"/>
                  <a:pt x="97" y="224"/>
                </a:cubicBezTo>
                <a:cubicBezTo>
                  <a:pt x="98" y="224"/>
                  <a:pt x="100" y="224"/>
                  <a:pt x="100" y="224"/>
                </a:cubicBezTo>
                <a:cubicBezTo>
                  <a:pt x="100" y="224"/>
                  <a:pt x="102" y="224"/>
                  <a:pt x="102" y="224"/>
                </a:cubicBezTo>
                <a:cubicBezTo>
                  <a:pt x="102" y="224"/>
                  <a:pt x="103" y="223"/>
                  <a:pt x="104" y="224"/>
                </a:cubicBezTo>
                <a:cubicBezTo>
                  <a:pt x="104" y="224"/>
                  <a:pt x="104" y="225"/>
                  <a:pt x="104" y="225"/>
                </a:cubicBezTo>
                <a:cubicBezTo>
                  <a:pt x="104" y="225"/>
                  <a:pt x="104" y="226"/>
                  <a:pt x="104" y="226"/>
                </a:cubicBezTo>
                <a:cubicBezTo>
                  <a:pt x="100" y="230"/>
                  <a:pt x="100" y="230"/>
                  <a:pt x="100" y="230"/>
                </a:cubicBezTo>
                <a:cubicBezTo>
                  <a:pt x="100" y="233"/>
                  <a:pt x="100" y="233"/>
                  <a:pt x="100" y="233"/>
                </a:cubicBezTo>
                <a:cubicBezTo>
                  <a:pt x="100" y="233"/>
                  <a:pt x="99" y="233"/>
                  <a:pt x="99" y="233"/>
                </a:cubicBezTo>
                <a:cubicBezTo>
                  <a:pt x="98" y="233"/>
                  <a:pt x="97" y="233"/>
                  <a:pt x="97" y="233"/>
                </a:cubicBezTo>
                <a:cubicBezTo>
                  <a:pt x="95" y="231"/>
                  <a:pt x="95" y="231"/>
                  <a:pt x="95" y="231"/>
                </a:cubicBezTo>
                <a:cubicBezTo>
                  <a:pt x="93" y="232"/>
                  <a:pt x="93" y="232"/>
                  <a:pt x="93" y="232"/>
                </a:cubicBezTo>
                <a:cubicBezTo>
                  <a:pt x="93" y="233"/>
                  <a:pt x="93" y="233"/>
                  <a:pt x="93" y="233"/>
                </a:cubicBezTo>
                <a:cubicBezTo>
                  <a:pt x="93" y="233"/>
                  <a:pt x="91" y="233"/>
                  <a:pt x="91" y="233"/>
                </a:cubicBezTo>
                <a:cubicBezTo>
                  <a:pt x="91" y="233"/>
                  <a:pt x="88" y="233"/>
                  <a:pt x="88" y="233"/>
                </a:cubicBezTo>
                <a:cubicBezTo>
                  <a:pt x="87" y="234"/>
                  <a:pt x="87" y="234"/>
                  <a:pt x="87" y="234"/>
                </a:cubicBezTo>
                <a:cubicBezTo>
                  <a:pt x="86" y="238"/>
                  <a:pt x="86" y="238"/>
                  <a:pt x="86" y="238"/>
                </a:cubicBezTo>
                <a:cubicBezTo>
                  <a:pt x="84" y="240"/>
                  <a:pt x="84" y="240"/>
                  <a:pt x="84" y="240"/>
                </a:cubicBezTo>
                <a:cubicBezTo>
                  <a:pt x="82" y="241"/>
                  <a:pt x="82" y="241"/>
                  <a:pt x="82" y="241"/>
                </a:cubicBezTo>
                <a:cubicBezTo>
                  <a:pt x="80" y="243"/>
                  <a:pt x="80" y="243"/>
                  <a:pt x="80" y="243"/>
                </a:cubicBezTo>
                <a:cubicBezTo>
                  <a:pt x="77" y="244"/>
                  <a:pt x="77" y="244"/>
                  <a:pt x="77" y="244"/>
                </a:cubicBezTo>
                <a:cubicBezTo>
                  <a:pt x="77" y="244"/>
                  <a:pt x="76" y="245"/>
                  <a:pt x="76" y="245"/>
                </a:cubicBezTo>
                <a:cubicBezTo>
                  <a:pt x="76" y="246"/>
                  <a:pt x="75" y="249"/>
                  <a:pt x="75" y="249"/>
                </a:cubicBezTo>
                <a:cubicBezTo>
                  <a:pt x="75" y="249"/>
                  <a:pt x="73" y="250"/>
                  <a:pt x="73" y="251"/>
                </a:cubicBezTo>
                <a:cubicBezTo>
                  <a:pt x="73" y="251"/>
                  <a:pt x="71" y="252"/>
                  <a:pt x="71" y="252"/>
                </a:cubicBezTo>
                <a:cubicBezTo>
                  <a:pt x="71" y="252"/>
                  <a:pt x="71" y="254"/>
                  <a:pt x="71" y="254"/>
                </a:cubicBezTo>
                <a:cubicBezTo>
                  <a:pt x="71" y="254"/>
                  <a:pt x="72" y="256"/>
                  <a:pt x="72" y="256"/>
                </a:cubicBezTo>
                <a:cubicBezTo>
                  <a:pt x="72" y="259"/>
                  <a:pt x="72" y="259"/>
                  <a:pt x="72" y="259"/>
                </a:cubicBezTo>
                <a:cubicBezTo>
                  <a:pt x="72" y="261"/>
                  <a:pt x="72" y="261"/>
                  <a:pt x="72" y="261"/>
                </a:cubicBezTo>
                <a:cubicBezTo>
                  <a:pt x="73" y="263"/>
                  <a:pt x="73" y="263"/>
                  <a:pt x="73" y="263"/>
                </a:cubicBezTo>
                <a:cubicBezTo>
                  <a:pt x="72" y="265"/>
                  <a:pt x="72" y="265"/>
                  <a:pt x="72" y="265"/>
                </a:cubicBezTo>
                <a:cubicBezTo>
                  <a:pt x="71" y="268"/>
                  <a:pt x="71" y="268"/>
                  <a:pt x="71" y="268"/>
                </a:cubicBezTo>
                <a:cubicBezTo>
                  <a:pt x="71" y="269"/>
                  <a:pt x="71" y="269"/>
                  <a:pt x="71" y="269"/>
                </a:cubicBezTo>
                <a:cubicBezTo>
                  <a:pt x="71" y="271"/>
                  <a:pt x="71" y="271"/>
                  <a:pt x="71" y="271"/>
                </a:cubicBezTo>
                <a:cubicBezTo>
                  <a:pt x="71" y="275"/>
                  <a:pt x="71" y="275"/>
                  <a:pt x="71" y="275"/>
                </a:cubicBezTo>
                <a:cubicBezTo>
                  <a:pt x="68" y="274"/>
                  <a:pt x="68" y="274"/>
                  <a:pt x="68" y="274"/>
                </a:cubicBezTo>
                <a:cubicBezTo>
                  <a:pt x="65" y="274"/>
                  <a:pt x="65" y="274"/>
                  <a:pt x="65" y="274"/>
                </a:cubicBezTo>
                <a:cubicBezTo>
                  <a:pt x="62" y="275"/>
                  <a:pt x="62" y="275"/>
                  <a:pt x="62" y="275"/>
                </a:cubicBezTo>
                <a:cubicBezTo>
                  <a:pt x="58" y="277"/>
                  <a:pt x="58" y="277"/>
                  <a:pt x="58" y="277"/>
                </a:cubicBezTo>
                <a:cubicBezTo>
                  <a:pt x="52" y="278"/>
                  <a:pt x="52" y="278"/>
                  <a:pt x="52" y="278"/>
                </a:cubicBezTo>
                <a:cubicBezTo>
                  <a:pt x="47" y="278"/>
                  <a:pt x="47" y="278"/>
                  <a:pt x="47" y="278"/>
                </a:cubicBezTo>
                <a:cubicBezTo>
                  <a:pt x="44" y="277"/>
                  <a:pt x="44" y="277"/>
                  <a:pt x="44" y="277"/>
                </a:cubicBezTo>
                <a:cubicBezTo>
                  <a:pt x="42" y="276"/>
                  <a:pt x="42" y="276"/>
                  <a:pt x="42" y="276"/>
                </a:cubicBezTo>
                <a:cubicBezTo>
                  <a:pt x="40" y="274"/>
                  <a:pt x="40" y="274"/>
                  <a:pt x="40" y="274"/>
                </a:cubicBezTo>
                <a:cubicBezTo>
                  <a:pt x="37" y="271"/>
                  <a:pt x="37" y="271"/>
                  <a:pt x="37" y="271"/>
                </a:cubicBezTo>
                <a:cubicBezTo>
                  <a:pt x="34" y="271"/>
                  <a:pt x="34" y="271"/>
                  <a:pt x="34" y="271"/>
                </a:cubicBezTo>
                <a:cubicBezTo>
                  <a:pt x="32" y="270"/>
                  <a:pt x="32" y="270"/>
                  <a:pt x="32" y="270"/>
                </a:cubicBezTo>
                <a:cubicBezTo>
                  <a:pt x="30" y="269"/>
                  <a:pt x="30" y="269"/>
                  <a:pt x="30" y="269"/>
                </a:cubicBezTo>
                <a:cubicBezTo>
                  <a:pt x="28" y="268"/>
                  <a:pt x="28" y="268"/>
                  <a:pt x="28" y="268"/>
                </a:cubicBezTo>
                <a:cubicBezTo>
                  <a:pt x="26" y="268"/>
                  <a:pt x="26" y="268"/>
                  <a:pt x="26" y="268"/>
                </a:cubicBezTo>
                <a:cubicBezTo>
                  <a:pt x="22" y="266"/>
                  <a:pt x="22" y="266"/>
                  <a:pt x="22" y="266"/>
                </a:cubicBezTo>
                <a:cubicBezTo>
                  <a:pt x="18" y="264"/>
                  <a:pt x="18" y="264"/>
                  <a:pt x="18" y="264"/>
                </a:cubicBezTo>
                <a:cubicBezTo>
                  <a:pt x="16" y="265"/>
                  <a:pt x="16" y="265"/>
                  <a:pt x="16" y="265"/>
                </a:cubicBezTo>
                <a:cubicBezTo>
                  <a:pt x="16" y="266"/>
                  <a:pt x="16" y="266"/>
                  <a:pt x="16" y="266"/>
                </a:cubicBezTo>
                <a:cubicBezTo>
                  <a:pt x="13" y="265"/>
                  <a:pt x="13" y="265"/>
                  <a:pt x="13" y="265"/>
                </a:cubicBezTo>
                <a:cubicBezTo>
                  <a:pt x="11" y="265"/>
                  <a:pt x="11" y="265"/>
                  <a:pt x="11" y="265"/>
                </a:cubicBezTo>
                <a:cubicBezTo>
                  <a:pt x="9" y="265"/>
                  <a:pt x="9" y="265"/>
                  <a:pt x="9" y="265"/>
                </a:cubicBezTo>
                <a:cubicBezTo>
                  <a:pt x="5" y="266"/>
                  <a:pt x="5" y="266"/>
                  <a:pt x="5" y="266"/>
                </a:cubicBezTo>
                <a:cubicBezTo>
                  <a:pt x="2" y="267"/>
                  <a:pt x="2" y="267"/>
                  <a:pt x="2" y="267"/>
                </a:cubicBezTo>
                <a:cubicBezTo>
                  <a:pt x="0" y="266"/>
                  <a:pt x="0" y="266"/>
                  <a:pt x="0" y="266"/>
                </a:cubicBezTo>
                <a:cubicBezTo>
                  <a:pt x="2" y="264"/>
                  <a:pt x="2" y="264"/>
                  <a:pt x="2" y="264"/>
                </a:cubicBezTo>
                <a:cubicBezTo>
                  <a:pt x="4" y="261"/>
                  <a:pt x="4" y="261"/>
                  <a:pt x="4" y="261"/>
                </a:cubicBezTo>
                <a:cubicBezTo>
                  <a:pt x="6" y="260"/>
                  <a:pt x="6" y="260"/>
                  <a:pt x="6" y="260"/>
                </a:cubicBezTo>
                <a:cubicBezTo>
                  <a:pt x="7" y="257"/>
                  <a:pt x="7" y="257"/>
                  <a:pt x="7" y="257"/>
                </a:cubicBezTo>
                <a:cubicBezTo>
                  <a:pt x="10" y="255"/>
                  <a:pt x="10" y="255"/>
                  <a:pt x="10" y="255"/>
                </a:cubicBezTo>
                <a:cubicBezTo>
                  <a:pt x="10" y="252"/>
                  <a:pt x="10" y="252"/>
                  <a:pt x="10" y="252"/>
                </a:cubicBezTo>
                <a:cubicBezTo>
                  <a:pt x="12" y="248"/>
                  <a:pt x="12" y="248"/>
                  <a:pt x="12" y="248"/>
                </a:cubicBezTo>
                <a:cubicBezTo>
                  <a:pt x="12" y="248"/>
                  <a:pt x="14" y="248"/>
                  <a:pt x="14" y="247"/>
                </a:cubicBezTo>
                <a:cubicBezTo>
                  <a:pt x="15" y="245"/>
                  <a:pt x="15" y="244"/>
                  <a:pt x="16" y="243"/>
                </a:cubicBezTo>
                <a:cubicBezTo>
                  <a:pt x="16" y="242"/>
                  <a:pt x="17" y="242"/>
                  <a:pt x="17" y="241"/>
                </a:cubicBezTo>
                <a:cubicBezTo>
                  <a:pt x="17" y="240"/>
                  <a:pt x="16" y="237"/>
                  <a:pt x="16" y="237"/>
                </a:cubicBezTo>
                <a:cubicBezTo>
                  <a:pt x="16" y="237"/>
                  <a:pt x="18" y="233"/>
                  <a:pt x="18" y="233"/>
                </a:cubicBezTo>
                <a:cubicBezTo>
                  <a:pt x="19" y="232"/>
                  <a:pt x="19" y="228"/>
                  <a:pt x="19" y="228"/>
                </a:cubicBezTo>
                <a:cubicBezTo>
                  <a:pt x="19" y="228"/>
                  <a:pt x="20" y="226"/>
                  <a:pt x="21" y="225"/>
                </a:cubicBezTo>
                <a:cubicBezTo>
                  <a:pt x="21" y="224"/>
                  <a:pt x="21" y="221"/>
                  <a:pt x="21" y="221"/>
                </a:cubicBezTo>
                <a:cubicBezTo>
                  <a:pt x="19" y="218"/>
                  <a:pt x="19" y="218"/>
                  <a:pt x="19" y="218"/>
                </a:cubicBezTo>
                <a:cubicBezTo>
                  <a:pt x="21" y="214"/>
                  <a:pt x="21" y="214"/>
                  <a:pt x="21" y="214"/>
                </a:cubicBezTo>
                <a:cubicBezTo>
                  <a:pt x="24" y="209"/>
                  <a:pt x="24" y="209"/>
                  <a:pt x="24" y="209"/>
                </a:cubicBezTo>
                <a:cubicBezTo>
                  <a:pt x="27" y="204"/>
                  <a:pt x="27" y="204"/>
                  <a:pt x="27" y="204"/>
                </a:cubicBezTo>
                <a:cubicBezTo>
                  <a:pt x="28" y="199"/>
                  <a:pt x="28" y="199"/>
                  <a:pt x="28" y="199"/>
                </a:cubicBezTo>
                <a:cubicBezTo>
                  <a:pt x="28" y="199"/>
                  <a:pt x="28" y="197"/>
                  <a:pt x="28" y="196"/>
                </a:cubicBezTo>
                <a:cubicBezTo>
                  <a:pt x="28" y="196"/>
                  <a:pt x="28" y="194"/>
                  <a:pt x="28" y="194"/>
                </a:cubicBezTo>
                <a:cubicBezTo>
                  <a:pt x="28" y="194"/>
                  <a:pt x="28" y="192"/>
                  <a:pt x="28" y="192"/>
                </a:cubicBezTo>
                <a:cubicBezTo>
                  <a:pt x="28" y="192"/>
                  <a:pt x="27" y="190"/>
                  <a:pt x="27" y="190"/>
                </a:cubicBezTo>
                <a:cubicBezTo>
                  <a:pt x="26" y="187"/>
                  <a:pt x="26" y="187"/>
                  <a:pt x="26" y="187"/>
                </a:cubicBezTo>
                <a:cubicBezTo>
                  <a:pt x="25" y="188"/>
                  <a:pt x="25" y="188"/>
                  <a:pt x="25" y="188"/>
                </a:cubicBezTo>
                <a:cubicBezTo>
                  <a:pt x="25" y="188"/>
                  <a:pt x="24" y="189"/>
                  <a:pt x="23" y="188"/>
                </a:cubicBezTo>
                <a:cubicBezTo>
                  <a:pt x="23" y="188"/>
                  <a:pt x="19" y="188"/>
                  <a:pt x="19" y="188"/>
                </a:cubicBezTo>
                <a:cubicBezTo>
                  <a:pt x="17" y="189"/>
                  <a:pt x="17" y="189"/>
                  <a:pt x="17" y="189"/>
                </a:cubicBezTo>
                <a:cubicBezTo>
                  <a:pt x="14" y="188"/>
                  <a:pt x="14" y="188"/>
                  <a:pt x="14" y="188"/>
                </a:cubicBezTo>
                <a:cubicBezTo>
                  <a:pt x="14" y="188"/>
                  <a:pt x="13" y="189"/>
                  <a:pt x="12" y="189"/>
                </a:cubicBezTo>
                <a:cubicBezTo>
                  <a:pt x="12" y="189"/>
                  <a:pt x="11" y="189"/>
                  <a:pt x="11" y="188"/>
                </a:cubicBezTo>
                <a:cubicBezTo>
                  <a:pt x="11" y="188"/>
                  <a:pt x="14" y="185"/>
                  <a:pt x="14" y="185"/>
                </a:cubicBezTo>
                <a:cubicBezTo>
                  <a:pt x="14" y="185"/>
                  <a:pt x="14" y="185"/>
                  <a:pt x="14" y="184"/>
                </a:cubicBezTo>
                <a:cubicBezTo>
                  <a:pt x="14" y="183"/>
                  <a:pt x="14" y="181"/>
                  <a:pt x="14" y="181"/>
                </a:cubicBezTo>
                <a:cubicBezTo>
                  <a:pt x="14" y="180"/>
                  <a:pt x="13" y="177"/>
                  <a:pt x="13" y="177"/>
                </a:cubicBezTo>
                <a:cubicBezTo>
                  <a:pt x="13" y="177"/>
                  <a:pt x="12" y="176"/>
                  <a:pt x="13" y="175"/>
                </a:cubicBezTo>
                <a:cubicBezTo>
                  <a:pt x="13" y="174"/>
                  <a:pt x="14" y="174"/>
                  <a:pt x="14" y="174"/>
                </a:cubicBezTo>
                <a:cubicBezTo>
                  <a:pt x="12" y="173"/>
                  <a:pt x="12" y="173"/>
                  <a:pt x="12" y="173"/>
                </a:cubicBezTo>
                <a:cubicBezTo>
                  <a:pt x="12" y="173"/>
                  <a:pt x="12" y="173"/>
                  <a:pt x="11" y="173"/>
                </a:cubicBezTo>
                <a:cubicBezTo>
                  <a:pt x="10" y="174"/>
                  <a:pt x="9" y="174"/>
                  <a:pt x="9" y="174"/>
                </a:cubicBezTo>
                <a:cubicBezTo>
                  <a:pt x="8" y="172"/>
                  <a:pt x="8" y="172"/>
                  <a:pt x="8" y="172"/>
                </a:cubicBezTo>
                <a:cubicBezTo>
                  <a:pt x="8" y="172"/>
                  <a:pt x="7" y="173"/>
                  <a:pt x="7" y="172"/>
                </a:cubicBezTo>
                <a:cubicBezTo>
                  <a:pt x="6" y="172"/>
                  <a:pt x="4" y="171"/>
                  <a:pt x="4" y="171"/>
                </a:cubicBezTo>
                <a:cubicBezTo>
                  <a:pt x="4" y="171"/>
                  <a:pt x="4" y="169"/>
                  <a:pt x="4" y="169"/>
                </a:cubicBezTo>
                <a:cubicBezTo>
                  <a:pt x="5" y="168"/>
                  <a:pt x="5" y="168"/>
                  <a:pt x="5" y="167"/>
                </a:cubicBezTo>
                <a:cubicBezTo>
                  <a:pt x="5" y="166"/>
                  <a:pt x="5" y="165"/>
                  <a:pt x="6" y="164"/>
                </a:cubicBezTo>
                <a:cubicBezTo>
                  <a:pt x="6" y="163"/>
                  <a:pt x="7" y="162"/>
                  <a:pt x="8" y="162"/>
                </a:cubicBezTo>
                <a:cubicBezTo>
                  <a:pt x="9" y="161"/>
                  <a:pt x="9" y="161"/>
                  <a:pt x="9" y="161"/>
                </a:cubicBezTo>
                <a:cubicBezTo>
                  <a:pt x="11" y="157"/>
                  <a:pt x="11" y="157"/>
                  <a:pt x="11" y="157"/>
                </a:cubicBezTo>
                <a:cubicBezTo>
                  <a:pt x="11" y="157"/>
                  <a:pt x="11" y="155"/>
                  <a:pt x="11" y="155"/>
                </a:cubicBezTo>
                <a:cubicBezTo>
                  <a:pt x="11" y="155"/>
                  <a:pt x="12" y="153"/>
                  <a:pt x="12" y="152"/>
                </a:cubicBezTo>
                <a:cubicBezTo>
                  <a:pt x="12" y="152"/>
                  <a:pt x="13" y="150"/>
                  <a:pt x="13" y="150"/>
                </a:cubicBezTo>
                <a:cubicBezTo>
                  <a:pt x="13" y="150"/>
                  <a:pt x="14" y="149"/>
                  <a:pt x="14" y="148"/>
                </a:cubicBezTo>
                <a:cubicBezTo>
                  <a:pt x="15" y="148"/>
                  <a:pt x="17" y="146"/>
                  <a:pt x="17" y="146"/>
                </a:cubicBezTo>
                <a:cubicBezTo>
                  <a:pt x="17" y="146"/>
                  <a:pt x="18" y="143"/>
                  <a:pt x="18" y="143"/>
                </a:cubicBezTo>
                <a:cubicBezTo>
                  <a:pt x="18" y="143"/>
                  <a:pt x="19" y="140"/>
                  <a:pt x="19" y="140"/>
                </a:cubicBezTo>
                <a:cubicBezTo>
                  <a:pt x="18" y="138"/>
                  <a:pt x="18" y="138"/>
                  <a:pt x="18" y="138"/>
                </a:cubicBezTo>
                <a:cubicBezTo>
                  <a:pt x="17" y="137"/>
                  <a:pt x="17" y="137"/>
                  <a:pt x="17" y="137"/>
                </a:cubicBezTo>
                <a:cubicBezTo>
                  <a:pt x="19" y="136"/>
                  <a:pt x="19" y="136"/>
                  <a:pt x="19" y="136"/>
                </a:cubicBezTo>
                <a:cubicBezTo>
                  <a:pt x="19" y="136"/>
                  <a:pt x="19" y="136"/>
                  <a:pt x="20" y="136"/>
                </a:cubicBezTo>
                <a:cubicBezTo>
                  <a:pt x="21" y="136"/>
                  <a:pt x="22" y="135"/>
                  <a:pt x="22" y="135"/>
                </a:cubicBezTo>
                <a:cubicBezTo>
                  <a:pt x="23" y="135"/>
                  <a:pt x="25" y="134"/>
                  <a:pt x="25" y="134"/>
                </a:cubicBezTo>
                <a:cubicBezTo>
                  <a:pt x="25" y="133"/>
                  <a:pt x="26" y="133"/>
                  <a:pt x="26" y="133"/>
                </a:cubicBezTo>
                <a:cubicBezTo>
                  <a:pt x="27" y="133"/>
                  <a:pt x="29" y="132"/>
                  <a:pt x="29" y="132"/>
                </a:cubicBezTo>
                <a:cubicBezTo>
                  <a:pt x="29" y="132"/>
                  <a:pt x="30" y="131"/>
                  <a:pt x="30" y="131"/>
                </a:cubicBezTo>
                <a:cubicBezTo>
                  <a:pt x="30" y="130"/>
                  <a:pt x="30" y="130"/>
                  <a:pt x="30" y="130"/>
                </a:cubicBezTo>
                <a:cubicBezTo>
                  <a:pt x="32" y="129"/>
                  <a:pt x="32" y="129"/>
                  <a:pt x="32" y="129"/>
                </a:cubicBezTo>
                <a:cubicBezTo>
                  <a:pt x="32" y="129"/>
                  <a:pt x="33" y="128"/>
                  <a:pt x="33" y="127"/>
                </a:cubicBezTo>
                <a:cubicBezTo>
                  <a:pt x="33" y="127"/>
                  <a:pt x="34" y="125"/>
                  <a:pt x="34" y="125"/>
                </a:cubicBezTo>
                <a:cubicBezTo>
                  <a:pt x="34" y="124"/>
                  <a:pt x="37" y="121"/>
                  <a:pt x="37" y="121"/>
                </a:cubicBezTo>
                <a:cubicBezTo>
                  <a:pt x="41" y="114"/>
                  <a:pt x="41" y="114"/>
                  <a:pt x="41" y="114"/>
                </a:cubicBezTo>
                <a:cubicBezTo>
                  <a:pt x="50" y="100"/>
                  <a:pt x="50" y="100"/>
                  <a:pt x="50" y="100"/>
                </a:cubicBezTo>
                <a:cubicBezTo>
                  <a:pt x="49" y="98"/>
                  <a:pt x="49" y="98"/>
                  <a:pt x="49" y="98"/>
                </a:cubicBezTo>
                <a:cubicBezTo>
                  <a:pt x="52" y="93"/>
                  <a:pt x="52" y="93"/>
                  <a:pt x="52" y="93"/>
                </a:cubicBezTo>
                <a:cubicBezTo>
                  <a:pt x="57" y="85"/>
                  <a:pt x="57" y="85"/>
                  <a:pt x="57" y="85"/>
                </a:cubicBezTo>
                <a:cubicBezTo>
                  <a:pt x="62" y="74"/>
                  <a:pt x="62" y="74"/>
                  <a:pt x="62" y="74"/>
                </a:cubicBezTo>
                <a:cubicBezTo>
                  <a:pt x="65" y="68"/>
                  <a:pt x="65" y="68"/>
                  <a:pt x="65" y="68"/>
                </a:cubicBezTo>
                <a:cubicBezTo>
                  <a:pt x="69" y="61"/>
                  <a:pt x="69" y="61"/>
                  <a:pt x="69" y="61"/>
                </a:cubicBezTo>
                <a:cubicBezTo>
                  <a:pt x="71" y="55"/>
                  <a:pt x="71" y="55"/>
                  <a:pt x="71" y="55"/>
                </a:cubicBezTo>
                <a:cubicBezTo>
                  <a:pt x="71" y="48"/>
                  <a:pt x="71" y="48"/>
                  <a:pt x="71" y="48"/>
                </a:cubicBezTo>
                <a:cubicBezTo>
                  <a:pt x="71" y="43"/>
                  <a:pt x="71" y="43"/>
                  <a:pt x="71" y="43"/>
                </a:cubicBezTo>
                <a:cubicBezTo>
                  <a:pt x="71" y="39"/>
                  <a:pt x="71" y="39"/>
                  <a:pt x="71" y="39"/>
                </a:cubicBezTo>
                <a:cubicBezTo>
                  <a:pt x="71" y="37"/>
                  <a:pt x="71" y="37"/>
                  <a:pt x="71" y="37"/>
                </a:cubicBezTo>
                <a:cubicBezTo>
                  <a:pt x="71" y="35"/>
                  <a:pt x="71" y="35"/>
                  <a:pt x="71" y="35"/>
                </a:cubicBezTo>
                <a:cubicBezTo>
                  <a:pt x="70" y="32"/>
                  <a:pt x="70" y="32"/>
                  <a:pt x="70" y="32"/>
                </a:cubicBezTo>
                <a:cubicBezTo>
                  <a:pt x="72" y="30"/>
                  <a:pt x="72" y="30"/>
                  <a:pt x="72" y="30"/>
                </a:cubicBezTo>
                <a:cubicBezTo>
                  <a:pt x="72" y="28"/>
                  <a:pt x="72" y="28"/>
                  <a:pt x="72" y="28"/>
                </a:cubicBezTo>
                <a:cubicBezTo>
                  <a:pt x="72" y="26"/>
                  <a:pt x="72" y="26"/>
                  <a:pt x="72" y="26"/>
                </a:cubicBezTo>
                <a:cubicBezTo>
                  <a:pt x="72" y="24"/>
                  <a:pt x="72" y="24"/>
                  <a:pt x="72" y="24"/>
                </a:cubicBezTo>
                <a:cubicBezTo>
                  <a:pt x="73" y="22"/>
                  <a:pt x="73" y="22"/>
                  <a:pt x="73" y="22"/>
                </a:cubicBezTo>
                <a:cubicBezTo>
                  <a:pt x="72" y="19"/>
                  <a:pt x="72" y="19"/>
                  <a:pt x="72" y="19"/>
                </a:cubicBezTo>
                <a:cubicBezTo>
                  <a:pt x="73" y="17"/>
                  <a:pt x="73" y="17"/>
                  <a:pt x="73" y="17"/>
                </a:cubicBezTo>
                <a:cubicBezTo>
                  <a:pt x="72" y="16"/>
                  <a:pt x="72" y="16"/>
                  <a:pt x="72" y="16"/>
                </a:cubicBezTo>
                <a:cubicBezTo>
                  <a:pt x="73" y="13"/>
                  <a:pt x="73" y="13"/>
                  <a:pt x="73" y="13"/>
                </a:cubicBezTo>
                <a:cubicBezTo>
                  <a:pt x="73" y="11"/>
                  <a:pt x="73" y="11"/>
                  <a:pt x="73" y="11"/>
                </a:cubicBezTo>
                <a:lnTo>
                  <a:pt x="74" y="9"/>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15" name="Freeform 80">
            <a:extLst>
              <a:ext uri="{FF2B5EF4-FFF2-40B4-BE49-F238E27FC236}">
                <a16:creationId xmlns:a16="http://schemas.microsoft.com/office/drawing/2014/main" id="{9C8A2DD1-3C8D-4A22-9B66-BE78EA59CD10}"/>
              </a:ext>
            </a:extLst>
          </p:cNvPr>
          <p:cNvSpPr>
            <a:spLocks noEditPoints="1"/>
          </p:cNvSpPr>
          <p:nvPr/>
        </p:nvSpPr>
        <p:spPr bwMode="auto">
          <a:xfrm>
            <a:off x="3626206" y="4829132"/>
            <a:ext cx="1241305" cy="1372726"/>
          </a:xfrm>
          <a:custGeom>
            <a:avLst/>
            <a:gdLst>
              <a:gd name="T0" fmla="*/ 372 w 492"/>
              <a:gd name="T1" fmla="*/ 536 h 561"/>
              <a:gd name="T2" fmla="*/ 338 w 492"/>
              <a:gd name="T3" fmla="*/ 556 h 561"/>
              <a:gd name="T4" fmla="*/ 272 w 492"/>
              <a:gd name="T5" fmla="*/ 521 h 561"/>
              <a:gd name="T6" fmla="*/ 260 w 492"/>
              <a:gd name="T7" fmla="*/ 489 h 561"/>
              <a:gd name="T8" fmla="*/ 318 w 492"/>
              <a:gd name="T9" fmla="*/ 489 h 561"/>
              <a:gd name="T10" fmla="*/ 376 w 492"/>
              <a:gd name="T11" fmla="*/ 476 h 561"/>
              <a:gd name="T12" fmla="*/ 403 w 492"/>
              <a:gd name="T13" fmla="*/ 478 h 561"/>
              <a:gd name="T14" fmla="*/ 442 w 492"/>
              <a:gd name="T15" fmla="*/ 422 h 561"/>
              <a:gd name="T16" fmla="*/ 411 w 492"/>
              <a:gd name="T17" fmla="*/ 385 h 561"/>
              <a:gd name="T18" fmla="*/ 455 w 492"/>
              <a:gd name="T19" fmla="*/ 350 h 561"/>
              <a:gd name="T20" fmla="*/ 490 w 492"/>
              <a:gd name="T21" fmla="*/ 351 h 561"/>
              <a:gd name="T22" fmla="*/ 379 w 492"/>
              <a:gd name="T23" fmla="*/ 295 h 561"/>
              <a:gd name="T24" fmla="*/ 340 w 492"/>
              <a:gd name="T25" fmla="*/ 271 h 561"/>
              <a:gd name="T26" fmla="*/ 275 w 492"/>
              <a:gd name="T27" fmla="*/ 186 h 561"/>
              <a:gd name="T28" fmla="*/ 218 w 492"/>
              <a:gd name="T29" fmla="*/ 109 h 561"/>
              <a:gd name="T30" fmla="*/ 247 w 492"/>
              <a:gd name="T31" fmla="*/ 78 h 561"/>
              <a:gd name="T32" fmla="*/ 267 w 492"/>
              <a:gd name="T33" fmla="*/ 63 h 561"/>
              <a:gd name="T34" fmla="*/ 262 w 492"/>
              <a:gd name="T35" fmla="*/ 56 h 561"/>
              <a:gd name="T36" fmla="*/ 258 w 492"/>
              <a:gd name="T37" fmla="*/ 46 h 561"/>
              <a:gd name="T38" fmla="*/ 267 w 492"/>
              <a:gd name="T39" fmla="*/ 30 h 561"/>
              <a:gd name="T40" fmla="*/ 212 w 492"/>
              <a:gd name="T41" fmla="*/ 15 h 561"/>
              <a:gd name="T42" fmla="*/ 185 w 492"/>
              <a:gd name="T43" fmla="*/ 4 h 561"/>
              <a:gd name="T44" fmla="*/ 148 w 492"/>
              <a:gd name="T45" fmla="*/ 15 h 561"/>
              <a:gd name="T46" fmla="*/ 148 w 492"/>
              <a:gd name="T47" fmla="*/ 26 h 561"/>
              <a:gd name="T48" fmla="*/ 139 w 492"/>
              <a:gd name="T49" fmla="*/ 27 h 561"/>
              <a:gd name="T50" fmla="*/ 132 w 492"/>
              <a:gd name="T51" fmla="*/ 34 h 561"/>
              <a:gd name="T52" fmla="*/ 136 w 492"/>
              <a:gd name="T53" fmla="*/ 46 h 561"/>
              <a:gd name="T54" fmla="*/ 129 w 492"/>
              <a:gd name="T55" fmla="*/ 40 h 561"/>
              <a:gd name="T56" fmla="*/ 114 w 492"/>
              <a:gd name="T57" fmla="*/ 45 h 561"/>
              <a:gd name="T58" fmla="*/ 104 w 492"/>
              <a:gd name="T59" fmla="*/ 34 h 561"/>
              <a:gd name="T60" fmla="*/ 101 w 492"/>
              <a:gd name="T61" fmla="*/ 47 h 561"/>
              <a:gd name="T62" fmla="*/ 94 w 492"/>
              <a:gd name="T63" fmla="*/ 61 h 561"/>
              <a:gd name="T64" fmla="*/ 89 w 492"/>
              <a:gd name="T65" fmla="*/ 71 h 561"/>
              <a:gd name="T66" fmla="*/ 87 w 492"/>
              <a:gd name="T67" fmla="*/ 58 h 561"/>
              <a:gd name="T68" fmla="*/ 73 w 492"/>
              <a:gd name="T69" fmla="*/ 51 h 561"/>
              <a:gd name="T70" fmla="*/ 65 w 492"/>
              <a:gd name="T71" fmla="*/ 39 h 561"/>
              <a:gd name="T72" fmla="*/ 58 w 492"/>
              <a:gd name="T73" fmla="*/ 51 h 561"/>
              <a:gd name="T74" fmla="*/ 50 w 492"/>
              <a:gd name="T75" fmla="*/ 63 h 561"/>
              <a:gd name="T76" fmla="*/ 35 w 492"/>
              <a:gd name="T77" fmla="*/ 63 h 561"/>
              <a:gd name="T78" fmla="*/ 19 w 492"/>
              <a:gd name="T79" fmla="*/ 69 h 561"/>
              <a:gd name="T80" fmla="*/ 18 w 492"/>
              <a:gd name="T81" fmla="*/ 100 h 561"/>
              <a:gd name="T82" fmla="*/ 14 w 492"/>
              <a:gd name="T83" fmla="*/ 134 h 561"/>
              <a:gd name="T84" fmla="*/ 31 w 492"/>
              <a:gd name="T85" fmla="*/ 180 h 561"/>
              <a:gd name="T86" fmla="*/ 86 w 492"/>
              <a:gd name="T87" fmla="*/ 147 h 561"/>
              <a:gd name="T88" fmla="*/ 139 w 492"/>
              <a:gd name="T89" fmla="*/ 179 h 561"/>
              <a:gd name="T90" fmla="*/ 162 w 492"/>
              <a:gd name="T91" fmla="*/ 237 h 561"/>
              <a:gd name="T92" fmla="*/ 207 w 492"/>
              <a:gd name="T93" fmla="*/ 276 h 561"/>
              <a:gd name="T94" fmla="*/ 251 w 492"/>
              <a:gd name="T95" fmla="*/ 307 h 561"/>
              <a:gd name="T96" fmla="*/ 289 w 492"/>
              <a:gd name="T97" fmla="*/ 317 h 561"/>
              <a:gd name="T98" fmla="*/ 334 w 492"/>
              <a:gd name="T99" fmla="*/ 346 h 561"/>
              <a:gd name="T100" fmla="*/ 357 w 492"/>
              <a:gd name="T101" fmla="*/ 374 h 561"/>
              <a:gd name="T102" fmla="*/ 395 w 492"/>
              <a:gd name="T103" fmla="*/ 418 h 561"/>
              <a:gd name="T104" fmla="*/ 390 w 492"/>
              <a:gd name="T105" fmla="*/ 463 h 561"/>
              <a:gd name="T106" fmla="*/ 75 w 492"/>
              <a:gd name="T107" fmla="*/ 342 h 561"/>
              <a:gd name="T108" fmla="*/ 126 w 492"/>
              <a:gd name="T109" fmla="*/ 355 h 561"/>
              <a:gd name="T110" fmla="*/ 113 w 492"/>
              <a:gd name="T111" fmla="*/ 441 h 561"/>
              <a:gd name="T112" fmla="*/ 71 w 492"/>
              <a:gd name="T113" fmla="*/ 446 h 561"/>
              <a:gd name="T114" fmla="*/ 73 w 492"/>
              <a:gd name="T115" fmla="*/ 395 h 561"/>
              <a:gd name="T116" fmla="*/ 57 w 492"/>
              <a:gd name="T117" fmla="*/ 358 h 5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2" h="561">
                <a:moveTo>
                  <a:pt x="376" y="476"/>
                </a:moveTo>
                <a:cubicBezTo>
                  <a:pt x="377" y="483"/>
                  <a:pt x="377" y="483"/>
                  <a:pt x="377" y="483"/>
                </a:cubicBezTo>
                <a:cubicBezTo>
                  <a:pt x="377" y="483"/>
                  <a:pt x="371" y="493"/>
                  <a:pt x="371" y="494"/>
                </a:cubicBezTo>
                <a:cubicBezTo>
                  <a:pt x="371" y="495"/>
                  <a:pt x="369" y="499"/>
                  <a:pt x="367" y="502"/>
                </a:cubicBezTo>
                <a:cubicBezTo>
                  <a:pt x="366" y="504"/>
                  <a:pt x="360" y="512"/>
                  <a:pt x="360" y="512"/>
                </a:cubicBezTo>
                <a:cubicBezTo>
                  <a:pt x="360" y="512"/>
                  <a:pt x="360" y="515"/>
                  <a:pt x="362" y="517"/>
                </a:cubicBezTo>
                <a:cubicBezTo>
                  <a:pt x="363" y="519"/>
                  <a:pt x="366" y="522"/>
                  <a:pt x="366" y="525"/>
                </a:cubicBezTo>
                <a:cubicBezTo>
                  <a:pt x="366" y="527"/>
                  <a:pt x="371" y="530"/>
                  <a:pt x="371" y="530"/>
                </a:cubicBezTo>
                <a:cubicBezTo>
                  <a:pt x="372" y="536"/>
                  <a:pt x="372" y="536"/>
                  <a:pt x="372" y="536"/>
                </a:cubicBezTo>
                <a:cubicBezTo>
                  <a:pt x="372" y="536"/>
                  <a:pt x="375" y="539"/>
                  <a:pt x="375" y="540"/>
                </a:cubicBezTo>
                <a:cubicBezTo>
                  <a:pt x="374" y="541"/>
                  <a:pt x="369" y="546"/>
                  <a:pt x="369" y="546"/>
                </a:cubicBezTo>
                <a:cubicBezTo>
                  <a:pt x="368" y="552"/>
                  <a:pt x="368" y="552"/>
                  <a:pt x="368" y="552"/>
                </a:cubicBezTo>
                <a:cubicBezTo>
                  <a:pt x="368" y="555"/>
                  <a:pt x="368" y="555"/>
                  <a:pt x="368" y="555"/>
                </a:cubicBezTo>
                <a:cubicBezTo>
                  <a:pt x="368" y="555"/>
                  <a:pt x="369" y="555"/>
                  <a:pt x="368" y="558"/>
                </a:cubicBezTo>
                <a:cubicBezTo>
                  <a:pt x="367" y="560"/>
                  <a:pt x="367" y="560"/>
                  <a:pt x="366" y="560"/>
                </a:cubicBezTo>
                <a:cubicBezTo>
                  <a:pt x="365" y="561"/>
                  <a:pt x="355" y="560"/>
                  <a:pt x="355" y="560"/>
                </a:cubicBezTo>
                <a:cubicBezTo>
                  <a:pt x="345" y="558"/>
                  <a:pt x="345" y="558"/>
                  <a:pt x="345" y="558"/>
                </a:cubicBezTo>
                <a:cubicBezTo>
                  <a:pt x="345" y="558"/>
                  <a:pt x="340" y="557"/>
                  <a:pt x="338" y="556"/>
                </a:cubicBezTo>
                <a:cubicBezTo>
                  <a:pt x="337" y="555"/>
                  <a:pt x="335" y="554"/>
                  <a:pt x="335" y="554"/>
                </a:cubicBezTo>
                <a:cubicBezTo>
                  <a:pt x="332" y="545"/>
                  <a:pt x="332" y="545"/>
                  <a:pt x="332" y="545"/>
                </a:cubicBezTo>
                <a:cubicBezTo>
                  <a:pt x="324" y="544"/>
                  <a:pt x="324" y="544"/>
                  <a:pt x="324" y="544"/>
                </a:cubicBezTo>
                <a:cubicBezTo>
                  <a:pt x="304" y="541"/>
                  <a:pt x="304" y="541"/>
                  <a:pt x="304" y="541"/>
                </a:cubicBezTo>
                <a:cubicBezTo>
                  <a:pt x="304" y="541"/>
                  <a:pt x="297" y="535"/>
                  <a:pt x="296" y="534"/>
                </a:cubicBezTo>
                <a:cubicBezTo>
                  <a:pt x="294" y="533"/>
                  <a:pt x="292" y="530"/>
                  <a:pt x="292" y="530"/>
                </a:cubicBezTo>
                <a:cubicBezTo>
                  <a:pt x="288" y="529"/>
                  <a:pt x="288" y="529"/>
                  <a:pt x="288" y="529"/>
                </a:cubicBezTo>
                <a:cubicBezTo>
                  <a:pt x="280" y="521"/>
                  <a:pt x="280" y="521"/>
                  <a:pt x="280" y="521"/>
                </a:cubicBezTo>
                <a:cubicBezTo>
                  <a:pt x="272" y="521"/>
                  <a:pt x="272" y="521"/>
                  <a:pt x="272" y="521"/>
                </a:cubicBezTo>
                <a:cubicBezTo>
                  <a:pt x="266" y="517"/>
                  <a:pt x="266" y="517"/>
                  <a:pt x="266" y="517"/>
                </a:cubicBezTo>
                <a:cubicBezTo>
                  <a:pt x="259" y="517"/>
                  <a:pt x="259" y="517"/>
                  <a:pt x="259" y="517"/>
                </a:cubicBezTo>
                <a:cubicBezTo>
                  <a:pt x="259" y="517"/>
                  <a:pt x="254" y="516"/>
                  <a:pt x="254" y="515"/>
                </a:cubicBezTo>
                <a:cubicBezTo>
                  <a:pt x="253" y="513"/>
                  <a:pt x="247" y="510"/>
                  <a:pt x="247" y="510"/>
                </a:cubicBezTo>
                <a:cubicBezTo>
                  <a:pt x="247" y="510"/>
                  <a:pt x="247" y="504"/>
                  <a:pt x="247" y="503"/>
                </a:cubicBezTo>
                <a:cubicBezTo>
                  <a:pt x="247" y="502"/>
                  <a:pt x="248" y="492"/>
                  <a:pt x="248" y="492"/>
                </a:cubicBezTo>
                <a:cubicBezTo>
                  <a:pt x="252" y="487"/>
                  <a:pt x="252" y="487"/>
                  <a:pt x="252" y="487"/>
                </a:cubicBezTo>
                <a:cubicBezTo>
                  <a:pt x="258" y="485"/>
                  <a:pt x="258" y="485"/>
                  <a:pt x="258" y="485"/>
                </a:cubicBezTo>
                <a:cubicBezTo>
                  <a:pt x="260" y="489"/>
                  <a:pt x="260" y="489"/>
                  <a:pt x="260" y="489"/>
                </a:cubicBezTo>
                <a:cubicBezTo>
                  <a:pt x="267" y="492"/>
                  <a:pt x="267" y="492"/>
                  <a:pt x="267" y="492"/>
                </a:cubicBezTo>
                <a:cubicBezTo>
                  <a:pt x="271" y="489"/>
                  <a:pt x="271" y="489"/>
                  <a:pt x="271" y="489"/>
                </a:cubicBezTo>
                <a:cubicBezTo>
                  <a:pt x="273" y="483"/>
                  <a:pt x="273" y="483"/>
                  <a:pt x="273" y="483"/>
                </a:cubicBezTo>
                <a:cubicBezTo>
                  <a:pt x="279" y="481"/>
                  <a:pt x="279" y="481"/>
                  <a:pt x="279" y="481"/>
                </a:cubicBezTo>
                <a:cubicBezTo>
                  <a:pt x="286" y="484"/>
                  <a:pt x="286" y="484"/>
                  <a:pt x="286" y="484"/>
                </a:cubicBezTo>
                <a:cubicBezTo>
                  <a:pt x="291" y="489"/>
                  <a:pt x="291" y="489"/>
                  <a:pt x="291" y="489"/>
                </a:cubicBezTo>
                <a:cubicBezTo>
                  <a:pt x="301" y="492"/>
                  <a:pt x="301" y="492"/>
                  <a:pt x="301" y="492"/>
                </a:cubicBezTo>
                <a:cubicBezTo>
                  <a:pt x="310" y="490"/>
                  <a:pt x="310" y="490"/>
                  <a:pt x="310" y="490"/>
                </a:cubicBezTo>
                <a:cubicBezTo>
                  <a:pt x="318" y="489"/>
                  <a:pt x="318" y="489"/>
                  <a:pt x="318" y="489"/>
                </a:cubicBezTo>
                <a:cubicBezTo>
                  <a:pt x="318" y="489"/>
                  <a:pt x="322" y="489"/>
                  <a:pt x="324" y="489"/>
                </a:cubicBezTo>
                <a:cubicBezTo>
                  <a:pt x="325" y="488"/>
                  <a:pt x="331" y="486"/>
                  <a:pt x="331" y="486"/>
                </a:cubicBezTo>
                <a:cubicBezTo>
                  <a:pt x="341" y="483"/>
                  <a:pt x="341" y="483"/>
                  <a:pt x="341" y="483"/>
                </a:cubicBezTo>
                <a:cubicBezTo>
                  <a:pt x="347" y="475"/>
                  <a:pt x="347" y="475"/>
                  <a:pt x="347" y="475"/>
                </a:cubicBezTo>
                <a:cubicBezTo>
                  <a:pt x="355" y="478"/>
                  <a:pt x="355" y="478"/>
                  <a:pt x="355" y="478"/>
                </a:cubicBezTo>
                <a:cubicBezTo>
                  <a:pt x="362" y="479"/>
                  <a:pt x="362" y="479"/>
                  <a:pt x="362" y="479"/>
                </a:cubicBezTo>
                <a:cubicBezTo>
                  <a:pt x="365" y="474"/>
                  <a:pt x="365" y="474"/>
                  <a:pt x="365" y="474"/>
                </a:cubicBezTo>
                <a:cubicBezTo>
                  <a:pt x="372" y="470"/>
                  <a:pt x="372" y="470"/>
                  <a:pt x="372" y="470"/>
                </a:cubicBezTo>
                <a:cubicBezTo>
                  <a:pt x="376" y="476"/>
                  <a:pt x="376" y="476"/>
                  <a:pt x="376" y="476"/>
                </a:cubicBezTo>
                <a:close/>
                <a:moveTo>
                  <a:pt x="388" y="469"/>
                </a:moveTo>
                <a:cubicBezTo>
                  <a:pt x="388" y="469"/>
                  <a:pt x="388" y="469"/>
                  <a:pt x="388" y="469"/>
                </a:cubicBezTo>
                <a:cubicBezTo>
                  <a:pt x="384" y="473"/>
                  <a:pt x="384" y="473"/>
                  <a:pt x="384" y="473"/>
                </a:cubicBezTo>
                <a:cubicBezTo>
                  <a:pt x="380" y="476"/>
                  <a:pt x="380" y="476"/>
                  <a:pt x="380" y="476"/>
                </a:cubicBezTo>
                <a:cubicBezTo>
                  <a:pt x="380" y="476"/>
                  <a:pt x="381" y="480"/>
                  <a:pt x="381" y="482"/>
                </a:cubicBezTo>
                <a:cubicBezTo>
                  <a:pt x="382" y="484"/>
                  <a:pt x="385" y="489"/>
                  <a:pt x="385" y="489"/>
                </a:cubicBezTo>
                <a:cubicBezTo>
                  <a:pt x="395" y="489"/>
                  <a:pt x="395" y="489"/>
                  <a:pt x="395" y="489"/>
                </a:cubicBezTo>
                <a:cubicBezTo>
                  <a:pt x="402" y="485"/>
                  <a:pt x="402" y="485"/>
                  <a:pt x="402" y="485"/>
                </a:cubicBezTo>
                <a:cubicBezTo>
                  <a:pt x="403" y="478"/>
                  <a:pt x="403" y="478"/>
                  <a:pt x="403" y="478"/>
                </a:cubicBezTo>
                <a:cubicBezTo>
                  <a:pt x="406" y="471"/>
                  <a:pt x="406" y="471"/>
                  <a:pt x="406" y="471"/>
                </a:cubicBezTo>
                <a:cubicBezTo>
                  <a:pt x="412" y="467"/>
                  <a:pt x="412" y="467"/>
                  <a:pt x="412" y="467"/>
                </a:cubicBezTo>
                <a:cubicBezTo>
                  <a:pt x="417" y="462"/>
                  <a:pt x="417" y="462"/>
                  <a:pt x="417" y="462"/>
                </a:cubicBezTo>
                <a:cubicBezTo>
                  <a:pt x="420" y="457"/>
                  <a:pt x="420" y="457"/>
                  <a:pt x="420" y="457"/>
                </a:cubicBezTo>
                <a:cubicBezTo>
                  <a:pt x="421" y="444"/>
                  <a:pt x="421" y="444"/>
                  <a:pt x="421" y="444"/>
                </a:cubicBezTo>
                <a:cubicBezTo>
                  <a:pt x="424" y="434"/>
                  <a:pt x="424" y="434"/>
                  <a:pt x="424" y="434"/>
                </a:cubicBezTo>
                <a:cubicBezTo>
                  <a:pt x="440" y="428"/>
                  <a:pt x="440" y="428"/>
                  <a:pt x="440" y="428"/>
                </a:cubicBezTo>
                <a:cubicBezTo>
                  <a:pt x="443" y="426"/>
                  <a:pt x="443" y="426"/>
                  <a:pt x="443" y="426"/>
                </a:cubicBezTo>
                <a:cubicBezTo>
                  <a:pt x="443" y="426"/>
                  <a:pt x="443" y="424"/>
                  <a:pt x="442" y="422"/>
                </a:cubicBezTo>
                <a:cubicBezTo>
                  <a:pt x="442" y="421"/>
                  <a:pt x="439" y="418"/>
                  <a:pt x="439" y="418"/>
                </a:cubicBezTo>
                <a:cubicBezTo>
                  <a:pt x="439" y="418"/>
                  <a:pt x="440" y="415"/>
                  <a:pt x="440" y="414"/>
                </a:cubicBezTo>
                <a:cubicBezTo>
                  <a:pt x="440" y="413"/>
                  <a:pt x="439" y="406"/>
                  <a:pt x="439" y="406"/>
                </a:cubicBezTo>
                <a:cubicBezTo>
                  <a:pt x="437" y="399"/>
                  <a:pt x="437" y="399"/>
                  <a:pt x="437" y="399"/>
                </a:cubicBezTo>
                <a:cubicBezTo>
                  <a:pt x="437" y="399"/>
                  <a:pt x="435" y="399"/>
                  <a:pt x="432" y="397"/>
                </a:cubicBezTo>
                <a:cubicBezTo>
                  <a:pt x="429" y="396"/>
                  <a:pt x="424" y="393"/>
                  <a:pt x="424" y="393"/>
                </a:cubicBezTo>
                <a:cubicBezTo>
                  <a:pt x="419" y="391"/>
                  <a:pt x="419" y="391"/>
                  <a:pt x="419" y="391"/>
                </a:cubicBezTo>
                <a:cubicBezTo>
                  <a:pt x="413" y="390"/>
                  <a:pt x="413" y="390"/>
                  <a:pt x="413" y="390"/>
                </a:cubicBezTo>
                <a:cubicBezTo>
                  <a:pt x="411" y="385"/>
                  <a:pt x="411" y="385"/>
                  <a:pt x="411" y="385"/>
                </a:cubicBezTo>
                <a:cubicBezTo>
                  <a:pt x="415" y="371"/>
                  <a:pt x="415" y="371"/>
                  <a:pt x="415" y="371"/>
                </a:cubicBezTo>
                <a:cubicBezTo>
                  <a:pt x="412" y="364"/>
                  <a:pt x="412" y="364"/>
                  <a:pt x="412" y="364"/>
                </a:cubicBezTo>
                <a:cubicBezTo>
                  <a:pt x="421" y="354"/>
                  <a:pt x="421" y="354"/>
                  <a:pt x="421" y="354"/>
                </a:cubicBezTo>
                <a:cubicBezTo>
                  <a:pt x="425" y="347"/>
                  <a:pt x="425" y="347"/>
                  <a:pt x="425" y="347"/>
                </a:cubicBezTo>
                <a:cubicBezTo>
                  <a:pt x="430" y="343"/>
                  <a:pt x="430" y="343"/>
                  <a:pt x="430" y="343"/>
                </a:cubicBezTo>
                <a:cubicBezTo>
                  <a:pt x="438" y="345"/>
                  <a:pt x="438" y="345"/>
                  <a:pt x="438" y="345"/>
                </a:cubicBezTo>
                <a:cubicBezTo>
                  <a:pt x="441" y="349"/>
                  <a:pt x="441" y="349"/>
                  <a:pt x="441" y="349"/>
                </a:cubicBezTo>
                <a:cubicBezTo>
                  <a:pt x="446" y="350"/>
                  <a:pt x="446" y="350"/>
                  <a:pt x="446" y="350"/>
                </a:cubicBezTo>
                <a:cubicBezTo>
                  <a:pt x="455" y="350"/>
                  <a:pt x="455" y="350"/>
                  <a:pt x="455" y="350"/>
                </a:cubicBezTo>
                <a:cubicBezTo>
                  <a:pt x="465" y="352"/>
                  <a:pt x="465" y="352"/>
                  <a:pt x="465" y="352"/>
                </a:cubicBezTo>
                <a:cubicBezTo>
                  <a:pt x="469" y="358"/>
                  <a:pt x="469" y="358"/>
                  <a:pt x="469" y="358"/>
                </a:cubicBezTo>
                <a:cubicBezTo>
                  <a:pt x="473" y="365"/>
                  <a:pt x="473" y="365"/>
                  <a:pt x="473" y="365"/>
                </a:cubicBezTo>
                <a:cubicBezTo>
                  <a:pt x="473" y="365"/>
                  <a:pt x="475" y="368"/>
                  <a:pt x="476" y="369"/>
                </a:cubicBezTo>
                <a:cubicBezTo>
                  <a:pt x="476" y="369"/>
                  <a:pt x="480" y="372"/>
                  <a:pt x="481" y="372"/>
                </a:cubicBezTo>
                <a:cubicBezTo>
                  <a:pt x="482" y="373"/>
                  <a:pt x="488" y="374"/>
                  <a:pt x="488" y="374"/>
                </a:cubicBezTo>
                <a:cubicBezTo>
                  <a:pt x="488" y="374"/>
                  <a:pt x="488" y="367"/>
                  <a:pt x="489" y="365"/>
                </a:cubicBezTo>
                <a:cubicBezTo>
                  <a:pt x="490" y="364"/>
                  <a:pt x="492" y="360"/>
                  <a:pt x="492" y="359"/>
                </a:cubicBezTo>
                <a:cubicBezTo>
                  <a:pt x="492" y="358"/>
                  <a:pt x="490" y="351"/>
                  <a:pt x="490" y="351"/>
                </a:cubicBezTo>
                <a:cubicBezTo>
                  <a:pt x="483" y="343"/>
                  <a:pt x="483" y="343"/>
                  <a:pt x="483" y="343"/>
                </a:cubicBezTo>
                <a:cubicBezTo>
                  <a:pt x="476" y="338"/>
                  <a:pt x="476" y="338"/>
                  <a:pt x="476" y="338"/>
                </a:cubicBezTo>
                <a:cubicBezTo>
                  <a:pt x="459" y="327"/>
                  <a:pt x="459" y="327"/>
                  <a:pt x="459" y="327"/>
                </a:cubicBezTo>
                <a:cubicBezTo>
                  <a:pt x="435" y="319"/>
                  <a:pt x="435" y="319"/>
                  <a:pt x="435" y="319"/>
                </a:cubicBezTo>
                <a:cubicBezTo>
                  <a:pt x="419" y="309"/>
                  <a:pt x="419" y="309"/>
                  <a:pt x="419" y="309"/>
                </a:cubicBezTo>
                <a:cubicBezTo>
                  <a:pt x="406" y="306"/>
                  <a:pt x="406" y="306"/>
                  <a:pt x="406" y="306"/>
                </a:cubicBezTo>
                <a:cubicBezTo>
                  <a:pt x="406" y="306"/>
                  <a:pt x="392" y="299"/>
                  <a:pt x="391" y="299"/>
                </a:cubicBezTo>
                <a:cubicBezTo>
                  <a:pt x="390" y="299"/>
                  <a:pt x="387" y="298"/>
                  <a:pt x="387" y="298"/>
                </a:cubicBezTo>
                <a:cubicBezTo>
                  <a:pt x="387" y="298"/>
                  <a:pt x="379" y="296"/>
                  <a:pt x="379" y="295"/>
                </a:cubicBezTo>
                <a:cubicBezTo>
                  <a:pt x="378" y="294"/>
                  <a:pt x="377" y="291"/>
                  <a:pt x="376" y="290"/>
                </a:cubicBezTo>
                <a:cubicBezTo>
                  <a:pt x="376" y="289"/>
                  <a:pt x="377" y="286"/>
                  <a:pt x="377" y="286"/>
                </a:cubicBezTo>
                <a:cubicBezTo>
                  <a:pt x="381" y="282"/>
                  <a:pt x="381" y="282"/>
                  <a:pt x="381" y="282"/>
                </a:cubicBezTo>
                <a:cubicBezTo>
                  <a:pt x="381" y="282"/>
                  <a:pt x="385" y="278"/>
                  <a:pt x="385" y="277"/>
                </a:cubicBezTo>
                <a:cubicBezTo>
                  <a:pt x="385" y="276"/>
                  <a:pt x="386" y="270"/>
                  <a:pt x="386" y="270"/>
                </a:cubicBezTo>
                <a:cubicBezTo>
                  <a:pt x="381" y="268"/>
                  <a:pt x="381" y="268"/>
                  <a:pt x="381" y="268"/>
                </a:cubicBezTo>
                <a:cubicBezTo>
                  <a:pt x="369" y="269"/>
                  <a:pt x="369" y="269"/>
                  <a:pt x="369" y="269"/>
                </a:cubicBezTo>
                <a:cubicBezTo>
                  <a:pt x="350" y="271"/>
                  <a:pt x="350" y="271"/>
                  <a:pt x="350" y="271"/>
                </a:cubicBezTo>
                <a:cubicBezTo>
                  <a:pt x="340" y="271"/>
                  <a:pt x="340" y="271"/>
                  <a:pt x="340" y="271"/>
                </a:cubicBezTo>
                <a:cubicBezTo>
                  <a:pt x="327" y="263"/>
                  <a:pt x="327" y="263"/>
                  <a:pt x="327" y="263"/>
                </a:cubicBezTo>
                <a:cubicBezTo>
                  <a:pt x="316" y="254"/>
                  <a:pt x="316" y="254"/>
                  <a:pt x="316" y="254"/>
                </a:cubicBezTo>
                <a:cubicBezTo>
                  <a:pt x="309" y="250"/>
                  <a:pt x="309" y="250"/>
                  <a:pt x="309" y="250"/>
                </a:cubicBezTo>
                <a:cubicBezTo>
                  <a:pt x="299" y="239"/>
                  <a:pt x="299" y="239"/>
                  <a:pt x="299" y="239"/>
                </a:cubicBezTo>
                <a:cubicBezTo>
                  <a:pt x="294" y="232"/>
                  <a:pt x="294" y="232"/>
                  <a:pt x="294" y="232"/>
                </a:cubicBezTo>
                <a:cubicBezTo>
                  <a:pt x="294" y="232"/>
                  <a:pt x="291" y="222"/>
                  <a:pt x="290" y="218"/>
                </a:cubicBezTo>
                <a:cubicBezTo>
                  <a:pt x="289" y="215"/>
                  <a:pt x="281" y="204"/>
                  <a:pt x="281" y="204"/>
                </a:cubicBezTo>
                <a:cubicBezTo>
                  <a:pt x="281" y="204"/>
                  <a:pt x="277" y="195"/>
                  <a:pt x="277" y="194"/>
                </a:cubicBezTo>
                <a:cubicBezTo>
                  <a:pt x="277" y="193"/>
                  <a:pt x="275" y="186"/>
                  <a:pt x="275" y="186"/>
                </a:cubicBezTo>
                <a:cubicBezTo>
                  <a:pt x="262" y="180"/>
                  <a:pt x="262" y="180"/>
                  <a:pt x="262" y="180"/>
                </a:cubicBezTo>
                <a:cubicBezTo>
                  <a:pt x="245" y="170"/>
                  <a:pt x="245" y="170"/>
                  <a:pt x="245" y="170"/>
                </a:cubicBezTo>
                <a:cubicBezTo>
                  <a:pt x="231" y="161"/>
                  <a:pt x="231" y="161"/>
                  <a:pt x="231" y="161"/>
                </a:cubicBezTo>
                <a:cubicBezTo>
                  <a:pt x="224" y="151"/>
                  <a:pt x="224" y="151"/>
                  <a:pt x="224" y="151"/>
                </a:cubicBezTo>
                <a:cubicBezTo>
                  <a:pt x="218" y="135"/>
                  <a:pt x="218" y="135"/>
                  <a:pt x="218" y="135"/>
                </a:cubicBezTo>
                <a:cubicBezTo>
                  <a:pt x="217" y="122"/>
                  <a:pt x="217" y="122"/>
                  <a:pt x="217" y="122"/>
                </a:cubicBezTo>
                <a:cubicBezTo>
                  <a:pt x="224" y="119"/>
                  <a:pt x="224" y="119"/>
                  <a:pt x="224" y="119"/>
                </a:cubicBezTo>
                <a:cubicBezTo>
                  <a:pt x="224" y="113"/>
                  <a:pt x="224" y="113"/>
                  <a:pt x="224" y="113"/>
                </a:cubicBezTo>
                <a:cubicBezTo>
                  <a:pt x="218" y="109"/>
                  <a:pt x="218" y="109"/>
                  <a:pt x="218" y="109"/>
                </a:cubicBezTo>
                <a:cubicBezTo>
                  <a:pt x="218" y="103"/>
                  <a:pt x="218" y="103"/>
                  <a:pt x="218" y="103"/>
                </a:cubicBezTo>
                <a:cubicBezTo>
                  <a:pt x="215" y="101"/>
                  <a:pt x="215" y="101"/>
                  <a:pt x="215" y="101"/>
                </a:cubicBezTo>
                <a:cubicBezTo>
                  <a:pt x="211" y="96"/>
                  <a:pt x="211" y="96"/>
                  <a:pt x="211" y="96"/>
                </a:cubicBezTo>
                <a:cubicBezTo>
                  <a:pt x="219" y="92"/>
                  <a:pt x="219" y="92"/>
                  <a:pt x="219" y="92"/>
                </a:cubicBezTo>
                <a:cubicBezTo>
                  <a:pt x="219" y="92"/>
                  <a:pt x="222" y="88"/>
                  <a:pt x="226" y="88"/>
                </a:cubicBezTo>
                <a:cubicBezTo>
                  <a:pt x="230" y="88"/>
                  <a:pt x="233" y="84"/>
                  <a:pt x="233" y="84"/>
                </a:cubicBezTo>
                <a:cubicBezTo>
                  <a:pt x="233" y="84"/>
                  <a:pt x="236" y="81"/>
                  <a:pt x="237" y="81"/>
                </a:cubicBezTo>
                <a:cubicBezTo>
                  <a:pt x="239" y="81"/>
                  <a:pt x="241" y="80"/>
                  <a:pt x="243" y="79"/>
                </a:cubicBezTo>
                <a:cubicBezTo>
                  <a:pt x="244" y="79"/>
                  <a:pt x="247" y="78"/>
                  <a:pt x="247" y="78"/>
                </a:cubicBezTo>
                <a:cubicBezTo>
                  <a:pt x="247" y="77"/>
                  <a:pt x="248" y="70"/>
                  <a:pt x="249" y="70"/>
                </a:cubicBezTo>
                <a:cubicBezTo>
                  <a:pt x="250" y="70"/>
                  <a:pt x="252" y="74"/>
                  <a:pt x="255" y="74"/>
                </a:cubicBezTo>
                <a:cubicBezTo>
                  <a:pt x="256" y="74"/>
                  <a:pt x="258" y="76"/>
                  <a:pt x="259" y="75"/>
                </a:cubicBezTo>
                <a:cubicBezTo>
                  <a:pt x="261" y="74"/>
                  <a:pt x="262" y="71"/>
                  <a:pt x="262" y="71"/>
                </a:cubicBezTo>
                <a:cubicBezTo>
                  <a:pt x="263" y="70"/>
                  <a:pt x="264" y="69"/>
                  <a:pt x="267" y="68"/>
                </a:cubicBezTo>
                <a:cubicBezTo>
                  <a:pt x="267" y="68"/>
                  <a:pt x="267" y="68"/>
                  <a:pt x="267" y="68"/>
                </a:cubicBezTo>
                <a:cubicBezTo>
                  <a:pt x="267" y="68"/>
                  <a:pt x="265" y="67"/>
                  <a:pt x="265" y="67"/>
                </a:cubicBezTo>
                <a:cubicBezTo>
                  <a:pt x="265" y="66"/>
                  <a:pt x="265" y="66"/>
                  <a:pt x="266" y="65"/>
                </a:cubicBezTo>
                <a:cubicBezTo>
                  <a:pt x="266" y="64"/>
                  <a:pt x="266" y="64"/>
                  <a:pt x="267" y="63"/>
                </a:cubicBezTo>
                <a:cubicBezTo>
                  <a:pt x="267" y="63"/>
                  <a:pt x="267" y="61"/>
                  <a:pt x="267" y="61"/>
                </a:cubicBezTo>
                <a:cubicBezTo>
                  <a:pt x="267" y="61"/>
                  <a:pt x="268" y="60"/>
                  <a:pt x="267" y="60"/>
                </a:cubicBezTo>
                <a:cubicBezTo>
                  <a:pt x="267" y="59"/>
                  <a:pt x="266" y="58"/>
                  <a:pt x="266" y="58"/>
                </a:cubicBezTo>
                <a:cubicBezTo>
                  <a:pt x="266" y="58"/>
                  <a:pt x="266" y="58"/>
                  <a:pt x="265" y="58"/>
                </a:cubicBezTo>
                <a:cubicBezTo>
                  <a:pt x="265" y="59"/>
                  <a:pt x="265" y="59"/>
                  <a:pt x="265" y="59"/>
                </a:cubicBezTo>
                <a:cubicBezTo>
                  <a:pt x="263" y="60"/>
                  <a:pt x="263" y="60"/>
                  <a:pt x="263" y="60"/>
                </a:cubicBezTo>
                <a:cubicBezTo>
                  <a:pt x="263" y="60"/>
                  <a:pt x="262" y="58"/>
                  <a:pt x="262" y="58"/>
                </a:cubicBezTo>
                <a:cubicBezTo>
                  <a:pt x="261" y="58"/>
                  <a:pt x="261" y="58"/>
                  <a:pt x="261" y="57"/>
                </a:cubicBezTo>
                <a:cubicBezTo>
                  <a:pt x="261" y="57"/>
                  <a:pt x="262" y="56"/>
                  <a:pt x="262" y="56"/>
                </a:cubicBezTo>
                <a:cubicBezTo>
                  <a:pt x="262" y="56"/>
                  <a:pt x="261" y="55"/>
                  <a:pt x="261" y="55"/>
                </a:cubicBezTo>
                <a:cubicBezTo>
                  <a:pt x="261" y="55"/>
                  <a:pt x="262" y="53"/>
                  <a:pt x="263" y="53"/>
                </a:cubicBezTo>
                <a:cubicBezTo>
                  <a:pt x="264" y="52"/>
                  <a:pt x="266" y="50"/>
                  <a:pt x="266" y="50"/>
                </a:cubicBezTo>
                <a:cubicBezTo>
                  <a:pt x="267" y="48"/>
                  <a:pt x="267" y="48"/>
                  <a:pt x="267" y="48"/>
                </a:cubicBezTo>
                <a:cubicBezTo>
                  <a:pt x="266" y="47"/>
                  <a:pt x="266" y="47"/>
                  <a:pt x="266" y="47"/>
                </a:cubicBezTo>
                <a:cubicBezTo>
                  <a:pt x="266" y="47"/>
                  <a:pt x="265" y="48"/>
                  <a:pt x="265" y="48"/>
                </a:cubicBezTo>
                <a:cubicBezTo>
                  <a:pt x="263" y="47"/>
                  <a:pt x="263" y="47"/>
                  <a:pt x="263" y="47"/>
                </a:cubicBezTo>
                <a:cubicBezTo>
                  <a:pt x="261" y="46"/>
                  <a:pt x="261" y="46"/>
                  <a:pt x="261" y="46"/>
                </a:cubicBezTo>
                <a:cubicBezTo>
                  <a:pt x="258" y="46"/>
                  <a:pt x="258" y="46"/>
                  <a:pt x="258" y="46"/>
                </a:cubicBezTo>
                <a:cubicBezTo>
                  <a:pt x="256" y="44"/>
                  <a:pt x="256" y="44"/>
                  <a:pt x="256" y="44"/>
                </a:cubicBezTo>
                <a:cubicBezTo>
                  <a:pt x="257" y="42"/>
                  <a:pt x="257" y="42"/>
                  <a:pt x="257" y="42"/>
                </a:cubicBezTo>
                <a:cubicBezTo>
                  <a:pt x="257" y="40"/>
                  <a:pt x="257" y="40"/>
                  <a:pt x="257" y="40"/>
                </a:cubicBezTo>
                <a:cubicBezTo>
                  <a:pt x="257" y="40"/>
                  <a:pt x="259" y="38"/>
                  <a:pt x="259" y="38"/>
                </a:cubicBezTo>
                <a:cubicBezTo>
                  <a:pt x="260" y="37"/>
                  <a:pt x="262" y="36"/>
                  <a:pt x="262" y="36"/>
                </a:cubicBezTo>
                <a:cubicBezTo>
                  <a:pt x="263" y="34"/>
                  <a:pt x="263" y="34"/>
                  <a:pt x="263" y="34"/>
                </a:cubicBezTo>
                <a:cubicBezTo>
                  <a:pt x="263" y="34"/>
                  <a:pt x="264" y="33"/>
                  <a:pt x="265" y="33"/>
                </a:cubicBezTo>
                <a:cubicBezTo>
                  <a:pt x="266" y="33"/>
                  <a:pt x="266" y="34"/>
                  <a:pt x="266" y="33"/>
                </a:cubicBezTo>
                <a:cubicBezTo>
                  <a:pt x="267" y="33"/>
                  <a:pt x="267" y="31"/>
                  <a:pt x="267" y="30"/>
                </a:cubicBezTo>
                <a:cubicBezTo>
                  <a:pt x="267" y="27"/>
                  <a:pt x="267" y="27"/>
                  <a:pt x="267" y="27"/>
                </a:cubicBezTo>
                <a:cubicBezTo>
                  <a:pt x="262" y="28"/>
                  <a:pt x="262" y="28"/>
                  <a:pt x="262" y="28"/>
                </a:cubicBezTo>
                <a:cubicBezTo>
                  <a:pt x="262" y="28"/>
                  <a:pt x="257" y="27"/>
                  <a:pt x="254" y="27"/>
                </a:cubicBezTo>
                <a:cubicBezTo>
                  <a:pt x="250" y="27"/>
                  <a:pt x="242" y="25"/>
                  <a:pt x="242" y="25"/>
                </a:cubicBezTo>
                <a:cubicBezTo>
                  <a:pt x="232" y="22"/>
                  <a:pt x="232" y="22"/>
                  <a:pt x="232" y="22"/>
                </a:cubicBezTo>
                <a:cubicBezTo>
                  <a:pt x="226" y="22"/>
                  <a:pt x="226" y="22"/>
                  <a:pt x="226" y="22"/>
                </a:cubicBezTo>
                <a:cubicBezTo>
                  <a:pt x="217" y="21"/>
                  <a:pt x="217" y="21"/>
                  <a:pt x="217" y="21"/>
                </a:cubicBezTo>
                <a:cubicBezTo>
                  <a:pt x="217" y="21"/>
                  <a:pt x="216" y="19"/>
                  <a:pt x="215" y="18"/>
                </a:cubicBezTo>
                <a:cubicBezTo>
                  <a:pt x="215" y="17"/>
                  <a:pt x="212" y="15"/>
                  <a:pt x="212" y="15"/>
                </a:cubicBezTo>
                <a:cubicBezTo>
                  <a:pt x="212" y="13"/>
                  <a:pt x="212" y="13"/>
                  <a:pt x="212" y="13"/>
                </a:cubicBezTo>
                <a:cubicBezTo>
                  <a:pt x="210" y="8"/>
                  <a:pt x="210" y="8"/>
                  <a:pt x="210" y="8"/>
                </a:cubicBezTo>
                <a:cubicBezTo>
                  <a:pt x="208" y="4"/>
                  <a:pt x="208" y="4"/>
                  <a:pt x="208" y="4"/>
                </a:cubicBezTo>
                <a:cubicBezTo>
                  <a:pt x="210" y="1"/>
                  <a:pt x="210" y="1"/>
                  <a:pt x="210" y="1"/>
                </a:cubicBezTo>
                <a:cubicBezTo>
                  <a:pt x="208" y="0"/>
                  <a:pt x="208" y="0"/>
                  <a:pt x="208" y="0"/>
                </a:cubicBezTo>
                <a:cubicBezTo>
                  <a:pt x="208" y="0"/>
                  <a:pt x="204" y="1"/>
                  <a:pt x="202" y="1"/>
                </a:cubicBezTo>
                <a:cubicBezTo>
                  <a:pt x="201" y="2"/>
                  <a:pt x="195" y="3"/>
                  <a:pt x="195" y="3"/>
                </a:cubicBezTo>
                <a:cubicBezTo>
                  <a:pt x="193" y="4"/>
                  <a:pt x="193" y="4"/>
                  <a:pt x="193" y="4"/>
                </a:cubicBezTo>
                <a:cubicBezTo>
                  <a:pt x="185" y="4"/>
                  <a:pt x="185" y="4"/>
                  <a:pt x="185" y="4"/>
                </a:cubicBezTo>
                <a:cubicBezTo>
                  <a:pt x="177" y="5"/>
                  <a:pt x="177" y="5"/>
                  <a:pt x="177" y="5"/>
                </a:cubicBezTo>
                <a:cubicBezTo>
                  <a:pt x="174" y="7"/>
                  <a:pt x="174" y="7"/>
                  <a:pt x="174" y="7"/>
                </a:cubicBezTo>
                <a:cubicBezTo>
                  <a:pt x="168" y="10"/>
                  <a:pt x="168" y="10"/>
                  <a:pt x="168" y="10"/>
                </a:cubicBezTo>
                <a:cubicBezTo>
                  <a:pt x="168" y="14"/>
                  <a:pt x="168" y="14"/>
                  <a:pt x="168" y="14"/>
                </a:cubicBezTo>
                <a:cubicBezTo>
                  <a:pt x="165" y="18"/>
                  <a:pt x="165" y="18"/>
                  <a:pt x="165" y="18"/>
                </a:cubicBezTo>
                <a:cubicBezTo>
                  <a:pt x="160" y="18"/>
                  <a:pt x="160" y="18"/>
                  <a:pt x="160" y="18"/>
                </a:cubicBezTo>
                <a:cubicBezTo>
                  <a:pt x="155" y="14"/>
                  <a:pt x="155" y="14"/>
                  <a:pt x="155" y="14"/>
                </a:cubicBezTo>
                <a:cubicBezTo>
                  <a:pt x="153" y="16"/>
                  <a:pt x="153" y="16"/>
                  <a:pt x="153" y="16"/>
                </a:cubicBezTo>
                <a:cubicBezTo>
                  <a:pt x="148" y="15"/>
                  <a:pt x="148" y="15"/>
                  <a:pt x="148" y="15"/>
                </a:cubicBezTo>
                <a:cubicBezTo>
                  <a:pt x="147" y="15"/>
                  <a:pt x="147" y="15"/>
                  <a:pt x="147" y="15"/>
                </a:cubicBezTo>
                <a:cubicBezTo>
                  <a:pt x="146" y="15"/>
                  <a:pt x="146" y="15"/>
                  <a:pt x="146" y="15"/>
                </a:cubicBezTo>
                <a:cubicBezTo>
                  <a:pt x="146" y="15"/>
                  <a:pt x="145" y="16"/>
                  <a:pt x="145" y="16"/>
                </a:cubicBezTo>
                <a:cubicBezTo>
                  <a:pt x="146" y="18"/>
                  <a:pt x="146" y="18"/>
                  <a:pt x="146" y="18"/>
                </a:cubicBezTo>
                <a:cubicBezTo>
                  <a:pt x="145" y="19"/>
                  <a:pt x="145" y="19"/>
                  <a:pt x="145" y="19"/>
                </a:cubicBezTo>
                <a:cubicBezTo>
                  <a:pt x="146" y="21"/>
                  <a:pt x="146" y="21"/>
                  <a:pt x="146" y="21"/>
                </a:cubicBezTo>
                <a:cubicBezTo>
                  <a:pt x="146" y="21"/>
                  <a:pt x="145" y="22"/>
                  <a:pt x="144" y="23"/>
                </a:cubicBezTo>
                <a:cubicBezTo>
                  <a:pt x="143" y="23"/>
                  <a:pt x="145" y="25"/>
                  <a:pt x="145" y="25"/>
                </a:cubicBezTo>
                <a:cubicBezTo>
                  <a:pt x="145" y="25"/>
                  <a:pt x="146" y="25"/>
                  <a:pt x="148" y="26"/>
                </a:cubicBezTo>
                <a:cubicBezTo>
                  <a:pt x="149" y="27"/>
                  <a:pt x="148" y="27"/>
                  <a:pt x="148" y="27"/>
                </a:cubicBezTo>
                <a:cubicBezTo>
                  <a:pt x="148" y="28"/>
                  <a:pt x="148" y="29"/>
                  <a:pt x="147" y="29"/>
                </a:cubicBezTo>
                <a:cubicBezTo>
                  <a:pt x="147" y="30"/>
                  <a:pt x="147" y="30"/>
                  <a:pt x="147" y="30"/>
                </a:cubicBezTo>
                <a:cubicBezTo>
                  <a:pt x="146" y="30"/>
                  <a:pt x="146" y="30"/>
                  <a:pt x="146" y="30"/>
                </a:cubicBezTo>
                <a:cubicBezTo>
                  <a:pt x="146" y="30"/>
                  <a:pt x="143" y="31"/>
                  <a:pt x="143" y="30"/>
                </a:cubicBezTo>
                <a:cubicBezTo>
                  <a:pt x="142" y="30"/>
                  <a:pt x="143" y="30"/>
                  <a:pt x="143" y="30"/>
                </a:cubicBezTo>
                <a:cubicBezTo>
                  <a:pt x="142" y="30"/>
                  <a:pt x="142" y="30"/>
                  <a:pt x="142" y="30"/>
                </a:cubicBezTo>
                <a:cubicBezTo>
                  <a:pt x="142" y="30"/>
                  <a:pt x="139" y="28"/>
                  <a:pt x="139" y="28"/>
                </a:cubicBezTo>
                <a:cubicBezTo>
                  <a:pt x="139" y="27"/>
                  <a:pt x="139" y="27"/>
                  <a:pt x="139" y="27"/>
                </a:cubicBezTo>
                <a:cubicBezTo>
                  <a:pt x="139" y="27"/>
                  <a:pt x="138" y="26"/>
                  <a:pt x="138" y="26"/>
                </a:cubicBezTo>
                <a:cubicBezTo>
                  <a:pt x="137" y="26"/>
                  <a:pt x="137" y="27"/>
                  <a:pt x="137" y="27"/>
                </a:cubicBezTo>
                <a:cubicBezTo>
                  <a:pt x="136" y="27"/>
                  <a:pt x="135" y="27"/>
                  <a:pt x="134" y="27"/>
                </a:cubicBezTo>
                <a:cubicBezTo>
                  <a:pt x="134" y="27"/>
                  <a:pt x="134" y="28"/>
                  <a:pt x="133" y="28"/>
                </a:cubicBezTo>
                <a:cubicBezTo>
                  <a:pt x="133" y="29"/>
                  <a:pt x="133" y="29"/>
                  <a:pt x="133" y="30"/>
                </a:cubicBezTo>
                <a:cubicBezTo>
                  <a:pt x="132" y="30"/>
                  <a:pt x="132" y="31"/>
                  <a:pt x="132" y="31"/>
                </a:cubicBezTo>
                <a:cubicBezTo>
                  <a:pt x="132" y="32"/>
                  <a:pt x="132" y="32"/>
                  <a:pt x="132" y="32"/>
                </a:cubicBezTo>
                <a:cubicBezTo>
                  <a:pt x="131" y="34"/>
                  <a:pt x="131" y="34"/>
                  <a:pt x="131" y="34"/>
                </a:cubicBezTo>
                <a:cubicBezTo>
                  <a:pt x="132" y="34"/>
                  <a:pt x="132" y="34"/>
                  <a:pt x="132" y="34"/>
                </a:cubicBezTo>
                <a:cubicBezTo>
                  <a:pt x="132" y="34"/>
                  <a:pt x="132" y="36"/>
                  <a:pt x="132" y="36"/>
                </a:cubicBezTo>
                <a:cubicBezTo>
                  <a:pt x="132" y="37"/>
                  <a:pt x="132" y="37"/>
                  <a:pt x="132" y="37"/>
                </a:cubicBezTo>
                <a:cubicBezTo>
                  <a:pt x="133" y="38"/>
                  <a:pt x="134" y="37"/>
                  <a:pt x="134" y="37"/>
                </a:cubicBezTo>
                <a:cubicBezTo>
                  <a:pt x="134" y="37"/>
                  <a:pt x="135" y="38"/>
                  <a:pt x="135" y="39"/>
                </a:cubicBezTo>
                <a:cubicBezTo>
                  <a:pt x="136" y="39"/>
                  <a:pt x="135" y="40"/>
                  <a:pt x="135" y="40"/>
                </a:cubicBezTo>
                <a:cubicBezTo>
                  <a:pt x="135" y="40"/>
                  <a:pt x="134" y="41"/>
                  <a:pt x="134" y="41"/>
                </a:cubicBezTo>
                <a:cubicBezTo>
                  <a:pt x="133" y="41"/>
                  <a:pt x="133" y="41"/>
                  <a:pt x="134" y="42"/>
                </a:cubicBezTo>
                <a:cubicBezTo>
                  <a:pt x="134" y="43"/>
                  <a:pt x="135" y="43"/>
                  <a:pt x="135" y="43"/>
                </a:cubicBezTo>
                <a:cubicBezTo>
                  <a:pt x="136" y="43"/>
                  <a:pt x="136" y="46"/>
                  <a:pt x="136" y="46"/>
                </a:cubicBezTo>
                <a:cubicBezTo>
                  <a:pt x="136" y="47"/>
                  <a:pt x="135" y="48"/>
                  <a:pt x="135" y="48"/>
                </a:cubicBezTo>
                <a:cubicBezTo>
                  <a:pt x="135" y="48"/>
                  <a:pt x="135" y="48"/>
                  <a:pt x="135" y="48"/>
                </a:cubicBezTo>
                <a:cubicBezTo>
                  <a:pt x="134" y="48"/>
                  <a:pt x="134" y="48"/>
                  <a:pt x="134" y="49"/>
                </a:cubicBezTo>
                <a:cubicBezTo>
                  <a:pt x="134" y="49"/>
                  <a:pt x="132" y="49"/>
                  <a:pt x="132" y="49"/>
                </a:cubicBezTo>
                <a:cubicBezTo>
                  <a:pt x="132" y="49"/>
                  <a:pt x="133" y="47"/>
                  <a:pt x="132" y="47"/>
                </a:cubicBezTo>
                <a:cubicBezTo>
                  <a:pt x="132" y="46"/>
                  <a:pt x="131" y="46"/>
                  <a:pt x="130" y="45"/>
                </a:cubicBezTo>
                <a:cubicBezTo>
                  <a:pt x="129" y="43"/>
                  <a:pt x="130" y="43"/>
                  <a:pt x="130" y="43"/>
                </a:cubicBezTo>
                <a:cubicBezTo>
                  <a:pt x="130" y="43"/>
                  <a:pt x="130" y="43"/>
                  <a:pt x="129" y="42"/>
                </a:cubicBezTo>
                <a:cubicBezTo>
                  <a:pt x="129" y="41"/>
                  <a:pt x="129" y="40"/>
                  <a:pt x="129" y="40"/>
                </a:cubicBezTo>
                <a:cubicBezTo>
                  <a:pt x="129" y="40"/>
                  <a:pt x="127" y="40"/>
                  <a:pt x="126" y="40"/>
                </a:cubicBezTo>
                <a:cubicBezTo>
                  <a:pt x="124" y="40"/>
                  <a:pt x="125" y="41"/>
                  <a:pt x="125" y="41"/>
                </a:cubicBezTo>
                <a:cubicBezTo>
                  <a:pt x="123" y="41"/>
                  <a:pt x="123" y="41"/>
                  <a:pt x="123" y="41"/>
                </a:cubicBezTo>
                <a:cubicBezTo>
                  <a:pt x="123" y="41"/>
                  <a:pt x="122" y="42"/>
                  <a:pt x="122" y="42"/>
                </a:cubicBezTo>
                <a:cubicBezTo>
                  <a:pt x="121" y="43"/>
                  <a:pt x="121" y="42"/>
                  <a:pt x="120" y="42"/>
                </a:cubicBezTo>
                <a:cubicBezTo>
                  <a:pt x="120" y="42"/>
                  <a:pt x="119" y="42"/>
                  <a:pt x="119" y="42"/>
                </a:cubicBezTo>
                <a:cubicBezTo>
                  <a:pt x="119" y="42"/>
                  <a:pt x="118" y="43"/>
                  <a:pt x="119" y="44"/>
                </a:cubicBezTo>
                <a:cubicBezTo>
                  <a:pt x="119" y="45"/>
                  <a:pt x="119" y="45"/>
                  <a:pt x="118" y="45"/>
                </a:cubicBezTo>
                <a:cubicBezTo>
                  <a:pt x="118" y="46"/>
                  <a:pt x="116" y="45"/>
                  <a:pt x="114" y="45"/>
                </a:cubicBezTo>
                <a:cubicBezTo>
                  <a:pt x="111" y="45"/>
                  <a:pt x="113" y="44"/>
                  <a:pt x="112" y="44"/>
                </a:cubicBezTo>
                <a:cubicBezTo>
                  <a:pt x="112" y="43"/>
                  <a:pt x="110" y="43"/>
                  <a:pt x="110" y="42"/>
                </a:cubicBezTo>
                <a:cubicBezTo>
                  <a:pt x="110" y="40"/>
                  <a:pt x="110" y="40"/>
                  <a:pt x="110" y="39"/>
                </a:cubicBezTo>
                <a:cubicBezTo>
                  <a:pt x="110" y="38"/>
                  <a:pt x="109" y="37"/>
                  <a:pt x="109" y="37"/>
                </a:cubicBezTo>
                <a:cubicBezTo>
                  <a:pt x="108" y="36"/>
                  <a:pt x="109" y="35"/>
                  <a:pt x="110" y="35"/>
                </a:cubicBezTo>
                <a:cubicBezTo>
                  <a:pt x="110" y="34"/>
                  <a:pt x="109" y="34"/>
                  <a:pt x="109" y="34"/>
                </a:cubicBezTo>
                <a:cubicBezTo>
                  <a:pt x="107" y="35"/>
                  <a:pt x="107" y="35"/>
                  <a:pt x="107" y="35"/>
                </a:cubicBezTo>
                <a:cubicBezTo>
                  <a:pt x="106" y="35"/>
                  <a:pt x="106" y="35"/>
                  <a:pt x="106" y="35"/>
                </a:cubicBezTo>
                <a:cubicBezTo>
                  <a:pt x="106" y="35"/>
                  <a:pt x="105" y="34"/>
                  <a:pt x="104" y="34"/>
                </a:cubicBezTo>
                <a:cubicBezTo>
                  <a:pt x="104" y="33"/>
                  <a:pt x="103" y="34"/>
                  <a:pt x="103" y="34"/>
                </a:cubicBezTo>
                <a:cubicBezTo>
                  <a:pt x="101" y="36"/>
                  <a:pt x="101" y="36"/>
                  <a:pt x="101" y="36"/>
                </a:cubicBezTo>
                <a:cubicBezTo>
                  <a:pt x="101" y="37"/>
                  <a:pt x="101" y="37"/>
                  <a:pt x="101" y="37"/>
                </a:cubicBezTo>
                <a:cubicBezTo>
                  <a:pt x="102" y="39"/>
                  <a:pt x="102" y="39"/>
                  <a:pt x="102" y="39"/>
                </a:cubicBezTo>
                <a:cubicBezTo>
                  <a:pt x="102" y="41"/>
                  <a:pt x="102" y="41"/>
                  <a:pt x="102" y="41"/>
                </a:cubicBezTo>
                <a:cubicBezTo>
                  <a:pt x="102" y="41"/>
                  <a:pt x="102" y="42"/>
                  <a:pt x="102" y="43"/>
                </a:cubicBezTo>
                <a:cubicBezTo>
                  <a:pt x="102" y="43"/>
                  <a:pt x="102" y="44"/>
                  <a:pt x="102" y="44"/>
                </a:cubicBezTo>
                <a:cubicBezTo>
                  <a:pt x="102" y="45"/>
                  <a:pt x="102" y="45"/>
                  <a:pt x="102" y="45"/>
                </a:cubicBezTo>
                <a:cubicBezTo>
                  <a:pt x="102" y="45"/>
                  <a:pt x="101" y="46"/>
                  <a:pt x="101" y="47"/>
                </a:cubicBezTo>
                <a:cubicBezTo>
                  <a:pt x="101" y="47"/>
                  <a:pt x="101" y="48"/>
                  <a:pt x="101" y="49"/>
                </a:cubicBezTo>
                <a:cubicBezTo>
                  <a:pt x="100" y="50"/>
                  <a:pt x="100" y="50"/>
                  <a:pt x="100" y="50"/>
                </a:cubicBezTo>
                <a:cubicBezTo>
                  <a:pt x="100" y="50"/>
                  <a:pt x="99" y="51"/>
                  <a:pt x="99" y="52"/>
                </a:cubicBezTo>
                <a:cubicBezTo>
                  <a:pt x="99" y="52"/>
                  <a:pt x="97" y="52"/>
                  <a:pt x="97" y="52"/>
                </a:cubicBezTo>
                <a:cubicBezTo>
                  <a:pt x="97" y="52"/>
                  <a:pt x="96" y="54"/>
                  <a:pt x="95" y="54"/>
                </a:cubicBezTo>
                <a:cubicBezTo>
                  <a:pt x="95" y="54"/>
                  <a:pt x="95" y="56"/>
                  <a:pt x="95" y="57"/>
                </a:cubicBezTo>
                <a:cubicBezTo>
                  <a:pt x="95" y="57"/>
                  <a:pt x="95" y="58"/>
                  <a:pt x="95" y="58"/>
                </a:cubicBezTo>
                <a:cubicBezTo>
                  <a:pt x="93" y="59"/>
                  <a:pt x="93" y="59"/>
                  <a:pt x="93" y="59"/>
                </a:cubicBezTo>
                <a:cubicBezTo>
                  <a:pt x="93" y="59"/>
                  <a:pt x="94" y="61"/>
                  <a:pt x="94" y="61"/>
                </a:cubicBezTo>
                <a:cubicBezTo>
                  <a:pt x="94" y="62"/>
                  <a:pt x="93" y="62"/>
                  <a:pt x="93" y="62"/>
                </a:cubicBezTo>
                <a:cubicBezTo>
                  <a:pt x="92" y="63"/>
                  <a:pt x="93" y="63"/>
                  <a:pt x="93" y="64"/>
                </a:cubicBezTo>
                <a:cubicBezTo>
                  <a:pt x="92" y="65"/>
                  <a:pt x="93" y="65"/>
                  <a:pt x="93" y="65"/>
                </a:cubicBezTo>
                <a:cubicBezTo>
                  <a:pt x="93" y="66"/>
                  <a:pt x="96" y="67"/>
                  <a:pt x="96" y="67"/>
                </a:cubicBezTo>
                <a:cubicBezTo>
                  <a:pt x="96" y="67"/>
                  <a:pt x="96" y="67"/>
                  <a:pt x="95" y="68"/>
                </a:cubicBezTo>
                <a:cubicBezTo>
                  <a:pt x="93" y="69"/>
                  <a:pt x="94" y="71"/>
                  <a:pt x="94" y="71"/>
                </a:cubicBezTo>
                <a:cubicBezTo>
                  <a:pt x="93" y="72"/>
                  <a:pt x="93" y="72"/>
                  <a:pt x="93" y="72"/>
                </a:cubicBezTo>
                <a:cubicBezTo>
                  <a:pt x="93" y="72"/>
                  <a:pt x="92" y="71"/>
                  <a:pt x="91" y="71"/>
                </a:cubicBezTo>
                <a:cubicBezTo>
                  <a:pt x="91" y="71"/>
                  <a:pt x="91" y="71"/>
                  <a:pt x="89" y="71"/>
                </a:cubicBezTo>
                <a:cubicBezTo>
                  <a:pt x="87" y="71"/>
                  <a:pt x="89" y="70"/>
                  <a:pt x="89" y="70"/>
                </a:cubicBezTo>
                <a:cubicBezTo>
                  <a:pt x="89" y="70"/>
                  <a:pt x="89" y="68"/>
                  <a:pt x="89" y="67"/>
                </a:cubicBezTo>
                <a:cubicBezTo>
                  <a:pt x="89" y="67"/>
                  <a:pt x="89" y="67"/>
                  <a:pt x="89" y="67"/>
                </a:cubicBezTo>
                <a:cubicBezTo>
                  <a:pt x="89" y="67"/>
                  <a:pt x="89" y="66"/>
                  <a:pt x="88" y="65"/>
                </a:cubicBezTo>
                <a:cubicBezTo>
                  <a:pt x="88" y="64"/>
                  <a:pt x="87" y="64"/>
                  <a:pt x="87" y="64"/>
                </a:cubicBezTo>
                <a:cubicBezTo>
                  <a:pt x="84" y="62"/>
                  <a:pt x="84" y="62"/>
                  <a:pt x="84" y="62"/>
                </a:cubicBezTo>
                <a:cubicBezTo>
                  <a:pt x="84" y="62"/>
                  <a:pt x="85" y="60"/>
                  <a:pt x="86" y="59"/>
                </a:cubicBezTo>
                <a:cubicBezTo>
                  <a:pt x="86" y="59"/>
                  <a:pt x="86" y="59"/>
                  <a:pt x="86" y="59"/>
                </a:cubicBezTo>
                <a:cubicBezTo>
                  <a:pt x="86" y="59"/>
                  <a:pt x="86" y="59"/>
                  <a:pt x="87" y="58"/>
                </a:cubicBezTo>
                <a:cubicBezTo>
                  <a:pt x="87" y="57"/>
                  <a:pt x="86" y="57"/>
                  <a:pt x="86" y="57"/>
                </a:cubicBezTo>
                <a:cubicBezTo>
                  <a:pt x="85" y="57"/>
                  <a:pt x="85" y="57"/>
                  <a:pt x="85" y="57"/>
                </a:cubicBezTo>
                <a:cubicBezTo>
                  <a:pt x="84" y="56"/>
                  <a:pt x="84" y="56"/>
                  <a:pt x="84" y="56"/>
                </a:cubicBezTo>
                <a:cubicBezTo>
                  <a:pt x="84" y="56"/>
                  <a:pt x="82" y="57"/>
                  <a:pt x="82" y="56"/>
                </a:cubicBezTo>
                <a:cubicBezTo>
                  <a:pt x="81" y="56"/>
                  <a:pt x="79" y="56"/>
                  <a:pt x="79" y="55"/>
                </a:cubicBezTo>
                <a:cubicBezTo>
                  <a:pt x="79" y="55"/>
                  <a:pt x="78" y="55"/>
                  <a:pt x="77" y="55"/>
                </a:cubicBezTo>
                <a:cubicBezTo>
                  <a:pt x="77" y="55"/>
                  <a:pt x="76" y="55"/>
                  <a:pt x="76" y="55"/>
                </a:cubicBezTo>
                <a:cubicBezTo>
                  <a:pt x="75" y="54"/>
                  <a:pt x="74" y="53"/>
                  <a:pt x="74" y="53"/>
                </a:cubicBezTo>
                <a:cubicBezTo>
                  <a:pt x="74" y="52"/>
                  <a:pt x="73" y="51"/>
                  <a:pt x="73" y="51"/>
                </a:cubicBezTo>
                <a:cubicBezTo>
                  <a:pt x="72" y="51"/>
                  <a:pt x="72" y="51"/>
                  <a:pt x="72" y="51"/>
                </a:cubicBezTo>
                <a:cubicBezTo>
                  <a:pt x="72" y="51"/>
                  <a:pt x="71" y="49"/>
                  <a:pt x="70" y="49"/>
                </a:cubicBezTo>
                <a:cubicBezTo>
                  <a:pt x="70" y="49"/>
                  <a:pt x="70" y="48"/>
                  <a:pt x="70" y="48"/>
                </a:cubicBezTo>
                <a:cubicBezTo>
                  <a:pt x="69" y="47"/>
                  <a:pt x="69" y="47"/>
                  <a:pt x="69" y="47"/>
                </a:cubicBezTo>
                <a:cubicBezTo>
                  <a:pt x="69" y="47"/>
                  <a:pt x="69" y="46"/>
                  <a:pt x="69" y="45"/>
                </a:cubicBezTo>
                <a:cubicBezTo>
                  <a:pt x="69" y="45"/>
                  <a:pt x="70" y="43"/>
                  <a:pt x="70" y="43"/>
                </a:cubicBezTo>
                <a:cubicBezTo>
                  <a:pt x="70" y="43"/>
                  <a:pt x="69" y="41"/>
                  <a:pt x="69" y="40"/>
                </a:cubicBezTo>
                <a:cubicBezTo>
                  <a:pt x="69" y="39"/>
                  <a:pt x="70" y="37"/>
                  <a:pt x="70" y="37"/>
                </a:cubicBezTo>
                <a:cubicBezTo>
                  <a:pt x="70" y="37"/>
                  <a:pt x="66" y="38"/>
                  <a:pt x="65" y="39"/>
                </a:cubicBezTo>
                <a:cubicBezTo>
                  <a:pt x="64" y="39"/>
                  <a:pt x="64" y="40"/>
                  <a:pt x="64" y="40"/>
                </a:cubicBezTo>
                <a:cubicBezTo>
                  <a:pt x="64" y="40"/>
                  <a:pt x="64" y="41"/>
                  <a:pt x="64" y="42"/>
                </a:cubicBezTo>
                <a:cubicBezTo>
                  <a:pt x="63" y="42"/>
                  <a:pt x="63" y="42"/>
                  <a:pt x="63" y="42"/>
                </a:cubicBezTo>
                <a:cubicBezTo>
                  <a:pt x="63" y="42"/>
                  <a:pt x="61" y="44"/>
                  <a:pt x="60" y="44"/>
                </a:cubicBezTo>
                <a:cubicBezTo>
                  <a:pt x="60" y="45"/>
                  <a:pt x="60" y="45"/>
                  <a:pt x="59" y="45"/>
                </a:cubicBezTo>
                <a:cubicBezTo>
                  <a:pt x="58" y="45"/>
                  <a:pt x="57" y="46"/>
                  <a:pt x="57" y="46"/>
                </a:cubicBezTo>
                <a:cubicBezTo>
                  <a:pt x="56" y="47"/>
                  <a:pt x="56" y="47"/>
                  <a:pt x="56" y="47"/>
                </a:cubicBezTo>
                <a:cubicBezTo>
                  <a:pt x="57" y="48"/>
                  <a:pt x="57" y="48"/>
                  <a:pt x="57" y="48"/>
                </a:cubicBezTo>
                <a:cubicBezTo>
                  <a:pt x="58" y="51"/>
                  <a:pt x="58" y="51"/>
                  <a:pt x="58" y="51"/>
                </a:cubicBezTo>
                <a:cubicBezTo>
                  <a:pt x="57" y="53"/>
                  <a:pt x="57" y="53"/>
                  <a:pt x="57" y="53"/>
                </a:cubicBezTo>
                <a:cubicBezTo>
                  <a:pt x="57" y="53"/>
                  <a:pt x="57" y="53"/>
                  <a:pt x="57" y="54"/>
                </a:cubicBezTo>
                <a:cubicBezTo>
                  <a:pt x="56" y="56"/>
                  <a:pt x="56" y="56"/>
                  <a:pt x="56" y="56"/>
                </a:cubicBezTo>
                <a:cubicBezTo>
                  <a:pt x="55" y="57"/>
                  <a:pt x="55" y="57"/>
                  <a:pt x="55" y="57"/>
                </a:cubicBezTo>
                <a:cubicBezTo>
                  <a:pt x="54" y="58"/>
                  <a:pt x="54" y="58"/>
                  <a:pt x="54" y="58"/>
                </a:cubicBezTo>
                <a:cubicBezTo>
                  <a:pt x="54" y="58"/>
                  <a:pt x="54" y="59"/>
                  <a:pt x="54" y="60"/>
                </a:cubicBezTo>
                <a:cubicBezTo>
                  <a:pt x="54" y="60"/>
                  <a:pt x="54" y="61"/>
                  <a:pt x="53" y="62"/>
                </a:cubicBezTo>
                <a:cubicBezTo>
                  <a:pt x="52" y="63"/>
                  <a:pt x="52" y="63"/>
                  <a:pt x="52" y="63"/>
                </a:cubicBezTo>
                <a:cubicBezTo>
                  <a:pt x="52" y="63"/>
                  <a:pt x="51" y="63"/>
                  <a:pt x="50" y="63"/>
                </a:cubicBezTo>
                <a:cubicBezTo>
                  <a:pt x="49" y="63"/>
                  <a:pt x="49" y="64"/>
                  <a:pt x="48" y="64"/>
                </a:cubicBezTo>
                <a:cubicBezTo>
                  <a:pt x="46" y="64"/>
                  <a:pt x="47" y="65"/>
                  <a:pt x="47" y="66"/>
                </a:cubicBezTo>
                <a:cubicBezTo>
                  <a:pt x="47" y="66"/>
                  <a:pt x="47" y="66"/>
                  <a:pt x="47" y="67"/>
                </a:cubicBezTo>
                <a:cubicBezTo>
                  <a:pt x="46" y="67"/>
                  <a:pt x="44" y="67"/>
                  <a:pt x="44" y="66"/>
                </a:cubicBezTo>
                <a:cubicBezTo>
                  <a:pt x="43" y="66"/>
                  <a:pt x="43" y="66"/>
                  <a:pt x="42" y="66"/>
                </a:cubicBezTo>
                <a:cubicBezTo>
                  <a:pt x="42" y="67"/>
                  <a:pt x="41" y="65"/>
                  <a:pt x="41" y="65"/>
                </a:cubicBezTo>
                <a:cubicBezTo>
                  <a:pt x="41" y="65"/>
                  <a:pt x="40" y="64"/>
                  <a:pt x="40" y="64"/>
                </a:cubicBezTo>
                <a:cubicBezTo>
                  <a:pt x="40" y="63"/>
                  <a:pt x="38" y="64"/>
                  <a:pt x="38" y="64"/>
                </a:cubicBezTo>
                <a:cubicBezTo>
                  <a:pt x="37" y="63"/>
                  <a:pt x="35" y="63"/>
                  <a:pt x="35" y="63"/>
                </a:cubicBezTo>
                <a:cubicBezTo>
                  <a:pt x="34" y="63"/>
                  <a:pt x="35" y="64"/>
                  <a:pt x="35" y="64"/>
                </a:cubicBezTo>
                <a:cubicBezTo>
                  <a:pt x="35" y="64"/>
                  <a:pt x="34" y="64"/>
                  <a:pt x="33" y="64"/>
                </a:cubicBezTo>
                <a:cubicBezTo>
                  <a:pt x="32" y="64"/>
                  <a:pt x="32" y="65"/>
                  <a:pt x="32" y="65"/>
                </a:cubicBezTo>
                <a:cubicBezTo>
                  <a:pt x="32" y="67"/>
                  <a:pt x="32" y="67"/>
                  <a:pt x="32" y="67"/>
                </a:cubicBezTo>
                <a:cubicBezTo>
                  <a:pt x="32" y="67"/>
                  <a:pt x="29" y="67"/>
                  <a:pt x="28" y="67"/>
                </a:cubicBezTo>
                <a:cubicBezTo>
                  <a:pt x="27" y="67"/>
                  <a:pt x="26" y="66"/>
                  <a:pt x="25" y="66"/>
                </a:cubicBezTo>
                <a:cubicBezTo>
                  <a:pt x="24" y="66"/>
                  <a:pt x="23" y="67"/>
                  <a:pt x="23" y="67"/>
                </a:cubicBezTo>
                <a:cubicBezTo>
                  <a:pt x="23" y="67"/>
                  <a:pt x="21" y="68"/>
                  <a:pt x="21" y="68"/>
                </a:cubicBezTo>
                <a:cubicBezTo>
                  <a:pt x="21" y="68"/>
                  <a:pt x="20" y="69"/>
                  <a:pt x="19" y="69"/>
                </a:cubicBezTo>
                <a:cubicBezTo>
                  <a:pt x="18" y="69"/>
                  <a:pt x="18" y="68"/>
                  <a:pt x="18" y="68"/>
                </a:cubicBezTo>
                <a:cubicBezTo>
                  <a:pt x="18" y="68"/>
                  <a:pt x="16" y="66"/>
                  <a:pt x="16" y="66"/>
                </a:cubicBezTo>
                <a:cubicBezTo>
                  <a:pt x="16" y="66"/>
                  <a:pt x="16" y="66"/>
                  <a:pt x="16" y="66"/>
                </a:cubicBezTo>
                <a:cubicBezTo>
                  <a:pt x="12" y="68"/>
                  <a:pt x="12" y="68"/>
                  <a:pt x="12" y="68"/>
                </a:cubicBezTo>
                <a:cubicBezTo>
                  <a:pt x="7" y="72"/>
                  <a:pt x="7" y="72"/>
                  <a:pt x="7" y="72"/>
                </a:cubicBezTo>
                <a:cubicBezTo>
                  <a:pt x="7" y="77"/>
                  <a:pt x="7" y="77"/>
                  <a:pt x="7" y="77"/>
                </a:cubicBezTo>
                <a:cubicBezTo>
                  <a:pt x="11" y="79"/>
                  <a:pt x="9" y="81"/>
                  <a:pt x="18" y="85"/>
                </a:cubicBezTo>
                <a:cubicBezTo>
                  <a:pt x="19" y="85"/>
                  <a:pt x="21" y="90"/>
                  <a:pt x="21" y="90"/>
                </a:cubicBezTo>
                <a:cubicBezTo>
                  <a:pt x="21" y="91"/>
                  <a:pt x="19" y="99"/>
                  <a:pt x="18" y="100"/>
                </a:cubicBezTo>
                <a:cubicBezTo>
                  <a:pt x="16" y="101"/>
                  <a:pt x="14" y="105"/>
                  <a:pt x="14" y="105"/>
                </a:cubicBezTo>
                <a:cubicBezTo>
                  <a:pt x="14" y="105"/>
                  <a:pt x="10" y="109"/>
                  <a:pt x="9" y="109"/>
                </a:cubicBezTo>
                <a:cubicBezTo>
                  <a:pt x="8" y="109"/>
                  <a:pt x="5" y="110"/>
                  <a:pt x="4" y="110"/>
                </a:cubicBezTo>
                <a:cubicBezTo>
                  <a:pt x="4" y="110"/>
                  <a:pt x="0" y="110"/>
                  <a:pt x="1" y="111"/>
                </a:cubicBezTo>
                <a:cubicBezTo>
                  <a:pt x="1" y="111"/>
                  <a:pt x="1" y="113"/>
                  <a:pt x="1" y="113"/>
                </a:cubicBezTo>
                <a:cubicBezTo>
                  <a:pt x="2" y="114"/>
                  <a:pt x="5" y="118"/>
                  <a:pt x="5" y="118"/>
                </a:cubicBezTo>
                <a:cubicBezTo>
                  <a:pt x="10" y="121"/>
                  <a:pt x="10" y="121"/>
                  <a:pt x="10" y="121"/>
                </a:cubicBezTo>
                <a:cubicBezTo>
                  <a:pt x="13" y="124"/>
                  <a:pt x="13" y="124"/>
                  <a:pt x="13" y="124"/>
                </a:cubicBezTo>
                <a:cubicBezTo>
                  <a:pt x="14" y="134"/>
                  <a:pt x="14" y="134"/>
                  <a:pt x="14" y="134"/>
                </a:cubicBezTo>
                <a:cubicBezTo>
                  <a:pt x="10" y="140"/>
                  <a:pt x="10" y="140"/>
                  <a:pt x="10" y="140"/>
                </a:cubicBezTo>
                <a:cubicBezTo>
                  <a:pt x="6" y="145"/>
                  <a:pt x="8" y="142"/>
                  <a:pt x="9" y="149"/>
                </a:cubicBezTo>
                <a:cubicBezTo>
                  <a:pt x="12" y="149"/>
                  <a:pt x="12" y="149"/>
                  <a:pt x="12" y="149"/>
                </a:cubicBezTo>
                <a:cubicBezTo>
                  <a:pt x="17" y="157"/>
                  <a:pt x="17" y="157"/>
                  <a:pt x="17" y="157"/>
                </a:cubicBezTo>
                <a:cubicBezTo>
                  <a:pt x="27" y="161"/>
                  <a:pt x="27" y="161"/>
                  <a:pt x="27" y="161"/>
                </a:cubicBezTo>
                <a:cubicBezTo>
                  <a:pt x="36" y="161"/>
                  <a:pt x="36" y="161"/>
                  <a:pt x="36" y="161"/>
                </a:cubicBezTo>
                <a:cubicBezTo>
                  <a:pt x="40" y="164"/>
                  <a:pt x="40" y="164"/>
                  <a:pt x="40" y="164"/>
                </a:cubicBezTo>
                <a:cubicBezTo>
                  <a:pt x="37" y="175"/>
                  <a:pt x="37" y="175"/>
                  <a:pt x="37" y="175"/>
                </a:cubicBezTo>
                <a:cubicBezTo>
                  <a:pt x="31" y="180"/>
                  <a:pt x="31" y="180"/>
                  <a:pt x="31" y="180"/>
                </a:cubicBezTo>
                <a:cubicBezTo>
                  <a:pt x="31" y="180"/>
                  <a:pt x="31" y="180"/>
                  <a:pt x="30" y="180"/>
                </a:cubicBezTo>
                <a:cubicBezTo>
                  <a:pt x="30" y="180"/>
                  <a:pt x="31" y="181"/>
                  <a:pt x="34" y="182"/>
                </a:cubicBezTo>
                <a:cubicBezTo>
                  <a:pt x="36" y="182"/>
                  <a:pt x="36" y="184"/>
                  <a:pt x="39" y="183"/>
                </a:cubicBezTo>
                <a:cubicBezTo>
                  <a:pt x="42" y="182"/>
                  <a:pt x="46" y="181"/>
                  <a:pt x="47" y="180"/>
                </a:cubicBezTo>
                <a:cubicBezTo>
                  <a:pt x="48" y="178"/>
                  <a:pt x="50" y="177"/>
                  <a:pt x="51" y="176"/>
                </a:cubicBezTo>
                <a:cubicBezTo>
                  <a:pt x="52" y="174"/>
                  <a:pt x="58" y="167"/>
                  <a:pt x="59" y="167"/>
                </a:cubicBezTo>
                <a:cubicBezTo>
                  <a:pt x="59" y="167"/>
                  <a:pt x="65" y="159"/>
                  <a:pt x="66" y="158"/>
                </a:cubicBezTo>
                <a:cubicBezTo>
                  <a:pt x="67" y="157"/>
                  <a:pt x="75" y="151"/>
                  <a:pt x="75" y="151"/>
                </a:cubicBezTo>
                <a:cubicBezTo>
                  <a:pt x="86" y="147"/>
                  <a:pt x="86" y="147"/>
                  <a:pt x="86" y="147"/>
                </a:cubicBezTo>
                <a:cubicBezTo>
                  <a:pt x="86" y="147"/>
                  <a:pt x="91" y="152"/>
                  <a:pt x="92" y="153"/>
                </a:cubicBezTo>
                <a:cubicBezTo>
                  <a:pt x="93" y="153"/>
                  <a:pt x="104" y="158"/>
                  <a:pt x="104" y="158"/>
                </a:cubicBezTo>
                <a:cubicBezTo>
                  <a:pt x="104" y="158"/>
                  <a:pt x="111" y="161"/>
                  <a:pt x="112" y="162"/>
                </a:cubicBezTo>
                <a:cubicBezTo>
                  <a:pt x="112" y="163"/>
                  <a:pt x="118" y="168"/>
                  <a:pt x="118" y="168"/>
                </a:cubicBezTo>
                <a:cubicBezTo>
                  <a:pt x="122" y="170"/>
                  <a:pt x="122" y="170"/>
                  <a:pt x="122" y="170"/>
                </a:cubicBezTo>
                <a:cubicBezTo>
                  <a:pt x="125" y="167"/>
                  <a:pt x="125" y="167"/>
                  <a:pt x="125" y="167"/>
                </a:cubicBezTo>
                <a:cubicBezTo>
                  <a:pt x="129" y="169"/>
                  <a:pt x="129" y="169"/>
                  <a:pt x="129" y="169"/>
                </a:cubicBezTo>
                <a:cubicBezTo>
                  <a:pt x="136" y="173"/>
                  <a:pt x="136" y="173"/>
                  <a:pt x="136" y="173"/>
                </a:cubicBezTo>
                <a:cubicBezTo>
                  <a:pt x="139" y="179"/>
                  <a:pt x="139" y="179"/>
                  <a:pt x="139" y="179"/>
                </a:cubicBezTo>
                <a:cubicBezTo>
                  <a:pt x="139" y="179"/>
                  <a:pt x="141" y="187"/>
                  <a:pt x="141" y="190"/>
                </a:cubicBezTo>
                <a:cubicBezTo>
                  <a:pt x="141" y="193"/>
                  <a:pt x="142" y="198"/>
                  <a:pt x="142" y="198"/>
                </a:cubicBezTo>
                <a:cubicBezTo>
                  <a:pt x="151" y="202"/>
                  <a:pt x="151" y="202"/>
                  <a:pt x="151" y="202"/>
                </a:cubicBezTo>
                <a:cubicBezTo>
                  <a:pt x="151" y="202"/>
                  <a:pt x="151" y="211"/>
                  <a:pt x="151" y="212"/>
                </a:cubicBezTo>
                <a:cubicBezTo>
                  <a:pt x="151" y="214"/>
                  <a:pt x="152" y="217"/>
                  <a:pt x="152" y="220"/>
                </a:cubicBezTo>
                <a:cubicBezTo>
                  <a:pt x="152" y="223"/>
                  <a:pt x="152" y="226"/>
                  <a:pt x="152" y="226"/>
                </a:cubicBezTo>
                <a:cubicBezTo>
                  <a:pt x="156" y="229"/>
                  <a:pt x="156" y="229"/>
                  <a:pt x="156" y="229"/>
                </a:cubicBezTo>
                <a:cubicBezTo>
                  <a:pt x="161" y="232"/>
                  <a:pt x="161" y="232"/>
                  <a:pt x="161" y="232"/>
                </a:cubicBezTo>
                <a:cubicBezTo>
                  <a:pt x="162" y="237"/>
                  <a:pt x="162" y="237"/>
                  <a:pt x="162" y="237"/>
                </a:cubicBezTo>
                <a:cubicBezTo>
                  <a:pt x="170" y="240"/>
                  <a:pt x="170" y="240"/>
                  <a:pt x="170" y="240"/>
                </a:cubicBezTo>
                <a:cubicBezTo>
                  <a:pt x="172" y="246"/>
                  <a:pt x="172" y="246"/>
                  <a:pt x="172" y="246"/>
                </a:cubicBezTo>
                <a:cubicBezTo>
                  <a:pt x="177" y="251"/>
                  <a:pt x="177" y="251"/>
                  <a:pt x="177" y="251"/>
                </a:cubicBezTo>
                <a:cubicBezTo>
                  <a:pt x="177" y="255"/>
                  <a:pt x="177" y="255"/>
                  <a:pt x="177" y="255"/>
                </a:cubicBezTo>
                <a:cubicBezTo>
                  <a:pt x="177" y="255"/>
                  <a:pt x="177" y="257"/>
                  <a:pt x="179" y="257"/>
                </a:cubicBezTo>
                <a:cubicBezTo>
                  <a:pt x="181" y="257"/>
                  <a:pt x="188" y="256"/>
                  <a:pt x="188" y="256"/>
                </a:cubicBezTo>
                <a:cubicBezTo>
                  <a:pt x="195" y="262"/>
                  <a:pt x="195" y="262"/>
                  <a:pt x="195" y="262"/>
                </a:cubicBezTo>
                <a:cubicBezTo>
                  <a:pt x="203" y="269"/>
                  <a:pt x="203" y="269"/>
                  <a:pt x="203" y="269"/>
                </a:cubicBezTo>
                <a:cubicBezTo>
                  <a:pt x="207" y="276"/>
                  <a:pt x="207" y="276"/>
                  <a:pt x="207" y="276"/>
                </a:cubicBezTo>
                <a:cubicBezTo>
                  <a:pt x="213" y="278"/>
                  <a:pt x="213" y="278"/>
                  <a:pt x="213" y="278"/>
                </a:cubicBezTo>
                <a:cubicBezTo>
                  <a:pt x="221" y="283"/>
                  <a:pt x="221" y="283"/>
                  <a:pt x="221" y="283"/>
                </a:cubicBezTo>
                <a:cubicBezTo>
                  <a:pt x="224" y="290"/>
                  <a:pt x="224" y="290"/>
                  <a:pt x="224" y="290"/>
                </a:cubicBezTo>
                <a:cubicBezTo>
                  <a:pt x="231" y="297"/>
                  <a:pt x="231" y="297"/>
                  <a:pt x="231" y="297"/>
                </a:cubicBezTo>
                <a:cubicBezTo>
                  <a:pt x="235" y="299"/>
                  <a:pt x="235" y="299"/>
                  <a:pt x="235" y="299"/>
                </a:cubicBezTo>
                <a:cubicBezTo>
                  <a:pt x="237" y="303"/>
                  <a:pt x="237" y="303"/>
                  <a:pt x="237" y="303"/>
                </a:cubicBezTo>
                <a:cubicBezTo>
                  <a:pt x="241" y="305"/>
                  <a:pt x="241" y="305"/>
                  <a:pt x="241" y="305"/>
                </a:cubicBezTo>
                <a:cubicBezTo>
                  <a:pt x="245" y="306"/>
                  <a:pt x="245" y="306"/>
                  <a:pt x="245" y="306"/>
                </a:cubicBezTo>
                <a:cubicBezTo>
                  <a:pt x="251" y="307"/>
                  <a:pt x="251" y="307"/>
                  <a:pt x="251" y="307"/>
                </a:cubicBezTo>
                <a:cubicBezTo>
                  <a:pt x="255" y="311"/>
                  <a:pt x="255" y="311"/>
                  <a:pt x="255" y="311"/>
                </a:cubicBezTo>
                <a:cubicBezTo>
                  <a:pt x="255" y="311"/>
                  <a:pt x="257" y="313"/>
                  <a:pt x="257" y="314"/>
                </a:cubicBezTo>
                <a:cubicBezTo>
                  <a:pt x="257" y="316"/>
                  <a:pt x="255" y="317"/>
                  <a:pt x="258" y="317"/>
                </a:cubicBezTo>
                <a:cubicBezTo>
                  <a:pt x="261" y="317"/>
                  <a:pt x="264" y="316"/>
                  <a:pt x="264" y="316"/>
                </a:cubicBezTo>
                <a:cubicBezTo>
                  <a:pt x="270" y="315"/>
                  <a:pt x="270" y="315"/>
                  <a:pt x="270" y="315"/>
                </a:cubicBezTo>
                <a:cubicBezTo>
                  <a:pt x="274" y="315"/>
                  <a:pt x="274" y="315"/>
                  <a:pt x="274" y="315"/>
                </a:cubicBezTo>
                <a:cubicBezTo>
                  <a:pt x="278" y="315"/>
                  <a:pt x="278" y="315"/>
                  <a:pt x="278" y="315"/>
                </a:cubicBezTo>
                <a:cubicBezTo>
                  <a:pt x="285" y="314"/>
                  <a:pt x="285" y="314"/>
                  <a:pt x="285" y="314"/>
                </a:cubicBezTo>
                <a:cubicBezTo>
                  <a:pt x="289" y="317"/>
                  <a:pt x="289" y="317"/>
                  <a:pt x="289" y="317"/>
                </a:cubicBezTo>
                <a:cubicBezTo>
                  <a:pt x="300" y="330"/>
                  <a:pt x="300" y="330"/>
                  <a:pt x="300" y="330"/>
                </a:cubicBezTo>
                <a:cubicBezTo>
                  <a:pt x="300" y="330"/>
                  <a:pt x="303" y="335"/>
                  <a:pt x="303" y="337"/>
                </a:cubicBezTo>
                <a:cubicBezTo>
                  <a:pt x="303" y="338"/>
                  <a:pt x="307" y="337"/>
                  <a:pt x="308" y="337"/>
                </a:cubicBezTo>
                <a:cubicBezTo>
                  <a:pt x="309" y="337"/>
                  <a:pt x="317" y="337"/>
                  <a:pt x="317" y="337"/>
                </a:cubicBezTo>
                <a:cubicBezTo>
                  <a:pt x="323" y="341"/>
                  <a:pt x="323" y="341"/>
                  <a:pt x="323" y="341"/>
                </a:cubicBezTo>
                <a:cubicBezTo>
                  <a:pt x="319" y="346"/>
                  <a:pt x="319" y="346"/>
                  <a:pt x="319" y="346"/>
                </a:cubicBezTo>
                <a:cubicBezTo>
                  <a:pt x="325" y="349"/>
                  <a:pt x="325" y="349"/>
                  <a:pt x="325" y="349"/>
                </a:cubicBezTo>
                <a:cubicBezTo>
                  <a:pt x="328" y="345"/>
                  <a:pt x="328" y="345"/>
                  <a:pt x="328" y="345"/>
                </a:cubicBezTo>
                <a:cubicBezTo>
                  <a:pt x="334" y="346"/>
                  <a:pt x="334" y="346"/>
                  <a:pt x="334" y="346"/>
                </a:cubicBezTo>
                <a:cubicBezTo>
                  <a:pt x="339" y="350"/>
                  <a:pt x="339" y="350"/>
                  <a:pt x="339" y="350"/>
                </a:cubicBezTo>
                <a:cubicBezTo>
                  <a:pt x="340" y="353"/>
                  <a:pt x="340" y="353"/>
                  <a:pt x="340" y="353"/>
                </a:cubicBezTo>
                <a:cubicBezTo>
                  <a:pt x="343" y="355"/>
                  <a:pt x="343" y="355"/>
                  <a:pt x="343" y="355"/>
                </a:cubicBezTo>
                <a:cubicBezTo>
                  <a:pt x="342" y="360"/>
                  <a:pt x="342" y="360"/>
                  <a:pt x="342" y="360"/>
                </a:cubicBezTo>
                <a:cubicBezTo>
                  <a:pt x="342" y="363"/>
                  <a:pt x="342" y="363"/>
                  <a:pt x="342" y="363"/>
                </a:cubicBezTo>
                <a:cubicBezTo>
                  <a:pt x="344" y="367"/>
                  <a:pt x="344" y="367"/>
                  <a:pt x="344" y="367"/>
                </a:cubicBezTo>
                <a:cubicBezTo>
                  <a:pt x="349" y="369"/>
                  <a:pt x="349" y="369"/>
                  <a:pt x="349" y="369"/>
                </a:cubicBezTo>
                <a:cubicBezTo>
                  <a:pt x="354" y="372"/>
                  <a:pt x="354" y="372"/>
                  <a:pt x="354" y="372"/>
                </a:cubicBezTo>
                <a:cubicBezTo>
                  <a:pt x="357" y="374"/>
                  <a:pt x="357" y="374"/>
                  <a:pt x="357" y="374"/>
                </a:cubicBezTo>
                <a:cubicBezTo>
                  <a:pt x="361" y="374"/>
                  <a:pt x="361" y="374"/>
                  <a:pt x="361" y="374"/>
                </a:cubicBezTo>
                <a:cubicBezTo>
                  <a:pt x="367" y="373"/>
                  <a:pt x="367" y="373"/>
                  <a:pt x="367" y="373"/>
                </a:cubicBezTo>
                <a:cubicBezTo>
                  <a:pt x="374" y="374"/>
                  <a:pt x="374" y="374"/>
                  <a:pt x="374" y="374"/>
                </a:cubicBezTo>
                <a:cubicBezTo>
                  <a:pt x="380" y="384"/>
                  <a:pt x="380" y="384"/>
                  <a:pt x="380" y="384"/>
                </a:cubicBezTo>
                <a:cubicBezTo>
                  <a:pt x="383" y="393"/>
                  <a:pt x="383" y="393"/>
                  <a:pt x="383" y="393"/>
                </a:cubicBezTo>
                <a:cubicBezTo>
                  <a:pt x="387" y="401"/>
                  <a:pt x="387" y="401"/>
                  <a:pt x="387" y="401"/>
                </a:cubicBezTo>
                <a:cubicBezTo>
                  <a:pt x="390" y="406"/>
                  <a:pt x="390" y="406"/>
                  <a:pt x="390" y="406"/>
                </a:cubicBezTo>
                <a:cubicBezTo>
                  <a:pt x="392" y="414"/>
                  <a:pt x="392" y="414"/>
                  <a:pt x="392" y="414"/>
                </a:cubicBezTo>
                <a:cubicBezTo>
                  <a:pt x="395" y="418"/>
                  <a:pt x="395" y="418"/>
                  <a:pt x="395" y="418"/>
                </a:cubicBezTo>
                <a:cubicBezTo>
                  <a:pt x="400" y="428"/>
                  <a:pt x="400" y="428"/>
                  <a:pt x="400" y="428"/>
                </a:cubicBezTo>
                <a:cubicBezTo>
                  <a:pt x="402" y="432"/>
                  <a:pt x="402" y="432"/>
                  <a:pt x="402" y="432"/>
                </a:cubicBezTo>
                <a:cubicBezTo>
                  <a:pt x="400" y="437"/>
                  <a:pt x="400" y="437"/>
                  <a:pt x="400" y="437"/>
                </a:cubicBezTo>
                <a:cubicBezTo>
                  <a:pt x="400" y="437"/>
                  <a:pt x="398" y="442"/>
                  <a:pt x="397" y="442"/>
                </a:cubicBezTo>
                <a:cubicBezTo>
                  <a:pt x="397" y="443"/>
                  <a:pt x="394" y="444"/>
                  <a:pt x="393" y="444"/>
                </a:cubicBezTo>
                <a:cubicBezTo>
                  <a:pt x="392" y="445"/>
                  <a:pt x="391" y="445"/>
                  <a:pt x="390" y="446"/>
                </a:cubicBezTo>
                <a:cubicBezTo>
                  <a:pt x="389" y="447"/>
                  <a:pt x="388" y="450"/>
                  <a:pt x="388" y="450"/>
                </a:cubicBezTo>
                <a:cubicBezTo>
                  <a:pt x="391" y="456"/>
                  <a:pt x="391" y="456"/>
                  <a:pt x="391" y="456"/>
                </a:cubicBezTo>
                <a:cubicBezTo>
                  <a:pt x="390" y="463"/>
                  <a:pt x="390" y="463"/>
                  <a:pt x="390" y="463"/>
                </a:cubicBezTo>
                <a:cubicBezTo>
                  <a:pt x="388" y="469"/>
                  <a:pt x="388" y="469"/>
                  <a:pt x="388" y="469"/>
                </a:cubicBezTo>
                <a:close/>
                <a:moveTo>
                  <a:pt x="57" y="345"/>
                </a:moveTo>
                <a:cubicBezTo>
                  <a:pt x="57" y="345"/>
                  <a:pt x="57" y="345"/>
                  <a:pt x="57" y="345"/>
                </a:cubicBezTo>
                <a:cubicBezTo>
                  <a:pt x="60" y="335"/>
                  <a:pt x="60" y="335"/>
                  <a:pt x="60" y="335"/>
                </a:cubicBezTo>
                <a:cubicBezTo>
                  <a:pt x="64" y="331"/>
                  <a:pt x="64" y="331"/>
                  <a:pt x="64" y="331"/>
                </a:cubicBezTo>
                <a:cubicBezTo>
                  <a:pt x="63" y="336"/>
                  <a:pt x="63" y="336"/>
                  <a:pt x="63" y="336"/>
                </a:cubicBezTo>
                <a:cubicBezTo>
                  <a:pt x="62" y="342"/>
                  <a:pt x="62" y="342"/>
                  <a:pt x="62" y="342"/>
                </a:cubicBezTo>
                <a:cubicBezTo>
                  <a:pt x="62" y="342"/>
                  <a:pt x="70" y="345"/>
                  <a:pt x="71" y="345"/>
                </a:cubicBezTo>
                <a:cubicBezTo>
                  <a:pt x="72" y="345"/>
                  <a:pt x="73" y="343"/>
                  <a:pt x="75" y="342"/>
                </a:cubicBezTo>
                <a:cubicBezTo>
                  <a:pt x="76" y="341"/>
                  <a:pt x="83" y="341"/>
                  <a:pt x="83" y="341"/>
                </a:cubicBezTo>
                <a:cubicBezTo>
                  <a:pt x="83" y="341"/>
                  <a:pt x="84" y="338"/>
                  <a:pt x="85" y="336"/>
                </a:cubicBezTo>
                <a:cubicBezTo>
                  <a:pt x="86" y="334"/>
                  <a:pt x="91" y="329"/>
                  <a:pt x="92" y="328"/>
                </a:cubicBezTo>
                <a:cubicBezTo>
                  <a:pt x="93" y="328"/>
                  <a:pt x="95" y="326"/>
                  <a:pt x="96" y="326"/>
                </a:cubicBezTo>
                <a:cubicBezTo>
                  <a:pt x="97" y="325"/>
                  <a:pt x="102" y="323"/>
                  <a:pt x="102" y="323"/>
                </a:cubicBezTo>
                <a:cubicBezTo>
                  <a:pt x="115" y="328"/>
                  <a:pt x="115" y="328"/>
                  <a:pt x="115" y="328"/>
                </a:cubicBezTo>
                <a:cubicBezTo>
                  <a:pt x="117" y="336"/>
                  <a:pt x="117" y="336"/>
                  <a:pt x="117" y="336"/>
                </a:cubicBezTo>
                <a:cubicBezTo>
                  <a:pt x="124" y="349"/>
                  <a:pt x="124" y="349"/>
                  <a:pt x="124" y="349"/>
                </a:cubicBezTo>
                <a:cubicBezTo>
                  <a:pt x="126" y="355"/>
                  <a:pt x="126" y="355"/>
                  <a:pt x="126" y="355"/>
                </a:cubicBezTo>
                <a:cubicBezTo>
                  <a:pt x="126" y="355"/>
                  <a:pt x="129" y="358"/>
                  <a:pt x="128" y="361"/>
                </a:cubicBezTo>
                <a:cubicBezTo>
                  <a:pt x="127" y="365"/>
                  <a:pt x="121" y="375"/>
                  <a:pt x="121" y="375"/>
                </a:cubicBezTo>
                <a:cubicBezTo>
                  <a:pt x="121" y="381"/>
                  <a:pt x="121" y="381"/>
                  <a:pt x="121" y="381"/>
                </a:cubicBezTo>
                <a:cubicBezTo>
                  <a:pt x="125" y="389"/>
                  <a:pt x="125" y="389"/>
                  <a:pt x="125" y="389"/>
                </a:cubicBezTo>
                <a:cubicBezTo>
                  <a:pt x="119" y="404"/>
                  <a:pt x="119" y="404"/>
                  <a:pt x="119" y="404"/>
                </a:cubicBezTo>
                <a:cubicBezTo>
                  <a:pt x="122" y="415"/>
                  <a:pt x="122" y="415"/>
                  <a:pt x="122" y="415"/>
                </a:cubicBezTo>
                <a:cubicBezTo>
                  <a:pt x="120" y="430"/>
                  <a:pt x="120" y="430"/>
                  <a:pt x="120" y="430"/>
                </a:cubicBezTo>
                <a:cubicBezTo>
                  <a:pt x="119" y="438"/>
                  <a:pt x="119" y="438"/>
                  <a:pt x="119" y="438"/>
                </a:cubicBezTo>
                <a:cubicBezTo>
                  <a:pt x="119" y="438"/>
                  <a:pt x="115" y="442"/>
                  <a:pt x="113" y="441"/>
                </a:cubicBezTo>
                <a:cubicBezTo>
                  <a:pt x="111" y="440"/>
                  <a:pt x="101" y="433"/>
                  <a:pt x="101" y="433"/>
                </a:cubicBezTo>
                <a:cubicBezTo>
                  <a:pt x="97" y="432"/>
                  <a:pt x="97" y="432"/>
                  <a:pt x="97" y="432"/>
                </a:cubicBezTo>
                <a:cubicBezTo>
                  <a:pt x="94" y="439"/>
                  <a:pt x="94" y="439"/>
                  <a:pt x="94" y="439"/>
                </a:cubicBezTo>
                <a:cubicBezTo>
                  <a:pt x="95" y="444"/>
                  <a:pt x="95" y="444"/>
                  <a:pt x="95" y="444"/>
                </a:cubicBezTo>
                <a:cubicBezTo>
                  <a:pt x="90" y="453"/>
                  <a:pt x="90" y="453"/>
                  <a:pt x="90" y="453"/>
                </a:cubicBezTo>
                <a:cubicBezTo>
                  <a:pt x="85" y="453"/>
                  <a:pt x="85" y="453"/>
                  <a:pt x="85" y="453"/>
                </a:cubicBezTo>
                <a:cubicBezTo>
                  <a:pt x="79" y="451"/>
                  <a:pt x="79" y="451"/>
                  <a:pt x="79" y="451"/>
                </a:cubicBezTo>
                <a:cubicBezTo>
                  <a:pt x="73" y="443"/>
                  <a:pt x="73" y="443"/>
                  <a:pt x="73" y="443"/>
                </a:cubicBezTo>
                <a:cubicBezTo>
                  <a:pt x="73" y="443"/>
                  <a:pt x="73" y="445"/>
                  <a:pt x="71" y="446"/>
                </a:cubicBezTo>
                <a:cubicBezTo>
                  <a:pt x="69" y="446"/>
                  <a:pt x="66" y="445"/>
                  <a:pt x="66" y="445"/>
                </a:cubicBezTo>
                <a:cubicBezTo>
                  <a:pt x="68" y="439"/>
                  <a:pt x="68" y="439"/>
                  <a:pt x="68" y="439"/>
                </a:cubicBezTo>
                <a:cubicBezTo>
                  <a:pt x="66" y="432"/>
                  <a:pt x="66" y="432"/>
                  <a:pt x="66" y="432"/>
                </a:cubicBezTo>
                <a:cubicBezTo>
                  <a:pt x="68" y="425"/>
                  <a:pt x="68" y="425"/>
                  <a:pt x="68" y="425"/>
                </a:cubicBezTo>
                <a:cubicBezTo>
                  <a:pt x="68" y="415"/>
                  <a:pt x="68" y="415"/>
                  <a:pt x="68" y="415"/>
                </a:cubicBezTo>
                <a:cubicBezTo>
                  <a:pt x="70" y="411"/>
                  <a:pt x="70" y="411"/>
                  <a:pt x="70" y="411"/>
                </a:cubicBezTo>
                <a:cubicBezTo>
                  <a:pt x="71" y="406"/>
                  <a:pt x="71" y="406"/>
                  <a:pt x="71" y="406"/>
                </a:cubicBezTo>
                <a:cubicBezTo>
                  <a:pt x="74" y="400"/>
                  <a:pt x="74" y="400"/>
                  <a:pt x="74" y="400"/>
                </a:cubicBezTo>
                <a:cubicBezTo>
                  <a:pt x="73" y="395"/>
                  <a:pt x="73" y="395"/>
                  <a:pt x="73" y="395"/>
                </a:cubicBezTo>
                <a:cubicBezTo>
                  <a:pt x="71" y="396"/>
                  <a:pt x="71" y="396"/>
                  <a:pt x="71" y="396"/>
                </a:cubicBezTo>
                <a:cubicBezTo>
                  <a:pt x="65" y="390"/>
                  <a:pt x="65" y="390"/>
                  <a:pt x="65" y="390"/>
                </a:cubicBezTo>
                <a:cubicBezTo>
                  <a:pt x="65" y="390"/>
                  <a:pt x="67" y="388"/>
                  <a:pt x="69" y="386"/>
                </a:cubicBezTo>
                <a:cubicBezTo>
                  <a:pt x="71" y="384"/>
                  <a:pt x="71" y="383"/>
                  <a:pt x="71" y="381"/>
                </a:cubicBezTo>
                <a:cubicBezTo>
                  <a:pt x="71" y="379"/>
                  <a:pt x="70" y="374"/>
                  <a:pt x="69" y="374"/>
                </a:cubicBezTo>
                <a:cubicBezTo>
                  <a:pt x="68" y="373"/>
                  <a:pt x="66" y="371"/>
                  <a:pt x="66" y="371"/>
                </a:cubicBezTo>
                <a:cubicBezTo>
                  <a:pt x="66" y="365"/>
                  <a:pt x="66" y="365"/>
                  <a:pt x="66" y="365"/>
                </a:cubicBezTo>
                <a:cubicBezTo>
                  <a:pt x="66" y="365"/>
                  <a:pt x="65" y="362"/>
                  <a:pt x="64" y="362"/>
                </a:cubicBezTo>
                <a:cubicBezTo>
                  <a:pt x="62" y="361"/>
                  <a:pt x="57" y="358"/>
                  <a:pt x="57" y="358"/>
                </a:cubicBezTo>
                <a:cubicBezTo>
                  <a:pt x="58" y="351"/>
                  <a:pt x="58" y="351"/>
                  <a:pt x="58" y="351"/>
                </a:cubicBezTo>
                <a:cubicBezTo>
                  <a:pt x="56" y="349"/>
                  <a:pt x="56" y="349"/>
                  <a:pt x="56" y="349"/>
                </a:cubicBezTo>
                <a:lnTo>
                  <a:pt x="57" y="345"/>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16" name="Freeform 86">
            <a:extLst>
              <a:ext uri="{FF2B5EF4-FFF2-40B4-BE49-F238E27FC236}">
                <a16:creationId xmlns:a16="http://schemas.microsoft.com/office/drawing/2014/main" id="{CB8790F4-4F21-42B9-B32A-7424E2102AD5}"/>
              </a:ext>
            </a:extLst>
          </p:cNvPr>
          <p:cNvSpPr>
            <a:spLocks/>
          </p:cNvSpPr>
          <p:nvPr/>
        </p:nvSpPr>
        <p:spPr bwMode="auto">
          <a:xfrm>
            <a:off x="4918623" y="4494208"/>
            <a:ext cx="930979" cy="650984"/>
          </a:xfrm>
          <a:custGeom>
            <a:avLst/>
            <a:gdLst>
              <a:gd name="T0" fmla="*/ 59 w 369"/>
              <a:gd name="T1" fmla="*/ 73 h 266"/>
              <a:gd name="T2" fmla="*/ 59 w 369"/>
              <a:gd name="T3" fmla="*/ 83 h 266"/>
              <a:gd name="T4" fmla="*/ 59 w 369"/>
              <a:gd name="T5" fmla="*/ 83 h 266"/>
              <a:gd name="T6" fmla="*/ 58 w 369"/>
              <a:gd name="T7" fmla="*/ 84 h 266"/>
              <a:gd name="T8" fmla="*/ 58 w 369"/>
              <a:gd name="T9" fmla="*/ 84 h 266"/>
              <a:gd name="T10" fmla="*/ 56 w 369"/>
              <a:gd name="T11" fmla="*/ 84 h 266"/>
              <a:gd name="T12" fmla="*/ 56 w 369"/>
              <a:gd name="T13" fmla="*/ 85 h 266"/>
              <a:gd name="T14" fmla="*/ 56 w 369"/>
              <a:gd name="T15" fmla="*/ 85 h 266"/>
              <a:gd name="T16" fmla="*/ 56 w 369"/>
              <a:gd name="T17" fmla="*/ 85 h 266"/>
              <a:gd name="T18" fmla="*/ 51 w 369"/>
              <a:gd name="T19" fmla="*/ 97 h 266"/>
              <a:gd name="T20" fmla="*/ 50 w 369"/>
              <a:gd name="T21" fmla="*/ 106 h 266"/>
              <a:gd name="T22" fmla="*/ 50 w 369"/>
              <a:gd name="T23" fmla="*/ 106 h 266"/>
              <a:gd name="T24" fmla="*/ 50 w 369"/>
              <a:gd name="T25" fmla="*/ 106 h 266"/>
              <a:gd name="T26" fmla="*/ 50 w 369"/>
              <a:gd name="T27" fmla="*/ 107 h 266"/>
              <a:gd name="T28" fmla="*/ 50 w 369"/>
              <a:gd name="T29" fmla="*/ 107 h 266"/>
              <a:gd name="T30" fmla="*/ 50 w 369"/>
              <a:gd name="T31" fmla="*/ 107 h 266"/>
              <a:gd name="T32" fmla="*/ 50 w 369"/>
              <a:gd name="T33" fmla="*/ 108 h 266"/>
              <a:gd name="T34" fmla="*/ 49 w 369"/>
              <a:gd name="T35" fmla="*/ 109 h 266"/>
              <a:gd name="T36" fmla="*/ 42 w 369"/>
              <a:gd name="T37" fmla="*/ 131 h 266"/>
              <a:gd name="T38" fmla="*/ 26 w 369"/>
              <a:gd name="T39" fmla="*/ 154 h 266"/>
              <a:gd name="T40" fmla="*/ 6 w 369"/>
              <a:gd name="T41" fmla="*/ 161 h 266"/>
              <a:gd name="T42" fmla="*/ 2 w 369"/>
              <a:gd name="T43" fmla="*/ 161 h 266"/>
              <a:gd name="T44" fmla="*/ 1 w 369"/>
              <a:gd name="T45" fmla="*/ 161 h 266"/>
              <a:gd name="T46" fmla="*/ 0 w 369"/>
              <a:gd name="T47" fmla="*/ 161 h 266"/>
              <a:gd name="T48" fmla="*/ 0 w 369"/>
              <a:gd name="T49" fmla="*/ 161 h 266"/>
              <a:gd name="T50" fmla="*/ 14 w 369"/>
              <a:gd name="T51" fmla="*/ 169 h 266"/>
              <a:gd name="T52" fmla="*/ 28 w 369"/>
              <a:gd name="T53" fmla="*/ 190 h 266"/>
              <a:gd name="T54" fmla="*/ 52 w 369"/>
              <a:gd name="T55" fmla="*/ 201 h 266"/>
              <a:gd name="T56" fmla="*/ 64 w 369"/>
              <a:gd name="T57" fmla="*/ 216 h 266"/>
              <a:gd name="T58" fmla="*/ 69 w 369"/>
              <a:gd name="T59" fmla="*/ 229 h 266"/>
              <a:gd name="T60" fmla="*/ 90 w 369"/>
              <a:gd name="T61" fmla="*/ 232 h 266"/>
              <a:gd name="T62" fmla="*/ 113 w 369"/>
              <a:gd name="T63" fmla="*/ 227 h 266"/>
              <a:gd name="T64" fmla="*/ 107 w 369"/>
              <a:gd name="T65" fmla="*/ 240 h 266"/>
              <a:gd name="T66" fmla="*/ 128 w 369"/>
              <a:gd name="T67" fmla="*/ 250 h 266"/>
              <a:gd name="T68" fmla="*/ 241 w 369"/>
              <a:gd name="T69" fmla="*/ 249 h 266"/>
              <a:gd name="T70" fmla="*/ 346 w 369"/>
              <a:gd name="T71" fmla="*/ 215 h 266"/>
              <a:gd name="T72" fmla="*/ 361 w 369"/>
              <a:gd name="T73" fmla="*/ 123 h 266"/>
              <a:gd name="T74" fmla="*/ 350 w 369"/>
              <a:gd name="T75" fmla="*/ 120 h 266"/>
              <a:gd name="T76" fmla="*/ 302 w 369"/>
              <a:gd name="T77" fmla="*/ 127 h 266"/>
              <a:gd name="T78" fmla="*/ 300 w 369"/>
              <a:gd name="T79" fmla="*/ 118 h 266"/>
              <a:gd name="T80" fmla="*/ 293 w 369"/>
              <a:gd name="T81" fmla="*/ 101 h 266"/>
              <a:gd name="T82" fmla="*/ 293 w 369"/>
              <a:gd name="T83" fmla="*/ 88 h 266"/>
              <a:gd name="T84" fmla="*/ 290 w 369"/>
              <a:gd name="T85" fmla="*/ 74 h 266"/>
              <a:gd name="T86" fmla="*/ 280 w 369"/>
              <a:gd name="T87" fmla="*/ 57 h 266"/>
              <a:gd name="T88" fmla="*/ 264 w 369"/>
              <a:gd name="T89" fmla="*/ 44 h 266"/>
              <a:gd name="T90" fmla="*/ 251 w 369"/>
              <a:gd name="T91" fmla="*/ 33 h 266"/>
              <a:gd name="T92" fmla="*/ 242 w 369"/>
              <a:gd name="T93" fmla="*/ 26 h 266"/>
              <a:gd name="T94" fmla="*/ 237 w 369"/>
              <a:gd name="T95" fmla="*/ 17 h 266"/>
              <a:gd name="T96" fmla="*/ 232 w 369"/>
              <a:gd name="T97" fmla="*/ 11 h 266"/>
              <a:gd name="T98" fmla="*/ 224 w 369"/>
              <a:gd name="T99" fmla="*/ 5 h 266"/>
              <a:gd name="T100" fmla="*/ 217 w 369"/>
              <a:gd name="T101" fmla="*/ 1 h 266"/>
              <a:gd name="T102" fmla="*/ 199 w 369"/>
              <a:gd name="T103" fmla="*/ 7 h 266"/>
              <a:gd name="T104" fmla="*/ 150 w 369"/>
              <a:gd name="T105" fmla="*/ 40 h 266"/>
              <a:gd name="T106" fmla="*/ 110 w 369"/>
              <a:gd name="T107" fmla="*/ 38 h 266"/>
              <a:gd name="T108" fmla="*/ 85 w 369"/>
              <a:gd name="T109" fmla="*/ 50 h 266"/>
              <a:gd name="T110" fmla="*/ 81 w 369"/>
              <a:gd name="T111" fmla="*/ 54 h 266"/>
              <a:gd name="T112" fmla="*/ 81 w 369"/>
              <a:gd name="T113" fmla="*/ 54 h 266"/>
              <a:gd name="T114" fmla="*/ 77 w 369"/>
              <a:gd name="T115" fmla="*/ 56 h 266"/>
              <a:gd name="T116" fmla="*/ 77 w 369"/>
              <a:gd name="T117" fmla="*/ 56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9" h="266">
                <a:moveTo>
                  <a:pt x="69" y="61"/>
                </a:moveTo>
                <a:cubicBezTo>
                  <a:pt x="69" y="61"/>
                  <a:pt x="69" y="61"/>
                  <a:pt x="69" y="61"/>
                </a:cubicBezTo>
                <a:cubicBezTo>
                  <a:pt x="66" y="62"/>
                  <a:pt x="66" y="62"/>
                  <a:pt x="66" y="62"/>
                </a:cubicBezTo>
                <a:cubicBezTo>
                  <a:pt x="64" y="64"/>
                  <a:pt x="64" y="64"/>
                  <a:pt x="64" y="64"/>
                </a:cubicBezTo>
                <a:cubicBezTo>
                  <a:pt x="62" y="70"/>
                  <a:pt x="62" y="70"/>
                  <a:pt x="62" y="70"/>
                </a:cubicBezTo>
                <a:cubicBezTo>
                  <a:pt x="62" y="70"/>
                  <a:pt x="62" y="70"/>
                  <a:pt x="62" y="70"/>
                </a:cubicBezTo>
                <a:cubicBezTo>
                  <a:pt x="59" y="73"/>
                  <a:pt x="59" y="73"/>
                  <a:pt x="59" y="73"/>
                </a:cubicBezTo>
                <a:cubicBezTo>
                  <a:pt x="59" y="73"/>
                  <a:pt x="59" y="73"/>
                  <a:pt x="59" y="73"/>
                </a:cubicBezTo>
                <a:cubicBezTo>
                  <a:pt x="58" y="78"/>
                  <a:pt x="58" y="78"/>
                  <a:pt x="58" y="78"/>
                </a:cubicBezTo>
                <a:cubicBezTo>
                  <a:pt x="58" y="78"/>
                  <a:pt x="59" y="82"/>
                  <a:pt x="59" y="83"/>
                </a:cubicBezTo>
                <a:cubicBezTo>
                  <a:pt x="59" y="83"/>
                  <a:pt x="59" y="83"/>
                  <a:pt x="59" y="83"/>
                </a:cubicBezTo>
                <a:cubicBezTo>
                  <a:pt x="59" y="83"/>
                  <a:pt x="59" y="83"/>
                  <a:pt x="59" y="83"/>
                </a:cubicBezTo>
                <a:cubicBezTo>
                  <a:pt x="59" y="83"/>
                  <a:pt x="59" y="83"/>
                  <a:pt x="59" y="83"/>
                </a:cubicBezTo>
                <a:cubicBezTo>
                  <a:pt x="59" y="83"/>
                  <a:pt x="59" y="83"/>
                  <a:pt x="59" y="83"/>
                </a:cubicBezTo>
                <a:cubicBezTo>
                  <a:pt x="59" y="83"/>
                  <a:pt x="59" y="83"/>
                  <a:pt x="59" y="83"/>
                </a:cubicBezTo>
                <a:cubicBezTo>
                  <a:pt x="59" y="83"/>
                  <a:pt x="59" y="83"/>
                  <a:pt x="59" y="83"/>
                </a:cubicBezTo>
                <a:cubicBezTo>
                  <a:pt x="59" y="83"/>
                  <a:pt x="59" y="83"/>
                  <a:pt x="59" y="83"/>
                </a:cubicBezTo>
                <a:cubicBezTo>
                  <a:pt x="59" y="83"/>
                  <a:pt x="59" y="83"/>
                  <a:pt x="59" y="83"/>
                </a:cubicBezTo>
                <a:cubicBezTo>
                  <a:pt x="59" y="83"/>
                  <a:pt x="59" y="83"/>
                  <a:pt x="59" y="83"/>
                </a:cubicBezTo>
                <a:cubicBezTo>
                  <a:pt x="59" y="83"/>
                  <a:pt x="59" y="83"/>
                  <a:pt x="59" y="83"/>
                </a:cubicBezTo>
                <a:cubicBezTo>
                  <a:pt x="59" y="83"/>
                  <a:pt x="59" y="83"/>
                  <a:pt x="59" y="83"/>
                </a:cubicBezTo>
                <a:cubicBezTo>
                  <a:pt x="59" y="83"/>
                  <a:pt x="59" y="83"/>
                  <a:pt x="59" y="83"/>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7" y="84"/>
                  <a:pt x="56" y="84"/>
                  <a:pt x="56" y="84"/>
                </a:cubicBezTo>
                <a:cubicBezTo>
                  <a:pt x="56" y="84"/>
                  <a:pt x="56" y="84"/>
                  <a:pt x="56" y="84"/>
                </a:cubicBezTo>
                <a:cubicBezTo>
                  <a:pt x="56" y="84"/>
                  <a:pt x="56" y="84"/>
                  <a:pt x="56" y="84"/>
                </a:cubicBezTo>
                <a:cubicBezTo>
                  <a:pt x="56" y="84"/>
                  <a:pt x="56" y="84"/>
                  <a:pt x="56" y="84"/>
                </a:cubicBezTo>
                <a:cubicBezTo>
                  <a:pt x="56" y="84"/>
                  <a:pt x="56" y="84"/>
                  <a:pt x="56" y="84"/>
                </a:cubicBezTo>
                <a:cubicBezTo>
                  <a:pt x="56" y="84"/>
                  <a:pt x="56" y="84"/>
                  <a:pt x="56" y="84"/>
                </a:cubicBezTo>
                <a:cubicBezTo>
                  <a:pt x="56" y="84"/>
                  <a:pt x="56" y="84"/>
                  <a:pt x="56" y="84"/>
                </a:cubicBezTo>
                <a:cubicBezTo>
                  <a:pt x="56" y="84"/>
                  <a:pt x="56" y="84"/>
                  <a:pt x="56" y="84"/>
                </a:cubicBezTo>
                <a:cubicBezTo>
                  <a:pt x="56" y="84"/>
                  <a:pt x="56" y="84"/>
                  <a:pt x="56" y="84"/>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5" y="93"/>
                  <a:pt x="55" y="93"/>
                  <a:pt x="55" y="93"/>
                </a:cubicBezTo>
                <a:cubicBezTo>
                  <a:pt x="51" y="97"/>
                  <a:pt x="51" y="97"/>
                  <a:pt x="51" y="97"/>
                </a:cubicBezTo>
                <a:cubicBezTo>
                  <a:pt x="50" y="102"/>
                  <a:pt x="50" y="102"/>
                  <a:pt x="50" y="102"/>
                </a:cubicBezTo>
                <a:cubicBezTo>
                  <a:pt x="50" y="105"/>
                  <a:pt x="50" y="105"/>
                  <a:pt x="50" y="105"/>
                </a:cubicBezTo>
                <a:cubicBezTo>
                  <a:pt x="50" y="105"/>
                  <a:pt x="50" y="105"/>
                  <a:pt x="50" y="105"/>
                </a:cubicBezTo>
                <a:cubicBezTo>
                  <a:pt x="50" y="105"/>
                  <a:pt x="50" y="105"/>
                  <a:pt x="50" y="105"/>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8"/>
                  <a:pt x="50" y="108"/>
                  <a:pt x="50" y="108"/>
                </a:cubicBezTo>
                <a:cubicBezTo>
                  <a:pt x="50" y="108"/>
                  <a:pt x="50" y="108"/>
                  <a:pt x="50" y="108"/>
                </a:cubicBezTo>
                <a:cubicBezTo>
                  <a:pt x="50" y="108"/>
                  <a:pt x="50" y="108"/>
                  <a:pt x="50" y="108"/>
                </a:cubicBezTo>
                <a:cubicBezTo>
                  <a:pt x="50" y="108"/>
                  <a:pt x="50" y="108"/>
                  <a:pt x="50" y="108"/>
                </a:cubicBezTo>
                <a:cubicBezTo>
                  <a:pt x="50" y="108"/>
                  <a:pt x="50" y="108"/>
                  <a:pt x="50" y="108"/>
                </a:cubicBezTo>
                <a:cubicBezTo>
                  <a:pt x="50" y="108"/>
                  <a:pt x="50" y="108"/>
                  <a:pt x="50" y="108"/>
                </a:cubicBezTo>
                <a:cubicBezTo>
                  <a:pt x="50" y="108"/>
                  <a:pt x="50" y="108"/>
                  <a:pt x="50" y="108"/>
                </a:cubicBezTo>
                <a:cubicBezTo>
                  <a:pt x="50" y="108"/>
                  <a:pt x="50" y="108"/>
                  <a:pt x="50" y="108"/>
                </a:cubicBezTo>
                <a:cubicBezTo>
                  <a:pt x="50" y="108"/>
                  <a:pt x="50" y="108"/>
                  <a:pt x="50" y="108"/>
                </a:cubicBezTo>
                <a:cubicBezTo>
                  <a:pt x="50" y="108"/>
                  <a:pt x="50" y="108"/>
                  <a:pt x="50" y="108"/>
                </a:cubicBezTo>
                <a:cubicBezTo>
                  <a:pt x="50" y="108"/>
                  <a:pt x="50" y="108"/>
                  <a:pt x="50" y="108"/>
                </a:cubicBezTo>
                <a:cubicBezTo>
                  <a:pt x="50" y="108"/>
                  <a:pt x="50" y="108"/>
                  <a:pt x="50" y="108"/>
                </a:cubicBezTo>
                <a:cubicBezTo>
                  <a:pt x="50" y="108"/>
                  <a:pt x="50" y="108"/>
                  <a:pt x="50" y="108"/>
                </a:cubicBezTo>
                <a:cubicBezTo>
                  <a:pt x="50" y="109"/>
                  <a:pt x="50" y="109"/>
                  <a:pt x="49" y="109"/>
                </a:cubicBezTo>
                <a:cubicBezTo>
                  <a:pt x="47" y="110"/>
                  <a:pt x="46" y="112"/>
                  <a:pt x="46" y="112"/>
                </a:cubicBezTo>
                <a:cubicBezTo>
                  <a:pt x="46" y="119"/>
                  <a:pt x="46" y="119"/>
                  <a:pt x="46" y="119"/>
                </a:cubicBezTo>
                <a:cubicBezTo>
                  <a:pt x="45" y="121"/>
                  <a:pt x="45" y="121"/>
                  <a:pt x="45" y="121"/>
                </a:cubicBezTo>
                <a:cubicBezTo>
                  <a:pt x="43" y="124"/>
                  <a:pt x="43" y="124"/>
                  <a:pt x="43" y="124"/>
                </a:cubicBezTo>
                <a:cubicBezTo>
                  <a:pt x="44" y="128"/>
                  <a:pt x="44" y="128"/>
                  <a:pt x="44" y="128"/>
                </a:cubicBezTo>
                <a:cubicBezTo>
                  <a:pt x="44" y="128"/>
                  <a:pt x="44" y="128"/>
                  <a:pt x="44" y="128"/>
                </a:cubicBezTo>
                <a:cubicBezTo>
                  <a:pt x="42" y="131"/>
                  <a:pt x="42" y="131"/>
                  <a:pt x="42" y="131"/>
                </a:cubicBezTo>
                <a:cubicBezTo>
                  <a:pt x="43" y="136"/>
                  <a:pt x="43" y="136"/>
                  <a:pt x="43" y="136"/>
                </a:cubicBezTo>
                <a:cubicBezTo>
                  <a:pt x="41" y="139"/>
                  <a:pt x="41" y="139"/>
                  <a:pt x="41" y="139"/>
                </a:cubicBezTo>
                <a:cubicBezTo>
                  <a:pt x="40" y="140"/>
                  <a:pt x="40" y="140"/>
                  <a:pt x="40" y="140"/>
                </a:cubicBezTo>
                <a:cubicBezTo>
                  <a:pt x="39" y="143"/>
                  <a:pt x="39" y="143"/>
                  <a:pt x="39" y="143"/>
                </a:cubicBezTo>
                <a:cubicBezTo>
                  <a:pt x="37" y="148"/>
                  <a:pt x="37" y="148"/>
                  <a:pt x="37" y="148"/>
                </a:cubicBezTo>
                <a:cubicBezTo>
                  <a:pt x="29" y="155"/>
                  <a:pt x="29" y="155"/>
                  <a:pt x="29" y="155"/>
                </a:cubicBezTo>
                <a:cubicBezTo>
                  <a:pt x="26" y="154"/>
                  <a:pt x="26" y="154"/>
                  <a:pt x="26" y="154"/>
                </a:cubicBezTo>
                <a:cubicBezTo>
                  <a:pt x="24" y="155"/>
                  <a:pt x="24" y="155"/>
                  <a:pt x="24" y="155"/>
                </a:cubicBezTo>
                <a:cubicBezTo>
                  <a:pt x="22" y="157"/>
                  <a:pt x="22" y="157"/>
                  <a:pt x="22" y="157"/>
                </a:cubicBezTo>
                <a:cubicBezTo>
                  <a:pt x="22" y="157"/>
                  <a:pt x="23" y="157"/>
                  <a:pt x="21" y="159"/>
                </a:cubicBezTo>
                <a:cubicBezTo>
                  <a:pt x="19" y="160"/>
                  <a:pt x="15" y="161"/>
                  <a:pt x="15" y="161"/>
                </a:cubicBezTo>
                <a:cubicBezTo>
                  <a:pt x="13" y="161"/>
                  <a:pt x="13" y="161"/>
                  <a:pt x="13" y="161"/>
                </a:cubicBezTo>
                <a:cubicBezTo>
                  <a:pt x="6" y="161"/>
                  <a:pt x="6" y="161"/>
                  <a:pt x="6" y="161"/>
                </a:cubicBezTo>
                <a:cubicBezTo>
                  <a:pt x="6" y="161"/>
                  <a:pt x="6" y="161"/>
                  <a:pt x="6" y="161"/>
                </a:cubicBezTo>
                <a:cubicBezTo>
                  <a:pt x="6" y="161"/>
                  <a:pt x="6" y="161"/>
                  <a:pt x="6" y="161"/>
                </a:cubicBezTo>
                <a:cubicBezTo>
                  <a:pt x="6" y="161"/>
                  <a:pt x="5" y="160"/>
                  <a:pt x="4" y="161"/>
                </a:cubicBezTo>
                <a:cubicBezTo>
                  <a:pt x="4" y="161"/>
                  <a:pt x="3" y="161"/>
                  <a:pt x="3" y="161"/>
                </a:cubicBezTo>
                <a:cubicBezTo>
                  <a:pt x="3" y="161"/>
                  <a:pt x="3" y="161"/>
                  <a:pt x="3" y="161"/>
                </a:cubicBezTo>
                <a:cubicBezTo>
                  <a:pt x="2" y="161"/>
                  <a:pt x="2" y="161"/>
                  <a:pt x="2" y="161"/>
                </a:cubicBezTo>
                <a:cubicBezTo>
                  <a:pt x="2" y="161"/>
                  <a:pt x="2" y="161"/>
                  <a:pt x="2" y="161"/>
                </a:cubicBezTo>
                <a:cubicBezTo>
                  <a:pt x="2" y="161"/>
                  <a:pt x="2" y="161"/>
                  <a:pt x="2" y="161"/>
                </a:cubicBezTo>
                <a:cubicBezTo>
                  <a:pt x="2" y="161"/>
                  <a:pt x="2" y="161"/>
                  <a:pt x="2" y="161"/>
                </a:cubicBezTo>
                <a:cubicBezTo>
                  <a:pt x="2" y="161"/>
                  <a:pt x="2" y="161"/>
                  <a:pt x="2" y="161"/>
                </a:cubicBezTo>
                <a:cubicBezTo>
                  <a:pt x="2" y="161"/>
                  <a:pt x="2" y="161"/>
                  <a:pt x="2" y="161"/>
                </a:cubicBezTo>
                <a:cubicBezTo>
                  <a:pt x="2" y="161"/>
                  <a:pt x="2" y="161"/>
                  <a:pt x="2" y="161"/>
                </a:cubicBezTo>
                <a:cubicBezTo>
                  <a:pt x="2" y="161"/>
                  <a:pt x="2" y="161"/>
                  <a:pt x="2" y="161"/>
                </a:cubicBezTo>
                <a:cubicBezTo>
                  <a:pt x="2" y="161"/>
                  <a:pt x="2" y="161"/>
                  <a:pt x="2" y="161"/>
                </a:cubicBezTo>
                <a:cubicBezTo>
                  <a:pt x="1" y="161"/>
                  <a:pt x="1" y="161"/>
                  <a:pt x="1" y="161"/>
                </a:cubicBezTo>
                <a:cubicBezTo>
                  <a:pt x="1" y="161"/>
                  <a:pt x="1" y="161"/>
                  <a:pt x="1" y="161"/>
                </a:cubicBezTo>
                <a:cubicBezTo>
                  <a:pt x="1" y="161"/>
                  <a:pt x="1" y="161"/>
                  <a:pt x="1" y="161"/>
                </a:cubicBezTo>
                <a:cubicBezTo>
                  <a:pt x="1" y="161"/>
                  <a:pt x="1" y="161"/>
                  <a:pt x="1" y="161"/>
                </a:cubicBezTo>
                <a:cubicBezTo>
                  <a:pt x="1" y="161"/>
                  <a:pt x="1" y="161"/>
                  <a:pt x="1" y="161"/>
                </a:cubicBezTo>
                <a:cubicBezTo>
                  <a:pt x="1" y="161"/>
                  <a:pt x="1" y="161"/>
                  <a:pt x="1" y="161"/>
                </a:cubicBezTo>
                <a:cubicBezTo>
                  <a:pt x="0" y="161"/>
                  <a:pt x="0" y="161"/>
                  <a:pt x="0" y="161"/>
                </a:cubicBezTo>
                <a:cubicBezTo>
                  <a:pt x="0" y="161"/>
                  <a:pt x="0" y="161"/>
                  <a:pt x="0" y="161"/>
                </a:cubicBezTo>
                <a:cubicBezTo>
                  <a:pt x="0" y="161"/>
                  <a:pt x="0" y="161"/>
                  <a:pt x="0" y="161"/>
                </a:cubicBezTo>
                <a:cubicBezTo>
                  <a:pt x="0" y="161"/>
                  <a:pt x="0" y="161"/>
                  <a:pt x="0" y="161"/>
                </a:cubicBezTo>
                <a:cubicBezTo>
                  <a:pt x="0" y="161"/>
                  <a:pt x="0" y="161"/>
                  <a:pt x="0" y="161"/>
                </a:cubicBezTo>
                <a:cubicBezTo>
                  <a:pt x="0" y="161"/>
                  <a:pt x="0" y="161"/>
                  <a:pt x="0" y="161"/>
                </a:cubicBezTo>
                <a:cubicBezTo>
                  <a:pt x="0" y="161"/>
                  <a:pt x="0" y="161"/>
                  <a:pt x="0" y="161"/>
                </a:cubicBezTo>
                <a:cubicBezTo>
                  <a:pt x="0" y="161"/>
                  <a:pt x="0" y="161"/>
                  <a:pt x="0" y="161"/>
                </a:cubicBezTo>
                <a:cubicBezTo>
                  <a:pt x="0" y="161"/>
                  <a:pt x="0" y="161"/>
                  <a:pt x="0" y="161"/>
                </a:cubicBezTo>
                <a:cubicBezTo>
                  <a:pt x="0" y="161"/>
                  <a:pt x="0" y="161"/>
                  <a:pt x="0" y="161"/>
                </a:cubicBezTo>
                <a:cubicBezTo>
                  <a:pt x="0" y="161"/>
                  <a:pt x="0" y="161"/>
                  <a:pt x="0" y="161"/>
                </a:cubicBezTo>
                <a:cubicBezTo>
                  <a:pt x="0" y="161"/>
                  <a:pt x="0" y="161"/>
                  <a:pt x="0" y="161"/>
                </a:cubicBezTo>
                <a:cubicBezTo>
                  <a:pt x="0" y="161"/>
                  <a:pt x="1" y="162"/>
                  <a:pt x="2" y="162"/>
                </a:cubicBezTo>
                <a:cubicBezTo>
                  <a:pt x="4" y="163"/>
                  <a:pt x="5" y="166"/>
                  <a:pt x="6" y="166"/>
                </a:cubicBezTo>
                <a:cubicBezTo>
                  <a:pt x="8" y="167"/>
                  <a:pt x="10" y="167"/>
                  <a:pt x="11" y="167"/>
                </a:cubicBezTo>
                <a:cubicBezTo>
                  <a:pt x="12" y="168"/>
                  <a:pt x="14" y="169"/>
                  <a:pt x="14" y="169"/>
                </a:cubicBezTo>
                <a:cubicBezTo>
                  <a:pt x="14" y="169"/>
                  <a:pt x="19" y="174"/>
                  <a:pt x="20" y="174"/>
                </a:cubicBezTo>
                <a:cubicBezTo>
                  <a:pt x="21" y="174"/>
                  <a:pt x="21" y="174"/>
                  <a:pt x="22" y="176"/>
                </a:cubicBezTo>
                <a:cubicBezTo>
                  <a:pt x="23" y="177"/>
                  <a:pt x="26" y="176"/>
                  <a:pt x="26" y="176"/>
                </a:cubicBezTo>
                <a:cubicBezTo>
                  <a:pt x="26" y="176"/>
                  <a:pt x="27" y="179"/>
                  <a:pt x="26" y="180"/>
                </a:cubicBezTo>
                <a:cubicBezTo>
                  <a:pt x="26" y="181"/>
                  <a:pt x="26" y="184"/>
                  <a:pt x="26" y="184"/>
                </a:cubicBezTo>
                <a:cubicBezTo>
                  <a:pt x="26" y="184"/>
                  <a:pt x="26" y="185"/>
                  <a:pt x="26" y="186"/>
                </a:cubicBezTo>
                <a:cubicBezTo>
                  <a:pt x="27" y="188"/>
                  <a:pt x="28" y="188"/>
                  <a:pt x="28" y="190"/>
                </a:cubicBezTo>
                <a:cubicBezTo>
                  <a:pt x="29" y="191"/>
                  <a:pt x="28" y="191"/>
                  <a:pt x="29" y="192"/>
                </a:cubicBezTo>
                <a:cubicBezTo>
                  <a:pt x="30" y="193"/>
                  <a:pt x="31" y="195"/>
                  <a:pt x="32" y="195"/>
                </a:cubicBezTo>
                <a:cubicBezTo>
                  <a:pt x="33" y="195"/>
                  <a:pt x="34" y="195"/>
                  <a:pt x="37" y="196"/>
                </a:cubicBezTo>
                <a:cubicBezTo>
                  <a:pt x="40" y="198"/>
                  <a:pt x="41" y="198"/>
                  <a:pt x="42" y="199"/>
                </a:cubicBezTo>
                <a:cubicBezTo>
                  <a:pt x="44" y="200"/>
                  <a:pt x="43" y="199"/>
                  <a:pt x="46" y="200"/>
                </a:cubicBezTo>
                <a:cubicBezTo>
                  <a:pt x="50" y="201"/>
                  <a:pt x="49" y="200"/>
                  <a:pt x="50" y="201"/>
                </a:cubicBezTo>
                <a:cubicBezTo>
                  <a:pt x="51" y="201"/>
                  <a:pt x="50" y="200"/>
                  <a:pt x="52" y="201"/>
                </a:cubicBezTo>
                <a:cubicBezTo>
                  <a:pt x="55" y="201"/>
                  <a:pt x="57" y="202"/>
                  <a:pt x="57" y="202"/>
                </a:cubicBezTo>
                <a:cubicBezTo>
                  <a:pt x="57" y="204"/>
                  <a:pt x="57" y="204"/>
                  <a:pt x="57" y="204"/>
                </a:cubicBezTo>
                <a:cubicBezTo>
                  <a:pt x="55" y="208"/>
                  <a:pt x="55" y="208"/>
                  <a:pt x="55" y="208"/>
                </a:cubicBezTo>
                <a:cubicBezTo>
                  <a:pt x="55" y="211"/>
                  <a:pt x="55" y="211"/>
                  <a:pt x="55" y="211"/>
                </a:cubicBezTo>
                <a:cubicBezTo>
                  <a:pt x="55" y="211"/>
                  <a:pt x="53" y="211"/>
                  <a:pt x="55" y="212"/>
                </a:cubicBezTo>
                <a:cubicBezTo>
                  <a:pt x="57" y="213"/>
                  <a:pt x="61" y="214"/>
                  <a:pt x="61" y="214"/>
                </a:cubicBezTo>
                <a:cubicBezTo>
                  <a:pt x="64" y="216"/>
                  <a:pt x="64" y="216"/>
                  <a:pt x="64" y="216"/>
                </a:cubicBezTo>
                <a:cubicBezTo>
                  <a:pt x="64" y="216"/>
                  <a:pt x="62" y="219"/>
                  <a:pt x="61" y="220"/>
                </a:cubicBezTo>
                <a:cubicBezTo>
                  <a:pt x="60" y="220"/>
                  <a:pt x="57" y="220"/>
                  <a:pt x="57" y="220"/>
                </a:cubicBezTo>
                <a:cubicBezTo>
                  <a:pt x="57" y="220"/>
                  <a:pt x="56" y="223"/>
                  <a:pt x="58" y="223"/>
                </a:cubicBezTo>
                <a:cubicBezTo>
                  <a:pt x="59" y="224"/>
                  <a:pt x="61" y="224"/>
                  <a:pt x="62" y="224"/>
                </a:cubicBezTo>
                <a:cubicBezTo>
                  <a:pt x="63" y="224"/>
                  <a:pt x="65" y="225"/>
                  <a:pt x="65" y="225"/>
                </a:cubicBezTo>
                <a:cubicBezTo>
                  <a:pt x="65" y="225"/>
                  <a:pt x="66" y="225"/>
                  <a:pt x="67" y="226"/>
                </a:cubicBezTo>
                <a:cubicBezTo>
                  <a:pt x="67" y="228"/>
                  <a:pt x="68" y="229"/>
                  <a:pt x="69" y="229"/>
                </a:cubicBezTo>
                <a:cubicBezTo>
                  <a:pt x="70" y="229"/>
                  <a:pt x="72" y="229"/>
                  <a:pt x="73" y="229"/>
                </a:cubicBezTo>
                <a:cubicBezTo>
                  <a:pt x="74" y="229"/>
                  <a:pt x="74" y="228"/>
                  <a:pt x="75" y="228"/>
                </a:cubicBezTo>
                <a:cubicBezTo>
                  <a:pt x="76" y="229"/>
                  <a:pt x="82" y="228"/>
                  <a:pt x="82" y="228"/>
                </a:cubicBezTo>
                <a:cubicBezTo>
                  <a:pt x="82" y="228"/>
                  <a:pt x="82" y="228"/>
                  <a:pt x="83" y="230"/>
                </a:cubicBezTo>
                <a:cubicBezTo>
                  <a:pt x="85" y="233"/>
                  <a:pt x="88" y="234"/>
                  <a:pt x="88" y="234"/>
                </a:cubicBezTo>
                <a:cubicBezTo>
                  <a:pt x="88" y="234"/>
                  <a:pt x="89" y="235"/>
                  <a:pt x="89" y="234"/>
                </a:cubicBezTo>
                <a:cubicBezTo>
                  <a:pt x="89" y="233"/>
                  <a:pt x="90" y="232"/>
                  <a:pt x="90" y="232"/>
                </a:cubicBezTo>
                <a:cubicBezTo>
                  <a:pt x="90" y="232"/>
                  <a:pt x="92" y="229"/>
                  <a:pt x="92" y="228"/>
                </a:cubicBezTo>
                <a:cubicBezTo>
                  <a:pt x="93" y="227"/>
                  <a:pt x="94" y="224"/>
                  <a:pt x="95" y="224"/>
                </a:cubicBezTo>
                <a:cubicBezTo>
                  <a:pt x="96" y="223"/>
                  <a:pt x="99" y="221"/>
                  <a:pt x="99" y="221"/>
                </a:cubicBezTo>
                <a:cubicBezTo>
                  <a:pt x="99" y="221"/>
                  <a:pt x="99" y="220"/>
                  <a:pt x="101" y="221"/>
                </a:cubicBezTo>
                <a:cubicBezTo>
                  <a:pt x="102" y="223"/>
                  <a:pt x="105" y="225"/>
                  <a:pt x="105" y="225"/>
                </a:cubicBezTo>
                <a:cubicBezTo>
                  <a:pt x="110" y="225"/>
                  <a:pt x="110" y="225"/>
                  <a:pt x="110" y="225"/>
                </a:cubicBezTo>
                <a:cubicBezTo>
                  <a:pt x="110" y="225"/>
                  <a:pt x="113" y="226"/>
                  <a:pt x="113" y="227"/>
                </a:cubicBezTo>
                <a:cubicBezTo>
                  <a:pt x="113" y="228"/>
                  <a:pt x="112" y="228"/>
                  <a:pt x="110" y="229"/>
                </a:cubicBezTo>
                <a:cubicBezTo>
                  <a:pt x="109" y="229"/>
                  <a:pt x="106" y="226"/>
                  <a:pt x="106" y="227"/>
                </a:cubicBezTo>
                <a:cubicBezTo>
                  <a:pt x="105" y="228"/>
                  <a:pt x="105" y="230"/>
                  <a:pt x="105" y="230"/>
                </a:cubicBezTo>
                <a:cubicBezTo>
                  <a:pt x="101" y="232"/>
                  <a:pt x="101" y="232"/>
                  <a:pt x="101" y="232"/>
                </a:cubicBezTo>
                <a:cubicBezTo>
                  <a:pt x="102" y="234"/>
                  <a:pt x="102" y="234"/>
                  <a:pt x="102" y="234"/>
                </a:cubicBezTo>
                <a:cubicBezTo>
                  <a:pt x="102" y="234"/>
                  <a:pt x="107" y="236"/>
                  <a:pt x="107" y="237"/>
                </a:cubicBezTo>
                <a:cubicBezTo>
                  <a:pt x="107" y="238"/>
                  <a:pt x="107" y="240"/>
                  <a:pt x="107" y="240"/>
                </a:cubicBezTo>
                <a:cubicBezTo>
                  <a:pt x="110" y="241"/>
                  <a:pt x="110" y="241"/>
                  <a:pt x="110" y="241"/>
                </a:cubicBezTo>
                <a:cubicBezTo>
                  <a:pt x="112" y="240"/>
                  <a:pt x="112" y="240"/>
                  <a:pt x="112" y="240"/>
                </a:cubicBezTo>
                <a:cubicBezTo>
                  <a:pt x="112" y="244"/>
                  <a:pt x="112" y="244"/>
                  <a:pt x="112" y="244"/>
                </a:cubicBezTo>
                <a:cubicBezTo>
                  <a:pt x="112" y="248"/>
                  <a:pt x="112" y="248"/>
                  <a:pt x="112" y="248"/>
                </a:cubicBezTo>
                <a:cubicBezTo>
                  <a:pt x="112" y="248"/>
                  <a:pt x="112" y="248"/>
                  <a:pt x="112" y="248"/>
                </a:cubicBezTo>
                <a:cubicBezTo>
                  <a:pt x="112" y="248"/>
                  <a:pt x="112" y="248"/>
                  <a:pt x="112" y="248"/>
                </a:cubicBezTo>
                <a:cubicBezTo>
                  <a:pt x="119" y="246"/>
                  <a:pt x="125" y="250"/>
                  <a:pt x="128" y="250"/>
                </a:cubicBezTo>
                <a:cubicBezTo>
                  <a:pt x="134" y="251"/>
                  <a:pt x="121" y="258"/>
                  <a:pt x="123" y="258"/>
                </a:cubicBezTo>
                <a:cubicBezTo>
                  <a:pt x="125" y="257"/>
                  <a:pt x="123" y="263"/>
                  <a:pt x="126" y="264"/>
                </a:cubicBezTo>
                <a:cubicBezTo>
                  <a:pt x="131" y="265"/>
                  <a:pt x="135" y="261"/>
                  <a:pt x="141" y="261"/>
                </a:cubicBezTo>
                <a:cubicBezTo>
                  <a:pt x="146" y="260"/>
                  <a:pt x="152" y="263"/>
                  <a:pt x="154" y="261"/>
                </a:cubicBezTo>
                <a:cubicBezTo>
                  <a:pt x="158" y="256"/>
                  <a:pt x="174" y="266"/>
                  <a:pt x="182" y="261"/>
                </a:cubicBezTo>
                <a:cubicBezTo>
                  <a:pt x="187" y="257"/>
                  <a:pt x="207" y="255"/>
                  <a:pt x="214" y="255"/>
                </a:cubicBezTo>
                <a:cubicBezTo>
                  <a:pt x="232" y="254"/>
                  <a:pt x="233" y="254"/>
                  <a:pt x="241" y="249"/>
                </a:cubicBezTo>
                <a:cubicBezTo>
                  <a:pt x="241" y="249"/>
                  <a:pt x="246" y="238"/>
                  <a:pt x="249" y="233"/>
                </a:cubicBezTo>
                <a:cubicBezTo>
                  <a:pt x="251" y="229"/>
                  <a:pt x="257" y="227"/>
                  <a:pt x="263" y="223"/>
                </a:cubicBezTo>
                <a:cubicBezTo>
                  <a:pt x="268" y="219"/>
                  <a:pt x="281" y="215"/>
                  <a:pt x="284" y="214"/>
                </a:cubicBezTo>
                <a:cubicBezTo>
                  <a:pt x="287" y="214"/>
                  <a:pt x="308" y="215"/>
                  <a:pt x="308" y="215"/>
                </a:cubicBezTo>
                <a:cubicBezTo>
                  <a:pt x="319" y="212"/>
                  <a:pt x="319" y="212"/>
                  <a:pt x="319" y="212"/>
                </a:cubicBezTo>
                <a:cubicBezTo>
                  <a:pt x="319" y="212"/>
                  <a:pt x="321" y="220"/>
                  <a:pt x="324" y="221"/>
                </a:cubicBezTo>
                <a:cubicBezTo>
                  <a:pt x="337" y="223"/>
                  <a:pt x="345" y="222"/>
                  <a:pt x="346" y="215"/>
                </a:cubicBezTo>
                <a:cubicBezTo>
                  <a:pt x="347" y="210"/>
                  <a:pt x="342" y="201"/>
                  <a:pt x="341" y="194"/>
                </a:cubicBezTo>
                <a:cubicBezTo>
                  <a:pt x="340" y="186"/>
                  <a:pt x="344" y="178"/>
                  <a:pt x="344" y="171"/>
                </a:cubicBezTo>
                <a:cubicBezTo>
                  <a:pt x="344" y="170"/>
                  <a:pt x="342" y="168"/>
                  <a:pt x="348" y="160"/>
                </a:cubicBezTo>
                <a:cubicBezTo>
                  <a:pt x="353" y="152"/>
                  <a:pt x="367" y="156"/>
                  <a:pt x="369" y="151"/>
                </a:cubicBezTo>
                <a:cubicBezTo>
                  <a:pt x="363" y="123"/>
                  <a:pt x="363" y="123"/>
                  <a:pt x="363" y="123"/>
                </a:cubicBezTo>
                <a:cubicBezTo>
                  <a:pt x="362" y="123"/>
                  <a:pt x="362" y="123"/>
                  <a:pt x="362" y="123"/>
                </a:cubicBezTo>
                <a:cubicBezTo>
                  <a:pt x="361" y="123"/>
                  <a:pt x="361" y="123"/>
                  <a:pt x="361" y="123"/>
                </a:cubicBezTo>
                <a:cubicBezTo>
                  <a:pt x="359" y="122"/>
                  <a:pt x="359" y="122"/>
                  <a:pt x="359" y="122"/>
                </a:cubicBezTo>
                <a:cubicBezTo>
                  <a:pt x="357" y="122"/>
                  <a:pt x="357" y="122"/>
                  <a:pt x="357" y="122"/>
                </a:cubicBezTo>
                <a:cubicBezTo>
                  <a:pt x="355" y="121"/>
                  <a:pt x="355" y="121"/>
                  <a:pt x="355" y="121"/>
                </a:cubicBezTo>
                <a:cubicBezTo>
                  <a:pt x="353" y="120"/>
                  <a:pt x="353" y="120"/>
                  <a:pt x="353" y="120"/>
                </a:cubicBezTo>
                <a:cubicBezTo>
                  <a:pt x="351" y="120"/>
                  <a:pt x="351" y="120"/>
                  <a:pt x="351" y="120"/>
                </a:cubicBezTo>
                <a:cubicBezTo>
                  <a:pt x="351" y="120"/>
                  <a:pt x="351" y="120"/>
                  <a:pt x="351" y="120"/>
                </a:cubicBezTo>
                <a:cubicBezTo>
                  <a:pt x="350" y="120"/>
                  <a:pt x="350" y="120"/>
                  <a:pt x="350" y="120"/>
                </a:cubicBezTo>
                <a:cubicBezTo>
                  <a:pt x="343" y="119"/>
                  <a:pt x="334" y="135"/>
                  <a:pt x="334" y="135"/>
                </a:cubicBezTo>
                <a:cubicBezTo>
                  <a:pt x="330" y="142"/>
                  <a:pt x="330" y="142"/>
                  <a:pt x="330" y="142"/>
                </a:cubicBezTo>
                <a:cubicBezTo>
                  <a:pt x="320" y="140"/>
                  <a:pt x="310" y="139"/>
                  <a:pt x="303" y="131"/>
                </a:cubicBezTo>
                <a:cubicBezTo>
                  <a:pt x="303" y="128"/>
                  <a:pt x="303" y="128"/>
                  <a:pt x="303" y="128"/>
                </a:cubicBezTo>
                <a:cubicBezTo>
                  <a:pt x="303" y="128"/>
                  <a:pt x="303" y="128"/>
                  <a:pt x="303" y="128"/>
                </a:cubicBezTo>
                <a:cubicBezTo>
                  <a:pt x="303" y="128"/>
                  <a:pt x="303" y="128"/>
                  <a:pt x="303" y="128"/>
                </a:cubicBezTo>
                <a:cubicBezTo>
                  <a:pt x="302" y="127"/>
                  <a:pt x="302" y="127"/>
                  <a:pt x="302" y="127"/>
                </a:cubicBezTo>
                <a:cubicBezTo>
                  <a:pt x="302" y="127"/>
                  <a:pt x="301" y="127"/>
                  <a:pt x="301" y="127"/>
                </a:cubicBezTo>
                <a:cubicBezTo>
                  <a:pt x="300" y="127"/>
                  <a:pt x="299" y="126"/>
                  <a:pt x="299" y="126"/>
                </a:cubicBezTo>
                <a:cubicBezTo>
                  <a:pt x="300" y="124"/>
                  <a:pt x="300" y="124"/>
                  <a:pt x="300" y="124"/>
                </a:cubicBezTo>
                <a:cubicBezTo>
                  <a:pt x="300" y="124"/>
                  <a:pt x="301" y="123"/>
                  <a:pt x="301" y="123"/>
                </a:cubicBezTo>
                <a:cubicBezTo>
                  <a:pt x="302" y="123"/>
                  <a:pt x="301" y="123"/>
                  <a:pt x="301" y="122"/>
                </a:cubicBezTo>
                <a:cubicBezTo>
                  <a:pt x="301" y="122"/>
                  <a:pt x="301" y="120"/>
                  <a:pt x="301" y="119"/>
                </a:cubicBezTo>
                <a:cubicBezTo>
                  <a:pt x="300" y="118"/>
                  <a:pt x="300" y="118"/>
                  <a:pt x="300" y="118"/>
                </a:cubicBezTo>
                <a:cubicBezTo>
                  <a:pt x="300" y="118"/>
                  <a:pt x="299" y="116"/>
                  <a:pt x="298" y="115"/>
                </a:cubicBezTo>
                <a:cubicBezTo>
                  <a:pt x="297" y="115"/>
                  <a:pt x="298" y="114"/>
                  <a:pt x="298" y="114"/>
                </a:cubicBezTo>
                <a:cubicBezTo>
                  <a:pt x="297" y="113"/>
                  <a:pt x="298" y="113"/>
                  <a:pt x="298" y="112"/>
                </a:cubicBezTo>
                <a:cubicBezTo>
                  <a:pt x="298" y="112"/>
                  <a:pt x="297" y="110"/>
                  <a:pt x="297" y="110"/>
                </a:cubicBezTo>
                <a:cubicBezTo>
                  <a:pt x="297" y="110"/>
                  <a:pt x="295" y="107"/>
                  <a:pt x="294" y="105"/>
                </a:cubicBezTo>
                <a:cubicBezTo>
                  <a:pt x="294" y="104"/>
                  <a:pt x="294" y="103"/>
                  <a:pt x="294" y="103"/>
                </a:cubicBezTo>
                <a:cubicBezTo>
                  <a:pt x="295" y="102"/>
                  <a:pt x="293" y="101"/>
                  <a:pt x="293" y="101"/>
                </a:cubicBezTo>
                <a:cubicBezTo>
                  <a:pt x="293" y="101"/>
                  <a:pt x="293" y="99"/>
                  <a:pt x="293" y="99"/>
                </a:cubicBezTo>
                <a:cubicBezTo>
                  <a:pt x="293" y="99"/>
                  <a:pt x="293" y="97"/>
                  <a:pt x="293" y="97"/>
                </a:cubicBezTo>
                <a:cubicBezTo>
                  <a:pt x="294" y="96"/>
                  <a:pt x="293" y="95"/>
                  <a:pt x="293" y="94"/>
                </a:cubicBezTo>
                <a:cubicBezTo>
                  <a:pt x="293" y="94"/>
                  <a:pt x="291" y="93"/>
                  <a:pt x="291" y="93"/>
                </a:cubicBezTo>
                <a:cubicBezTo>
                  <a:pt x="292" y="91"/>
                  <a:pt x="292" y="91"/>
                  <a:pt x="292" y="91"/>
                </a:cubicBezTo>
                <a:cubicBezTo>
                  <a:pt x="292" y="90"/>
                  <a:pt x="292" y="90"/>
                  <a:pt x="292" y="90"/>
                </a:cubicBezTo>
                <a:cubicBezTo>
                  <a:pt x="292" y="90"/>
                  <a:pt x="293" y="88"/>
                  <a:pt x="293" y="88"/>
                </a:cubicBezTo>
                <a:cubicBezTo>
                  <a:pt x="294" y="87"/>
                  <a:pt x="293" y="86"/>
                  <a:pt x="292" y="86"/>
                </a:cubicBezTo>
                <a:cubicBezTo>
                  <a:pt x="291" y="86"/>
                  <a:pt x="292" y="85"/>
                  <a:pt x="292" y="85"/>
                </a:cubicBezTo>
                <a:cubicBezTo>
                  <a:pt x="293" y="83"/>
                  <a:pt x="293" y="83"/>
                  <a:pt x="293" y="83"/>
                </a:cubicBezTo>
                <a:cubicBezTo>
                  <a:pt x="292" y="80"/>
                  <a:pt x="292" y="80"/>
                  <a:pt x="292" y="80"/>
                </a:cubicBezTo>
                <a:cubicBezTo>
                  <a:pt x="292" y="79"/>
                  <a:pt x="292" y="79"/>
                  <a:pt x="292" y="79"/>
                </a:cubicBezTo>
                <a:cubicBezTo>
                  <a:pt x="292" y="79"/>
                  <a:pt x="291" y="77"/>
                  <a:pt x="291" y="77"/>
                </a:cubicBezTo>
                <a:cubicBezTo>
                  <a:pt x="291" y="76"/>
                  <a:pt x="290" y="74"/>
                  <a:pt x="290" y="74"/>
                </a:cubicBezTo>
                <a:cubicBezTo>
                  <a:pt x="290" y="74"/>
                  <a:pt x="290" y="73"/>
                  <a:pt x="290" y="73"/>
                </a:cubicBezTo>
                <a:cubicBezTo>
                  <a:pt x="290" y="72"/>
                  <a:pt x="290" y="72"/>
                  <a:pt x="290" y="72"/>
                </a:cubicBezTo>
                <a:cubicBezTo>
                  <a:pt x="290" y="71"/>
                  <a:pt x="289" y="70"/>
                  <a:pt x="288" y="69"/>
                </a:cubicBezTo>
                <a:cubicBezTo>
                  <a:pt x="287" y="67"/>
                  <a:pt x="287" y="67"/>
                  <a:pt x="287" y="67"/>
                </a:cubicBezTo>
                <a:cubicBezTo>
                  <a:pt x="287" y="67"/>
                  <a:pt x="285" y="65"/>
                  <a:pt x="284" y="64"/>
                </a:cubicBezTo>
                <a:cubicBezTo>
                  <a:pt x="284" y="62"/>
                  <a:pt x="284" y="62"/>
                  <a:pt x="283" y="61"/>
                </a:cubicBezTo>
                <a:cubicBezTo>
                  <a:pt x="283" y="59"/>
                  <a:pt x="281" y="57"/>
                  <a:pt x="280" y="57"/>
                </a:cubicBezTo>
                <a:cubicBezTo>
                  <a:pt x="280" y="57"/>
                  <a:pt x="279" y="54"/>
                  <a:pt x="279" y="53"/>
                </a:cubicBezTo>
                <a:cubicBezTo>
                  <a:pt x="278" y="53"/>
                  <a:pt x="276" y="52"/>
                  <a:pt x="276" y="52"/>
                </a:cubicBezTo>
                <a:cubicBezTo>
                  <a:pt x="275" y="52"/>
                  <a:pt x="273" y="51"/>
                  <a:pt x="273" y="51"/>
                </a:cubicBezTo>
                <a:cubicBezTo>
                  <a:pt x="270" y="50"/>
                  <a:pt x="270" y="50"/>
                  <a:pt x="270" y="50"/>
                </a:cubicBezTo>
                <a:cubicBezTo>
                  <a:pt x="267" y="47"/>
                  <a:pt x="267" y="47"/>
                  <a:pt x="267" y="47"/>
                </a:cubicBezTo>
                <a:cubicBezTo>
                  <a:pt x="267" y="47"/>
                  <a:pt x="266" y="47"/>
                  <a:pt x="265" y="46"/>
                </a:cubicBezTo>
                <a:cubicBezTo>
                  <a:pt x="265" y="46"/>
                  <a:pt x="264" y="44"/>
                  <a:pt x="264" y="44"/>
                </a:cubicBezTo>
                <a:cubicBezTo>
                  <a:pt x="263" y="42"/>
                  <a:pt x="263" y="42"/>
                  <a:pt x="263" y="42"/>
                </a:cubicBezTo>
                <a:cubicBezTo>
                  <a:pt x="257" y="40"/>
                  <a:pt x="257" y="40"/>
                  <a:pt x="257" y="40"/>
                </a:cubicBezTo>
                <a:cubicBezTo>
                  <a:pt x="257" y="40"/>
                  <a:pt x="256" y="38"/>
                  <a:pt x="256" y="38"/>
                </a:cubicBezTo>
                <a:cubicBezTo>
                  <a:pt x="256" y="37"/>
                  <a:pt x="255" y="37"/>
                  <a:pt x="255" y="36"/>
                </a:cubicBezTo>
                <a:cubicBezTo>
                  <a:pt x="255" y="35"/>
                  <a:pt x="254" y="35"/>
                  <a:pt x="254" y="34"/>
                </a:cubicBezTo>
                <a:cubicBezTo>
                  <a:pt x="254" y="33"/>
                  <a:pt x="253" y="33"/>
                  <a:pt x="253" y="33"/>
                </a:cubicBezTo>
                <a:cubicBezTo>
                  <a:pt x="252" y="33"/>
                  <a:pt x="251" y="33"/>
                  <a:pt x="251" y="33"/>
                </a:cubicBezTo>
                <a:cubicBezTo>
                  <a:pt x="251" y="33"/>
                  <a:pt x="250" y="32"/>
                  <a:pt x="250" y="32"/>
                </a:cubicBezTo>
                <a:cubicBezTo>
                  <a:pt x="250" y="32"/>
                  <a:pt x="248" y="30"/>
                  <a:pt x="247" y="30"/>
                </a:cubicBezTo>
                <a:cubicBezTo>
                  <a:pt x="247" y="29"/>
                  <a:pt x="247" y="29"/>
                  <a:pt x="247" y="29"/>
                </a:cubicBezTo>
                <a:cubicBezTo>
                  <a:pt x="247" y="29"/>
                  <a:pt x="247" y="29"/>
                  <a:pt x="246" y="29"/>
                </a:cubicBezTo>
                <a:cubicBezTo>
                  <a:pt x="245" y="29"/>
                  <a:pt x="245" y="29"/>
                  <a:pt x="245" y="28"/>
                </a:cubicBezTo>
                <a:cubicBezTo>
                  <a:pt x="244" y="28"/>
                  <a:pt x="244" y="26"/>
                  <a:pt x="243" y="26"/>
                </a:cubicBezTo>
                <a:cubicBezTo>
                  <a:pt x="243" y="26"/>
                  <a:pt x="243" y="26"/>
                  <a:pt x="242" y="26"/>
                </a:cubicBezTo>
                <a:cubicBezTo>
                  <a:pt x="241" y="26"/>
                  <a:pt x="240" y="24"/>
                  <a:pt x="240" y="24"/>
                </a:cubicBezTo>
                <a:cubicBezTo>
                  <a:pt x="239" y="24"/>
                  <a:pt x="240" y="23"/>
                  <a:pt x="240" y="22"/>
                </a:cubicBezTo>
                <a:cubicBezTo>
                  <a:pt x="240" y="21"/>
                  <a:pt x="239" y="21"/>
                  <a:pt x="239" y="21"/>
                </a:cubicBezTo>
                <a:cubicBezTo>
                  <a:pt x="239" y="21"/>
                  <a:pt x="239" y="21"/>
                  <a:pt x="239" y="21"/>
                </a:cubicBezTo>
                <a:cubicBezTo>
                  <a:pt x="239" y="21"/>
                  <a:pt x="238" y="21"/>
                  <a:pt x="238" y="20"/>
                </a:cubicBezTo>
                <a:cubicBezTo>
                  <a:pt x="238" y="20"/>
                  <a:pt x="237" y="19"/>
                  <a:pt x="237" y="18"/>
                </a:cubicBezTo>
                <a:cubicBezTo>
                  <a:pt x="237" y="17"/>
                  <a:pt x="237" y="17"/>
                  <a:pt x="237" y="17"/>
                </a:cubicBezTo>
                <a:cubicBezTo>
                  <a:pt x="237" y="17"/>
                  <a:pt x="236" y="16"/>
                  <a:pt x="236" y="16"/>
                </a:cubicBezTo>
                <a:cubicBezTo>
                  <a:pt x="235" y="15"/>
                  <a:pt x="235" y="15"/>
                  <a:pt x="235" y="15"/>
                </a:cubicBezTo>
                <a:cubicBezTo>
                  <a:pt x="235" y="14"/>
                  <a:pt x="235" y="14"/>
                  <a:pt x="235" y="14"/>
                </a:cubicBezTo>
                <a:cubicBezTo>
                  <a:pt x="234" y="14"/>
                  <a:pt x="234" y="14"/>
                  <a:pt x="234" y="14"/>
                </a:cubicBezTo>
                <a:cubicBezTo>
                  <a:pt x="233" y="14"/>
                  <a:pt x="233" y="13"/>
                  <a:pt x="233" y="12"/>
                </a:cubicBezTo>
                <a:cubicBezTo>
                  <a:pt x="233" y="12"/>
                  <a:pt x="233" y="12"/>
                  <a:pt x="233" y="12"/>
                </a:cubicBezTo>
                <a:cubicBezTo>
                  <a:pt x="232" y="11"/>
                  <a:pt x="232" y="11"/>
                  <a:pt x="232" y="11"/>
                </a:cubicBezTo>
                <a:cubicBezTo>
                  <a:pt x="231" y="10"/>
                  <a:pt x="231" y="10"/>
                  <a:pt x="231" y="10"/>
                </a:cubicBezTo>
                <a:cubicBezTo>
                  <a:pt x="230" y="9"/>
                  <a:pt x="230" y="9"/>
                  <a:pt x="230" y="9"/>
                </a:cubicBezTo>
                <a:cubicBezTo>
                  <a:pt x="230" y="9"/>
                  <a:pt x="229" y="8"/>
                  <a:pt x="229" y="8"/>
                </a:cubicBezTo>
                <a:cubicBezTo>
                  <a:pt x="228" y="7"/>
                  <a:pt x="227" y="6"/>
                  <a:pt x="227" y="6"/>
                </a:cubicBezTo>
                <a:cubicBezTo>
                  <a:pt x="227" y="6"/>
                  <a:pt x="227" y="5"/>
                  <a:pt x="227" y="5"/>
                </a:cubicBezTo>
                <a:cubicBezTo>
                  <a:pt x="227" y="5"/>
                  <a:pt x="226" y="5"/>
                  <a:pt x="226" y="5"/>
                </a:cubicBezTo>
                <a:cubicBezTo>
                  <a:pt x="224" y="5"/>
                  <a:pt x="224" y="5"/>
                  <a:pt x="224" y="5"/>
                </a:cubicBezTo>
                <a:cubicBezTo>
                  <a:pt x="224" y="3"/>
                  <a:pt x="224" y="3"/>
                  <a:pt x="224" y="3"/>
                </a:cubicBezTo>
                <a:cubicBezTo>
                  <a:pt x="224" y="3"/>
                  <a:pt x="224" y="3"/>
                  <a:pt x="223" y="3"/>
                </a:cubicBezTo>
                <a:cubicBezTo>
                  <a:pt x="222" y="3"/>
                  <a:pt x="222" y="2"/>
                  <a:pt x="222" y="2"/>
                </a:cubicBezTo>
                <a:cubicBezTo>
                  <a:pt x="222" y="1"/>
                  <a:pt x="222" y="1"/>
                  <a:pt x="222" y="1"/>
                </a:cubicBezTo>
                <a:cubicBezTo>
                  <a:pt x="219" y="2"/>
                  <a:pt x="219" y="2"/>
                  <a:pt x="219" y="2"/>
                </a:cubicBezTo>
                <a:cubicBezTo>
                  <a:pt x="219" y="2"/>
                  <a:pt x="219" y="2"/>
                  <a:pt x="219" y="2"/>
                </a:cubicBezTo>
                <a:cubicBezTo>
                  <a:pt x="219" y="2"/>
                  <a:pt x="217" y="1"/>
                  <a:pt x="217" y="1"/>
                </a:cubicBezTo>
                <a:cubicBezTo>
                  <a:pt x="217" y="0"/>
                  <a:pt x="216" y="0"/>
                  <a:pt x="216" y="0"/>
                </a:cubicBezTo>
                <a:cubicBezTo>
                  <a:pt x="215" y="1"/>
                  <a:pt x="215" y="1"/>
                  <a:pt x="215" y="1"/>
                </a:cubicBezTo>
                <a:cubicBezTo>
                  <a:pt x="213" y="1"/>
                  <a:pt x="213" y="1"/>
                  <a:pt x="213" y="1"/>
                </a:cubicBezTo>
                <a:cubicBezTo>
                  <a:pt x="212" y="1"/>
                  <a:pt x="212" y="1"/>
                  <a:pt x="212" y="1"/>
                </a:cubicBezTo>
                <a:cubicBezTo>
                  <a:pt x="211" y="0"/>
                  <a:pt x="211" y="0"/>
                  <a:pt x="211" y="0"/>
                </a:cubicBezTo>
                <a:cubicBezTo>
                  <a:pt x="208" y="1"/>
                  <a:pt x="207" y="1"/>
                  <a:pt x="207" y="1"/>
                </a:cubicBezTo>
                <a:cubicBezTo>
                  <a:pt x="204" y="2"/>
                  <a:pt x="199" y="5"/>
                  <a:pt x="199" y="7"/>
                </a:cubicBezTo>
                <a:cubicBezTo>
                  <a:pt x="198" y="9"/>
                  <a:pt x="199" y="14"/>
                  <a:pt x="197" y="15"/>
                </a:cubicBezTo>
                <a:cubicBezTo>
                  <a:pt x="194" y="15"/>
                  <a:pt x="191" y="20"/>
                  <a:pt x="190" y="20"/>
                </a:cubicBezTo>
                <a:cubicBezTo>
                  <a:pt x="181" y="25"/>
                  <a:pt x="181" y="25"/>
                  <a:pt x="181" y="25"/>
                </a:cubicBezTo>
                <a:cubicBezTo>
                  <a:pt x="181" y="25"/>
                  <a:pt x="174" y="28"/>
                  <a:pt x="170" y="28"/>
                </a:cubicBezTo>
                <a:cubicBezTo>
                  <a:pt x="166" y="29"/>
                  <a:pt x="163" y="32"/>
                  <a:pt x="163" y="32"/>
                </a:cubicBezTo>
                <a:cubicBezTo>
                  <a:pt x="158" y="39"/>
                  <a:pt x="158" y="39"/>
                  <a:pt x="158" y="39"/>
                </a:cubicBezTo>
                <a:cubicBezTo>
                  <a:pt x="150" y="40"/>
                  <a:pt x="150" y="40"/>
                  <a:pt x="150" y="40"/>
                </a:cubicBezTo>
                <a:cubicBezTo>
                  <a:pt x="146" y="36"/>
                  <a:pt x="146" y="36"/>
                  <a:pt x="146" y="36"/>
                </a:cubicBezTo>
                <a:cubicBezTo>
                  <a:pt x="142" y="37"/>
                  <a:pt x="142" y="37"/>
                  <a:pt x="142" y="37"/>
                </a:cubicBezTo>
                <a:cubicBezTo>
                  <a:pt x="141" y="36"/>
                  <a:pt x="141" y="36"/>
                  <a:pt x="141" y="36"/>
                </a:cubicBezTo>
                <a:cubicBezTo>
                  <a:pt x="139" y="37"/>
                  <a:pt x="139" y="37"/>
                  <a:pt x="139" y="37"/>
                </a:cubicBezTo>
                <a:cubicBezTo>
                  <a:pt x="127" y="36"/>
                  <a:pt x="127" y="36"/>
                  <a:pt x="127" y="36"/>
                </a:cubicBezTo>
                <a:cubicBezTo>
                  <a:pt x="121" y="39"/>
                  <a:pt x="121" y="39"/>
                  <a:pt x="121" y="39"/>
                </a:cubicBezTo>
                <a:cubicBezTo>
                  <a:pt x="110" y="38"/>
                  <a:pt x="110" y="38"/>
                  <a:pt x="110" y="38"/>
                </a:cubicBezTo>
                <a:cubicBezTo>
                  <a:pt x="110" y="38"/>
                  <a:pt x="102" y="39"/>
                  <a:pt x="100" y="39"/>
                </a:cubicBezTo>
                <a:cubicBezTo>
                  <a:pt x="97" y="39"/>
                  <a:pt x="97" y="39"/>
                  <a:pt x="97" y="39"/>
                </a:cubicBezTo>
                <a:cubicBezTo>
                  <a:pt x="95" y="38"/>
                  <a:pt x="93" y="36"/>
                  <a:pt x="93" y="36"/>
                </a:cubicBezTo>
                <a:cubicBezTo>
                  <a:pt x="93" y="36"/>
                  <a:pt x="89" y="37"/>
                  <a:pt x="88" y="38"/>
                </a:cubicBezTo>
                <a:cubicBezTo>
                  <a:pt x="87" y="39"/>
                  <a:pt x="83" y="44"/>
                  <a:pt x="83" y="44"/>
                </a:cubicBezTo>
                <a:cubicBezTo>
                  <a:pt x="83" y="45"/>
                  <a:pt x="83" y="45"/>
                  <a:pt x="83" y="45"/>
                </a:cubicBezTo>
                <a:cubicBezTo>
                  <a:pt x="85" y="50"/>
                  <a:pt x="85" y="50"/>
                  <a:pt x="85" y="50"/>
                </a:cubicBezTo>
                <a:cubicBezTo>
                  <a:pt x="81" y="53"/>
                  <a:pt x="81" y="53"/>
                  <a:pt x="81" y="53"/>
                </a:cubicBezTo>
                <a:cubicBezTo>
                  <a:pt x="81" y="53"/>
                  <a:pt x="81" y="53"/>
                  <a:pt x="81" y="53"/>
                </a:cubicBezTo>
                <a:cubicBezTo>
                  <a:pt x="81" y="53"/>
                  <a:pt x="81" y="53"/>
                  <a:pt x="81" y="53"/>
                </a:cubicBezTo>
                <a:cubicBezTo>
                  <a:pt x="81" y="53"/>
                  <a:pt x="81" y="53"/>
                  <a:pt x="81" y="53"/>
                </a:cubicBezTo>
                <a:cubicBezTo>
                  <a:pt x="81" y="53"/>
                  <a:pt x="81" y="53"/>
                  <a:pt x="81" y="53"/>
                </a:cubicBezTo>
                <a:cubicBezTo>
                  <a:pt x="81" y="54"/>
                  <a:pt x="81" y="54"/>
                  <a:pt x="81" y="54"/>
                </a:cubicBezTo>
                <a:cubicBezTo>
                  <a:pt x="81" y="54"/>
                  <a:pt x="81" y="54"/>
                  <a:pt x="81" y="54"/>
                </a:cubicBezTo>
                <a:cubicBezTo>
                  <a:pt x="81" y="54"/>
                  <a:pt x="81" y="54"/>
                  <a:pt x="81" y="54"/>
                </a:cubicBezTo>
                <a:cubicBezTo>
                  <a:pt x="81" y="54"/>
                  <a:pt x="81" y="54"/>
                  <a:pt x="81" y="54"/>
                </a:cubicBezTo>
                <a:cubicBezTo>
                  <a:pt x="81" y="54"/>
                  <a:pt x="81" y="54"/>
                  <a:pt x="81" y="54"/>
                </a:cubicBezTo>
                <a:cubicBezTo>
                  <a:pt x="81" y="54"/>
                  <a:pt x="81" y="54"/>
                  <a:pt x="81" y="54"/>
                </a:cubicBezTo>
                <a:cubicBezTo>
                  <a:pt x="81" y="54"/>
                  <a:pt x="81" y="54"/>
                  <a:pt x="81" y="54"/>
                </a:cubicBezTo>
                <a:cubicBezTo>
                  <a:pt x="81" y="54"/>
                  <a:pt x="81" y="54"/>
                  <a:pt x="81" y="54"/>
                </a:cubicBezTo>
                <a:cubicBezTo>
                  <a:pt x="81" y="54"/>
                  <a:pt x="81" y="54"/>
                  <a:pt x="81" y="54"/>
                </a:cubicBezTo>
                <a:cubicBezTo>
                  <a:pt x="81" y="54"/>
                  <a:pt x="81" y="54"/>
                  <a:pt x="81" y="54"/>
                </a:cubicBezTo>
                <a:cubicBezTo>
                  <a:pt x="81" y="55"/>
                  <a:pt x="80" y="55"/>
                  <a:pt x="79" y="55"/>
                </a:cubicBezTo>
                <a:cubicBezTo>
                  <a:pt x="79" y="56"/>
                  <a:pt x="78" y="56"/>
                  <a:pt x="77" y="56"/>
                </a:cubicBezTo>
                <a:cubicBezTo>
                  <a:pt x="77" y="56"/>
                  <a:pt x="77" y="56"/>
                  <a:pt x="77" y="56"/>
                </a:cubicBezTo>
                <a:cubicBezTo>
                  <a:pt x="77" y="56"/>
                  <a:pt x="77" y="56"/>
                  <a:pt x="77" y="56"/>
                </a:cubicBezTo>
                <a:cubicBezTo>
                  <a:pt x="77" y="56"/>
                  <a:pt x="77" y="56"/>
                  <a:pt x="77" y="56"/>
                </a:cubicBezTo>
                <a:cubicBezTo>
                  <a:pt x="77" y="56"/>
                  <a:pt x="77" y="56"/>
                  <a:pt x="77" y="56"/>
                </a:cubicBezTo>
                <a:cubicBezTo>
                  <a:pt x="77" y="56"/>
                  <a:pt x="77" y="56"/>
                  <a:pt x="77" y="56"/>
                </a:cubicBezTo>
                <a:cubicBezTo>
                  <a:pt x="77" y="56"/>
                  <a:pt x="77" y="56"/>
                  <a:pt x="77" y="56"/>
                </a:cubicBezTo>
                <a:cubicBezTo>
                  <a:pt x="77" y="56"/>
                  <a:pt x="77" y="56"/>
                  <a:pt x="77" y="56"/>
                </a:cubicBezTo>
                <a:cubicBezTo>
                  <a:pt x="77" y="56"/>
                  <a:pt x="77" y="56"/>
                  <a:pt x="77" y="56"/>
                </a:cubicBezTo>
                <a:cubicBezTo>
                  <a:pt x="77" y="56"/>
                  <a:pt x="77" y="56"/>
                  <a:pt x="77" y="56"/>
                </a:cubicBezTo>
                <a:cubicBezTo>
                  <a:pt x="77" y="56"/>
                  <a:pt x="77" y="56"/>
                  <a:pt x="77" y="56"/>
                </a:cubicBezTo>
                <a:cubicBezTo>
                  <a:pt x="77" y="56"/>
                  <a:pt x="77" y="56"/>
                  <a:pt x="77" y="56"/>
                </a:cubicBezTo>
                <a:cubicBezTo>
                  <a:pt x="77" y="56"/>
                  <a:pt x="77" y="56"/>
                  <a:pt x="77" y="56"/>
                </a:cubicBezTo>
                <a:cubicBezTo>
                  <a:pt x="77" y="56"/>
                  <a:pt x="77" y="56"/>
                  <a:pt x="77" y="56"/>
                </a:cubicBezTo>
                <a:cubicBezTo>
                  <a:pt x="76" y="57"/>
                  <a:pt x="76" y="57"/>
                  <a:pt x="76" y="57"/>
                </a:cubicBezTo>
                <a:cubicBezTo>
                  <a:pt x="73" y="60"/>
                  <a:pt x="73" y="60"/>
                  <a:pt x="73" y="60"/>
                </a:cubicBezTo>
                <a:cubicBezTo>
                  <a:pt x="69" y="61"/>
                  <a:pt x="69" y="61"/>
                  <a:pt x="69" y="61"/>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17" name="Freeform 90">
            <a:extLst>
              <a:ext uri="{FF2B5EF4-FFF2-40B4-BE49-F238E27FC236}">
                <a16:creationId xmlns:a16="http://schemas.microsoft.com/office/drawing/2014/main" id="{043E82DB-FF75-4F63-A8BF-31338726EFB6}"/>
              </a:ext>
            </a:extLst>
          </p:cNvPr>
          <p:cNvSpPr>
            <a:spLocks/>
          </p:cNvSpPr>
          <p:nvPr/>
        </p:nvSpPr>
        <p:spPr bwMode="auto">
          <a:xfrm>
            <a:off x="5041537" y="3796050"/>
            <a:ext cx="1550414" cy="1044876"/>
          </a:xfrm>
          <a:custGeom>
            <a:avLst/>
            <a:gdLst>
              <a:gd name="T0" fmla="*/ 166 w 614"/>
              <a:gd name="T1" fmla="*/ 283 h 427"/>
              <a:gd name="T2" fmla="*/ 173 w 614"/>
              <a:gd name="T3" fmla="*/ 277 h 427"/>
              <a:gd name="T4" fmla="*/ 185 w 614"/>
              <a:gd name="T5" fmla="*/ 270 h 427"/>
              <a:gd name="T6" fmla="*/ 195 w 614"/>
              <a:gd name="T7" fmla="*/ 267 h 427"/>
              <a:gd name="T8" fmla="*/ 207 w 614"/>
              <a:gd name="T9" fmla="*/ 270 h 427"/>
              <a:gd name="T10" fmla="*/ 208 w 614"/>
              <a:gd name="T11" fmla="*/ 270 h 427"/>
              <a:gd name="T12" fmla="*/ 208 w 614"/>
              <a:gd name="T13" fmla="*/ 270 h 427"/>
              <a:gd name="T14" fmla="*/ 209 w 614"/>
              <a:gd name="T15" fmla="*/ 270 h 427"/>
              <a:gd name="T16" fmla="*/ 210 w 614"/>
              <a:gd name="T17" fmla="*/ 270 h 427"/>
              <a:gd name="T18" fmla="*/ 210 w 614"/>
              <a:gd name="T19" fmla="*/ 270 h 427"/>
              <a:gd name="T20" fmla="*/ 211 w 614"/>
              <a:gd name="T21" fmla="*/ 270 h 427"/>
              <a:gd name="T22" fmla="*/ 213 w 614"/>
              <a:gd name="T23" fmla="*/ 273 h 427"/>
              <a:gd name="T24" fmla="*/ 223 w 614"/>
              <a:gd name="T25" fmla="*/ 273 h 427"/>
              <a:gd name="T26" fmla="*/ 227 w 614"/>
              <a:gd name="T27" fmla="*/ 278 h 427"/>
              <a:gd name="T28" fmla="*/ 249 w 614"/>
              <a:gd name="T29" fmla="*/ 280 h 427"/>
              <a:gd name="T30" fmla="*/ 259 w 614"/>
              <a:gd name="T31" fmla="*/ 288 h 427"/>
              <a:gd name="T32" fmla="*/ 268 w 614"/>
              <a:gd name="T33" fmla="*/ 305 h 427"/>
              <a:gd name="T34" fmla="*/ 280 w 614"/>
              <a:gd name="T35" fmla="*/ 312 h 427"/>
              <a:gd name="T36" fmla="*/ 287 w 614"/>
              <a:gd name="T37" fmla="*/ 326 h 427"/>
              <a:gd name="T38" fmla="*/ 302 w 614"/>
              <a:gd name="T39" fmla="*/ 337 h 427"/>
              <a:gd name="T40" fmla="*/ 305 w 614"/>
              <a:gd name="T41" fmla="*/ 349 h 427"/>
              <a:gd name="T42" fmla="*/ 292 w 614"/>
              <a:gd name="T43" fmla="*/ 353 h 427"/>
              <a:gd name="T44" fmla="*/ 281 w 614"/>
              <a:gd name="T45" fmla="*/ 356 h 427"/>
              <a:gd name="T46" fmla="*/ 271 w 614"/>
              <a:gd name="T47" fmla="*/ 366 h 427"/>
              <a:gd name="T48" fmla="*/ 270 w 614"/>
              <a:gd name="T49" fmla="*/ 387 h 427"/>
              <a:gd name="T50" fmla="*/ 268 w 614"/>
              <a:gd name="T51" fmla="*/ 405 h 427"/>
              <a:gd name="T52" fmla="*/ 255 w 614"/>
              <a:gd name="T53" fmla="*/ 414 h 427"/>
              <a:gd name="T54" fmla="*/ 314 w 614"/>
              <a:gd name="T55" fmla="*/ 376 h 427"/>
              <a:gd name="T56" fmla="*/ 377 w 614"/>
              <a:gd name="T57" fmla="*/ 333 h 427"/>
              <a:gd name="T58" fmla="*/ 407 w 614"/>
              <a:gd name="T59" fmla="*/ 375 h 427"/>
              <a:gd name="T60" fmla="*/ 478 w 614"/>
              <a:gd name="T61" fmla="*/ 393 h 427"/>
              <a:gd name="T62" fmla="*/ 548 w 614"/>
              <a:gd name="T63" fmla="*/ 335 h 427"/>
              <a:gd name="T64" fmla="*/ 481 w 614"/>
              <a:gd name="T65" fmla="*/ 326 h 427"/>
              <a:gd name="T66" fmla="*/ 450 w 614"/>
              <a:gd name="T67" fmla="*/ 310 h 427"/>
              <a:gd name="T68" fmla="*/ 518 w 614"/>
              <a:gd name="T69" fmla="*/ 261 h 427"/>
              <a:gd name="T70" fmla="*/ 572 w 614"/>
              <a:gd name="T71" fmla="*/ 207 h 427"/>
              <a:gd name="T72" fmla="*/ 606 w 614"/>
              <a:gd name="T73" fmla="*/ 147 h 427"/>
              <a:gd name="T74" fmla="*/ 586 w 614"/>
              <a:gd name="T75" fmla="*/ 102 h 427"/>
              <a:gd name="T76" fmla="*/ 567 w 614"/>
              <a:gd name="T77" fmla="*/ 72 h 427"/>
              <a:gd name="T78" fmla="*/ 512 w 614"/>
              <a:gd name="T79" fmla="*/ 67 h 427"/>
              <a:gd name="T80" fmla="*/ 472 w 614"/>
              <a:gd name="T81" fmla="*/ 70 h 427"/>
              <a:gd name="T82" fmla="*/ 436 w 614"/>
              <a:gd name="T83" fmla="*/ 77 h 427"/>
              <a:gd name="T84" fmla="*/ 386 w 614"/>
              <a:gd name="T85" fmla="*/ 51 h 427"/>
              <a:gd name="T86" fmla="*/ 361 w 614"/>
              <a:gd name="T87" fmla="*/ 26 h 427"/>
              <a:gd name="T88" fmla="*/ 307 w 614"/>
              <a:gd name="T89" fmla="*/ 17 h 427"/>
              <a:gd name="T90" fmla="*/ 258 w 614"/>
              <a:gd name="T91" fmla="*/ 44 h 427"/>
              <a:gd name="T92" fmla="*/ 243 w 614"/>
              <a:gd name="T93" fmla="*/ 94 h 427"/>
              <a:gd name="T94" fmla="*/ 202 w 614"/>
              <a:gd name="T95" fmla="*/ 96 h 427"/>
              <a:gd name="T96" fmla="*/ 166 w 614"/>
              <a:gd name="T97" fmla="*/ 97 h 427"/>
              <a:gd name="T98" fmla="*/ 118 w 614"/>
              <a:gd name="T99" fmla="*/ 102 h 427"/>
              <a:gd name="T100" fmla="*/ 44 w 614"/>
              <a:gd name="T101" fmla="*/ 111 h 427"/>
              <a:gd name="T102" fmla="*/ 30 w 614"/>
              <a:gd name="T103" fmla="*/ 130 h 427"/>
              <a:gd name="T104" fmla="*/ 27 w 614"/>
              <a:gd name="T105" fmla="*/ 152 h 427"/>
              <a:gd name="T106" fmla="*/ 46 w 614"/>
              <a:gd name="T107" fmla="*/ 182 h 427"/>
              <a:gd name="T108" fmla="*/ 33 w 614"/>
              <a:gd name="T109" fmla="*/ 207 h 427"/>
              <a:gd name="T110" fmla="*/ 14 w 614"/>
              <a:gd name="T111" fmla="*/ 261 h 427"/>
              <a:gd name="T112" fmla="*/ 15 w 614"/>
              <a:gd name="T113" fmla="*/ 273 h 427"/>
              <a:gd name="T114" fmla="*/ 6 w 614"/>
              <a:gd name="T115" fmla="*/ 282 h 427"/>
              <a:gd name="T116" fmla="*/ 1 w 614"/>
              <a:gd name="T117" fmla="*/ 297 h 427"/>
              <a:gd name="T118" fmla="*/ 0 w 614"/>
              <a:gd name="T119" fmla="*/ 311 h 427"/>
              <a:gd name="T120" fmla="*/ 22 w 614"/>
              <a:gd name="T121" fmla="*/ 321 h 427"/>
              <a:gd name="T122" fmla="*/ 61 w 614"/>
              <a:gd name="T123" fmla="*/ 323 h 427"/>
              <a:gd name="T124" fmla="*/ 114 w 614"/>
              <a:gd name="T125" fmla="*/ 317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14" h="427">
                <a:moveTo>
                  <a:pt x="141" y="305"/>
                </a:moveTo>
                <a:cubicBezTo>
                  <a:pt x="142" y="305"/>
                  <a:pt x="145" y="300"/>
                  <a:pt x="148" y="300"/>
                </a:cubicBezTo>
                <a:cubicBezTo>
                  <a:pt x="150" y="299"/>
                  <a:pt x="149" y="294"/>
                  <a:pt x="150" y="292"/>
                </a:cubicBezTo>
                <a:cubicBezTo>
                  <a:pt x="151" y="290"/>
                  <a:pt x="156" y="286"/>
                  <a:pt x="159" y="285"/>
                </a:cubicBezTo>
                <a:cubicBezTo>
                  <a:pt x="160" y="285"/>
                  <a:pt x="160" y="285"/>
                  <a:pt x="160" y="285"/>
                </a:cubicBezTo>
                <a:cubicBezTo>
                  <a:pt x="160" y="283"/>
                  <a:pt x="160" y="283"/>
                  <a:pt x="160" y="283"/>
                </a:cubicBezTo>
                <a:cubicBezTo>
                  <a:pt x="160" y="283"/>
                  <a:pt x="163" y="282"/>
                  <a:pt x="163" y="281"/>
                </a:cubicBezTo>
                <a:cubicBezTo>
                  <a:pt x="164" y="281"/>
                  <a:pt x="164" y="282"/>
                  <a:pt x="164" y="282"/>
                </a:cubicBezTo>
                <a:cubicBezTo>
                  <a:pt x="164" y="282"/>
                  <a:pt x="165" y="283"/>
                  <a:pt x="166" y="283"/>
                </a:cubicBezTo>
                <a:cubicBezTo>
                  <a:pt x="166" y="283"/>
                  <a:pt x="167" y="282"/>
                  <a:pt x="167" y="282"/>
                </a:cubicBezTo>
                <a:cubicBezTo>
                  <a:pt x="167" y="281"/>
                  <a:pt x="167" y="280"/>
                  <a:pt x="167" y="280"/>
                </a:cubicBezTo>
                <a:cubicBezTo>
                  <a:pt x="166" y="279"/>
                  <a:pt x="166" y="278"/>
                  <a:pt x="166" y="278"/>
                </a:cubicBezTo>
                <a:cubicBezTo>
                  <a:pt x="166" y="278"/>
                  <a:pt x="166" y="278"/>
                  <a:pt x="166" y="278"/>
                </a:cubicBezTo>
                <a:cubicBezTo>
                  <a:pt x="166" y="278"/>
                  <a:pt x="167" y="278"/>
                  <a:pt x="167" y="278"/>
                </a:cubicBezTo>
                <a:cubicBezTo>
                  <a:pt x="167" y="278"/>
                  <a:pt x="168" y="277"/>
                  <a:pt x="168" y="277"/>
                </a:cubicBezTo>
                <a:cubicBezTo>
                  <a:pt x="170" y="278"/>
                  <a:pt x="170" y="278"/>
                  <a:pt x="170" y="278"/>
                </a:cubicBezTo>
                <a:cubicBezTo>
                  <a:pt x="170" y="278"/>
                  <a:pt x="171" y="278"/>
                  <a:pt x="171" y="278"/>
                </a:cubicBezTo>
                <a:cubicBezTo>
                  <a:pt x="172" y="279"/>
                  <a:pt x="173" y="277"/>
                  <a:pt x="173" y="277"/>
                </a:cubicBezTo>
                <a:cubicBezTo>
                  <a:pt x="174" y="276"/>
                  <a:pt x="174" y="276"/>
                  <a:pt x="174" y="276"/>
                </a:cubicBezTo>
                <a:cubicBezTo>
                  <a:pt x="174" y="276"/>
                  <a:pt x="174" y="276"/>
                  <a:pt x="174" y="275"/>
                </a:cubicBezTo>
                <a:cubicBezTo>
                  <a:pt x="174" y="275"/>
                  <a:pt x="175" y="275"/>
                  <a:pt x="176" y="275"/>
                </a:cubicBezTo>
                <a:cubicBezTo>
                  <a:pt x="176" y="275"/>
                  <a:pt x="178" y="275"/>
                  <a:pt x="179" y="275"/>
                </a:cubicBezTo>
                <a:cubicBezTo>
                  <a:pt x="180" y="275"/>
                  <a:pt x="180" y="275"/>
                  <a:pt x="180" y="275"/>
                </a:cubicBezTo>
                <a:cubicBezTo>
                  <a:pt x="182" y="274"/>
                  <a:pt x="182" y="274"/>
                  <a:pt x="182" y="274"/>
                </a:cubicBezTo>
                <a:cubicBezTo>
                  <a:pt x="182" y="274"/>
                  <a:pt x="183" y="273"/>
                  <a:pt x="183" y="273"/>
                </a:cubicBezTo>
                <a:cubicBezTo>
                  <a:pt x="183" y="272"/>
                  <a:pt x="183" y="271"/>
                  <a:pt x="183" y="271"/>
                </a:cubicBezTo>
                <a:cubicBezTo>
                  <a:pt x="183" y="270"/>
                  <a:pt x="185" y="270"/>
                  <a:pt x="185" y="270"/>
                </a:cubicBezTo>
                <a:cubicBezTo>
                  <a:pt x="185" y="270"/>
                  <a:pt x="185" y="270"/>
                  <a:pt x="185" y="270"/>
                </a:cubicBezTo>
                <a:cubicBezTo>
                  <a:pt x="186" y="270"/>
                  <a:pt x="186" y="271"/>
                  <a:pt x="186" y="271"/>
                </a:cubicBezTo>
                <a:cubicBezTo>
                  <a:pt x="186" y="271"/>
                  <a:pt x="187" y="270"/>
                  <a:pt x="187" y="270"/>
                </a:cubicBezTo>
                <a:cubicBezTo>
                  <a:pt x="187" y="269"/>
                  <a:pt x="188" y="269"/>
                  <a:pt x="188" y="269"/>
                </a:cubicBezTo>
                <a:cubicBezTo>
                  <a:pt x="188" y="269"/>
                  <a:pt x="190" y="268"/>
                  <a:pt x="190" y="267"/>
                </a:cubicBezTo>
                <a:cubicBezTo>
                  <a:pt x="191" y="266"/>
                  <a:pt x="191" y="267"/>
                  <a:pt x="191" y="265"/>
                </a:cubicBezTo>
                <a:cubicBezTo>
                  <a:pt x="191" y="264"/>
                  <a:pt x="192" y="265"/>
                  <a:pt x="192" y="266"/>
                </a:cubicBezTo>
                <a:cubicBezTo>
                  <a:pt x="192" y="266"/>
                  <a:pt x="192" y="266"/>
                  <a:pt x="193" y="267"/>
                </a:cubicBezTo>
                <a:cubicBezTo>
                  <a:pt x="193" y="267"/>
                  <a:pt x="193" y="267"/>
                  <a:pt x="195" y="267"/>
                </a:cubicBezTo>
                <a:cubicBezTo>
                  <a:pt x="196" y="268"/>
                  <a:pt x="196" y="266"/>
                  <a:pt x="198" y="266"/>
                </a:cubicBezTo>
                <a:cubicBezTo>
                  <a:pt x="200" y="266"/>
                  <a:pt x="199" y="266"/>
                  <a:pt x="200" y="267"/>
                </a:cubicBezTo>
                <a:cubicBezTo>
                  <a:pt x="201" y="267"/>
                  <a:pt x="201" y="267"/>
                  <a:pt x="202" y="267"/>
                </a:cubicBezTo>
                <a:cubicBezTo>
                  <a:pt x="203" y="268"/>
                  <a:pt x="203" y="268"/>
                  <a:pt x="203" y="268"/>
                </a:cubicBezTo>
                <a:cubicBezTo>
                  <a:pt x="203" y="268"/>
                  <a:pt x="204" y="268"/>
                  <a:pt x="205" y="269"/>
                </a:cubicBezTo>
                <a:cubicBezTo>
                  <a:pt x="205" y="270"/>
                  <a:pt x="207" y="270"/>
                  <a:pt x="207" y="270"/>
                </a:cubicBezTo>
                <a:cubicBezTo>
                  <a:pt x="207" y="270"/>
                  <a:pt x="207" y="270"/>
                  <a:pt x="207" y="270"/>
                </a:cubicBezTo>
                <a:cubicBezTo>
                  <a:pt x="207" y="270"/>
                  <a:pt x="207" y="270"/>
                  <a:pt x="207" y="270"/>
                </a:cubicBezTo>
                <a:cubicBezTo>
                  <a:pt x="207" y="270"/>
                  <a:pt x="207" y="270"/>
                  <a:pt x="207" y="270"/>
                </a:cubicBezTo>
                <a:cubicBezTo>
                  <a:pt x="207" y="270"/>
                  <a:pt x="207" y="270"/>
                  <a:pt x="207" y="270"/>
                </a:cubicBezTo>
                <a:cubicBezTo>
                  <a:pt x="207" y="270"/>
                  <a:pt x="207" y="270"/>
                  <a:pt x="207" y="270"/>
                </a:cubicBezTo>
                <a:cubicBezTo>
                  <a:pt x="207" y="270"/>
                  <a:pt x="207" y="270"/>
                  <a:pt x="207" y="270"/>
                </a:cubicBezTo>
                <a:cubicBezTo>
                  <a:pt x="207" y="270"/>
                  <a:pt x="207" y="270"/>
                  <a:pt x="207" y="270"/>
                </a:cubicBezTo>
                <a:cubicBezTo>
                  <a:pt x="207" y="270"/>
                  <a:pt x="207" y="270"/>
                  <a:pt x="207" y="270"/>
                </a:cubicBezTo>
                <a:cubicBezTo>
                  <a:pt x="207" y="270"/>
                  <a:pt x="207" y="270"/>
                  <a:pt x="207"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9" y="270"/>
                  <a:pt x="209" y="270"/>
                  <a:pt x="209" y="270"/>
                </a:cubicBezTo>
                <a:cubicBezTo>
                  <a:pt x="209" y="270"/>
                  <a:pt x="209" y="270"/>
                  <a:pt x="209" y="270"/>
                </a:cubicBezTo>
                <a:cubicBezTo>
                  <a:pt x="209" y="270"/>
                  <a:pt x="209" y="270"/>
                  <a:pt x="209" y="270"/>
                </a:cubicBezTo>
                <a:cubicBezTo>
                  <a:pt x="209" y="270"/>
                  <a:pt x="209" y="270"/>
                  <a:pt x="209" y="270"/>
                </a:cubicBezTo>
                <a:cubicBezTo>
                  <a:pt x="209" y="270"/>
                  <a:pt x="209" y="270"/>
                  <a:pt x="209" y="270"/>
                </a:cubicBezTo>
                <a:cubicBezTo>
                  <a:pt x="209" y="270"/>
                  <a:pt x="209" y="270"/>
                  <a:pt x="209" y="270"/>
                </a:cubicBezTo>
                <a:cubicBezTo>
                  <a:pt x="209" y="270"/>
                  <a:pt x="209" y="270"/>
                  <a:pt x="209" y="270"/>
                </a:cubicBezTo>
                <a:cubicBezTo>
                  <a:pt x="209" y="270"/>
                  <a:pt x="209" y="270"/>
                  <a:pt x="209" y="270"/>
                </a:cubicBezTo>
                <a:cubicBezTo>
                  <a:pt x="209" y="270"/>
                  <a:pt x="209" y="270"/>
                  <a:pt x="209" y="270"/>
                </a:cubicBezTo>
                <a:cubicBezTo>
                  <a:pt x="209" y="270"/>
                  <a:pt x="209" y="270"/>
                  <a:pt x="209" y="270"/>
                </a:cubicBezTo>
                <a:cubicBezTo>
                  <a:pt x="209" y="270"/>
                  <a:pt x="209" y="270"/>
                  <a:pt x="209" y="270"/>
                </a:cubicBezTo>
                <a:cubicBezTo>
                  <a:pt x="209" y="270"/>
                  <a:pt x="209" y="270"/>
                  <a:pt x="209" y="270"/>
                </a:cubicBezTo>
                <a:cubicBezTo>
                  <a:pt x="209" y="270"/>
                  <a:pt x="209" y="270"/>
                  <a:pt x="209"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1" y="270"/>
                  <a:pt x="211" y="270"/>
                  <a:pt x="211" y="270"/>
                </a:cubicBezTo>
                <a:cubicBezTo>
                  <a:pt x="211" y="270"/>
                  <a:pt x="211" y="270"/>
                  <a:pt x="211" y="270"/>
                </a:cubicBezTo>
                <a:cubicBezTo>
                  <a:pt x="211" y="270"/>
                  <a:pt x="211" y="270"/>
                  <a:pt x="211" y="270"/>
                </a:cubicBezTo>
                <a:cubicBezTo>
                  <a:pt x="211" y="270"/>
                  <a:pt x="211" y="270"/>
                  <a:pt x="211" y="270"/>
                </a:cubicBezTo>
                <a:cubicBezTo>
                  <a:pt x="211" y="270"/>
                  <a:pt x="211" y="270"/>
                  <a:pt x="211" y="270"/>
                </a:cubicBezTo>
                <a:cubicBezTo>
                  <a:pt x="211" y="270"/>
                  <a:pt x="211" y="270"/>
                  <a:pt x="211" y="270"/>
                </a:cubicBezTo>
                <a:cubicBezTo>
                  <a:pt x="211" y="270"/>
                  <a:pt x="211" y="270"/>
                  <a:pt x="211" y="270"/>
                </a:cubicBezTo>
                <a:cubicBezTo>
                  <a:pt x="211" y="270"/>
                  <a:pt x="211" y="270"/>
                  <a:pt x="211" y="270"/>
                </a:cubicBezTo>
                <a:cubicBezTo>
                  <a:pt x="211" y="270"/>
                  <a:pt x="211" y="270"/>
                  <a:pt x="211" y="270"/>
                </a:cubicBezTo>
                <a:cubicBezTo>
                  <a:pt x="212" y="271"/>
                  <a:pt x="212" y="271"/>
                  <a:pt x="212" y="271"/>
                </a:cubicBezTo>
                <a:cubicBezTo>
                  <a:pt x="212" y="271"/>
                  <a:pt x="212" y="273"/>
                  <a:pt x="213" y="273"/>
                </a:cubicBezTo>
                <a:cubicBezTo>
                  <a:pt x="213" y="274"/>
                  <a:pt x="213" y="274"/>
                  <a:pt x="214" y="274"/>
                </a:cubicBezTo>
                <a:cubicBezTo>
                  <a:pt x="214" y="274"/>
                  <a:pt x="215" y="272"/>
                  <a:pt x="215" y="271"/>
                </a:cubicBezTo>
                <a:cubicBezTo>
                  <a:pt x="215" y="271"/>
                  <a:pt x="216" y="272"/>
                  <a:pt x="216" y="272"/>
                </a:cubicBezTo>
                <a:cubicBezTo>
                  <a:pt x="216" y="272"/>
                  <a:pt x="216" y="274"/>
                  <a:pt x="217" y="274"/>
                </a:cubicBezTo>
                <a:cubicBezTo>
                  <a:pt x="217" y="273"/>
                  <a:pt x="218" y="273"/>
                  <a:pt x="218" y="273"/>
                </a:cubicBezTo>
                <a:cubicBezTo>
                  <a:pt x="219" y="273"/>
                  <a:pt x="218" y="272"/>
                  <a:pt x="218" y="272"/>
                </a:cubicBezTo>
                <a:cubicBezTo>
                  <a:pt x="218" y="272"/>
                  <a:pt x="219" y="271"/>
                  <a:pt x="219" y="271"/>
                </a:cubicBezTo>
                <a:cubicBezTo>
                  <a:pt x="220" y="271"/>
                  <a:pt x="222" y="271"/>
                  <a:pt x="222" y="271"/>
                </a:cubicBezTo>
                <a:cubicBezTo>
                  <a:pt x="223" y="271"/>
                  <a:pt x="223" y="273"/>
                  <a:pt x="223" y="273"/>
                </a:cubicBezTo>
                <a:cubicBezTo>
                  <a:pt x="223" y="273"/>
                  <a:pt x="222" y="275"/>
                  <a:pt x="222" y="275"/>
                </a:cubicBezTo>
                <a:cubicBezTo>
                  <a:pt x="222" y="275"/>
                  <a:pt x="221" y="276"/>
                  <a:pt x="221" y="277"/>
                </a:cubicBezTo>
                <a:cubicBezTo>
                  <a:pt x="221" y="277"/>
                  <a:pt x="221" y="277"/>
                  <a:pt x="222" y="276"/>
                </a:cubicBezTo>
                <a:cubicBezTo>
                  <a:pt x="224" y="276"/>
                  <a:pt x="223" y="275"/>
                  <a:pt x="223" y="275"/>
                </a:cubicBezTo>
                <a:cubicBezTo>
                  <a:pt x="224" y="273"/>
                  <a:pt x="224" y="273"/>
                  <a:pt x="224" y="273"/>
                </a:cubicBezTo>
                <a:cubicBezTo>
                  <a:pt x="224" y="273"/>
                  <a:pt x="226" y="274"/>
                  <a:pt x="226" y="275"/>
                </a:cubicBezTo>
                <a:cubicBezTo>
                  <a:pt x="226" y="275"/>
                  <a:pt x="226" y="276"/>
                  <a:pt x="226" y="276"/>
                </a:cubicBezTo>
                <a:cubicBezTo>
                  <a:pt x="226" y="277"/>
                  <a:pt x="227" y="277"/>
                  <a:pt x="227" y="278"/>
                </a:cubicBezTo>
                <a:cubicBezTo>
                  <a:pt x="228" y="279"/>
                  <a:pt x="227" y="278"/>
                  <a:pt x="227" y="278"/>
                </a:cubicBezTo>
                <a:cubicBezTo>
                  <a:pt x="227" y="277"/>
                  <a:pt x="228" y="275"/>
                  <a:pt x="228" y="275"/>
                </a:cubicBezTo>
                <a:cubicBezTo>
                  <a:pt x="229" y="273"/>
                  <a:pt x="229" y="273"/>
                  <a:pt x="229" y="273"/>
                </a:cubicBezTo>
                <a:cubicBezTo>
                  <a:pt x="229" y="273"/>
                  <a:pt x="233" y="273"/>
                  <a:pt x="237" y="273"/>
                </a:cubicBezTo>
                <a:cubicBezTo>
                  <a:pt x="241" y="273"/>
                  <a:pt x="238" y="272"/>
                  <a:pt x="238" y="272"/>
                </a:cubicBezTo>
                <a:cubicBezTo>
                  <a:pt x="240" y="272"/>
                  <a:pt x="240" y="272"/>
                  <a:pt x="240" y="272"/>
                </a:cubicBezTo>
                <a:cubicBezTo>
                  <a:pt x="241" y="276"/>
                  <a:pt x="241" y="276"/>
                  <a:pt x="241" y="276"/>
                </a:cubicBezTo>
                <a:cubicBezTo>
                  <a:pt x="241" y="276"/>
                  <a:pt x="243" y="278"/>
                  <a:pt x="244" y="278"/>
                </a:cubicBezTo>
                <a:cubicBezTo>
                  <a:pt x="245" y="279"/>
                  <a:pt x="245" y="279"/>
                  <a:pt x="247" y="280"/>
                </a:cubicBezTo>
                <a:cubicBezTo>
                  <a:pt x="250" y="280"/>
                  <a:pt x="249" y="280"/>
                  <a:pt x="249" y="280"/>
                </a:cubicBezTo>
                <a:cubicBezTo>
                  <a:pt x="250" y="280"/>
                  <a:pt x="250" y="278"/>
                  <a:pt x="251" y="277"/>
                </a:cubicBezTo>
                <a:cubicBezTo>
                  <a:pt x="251" y="276"/>
                  <a:pt x="252" y="276"/>
                  <a:pt x="252" y="276"/>
                </a:cubicBezTo>
                <a:cubicBezTo>
                  <a:pt x="252" y="276"/>
                  <a:pt x="254" y="278"/>
                  <a:pt x="254" y="278"/>
                </a:cubicBezTo>
                <a:cubicBezTo>
                  <a:pt x="255" y="279"/>
                  <a:pt x="255" y="280"/>
                  <a:pt x="255" y="280"/>
                </a:cubicBezTo>
                <a:cubicBezTo>
                  <a:pt x="258" y="281"/>
                  <a:pt x="258" y="281"/>
                  <a:pt x="258" y="281"/>
                </a:cubicBezTo>
                <a:cubicBezTo>
                  <a:pt x="258" y="282"/>
                  <a:pt x="258" y="282"/>
                  <a:pt x="258" y="282"/>
                </a:cubicBezTo>
                <a:cubicBezTo>
                  <a:pt x="258" y="285"/>
                  <a:pt x="258" y="285"/>
                  <a:pt x="258" y="285"/>
                </a:cubicBezTo>
                <a:cubicBezTo>
                  <a:pt x="260" y="286"/>
                  <a:pt x="260" y="286"/>
                  <a:pt x="260" y="286"/>
                </a:cubicBezTo>
                <a:cubicBezTo>
                  <a:pt x="259" y="288"/>
                  <a:pt x="259" y="288"/>
                  <a:pt x="259" y="288"/>
                </a:cubicBezTo>
                <a:cubicBezTo>
                  <a:pt x="259" y="288"/>
                  <a:pt x="260" y="290"/>
                  <a:pt x="260" y="291"/>
                </a:cubicBezTo>
                <a:cubicBezTo>
                  <a:pt x="260" y="291"/>
                  <a:pt x="261" y="293"/>
                  <a:pt x="261" y="293"/>
                </a:cubicBezTo>
                <a:cubicBezTo>
                  <a:pt x="261" y="296"/>
                  <a:pt x="261" y="296"/>
                  <a:pt x="261" y="296"/>
                </a:cubicBezTo>
                <a:cubicBezTo>
                  <a:pt x="260" y="298"/>
                  <a:pt x="260" y="298"/>
                  <a:pt x="260" y="298"/>
                </a:cubicBezTo>
                <a:cubicBezTo>
                  <a:pt x="261" y="299"/>
                  <a:pt x="261" y="299"/>
                  <a:pt x="261" y="299"/>
                </a:cubicBezTo>
                <a:cubicBezTo>
                  <a:pt x="261" y="299"/>
                  <a:pt x="261" y="302"/>
                  <a:pt x="262" y="303"/>
                </a:cubicBezTo>
                <a:cubicBezTo>
                  <a:pt x="263" y="305"/>
                  <a:pt x="264" y="302"/>
                  <a:pt x="264" y="302"/>
                </a:cubicBezTo>
                <a:cubicBezTo>
                  <a:pt x="266" y="302"/>
                  <a:pt x="266" y="302"/>
                  <a:pt x="266" y="302"/>
                </a:cubicBezTo>
                <a:cubicBezTo>
                  <a:pt x="268" y="305"/>
                  <a:pt x="268" y="305"/>
                  <a:pt x="268" y="305"/>
                </a:cubicBezTo>
                <a:cubicBezTo>
                  <a:pt x="269" y="305"/>
                  <a:pt x="269" y="305"/>
                  <a:pt x="269" y="305"/>
                </a:cubicBezTo>
                <a:cubicBezTo>
                  <a:pt x="271" y="306"/>
                  <a:pt x="271" y="306"/>
                  <a:pt x="271" y="306"/>
                </a:cubicBezTo>
                <a:cubicBezTo>
                  <a:pt x="272" y="309"/>
                  <a:pt x="272" y="309"/>
                  <a:pt x="272" y="309"/>
                </a:cubicBezTo>
                <a:cubicBezTo>
                  <a:pt x="274" y="308"/>
                  <a:pt x="274" y="308"/>
                  <a:pt x="274" y="308"/>
                </a:cubicBezTo>
                <a:cubicBezTo>
                  <a:pt x="275" y="305"/>
                  <a:pt x="275" y="305"/>
                  <a:pt x="275" y="305"/>
                </a:cubicBezTo>
                <a:cubicBezTo>
                  <a:pt x="277" y="306"/>
                  <a:pt x="277" y="306"/>
                  <a:pt x="277" y="306"/>
                </a:cubicBezTo>
                <a:cubicBezTo>
                  <a:pt x="279" y="306"/>
                  <a:pt x="279" y="306"/>
                  <a:pt x="279" y="306"/>
                </a:cubicBezTo>
                <a:cubicBezTo>
                  <a:pt x="279" y="310"/>
                  <a:pt x="279" y="310"/>
                  <a:pt x="279" y="310"/>
                </a:cubicBezTo>
                <a:cubicBezTo>
                  <a:pt x="279" y="310"/>
                  <a:pt x="280" y="311"/>
                  <a:pt x="280" y="312"/>
                </a:cubicBezTo>
                <a:cubicBezTo>
                  <a:pt x="280" y="312"/>
                  <a:pt x="280" y="314"/>
                  <a:pt x="280" y="314"/>
                </a:cubicBezTo>
                <a:cubicBezTo>
                  <a:pt x="281" y="316"/>
                  <a:pt x="281" y="316"/>
                  <a:pt x="281" y="316"/>
                </a:cubicBezTo>
                <a:cubicBezTo>
                  <a:pt x="278" y="317"/>
                  <a:pt x="278" y="317"/>
                  <a:pt x="278" y="317"/>
                </a:cubicBezTo>
                <a:cubicBezTo>
                  <a:pt x="280" y="318"/>
                  <a:pt x="280" y="318"/>
                  <a:pt x="280" y="318"/>
                </a:cubicBezTo>
                <a:cubicBezTo>
                  <a:pt x="280" y="318"/>
                  <a:pt x="282" y="318"/>
                  <a:pt x="283" y="318"/>
                </a:cubicBezTo>
                <a:cubicBezTo>
                  <a:pt x="284" y="318"/>
                  <a:pt x="284" y="321"/>
                  <a:pt x="284" y="321"/>
                </a:cubicBezTo>
                <a:cubicBezTo>
                  <a:pt x="284" y="321"/>
                  <a:pt x="284" y="322"/>
                  <a:pt x="283" y="323"/>
                </a:cubicBezTo>
                <a:cubicBezTo>
                  <a:pt x="283" y="323"/>
                  <a:pt x="283" y="324"/>
                  <a:pt x="283" y="325"/>
                </a:cubicBezTo>
                <a:cubicBezTo>
                  <a:pt x="284" y="325"/>
                  <a:pt x="286" y="326"/>
                  <a:pt x="287" y="326"/>
                </a:cubicBezTo>
                <a:cubicBezTo>
                  <a:pt x="289" y="326"/>
                  <a:pt x="289" y="326"/>
                  <a:pt x="289" y="326"/>
                </a:cubicBezTo>
                <a:cubicBezTo>
                  <a:pt x="291" y="326"/>
                  <a:pt x="291" y="326"/>
                  <a:pt x="291" y="326"/>
                </a:cubicBezTo>
                <a:cubicBezTo>
                  <a:pt x="291" y="326"/>
                  <a:pt x="292" y="327"/>
                  <a:pt x="293" y="327"/>
                </a:cubicBezTo>
                <a:cubicBezTo>
                  <a:pt x="293" y="326"/>
                  <a:pt x="295" y="326"/>
                  <a:pt x="295" y="326"/>
                </a:cubicBezTo>
                <a:cubicBezTo>
                  <a:pt x="297" y="328"/>
                  <a:pt x="297" y="328"/>
                  <a:pt x="297" y="328"/>
                </a:cubicBezTo>
                <a:cubicBezTo>
                  <a:pt x="299" y="327"/>
                  <a:pt x="299" y="327"/>
                  <a:pt x="299" y="327"/>
                </a:cubicBezTo>
                <a:cubicBezTo>
                  <a:pt x="299" y="329"/>
                  <a:pt x="299" y="329"/>
                  <a:pt x="299" y="329"/>
                </a:cubicBezTo>
                <a:cubicBezTo>
                  <a:pt x="299" y="329"/>
                  <a:pt x="301" y="333"/>
                  <a:pt x="301" y="333"/>
                </a:cubicBezTo>
                <a:cubicBezTo>
                  <a:pt x="302" y="334"/>
                  <a:pt x="302" y="336"/>
                  <a:pt x="302" y="337"/>
                </a:cubicBezTo>
                <a:cubicBezTo>
                  <a:pt x="302" y="338"/>
                  <a:pt x="303" y="340"/>
                  <a:pt x="303" y="340"/>
                </a:cubicBezTo>
                <a:cubicBezTo>
                  <a:pt x="303" y="340"/>
                  <a:pt x="302" y="340"/>
                  <a:pt x="301" y="341"/>
                </a:cubicBezTo>
                <a:cubicBezTo>
                  <a:pt x="300" y="342"/>
                  <a:pt x="302" y="343"/>
                  <a:pt x="302" y="343"/>
                </a:cubicBezTo>
                <a:cubicBezTo>
                  <a:pt x="304" y="343"/>
                  <a:pt x="304" y="343"/>
                  <a:pt x="304" y="343"/>
                </a:cubicBezTo>
                <a:cubicBezTo>
                  <a:pt x="304" y="343"/>
                  <a:pt x="306" y="345"/>
                  <a:pt x="306" y="346"/>
                </a:cubicBezTo>
                <a:cubicBezTo>
                  <a:pt x="307" y="347"/>
                  <a:pt x="309" y="346"/>
                  <a:pt x="310" y="346"/>
                </a:cubicBezTo>
                <a:cubicBezTo>
                  <a:pt x="311" y="345"/>
                  <a:pt x="313" y="346"/>
                  <a:pt x="313" y="347"/>
                </a:cubicBezTo>
                <a:cubicBezTo>
                  <a:pt x="313" y="347"/>
                  <a:pt x="310" y="348"/>
                  <a:pt x="309" y="348"/>
                </a:cubicBezTo>
                <a:cubicBezTo>
                  <a:pt x="308" y="349"/>
                  <a:pt x="305" y="349"/>
                  <a:pt x="305" y="349"/>
                </a:cubicBezTo>
                <a:cubicBezTo>
                  <a:pt x="304" y="352"/>
                  <a:pt x="304" y="352"/>
                  <a:pt x="304" y="352"/>
                </a:cubicBezTo>
                <a:cubicBezTo>
                  <a:pt x="302" y="353"/>
                  <a:pt x="302" y="353"/>
                  <a:pt x="302" y="353"/>
                </a:cubicBezTo>
                <a:cubicBezTo>
                  <a:pt x="301" y="350"/>
                  <a:pt x="301" y="350"/>
                  <a:pt x="301" y="350"/>
                </a:cubicBezTo>
                <a:cubicBezTo>
                  <a:pt x="297" y="347"/>
                  <a:pt x="297" y="347"/>
                  <a:pt x="297" y="347"/>
                </a:cubicBezTo>
                <a:cubicBezTo>
                  <a:pt x="297" y="350"/>
                  <a:pt x="297" y="350"/>
                  <a:pt x="297" y="350"/>
                </a:cubicBezTo>
                <a:cubicBezTo>
                  <a:pt x="295" y="351"/>
                  <a:pt x="295" y="351"/>
                  <a:pt x="295" y="351"/>
                </a:cubicBezTo>
                <a:cubicBezTo>
                  <a:pt x="295" y="351"/>
                  <a:pt x="295" y="352"/>
                  <a:pt x="295" y="353"/>
                </a:cubicBezTo>
                <a:cubicBezTo>
                  <a:pt x="295" y="354"/>
                  <a:pt x="294" y="354"/>
                  <a:pt x="294" y="354"/>
                </a:cubicBezTo>
                <a:cubicBezTo>
                  <a:pt x="292" y="353"/>
                  <a:pt x="292" y="353"/>
                  <a:pt x="292" y="353"/>
                </a:cubicBezTo>
                <a:cubicBezTo>
                  <a:pt x="292" y="353"/>
                  <a:pt x="290" y="353"/>
                  <a:pt x="289" y="353"/>
                </a:cubicBezTo>
                <a:cubicBezTo>
                  <a:pt x="288" y="353"/>
                  <a:pt x="288" y="351"/>
                  <a:pt x="288" y="351"/>
                </a:cubicBezTo>
                <a:cubicBezTo>
                  <a:pt x="287" y="352"/>
                  <a:pt x="287" y="352"/>
                  <a:pt x="287" y="352"/>
                </a:cubicBezTo>
                <a:cubicBezTo>
                  <a:pt x="287" y="352"/>
                  <a:pt x="287" y="353"/>
                  <a:pt x="286" y="354"/>
                </a:cubicBezTo>
                <a:cubicBezTo>
                  <a:pt x="286" y="355"/>
                  <a:pt x="286" y="354"/>
                  <a:pt x="284" y="354"/>
                </a:cubicBezTo>
                <a:cubicBezTo>
                  <a:pt x="283" y="355"/>
                  <a:pt x="283" y="353"/>
                  <a:pt x="282" y="352"/>
                </a:cubicBezTo>
                <a:cubicBezTo>
                  <a:pt x="282" y="350"/>
                  <a:pt x="282" y="352"/>
                  <a:pt x="281" y="352"/>
                </a:cubicBezTo>
                <a:cubicBezTo>
                  <a:pt x="280" y="352"/>
                  <a:pt x="282" y="355"/>
                  <a:pt x="282" y="355"/>
                </a:cubicBezTo>
                <a:cubicBezTo>
                  <a:pt x="281" y="356"/>
                  <a:pt x="281" y="356"/>
                  <a:pt x="281" y="356"/>
                </a:cubicBezTo>
                <a:cubicBezTo>
                  <a:pt x="281" y="356"/>
                  <a:pt x="281" y="358"/>
                  <a:pt x="279" y="359"/>
                </a:cubicBezTo>
                <a:cubicBezTo>
                  <a:pt x="278" y="359"/>
                  <a:pt x="279" y="357"/>
                  <a:pt x="279" y="357"/>
                </a:cubicBezTo>
                <a:cubicBezTo>
                  <a:pt x="279" y="353"/>
                  <a:pt x="279" y="353"/>
                  <a:pt x="279" y="353"/>
                </a:cubicBezTo>
                <a:cubicBezTo>
                  <a:pt x="277" y="348"/>
                  <a:pt x="277" y="348"/>
                  <a:pt x="277" y="348"/>
                </a:cubicBezTo>
                <a:cubicBezTo>
                  <a:pt x="277" y="348"/>
                  <a:pt x="273" y="352"/>
                  <a:pt x="272" y="352"/>
                </a:cubicBezTo>
                <a:cubicBezTo>
                  <a:pt x="272" y="353"/>
                  <a:pt x="270" y="357"/>
                  <a:pt x="269" y="357"/>
                </a:cubicBezTo>
                <a:cubicBezTo>
                  <a:pt x="269" y="358"/>
                  <a:pt x="269" y="360"/>
                  <a:pt x="269" y="360"/>
                </a:cubicBezTo>
                <a:cubicBezTo>
                  <a:pt x="271" y="363"/>
                  <a:pt x="271" y="363"/>
                  <a:pt x="271" y="363"/>
                </a:cubicBezTo>
                <a:cubicBezTo>
                  <a:pt x="271" y="366"/>
                  <a:pt x="271" y="366"/>
                  <a:pt x="271" y="366"/>
                </a:cubicBezTo>
                <a:cubicBezTo>
                  <a:pt x="273" y="368"/>
                  <a:pt x="273" y="368"/>
                  <a:pt x="273" y="368"/>
                </a:cubicBezTo>
                <a:cubicBezTo>
                  <a:pt x="273" y="368"/>
                  <a:pt x="275" y="368"/>
                  <a:pt x="276" y="369"/>
                </a:cubicBezTo>
                <a:cubicBezTo>
                  <a:pt x="277" y="369"/>
                  <a:pt x="276" y="371"/>
                  <a:pt x="276" y="371"/>
                </a:cubicBezTo>
                <a:cubicBezTo>
                  <a:pt x="275" y="375"/>
                  <a:pt x="275" y="375"/>
                  <a:pt x="275" y="375"/>
                </a:cubicBezTo>
                <a:cubicBezTo>
                  <a:pt x="275" y="375"/>
                  <a:pt x="276" y="376"/>
                  <a:pt x="277" y="377"/>
                </a:cubicBezTo>
                <a:cubicBezTo>
                  <a:pt x="277" y="378"/>
                  <a:pt x="275" y="380"/>
                  <a:pt x="275" y="380"/>
                </a:cubicBezTo>
                <a:cubicBezTo>
                  <a:pt x="274" y="380"/>
                  <a:pt x="271" y="383"/>
                  <a:pt x="271" y="383"/>
                </a:cubicBezTo>
                <a:cubicBezTo>
                  <a:pt x="271" y="383"/>
                  <a:pt x="270" y="384"/>
                  <a:pt x="269" y="384"/>
                </a:cubicBezTo>
                <a:cubicBezTo>
                  <a:pt x="268" y="384"/>
                  <a:pt x="270" y="387"/>
                  <a:pt x="270" y="387"/>
                </a:cubicBezTo>
                <a:cubicBezTo>
                  <a:pt x="271" y="390"/>
                  <a:pt x="271" y="390"/>
                  <a:pt x="271" y="390"/>
                </a:cubicBezTo>
                <a:cubicBezTo>
                  <a:pt x="271" y="390"/>
                  <a:pt x="270" y="391"/>
                  <a:pt x="270" y="391"/>
                </a:cubicBezTo>
                <a:cubicBezTo>
                  <a:pt x="269" y="392"/>
                  <a:pt x="269" y="394"/>
                  <a:pt x="269" y="394"/>
                </a:cubicBezTo>
                <a:cubicBezTo>
                  <a:pt x="267" y="394"/>
                  <a:pt x="267" y="394"/>
                  <a:pt x="267" y="394"/>
                </a:cubicBezTo>
                <a:cubicBezTo>
                  <a:pt x="266" y="396"/>
                  <a:pt x="266" y="396"/>
                  <a:pt x="266" y="396"/>
                </a:cubicBezTo>
                <a:cubicBezTo>
                  <a:pt x="266" y="396"/>
                  <a:pt x="266" y="399"/>
                  <a:pt x="265" y="399"/>
                </a:cubicBezTo>
                <a:cubicBezTo>
                  <a:pt x="264" y="399"/>
                  <a:pt x="265" y="401"/>
                  <a:pt x="265" y="401"/>
                </a:cubicBezTo>
                <a:cubicBezTo>
                  <a:pt x="264" y="403"/>
                  <a:pt x="264" y="403"/>
                  <a:pt x="264" y="403"/>
                </a:cubicBezTo>
                <a:cubicBezTo>
                  <a:pt x="268" y="405"/>
                  <a:pt x="268" y="405"/>
                  <a:pt x="268" y="405"/>
                </a:cubicBezTo>
                <a:cubicBezTo>
                  <a:pt x="267" y="407"/>
                  <a:pt x="267" y="407"/>
                  <a:pt x="267" y="407"/>
                </a:cubicBezTo>
                <a:cubicBezTo>
                  <a:pt x="267" y="409"/>
                  <a:pt x="267" y="409"/>
                  <a:pt x="267" y="409"/>
                </a:cubicBezTo>
                <a:cubicBezTo>
                  <a:pt x="268" y="409"/>
                  <a:pt x="268" y="409"/>
                  <a:pt x="268" y="409"/>
                </a:cubicBezTo>
                <a:cubicBezTo>
                  <a:pt x="268" y="409"/>
                  <a:pt x="266" y="410"/>
                  <a:pt x="265" y="410"/>
                </a:cubicBezTo>
                <a:cubicBezTo>
                  <a:pt x="264" y="411"/>
                  <a:pt x="263" y="410"/>
                  <a:pt x="262" y="411"/>
                </a:cubicBezTo>
                <a:cubicBezTo>
                  <a:pt x="261" y="411"/>
                  <a:pt x="258" y="412"/>
                  <a:pt x="258" y="412"/>
                </a:cubicBezTo>
                <a:cubicBezTo>
                  <a:pt x="257" y="416"/>
                  <a:pt x="257" y="416"/>
                  <a:pt x="257" y="416"/>
                </a:cubicBezTo>
                <a:cubicBezTo>
                  <a:pt x="255" y="416"/>
                  <a:pt x="255" y="416"/>
                  <a:pt x="255" y="416"/>
                </a:cubicBezTo>
                <a:cubicBezTo>
                  <a:pt x="255" y="414"/>
                  <a:pt x="255" y="414"/>
                  <a:pt x="255" y="414"/>
                </a:cubicBezTo>
                <a:cubicBezTo>
                  <a:pt x="254" y="413"/>
                  <a:pt x="254" y="413"/>
                  <a:pt x="254" y="413"/>
                </a:cubicBezTo>
                <a:cubicBezTo>
                  <a:pt x="254" y="415"/>
                  <a:pt x="254" y="416"/>
                  <a:pt x="254" y="416"/>
                </a:cubicBezTo>
                <a:cubicBezTo>
                  <a:pt x="264" y="423"/>
                  <a:pt x="264" y="423"/>
                  <a:pt x="264" y="423"/>
                </a:cubicBezTo>
                <a:cubicBezTo>
                  <a:pt x="281" y="427"/>
                  <a:pt x="281" y="427"/>
                  <a:pt x="281" y="427"/>
                </a:cubicBezTo>
                <a:cubicBezTo>
                  <a:pt x="285" y="420"/>
                  <a:pt x="285" y="420"/>
                  <a:pt x="285" y="420"/>
                </a:cubicBezTo>
                <a:cubicBezTo>
                  <a:pt x="285" y="420"/>
                  <a:pt x="294" y="404"/>
                  <a:pt x="301" y="405"/>
                </a:cubicBezTo>
                <a:cubicBezTo>
                  <a:pt x="306" y="406"/>
                  <a:pt x="313" y="408"/>
                  <a:pt x="314" y="408"/>
                </a:cubicBezTo>
                <a:cubicBezTo>
                  <a:pt x="313" y="402"/>
                  <a:pt x="302" y="392"/>
                  <a:pt x="304" y="390"/>
                </a:cubicBezTo>
                <a:cubicBezTo>
                  <a:pt x="306" y="387"/>
                  <a:pt x="311" y="380"/>
                  <a:pt x="314" y="376"/>
                </a:cubicBezTo>
                <a:cubicBezTo>
                  <a:pt x="316" y="372"/>
                  <a:pt x="326" y="369"/>
                  <a:pt x="326" y="369"/>
                </a:cubicBezTo>
                <a:cubicBezTo>
                  <a:pt x="334" y="354"/>
                  <a:pt x="334" y="354"/>
                  <a:pt x="334" y="354"/>
                </a:cubicBezTo>
                <a:cubicBezTo>
                  <a:pt x="332" y="331"/>
                  <a:pt x="330" y="325"/>
                  <a:pt x="354" y="322"/>
                </a:cubicBezTo>
                <a:cubicBezTo>
                  <a:pt x="358" y="321"/>
                  <a:pt x="363" y="318"/>
                  <a:pt x="363" y="318"/>
                </a:cubicBezTo>
                <a:cubicBezTo>
                  <a:pt x="371" y="315"/>
                  <a:pt x="371" y="315"/>
                  <a:pt x="371" y="315"/>
                </a:cubicBezTo>
                <a:cubicBezTo>
                  <a:pt x="386" y="313"/>
                  <a:pt x="386" y="313"/>
                  <a:pt x="386" y="313"/>
                </a:cubicBezTo>
                <a:cubicBezTo>
                  <a:pt x="374" y="320"/>
                  <a:pt x="374" y="320"/>
                  <a:pt x="374" y="320"/>
                </a:cubicBezTo>
                <a:cubicBezTo>
                  <a:pt x="365" y="330"/>
                  <a:pt x="365" y="330"/>
                  <a:pt x="365" y="330"/>
                </a:cubicBezTo>
                <a:cubicBezTo>
                  <a:pt x="377" y="333"/>
                  <a:pt x="377" y="333"/>
                  <a:pt x="377" y="333"/>
                </a:cubicBezTo>
                <a:cubicBezTo>
                  <a:pt x="377" y="333"/>
                  <a:pt x="377" y="342"/>
                  <a:pt x="383" y="340"/>
                </a:cubicBezTo>
                <a:cubicBezTo>
                  <a:pt x="388" y="338"/>
                  <a:pt x="400" y="333"/>
                  <a:pt x="402" y="333"/>
                </a:cubicBezTo>
                <a:cubicBezTo>
                  <a:pt x="404" y="332"/>
                  <a:pt x="415" y="329"/>
                  <a:pt x="418" y="329"/>
                </a:cubicBezTo>
                <a:cubicBezTo>
                  <a:pt x="421" y="329"/>
                  <a:pt x="437" y="327"/>
                  <a:pt x="437" y="327"/>
                </a:cubicBezTo>
                <a:cubicBezTo>
                  <a:pt x="439" y="336"/>
                  <a:pt x="439" y="336"/>
                  <a:pt x="439" y="336"/>
                </a:cubicBezTo>
                <a:cubicBezTo>
                  <a:pt x="432" y="345"/>
                  <a:pt x="432" y="345"/>
                  <a:pt x="432" y="345"/>
                </a:cubicBezTo>
                <a:cubicBezTo>
                  <a:pt x="423" y="354"/>
                  <a:pt x="423" y="354"/>
                  <a:pt x="423" y="354"/>
                </a:cubicBezTo>
                <a:cubicBezTo>
                  <a:pt x="409" y="367"/>
                  <a:pt x="409" y="367"/>
                  <a:pt x="409" y="367"/>
                </a:cubicBezTo>
                <a:cubicBezTo>
                  <a:pt x="409" y="367"/>
                  <a:pt x="405" y="374"/>
                  <a:pt x="407" y="375"/>
                </a:cubicBezTo>
                <a:cubicBezTo>
                  <a:pt x="409" y="376"/>
                  <a:pt x="424" y="374"/>
                  <a:pt x="424" y="374"/>
                </a:cubicBezTo>
                <a:cubicBezTo>
                  <a:pt x="441" y="375"/>
                  <a:pt x="441" y="375"/>
                  <a:pt x="441" y="375"/>
                </a:cubicBezTo>
                <a:cubicBezTo>
                  <a:pt x="441" y="375"/>
                  <a:pt x="444" y="376"/>
                  <a:pt x="446" y="382"/>
                </a:cubicBezTo>
                <a:cubicBezTo>
                  <a:pt x="449" y="389"/>
                  <a:pt x="451" y="392"/>
                  <a:pt x="452" y="394"/>
                </a:cubicBezTo>
                <a:cubicBezTo>
                  <a:pt x="454" y="397"/>
                  <a:pt x="458" y="403"/>
                  <a:pt x="458" y="403"/>
                </a:cubicBezTo>
                <a:cubicBezTo>
                  <a:pt x="458" y="403"/>
                  <a:pt x="454" y="407"/>
                  <a:pt x="459" y="406"/>
                </a:cubicBezTo>
                <a:cubicBezTo>
                  <a:pt x="465" y="406"/>
                  <a:pt x="469" y="405"/>
                  <a:pt x="469" y="405"/>
                </a:cubicBezTo>
                <a:cubicBezTo>
                  <a:pt x="469" y="405"/>
                  <a:pt x="470" y="399"/>
                  <a:pt x="472" y="397"/>
                </a:cubicBezTo>
                <a:cubicBezTo>
                  <a:pt x="475" y="396"/>
                  <a:pt x="478" y="393"/>
                  <a:pt x="478" y="393"/>
                </a:cubicBezTo>
                <a:cubicBezTo>
                  <a:pt x="478" y="393"/>
                  <a:pt x="477" y="387"/>
                  <a:pt x="480" y="385"/>
                </a:cubicBezTo>
                <a:cubicBezTo>
                  <a:pt x="483" y="384"/>
                  <a:pt x="487" y="383"/>
                  <a:pt x="491" y="382"/>
                </a:cubicBezTo>
                <a:cubicBezTo>
                  <a:pt x="495" y="380"/>
                  <a:pt x="499" y="373"/>
                  <a:pt x="499" y="373"/>
                </a:cubicBezTo>
                <a:cubicBezTo>
                  <a:pt x="504" y="369"/>
                  <a:pt x="504" y="369"/>
                  <a:pt x="504" y="369"/>
                </a:cubicBezTo>
                <a:cubicBezTo>
                  <a:pt x="516" y="365"/>
                  <a:pt x="516" y="365"/>
                  <a:pt x="516" y="365"/>
                </a:cubicBezTo>
                <a:cubicBezTo>
                  <a:pt x="515" y="355"/>
                  <a:pt x="515" y="355"/>
                  <a:pt x="515" y="355"/>
                </a:cubicBezTo>
                <a:cubicBezTo>
                  <a:pt x="515" y="355"/>
                  <a:pt x="516" y="353"/>
                  <a:pt x="519" y="353"/>
                </a:cubicBezTo>
                <a:cubicBezTo>
                  <a:pt x="521" y="352"/>
                  <a:pt x="542" y="345"/>
                  <a:pt x="542" y="345"/>
                </a:cubicBezTo>
                <a:cubicBezTo>
                  <a:pt x="548" y="335"/>
                  <a:pt x="548" y="335"/>
                  <a:pt x="548" y="335"/>
                </a:cubicBezTo>
                <a:cubicBezTo>
                  <a:pt x="548" y="325"/>
                  <a:pt x="548" y="325"/>
                  <a:pt x="548" y="325"/>
                </a:cubicBezTo>
                <a:cubicBezTo>
                  <a:pt x="548" y="325"/>
                  <a:pt x="550" y="319"/>
                  <a:pt x="546" y="319"/>
                </a:cubicBezTo>
                <a:cubicBezTo>
                  <a:pt x="542" y="319"/>
                  <a:pt x="532" y="329"/>
                  <a:pt x="532" y="329"/>
                </a:cubicBezTo>
                <a:cubicBezTo>
                  <a:pt x="521" y="330"/>
                  <a:pt x="521" y="330"/>
                  <a:pt x="521" y="330"/>
                </a:cubicBezTo>
                <a:cubicBezTo>
                  <a:pt x="521" y="330"/>
                  <a:pt x="516" y="339"/>
                  <a:pt x="514" y="339"/>
                </a:cubicBezTo>
                <a:cubicBezTo>
                  <a:pt x="512" y="340"/>
                  <a:pt x="506" y="342"/>
                  <a:pt x="504" y="341"/>
                </a:cubicBezTo>
                <a:cubicBezTo>
                  <a:pt x="502" y="341"/>
                  <a:pt x="505" y="352"/>
                  <a:pt x="498" y="339"/>
                </a:cubicBezTo>
                <a:cubicBezTo>
                  <a:pt x="491" y="326"/>
                  <a:pt x="488" y="326"/>
                  <a:pt x="488" y="326"/>
                </a:cubicBezTo>
                <a:cubicBezTo>
                  <a:pt x="481" y="326"/>
                  <a:pt x="481" y="326"/>
                  <a:pt x="481" y="326"/>
                </a:cubicBezTo>
                <a:cubicBezTo>
                  <a:pt x="481" y="326"/>
                  <a:pt x="475" y="329"/>
                  <a:pt x="474" y="327"/>
                </a:cubicBezTo>
                <a:cubicBezTo>
                  <a:pt x="474" y="325"/>
                  <a:pt x="471" y="319"/>
                  <a:pt x="471" y="319"/>
                </a:cubicBezTo>
                <a:cubicBezTo>
                  <a:pt x="461" y="319"/>
                  <a:pt x="461" y="319"/>
                  <a:pt x="461" y="319"/>
                </a:cubicBezTo>
                <a:cubicBezTo>
                  <a:pt x="457" y="321"/>
                  <a:pt x="457" y="321"/>
                  <a:pt x="457" y="321"/>
                </a:cubicBezTo>
                <a:cubicBezTo>
                  <a:pt x="442" y="320"/>
                  <a:pt x="442" y="320"/>
                  <a:pt x="442" y="320"/>
                </a:cubicBezTo>
                <a:cubicBezTo>
                  <a:pt x="436" y="316"/>
                  <a:pt x="436" y="316"/>
                  <a:pt x="436" y="316"/>
                </a:cubicBezTo>
                <a:cubicBezTo>
                  <a:pt x="444" y="312"/>
                  <a:pt x="444" y="312"/>
                  <a:pt x="444" y="312"/>
                </a:cubicBezTo>
                <a:cubicBezTo>
                  <a:pt x="444" y="312"/>
                  <a:pt x="447" y="315"/>
                  <a:pt x="448" y="315"/>
                </a:cubicBezTo>
                <a:cubicBezTo>
                  <a:pt x="450" y="314"/>
                  <a:pt x="448" y="311"/>
                  <a:pt x="450" y="310"/>
                </a:cubicBezTo>
                <a:cubicBezTo>
                  <a:pt x="453" y="309"/>
                  <a:pt x="456" y="306"/>
                  <a:pt x="459" y="308"/>
                </a:cubicBezTo>
                <a:cubicBezTo>
                  <a:pt x="462" y="309"/>
                  <a:pt x="459" y="315"/>
                  <a:pt x="464" y="311"/>
                </a:cubicBezTo>
                <a:cubicBezTo>
                  <a:pt x="469" y="307"/>
                  <a:pt x="474" y="308"/>
                  <a:pt x="474" y="308"/>
                </a:cubicBezTo>
                <a:cubicBezTo>
                  <a:pt x="480" y="298"/>
                  <a:pt x="480" y="298"/>
                  <a:pt x="480" y="298"/>
                </a:cubicBezTo>
                <a:cubicBezTo>
                  <a:pt x="484" y="289"/>
                  <a:pt x="484" y="289"/>
                  <a:pt x="484" y="289"/>
                </a:cubicBezTo>
                <a:cubicBezTo>
                  <a:pt x="484" y="289"/>
                  <a:pt x="486" y="290"/>
                  <a:pt x="488" y="291"/>
                </a:cubicBezTo>
                <a:cubicBezTo>
                  <a:pt x="491" y="291"/>
                  <a:pt x="498" y="279"/>
                  <a:pt x="498" y="279"/>
                </a:cubicBezTo>
                <a:cubicBezTo>
                  <a:pt x="498" y="279"/>
                  <a:pt x="499" y="267"/>
                  <a:pt x="501" y="267"/>
                </a:cubicBezTo>
                <a:cubicBezTo>
                  <a:pt x="503" y="266"/>
                  <a:pt x="518" y="261"/>
                  <a:pt x="518" y="261"/>
                </a:cubicBezTo>
                <a:cubicBezTo>
                  <a:pt x="528" y="255"/>
                  <a:pt x="528" y="255"/>
                  <a:pt x="528" y="255"/>
                </a:cubicBezTo>
                <a:cubicBezTo>
                  <a:pt x="528" y="255"/>
                  <a:pt x="533" y="248"/>
                  <a:pt x="535" y="247"/>
                </a:cubicBezTo>
                <a:cubicBezTo>
                  <a:pt x="537" y="247"/>
                  <a:pt x="539" y="243"/>
                  <a:pt x="541" y="238"/>
                </a:cubicBezTo>
                <a:cubicBezTo>
                  <a:pt x="544" y="234"/>
                  <a:pt x="546" y="231"/>
                  <a:pt x="546" y="231"/>
                </a:cubicBezTo>
                <a:cubicBezTo>
                  <a:pt x="546" y="231"/>
                  <a:pt x="558" y="228"/>
                  <a:pt x="557" y="227"/>
                </a:cubicBezTo>
                <a:cubicBezTo>
                  <a:pt x="557" y="225"/>
                  <a:pt x="552" y="221"/>
                  <a:pt x="558" y="221"/>
                </a:cubicBezTo>
                <a:cubicBezTo>
                  <a:pt x="564" y="221"/>
                  <a:pt x="564" y="221"/>
                  <a:pt x="567" y="219"/>
                </a:cubicBezTo>
                <a:cubicBezTo>
                  <a:pt x="569" y="218"/>
                  <a:pt x="568" y="217"/>
                  <a:pt x="569" y="214"/>
                </a:cubicBezTo>
                <a:cubicBezTo>
                  <a:pt x="571" y="212"/>
                  <a:pt x="572" y="209"/>
                  <a:pt x="572" y="207"/>
                </a:cubicBezTo>
                <a:cubicBezTo>
                  <a:pt x="571" y="205"/>
                  <a:pt x="566" y="197"/>
                  <a:pt x="566" y="195"/>
                </a:cubicBezTo>
                <a:cubicBezTo>
                  <a:pt x="565" y="192"/>
                  <a:pt x="566" y="186"/>
                  <a:pt x="566" y="186"/>
                </a:cubicBezTo>
                <a:cubicBezTo>
                  <a:pt x="566" y="186"/>
                  <a:pt x="569" y="185"/>
                  <a:pt x="572" y="184"/>
                </a:cubicBezTo>
                <a:cubicBezTo>
                  <a:pt x="574" y="182"/>
                  <a:pt x="578" y="175"/>
                  <a:pt x="578" y="175"/>
                </a:cubicBezTo>
                <a:cubicBezTo>
                  <a:pt x="579" y="170"/>
                  <a:pt x="579" y="170"/>
                  <a:pt x="579" y="170"/>
                </a:cubicBezTo>
                <a:cubicBezTo>
                  <a:pt x="579" y="170"/>
                  <a:pt x="583" y="167"/>
                  <a:pt x="584" y="167"/>
                </a:cubicBezTo>
                <a:cubicBezTo>
                  <a:pt x="586" y="166"/>
                  <a:pt x="602" y="160"/>
                  <a:pt x="603" y="160"/>
                </a:cubicBezTo>
                <a:cubicBezTo>
                  <a:pt x="604" y="160"/>
                  <a:pt x="614" y="161"/>
                  <a:pt x="611" y="156"/>
                </a:cubicBezTo>
                <a:cubicBezTo>
                  <a:pt x="608" y="152"/>
                  <a:pt x="607" y="150"/>
                  <a:pt x="606" y="147"/>
                </a:cubicBezTo>
                <a:cubicBezTo>
                  <a:pt x="605" y="144"/>
                  <a:pt x="605" y="137"/>
                  <a:pt x="605" y="136"/>
                </a:cubicBezTo>
                <a:cubicBezTo>
                  <a:pt x="606" y="135"/>
                  <a:pt x="614" y="132"/>
                  <a:pt x="605" y="131"/>
                </a:cubicBezTo>
                <a:cubicBezTo>
                  <a:pt x="596" y="130"/>
                  <a:pt x="603" y="127"/>
                  <a:pt x="601" y="125"/>
                </a:cubicBezTo>
                <a:cubicBezTo>
                  <a:pt x="598" y="123"/>
                  <a:pt x="592" y="119"/>
                  <a:pt x="592" y="119"/>
                </a:cubicBezTo>
                <a:cubicBezTo>
                  <a:pt x="589" y="119"/>
                  <a:pt x="589" y="119"/>
                  <a:pt x="589" y="119"/>
                </a:cubicBezTo>
                <a:cubicBezTo>
                  <a:pt x="590" y="109"/>
                  <a:pt x="590" y="109"/>
                  <a:pt x="590" y="109"/>
                </a:cubicBezTo>
                <a:cubicBezTo>
                  <a:pt x="590" y="109"/>
                  <a:pt x="593" y="105"/>
                  <a:pt x="594" y="105"/>
                </a:cubicBezTo>
                <a:cubicBezTo>
                  <a:pt x="595" y="104"/>
                  <a:pt x="596" y="100"/>
                  <a:pt x="594" y="100"/>
                </a:cubicBezTo>
                <a:cubicBezTo>
                  <a:pt x="592" y="101"/>
                  <a:pt x="586" y="102"/>
                  <a:pt x="586" y="102"/>
                </a:cubicBezTo>
                <a:cubicBezTo>
                  <a:pt x="586" y="102"/>
                  <a:pt x="581" y="102"/>
                  <a:pt x="582" y="100"/>
                </a:cubicBezTo>
                <a:cubicBezTo>
                  <a:pt x="582" y="97"/>
                  <a:pt x="584" y="97"/>
                  <a:pt x="587" y="94"/>
                </a:cubicBezTo>
                <a:cubicBezTo>
                  <a:pt x="590" y="91"/>
                  <a:pt x="591" y="89"/>
                  <a:pt x="591" y="89"/>
                </a:cubicBezTo>
                <a:cubicBezTo>
                  <a:pt x="590" y="83"/>
                  <a:pt x="590" y="83"/>
                  <a:pt x="590" y="83"/>
                </a:cubicBezTo>
                <a:cubicBezTo>
                  <a:pt x="590" y="83"/>
                  <a:pt x="590" y="79"/>
                  <a:pt x="589" y="79"/>
                </a:cubicBezTo>
                <a:cubicBezTo>
                  <a:pt x="589" y="78"/>
                  <a:pt x="583" y="66"/>
                  <a:pt x="583" y="66"/>
                </a:cubicBezTo>
                <a:cubicBezTo>
                  <a:pt x="583" y="66"/>
                  <a:pt x="577" y="64"/>
                  <a:pt x="576" y="66"/>
                </a:cubicBezTo>
                <a:cubicBezTo>
                  <a:pt x="576" y="68"/>
                  <a:pt x="574" y="72"/>
                  <a:pt x="574" y="72"/>
                </a:cubicBezTo>
                <a:cubicBezTo>
                  <a:pt x="567" y="72"/>
                  <a:pt x="567" y="72"/>
                  <a:pt x="567" y="72"/>
                </a:cubicBezTo>
                <a:cubicBezTo>
                  <a:pt x="563" y="69"/>
                  <a:pt x="563" y="69"/>
                  <a:pt x="563" y="69"/>
                </a:cubicBezTo>
                <a:cubicBezTo>
                  <a:pt x="555" y="67"/>
                  <a:pt x="555" y="67"/>
                  <a:pt x="555" y="67"/>
                </a:cubicBezTo>
                <a:cubicBezTo>
                  <a:pt x="555" y="67"/>
                  <a:pt x="554" y="68"/>
                  <a:pt x="553" y="69"/>
                </a:cubicBezTo>
                <a:cubicBezTo>
                  <a:pt x="553" y="70"/>
                  <a:pt x="545" y="65"/>
                  <a:pt x="545" y="65"/>
                </a:cubicBezTo>
                <a:cubicBezTo>
                  <a:pt x="545" y="65"/>
                  <a:pt x="542" y="69"/>
                  <a:pt x="541" y="70"/>
                </a:cubicBezTo>
                <a:cubicBezTo>
                  <a:pt x="541" y="70"/>
                  <a:pt x="533" y="68"/>
                  <a:pt x="533" y="68"/>
                </a:cubicBezTo>
                <a:cubicBezTo>
                  <a:pt x="525" y="69"/>
                  <a:pt x="525" y="69"/>
                  <a:pt x="525" y="69"/>
                </a:cubicBezTo>
                <a:cubicBezTo>
                  <a:pt x="518" y="70"/>
                  <a:pt x="518" y="70"/>
                  <a:pt x="518" y="70"/>
                </a:cubicBezTo>
                <a:cubicBezTo>
                  <a:pt x="512" y="67"/>
                  <a:pt x="512" y="67"/>
                  <a:pt x="512" y="67"/>
                </a:cubicBezTo>
                <a:cubicBezTo>
                  <a:pt x="510" y="70"/>
                  <a:pt x="510" y="70"/>
                  <a:pt x="510" y="70"/>
                </a:cubicBezTo>
                <a:cubicBezTo>
                  <a:pt x="511" y="75"/>
                  <a:pt x="511" y="75"/>
                  <a:pt x="511" y="75"/>
                </a:cubicBezTo>
                <a:cubicBezTo>
                  <a:pt x="506" y="78"/>
                  <a:pt x="506" y="78"/>
                  <a:pt x="506" y="78"/>
                </a:cubicBezTo>
                <a:cubicBezTo>
                  <a:pt x="500" y="74"/>
                  <a:pt x="500" y="74"/>
                  <a:pt x="500" y="74"/>
                </a:cubicBezTo>
                <a:cubicBezTo>
                  <a:pt x="495" y="73"/>
                  <a:pt x="495" y="73"/>
                  <a:pt x="495" y="73"/>
                </a:cubicBezTo>
                <a:cubicBezTo>
                  <a:pt x="488" y="66"/>
                  <a:pt x="488" y="66"/>
                  <a:pt x="488" y="66"/>
                </a:cubicBezTo>
                <a:cubicBezTo>
                  <a:pt x="482" y="64"/>
                  <a:pt x="482" y="64"/>
                  <a:pt x="482" y="64"/>
                </a:cubicBezTo>
                <a:cubicBezTo>
                  <a:pt x="476" y="61"/>
                  <a:pt x="476" y="61"/>
                  <a:pt x="476" y="61"/>
                </a:cubicBezTo>
                <a:cubicBezTo>
                  <a:pt x="476" y="61"/>
                  <a:pt x="473" y="69"/>
                  <a:pt x="472" y="70"/>
                </a:cubicBezTo>
                <a:cubicBezTo>
                  <a:pt x="471" y="70"/>
                  <a:pt x="466" y="72"/>
                  <a:pt x="465" y="72"/>
                </a:cubicBezTo>
                <a:cubicBezTo>
                  <a:pt x="463" y="73"/>
                  <a:pt x="462" y="78"/>
                  <a:pt x="462" y="78"/>
                </a:cubicBezTo>
                <a:cubicBezTo>
                  <a:pt x="457" y="81"/>
                  <a:pt x="457" y="81"/>
                  <a:pt x="457" y="81"/>
                </a:cubicBezTo>
                <a:cubicBezTo>
                  <a:pt x="457" y="81"/>
                  <a:pt x="454" y="79"/>
                  <a:pt x="452" y="79"/>
                </a:cubicBezTo>
                <a:cubicBezTo>
                  <a:pt x="451" y="79"/>
                  <a:pt x="450" y="80"/>
                  <a:pt x="450" y="80"/>
                </a:cubicBezTo>
                <a:cubicBezTo>
                  <a:pt x="448" y="83"/>
                  <a:pt x="448" y="83"/>
                  <a:pt x="448" y="83"/>
                </a:cubicBezTo>
                <a:cubicBezTo>
                  <a:pt x="448" y="83"/>
                  <a:pt x="447" y="83"/>
                  <a:pt x="444" y="81"/>
                </a:cubicBezTo>
                <a:cubicBezTo>
                  <a:pt x="442" y="80"/>
                  <a:pt x="439" y="78"/>
                  <a:pt x="439" y="78"/>
                </a:cubicBezTo>
                <a:cubicBezTo>
                  <a:pt x="436" y="77"/>
                  <a:pt x="436" y="77"/>
                  <a:pt x="436" y="77"/>
                </a:cubicBezTo>
                <a:cubicBezTo>
                  <a:pt x="436" y="77"/>
                  <a:pt x="427" y="81"/>
                  <a:pt x="426" y="82"/>
                </a:cubicBezTo>
                <a:cubicBezTo>
                  <a:pt x="426" y="83"/>
                  <a:pt x="424" y="86"/>
                  <a:pt x="424" y="86"/>
                </a:cubicBezTo>
                <a:cubicBezTo>
                  <a:pt x="419" y="82"/>
                  <a:pt x="419" y="82"/>
                  <a:pt x="419" y="82"/>
                </a:cubicBezTo>
                <a:cubicBezTo>
                  <a:pt x="413" y="78"/>
                  <a:pt x="413" y="78"/>
                  <a:pt x="413" y="78"/>
                </a:cubicBezTo>
                <a:cubicBezTo>
                  <a:pt x="412" y="71"/>
                  <a:pt x="412" y="71"/>
                  <a:pt x="412" y="71"/>
                </a:cubicBezTo>
                <a:cubicBezTo>
                  <a:pt x="401" y="61"/>
                  <a:pt x="401" y="61"/>
                  <a:pt x="401" y="61"/>
                </a:cubicBezTo>
                <a:cubicBezTo>
                  <a:pt x="399" y="51"/>
                  <a:pt x="399" y="51"/>
                  <a:pt x="399" y="51"/>
                </a:cubicBezTo>
                <a:cubicBezTo>
                  <a:pt x="391" y="45"/>
                  <a:pt x="391" y="45"/>
                  <a:pt x="391" y="45"/>
                </a:cubicBezTo>
                <a:cubicBezTo>
                  <a:pt x="386" y="51"/>
                  <a:pt x="386" y="51"/>
                  <a:pt x="386" y="51"/>
                </a:cubicBezTo>
                <a:cubicBezTo>
                  <a:pt x="378" y="50"/>
                  <a:pt x="378" y="50"/>
                  <a:pt x="378" y="50"/>
                </a:cubicBezTo>
                <a:cubicBezTo>
                  <a:pt x="370" y="52"/>
                  <a:pt x="370" y="52"/>
                  <a:pt x="370" y="52"/>
                </a:cubicBezTo>
                <a:cubicBezTo>
                  <a:pt x="370" y="52"/>
                  <a:pt x="365" y="57"/>
                  <a:pt x="365" y="55"/>
                </a:cubicBezTo>
                <a:cubicBezTo>
                  <a:pt x="364" y="53"/>
                  <a:pt x="366" y="49"/>
                  <a:pt x="366" y="47"/>
                </a:cubicBezTo>
                <a:cubicBezTo>
                  <a:pt x="365" y="46"/>
                  <a:pt x="360" y="49"/>
                  <a:pt x="361" y="45"/>
                </a:cubicBezTo>
                <a:cubicBezTo>
                  <a:pt x="362" y="43"/>
                  <a:pt x="361" y="40"/>
                  <a:pt x="360" y="39"/>
                </a:cubicBezTo>
                <a:cubicBezTo>
                  <a:pt x="358" y="37"/>
                  <a:pt x="352" y="37"/>
                  <a:pt x="354" y="33"/>
                </a:cubicBezTo>
                <a:cubicBezTo>
                  <a:pt x="356" y="30"/>
                  <a:pt x="361" y="28"/>
                  <a:pt x="361" y="28"/>
                </a:cubicBezTo>
                <a:cubicBezTo>
                  <a:pt x="361" y="26"/>
                  <a:pt x="361" y="26"/>
                  <a:pt x="361" y="26"/>
                </a:cubicBezTo>
                <a:cubicBezTo>
                  <a:pt x="357" y="22"/>
                  <a:pt x="357" y="22"/>
                  <a:pt x="357" y="22"/>
                </a:cubicBezTo>
                <a:cubicBezTo>
                  <a:pt x="346" y="17"/>
                  <a:pt x="346" y="17"/>
                  <a:pt x="346" y="17"/>
                </a:cubicBezTo>
                <a:cubicBezTo>
                  <a:pt x="346" y="17"/>
                  <a:pt x="345" y="11"/>
                  <a:pt x="343" y="11"/>
                </a:cubicBezTo>
                <a:cubicBezTo>
                  <a:pt x="342" y="10"/>
                  <a:pt x="339" y="7"/>
                  <a:pt x="339" y="7"/>
                </a:cubicBezTo>
                <a:cubicBezTo>
                  <a:pt x="339" y="7"/>
                  <a:pt x="336" y="3"/>
                  <a:pt x="332" y="2"/>
                </a:cubicBezTo>
                <a:cubicBezTo>
                  <a:pt x="328" y="0"/>
                  <a:pt x="325" y="9"/>
                  <a:pt x="325" y="9"/>
                </a:cubicBezTo>
                <a:cubicBezTo>
                  <a:pt x="321" y="5"/>
                  <a:pt x="321" y="5"/>
                  <a:pt x="321" y="5"/>
                </a:cubicBezTo>
                <a:cubicBezTo>
                  <a:pt x="313" y="8"/>
                  <a:pt x="313" y="8"/>
                  <a:pt x="313" y="8"/>
                </a:cubicBezTo>
                <a:cubicBezTo>
                  <a:pt x="307" y="17"/>
                  <a:pt x="307" y="17"/>
                  <a:pt x="307" y="17"/>
                </a:cubicBezTo>
                <a:cubicBezTo>
                  <a:pt x="303" y="18"/>
                  <a:pt x="303" y="18"/>
                  <a:pt x="303" y="18"/>
                </a:cubicBezTo>
                <a:cubicBezTo>
                  <a:pt x="297" y="19"/>
                  <a:pt x="297" y="19"/>
                  <a:pt x="297" y="19"/>
                </a:cubicBezTo>
                <a:cubicBezTo>
                  <a:pt x="288" y="21"/>
                  <a:pt x="288" y="21"/>
                  <a:pt x="288" y="21"/>
                </a:cubicBezTo>
                <a:cubicBezTo>
                  <a:pt x="286" y="27"/>
                  <a:pt x="286" y="27"/>
                  <a:pt x="286" y="27"/>
                </a:cubicBezTo>
                <a:cubicBezTo>
                  <a:pt x="287" y="33"/>
                  <a:pt x="287" y="33"/>
                  <a:pt x="287" y="33"/>
                </a:cubicBezTo>
                <a:cubicBezTo>
                  <a:pt x="282" y="37"/>
                  <a:pt x="282" y="37"/>
                  <a:pt x="282" y="37"/>
                </a:cubicBezTo>
                <a:cubicBezTo>
                  <a:pt x="270" y="36"/>
                  <a:pt x="270" y="36"/>
                  <a:pt x="270" y="36"/>
                </a:cubicBezTo>
                <a:cubicBezTo>
                  <a:pt x="262" y="38"/>
                  <a:pt x="262" y="38"/>
                  <a:pt x="262" y="38"/>
                </a:cubicBezTo>
                <a:cubicBezTo>
                  <a:pt x="258" y="44"/>
                  <a:pt x="258" y="44"/>
                  <a:pt x="258" y="44"/>
                </a:cubicBezTo>
                <a:cubicBezTo>
                  <a:pt x="246" y="44"/>
                  <a:pt x="246" y="44"/>
                  <a:pt x="246" y="44"/>
                </a:cubicBezTo>
                <a:cubicBezTo>
                  <a:pt x="244" y="56"/>
                  <a:pt x="244" y="56"/>
                  <a:pt x="244" y="56"/>
                </a:cubicBezTo>
                <a:cubicBezTo>
                  <a:pt x="241" y="64"/>
                  <a:pt x="241" y="64"/>
                  <a:pt x="241" y="64"/>
                </a:cubicBezTo>
                <a:cubicBezTo>
                  <a:pt x="238" y="73"/>
                  <a:pt x="238" y="73"/>
                  <a:pt x="238" y="73"/>
                </a:cubicBezTo>
                <a:cubicBezTo>
                  <a:pt x="240" y="78"/>
                  <a:pt x="240" y="78"/>
                  <a:pt x="240" y="78"/>
                </a:cubicBezTo>
                <a:cubicBezTo>
                  <a:pt x="243" y="85"/>
                  <a:pt x="243" y="85"/>
                  <a:pt x="243" y="85"/>
                </a:cubicBezTo>
                <a:cubicBezTo>
                  <a:pt x="249" y="92"/>
                  <a:pt x="249" y="92"/>
                  <a:pt x="249" y="92"/>
                </a:cubicBezTo>
                <a:cubicBezTo>
                  <a:pt x="249" y="92"/>
                  <a:pt x="249" y="92"/>
                  <a:pt x="249" y="92"/>
                </a:cubicBezTo>
                <a:cubicBezTo>
                  <a:pt x="243" y="94"/>
                  <a:pt x="243" y="94"/>
                  <a:pt x="243" y="94"/>
                </a:cubicBezTo>
                <a:cubicBezTo>
                  <a:pt x="239" y="95"/>
                  <a:pt x="239" y="95"/>
                  <a:pt x="239" y="95"/>
                </a:cubicBezTo>
                <a:cubicBezTo>
                  <a:pt x="235" y="89"/>
                  <a:pt x="235" y="89"/>
                  <a:pt x="235" y="89"/>
                </a:cubicBezTo>
                <a:cubicBezTo>
                  <a:pt x="229" y="87"/>
                  <a:pt x="229" y="87"/>
                  <a:pt x="229" y="87"/>
                </a:cubicBezTo>
                <a:cubicBezTo>
                  <a:pt x="222" y="90"/>
                  <a:pt x="222" y="90"/>
                  <a:pt x="222" y="90"/>
                </a:cubicBezTo>
                <a:cubicBezTo>
                  <a:pt x="215" y="92"/>
                  <a:pt x="215" y="92"/>
                  <a:pt x="215" y="92"/>
                </a:cubicBezTo>
                <a:cubicBezTo>
                  <a:pt x="213" y="92"/>
                  <a:pt x="213" y="92"/>
                  <a:pt x="213" y="92"/>
                </a:cubicBezTo>
                <a:cubicBezTo>
                  <a:pt x="211" y="96"/>
                  <a:pt x="211" y="96"/>
                  <a:pt x="211" y="96"/>
                </a:cubicBezTo>
                <a:cubicBezTo>
                  <a:pt x="205" y="99"/>
                  <a:pt x="205" y="99"/>
                  <a:pt x="205" y="99"/>
                </a:cubicBezTo>
                <a:cubicBezTo>
                  <a:pt x="205" y="99"/>
                  <a:pt x="203" y="97"/>
                  <a:pt x="202" y="96"/>
                </a:cubicBezTo>
                <a:cubicBezTo>
                  <a:pt x="201" y="95"/>
                  <a:pt x="198" y="93"/>
                  <a:pt x="198" y="93"/>
                </a:cubicBezTo>
                <a:cubicBezTo>
                  <a:pt x="198" y="93"/>
                  <a:pt x="197" y="91"/>
                  <a:pt x="196" y="90"/>
                </a:cubicBezTo>
                <a:cubicBezTo>
                  <a:pt x="195" y="90"/>
                  <a:pt x="189" y="94"/>
                  <a:pt x="189" y="94"/>
                </a:cubicBezTo>
                <a:cubicBezTo>
                  <a:pt x="189" y="94"/>
                  <a:pt x="184" y="97"/>
                  <a:pt x="184" y="98"/>
                </a:cubicBezTo>
                <a:cubicBezTo>
                  <a:pt x="185" y="98"/>
                  <a:pt x="184" y="103"/>
                  <a:pt x="184" y="103"/>
                </a:cubicBezTo>
                <a:cubicBezTo>
                  <a:pt x="177" y="97"/>
                  <a:pt x="177" y="97"/>
                  <a:pt x="177" y="97"/>
                </a:cubicBezTo>
                <a:cubicBezTo>
                  <a:pt x="172" y="101"/>
                  <a:pt x="172" y="101"/>
                  <a:pt x="172" y="101"/>
                </a:cubicBezTo>
                <a:cubicBezTo>
                  <a:pt x="168" y="98"/>
                  <a:pt x="168" y="98"/>
                  <a:pt x="168" y="98"/>
                </a:cubicBezTo>
                <a:cubicBezTo>
                  <a:pt x="166" y="97"/>
                  <a:pt x="166" y="97"/>
                  <a:pt x="166" y="97"/>
                </a:cubicBezTo>
                <a:cubicBezTo>
                  <a:pt x="160" y="104"/>
                  <a:pt x="160" y="104"/>
                  <a:pt x="160" y="104"/>
                </a:cubicBezTo>
                <a:cubicBezTo>
                  <a:pt x="156" y="102"/>
                  <a:pt x="156" y="102"/>
                  <a:pt x="156" y="102"/>
                </a:cubicBezTo>
                <a:cubicBezTo>
                  <a:pt x="154" y="109"/>
                  <a:pt x="154" y="109"/>
                  <a:pt x="154" y="109"/>
                </a:cubicBezTo>
                <a:cubicBezTo>
                  <a:pt x="149" y="105"/>
                  <a:pt x="149" y="105"/>
                  <a:pt x="149" y="105"/>
                </a:cubicBezTo>
                <a:cubicBezTo>
                  <a:pt x="149" y="105"/>
                  <a:pt x="144" y="104"/>
                  <a:pt x="143" y="104"/>
                </a:cubicBezTo>
                <a:cubicBezTo>
                  <a:pt x="142" y="104"/>
                  <a:pt x="139" y="108"/>
                  <a:pt x="139" y="108"/>
                </a:cubicBezTo>
                <a:cubicBezTo>
                  <a:pt x="134" y="104"/>
                  <a:pt x="134" y="104"/>
                  <a:pt x="134" y="104"/>
                </a:cubicBezTo>
                <a:cubicBezTo>
                  <a:pt x="130" y="101"/>
                  <a:pt x="130" y="101"/>
                  <a:pt x="130" y="101"/>
                </a:cubicBezTo>
                <a:cubicBezTo>
                  <a:pt x="130" y="101"/>
                  <a:pt x="119" y="102"/>
                  <a:pt x="118" y="102"/>
                </a:cubicBezTo>
                <a:cubicBezTo>
                  <a:pt x="117" y="102"/>
                  <a:pt x="110" y="101"/>
                  <a:pt x="110" y="101"/>
                </a:cubicBezTo>
                <a:cubicBezTo>
                  <a:pt x="101" y="103"/>
                  <a:pt x="101" y="103"/>
                  <a:pt x="101" y="103"/>
                </a:cubicBezTo>
                <a:cubicBezTo>
                  <a:pt x="88" y="103"/>
                  <a:pt x="88" y="103"/>
                  <a:pt x="88" y="103"/>
                </a:cubicBezTo>
                <a:cubicBezTo>
                  <a:pt x="76" y="104"/>
                  <a:pt x="76" y="104"/>
                  <a:pt x="76" y="104"/>
                </a:cubicBezTo>
                <a:cubicBezTo>
                  <a:pt x="67" y="104"/>
                  <a:pt x="67" y="104"/>
                  <a:pt x="67" y="104"/>
                </a:cubicBezTo>
                <a:cubicBezTo>
                  <a:pt x="60" y="109"/>
                  <a:pt x="60" y="109"/>
                  <a:pt x="60" y="109"/>
                </a:cubicBezTo>
                <a:cubicBezTo>
                  <a:pt x="53" y="110"/>
                  <a:pt x="53" y="110"/>
                  <a:pt x="53" y="110"/>
                </a:cubicBezTo>
                <a:cubicBezTo>
                  <a:pt x="45" y="111"/>
                  <a:pt x="45" y="111"/>
                  <a:pt x="45" y="111"/>
                </a:cubicBezTo>
                <a:cubicBezTo>
                  <a:pt x="44" y="111"/>
                  <a:pt x="44" y="111"/>
                  <a:pt x="44" y="111"/>
                </a:cubicBezTo>
                <a:cubicBezTo>
                  <a:pt x="43" y="112"/>
                  <a:pt x="43" y="112"/>
                  <a:pt x="43" y="112"/>
                </a:cubicBezTo>
                <a:cubicBezTo>
                  <a:pt x="40" y="114"/>
                  <a:pt x="40" y="114"/>
                  <a:pt x="40" y="114"/>
                </a:cubicBezTo>
                <a:cubicBezTo>
                  <a:pt x="40" y="115"/>
                  <a:pt x="40" y="115"/>
                  <a:pt x="40" y="115"/>
                </a:cubicBezTo>
                <a:cubicBezTo>
                  <a:pt x="38" y="117"/>
                  <a:pt x="38" y="117"/>
                  <a:pt x="38" y="117"/>
                </a:cubicBezTo>
                <a:cubicBezTo>
                  <a:pt x="37" y="122"/>
                  <a:pt x="37" y="122"/>
                  <a:pt x="37" y="122"/>
                </a:cubicBezTo>
                <a:cubicBezTo>
                  <a:pt x="36" y="124"/>
                  <a:pt x="34" y="126"/>
                  <a:pt x="33" y="128"/>
                </a:cubicBezTo>
                <a:cubicBezTo>
                  <a:pt x="33" y="128"/>
                  <a:pt x="33" y="128"/>
                  <a:pt x="33" y="128"/>
                </a:cubicBezTo>
                <a:cubicBezTo>
                  <a:pt x="33" y="128"/>
                  <a:pt x="30" y="127"/>
                  <a:pt x="30" y="129"/>
                </a:cubicBezTo>
                <a:cubicBezTo>
                  <a:pt x="30" y="130"/>
                  <a:pt x="30" y="130"/>
                  <a:pt x="30" y="130"/>
                </a:cubicBezTo>
                <a:cubicBezTo>
                  <a:pt x="27" y="131"/>
                  <a:pt x="22" y="129"/>
                  <a:pt x="22" y="129"/>
                </a:cubicBezTo>
                <a:cubicBezTo>
                  <a:pt x="17" y="132"/>
                  <a:pt x="17" y="132"/>
                  <a:pt x="17" y="132"/>
                </a:cubicBezTo>
                <a:cubicBezTo>
                  <a:pt x="17" y="133"/>
                  <a:pt x="17" y="134"/>
                  <a:pt x="18" y="134"/>
                </a:cubicBezTo>
                <a:cubicBezTo>
                  <a:pt x="19" y="135"/>
                  <a:pt x="19" y="135"/>
                  <a:pt x="19" y="136"/>
                </a:cubicBezTo>
                <a:cubicBezTo>
                  <a:pt x="20" y="136"/>
                  <a:pt x="20" y="137"/>
                  <a:pt x="20" y="137"/>
                </a:cubicBezTo>
                <a:cubicBezTo>
                  <a:pt x="22" y="142"/>
                  <a:pt x="22" y="142"/>
                  <a:pt x="22" y="142"/>
                </a:cubicBezTo>
                <a:cubicBezTo>
                  <a:pt x="22" y="146"/>
                  <a:pt x="22" y="146"/>
                  <a:pt x="22" y="146"/>
                </a:cubicBezTo>
                <a:cubicBezTo>
                  <a:pt x="22" y="146"/>
                  <a:pt x="22" y="149"/>
                  <a:pt x="24" y="149"/>
                </a:cubicBezTo>
                <a:cubicBezTo>
                  <a:pt x="26" y="149"/>
                  <a:pt x="27" y="150"/>
                  <a:pt x="27" y="152"/>
                </a:cubicBezTo>
                <a:cubicBezTo>
                  <a:pt x="27" y="154"/>
                  <a:pt x="32" y="156"/>
                  <a:pt x="32" y="156"/>
                </a:cubicBezTo>
                <a:cubicBezTo>
                  <a:pt x="32" y="156"/>
                  <a:pt x="32" y="160"/>
                  <a:pt x="33" y="161"/>
                </a:cubicBezTo>
                <a:cubicBezTo>
                  <a:pt x="35" y="162"/>
                  <a:pt x="37" y="163"/>
                  <a:pt x="40" y="163"/>
                </a:cubicBezTo>
                <a:cubicBezTo>
                  <a:pt x="43" y="164"/>
                  <a:pt x="42" y="168"/>
                  <a:pt x="44" y="169"/>
                </a:cubicBezTo>
                <a:cubicBezTo>
                  <a:pt x="46" y="170"/>
                  <a:pt x="48" y="172"/>
                  <a:pt x="46" y="172"/>
                </a:cubicBezTo>
                <a:cubicBezTo>
                  <a:pt x="45" y="173"/>
                  <a:pt x="42" y="173"/>
                  <a:pt x="42" y="173"/>
                </a:cubicBezTo>
                <a:cubicBezTo>
                  <a:pt x="42" y="173"/>
                  <a:pt x="41" y="174"/>
                  <a:pt x="41" y="176"/>
                </a:cubicBezTo>
                <a:cubicBezTo>
                  <a:pt x="42" y="177"/>
                  <a:pt x="42" y="177"/>
                  <a:pt x="42" y="177"/>
                </a:cubicBezTo>
                <a:cubicBezTo>
                  <a:pt x="46" y="182"/>
                  <a:pt x="46" y="182"/>
                  <a:pt x="46" y="182"/>
                </a:cubicBezTo>
                <a:cubicBezTo>
                  <a:pt x="46" y="188"/>
                  <a:pt x="46" y="188"/>
                  <a:pt x="46" y="188"/>
                </a:cubicBezTo>
                <a:cubicBezTo>
                  <a:pt x="46" y="188"/>
                  <a:pt x="46" y="190"/>
                  <a:pt x="46" y="192"/>
                </a:cubicBezTo>
                <a:cubicBezTo>
                  <a:pt x="46" y="193"/>
                  <a:pt x="45" y="195"/>
                  <a:pt x="43" y="195"/>
                </a:cubicBezTo>
                <a:cubicBezTo>
                  <a:pt x="43" y="195"/>
                  <a:pt x="43" y="195"/>
                  <a:pt x="43" y="195"/>
                </a:cubicBezTo>
                <a:cubicBezTo>
                  <a:pt x="43" y="195"/>
                  <a:pt x="43" y="195"/>
                  <a:pt x="43" y="195"/>
                </a:cubicBezTo>
                <a:cubicBezTo>
                  <a:pt x="42" y="195"/>
                  <a:pt x="42" y="195"/>
                  <a:pt x="42" y="195"/>
                </a:cubicBezTo>
                <a:cubicBezTo>
                  <a:pt x="41" y="196"/>
                  <a:pt x="41" y="198"/>
                  <a:pt x="40" y="198"/>
                </a:cubicBezTo>
                <a:cubicBezTo>
                  <a:pt x="39" y="199"/>
                  <a:pt x="37" y="196"/>
                  <a:pt x="36" y="199"/>
                </a:cubicBezTo>
                <a:cubicBezTo>
                  <a:pt x="35" y="203"/>
                  <a:pt x="33" y="206"/>
                  <a:pt x="33" y="207"/>
                </a:cubicBezTo>
                <a:cubicBezTo>
                  <a:pt x="32" y="208"/>
                  <a:pt x="29" y="209"/>
                  <a:pt x="29" y="211"/>
                </a:cubicBezTo>
                <a:cubicBezTo>
                  <a:pt x="28" y="213"/>
                  <a:pt x="28" y="211"/>
                  <a:pt x="26" y="216"/>
                </a:cubicBezTo>
                <a:cubicBezTo>
                  <a:pt x="24" y="221"/>
                  <a:pt x="23" y="223"/>
                  <a:pt x="23" y="223"/>
                </a:cubicBezTo>
                <a:cubicBezTo>
                  <a:pt x="14" y="235"/>
                  <a:pt x="14" y="235"/>
                  <a:pt x="14" y="235"/>
                </a:cubicBezTo>
                <a:cubicBezTo>
                  <a:pt x="14" y="235"/>
                  <a:pt x="9" y="243"/>
                  <a:pt x="9" y="244"/>
                </a:cubicBezTo>
                <a:cubicBezTo>
                  <a:pt x="9" y="245"/>
                  <a:pt x="9" y="249"/>
                  <a:pt x="9" y="249"/>
                </a:cubicBezTo>
                <a:cubicBezTo>
                  <a:pt x="13" y="253"/>
                  <a:pt x="13" y="253"/>
                  <a:pt x="13" y="253"/>
                </a:cubicBezTo>
                <a:cubicBezTo>
                  <a:pt x="13" y="257"/>
                  <a:pt x="13" y="257"/>
                  <a:pt x="13" y="257"/>
                </a:cubicBezTo>
                <a:cubicBezTo>
                  <a:pt x="13" y="257"/>
                  <a:pt x="13" y="260"/>
                  <a:pt x="14" y="261"/>
                </a:cubicBezTo>
                <a:cubicBezTo>
                  <a:pt x="15" y="261"/>
                  <a:pt x="15" y="261"/>
                  <a:pt x="15" y="261"/>
                </a:cubicBezTo>
                <a:cubicBezTo>
                  <a:pt x="14" y="264"/>
                  <a:pt x="14" y="264"/>
                  <a:pt x="14" y="264"/>
                </a:cubicBezTo>
                <a:cubicBezTo>
                  <a:pt x="14" y="264"/>
                  <a:pt x="15" y="267"/>
                  <a:pt x="16" y="267"/>
                </a:cubicBezTo>
                <a:cubicBezTo>
                  <a:pt x="16" y="267"/>
                  <a:pt x="18" y="268"/>
                  <a:pt x="18" y="268"/>
                </a:cubicBezTo>
                <a:cubicBezTo>
                  <a:pt x="18" y="268"/>
                  <a:pt x="20" y="270"/>
                  <a:pt x="20" y="270"/>
                </a:cubicBezTo>
                <a:cubicBezTo>
                  <a:pt x="21" y="271"/>
                  <a:pt x="20" y="273"/>
                  <a:pt x="20" y="273"/>
                </a:cubicBezTo>
                <a:cubicBezTo>
                  <a:pt x="20" y="273"/>
                  <a:pt x="20" y="274"/>
                  <a:pt x="19" y="274"/>
                </a:cubicBezTo>
                <a:cubicBezTo>
                  <a:pt x="18" y="274"/>
                  <a:pt x="18" y="274"/>
                  <a:pt x="16" y="274"/>
                </a:cubicBezTo>
                <a:cubicBezTo>
                  <a:pt x="16" y="273"/>
                  <a:pt x="16" y="273"/>
                  <a:pt x="15" y="273"/>
                </a:cubicBezTo>
                <a:cubicBezTo>
                  <a:pt x="13" y="273"/>
                  <a:pt x="13" y="273"/>
                  <a:pt x="13" y="273"/>
                </a:cubicBezTo>
                <a:cubicBezTo>
                  <a:pt x="12" y="273"/>
                  <a:pt x="12" y="273"/>
                  <a:pt x="11" y="273"/>
                </a:cubicBezTo>
                <a:cubicBezTo>
                  <a:pt x="10" y="273"/>
                  <a:pt x="10" y="273"/>
                  <a:pt x="10" y="273"/>
                </a:cubicBezTo>
                <a:cubicBezTo>
                  <a:pt x="9" y="273"/>
                  <a:pt x="9" y="273"/>
                  <a:pt x="8" y="274"/>
                </a:cubicBezTo>
                <a:cubicBezTo>
                  <a:pt x="8" y="275"/>
                  <a:pt x="8" y="275"/>
                  <a:pt x="8" y="275"/>
                </a:cubicBezTo>
                <a:cubicBezTo>
                  <a:pt x="8" y="275"/>
                  <a:pt x="7" y="276"/>
                  <a:pt x="7" y="277"/>
                </a:cubicBezTo>
                <a:cubicBezTo>
                  <a:pt x="6" y="277"/>
                  <a:pt x="6" y="279"/>
                  <a:pt x="6" y="279"/>
                </a:cubicBezTo>
                <a:cubicBezTo>
                  <a:pt x="6" y="279"/>
                  <a:pt x="6" y="280"/>
                  <a:pt x="6" y="280"/>
                </a:cubicBezTo>
                <a:cubicBezTo>
                  <a:pt x="6" y="280"/>
                  <a:pt x="6" y="282"/>
                  <a:pt x="6" y="282"/>
                </a:cubicBezTo>
                <a:cubicBezTo>
                  <a:pt x="5" y="284"/>
                  <a:pt x="5" y="284"/>
                  <a:pt x="5" y="284"/>
                </a:cubicBezTo>
                <a:cubicBezTo>
                  <a:pt x="5" y="284"/>
                  <a:pt x="4" y="285"/>
                  <a:pt x="5" y="286"/>
                </a:cubicBezTo>
                <a:cubicBezTo>
                  <a:pt x="5" y="286"/>
                  <a:pt x="5" y="287"/>
                  <a:pt x="5" y="287"/>
                </a:cubicBezTo>
                <a:cubicBezTo>
                  <a:pt x="6" y="288"/>
                  <a:pt x="6" y="288"/>
                  <a:pt x="6" y="288"/>
                </a:cubicBezTo>
                <a:cubicBezTo>
                  <a:pt x="4" y="290"/>
                  <a:pt x="4" y="290"/>
                  <a:pt x="4" y="290"/>
                </a:cubicBezTo>
                <a:cubicBezTo>
                  <a:pt x="4" y="292"/>
                  <a:pt x="4" y="292"/>
                  <a:pt x="4" y="292"/>
                </a:cubicBezTo>
                <a:cubicBezTo>
                  <a:pt x="4" y="292"/>
                  <a:pt x="5" y="293"/>
                  <a:pt x="4" y="294"/>
                </a:cubicBezTo>
                <a:cubicBezTo>
                  <a:pt x="4" y="294"/>
                  <a:pt x="3" y="295"/>
                  <a:pt x="3" y="295"/>
                </a:cubicBezTo>
                <a:cubicBezTo>
                  <a:pt x="3" y="295"/>
                  <a:pt x="1" y="297"/>
                  <a:pt x="1" y="297"/>
                </a:cubicBezTo>
                <a:cubicBezTo>
                  <a:pt x="1" y="297"/>
                  <a:pt x="1" y="298"/>
                  <a:pt x="1" y="298"/>
                </a:cubicBezTo>
                <a:cubicBezTo>
                  <a:pt x="1" y="298"/>
                  <a:pt x="0" y="300"/>
                  <a:pt x="0" y="300"/>
                </a:cubicBezTo>
                <a:cubicBezTo>
                  <a:pt x="0" y="300"/>
                  <a:pt x="0" y="303"/>
                  <a:pt x="0" y="303"/>
                </a:cubicBezTo>
                <a:cubicBezTo>
                  <a:pt x="0" y="303"/>
                  <a:pt x="1" y="304"/>
                  <a:pt x="1" y="304"/>
                </a:cubicBezTo>
                <a:cubicBezTo>
                  <a:pt x="1" y="304"/>
                  <a:pt x="1" y="305"/>
                  <a:pt x="1" y="306"/>
                </a:cubicBezTo>
                <a:cubicBezTo>
                  <a:pt x="0" y="306"/>
                  <a:pt x="1" y="307"/>
                  <a:pt x="1" y="308"/>
                </a:cubicBezTo>
                <a:cubicBezTo>
                  <a:pt x="1" y="308"/>
                  <a:pt x="1" y="309"/>
                  <a:pt x="1" y="309"/>
                </a:cubicBezTo>
                <a:cubicBezTo>
                  <a:pt x="0" y="311"/>
                  <a:pt x="0" y="311"/>
                  <a:pt x="0" y="311"/>
                </a:cubicBezTo>
                <a:cubicBezTo>
                  <a:pt x="0" y="311"/>
                  <a:pt x="0" y="311"/>
                  <a:pt x="0" y="311"/>
                </a:cubicBezTo>
                <a:cubicBezTo>
                  <a:pt x="0" y="312"/>
                  <a:pt x="0" y="312"/>
                  <a:pt x="0" y="312"/>
                </a:cubicBezTo>
                <a:cubicBezTo>
                  <a:pt x="0" y="314"/>
                  <a:pt x="0" y="314"/>
                  <a:pt x="0" y="314"/>
                </a:cubicBezTo>
                <a:cubicBezTo>
                  <a:pt x="2" y="314"/>
                  <a:pt x="2" y="314"/>
                  <a:pt x="2" y="314"/>
                </a:cubicBezTo>
                <a:cubicBezTo>
                  <a:pt x="3" y="313"/>
                  <a:pt x="3" y="313"/>
                  <a:pt x="3" y="313"/>
                </a:cubicBezTo>
                <a:cubicBezTo>
                  <a:pt x="8" y="311"/>
                  <a:pt x="8" y="311"/>
                  <a:pt x="8" y="311"/>
                </a:cubicBezTo>
                <a:cubicBezTo>
                  <a:pt x="11" y="314"/>
                  <a:pt x="11" y="314"/>
                  <a:pt x="11" y="314"/>
                </a:cubicBezTo>
                <a:cubicBezTo>
                  <a:pt x="14" y="317"/>
                  <a:pt x="14" y="317"/>
                  <a:pt x="14" y="317"/>
                </a:cubicBezTo>
                <a:cubicBezTo>
                  <a:pt x="19" y="317"/>
                  <a:pt x="19" y="317"/>
                  <a:pt x="19" y="317"/>
                </a:cubicBezTo>
                <a:cubicBezTo>
                  <a:pt x="22" y="321"/>
                  <a:pt x="22" y="321"/>
                  <a:pt x="22" y="321"/>
                </a:cubicBezTo>
                <a:cubicBezTo>
                  <a:pt x="25" y="324"/>
                  <a:pt x="25" y="324"/>
                  <a:pt x="25" y="324"/>
                </a:cubicBezTo>
                <a:cubicBezTo>
                  <a:pt x="30" y="323"/>
                  <a:pt x="30" y="323"/>
                  <a:pt x="30" y="323"/>
                </a:cubicBezTo>
                <a:cubicBezTo>
                  <a:pt x="35" y="326"/>
                  <a:pt x="35" y="326"/>
                  <a:pt x="35" y="326"/>
                </a:cubicBezTo>
                <a:cubicBezTo>
                  <a:pt x="34" y="329"/>
                  <a:pt x="34" y="329"/>
                  <a:pt x="34" y="329"/>
                </a:cubicBezTo>
                <a:cubicBezTo>
                  <a:pt x="34" y="329"/>
                  <a:pt x="38" y="324"/>
                  <a:pt x="39" y="323"/>
                </a:cubicBezTo>
                <a:cubicBezTo>
                  <a:pt x="40" y="322"/>
                  <a:pt x="44" y="321"/>
                  <a:pt x="44" y="321"/>
                </a:cubicBezTo>
                <a:cubicBezTo>
                  <a:pt x="44" y="321"/>
                  <a:pt x="46" y="323"/>
                  <a:pt x="48" y="324"/>
                </a:cubicBezTo>
                <a:cubicBezTo>
                  <a:pt x="51" y="324"/>
                  <a:pt x="51" y="324"/>
                  <a:pt x="51" y="324"/>
                </a:cubicBezTo>
                <a:cubicBezTo>
                  <a:pt x="53" y="324"/>
                  <a:pt x="61" y="323"/>
                  <a:pt x="61" y="323"/>
                </a:cubicBezTo>
                <a:cubicBezTo>
                  <a:pt x="72" y="324"/>
                  <a:pt x="72" y="324"/>
                  <a:pt x="72" y="324"/>
                </a:cubicBezTo>
                <a:cubicBezTo>
                  <a:pt x="78" y="321"/>
                  <a:pt x="78" y="321"/>
                  <a:pt x="78" y="321"/>
                </a:cubicBezTo>
                <a:cubicBezTo>
                  <a:pt x="90" y="322"/>
                  <a:pt x="90" y="322"/>
                  <a:pt x="90" y="322"/>
                </a:cubicBezTo>
                <a:cubicBezTo>
                  <a:pt x="92" y="321"/>
                  <a:pt x="92" y="321"/>
                  <a:pt x="92" y="321"/>
                </a:cubicBezTo>
                <a:cubicBezTo>
                  <a:pt x="93" y="322"/>
                  <a:pt x="93" y="322"/>
                  <a:pt x="93" y="322"/>
                </a:cubicBezTo>
                <a:cubicBezTo>
                  <a:pt x="97" y="321"/>
                  <a:pt x="97" y="321"/>
                  <a:pt x="97" y="321"/>
                </a:cubicBezTo>
                <a:cubicBezTo>
                  <a:pt x="101" y="325"/>
                  <a:pt x="101" y="325"/>
                  <a:pt x="101" y="325"/>
                </a:cubicBezTo>
                <a:cubicBezTo>
                  <a:pt x="109" y="324"/>
                  <a:pt x="109" y="324"/>
                  <a:pt x="109" y="324"/>
                </a:cubicBezTo>
                <a:cubicBezTo>
                  <a:pt x="114" y="317"/>
                  <a:pt x="114" y="317"/>
                  <a:pt x="114" y="317"/>
                </a:cubicBezTo>
                <a:cubicBezTo>
                  <a:pt x="114" y="317"/>
                  <a:pt x="117" y="314"/>
                  <a:pt x="121" y="313"/>
                </a:cubicBezTo>
                <a:cubicBezTo>
                  <a:pt x="125" y="313"/>
                  <a:pt x="132" y="310"/>
                  <a:pt x="132" y="310"/>
                </a:cubicBezTo>
                <a:lnTo>
                  <a:pt x="141" y="305"/>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18" name="Freeform 92">
            <a:extLst>
              <a:ext uri="{FF2B5EF4-FFF2-40B4-BE49-F238E27FC236}">
                <a16:creationId xmlns:a16="http://schemas.microsoft.com/office/drawing/2014/main" id="{CB7B8ADD-6FA2-4D6A-9754-0EBF1778CED0}"/>
              </a:ext>
            </a:extLst>
          </p:cNvPr>
          <p:cNvSpPr>
            <a:spLocks noEditPoints="1"/>
          </p:cNvSpPr>
          <p:nvPr/>
        </p:nvSpPr>
        <p:spPr bwMode="auto">
          <a:xfrm>
            <a:off x="4004681" y="1870225"/>
            <a:ext cx="711925" cy="1875116"/>
          </a:xfrm>
          <a:custGeom>
            <a:avLst/>
            <a:gdLst>
              <a:gd name="T0" fmla="*/ 246 w 282"/>
              <a:gd name="T1" fmla="*/ 59 h 766"/>
              <a:gd name="T2" fmla="*/ 210 w 282"/>
              <a:gd name="T3" fmla="*/ 30 h 766"/>
              <a:gd name="T4" fmla="*/ 183 w 282"/>
              <a:gd name="T5" fmla="*/ 8 h 766"/>
              <a:gd name="T6" fmla="*/ 167 w 282"/>
              <a:gd name="T7" fmla="*/ 32 h 766"/>
              <a:gd name="T8" fmla="*/ 123 w 282"/>
              <a:gd name="T9" fmla="*/ 69 h 766"/>
              <a:gd name="T10" fmla="*/ 100 w 282"/>
              <a:gd name="T11" fmla="*/ 111 h 766"/>
              <a:gd name="T12" fmla="*/ 65 w 282"/>
              <a:gd name="T13" fmla="*/ 180 h 766"/>
              <a:gd name="T14" fmla="*/ 52 w 282"/>
              <a:gd name="T15" fmla="*/ 265 h 766"/>
              <a:gd name="T16" fmla="*/ 15 w 282"/>
              <a:gd name="T17" fmla="*/ 333 h 766"/>
              <a:gd name="T18" fmla="*/ 25 w 282"/>
              <a:gd name="T19" fmla="*/ 418 h 766"/>
              <a:gd name="T20" fmla="*/ 27 w 282"/>
              <a:gd name="T21" fmla="*/ 466 h 766"/>
              <a:gd name="T22" fmla="*/ 29 w 282"/>
              <a:gd name="T23" fmla="*/ 515 h 766"/>
              <a:gd name="T24" fmla="*/ 13 w 282"/>
              <a:gd name="T25" fmla="*/ 535 h 766"/>
              <a:gd name="T26" fmla="*/ 8 w 282"/>
              <a:gd name="T27" fmla="*/ 567 h 766"/>
              <a:gd name="T28" fmla="*/ 10 w 282"/>
              <a:gd name="T29" fmla="*/ 603 h 766"/>
              <a:gd name="T30" fmla="*/ 12 w 282"/>
              <a:gd name="T31" fmla="*/ 616 h 766"/>
              <a:gd name="T32" fmla="*/ 19 w 282"/>
              <a:gd name="T33" fmla="*/ 636 h 766"/>
              <a:gd name="T34" fmla="*/ 25 w 282"/>
              <a:gd name="T35" fmla="*/ 655 h 766"/>
              <a:gd name="T36" fmla="*/ 46 w 282"/>
              <a:gd name="T37" fmla="*/ 685 h 766"/>
              <a:gd name="T38" fmla="*/ 50 w 282"/>
              <a:gd name="T39" fmla="*/ 705 h 766"/>
              <a:gd name="T40" fmla="*/ 60 w 282"/>
              <a:gd name="T41" fmla="*/ 739 h 766"/>
              <a:gd name="T42" fmla="*/ 64 w 282"/>
              <a:gd name="T43" fmla="*/ 764 h 766"/>
              <a:gd name="T44" fmla="*/ 93 w 282"/>
              <a:gd name="T45" fmla="*/ 758 h 766"/>
              <a:gd name="T46" fmla="*/ 107 w 282"/>
              <a:gd name="T47" fmla="*/ 752 h 766"/>
              <a:gd name="T48" fmla="*/ 114 w 282"/>
              <a:gd name="T49" fmla="*/ 729 h 766"/>
              <a:gd name="T50" fmla="*/ 122 w 282"/>
              <a:gd name="T51" fmla="*/ 717 h 766"/>
              <a:gd name="T52" fmla="*/ 158 w 282"/>
              <a:gd name="T53" fmla="*/ 688 h 766"/>
              <a:gd name="T54" fmla="*/ 165 w 282"/>
              <a:gd name="T55" fmla="*/ 629 h 766"/>
              <a:gd name="T56" fmla="*/ 163 w 282"/>
              <a:gd name="T57" fmla="*/ 590 h 766"/>
              <a:gd name="T58" fmla="*/ 182 w 282"/>
              <a:gd name="T59" fmla="*/ 559 h 766"/>
              <a:gd name="T60" fmla="*/ 191 w 282"/>
              <a:gd name="T61" fmla="*/ 558 h 766"/>
              <a:gd name="T62" fmla="*/ 205 w 282"/>
              <a:gd name="T63" fmla="*/ 541 h 766"/>
              <a:gd name="T64" fmla="*/ 207 w 282"/>
              <a:gd name="T65" fmla="*/ 514 h 766"/>
              <a:gd name="T66" fmla="*/ 199 w 282"/>
              <a:gd name="T67" fmla="*/ 493 h 766"/>
              <a:gd name="T68" fmla="*/ 180 w 282"/>
              <a:gd name="T69" fmla="*/ 467 h 766"/>
              <a:gd name="T70" fmla="*/ 161 w 282"/>
              <a:gd name="T71" fmla="*/ 459 h 766"/>
              <a:gd name="T72" fmla="*/ 151 w 282"/>
              <a:gd name="T73" fmla="*/ 424 h 766"/>
              <a:gd name="T74" fmla="*/ 157 w 282"/>
              <a:gd name="T75" fmla="*/ 407 h 766"/>
              <a:gd name="T76" fmla="*/ 154 w 282"/>
              <a:gd name="T77" fmla="*/ 369 h 766"/>
              <a:gd name="T78" fmla="*/ 168 w 282"/>
              <a:gd name="T79" fmla="*/ 350 h 766"/>
              <a:gd name="T80" fmla="*/ 182 w 282"/>
              <a:gd name="T81" fmla="*/ 325 h 766"/>
              <a:gd name="T82" fmla="*/ 196 w 282"/>
              <a:gd name="T83" fmla="*/ 307 h 766"/>
              <a:gd name="T84" fmla="*/ 210 w 282"/>
              <a:gd name="T85" fmla="*/ 295 h 766"/>
              <a:gd name="T86" fmla="*/ 225 w 282"/>
              <a:gd name="T87" fmla="*/ 266 h 766"/>
              <a:gd name="T88" fmla="*/ 229 w 282"/>
              <a:gd name="T89" fmla="*/ 238 h 766"/>
              <a:gd name="T90" fmla="*/ 225 w 282"/>
              <a:gd name="T91" fmla="*/ 219 h 766"/>
              <a:gd name="T92" fmla="*/ 229 w 282"/>
              <a:gd name="T93" fmla="*/ 198 h 766"/>
              <a:gd name="T94" fmla="*/ 242 w 282"/>
              <a:gd name="T95" fmla="*/ 187 h 766"/>
              <a:gd name="T96" fmla="*/ 258 w 282"/>
              <a:gd name="T97" fmla="*/ 170 h 766"/>
              <a:gd name="T98" fmla="*/ 269 w 282"/>
              <a:gd name="T99" fmla="*/ 173 h 766"/>
              <a:gd name="T100" fmla="*/ 275 w 282"/>
              <a:gd name="T101" fmla="*/ 169 h 766"/>
              <a:gd name="T102" fmla="*/ 279 w 282"/>
              <a:gd name="T103" fmla="*/ 165 h 766"/>
              <a:gd name="T104" fmla="*/ 266 w 282"/>
              <a:gd name="T105" fmla="*/ 119 h 766"/>
              <a:gd name="T106" fmla="*/ 164 w 282"/>
              <a:gd name="T107" fmla="*/ 699 h 766"/>
              <a:gd name="T108" fmla="*/ 174 w 282"/>
              <a:gd name="T109" fmla="*/ 650 h 766"/>
              <a:gd name="T110" fmla="*/ 175 w 282"/>
              <a:gd name="T111" fmla="*/ 673 h 766"/>
              <a:gd name="T112" fmla="*/ 165 w 282"/>
              <a:gd name="T113" fmla="*/ 710 h 766"/>
              <a:gd name="T114" fmla="*/ 210 w 282"/>
              <a:gd name="T115" fmla="*/ 625 h 766"/>
              <a:gd name="T116" fmla="*/ 229 w 282"/>
              <a:gd name="T117" fmla="*/ 607 h 766"/>
              <a:gd name="T118" fmla="*/ 224 w 282"/>
              <a:gd name="T119" fmla="*/ 631 h 766"/>
              <a:gd name="T120" fmla="*/ 216 w 282"/>
              <a:gd name="T121" fmla="*/ 660 h 7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2" h="766">
                <a:moveTo>
                  <a:pt x="255" y="88"/>
                </a:moveTo>
                <a:cubicBezTo>
                  <a:pt x="255" y="87"/>
                  <a:pt x="255" y="87"/>
                  <a:pt x="255" y="87"/>
                </a:cubicBezTo>
                <a:cubicBezTo>
                  <a:pt x="255" y="87"/>
                  <a:pt x="253" y="83"/>
                  <a:pt x="254" y="81"/>
                </a:cubicBezTo>
                <a:cubicBezTo>
                  <a:pt x="254" y="81"/>
                  <a:pt x="254" y="81"/>
                  <a:pt x="254" y="80"/>
                </a:cubicBezTo>
                <a:cubicBezTo>
                  <a:pt x="254" y="79"/>
                  <a:pt x="254" y="79"/>
                  <a:pt x="254" y="79"/>
                </a:cubicBezTo>
                <a:cubicBezTo>
                  <a:pt x="250" y="80"/>
                  <a:pt x="250" y="80"/>
                  <a:pt x="250" y="80"/>
                </a:cubicBezTo>
                <a:cubicBezTo>
                  <a:pt x="247" y="76"/>
                  <a:pt x="247" y="76"/>
                  <a:pt x="247" y="76"/>
                </a:cubicBezTo>
                <a:cubicBezTo>
                  <a:pt x="248" y="71"/>
                  <a:pt x="248" y="71"/>
                  <a:pt x="248" y="71"/>
                </a:cubicBezTo>
                <a:cubicBezTo>
                  <a:pt x="246" y="59"/>
                  <a:pt x="246" y="59"/>
                  <a:pt x="246" y="59"/>
                </a:cubicBezTo>
                <a:cubicBezTo>
                  <a:pt x="248" y="53"/>
                  <a:pt x="248" y="53"/>
                  <a:pt x="248" y="53"/>
                </a:cubicBezTo>
                <a:cubicBezTo>
                  <a:pt x="242" y="50"/>
                  <a:pt x="242" y="50"/>
                  <a:pt x="242" y="50"/>
                </a:cubicBezTo>
                <a:cubicBezTo>
                  <a:pt x="238" y="44"/>
                  <a:pt x="238" y="44"/>
                  <a:pt x="238" y="44"/>
                </a:cubicBezTo>
                <a:cubicBezTo>
                  <a:pt x="238" y="44"/>
                  <a:pt x="237" y="46"/>
                  <a:pt x="236" y="45"/>
                </a:cubicBezTo>
                <a:cubicBezTo>
                  <a:pt x="235" y="44"/>
                  <a:pt x="230" y="36"/>
                  <a:pt x="230" y="36"/>
                </a:cubicBezTo>
                <a:cubicBezTo>
                  <a:pt x="221" y="33"/>
                  <a:pt x="221" y="33"/>
                  <a:pt x="221" y="33"/>
                </a:cubicBezTo>
                <a:cubicBezTo>
                  <a:pt x="217" y="31"/>
                  <a:pt x="217" y="31"/>
                  <a:pt x="217" y="31"/>
                </a:cubicBezTo>
                <a:cubicBezTo>
                  <a:pt x="212" y="30"/>
                  <a:pt x="212" y="30"/>
                  <a:pt x="212" y="30"/>
                </a:cubicBezTo>
                <a:cubicBezTo>
                  <a:pt x="212" y="30"/>
                  <a:pt x="211" y="32"/>
                  <a:pt x="210" y="30"/>
                </a:cubicBezTo>
                <a:cubicBezTo>
                  <a:pt x="209" y="28"/>
                  <a:pt x="207" y="26"/>
                  <a:pt x="207" y="26"/>
                </a:cubicBezTo>
                <a:cubicBezTo>
                  <a:pt x="203" y="27"/>
                  <a:pt x="203" y="27"/>
                  <a:pt x="203" y="27"/>
                </a:cubicBezTo>
                <a:cubicBezTo>
                  <a:pt x="200" y="23"/>
                  <a:pt x="200" y="23"/>
                  <a:pt x="200" y="23"/>
                </a:cubicBezTo>
                <a:cubicBezTo>
                  <a:pt x="200" y="23"/>
                  <a:pt x="199" y="23"/>
                  <a:pt x="198" y="23"/>
                </a:cubicBezTo>
                <a:cubicBezTo>
                  <a:pt x="197" y="22"/>
                  <a:pt x="195" y="21"/>
                  <a:pt x="195" y="21"/>
                </a:cubicBezTo>
                <a:cubicBezTo>
                  <a:pt x="192" y="16"/>
                  <a:pt x="192" y="16"/>
                  <a:pt x="192" y="16"/>
                </a:cubicBezTo>
                <a:cubicBezTo>
                  <a:pt x="188" y="14"/>
                  <a:pt x="188" y="14"/>
                  <a:pt x="188" y="14"/>
                </a:cubicBezTo>
                <a:cubicBezTo>
                  <a:pt x="183" y="12"/>
                  <a:pt x="183" y="12"/>
                  <a:pt x="183" y="12"/>
                </a:cubicBezTo>
                <a:cubicBezTo>
                  <a:pt x="183" y="8"/>
                  <a:pt x="183" y="8"/>
                  <a:pt x="183" y="8"/>
                </a:cubicBezTo>
                <a:cubicBezTo>
                  <a:pt x="176" y="4"/>
                  <a:pt x="176" y="4"/>
                  <a:pt x="176" y="4"/>
                </a:cubicBezTo>
                <a:cubicBezTo>
                  <a:pt x="176" y="4"/>
                  <a:pt x="175" y="2"/>
                  <a:pt x="176" y="2"/>
                </a:cubicBezTo>
                <a:cubicBezTo>
                  <a:pt x="177" y="1"/>
                  <a:pt x="180" y="1"/>
                  <a:pt x="182" y="1"/>
                </a:cubicBezTo>
                <a:cubicBezTo>
                  <a:pt x="177" y="0"/>
                  <a:pt x="177" y="0"/>
                  <a:pt x="177" y="0"/>
                </a:cubicBezTo>
                <a:cubicBezTo>
                  <a:pt x="171" y="5"/>
                  <a:pt x="171" y="5"/>
                  <a:pt x="171" y="5"/>
                </a:cubicBezTo>
                <a:cubicBezTo>
                  <a:pt x="168" y="5"/>
                  <a:pt x="168" y="5"/>
                  <a:pt x="168" y="5"/>
                </a:cubicBezTo>
                <a:cubicBezTo>
                  <a:pt x="168" y="5"/>
                  <a:pt x="166" y="6"/>
                  <a:pt x="166" y="7"/>
                </a:cubicBezTo>
                <a:cubicBezTo>
                  <a:pt x="167" y="8"/>
                  <a:pt x="169" y="17"/>
                  <a:pt x="170" y="19"/>
                </a:cubicBezTo>
                <a:cubicBezTo>
                  <a:pt x="171" y="20"/>
                  <a:pt x="171" y="27"/>
                  <a:pt x="167" y="32"/>
                </a:cubicBezTo>
                <a:cubicBezTo>
                  <a:pt x="171" y="36"/>
                  <a:pt x="171" y="36"/>
                  <a:pt x="171" y="36"/>
                </a:cubicBezTo>
                <a:cubicBezTo>
                  <a:pt x="167" y="41"/>
                  <a:pt x="167" y="41"/>
                  <a:pt x="167" y="41"/>
                </a:cubicBezTo>
                <a:cubicBezTo>
                  <a:pt x="161" y="42"/>
                  <a:pt x="161" y="42"/>
                  <a:pt x="161" y="42"/>
                </a:cubicBezTo>
                <a:cubicBezTo>
                  <a:pt x="161" y="42"/>
                  <a:pt x="155" y="41"/>
                  <a:pt x="154" y="40"/>
                </a:cubicBezTo>
                <a:cubicBezTo>
                  <a:pt x="153" y="39"/>
                  <a:pt x="148" y="37"/>
                  <a:pt x="147" y="37"/>
                </a:cubicBezTo>
                <a:cubicBezTo>
                  <a:pt x="145" y="38"/>
                  <a:pt x="131" y="37"/>
                  <a:pt x="131" y="37"/>
                </a:cubicBezTo>
                <a:cubicBezTo>
                  <a:pt x="128" y="41"/>
                  <a:pt x="129" y="62"/>
                  <a:pt x="130" y="65"/>
                </a:cubicBezTo>
                <a:cubicBezTo>
                  <a:pt x="128" y="69"/>
                  <a:pt x="128" y="69"/>
                  <a:pt x="128" y="69"/>
                </a:cubicBezTo>
                <a:cubicBezTo>
                  <a:pt x="123" y="69"/>
                  <a:pt x="123" y="69"/>
                  <a:pt x="123" y="69"/>
                </a:cubicBezTo>
                <a:cubicBezTo>
                  <a:pt x="113" y="64"/>
                  <a:pt x="113" y="64"/>
                  <a:pt x="113" y="64"/>
                </a:cubicBezTo>
                <a:cubicBezTo>
                  <a:pt x="109" y="72"/>
                  <a:pt x="109" y="72"/>
                  <a:pt x="109" y="72"/>
                </a:cubicBezTo>
                <a:cubicBezTo>
                  <a:pt x="109" y="72"/>
                  <a:pt x="105" y="76"/>
                  <a:pt x="105" y="78"/>
                </a:cubicBezTo>
                <a:cubicBezTo>
                  <a:pt x="105" y="79"/>
                  <a:pt x="103" y="83"/>
                  <a:pt x="103" y="83"/>
                </a:cubicBezTo>
                <a:cubicBezTo>
                  <a:pt x="103" y="84"/>
                  <a:pt x="103" y="91"/>
                  <a:pt x="103" y="91"/>
                </a:cubicBezTo>
                <a:cubicBezTo>
                  <a:pt x="101" y="95"/>
                  <a:pt x="101" y="95"/>
                  <a:pt x="101" y="95"/>
                </a:cubicBezTo>
                <a:cubicBezTo>
                  <a:pt x="95" y="99"/>
                  <a:pt x="95" y="99"/>
                  <a:pt x="95" y="99"/>
                </a:cubicBezTo>
                <a:cubicBezTo>
                  <a:pt x="95" y="104"/>
                  <a:pt x="95" y="104"/>
                  <a:pt x="95" y="104"/>
                </a:cubicBezTo>
                <a:cubicBezTo>
                  <a:pt x="95" y="104"/>
                  <a:pt x="98" y="110"/>
                  <a:pt x="100" y="111"/>
                </a:cubicBezTo>
                <a:cubicBezTo>
                  <a:pt x="101" y="113"/>
                  <a:pt x="103" y="121"/>
                  <a:pt x="103" y="121"/>
                </a:cubicBezTo>
                <a:cubicBezTo>
                  <a:pt x="103" y="121"/>
                  <a:pt x="100" y="128"/>
                  <a:pt x="99" y="130"/>
                </a:cubicBezTo>
                <a:cubicBezTo>
                  <a:pt x="98" y="132"/>
                  <a:pt x="90" y="142"/>
                  <a:pt x="90" y="142"/>
                </a:cubicBezTo>
                <a:cubicBezTo>
                  <a:pt x="85" y="155"/>
                  <a:pt x="85" y="155"/>
                  <a:pt x="85" y="155"/>
                </a:cubicBezTo>
                <a:cubicBezTo>
                  <a:pt x="85" y="164"/>
                  <a:pt x="85" y="164"/>
                  <a:pt x="85" y="164"/>
                </a:cubicBezTo>
                <a:cubicBezTo>
                  <a:pt x="84" y="169"/>
                  <a:pt x="84" y="169"/>
                  <a:pt x="84" y="169"/>
                </a:cubicBezTo>
                <a:cubicBezTo>
                  <a:pt x="77" y="176"/>
                  <a:pt x="77" y="176"/>
                  <a:pt x="77" y="176"/>
                </a:cubicBezTo>
                <a:cubicBezTo>
                  <a:pt x="68" y="177"/>
                  <a:pt x="68" y="177"/>
                  <a:pt x="68" y="177"/>
                </a:cubicBezTo>
                <a:cubicBezTo>
                  <a:pt x="65" y="180"/>
                  <a:pt x="65" y="180"/>
                  <a:pt x="65" y="180"/>
                </a:cubicBezTo>
                <a:cubicBezTo>
                  <a:pt x="70" y="197"/>
                  <a:pt x="70" y="197"/>
                  <a:pt x="70" y="197"/>
                </a:cubicBezTo>
                <a:cubicBezTo>
                  <a:pt x="68" y="205"/>
                  <a:pt x="68" y="205"/>
                  <a:pt x="68" y="205"/>
                </a:cubicBezTo>
                <a:cubicBezTo>
                  <a:pt x="67" y="212"/>
                  <a:pt x="67" y="212"/>
                  <a:pt x="67" y="212"/>
                </a:cubicBezTo>
                <a:cubicBezTo>
                  <a:pt x="67" y="212"/>
                  <a:pt x="65" y="218"/>
                  <a:pt x="66" y="219"/>
                </a:cubicBezTo>
                <a:cubicBezTo>
                  <a:pt x="67" y="221"/>
                  <a:pt x="68" y="225"/>
                  <a:pt x="68" y="225"/>
                </a:cubicBezTo>
                <a:cubicBezTo>
                  <a:pt x="64" y="228"/>
                  <a:pt x="64" y="228"/>
                  <a:pt x="64" y="228"/>
                </a:cubicBezTo>
                <a:cubicBezTo>
                  <a:pt x="65" y="234"/>
                  <a:pt x="65" y="234"/>
                  <a:pt x="65" y="234"/>
                </a:cubicBezTo>
                <a:cubicBezTo>
                  <a:pt x="50" y="260"/>
                  <a:pt x="50" y="260"/>
                  <a:pt x="50" y="260"/>
                </a:cubicBezTo>
                <a:cubicBezTo>
                  <a:pt x="52" y="265"/>
                  <a:pt x="52" y="265"/>
                  <a:pt x="52" y="265"/>
                </a:cubicBezTo>
                <a:cubicBezTo>
                  <a:pt x="61" y="267"/>
                  <a:pt x="61" y="267"/>
                  <a:pt x="61" y="267"/>
                </a:cubicBezTo>
                <a:cubicBezTo>
                  <a:pt x="62" y="283"/>
                  <a:pt x="62" y="283"/>
                  <a:pt x="62" y="283"/>
                </a:cubicBezTo>
                <a:cubicBezTo>
                  <a:pt x="59" y="290"/>
                  <a:pt x="59" y="290"/>
                  <a:pt x="59" y="290"/>
                </a:cubicBezTo>
                <a:cubicBezTo>
                  <a:pt x="58" y="292"/>
                  <a:pt x="58" y="292"/>
                  <a:pt x="58" y="292"/>
                </a:cubicBezTo>
                <a:cubicBezTo>
                  <a:pt x="34" y="293"/>
                  <a:pt x="34" y="293"/>
                  <a:pt x="34" y="293"/>
                </a:cubicBezTo>
                <a:cubicBezTo>
                  <a:pt x="21" y="310"/>
                  <a:pt x="21" y="310"/>
                  <a:pt x="21" y="310"/>
                </a:cubicBezTo>
                <a:cubicBezTo>
                  <a:pt x="19" y="320"/>
                  <a:pt x="19" y="320"/>
                  <a:pt x="19" y="320"/>
                </a:cubicBezTo>
                <a:cubicBezTo>
                  <a:pt x="18" y="327"/>
                  <a:pt x="18" y="327"/>
                  <a:pt x="18" y="327"/>
                </a:cubicBezTo>
                <a:cubicBezTo>
                  <a:pt x="18" y="327"/>
                  <a:pt x="15" y="331"/>
                  <a:pt x="15" y="333"/>
                </a:cubicBezTo>
                <a:cubicBezTo>
                  <a:pt x="15" y="334"/>
                  <a:pt x="15" y="340"/>
                  <a:pt x="15" y="340"/>
                </a:cubicBezTo>
                <a:cubicBezTo>
                  <a:pt x="19" y="348"/>
                  <a:pt x="19" y="348"/>
                  <a:pt x="19" y="348"/>
                </a:cubicBezTo>
                <a:cubicBezTo>
                  <a:pt x="19" y="354"/>
                  <a:pt x="19" y="354"/>
                  <a:pt x="19" y="354"/>
                </a:cubicBezTo>
                <a:cubicBezTo>
                  <a:pt x="17" y="357"/>
                  <a:pt x="17" y="357"/>
                  <a:pt x="17" y="357"/>
                </a:cubicBezTo>
                <a:cubicBezTo>
                  <a:pt x="18" y="364"/>
                  <a:pt x="18" y="364"/>
                  <a:pt x="18" y="364"/>
                </a:cubicBezTo>
                <a:cubicBezTo>
                  <a:pt x="18" y="364"/>
                  <a:pt x="19" y="366"/>
                  <a:pt x="18" y="367"/>
                </a:cubicBezTo>
                <a:cubicBezTo>
                  <a:pt x="16" y="369"/>
                  <a:pt x="16" y="371"/>
                  <a:pt x="17" y="373"/>
                </a:cubicBezTo>
                <a:cubicBezTo>
                  <a:pt x="17" y="374"/>
                  <a:pt x="24" y="387"/>
                  <a:pt x="24" y="387"/>
                </a:cubicBezTo>
                <a:cubicBezTo>
                  <a:pt x="25" y="418"/>
                  <a:pt x="25" y="418"/>
                  <a:pt x="25" y="418"/>
                </a:cubicBezTo>
                <a:cubicBezTo>
                  <a:pt x="28" y="426"/>
                  <a:pt x="28" y="426"/>
                  <a:pt x="28" y="426"/>
                </a:cubicBezTo>
                <a:cubicBezTo>
                  <a:pt x="35" y="431"/>
                  <a:pt x="35" y="431"/>
                  <a:pt x="35" y="431"/>
                </a:cubicBezTo>
                <a:cubicBezTo>
                  <a:pt x="41" y="436"/>
                  <a:pt x="41" y="436"/>
                  <a:pt x="41" y="436"/>
                </a:cubicBezTo>
                <a:cubicBezTo>
                  <a:pt x="42" y="445"/>
                  <a:pt x="42" y="445"/>
                  <a:pt x="42" y="445"/>
                </a:cubicBezTo>
                <a:cubicBezTo>
                  <a:pt x="42" y="445"/>
                  <a:pt x="40" y="452"/>
                  <a:pt x="40" y="453"/>
                </a:cubicBezTo>
                <a:cubicBezTo>
                  <a:pt x="41" y="454"/>
                  <a:pt x="35" y="454"/>
                  <a:pt x="35" y="454"/>
                </a:cubicBezTo>
                <a:cubicBezTo>
                  <a:pt x="30" y="455"/>
                  <a:pt x="30" y="455"/>
                  <a:pt x="30" y="455"/>
                </a:cubicBezTo>
                <a:cubicBezTo>
                  <a:pt x="25" y="460"/>
                  <a:pt x="25" y="460"/>
                  <a:pt x="25" y="460"/>
                </a:cubicBezTo>
                <a:cubicBezTo>
                  <a:pt x="27" y="466"/>
                  <a:pt x="27" y="466"/>
                  <a:pt x="27" y="466"/>
                </a:cubicBezTo>
                <a:cubicBezTo>
                  <a:pt x="30" y="475"/>
                  <a:pt x="30" y="475"/>
                  <a:pt x="30" y="475"/>
                </a:cubicBezTo>
                <a:cubicBezTo>
                  <a:pt x="36" y="482"/>
                  <a:pt x="36" y="482"/>
                  <a:pt x="36" y="482"/>
                </a:cubicBezTo>
                <a:cubicBezTo>
                  <a:pt x="38" y="488"/>
                  <a:pt x="38" y="488"/>
                  <a:pt x="38" y="488"/>
                </a:cubicBezTo>
                <a:cubicBezTo>
                  <a:pt x="35" y="494"/>
                  <a:pt x="35" y="494"/>
                  <a:pt x="35" y="494"/>
                </a:cubicBezTo>
                <a:cubicBezTo>
                  <a:pt x="33" y="497"/>
                  <a:pt x="33" y="497"/>
                  <a:pt x="33" y="497"/>
                </a:cubicBezTo>
                <a:cubicBezTo>
                  <a:pt x="35" y="502"/>
                  <a:pt x="35" y="502"/>
                  <a:pt x="35" y="502"/>
                </a:cubicBezTo>
                <a:cubicBezTo>
                  <a:pt x="35" y="507"/>
                  <a:pt x="35" y="507"/>
                  <a:pt x="35" y="507"/>
                </a:cubicBezTo>
                <a:cubicBezTo>
                  <a:pt x="35" y="507"/>
                  <a:pt x="33" y="510"/>
                  <a:pt x="33" y="511"/>
                </a:cubicBezTo>
                <a:cubicBezTo>
                  <a:pt x="33" y="512"/>
                  <a:pt x="29" y="515"/>
                  <a:pt x="29" y="515"/>
                </a:cubicBezTo>
                <a:cubicBezTo>
                  <a:pt x="26" y="518"/>
                  <a:pt x="26" y="518"/>
                  <a:pt x="26" y="518"/>
                </a:cubicBezTo>
                <a:cubicBezTo>
                  <a:pt x="23" y="519"/>
                  <a:pt x="23" y="519"/>
                  <a:pt x="23" y="519"/>
                </a:cubicBezTo>
                <a:cubicBezTo>
                  <a:pt x="23" y="519"/>
                  <a:pt x="21" y="518"/>
                  <a:pt x="20" y="519"/>
                </a:cubicBezTo>
                <a:cubicBezTo>
                  <a:pt x="20" y="519"/>
                  <a:pt x="18" y="521"/>
                  <a:pt x="18" y="521"/>
                </a:cubicBezTo>
                <a:cubicBezTo>
                  <a:pt x="18" y="524"/>
                  <a:pt x="18" y="524"/>
                  <a:pt x="18" y="524"/>
                </a:cubicBezTo>
                <a:cubicBezTo>
                  <a:pt x="20" y="526"/>
                  <a:pt x="20" y="526"/>
                  <a:pt x="20" y="526"/>
                </a:cubicBezTo>
                <a:cubicBezTo>
                  <a:pt x="19" y="531"/>
                  <a:pt x="19" y="531"/>
                  <a:pt x="19" y="531"/>
                </a:cubicBezTo>
                <a:cubicBezTo>
                  <a:pt x="16" y="534"/>
                  <a:pt x="16" y="534"/>
                  <a:pt x="16" y="534"/>
                </a:cubicBezTo>
                <a:cubicBezTo>
                  <a:pt x="13" y="535"/>
                  <a:pt x="13" y="535"/>
                  <a:pt x="13" y="535"/>
                </a:cubicBezTo>
                <a:cubicBezTo>
                  <a:pt x="15" y="541"/>
                  <a:pt x="15" y="541"/>
                  <a:pt x="15" y="541"/>
                </a:cubicBezTo>
                <a:cubicBezTo>
                  <a:pt x="19" y="548"/>
                  <a:pt x="19" y="548"/>
                  <a:pt x="19" y="548"/>
                </a:cubicBezTo>
                <a:cubicBezTo>
                  <a:pt x="19" y="554"/>
                  <a:pt x="19" y="554"/>
                  <a:pt x="19" y="554"/>
                </a:cubicBezTo>
                <a:cubicBezTo>
                  <a:pt x="16" y="560"/>
                  <a:pt x="16" y="560"/>
                  <a:pt x="16" y="560"/>
                </a:cubicBezTo>
                <a:cubicBezTo>
                  <a:pt x="15" y="567"/>
                  <a:pt x="15" y="567"/>
                  <a:pt x="15" y="567"/>
                </a:cubicBezTo>
                <a:cubicBezTo>
                  <a:pt x="14" y="573"/>
                  <a:pt x="14" y="573"/>
                  <a:pt x="14" y="573"/>
                </a:cubicBezTo>
                <a:cubicBezTo>
                  <a:pt x="12" y="574"/>
                  <a:pt x="12" y="574"/>
                  <a:pt x="12" y="574"/>
                </a:cubicBezTo>
                <a:cubicBezTo>
                  <a:pt x="9" y="574"/>
                  <a:pt x="9" y="574"/>
                  <a:pt x="9" y="574"/>
                </a:cubicBezTo>
                <a:cubicBezTo>
                  <a:pt x="9" y="574"/>
                  <a:pt x="9" y="568"/>
                  <a:pt x="8" y="567"/>
                </a:cubicBezTo>
                <a:cubicBezTo>
                  <a:pt x="8" y="567"/>
                  <a:pt x="1" y="561"/>
                  <a:pt x="1" y="561"/>
                </a:cubicBezTo>
                <a:cubicBezTo>
                  <a:pt x="1" y="567"/>
                  <a:pt x="1" y="567"/>
                  <a:pt x="1" y="567"/>
                </a:cubicBezTo>
                <a:cubicBezTo>
                  <a:pt x="0" y="574"/>
                  <a:pt x="0" y="574"/>
                  <a:pt x="0" y="574"/>
                </a:cubicBezTo>
                <a:cubicBezTo>
                  <a:pt x="0" y="574"/>
                  <a:pt x="1" y="578"/>
                  <a:pt x="2" y="579"/>
                </a:cubicBezTo>
                <a:cubicBezTo>
                  <a:pt x="3" y="580"/>
                  <a:pt x="4" y="587"/>
                  <a:pt x="4" y="587"/>
                </a:cubicBezTo>
                <a:cubicBezTo>
                  <a:pt x="3" y="594"/>
                  <a:pt x="3" y="594"/>
                  <a:pt x="3" y="594"/>
                </a:cubicBezTo>
                <a:cubicBezTo>
                  <a:pt x="3" y="594"/>
                  <a:pt x="5" y="599"/>
                  <a:pt x="5" y="599"/>
                </a:cubicBezTo>
                <a:cubicBezTo>
                  <a:pt x="5" y="600"/>
                  <a:pt x="6" y="604"/>
                  <a:pt x="6" y="604"/>
                </a:cubicBezTo>
                <a:cubicBezTo>
                  <a:pt x="10" y="603"/>
                  <a:pt x="10" y="603"/>
                  <a:pt x="10" y="603"/>
                </a:cubicBezTo>
                <a:cubicBezTo>
                  <a:pt x="9" y="600"/>
                  <a:pt x="9" y="600"/>
                  <a:pt x="9" y="600"/>
                </a:cubicBezTo>
                <a:cubicBezTo>
                  <a:pt x="12" y="604"/>
                  <a:pt x="12" y="604"/>
                  <a:pt x="12" y="604"/>
                </a:cubicBezTo>
                <a:cubicBezTo>
                  <a:pt x="12" y="604"/>
                  <a:pt x="10" y="605"/>
                  <a:pt x="12" y="604"/>
                </a:cubicBezTo>
                <a:cubicBezTo>
                  <a:pt x="13" y="604"/>
                  <a:pt x="15" y="602"/>
                  <a:pt x="15" y="602"/>
                </a:cubicBezTo>
                <a:cubicBezTo>
                  <a:pt x="14" y="605"/>
                  <a:pt x="14" y="605"/>
                  <a:pt x="14" y="605"/>
                </a:cubicBezTo>
                <a:cubicBezTo>
                  <a:pt x="12" y="609"/>
                  <a:pt x="12" y="609"/>
                  <a:pt x="12" y="609"/>
                </a:cubicBezTo>
                <a:cubicBezTo>
                  <a:pt x="13" y="610"/>
                  <a:pt x="13" y="610"/>
                  <a:pt x="13" y="610"/>
                </a:cubicBezTo>
                <a:cubicBezTo>
                  <a:pt x="16" y="611"/>
                  <a:pt x="16" y="611"/>
                  <a:pt x="16" y="611"/>
                </a:cubicBezTo>
                <a:cubicBezTo>
                  <a:pt x="12" y="616"/>
                  <a:pt x="12" y="616"/>
                  <a:pt x="12" y="616"/>
                </a:cubicBezTo>
                <a:cubicBezTo>
                  <a:pt x="12" y="616"/>
                  <a:pt x="14" y="619"/>
                  <a:pt x="15" y="620"/>
                </a:cubicBezTo>
                <a:cubicBezTo>
                  <a:pt x="15" y="620"/>
                  <a:pt x="19" y="617"/>
                  <a:pt x="19" y="617"/>
                </a:cubicBezTo>
                <a:cubicBezTo>
                  <a:pt x="19" y="617"/>
                  <a:pt x="19" y="618"/>
                  <a:pt x="19" y="619"/>
                </a:cubicBezTo>
                <a:cubicBezTo>
                  <a:pt x="19" y="619"/>
                  <a:pt x="16" y="622"/>
                  <a:pt x="16" y="624"/>
                </a:cubicBezTo>
                <a:cubicBezTo>
                  <a:pt x="17" y="625"/>
                  <a:pt x="22" y="623"/>
                  <a:pt x="21" y="624"/>
                </a:cubicBezTo>
                <a:cubicBezTo>
                  <a:pt x="20" y="625"/>
                  <a:pt x="20" y="627"/>
                  <a:pt x="20" y="627"/>
                </a:cubicBezTo>
                <a:cubicBezTo>
                  <a:pt x="20" y="627"/>
                  <a:pt x="17" y="630"/>
                  <a:pt x="19" y="631"/>
                </a:cubicBezTo>
                <a:cubicBezTo>
                  <a:pt x="20" y="632"/>
                  <a:pt x="23" y="633"/>
                  <a:pt x="22" y="633"/>
                </a:cubicBezTo>
                <a:cubicBezTo>
                  <a:pt x="22" y="634"/>
                  <a:pt x="19" y="636"/>
                  <a:pt x="19" y="636"/>
                </a:cubicBezTo>
                <a:cubicBezTo>
                  <a:pt x="19" y="636"/>
                  <a:pt x="18" y="638"/>
                  <a:pt x="19" y="639"/>
                </a:cubicBezTo>
                <a:cubicBezTo>
                  <a:pt x="20" y="640"/>
                  <a:pt x="23" y="640"/>
                  <a:pt x="23" y="640"/>
                </a:cubicBezTo>
                <a:cubicBezTo>
                  <a:pt x="23" y="640"/>
                  <a:pt x="23" y="638"/>
                  <a:pt x="23" y="639"/>
                </a:cubicBezTo>
                <a:cubicBezTo>
                  <a:pt x="23" y="640"/>
                  <a:pt x="22" y="642"/>
                  <a:pt x="22" y="642"/>
                </a:cubicBezTo>
                <a:cubicBezTo>
                  <a:pt x="22" y="642"/>
                  <a:pt x="21" y="644"/>
                  <a:pt x="22" y="645"/>
                </a:cubicBezTo>
                <a:cubicBezTo>
                  <a:pt x="23" y="645"/>
                  <a:pt x="25" y="645"/>
                  <a:pt x="25" y="645"/>
                </a:cubicBezTo>
                <a:cubicBezTo>
                  <a:pt x="25" y="645"/>
                  <a:pt x="25" y="646"/>
                  <a:pt x="25" y="648"/>
                </a:cubicBezTo>
                <a:cubicBezTo>
                  <a:pt x="25" y="649"/>
                  <a:pt x="25" y="652"/>
                  <a:pt x="25" y="652"/>
                </a:cubicBezTo>
                <a:cubicBezTo>
                  <a:pt x="25" y="653"/>
                  <a:pt x="25" y="655"/>
                  <a:pt x="25" y="655"/>
                </a:cubicBezTo>
                <a:cubicBezTo>
                  <a:pt x="25" y="655"/>
                  <a:pt x="24" y="656"/>
                  <a:pt x="27" y="656"/>
                </a:cubicBezTo>
                <a:cubicBezTo>
                  <a:pt x="29" y="656"/>
                  <a:pt x="29" y="655"/>
                  <a:pt x="30" y="655"/>
                </a:cubicBezTo>
                <a:cubicBezTo>
                  <a:pt x="31" y="655"/>
                  <a:pt x="31" y="656"/>
                  <a:pt x="32" y="657"/>
                </a:cubicBezTo>
                <a:cubicBezTo>
                  <a:pt x="32" y="659"/>
                  <a:pt x="32" y="660"/>
                  <a:pt x="32" y="661"/>
                </a:cubicBezTo>
                <a:cubicBezTo>
                  <a:pt x="33" y="662"/>
                  <a:pt x="37" y="672"/>
                  <a:pt x="37" y="672"/>
                </a:cubicBezTo>
                <a:cubicBezTo>
                  <a:pt x="37" y="672"/>
                  <a:pt x="38" y="676"/>
                  <a:pt x="39" y="677"/>
                </a:cubicBezTo>
                <a:cubicBezTo>
                  <a:pt x="39" y="678"/>
                  <a:pt x="40" y="679"/>
                  <a:pt x="41" y="680"/>
                </a:cubicBezTo>
                <a:cubicBezTo>
                  <a:pt x="41" y="680"/>
                  <a:pt x="43" y="683"/>
                  <a:pt x="43" y="683"/>
                </a:cubicBezTo>
                <a:cubicBezTo>
                  <a:pt x="46" y="685"/>
                  <a:pt x="46" y="685"/>
                  <a:pt x="46" y="685"/>
                </a:cubicBezTo>
                <a:cubicBezTo>
                  <a:pt x="50" y="692"/>
                  <a:pt x="50" y="692"/>
                  <a:pt x="50" y="692"/>
                </a:cubicBezTo>
                <a:cubicBezTo>
                  <a:pt x="50" y="692"/>
                  <a:pt x="53" y="695"/>
                  <a:pt x="53" y="695"/>
                </a:cubicBezTo>
                <a:cubicBezTo>
                  <a:pt x="54" y="695"/>
                  <a:pt x="56" y="693"/>
                  <a:pt x="56" y="693"/>
                </a:cubicBezTo>
                <a:cubicBezTo>
                  <a:pt x="56" y="693"/>
                  <a:pt x="59" y="694"/>
                  <a:pt x="59" y="695"/>
                </a:cubicBezTo>
                <a:cubicBezTo>
                  <a:pt x="58" y="695"/>
                  <a:pt x="57" y="699"/>
                  <a:pt x="57" y="700"/>
                </a:cubicBezTo>
                <a:cubicBezTo>
                  <a:pt x="58" y="701"/>
                  <a:pt x="58" y="703"/>
                  <a:pt x="58" y="703"/>
                </a:cubicBezTo>
                <a:cubicBezTo>
                  <a:pt x="56" y="704"/>
                  <a:pt x="56" y="704"/>
                  <a:pt x="56" y="704"/>
                </a:cubicBezTo>
                <a:cubicBezTo>
                  <a:pt x="54" y="705"/>
                  <a:pt x="54" y="705"/>
                  <a:pt x="54" y="705"/>
                </a:cubicBezTo>
                <a:cubicBezTo>
                  <a:pt x="50" y="705"/>
                  <a:pt x="50" y="705"/>
                  <a:pt x="50" y="705"/>
                </a:cubicBezTo>
                <a:cubicBezTo>
                  <a:pt x="49" y="709"/>
                  <a:pt x="49" y="709"/>
                  <a:pt x="49" y="709"/>
                </a:cubicBezTo>
                <a:cubicBezTo>
                  <a:pt x="53" y="711"/>
                  <a:pt x="53" y="711"/>
                  <a:pt x="53" y="711"/>
                </a:cubicBezTo>
                <a:cubicBezTo>
                  <a:pt x="53" y="711"/>
                  <a:pt x="55" y="713"/>
                  <a:pt x="56" y="713"/>
                </a:cubicBezTo>
                <a:cubicBezTo>
                  <a:pt x="56" y="714"/>
                  <a:pt x="56" y="718"/>
                  <a:pt x="56" y="718"/>
                </a:cubicBezTo>
                <a:cubicBezTo>
                  <a:pt x="55" y="718"/>
                  <a:pt x="51" y="718"/>
                  <a:pt x="51" y="718"/>
                </a:cubicBezTo>
                <a:cubicBezTo>
                  <a:pt x="51" y="718"/>
                  <a:pt x="49" y="721"/>
                  <a:pt x="49" y="721"/>
                </a:cubicBezTo>
                <a:cubicBezTo>
                  <a:pt x="49" y="722"/>
                  <a:pt x="48" y="722"/>
                  <a:pt x="50" y="725"/>
                </a:cubicBezTo>
                <a:cubicBezTo>
                  <a:pt x="51" y="727"/>
                  <a:pt x="56" y="733"/>
                  <a:pt x="56" y="733"/>
                </a:cubicBezTo>
                <a:cubicBezTo>
                  <a:pt x="56" y="733"/>
                  <a:pt x="60" y="739"/>
                  <a:pt x="60" y="739"/>
                </a:cubicBezTo>
                <a:cubicBezTo>
                  <a:pt x="60" y="740"/>
                  <a:pt x="63" y="744"/>
                  <a:pt x="63" y="744"/>
                </a:cubicBezTo>
                <a:cubicBezTo>
                  <a:pt x="64" y="744"/>
                  <a:pt x="64" y="748"/>
                  <a:pt x="64" y="748"/>
                </a:cubicBezTo>
                <a:cubicBezTo>
                  <a:pt x="63" y="750"/>
                  <a:pt x="63" y="750"/>
                  <a:pt x="63" y="750"/>
                </a:cubicBezTo>
                <a:cubicBezTo>
                  <a:pt x="62" y="753"/>
                  <a:pt x="62" y="753"/>
                  <a:pt x="62" y="753"/>
                </a:cubicBezTo>
                <a:cubicBezTo>
                  <a:pt x="61" y="756"/>
                  <a:pt x="61" y="756"/>
                  <a:pt x="61" y="756"/>
                </a:cubicBezTo>
                <a:cubicBezTo>
                  <a:pt x="62" y="758"/>
                  <a:pt x="62" y="758"/>
                  <a:pt x="62" y="758"/>
                </a:cubicBezTo>
                <a:cubicBezTo>
                  <a:pt x="61" y="760"/>
                  <a:pt x="61" y="760"/>
                  <a:pt x="61" y="760"/>
                </a:cubicBezTo>
                <a:cubicBezTo>
                  <a:pt x="59" y="763"/>
                  <a:pt x="59" y="763"/>
                  <a:pt x="59" y="763"/>
                </a:cubicBezTo>
                <a:cubicBezTo>
                  <a:pt x="64" y="764"/>
                  <a:pt x="64" y="764"/>
                  <a:pt x="64" y="764"/>
                </a:cubicBezTo>
                <a:cubicBezTo>
                  <a:pt x="70" y="763"/>
                  <a:pt x="70" y="763"/>
                  <a:pt x="70" y="763"/>
                </a:cubicBezTo>
                <a:cubicBezTo>
                  <a:pt x="70" y="763"/>
                  <a:pt x="71" y="765"/>
                  <a:pt x="71" y="765"/>
                </a:cubicBezTo>
                <a:cubicBezTo>
                  <a:pt x="72" y="766"/>
                  <a:pt x="77" y="765"/>
                  <a:pt x="77" y="765"/>
                </a:cubicBezTo>
                <a:cubicBezTo>
                  <a:pt x="81" y="763"/>
                  <a:pt x="81" y="763"/>
                  <a:pt x="81" y="763"/>
                </a:cubicBezTo>
                <a:cubicBezTo>
                  <a:pt x="84" y="761"/>
                  <a:pt x="84" y="761"/>
                  <a:pt x="84" y="761"/>
                </a:cubicBezTo>
                <a:cubicBezTo>
                  <a:pt x="84" y="759"/>
                  <a:pt x="84" y="759"/>
                  <a:pt x="84" y="759"/>
                </a:cubicBezTo>
                <a:cubicBezTo>
                  <a:pt x="84" y="759"/>
                  <a:pt x="86" y="756"/>
                  <a:pt x="86" y="756"/>
                </a:cubicBezTo>
                <a:cubicBezTo>
                  <a:pt x="87" y="756"/>
                  <a:pt x="90" y="757"/>
                  <a:pt x="90" y="757"/>
                </a:cubicBezTo>
                <a:cubicBezTo>
                  <a:pt x="90" y="757"/>
                  <a:pt x="93" y="757"/>
                  <a:pt x="93" y="758"/>
                </a:cubicBezTo>
                <a:cubicBezTo>
                  <a:pt x="93" y="759"/>
                  <a:pt x="95" y="760"/>
                  <a:pt x="95" y="760"/>
                </a:cubicBezTo>
                <a:cubicBezTo>
                  <a:pt x="98" y="760"/>
                  <a:pt x="98" y="760"/>
                  <a:pt x="98" y="760"/>
                </a:cubicBezTo>
                <a:cubicBezTo>
                  <a:pt x="101" y="759"/>
                  <a:pt x="101" y="759"/>
                  <a:pt x="101" y="759"/>
                </a:cubicBezTo>
                <a:cubicBezTo>
                  <a:pt x="105" y="758"/>
                  <a:pt x="105" y="758"/>
                  <a:pt x="105" y="758"/>
                </a:cubicBezTo>
                <a:cubicBezTo>
                  <a:pt x="105" y="758"/>
                  <a:pt x="104" y="756"/>
                  <a:pt x="105" y="756"/>
                </a:cubicBezTo>
                <a:cubicBezTo>
                  <a:pt x="106" y="756"/>
                  <a:pt x="109" y="756"/>
                  <a:pt x="109" y="756"/>
                </a:cubicBezTo>
                <a:cubicBezTo>
                  <a:pt x="109" y="756"/>
                  <a:pt x="110" y="758"/>
                  <a:pt x="111" y="758"/>
                </a:cubicBezTo>
                <a:cubicBezTo>
                  <a:pt x="111" y="758"/>
                  <a:pt x="113" y="756"/>
                  <a:pt x="112" y="755"/>
                </a:cubicBezTo>
                <a:cubicBezTo>
                  <a:pt x="111" y="754"/>
                  <a:pt x="107" y="752"/>
                  <a:pt x="107" y="752"/>
                </a:cubicBezTo>
                <a:cubicBezTo>
                  <a:pt x="107" y="752"/>
                  <a:pt x="105" y="749"/>
                  <a:pt x="105" y="748"/>
                </a:cubicBezTo>
                <a:cubicBezTo>
                  <a:pt x="104" y="747"/>
                  <a:pt x="104" y="744"/>
                  <a:pt x="103" y="743"/>
                </a:cubicBezTo>
                <a:cubicBezTo>
                  <a:pt x="102" y="743"/>
                  <a:pt x="101" y="742"/>
                  <a:pt x="101" y="740"/>
                </a:cubicBezTo>
                <a:cubicBezTo>
                  <a:pt x="102" y="737"/>
                  <a:pt x="102" y="736"/>
                  <a:pt x="102" y="736"/>
                </a:cubicBezTo>
                <a:cubicBezTo>
                  <a:pt x="102" y="735"/>
                  <a:pt x="102" y="731"/>
                  <a:pt x="102" y="731"/>
                </a:cubicBezTo>
                <a:cubicBezTo>
                  <a:pt x="102" y="731"/>
                  <a:pt x="101" y="729"/>
                  <a:pt x="104" y="727"/>
                </a:cubicBezTo>
                <a:cubicBezTo>
                  <a:pt x="107" y="725"/>
                  <a:pt x="107" y="723"/>
                  <a:pt x="108" y="724"/>
                </a:cubicBezTo>
                <a:cubicBezTo>
                  <a:pt x="109" y="725"/>
                  <a:pt x="111" y="727"/>
                  <a:pt x="112" y="727"/>
                </a:cubicBezTo>
                <a:cubicBezTo>
                  <a:pt x="112" y="728"/>
                  <a:pt x="113" y="728"/>
                  <a:pt x="114" y="729"/>
                </a:cubicBezTo>
                <a:cubicBezTo>
                  <a:pt x="114" y="730"/>
                  <a:pt x="113" y="731"/>
                  <a:pt x="115" y="731"/>
                </a:cubicBezTo>
                <a:cubicBezTo>
                  <a:pt x="116" y="731"/>
                  <a:pt x="118" y="731"/>
                  <a:pt x="118" y="731"/>
                </a:cubicBezTo>
                <a:cubicBezTo>
                  <a:pt x="118" y="731"/>
                  <a:pt x="119" y="731"/>
                  <a:pt x="119" y="730"/>
                </a:cubicBezTo>
                <a:cubicBezTo>
                  <a:pt x="119" y="729"/>
                  <a:pt x="119" y="726"/>
                  <a:pt x="118" y="726"/>
                </a:cubicBezTo>
                <a:cubicBezTo>
                  <a:pt x="117" y="725"/>
                  <a:pt x="116" y="724"/>
                  <a:pt x="116" y="724"/>
                </a:cubicBezTo>
                <a:cubicBezTo>
                  <a:pt x="116" y="724"/>
                  <a:pt x="118" y="723"/>
                  <a:pt x="115" y="722"/>
                </a:cubicBezTo>
                <a:cubicBezTo>
                  <a:pt x="112" y="720"/>
                  <a:pt x="112" y="719"/>
                  <a:pt x="113" y="718"/>
                </a:cubicBezTo>
                <a:cubicBezTo>
                  <a:pt x="115" y="717"/>
                  <a:pt x="119" y="718"/>
                  <a:pt x="119" y="718"/>
                </a:cubicBezTo>
                <a:cubicBezTo>
                  <a:pt x="122" y="717"/>
                  <a:pt x="122" y="717"/>
                  <a:pt x="122" y="717"/>
                </a:cubicBezTo>
                <a:cubicBezTo>
                  <a:pt x="122" y="717"/>
                  <a:pt x="124" y="715"/>
                  <a:pt x="126" y="716"/>
                </a:cubicBezTo>
                <a:cubicBezTo>
                  <a:pt x="127" y="717"/>
                  <a:pt x="131" y="716"/>
                  <a:pt x="131" y="716"/>
                </a:cubicBezTo>
                <a:cubicBezTo>
                  <a:pt x="136" y="717"/>
                  <a:pt x="136" y="717"/>
                  <a:pt x="136" y="717"/>
                </a:cubicBezTo>
                <a:cubicBezTo>
                  <a:pt x="138" y="715"/>
                  <a:pt x="138" y="715"/>
                  <a:pt x="138" y="715"/>
                </a:cubicBezTo>
                <a:cubicBezTo>
                  <a:pt x="143" y="717"/>
                  <a:pt x="143" y="717"/>
                  <a:pt x="143" y="717"/>
                </a:cubicBezTo>
                <a:cubicBezTo>
                  <a:pt x="143" y="717"/>
                  <a:pt x="142" y="717"/>
                  <a:pt x="145" y="718"/>
                </a:cubicBezTo>
                <a:cubicBezTo>
                  <a:pt x="147" y="718"/>
                  <a:pt x="150" y="716"/>
                  <a:pt x="150" y="715"/>
                </a:cubicBezTo>
                <a:cubicBezTo>
                  <a:pt x="151" y="715"/>
                  <a:pt x="155" y="708"/>
                  <a:pt x="155" y="708"/>
                </a:cubicBezTo>
                <a:cubicBezTo>
                  <a:pt x="158" y="688"/>
                  <a:pt x="158" y="688"/>
                  <a:pt x="158" y="688"/>
                </a:cubicBezTo>
                <a:cubicBezTo>
                  <a:pt x="158" y="688"/>
                  <a:pt x="162" y="685"/>
                  <a:pt x="161" y="685"/>
                </a:cubicBezTo>
                <a:cubicBezTo>
                  <a:pt x="161" y="684"/>
                  <a:pt x="161" y="677"/>
                  <a:pt x="161" y="676"/>
                </a:cubicBezTo>
                <a:cubicBezTo>
                  <a:pt x="161" y="675"/>
                  <a:pt x="163" y="668"/>
                  <a:pt x="163" y="668"/>
                </a:cubicBezTo>
                <a:cubicBezTo>
                  <a:pt x="163" y="668"/>
                  <a:pt x="167" y="665"/>
                  <a:pt x="165" y="662"/>
                </a:cubicBezTo>
                <a:cubicBezTo>
                  <a:pt x="164" y="659"/>
                  <a:pt x="163" y="654"/>
                  <a:pt x="163" y="654"/>
                </a:cubicBezTo>
                <a:cubicBezTo>
                  <a:pt x="163" y="654"/>
                  <a:pt x="162" y="649"/>
                  <a:pt x="162" y="648"/>
                </a:cubicBezTo>
                <a:cubicBezTo>
                  <a:pt x="162" y="647"/>
                  <a:pt x="166" y="642"/>
                  <a:pt x="166" y="642"/>
                </a:cubicBezTo>
                <a:cubicBezTo>
                  <a:pt x="163" y="633"/>
                  <a:pt x="163" y="633"/>
                  <a:pt x="163" y="633"/>
                </a:cubicBezTo>
                <a:cubicBezTo>
                  <a:pt x="163" y="633"/>
                  <a:pt x="165" y="630"/>
                  <a:pt x="165" y="629"/>
                </a:cubicBezTo>
                <a:cubicBezTo>
                  <a:pt x="165" y="628"/>
                  <a:pt x="163" y="619"/>
                  <a:pt x="163" y="619"/>
                </a:cubicBezTo>
                <a:cubicBezTo>
                  <a:pt x="163" y="617"/>
                  <a:pt x="163" y="617"/>
                  <a:pt x="163" y="617"/>
                </a:cubicBezTo>
                <a:cubicBezTo>
                  <a:pt x="163" y="617"/>
                  <a:pt x="166" y="612"/>
                  <a:pt x="165" y="611"/>
                </a:cubicBezTo>
                <a:cubicBezTo>
                  <a:pt x="165" y="610"/>
                  <a:pt x="165" y="605"/>
                  <a:pt x="165" y="605"/>
                </a:cubicBezTo>
                <a:cubicBezTo>
                  <a:pt x="163" y="599"/>
                  <a:pt x="163" y="599"/>
                  <a:pt x="163" y="599"/>
                </a:cubicBezTo>
                <a:cubicBezTo>
                  <a:pt x="163" y="599"/>
                  <a:pt x="165" y="598"/>
                  <a:pt x="164" y="597"/>
                </a:cubicBezTo>
                <a:cubicBezTo>
                  <a:pt x="163" y="595"/>
                  <a:pt x="162" y="594"/>
                  <a:pt x="162" y="594"/>
                </a:cubicBezTo>
                <a:cubicBezTo>
                  <a:pt x="162" y="592"/>
                  <a:pt x="162" y="592"/>
                  <a:pt x="162" y="592"/>
                </a:cubicBezTo>
                <a:cubicBezTo>
                  <a:pt x="163" y="590"/>
                  <a:pt x="163" y="590"/>
                  <a:pt x="163" y="590"/>
                </a:cubicBezTo>
                <a:cubicBezTo>
                  <a:pt x="165" y="588"/>
                  <a:pt x="165" y="588"/>
                  <a:pt x="165" y="588"/>
                </a:cubicBezTo>
                <a:cubicBezTo>
                  <a:pt x="164" y="582"/>
                  <a:pt x="164" y="582"/>
                  <a:pt x="164" y="582"/>
                </a:cubicBezTo>
                <a:cubicBezTo>
                  <a:pt x="160" y="581"/>
                  <a:pt x="160" y="581"/>
                  <a:pt x="160" y="581"/>
                </a:cubicBezTo>
                <a:cubicBezTo>
                  <a:pt x="160" y="581"/>
                  <a:pt x="160" y="579"/>
                  <a:pt x="161" y="579"/>
                </a:cubicBezTo>
                <a:cubicBezTo>
                  <a:pt x="163" y="578"/>
                  <a:pt x="170" y="575"/>
                  <a:pt x="170" y="575"/>
                </a:cubicBezTo>
                <a:cubicBezTo>
                  <a:pt x="170" y="575"/>
                  <a:pt x="172" y="572"/>
                  <a:pt x="173" y="572"/>
                </a:cubicBezTo>
                <a:cubicBezTo>
                  <a:pt x="173" y="571"/>
                  <a:pt x="181" y="566"/>
                  <a:pt x="181" y="566"/>
                </a:cubicBezTo>
                <a:cubicBezTo>
                  <a:pt x="181" y="566"/>
                  <a:pt x="181" y="563"/>
                  <a:pt x="181" y="562"/>
                </a:cubicBezTo>
                <a:cubicBezTo>
                  <a:pt x="182" y="562"/>
                  <a:pt x="182" y="561"/>
                  <a:pt x="182" y="559"/>
                </a:cubicBezTo>
                <a:cubicBezTo>
                  <a:pt x="183" y="559"/>
                  <a:pt x="181" y="550"/>
                  <a:pt x="181" y="547"/>
                </a:cubicBezTo>
                <a:cubicBezTo>
                  <a:pt x="182" y="545"/>
                  <a:pt x="184" y="549"/>
                  <a:pt x="184" y="549"/>
                </a:cubicBezTo>
                <a:cubicBezTo>
                  <a:pt x="185" y="552"/>
                  <a:pt x="185" y="552"/>
                  <a:pt x="185" y="552"/>
                </a:cubicBezTo>
                <a:cubicBezTo>
                  <a:pt x="185" y="558"/>
                  <a:pt x="185" y="558"/>
                  <a:pt x="185" y="558"/>
                </a:cubicBezTo>
                <a:cubicBezTo>
                  <a:pt x="188" y="559"/>
                  <a:pt x="188" y="559"/>
                  <a:pt x="188" y="559"/>
                </a:cubicBezTo>
                <a:cubicBezTo>
                  <a:pt x="189" y="562"/>
                  <a:pt x="189" y="562"/>
                  <a:pt x="189" y="562"/>
                </a:cubicBezTo>
                <a:cubicBezTo>
                  <a:pt x="189" y="562"/>
                  <a:pt x="188" y="565"/>
                  <a:pt x="189" y="565"/>
                </a:cubicBezTo>
                <a:cubicBezTo>
                  <a:pt x="190" y="564"/>
                  <a:pt x="190" y="564"/>
                  <a:pt x="190" y="564"/>
                </a:cubicBezTo>
                <a:cubicBezTo>
                  <a:pt x="191" y="558"/>
                  <a:pt x="191" y="558"/>
                  <a:pt x="191" y="558"/>
                </a:cubicBezTo>
                <a:cubicBezTo>
                  <a:pt x="191" y="558"/>
                  <a:pt x="195" y="558"/>
                  <a:pt x="194" y="556"/>
                </a:cubicBezTo>
                <a:cubicBezTo>
                  <a:pt x="194" y="555"/>
                  <a:pt x="193" y="553"/>
                  <a:pt x="194" y="553"/>
                </a:cubicBezTo>
                <a:cubicBezTo>
                  <a:pt x="200" y="552"/>
                  <a:pt x="198" y="552"/>
                  <a:pt x="201" y="550"/>
                </a:cubicBezTo>
                <a:cubicBezTo>
                  <a:pt x="201" y="550"/>
                  <a:pt x="203" y="546"/>
                  <a:pt x="203" y="546"/>
                </a:cubicBezTo>
                <a:cubicBezTo>
                  <a:pt x="203" y="545"/>
                  <a:pt x="204" y="543"/>
                  <a:pt x="204" y="543"/>
                </a:cubicBezTo>
                <a:cubicBezTo>
                  <a:pt x="202" y="542"/>
                  <a:pt x="202" y="542"/>
                  <a:pt x="202" y="542"/>
                </a:cubicBezTo>
                <a:cubicBezTo>
                  <a:pt x="201" y="539"/>
                  <a:pt x="201" y="539"/>
                  <a:pt x="201" y="539"/>
                </a:cubicBezTo>
                <a:cubicBezTo>
                  <a:pt x="201" y="539"/>
                  <a:pt x="202" y="537"/>
                  <a:pt x="203" y="538"/>
                </a:cubicBezTo>
                <a:cubicBezTo>
                  <a:pt x="203" y="539"/>
                  <a:pt x="204" y="541"/>
                  <a:pt x="205" y="541"/>
                </a:cubicBezTo>
                <a:cubicBezTo>
                  <a:pt x="206" y="541"/>
                  <a:pt x="209" y="538"/>
                  <a:pt x="209" y="538"/>
                </a:cubicBezTo>
                <a:cubicBezTo>
                  <a:pt x="209" y="535"/>
                  <a:pt x="202" y="531"/>
                  <a:pt x="200" y="530"/>
                </a:cubicBezTo>
                <a:cubicBezTo>
                  <a:pt x="200" y="526"/>
                  <a:pt x="210" y="521"/>
                  <a:pt x="210" y="520"/>
                </a:cubicBezTo>
                <a:cubicBezTo>
                  <a:pt x="211" y="519"/>
                  <a:pt x="211" y="519"/>
                  <a:pt x="211" y="518"/>
                </a:cubicBezTo>
                <a:cubicBezTo>
                  <a:pt x="211" y="517"/>
                  <a:pt x="210" y="516"/>
                  <a:pt x="209" y="517"/>
                </a:cubicBezTo>
                <a:cubicBezTo>
                  <a:pt x="209" y="517"/>
                  <a:pt x="208" y="519"/>
                  <a:pt x="207" y="519"/>
                </a:cubicBezTo>
                <a:cubicBezTo>
                  <a:pt x="207" y="519"/>
                  <a:pt x="205" y="519"/>
                  <a:pt x="205" y="519"/>
                </a:cubicBezTo>
                <a:cubicBezTo>
                  <a:pt x="205" y="519"/>
                  <a:pt x="204" y="517"/>
                  <a:pt x="205" y="516"/>
                </a:cubicBezTo>
                <a:cubicBezTo>
                  <a:pt x="206" y="515"/>
                  <a:pt x="205" y="515"/>
                  <a:pt x="207" y="514"/>
                </a:cubicBezTo>
                <a:cubicBezTo>
                  <a:pt x="208" y="513"/>
                  <a:pt x="209" y="513"/>
                  <a:pt x="210" y="513"/>
                </a:cubicBezTo>
                <a:cubicBezTo>
                  <a:pt x="210" y="512"/>
                  <a:pt x="211" y="511"/>
                  <a:pt x="212" y="511"/>
                </a:cubicBezTo>
                <a:cubicBezTo>
                  <a:pt x="213" y="511"/>
                  <a:pt x="218" y="508"/>
                  <a:pt x="218" y="508"/>
                </a:cubicBezTo>
                <a:cubicBezTo>
                  <a:pt x="219" y="506"/>
                  <a:pt x="219" y="506"/>
                  <a:pt x="219" y="506"/>
                </a:cubicBezTo>
                <a:cubicBezTo>
                  <a:pt x="219" y="506"/>
                  <a:pt x="216" y="503"/>
                  <a:pt x="216" y="503"/>
                </a:cubicBezTo>
                <a:cubicBezTo>
                  <a:pt x="216" y="503"/>
                  <a:pt x="211" y="499"/>
                  <a:pt x="211" y="499"/>
                </a:cubicBezTo>
                <a:cubicBezTo>
                  <a:pt x="211" y="499"/>
                  <a:pt x="209" y="499"/>
                  <a:pt x="209" y="498"/>
                </a:cubicBezTo>
                <a:cubicBezTo>
                  <a:pt x="209" y="498"/>
                  <a:pt x="207" y="496"/>
                  <a:pt x="207" y="496"/>
                </a:cubicBezTo>
                <a:cubicBezTo>
                  <a:pt x="205" y="491"/>
                  <a:pt x="203" y="495"/>
                  <a:pt x="199" y="493"/>
                </a:cubicBezTo>
                <a:cubicBezTo>
                  <a:pt x="199" y="493"/>
                  <a:pt x="197" y="489"/>
                  <a:pt x="197" y="489"/>
                </a:cubicBezTo>
                <a:cubicBezTo>
                  <a:pt x="197" y="489"/>
                  <a:pt x="199" y="489"/>
                  <a:pt x="199" y="488"/>
                </a:cubicBezTo>
                <a:cubicBezTo>
                  <a:pt x="199" y="486"/>
                  <a:pt x="197" y="484"/>
                  <a:pt x="197" y="484"/>
                </a:cubicBezTo>
                <a:cubicBezTo>
                  <a:pt x="195" y="482"/>
                  <a:pt x="195" y="482"/>
                  <a:pt x="195" y="482"/>
                </a:cubicBezTo>
                <a:cubicBezTo>
                  <a:pt x="191" y="478"/>
                  <a:pt x="192" y="487"/>
                  <a:pt x="189" y="479"/>
                </a:cubicBezTo>
                <a:cubicBezTo>
                  <a:pt x="189" y="479"/>
                  <a:pt x="188" y="479"/>
                  <a:pt x="187" y="477"/>
                </a:cubicBezTo>
                <a:cubicBezTo>
                  <a:pt x="186" y="476"/>
                  <a:pt x="183" y="473"/>
                  <a:pt x="183" y="473"/>
                </a:cubicBezTo>
                <a:cubicBezTo>
                  <a:pt x="183" y="473"/>
                  <a:pt x="182" y="470"/>
                  <a:pt x="182" y="470"/>
                </a:cubicBezTo>
                <a:cubicBezTo>
                  <a:pt x="181" y="470"/>
                  <a:pt x="180" y="467"/>
                  <a:pt x="180" y="467"/>
                </a:cubicBezTo>
                <a:cubicBezTo>
                  <a:pt x="175" y="470"/>
                  <a:pt x="175" y="470"/>
                  <a:pt x="175" y="470"/>
                </a:cubicBezTo>
                <a:cubicBezTo>
                  <a:pt x="172" y="473"/>
                  <a:pt x="172" y="473"/>
                  <a:pt x="172" y="473"/>
                </a:cubicBezTo>
                <a:cubicBezTo>
                  <a:pt x="172" y="473"/>
                  <a:pt x="171" y="471"/>
                  <a:pt x="171" y="471"/>
                </a:cubicBezTo>
                <a:cubicBezTo>
                  <a:pt x="171" y="471"/>
                  <a:pt x="171" y="467"/>
                  <a:pt x="171" y="467"/>
                </a:cubicBezTo>
                <a:cubicBezTo>
                  <a:pt x="171" y="467"/>
                  <a:pt x="168" y="466"/>
                  <a:pt x="167" y="466"/>
                </a:cubicBezTo>
                <a:cubicBezTo>
                  <a:pt x="167" y="466"/>
                  <a:pt x="164" y="466"/>
                  <a:pt x="164" y="466"/>
                </a:cubicBezTo>
                <a:cubicBezTo>
                  <a:pt x="160" y="465"/>
                  <a:pt x="160" y="465"/>
                  <a:pt x="160" y="465"/>
                </a:cubicBezTo>
                <a:cubicBezTo>
                  <a:pt x="160" y="462"/>
                  <a:pt x="160" y="462"/>
                  <a:pt x="160" y="462"/>
                </a:cubicBezTo>
                <a:cubicBezTo>
                  <a:pt x="160" y="462"/>
                  <a:pt x="162" y="460"/>
                  <a:pt x="161" y="459"/>
                </a:cubicBezTo>
                <a:cubicBezTo>
                  <a:pt x="161" y="458"/>
                  <a:pt x="158" y="456"/>
                  <a:pt x="158" y="456"/>
                </a:cubicBezTo>
                <a:cubicBezTo>
                  <a:pt x="158" y="454"/>
                  <a:pt x="158" y="454"/>
                  <a:pt x="158" y="454"/>
                </a:cubicBezTo>
                <a:cubicBezTo>
                  <a:pt x="155" y="450"/>
                  <a:pt x="155" y="450"/>
                  <a:pt x="155" y="450"/>
                </a:cubicBezTo>
                <a:cubicBezTo>
                  <a:pt x="155" y="450"/>
                  <a:pt x="157" y="447"/>
                  <a:pt x="157" y="447"/>
                </a:cubicBezTo>
                <a:cubicBezTo>
                  <a:pt x="157" y="446"/>
                  <a:pt x="153" y="437"/>
                  <a:pt x="153" y="437"/>
                </a:cubicBezTo>
                <a:cubicBezTo>
                  <a:pt x="153" y="437"/>
                  <a:pt x="155" y="433"/>
                  <a:pt x="155" y="432"/>
                </a:cubicBezTo>
                <a:cubicBezTo>
                  <a:pt x="155" y="432"/>
                  <a:pt x="153" y="428"/>
                  <a:pt x="153" y="428"/>
                </a:cubicBezTo>
                <a:cubicBezTo>
                  <a:pt x="151" y="428"/>
                  <a:pt x="151" y="428"/>
                  <a:pt x="151" y="428"/>
                </a:cubicBezTo>
                <a:cubicBezTo>
                  <a:pt x="151" y="424"/>
                  <a:pt x="151" y="424"/>
                  <a:pt x="151" y="424"/>
                </a:cubicBezTo>
                <a:cubicBezTo>
                  <a:pt x="152" y="421"/>
                  <a:pt x="152" y="421"/>
                  <a:pt x="152" y="421"/>
                </a:cubicBezTo>
                <a:cubicBezTo>
                  <a:pt x="150" y="419"/>
                  <a:pt x="150" y="419"/>
                  <a:pt x="150" y="419"/>
                </a:cubicBezTo>
                <a:cubicBezTo>
                  <a:pt x="150" y="419"/>
                  <a:pt x="151" y="417"/>
                  <a:pt x="152" y="417"/>
                </a:cubicBezTo>
                <a:cubicBezTo>
                  <a:pt x="152" y="417"/>
                  <a:pt x="152" y="413"/>
                  <a:pt x="152" y="413"/>
                </a:cubicBezTo>
                <a:cubicBezTo>
                  <a:pt x="152" y="413"/>
                  <a:pt x="153" y="411"/>
                  <a:pt x="154" y="411"/>
                </a:cubicBezTo>
                <a:cubicBezTo>
                  <a:pt x="154" y="411"/>
                  <a:pt x="157" y="413"/>
                  <a:pt x="157" y="413"/>
                </a:cubicBezTo>
                <a:cubicBezTo>
                  <a:pt x="157" y="413"/>
                  <a:pt x="160" y="414"/>
                  <a:pt x="160" y="413"/>
                </a:cubicBezTo>
                <a:cubicBezTo>
                  <a:pt x="160" y="413"/>
                  <a:pt x="159" y="410"/>
                  <a:pt x="159" y="410"/>
                </a:cubicBezTo>
                <a:cubicBezTo>
                  <a:pt x="159" y="409"/>
                  <a:pt x="157" y="407"/>
                  <a:pt x="157" y="407"/>
                </a:cubicBezTo>
                <a:cubicBezTo>
                  <a:pt x="156" y="406"/>
                  <a:pt x="156" y="401"/>
                  <a:pt x="156" y="401"/>
                </a:cubicBezTo>
                <a:cubicBezTo>
                  <a:pt x="156" y="401"/>
                  <a:pt x="154" y="397"/>
                  <a:pt x="155" y="397"/>
                </a:cubicBezTo>
                <a:cubicBezTo>
                  <a:pt x="155" y="397"/>
                  <a:pt x="156" y="395"/>
                  <a:pt x="156" y="395"/>
                </a:cubicBezTo>
                <a:cubicBezTo>
                  <a:pt x="157" y="388"/>
                  <a:pt x="157" y="388"/>
                  <a:pt x="157" y="388"/>
                </a:cubicBezTo>
                <a:cubicBezTo>
                  <a:pt x="158" y="382"/>
                  <a:pt x="158" y="382"/>
                  <a:pt x="158" y="382"/>
                </a:cubicBezTo>
                <a:cubicBezTo>
                  <a:pt x="155" y="379"/>
                  <a:pt x="155" y="379"/>
                  <a:pt x="155" y="379"/>
                </a:cubicBezTo>
                <a:cubicBezTo>
                  <a:pt x="154" y="377"/>
                  <a:pt x="154" y="377"/>
                  <a:pt x="154" y="377"/>
                </a:cubicBezTo>
                <a:cubicBezTo>
                  <a:pt x="152" y="375"/>
                  <a:pt x="152" y="375"/>
                  <a:pt x="152" y="375"/>
                </a:cubicBezTo>
                <a:cubicBezTo>
                  <a:pt x="154" y="369"/>
                  <a:pt x="154" y="369"/>
                  <a:pt x="154" y="369"/>
                </a:cubicBezTo>
                <a:cubicBezTo>
                  <a:pt x="158" y="369"/>
                  <a:pt x="158" y="369"/>
                  <a:pt x="158" y="369"/>
                </a:cubicBezTo>
                <a:cubicBezTo>
                  <a:pt x="160" y="366"/>
                  <a:pt x="160" y="366"/>
                  <a:pt x="160" y="366"/>
                </a:cubicBezTo>
                <a:cubicBezTo>
                  <a:pt x="160" y="366"/>
                  <a:pt x="163" y="364"/>
                  <a:pt x="163" y="363"/>
                </a:cubicBezTo>
                <a:cubicBezTo>
                  <a:pt x="163" y="363"/>
                  <a:pt x="164" y="359"/>
                  <a:pt x="164" y="359"/>
                </a:cubicBezTo>
                <a:cubicBezTo>
                  <a:pt x="163" y="356"/>
                  <a:pt x="163" y="356"/>
                  <a:pt x="163" y="356"/>
                </a:cubicBezTo>
                <a:cubicBezTo>
                  <a:pt x="165" y="357"/>
                  <a:pt x="165" y="357"/>
                  <a:pt x="165" y="357"/>
                </a:cubicBezTo>
                <a:cubicBezTo>
                  <a:pt x="165" y="354"/>
                  <a:pt x="165" y="354"/>
                  <a:pt x="165" y="354"/>
                </a:cubicBezTo>
                <a:cubicBezTo>
                  <a:pt x="165" y="354"/>
                  <a:pt x="166" y="351"/>
                  <a:pt x="166" y="351"/>
                </a:cubicBezTo>
                <a:cubicBezTo>
                  <a:pt x="167" y="351"/>
                  <a:pt x="168" y="350"/>
                  <a:pt x="168" y="350"/>
                </a:cubicBezTo>
                <a:cubicBezTo>
                  <a:pt x="168" y="350"/>
                  <a:pt x="170" y="346"/>
                  <a:pt x="170" y="346"/>
                </a:cubicBezTo>
                <a:cubicBezTo>
                  <a:pt x="170" y="346"/>
                  <a:pt x="171" y="347"/>
                  <a:pt x="172" y="346"/>
                </a:cubicBezTo>
                <a:cubicBezTo>
                  <a:pt x="173" y="345"/>
                  <a:pt x="173" y="345"/>
                  <a:pt x="173" y="344"/>
                </a:cubicBezTo>
                <a:cubicBezTo>
                  <a:pt x="174" y="342"/>
                  <a:pt x="176" y="338"/>
                  <a:pt x="176" y="338"/>
                </a:cubicBezTo>
                <a:cubicBezTo>
                  <a:pt x="176" y="338"/>
                  <a:pt x="176" y="337"/>
                  <a:pt x="176" y="336"/>
                </a:cubicBezTo>
                <a:cubicBezTo>
                  <a:pt x="177" y="336"/>
                  <a:pt x="179" y="336"/>
                  <a:pt x="179" y="335"/>
                </a:cubicBezTo>
                <a:cubicBezTo>
                  <a:pt x="178" y="334"/>
                  <a:pt x="176" y="331"/>
                  <a:pt x="176" y="331"/>
                </a:cubicBezTo>
                <a:cubicBezTo>
                  <a:pt x="179" y="328"/>
                  <a:pt x="179" y="328"/>
                  <a:pt x="179" y="328"/>
                </a:cubicBezTo>
                <a:cubicBezTo>
                  <a:pt x="179" y="328"/>
                  <a:pt x="182" y="325"/>
                  <a:pt x="182" y="325"/>
                </a:cubicBezTo>
                <a:cubicBezTo>
                  <a:pt x="182" y="326"/>
                  <a:pt x="183" y="326"/>
                  <a:pt x="184" y="325"/>
                </a:cubicBezTo>
                <a:cubicBezTo>
                  <a:pt x="184" y="325"/>
                  <a:pt x="185" y="324"/>
                  <a:pt x="186" y="323"/>
                </a:cubicBezTo>
                <a:cubicBezTo>
                  <a:pt x="186" y="323"/>
                  <a:pt x="187" y="322"/>
                  <a:pt x="188" y="322"/>
                </a:cubicBezTo>
                <a:cubicBezTo>
                  <a:pt x="188" y="321"/>
                  <a:pt x="189" y="319"/>
                  <a:pt x="189" y="318"/>
                </a:cubicBezTo>
                <a:cubicBezTo>
                  <a:pt x="189" y="318"/>
                  <a:pt x="191" y="313"/>
                  <a:pt x="191" y="313"/>
                </a:cubicBezTo>
                <a:cubicBezTo>
                  <a:pt x="191" y="310"/>
                  <a:pt x="191" y="310"/>
                  <a:pt x="191" y="310"/>
                </a:cubicBezTo>
                <a:cubicBezTo>
                  <a:pt x="192" y="309"/>
                  <a:pt x="192" y="309"/>
                  <a:pt x="192" y="309"/>
                </a:cubicBezTo>
                <a:cubicBezTo>
                  <a:pt x="194" y="307"/>
                  <a:pt x="194" y="307"/>
                  <a:pt x="194" y="307"/>
                </a:cubicBezTo>
                <a:cubicBezTo>
                  <a:pt x="194" y="307"/>
                  <a:pt x="196" y="306"/>
                  <a:pt x="196" y="307"/>
                </a:cubicBezTo>
                <a:cubicBezTo>
                  <a:pt x="196" y="307"/>
                  <a:pt x="195" y="309"/>
                  <a:pt x="195" y="309"/>
                </a:cubicBezTo>
                <a:cubicBezTo>
                  <a:pt x="198" y="309"/>
                  <a:pt x="198" y="309"/>
                  <a:pt x="198" y="309"/>
                </a:cubicBezTo>
                <a:cubicBezTo>
                  <a:pt x="198" y="309"/>
                  <a:pt x="198" y="307"/>
                  <a:pt x="198" y="308"/>
                </a:cubicBezTo>
                <a:cubicBezTo>
                  <a:pt x="199" y="308"/>
                  <a:pt x="200" y="309"/>
                  <a:pt x="200" y="309"/>
                </a:cubicBezTo>
                <a:cubicBezTo>
                  <a:pt x="200" y="308"/>
                  <a:pt x="201" y="306"/>
                  <a:pt x="201" y="306"/>
                </a:cubicBezTo>
                <a:cubicBezTo>
                  <a:pt x="201" y="303"/>
                  <a:pt x="201" y="303"/>
                  <a:pt x="201" y="303"/>
                </a:cubicBezTo>
                <a:cubicBezTo>
                  <a:pt x="201" y="303"/>
                  <a:pt x="203" y="301"/>
                  <a:pt x="204" y="300"/>
                </a:cubicBezTo>
                <a:cubicBezTo>
                  <a:pt x="204" y="299"/>
                  <a:pt x="207" y="296"/>
                  <a:pt x="207" y="296"/>
                </a:cubicBezTo>
                <a:cubicBezTo>
                  <a:pt x="210" y="295"/>
                  <a:pt x="210" y="295"/>
                  <a:pt x="210" y="295"/>
                </a:cubicBezTo>
                <a:cubicBezTo>
                  <a:pt x="210" y="295"/>
                  <a:pt x="211" y="294"/>
                  <a:pt x="212" y="294"/>
                </a:cubicBezTo>
                <a:cubicBezTo>
                  <a:pt x="212" y="294"/>
                  <a:pt x="215" y="290"/>
                  <a:pt x="215" y="290"/>
                </a:cubicBezTo>
                <a:cubicBezTo>
                  <a:pt x="215" y="290"/>
                  <a:pt x="215" y="289"/>
                  <a:pt x="216" y="288"/>
                </a:cubicBezTo>
                <a:cubicBezTo>
                  <a:pt x="216" y="287"/>
                  <a:pt x="218" y="287"/>
                  <a:pt x="218" y="286"/>
                </a:cubicBezTo>
                <a:cubicBezTo>
                  <a:pt x="219" y="286"/>
                  <a:pt x="221" y="281"/>
                  <a:pt x="221" y="281"/>
                </a:cubicBezTo>
                <a:cubicBezTo>
                  <a:pt x="221" y="281"/>
                  <a:pt x="222" y="281"/>
                  <a:pt x="222" y="280"/>
                </a:cubicBezTo>
                <a:cubicBezTo>
                  <a:pt x="222" y="278"/>
                  <a:pt x="223" y="276"/>
                  <a:pt x="223" y="276"/>
                </a:cubicBezTo>
                <a:cubicBezTo>
                  <a:pt x="225" y="272"/>
                  <a:pt x="225" y="272"/>
                  <a:pt x="225" y="272"/>
                </a:cubicBezTo>
                <a:cubicBezTo>
                  <a:pt x="225" y="266"/>
                  <a:pt x="225" y="266"/>
                  <a:pt x="225" y="266"/>
                </a:cubicBezTo>
                <a:cubicBezTo>
                  <a:pt x="227" y="261"/>
                  <a:pt x="227" y="261"/>
                  <a:pt x="227" y="261"/>
                </a:cubicBezTo>
                <a:cubicBezTo>
                  <a:pt x="227" y="261"/>
                  <a:pt x="228" y="260"/>
                  <a:pt x="228" y="259"/>
                </a:cubicBezTo>
                <a:cubicBezTo>
                  <a:pt x="229" y="259"/>
                  <a:pt x="230" y="256"/>
                  <a:pt x="230" y="256"/>
                </a:cubicBezTo>
                <a:cubicBezTo>
                  <a:pt x="230" y="256"/>
                  <a:pt x="233" y="252"/>
                  <a:pt x="233" y="252"/>
                </a:cubicBezTo>
                <a:cubicBezTo>
                  <a:pt x="233" y="252"/>
                  <a:pt x="234" y="249"/>
                  <a:pt x="234" y="248"/>
                </a:cubicBezTo>
                <a:cubicBezTo>
                  <a:pt x="235" y="248"/>
                  <a:pt x="235" y="248"/>
                  <a:pt x="235" y="248"/>
                </a:cubicBezTo>
                <a:cubicBezTo>
                  <a:pt x="235" y="245"/>
                  <a:pt x="235" y="245"/>
                  <a:pt x="235" y="245"/>
                </a:cubicBezTo>
                <a:cubicBezTo>
                  <a:pt x="233" y="241"/>
                  <a:pt x="233" y="241"/>
                  <a:pt x="233" y="241"/>
                </a:cubicBezTo>
                <a:cubicBezTo>
                  <a:pt x="229" y="238"/>
                  <a:pt x="229" y="238"/>
                  <a:pt x="229" y="238"/>
                </a:cubicBezTo>
                <a:cubicBezTo>
                  <a:pt x="226" y="238"/>
                  <a:pt x="226" y="238"/>
                  <a:pt x="226" y="238"/>
                </a:cubicBezTo>
                <a:cubicBezTo>
                  <a:pt x="224" y="236"/>
                  <a:pt x="224" y="236"/>
                  <a:pt x="224" y="236"/>
                </a:cubicBezTo>
                <a:cubicBezTo>
                  <a:pt x="225" y="234"/>
                  <a:pt x="225" y="234"/>
                  <a:pt x="225" y="234"/>
                </a:cubicBezTo>
                <a:cubicBezTo>
                  <a:pt x="223" y="231"/>
                  <a:pt x="223" y="231"/>
                  <a:pt x="223" y="231"/>
                </a:cubicBezTo>
                <a:cubicBezTo>
                  <a:pt x="222" y="229"/>
                  <a:pt x="222" y="229"/>
                  <a:pt x="222" y="229"/>
                </a:cubicBezTo>
                <a:cubicBezTo>
                  <a:pt x="220" y="227"/>
                  <a:pt x="220" y="227"/>
                  <a:pt x="220" y="227"/>
                </a:cubicBezTo>
                <a:cubicBezTo>
                  <a:pt x="220" y="227"/>
                  <a:pt x="222" y="224"/>
                  <a:pt x="222" y="224"/>
                </a:cubicBezTo>
                <a:cubicBezTo>
                  <a:pt x="222" y="224"/>
                  <a:pt x="223" y="223"/>
                  <a:pt x="223" y="222"/>
                </a:cubicBezTo>
                <a:cubicBezTo>
                  <a:pt x="223" y="222"/>
                  <a:pt x="225" y="219"/>
                  <a:pt x="225" y="219"/>
                </a:cubicBezTo>
                <a:cubicBezTo>
                  <a:pt x="225" y="219"/>
                  <a:pt x="227" y="216"/>
                  <a:pt x="227" y="216"/>
                </a:cubicBezTo>
                <a:cubicBezTo>
                  <a:pt x="227" y="216"/>
                  <a:pt x="228" y="215"/>
                  <a:pt x="228" y="214"/>
                </a:cubicBezTo>
                <a:cubicBezTo>
                  <a:pt x="228" y="213"/>
                  <a:pt x="227" y="209"/>
                  <a:pt x="227" y="209"/>
                </a:cubicBezTo>
                <a:cubicBezTo>
                  <a:pt x="227" y="209"/>
                  <a:pt x="227" y="206"/>
                  <a:pt x="228" y="206"/>
                </a:cubicBezTo>
                <a:cubicBezTo>
                  <a:pt x="228" y="205"/>
                  <a:pt x="229" y="204"/>
                  <a:pt x="229" y="204"/>
                </a:cubicBezTo>
                <a:cubicBezTo>
                  <a:pt x="229" y="204"/>
                  <a:pt x="230" y="204"/>
                  <a:pt x="231" y="205"/>
                </a:cubicBezTo>
                <a:cubicBezTo>
                  <a:pt x="232" y="205"/>
                  <a:pt x="232" y="203"/>
                  <a:pt x="232" y="203"/>
                </a:cubicBezTo>
                <a:cubicBezTo>
                  <a:pt x="232" y="203"/>
                  <a:pt x="232" y="200"/>
                  <a:pt x="231" y="200"/>
                </a:cubicBezTo>
                <a:cubicBezTo>
                  <a:pt x="230" y="200"/>
                  <a:pt x="229" y="198"/>
                  <a:pt x="229" y="198"/>
                </a:cubicBezTo>
                <a:cubicBezTo>
                  <a:pt x="229" y="198"/>
                  <a:pt x="230" y="197"/>
                  <a:pt x="230" y="197"/>
                </a:cubicBezTo>
                <a:cubicBezTo>
                  <a:pt x="230" y="196"/>
                  <a:pt x="232" y="195"/>
                  <a:pt x="232" y="195"/>
                </a:cubicBezTo>
                <a:cubicBezTo>
                  <a:pt x="235" y="194"/>
                  <a:pt x="235" y="194"/>
                  <a:pt x="235" y="194"/>
                </a:cubicBezTo>
                <a:cubicBezTo>
                  <a:pt x="234" y="191"/>
                  <a:pt x="234" y="191"/>
                  <a:pt x="234" y="191"/>
                </a:cubicBezTo>
                <a:cubicBezTo>
                  <a:pt x="234" y="188"/>
                  <a:pt x="234" y="188"/>
                  <a:pt x="234" y="188"/>
                </a:cubicBezTo>
                <a:cubicBezTo>
                  <a:pt x="234" y="188"/>
                  <a:pt x="238" y="189"/>
                  <a:pt x="238" y="189"/>
                </a:cubicBezTo>
                <a:cubicBezTo>
                  <a:pt x="238" y="190"/>
                  <a:pt x="239" y="192"/>
                  <a:pt x="240" y="192"/>
                </a:cubicBezTo>
                <a:cubicBezTo>
                  <a:pt x="240" y="191"/>
                  <a:pt x="240" y="189"/>
                  <a:pt x="240" y="189"/>
                </a:cubicBezTo>
                <a:cubicBezTo>
                  <a:pt x="240" y="189"/>
                  <a:pt x="241" y="186"/>
                  <a:pt x="242" y="187"/>
                </a:cubicBezTo>
                <a:cubicBezTo>
                  <a:pt x="244" y="188"/>
                  <a:pt x="245" y="186"/>
                  <a:pt x="246" y="186"/>
                </a:cubicBezTo>
                <a:cubicBezTo>
                  <a:pt x="246" y="185"/>
                  <a:pt x="247" y="183"/>
                  <a:pt x="247" y="183"/>
                </a:cubicBezTo>
                <a:cubicBezTo>
                  <a:pt x="247" y="183"/>
                  <a:pt x="248" y="180"/>
                  <a:pt x="247" y="179"/>
                </a:cubicBezTo>
                <a:cubicBezTo>
                  <a:pt x="246" y="179"/>
                  <a:pt x="245" y="179"/>
                  <a:pt x="245" y="178"/>
                </a:cubicBezTo>
                <a:cubicBezTo>
                  <a:pt x="245" y="178"/>
                  <a:pt x="246" y="176"/>
                  <a:pt x="247" y="176"/>
                </a:cubicBezTo>
                <a:cubicBezTo>
                  <a:pt x="248" y="176"/>
                  <a:pt x="248" y="176"/>
                  <a:pt x="250" y="175"/>
                </a:cubicBezTo>
                <a:cubicBezTo>
                  <a:pt x="251" y="174"/>
                  <a:pt x="251" y="173"/>
                  <a:pt x="251" y="173"/>
                </a:cubicBezTo>
                <a:cubicBezTo>
                  <a:pt x="251" y="173"/>
                  <a:pt x="254" y="172"/>
                  <a:pt x="254" y="172"/>
                </a:cubicBezTo>
                <a:cubicBezTo>
                  <a:pt x="258" y="170"/>
                  <a:pt x="258" y="170"/>
                  <a:pt x="258" y="170"/>
                </a:cubicBezTo>
                <a:cubicBezTo>
                  <a:pt x="258" y="168"/>
                  <a:pt x="258" y="168"/>
                  <a:pt x="258" y="168"/>
                </a:cubicBezTo>
                <a:cubicBezTo>
                  <a:pt x="258" y="168"/>
                  <a:pt x="260" y="168"/>
                  <a:pt x="260" y="168"/>
                </a:cubicBezTo>
                <a:cubicBezTo>
                  <a:pt x="261" y="168"/>
                  <a:pt x="262" y="169"/>
                  <a:pt x="262" y="169"/>
                </a:cubicBezTo>
                <a:cubicBezTo>
                  <a:pt x="262" y="169"/>
                  <a:pt x="264" y="169"/>
                  <a:pt x="264" y="169"/>
                </a:cubicBezTo>
                <a:cubicBezTo>
                  <a:pt x="264" y="168"/>
                  <a:pt x="263" y="167"/>
                  <a:pt x="264" y="167"/>
                </a:cubicBezTo>
                <a:cubicBezTo>
                  <a:pt x="265" y="168"/>
                  <a:pt x="265" y="168"/>
                  <a:pt x="265" y="169"/>
                </a:cubicBezTo>
                <a:cubicBezTo>
                  <a:pt x="266" y="169"/>
                  <a:pt x="266" y="169"/>
                  <a:pt x="266" y="169"/>
                </a:cubicBezTo>
                <a:cubicBezTo>
                  <a:pt x="267" y="169"/>
                  <a:pt x="268" y="170"/>
                  <a:pt x="269" y="171"/>
                </a:cubicBezTo>
                <a:cubicBezTo>
                  <a:pt x="269" y="171"/>
                  <a:pt x="269" y="172"/>
                  <a:pt x="269" y="173"/>
                </a:cubicBezTo>
                <a:cubicBezTo>
                  <a:pt x="269" y="174"/>
                  <a:pt x="269" y="174"/>
                  <a:pt x="269" y="175"/>
                </a:cubicBezTo>
                <a:cubicBezTo>
                  <a:pt x="269" y="176"/>
                  <a:pt x="269" y="176"/>
                  <a:pt x="269" y="176"/>
                </a:cubicBezTo>
                <a:cubicBezTo>
                  <a:pt x="269" y="176"/>
                  <a:pt x="272" y="178"/>
                  <a:pt x="272" y="177"/>
                </a:cubicBezTo>
                <a:cubicBezTo>
                  <a:pt x="272" y="176"/>
                  <a:pt x="272" y="177"/>
                  <a:pt x="272" y="175"/>
                </a:cubicBezTo>
                <a:cubicBezTo>
                  <a:pt x="271" y="174"/>
                  <a:pt x="272" y="173"/>
                  <a:pt x="272" y="172"/>
                </a:cubicBezTo>
                <a:cubicBezTo>
                  <a:pt x="271" y="171"/>
                  <a:pt x="270" y="169"/>
                  <a:pt x="270" y="168"/>
                </a:cubicBezTo>
                <a:cubicBezTo>
                  <a:pt x="270" y="168"/>
                  <a:pt x="271" y="167"/>
                  <a:pt x="272" y="167"/>
                </a:cubicBezTo>
                <a:cubicBezTo>
                  <a:pt x="273" y="167"/>
                  <a:pt x="272" y="166"/>
                  <a:pt x="273" y="167"/>
                </a:cubicBezTo>
                <a:cubicBezTo>
                  <a:pt x="274" y="168"/>
                  <a:pt x="274" y="169"/>
                  <a:pt x="275" y="169"/>
                </a:cubicBezTo>
                <a:cubicBezTo>
                  <a:pt x="276" y="169"/>
                  <a:pt x="276" y="169"/>
                  <a:pt x="276" y="169"/>
                </a:cubicBezTo>
                <a:cubicBezTo>
                  <a:pt x="276" y="170"/>
                  <a:pt x="277" y="171"/>
                  <a:pt x="277" y="172"/>
                </a:cubicBezTo>
                <a:cubicBezTo>
                  <a:pt x="277" y="173"/>
                  <a:pt x="277" y="173"/>
                  <a:pt x="277" y="174"/>
                </a:cubicBezTo>
                <a:cubicBezTo>
                  <a:pt x="277" y="174"/>
                  <a:pt x="279" y="177"/>
                  <a:pt x="279" y="177"/>
                </a:cubicBezTo>
                <a:cubicBezTo>
                  <a:pt x="279" y="177"/>
                  <a:pt x="281" y="175"/>
                  <a:pt x="281" y="175"/>
                </a:cubicBezTo>
                <a:cubicBezTo>
                  <a:pt x="281" y="174"/>
                  <a:pt x="281" y="173"/>
                  <a:pt x="281" y="173"/>
                </a:cubicBezTo>
                <a:cubicBezTo>
                  <a:pt x="281" y="172"/>
                  <a:pt x="281" y="171"/>
                  <a:pt x="281" y="171"/>
                </a:cubicBezTo>
                <a:cubicBezTo>
                  <a:pt x="281" y="170"/>
                  <a:pt x="278" y="167"/>
                  <a:pt x="278" y="167"/>
                </a:cubicBezTo>
                <a:cubicBezTo>
                  <a:pt x="278" y="167"/>
                  <a:pt x="278" y="166"/>
                  <a:pt x="279" y="165"/>
                </a:cubicBezTo>
                <a:cubicBezTo>
                  <a:pt x="279" y="165"/>
                  <a:pt x="280" y="164"/>
                  <a:pt x="282" y="163"/>
                </a:cubicBezTo>
                <a:cubicBezTo>
                  <a:pt x="276" y="150"/>
                  <a:pt x="276" y="150"/>
                  <a:pt x="276" y="150"/>
                </a:cubicBezTo>
                <a:cubicBezTo>
                  <a:pt x="270" y="147"/>
                  <a:pt x="270" y="147"/>
                  <a:pt x="270" y="147"/>
                </a:cubicBezTo>
                <a:cubicBezTo>
                  <a:pt x="266" y="143"/>
                  <a:pt x="266" y="143"/>
                  <a:pt x="266" y="143"/>
                </a:cubicBezTo>
                <a:cubicBezTo>
                  <a:pt x="266" y="138"/>
                  <a:pt x="266" y="138"/>
                  <a:pt x="266" y="138"/>
                </a:cubicBezTo>
                <a:cubicBezTo>
                  <a:pt x="263" y="134"/>
                  <a:pt x="263" y="134"/>
                  <a:pt x="263" y="134"/>
                </a:cubicBezTo>
                <a:cubicBezTo>
                  <a:pt x="263" y="134"/>
                  <a:pt x="264" y="131"/>
                  <a:pt x="264" y="130"/>
                </a:cubicBezTo>
                <a:cubicBezTo>
                  <a:pt x="265" y="129"/>
                  <a:pt x="267" y="124"/>
                  <a:pt x="267" y="124"/>
                </a:cubicBezTo>
                <a:cubicBezTo>
                  <a:pt x="267" y="124"/>
                  <a:pt x="266" y="120"/>
                  <a:pt x="266" y="119"/>
                </a:cubicBezTo>
                <a:cubicBezTo>
                  <a:pt x="266" y="118"/>
                  <a:pt x="267" y="113"/>
                  <a:pt x="267" y="113"/>
                </a:cubicBezTo>
                <a:cubicBezTo>
                  <a:pt x="266" y="108"/>
                  <a:pt x="266" y="108"/>
                  <a:pt x="266" y="108"/>
                </a:cubicBezTo>
                <a:cubicBezTo>
                  <a:pt x="254" y="94"/>
                  <a:pt x="254" y="94"/>
                  <a:pt x="254" y="94"/>
                </a:cubicBezTo>
                <a:cubicBezTo>
                  <a:pt x="255" y="88"/>
                  <a:pt x="255" y="88"/>
                  <a:pt x="255" y="88"/>
                </a:cubicBezTo>
                <a:cubicBezTo>
                  <a:pt x="255" y="88"/>
                  <a:pt x="255" y="88"/>
                  <a:pt x="255" y="88"/>
                </a:cubicBezTo>
                <a:close/>
                <a:moveTo>
                  <a:pt x="165" y="710"/>
                </a:moveTo>
                <a:cubicBezTo>
                  <a:pt x="165" y="710"/>
                  <a:pt x="165" y="710"/>
                  <a:pt x="165" y="710"/>
                </a:cubicBezTo>
                <a:cubicBezTo>
                  <a:pt x="166" y="702"/>
                  <a:pt x="166" y="702"/>
                  <a:pt x="166" y="702"/>
                </a:cubicBezTo>
                <a:cubicBezTo>
                  <a:pt x="166" y="702"/>
                  <a:pt x="164" y="699"/>
                  <a:pt x="164" y="699"/>
                </a:cubicBezTo>
                <a:cubicBezTo>
                  <a:pt x="164" y="698"/>
                  <a:pt x="163" y="696"/>
                  <a:pt x="163" y="693"/>
                </a:cubicBezTo>
                <a:cubicBezTo>
                  <a:pt x="164" y="690"/>
                  <a:pt x="164" y="689"/>
                  <a:pt x="165" y="687"/>
                </a:cubicBezTo>
                <a:cubicBezTo>
                  <a:pt x="165" y="685"/>
                  <a:pt x="167" y="684"/>
                  <a:pt x="167" y="682"/>
                </a:cubicBezTo>
                <a:cubicBezTo>
                  <a:pt x="167" y="679"/>
                  <a:pt x="167" y="678"/>
                  <a:pt x="168" y="676"/>
                </a:cubicBezTo>
                <a:cubicBezTo>
                  <a:pt x="168" y="674"/>
                  <a:pt x="169" y="672"/>
                  <a:pt x="170" y="672"/>
                </a:cubicBezTo>
                <a:cubicBezTo>
                  <a:pt x="170" y="671"/>
                  <a:pt x="172" y="667"/>
                  <a:pt x="172" y="667"/>
                </a:cubicBezTo>
                <a:cubicBezTo>
                  <a:pt x="173" y="662"/>
                  <a:pt x="173" y="662"/>
                  <a:pt x="173" y="662"/>
                </a:cubicBezTo>
                <a:cubicBezTo>
                  <a:pt x="173" y="662"/>
                  <a:pt x="175" y="657"/>
                  <a:pt x="175" y="656"/>
                </a:cubicBezTo>
                <a:cubicBezTo>
                  <a:pt x="175" y="655"/>
                  <a:pt x="174" y="651"/>
                  <a:pt x="174" y="650"/>
                </a:cubicBezTo>
                <a:cubicBezTo>
                  <a:pt x="175" y="649"/>
                  <a:pt x="177" y="647"/>
                  <a:pt x="177" y="647"/>
                </a:cubicBezTo>
                <a:cubicBezTo>
                  <a:pt x="180" y="647"/>
                  <a:pt x="180" y="647"/>
                  <a:pt x="180" y="647"/>
                </a:cubicBezTo>
                <a:cubicBezTo>
                  <a:pt x="180" y="647"/>
                  <a:pt x="180" y="650"/>
                  <a:pt x="179" y="651"/>
                </a:cubicBezTo>
                <a:cubicBezTo>
                  <a:pt x="178" y="651"/>
                  <a:pt x="177" y="652"/>
                  <a:pt x="177" y="652"/>
                </a:cubicBezTo>
                <a:cubicBezTo>
                  <a:pt x="177" y="653"/>
                  <a:pt x="179" y="655"/>
                  <a:pt x="179" y="655"/>
                </a:cubicBezTo>
                <a:cubicBezTo>
                  <a:pt x="179" y="659"/>
                  <a:pt x="179" y="659"/>
                  <a:pt x="179" y="659"/>
                </a:cubicBezTo>
                <a:cubicBezTo>
                  <a:pt x="177" y="663"/>
                  <a:pt x="177" y="663"/>
                  <a:pt x="177" y="663"/>
                </a:cubicBezTo>
                <a:cubicBezTo>
                  <a:pt x="175" y="668"/>
                  <a:pt x="175" y="668"/>
                  <a:pt x="175" y="668"/>
                </a:cubicBezTo>
                <a:cubicBezTo>
                  <a:pt x="175" y="673"/>
                  <a:pt x="175" y="673"/>
                  <a:pt x="175" y="673"/>
                </a:cubicBezTo>
                <a:cubicBezTo>
                  <a:pt x="174" y="676"/>
                  <a:pt x="174" y="676"/>
                  <a:pt x="174" y="676"/>
                </a:cubicBezTo>
                <a:cubicBezTo>
                  <a:pt x="173" y="679"/>
                  <a:pt x="173" y="679"/>
                  <a:pt x="173" y="679"/>
                </a:cubicBezTo>
                <a:cubicBezTo>
                  <a:pt x="171" y="685"/>
                  <a:pt x="171" y="685"/>
                  <a:pt x="171" y="685"/>
                </a:cubicBezTo>
                <a:cubicBezTo>
                  <a:pt x="172" y="690"/>
                  <a:pt x="172" y="690"/>
                  <a:pt x="172" y="690"/>
                </a:cubicBezTo>
                <a:cubicBezTo>
                  <a:pt x="169" y="696"/>
                  <a:pt x="169" y="696"/>
                  <a:pt x="169" y="696"/>
                </a:cubicBezTo>
                <a:cubicBezTo>
                  <a:pt x="169" y="696"/>
                  <a:pt x="169" y="699"/>
                  <a:pt x="169" y="700"/>
                </a:cubicBezTo>
                <a:cubicBezTo>
                  <a:pt x="169" y="701"/>
                  <a:pt x="169" y="707"/>
                  <a:pt x="169" y="707"/>
                </a:cubicBezTo>
                <a:cubicBezTo>
                  <a:pt x="169" y="707"/>
                  <a:pt x="169" y="710"/>
                  <a:pt x="168" y="710"/>
                </a:cubicBezTo>
                <a:cubicBezTo>
                  <a:pt x="167" y="710"/>
                  <a:pt x="165" y="710"/>
                  <a:pt x="165" y="710"/>
                </a:cubicBezTo>
                <a:close/>
                <a:moveTo>
                  <a:pt x="206" y="649"/>
                </a:moveTo>
                <a:cubicBezTo>
                  <a:pt x="206" y="649"/>
                  <a:pt x="206" y="649"/>
                  <a:pt x="206" y="649"/>
                </a:cubicBezTo>
                <a:cubicBezTo>
                  <a:pt x="205" y="647"/>
                  <a:pt x="205" y="647"/>
                  <a:pt x="205" y="647"/>
                </a:cubicBezTo>
                <a:cubicBezTo>
                  <a:pt x="208" y="646"/>
                  <a:pt x="208" y="646"/>
                  <a:pt x="208" y="646"/>
                </a:cubicBezTo>
                <a:cubicBezTo>
                  <a:pt x="208" y="646"/>
                  <a:pt x="207" y="642"/>
                  <a:pt x="207" y="641"/>
                </a:cubicBezTo>
                <a:cubicBezTo>
                  <a:pt x="207" y="640"/>
                  <a:pt x="206" y="641"/>
                  <a:pt x="205" y="639"/>
                </a:cubicBezTo>
                <a:cubicBezTo>
                  <a:pt x="204" y="638"/>
                  <a:pt x="204" y="635"/>
                  <a:pt x="204" y="635"/>
                </a:cubicBezTo>
                <a:cubicBezTo>
                  <a:pt x="204" y="634"/>
                  <a:pt x="205" y="631"/>
                  <a:pt x="205" y="631"/>
                </a:cubicBezTo>
                <a:cubicBezTo>
                  <a:pt x="205" y="631"/>
                  <a:pt x="208" y="627"/>
                  <a:pt x="210" y="625"/>
                </a:cubicBezTo>
                <a:cubicBezTo>
                  <a:pt x="213" y="622"/>
                  <a:pt x="212" y="622"/>
                  <a:pt x="212" y="620"/>
                </a:cubicBezTo>
                <a:cubicBezTo>
                  <a:pt x="211" y="619"/>
                  <a:pt x="213" y="618"/>
                  <a:pt x="213" y="618"/>
                </a:cubicBezTo>
                <a:cubicBezTo>
                  <a:pt x="216" y="615"/>
                  <a:pt x="216" y="615"/>
                  <a:pt x="216" y="615"/>
                </a:cubicBezTo>
                <a:cubicBezTo>
                  <a:pt x="218" y="610"/>
                  <a:pt x="218" y="610"/>
                  <a:pt x="218" y="610"/>
                </a:cubicBezTo>
                <a:cubicBezTo>
                  <a:pt x="218" y="610"/>
                  <a:pt x="221" y="613"/>
                  <a:pt x="221" y="613"/>
                </a:cubicBezTo>
                <a:cubicBezTo>
                  <a:pt x="222" y="613"/>
                  <a:pt x="222" y="612"/>
                  <a:pt x="222" y="611"/>
                </a:cubicBezTo>
                <a:cubicBezTo>
                  <a:pt x="222" y="610"/>
                  <a:pt x="224" y="610"/>
                  <a:pt x="224" y="610"/>
                </a:cubicBezTo>
                <a:cubicBezTo>
                  <a:pt x="225" y="610"/>
                  <a:pt x="228" y="609"/>
                  <a:pt x="228" y="609"/>
                </a:cubicBezTo>
                <a:cubicBezTo>
                  <a:pt x="229" y="607"/>
                  <a:pt x="229" y="607"/>
                  <a:pt x="229" y="607"/>
                </a:cubicBezTo>
                <a:cubicBezTo>
                  <a:pt x="229" y="607"/>
                  <a:pt x="233" y="606"/>
                  <a:pt x="235" y="607"/>
                </a:cubicBezTo>
                <a:cubicBezTo>
                  <a:pt x="236" y="608"/>
                  <a:pt x="234" y="608"/>
                  <a:pt x="234" y="609"/>
                </a:cubicBezTo>
                <a:cubicBezTo>
                  <a:pt x="234" y="610"/>
                  <a:pt x="234" y="610"/>
                  <a:pt x="234" y="611"/>
                </a:cubicBezTo>
                <a:cubicBezTo>
                  <a:pt x="234" y="612"/>
                  <a:pt x="233" y="613"/>
                  <a:pt x="230" y="613"/>
                </a:cubicBezTo>
                <a:cubicBezTo>
                  <a:pt x="227" y="614"/>
                  <a:pt x="229" y="616"/>
                  <a:pt x="229" y="616"/>
                </a:cubicBezTo>
                <a:cubicBezTo>
                  <a:pt x="229" y="616"/>
                  <a:pt x="229" y="620"/>
                  <a:pt x="229" y="620"/>
                </a:cubicBezTo>
                <a:cubicBezTo>
                  <a:pt x="228" y="621"/>
                  <a:pt x="226" y="623"/>
                  <a:pt x="224" y="623"/>
                </a:cubicBezTo>
                <a:cubicBezTo>
                  <a:pt x="223" y="624"/>
                  <a:pt x="223" y="626"/>
                  <a:pt x="223" y="626"/>
                </a:cubicBezTo>
                <a:cubicBezTo>
                  <a:pt x="223" y="627"/>
                  <a:pt x="224" y="629"/>
                  <a:pt x="224" y="631"/>
                </a:cubicBezTo>
                <a:cubicBezTo>
                  <a:pt x="224" y="632"/>
                  <a:pt x="224" y="632"/>
                  <a:pt x="225" y="634"/>
                </a:cubicBezTo>
                <a:cubicBezTo>
                  <a:pt x="225" y="635"/>
                  <a:pt x="227" y="635"/>
                  <a:pt x="228" y="635"/>
                </a:cubicBezTo>
                <a:cubicBezTo>
                  <a:pt x="228" y="636"/>
                  <a:pt x="230" y="638"/>
                  <a:pt x="229" y="639"/>
                </a:cubicBezTo>
                <a:cubicBezTo>
                  <a:pt x="228" y="640"/>
                  <a:pt x="227" y="641"/>
                  <a:pt x="226" y="641"/>
                </a:cubicBezTo>
                <a:cubicBezTo>
                  <a:pt x="226" y="642"/>
                  <a:pt x="224" y="645"/>
                  <a:pt x="224" y="645"/>
                </a:cubicBezTo>
                <a:cubicBezTo>
                  <a:pt x="224" y="645"/>
                  <a:pt x="225" y="647"/>
                  <a:pt x="224" y="649"/>
                </a:cubicBezTo>
                <a:cubicBezTo>
                  <a:pt x="224" y="651"/>
                  <a:pt x="222" y="650"/>
                  <a:pt x="221" y="651"/>
                </a:cubicBezTo>
                <a:cubicBezTo>
                  <a:pt x="221" y="651"/>
                  <a:pt x="218" y="654"/>
                  <a:pt x="218" y="654"/>
                </a:cubicBezTo>
                <a:cubicBezTo>
                  <a:pt x="217" y="654"/>
                  <a:pt x="216" y="658"/>
                  <a:pt x="216" y="660"/>
                </a:cubicBezTo>
                <a:cubicBezTo>
                  <a:pt x="216" y="661"/>
                  <a:pt x="216" y="663"/>
                  <a:pt x="216" y="664"/>
                </a:cubicBezTo>
                <a:cubicBezTo>
                  <a:pt x="216" y="665"/>
                  <a:pt x="216" y="664"/>
                  <a:pt x="214" y="667"/>
                </a:cubicBezTo>
                <a:cubicBezTo>
                  <a:pt x="211" y="670"/>
                  <a:pt x="212" y="668"/>
                  <a:pt x="209" y="667"/>
                </a:cubicBezTo>
                <a:cubicBezTo>
                  <a:pt x="205" y="667"/>
                  <a:pt x="209" y="666"/>
                  <a:pt x="210" y="664"/>
                </a:cubicBezTo>
                <a:cubicBezTo>
                  <a:pt x="211" y="662"/>
                  <a:pt x="212" y="660"/>
                  <a:pt x="212" y="660"/>
                </a:cubicBezTo>
                <a:cubicBezTo>
                  <a:pt x="211" y="656"/>
                  <a:pt x="211" y="656"/>
                  <a:pt x="211" y="656"/>
                </a:cubicBezTo>
                <a:cubicBezTo>
                  <a:pt x="209" y="653"/>
                  <a:pt x="209" y="653"/>
                  <a:pt x="209" y="653"/>
                </a:cubicBezTo>
                <a:lnTo>
                  <a:pt x="206" y="649"/>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19" name="Freeform 96">
            <a:extLst>
              <a:ext uri="{FF2B5EF4-FFF2-40B4-BE49-F238E27FC236}">
                <a16:creationId xmlns:a16="http://schemas.microsoft.com/office/drawing/2014/main" id="{17102532-71D6-40DD-93DE-1136A66C2987}"/>
              </a:ext>
            </a:extLst>
          </p:cNvPr>
          <p:cNvSpPr>
            <a:spLocks noEditPoints="1"/>
          </p:cNvSpPr>
          <p:nvPr/>
        </p:nvSpPr>
        <p:spPr bwMode="auto">
          <a:xfrm>
            <a:off x="3570225" y="1535299"/>
            <a:ext cx="1358134" cy="1859785"/>
          </a:xfrm>
          <a:custGeom>
            <a:avLst/>
            <a:gdLst>
              <a:gd name="T0" fmla="*/ 383 w 538"/>
              <a:gd name="T1" fmla="*/ 61 h 760"/>
              <a:gd name="T2" fmla="*/ 367 w 538"/>
              <a:gd name="T3" fmla="*/ 127 h 760"/>
              <a:gd name="T4" fmla="*/ 435 w 538"/>
              <a:gd name="T5" fmla="*/ 150 h 760"/>
              <a:gd name="T6" fmla="*/ 438 w 538"/>
              <a:gd name="T7" fmla="*/ 149 h 760"/>
              <a:gd name="T8" fmla="*/ 438 w 538"/>
              <a:gd name="T9" fmla="*/ 148 h 760"/>
              <a:gd name="T10" fmla="*/ 443 w 538"/>
              <a:gd name="T11" fmla="*/ 86 h 760"/>
              <a:gd name="T12" fmla="*/ 500 w 538"/>
              <a:gd name="T13" fmla="*/ 70 h 760"/>
              <a:gd name="T14" fmla="*/ 509 w 538"/>
              <a:gd name="T15" fmla="*/ 106 h 760"/>
              <a:gd name="T16" fmla="*/ 499 w 538"/>
              <a:gd name="T17" fmla="*/ 50 h 760"/>
              <a:gd name="T18" fmla="*/ 468 w 538"/>
              <a:gd name="T19" fmla="*/ 9 h 760"/>
              <a:gd name="T20" fmla="*/ 444 w 538"/>
              <a:gd name="T21" fmla="*/ 21 h 760"/>
              <a:gd name="T22" fmla="*/ 425 w 538"/>
              <a:gd name="T23" fmla="*/ 23 h 760"/>
              <a:gd name="T24" fmla="*/ 400 w 538"/>
              <a:gd name="T25" fmla="*/ 33 h 760"/>
              <a:gd name="T26" fmla="*/ 377 w 538"/>
              <a:gd name="T27" fmla="*/ 69 h 760"/>
              <a:gd name="T28" fmla="*/ 361 w 538"/>
              <a:gd name="T29" fmla="*/ 85 h 760"/>
              <a:gd name="T30" fmla="*/ 328 w 538"/>
              <a:gd name="T31" fmla="*/ 96 h 760"/>
              <a:gd name="T32" fmla="*/ 298 w 538"/>
              <a:gd name="T33" fmla="*/ 115 h 760"/>
              <a:gd name="T34" fmla="*/ 281 w 538"/>
              <a:gd name="T35" fmla="*/ 161 h 760"/>
              <a:gd name="T36" fmla="*/ 241 w 538"/>
              <a:gd name="T37" fmla="*/ 187 h 760"/>
              <a:gd name="T38" fmla="*/ 235 w 538"/>
              <a:gd name="T39" fmla="*/ 201 h 760"/>
              <a:gd name="T40" fmla="*/ 241 w 538"/>
              <a:gd name="T41" fmla="*/ 223 h 760"/>
              <a:gd name="T42" fmla="*/ 235 w 538"/>
              <a:gd name="T43" fmla="*/ 256 h 760"/>
              <a:gd name="T44" fmla="*/ 219 w 538"/>
              <a:gd name="T45" fmla="*/ 306 h 760"/>
              <a:gd name="T46" fmla="*/ 193 w 538"/>
              <a:gd name="T47" fmla="*/ 362 h 760"/>
              <a:gd name="T48" fmla="*/ 174 w 538"/>
              <a:gd name="T49" fmla="*/ 390 h 760"/>
              <a:gd name="T50" fmla="*/ 145 w 538"/>
              <a:gd name="T51" fmla="*/ 436 h 760"/>
              <a:gd name="T52" fmla="*/ 139 w 538"/>
              <a:gd name="T53" fmla="*/ 456 h 760"/>
              <a:gd name="T54" fmla="*/ 97 w 538"/>
              <a:gd name="T55" fmla="*/ 474 h 760"/>
              <a:gd name="T56" fmla="*/ 59 w 538"/>
              <a:gd name="T57" fmla="*/ 500 h 760"/>
              <a:gd name="T58" fmla="*/ 24 w 538"/>
              <a:gd name="T59" fmla="*/ 527 h 760"/>
              <a:gd name="T60" fmla="*/ 14 w 538"/>
              <a:gd name="T61" fmla="*/ 551 h 760"/>
              <a:gd name="T62" fmla="*/ 4 w 538"/>
              <a:gd name="T63" fmla="*/ 599 h 760"/>
              <a:gd name="T64" fmla="*/ 13 w 538"/>
              <a:gd name="T65" fmla="*/ 650 h 760"/>
              <a:gd name="T66" fmla="*/ 22 w 538"/>
              <a:gd name="T67" fmla="*/ 686 h 760"/>
              <a:gd name="T68" fmla="*/ 33 w 538"/>
              <a:gd name="T69" fmla="*/ 742 h 760"/>
              <a:gd name="T70" fmla="*/ 96 w 538"/>
              <a:gd name="T71" fmla="*/ 747 h 760"/>
              <a:gd name="T72" fmla="*/ 173 w 538"/>
              <a:gd name="T73" fmla="*/ 704 h 760"/>
              <a:gd name="T74" fmla="*/ 188 w 538"/>
              <a:gd name="T75" fmla="*/ 671 h 760"/>
              <a:gd name="T76" fmla="*/ 193 w 538"/>
              <a:gd name="T77" fmla="*/ 655 h 760"/>
              <a:gd name="T78" fmla="*/ 193 w 538"/>
              <a:gd name="T79" fmla="*/ 655 h 760"/>
              <a:gd name="T80" fmla="*/ 207 w 538"/>
              <a:gd name="T81" fmla="*/ 644 h 760"/>
              <a:gd name="T82" fmla="*/ 212 w 538"/>
              <a:gd name="T83" fmla="*/ 590 h 760"/>
              <a:gd name="T84" fmla="*/ 213 w 538"/>
              <a:gd name="T85" fmla="*/ 589 h 760"/>
              <a:gd name="T86" fmla="*/ 213 w 538"/>
              <a:gd name="T87" fmla="*/ 586 h 760"/>
              <a:gd name="T88" fmla="*/ 213 w 538"/>
              <a:gd name="T89" fmla="*/ 584 h 760"/>
              <a:gd name="T90" fmla="*/ 214 w 538"/>
              <a:gd name="T91" fmla="*/ 582 h 760"/>
              <a:gd name="T92" fmla="*/ 189 w 538"/>
              <a:gd name="T93" fmla="*/ 510 h 760"/>
              <a:gd name="T94" fmla="*/ 231 w 538"/>
              <a:gd name="T95" fmla="*/ 427 h 760"/>
              <a:gd name="T96" fmla="*/ 240 w 538"/>
              <a:gd name="T97" fmla="*/ 314 h 760"/>
              <a:gd name="T98" fmla="*/ 275 w 538"/>
              <a:gd name="T99" fmla="*/ 228 h 760"/>
              <a:gd name="T100" fmla="*/ 275 w 538"/>
              <a:gd name="T101" fmla="*/ 220 h 760"/>
              <a:gd name="T102" fmla="*/ 275 w 538"/>
              <a:gd name="T103" fmla="*/ 218 h 760"/>
              <a:gd name="T104" fmla="*/ 276 w 538"/>
              <a:gd name="T105" fmla="*/ 217 h 760"/>
              <a:gd name="T106" fmla="*/ 277 w 538"/>
              <a:gd name="T107" fmla="*/ 215 h 760"/>
              <a:gd name="T108" fmla="*/ 302 w 538"/>
              <a:gd name="T109" fmla="*/ 202 h 760"/>
              <a:gd name="T110" fmla="*/ 342 w 538"/>
              <a:gd name="T111" fmla="*/ 142 h 760"/>
              <a:gd name="T112" fmla="*/ 360 w 538"/>
              <a:gd name="T113" fmla="*/ 125 h 760"/>
              <a:gd name="T114" fmla="*/ 361 w 538"/>
              <a:gd name="T115" fmla="*/ 125 h 760"/>
              <a:gd name="T116" fmla="*/ 363 w 538"/>
              <a:gd name="T117" fmla="*/ 125 h 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38" h="760">
                <a:moveTo>
                  <a:pt x="370" y="57"/>
                </a:moveTo>
                <a:cubicBezTo>
                  <a:pt x="368" y="57"/>
                  <a:pt x="365" y="58"/>
                  <a:pt x="365" y="56"/>
                </a:cubicBezTo>
                <a:cubicBezTo>
                  <a:pt x="365" y="55"/>
                  <a:pt x="362" y="52"/>
                  <a:pt x="362" y="52"/>
                </a:cubicBezTo>
                <a:cubicBezTo>
                  <a:pt x="362" y="51"/>
                  <a:pt x="360" y="49"/>
                  <a:pt x="363" y="48"/>
                </a:cubicBezTo>
                <a:cubicBezTo>
                  <a:pt x="365" y="46"/>
                  <a:pt x="372" y="43"/>
                  <a:pt x="373" y="43"/>
                </a:cubicBezTo>
                <a:cubicBezTo>
                  <a:pt x="373" y="43"/>
                  <a:pt x="376" y="38"/>
                  <a:pt x="377" y="37"/>
                </a:cubicBezTo>
                <a:cubicBezTo>
                  <a:pt x="378" y="37"/>
                  <a:pt x="384" y="37"/>
                  <a:pt x="384" y="37"/>
                </a:cubicBezTo>
                <a:cubicBezTo>
                  <a:pt x="384" y="37"/>
                  <a:pt x="385" y="38"/>
                  <a:pt x="387" y="38"/>
                </a:cubicBezTo>
                <a:cubicBezTo>
                  <a:pt x="389" y="39"/>
                  <a:pt x="393" y="36"/>
                  <a:pt x="391" y="39"/>
                </a:cubicBezTo>
                <a:cubicBezTo>
                  <a:pt x="388" y="41"/>
                  <a:pt x="387" y="42"/>
                  <a:pt x="386" y="42"/>
                </a:cubicBezTo>
                <a:cubicBezTo>
                  <a:pt x="385" y="43"/>
                  <a:pt x="380" y="47"/>
                  <a:pt x="380" y="49"/>
                </a:cubicBezTo>
                <a:cubicBezTo>
                  <a:pt x="379" y="51"/>
                  <a:pt x="380" y="51"/>
                  <a:pt x="379" y="52"/>
                </a:cubicBezTo>
                <a:cubicBezTo>
                  <a:pt x="377" y="53"/>
                  <a:pt x="371" y="56"/>
                  <a:pt x="370" y="57"/>
                </a:cubicBezTo>
                <a:close/>
                <a:moveTo>
                  <a:pt x="383" y="61"/>
                </a:moveTo>
                <a:cubicBezTo>
                  <a:pt x="383" y="61"/>
                  <a:pt x="383" y="61"/>
                  <a:pt x="383" y="61"/>
                </a:cubicBezTo>
                <a:cubicBezTo>
                  <a:pt x="383" y="61"/>
                  <a:pt x="386" y="62"/>
                  <a:pt x="386" y="61"/>
                </a:cubicBezTo>
                <a:cubicBezTo>
                  <a:pt x="386" y="61"/>
                  <a:pt x="387" y="59"/>
                  <a:pt x="387" y="56"/>
                </a:cubicBezTo>
                <a:cubicBezTo>
                  <a:pt x="388" y="53"/>
                  <a:pt x="390" y="53"/>
                  <a:pt x="391" y="52"/>
                </a:cubicBezTo>
                <a:cubicBezTo>
                  <a:pt x="392" y="51"/>
                  <a:pt x="391" y="51"/>
                  <a:pt x="392" y="49"/>
                </a:cubicBezTo>
                <a:cubicBezTo>
                  <a:pt x="392" y="47"/>
                  <a:pt x="391" y="47"/>
                  <a:pt x="389" y="46"/>
                </a:cubicBezTo>
                <a:cubicBezTo>
                  <a:pt x="386" y="46"/>
                  <a:pt x="386" y="48"/>
                  <a:pt x="384" y="48"/>
                </a:cubicBezTo>
                <a:cubicBezTo>
                  <a:pt x="383" y="49"/>
                  <a:pt x="383" y="51"/>
                  <a:pt x="384" y="52"/>
                </a:cubicBezTo>
                <a:cubicBezTo>
                  <a:pt x="384" y="53"/>
                  <a:pt x="382" y="54"/>
                  <a:pt x="380" y="55"/>
                </a:cubicBezTo>
                <a:cubicBezTo>
                  <a:pt x="378" y="57"/>
                  <a:pt x="378" y="59"/>
                  <a:pt x="378" y="59"/>
                </a:cubicBezTo>
                <a:cubicBezTo>
                  <a:pt x="383" y="61"/>
                  <a:pt x="383" y="61"/>
                  <a:pt x="383" y="61"/>
                </a:cubicBezTo>
                <a:close/>
                <a:moveTo>
                  <a:pt x="363" y="126"/>
                </a:moveTo>
                <a:cubicBezTo>
                  <a:pt x="363" y="126"/>
                  <a:pt x="363" y="126"/>
                  <a:pt x="363" y="126"/>
                </a:cubicBezTo>
                <a:cubicBezTo>
                  <a:pt x="367" y="127"/>
                  <a:pt x="367" y="127"/>
                  <a:pt x="367" y="127"/>
                </a:cubicBezTo>
                <a:cubicBezTo>
                  <a:pt x="374" y="135"/>
                  <a:pt x="374" y="135"/>
                  <a:pt x="374" y="135"/>
                </a:cubicBezTo>
                <a:cubicBezTo>
                  <a:pt x="380" y="142"/>
                  <a:pt x="380" y="142"/>
                  <a:pt x="380" y="142"/>
                </a:cubicBezTo>
                <a:cubicBezTo>
                  <a:pt x="380" y="142"/>
                  <a:pt x="389" y="149"/>
                  <a:pt x="391" y="150"/>
                </a:cubicBezTo>
                <a:cubicBezTo>
                  <a:pt x="393" y="151"/>
                  <a:pt x="404" y="153"/>
                  <a:pt x="405" y="154"/>
                </a:cubicBezTo>
                <a:cubicBezTo>
                  <a:pt x="408" y="150"/>
                  <a:pt x="408" y="150"/>
                  <a:pt x="408" y="150"/>
                </a:cubicBezTo>
                <a:cubicBezTo>
                  <a:pt x="412" y="147"/>
                  <a:pt x="412" y="147"/>
                  <a:pt x="412" y="147"/>
                </a:cubicBezTo>
                <a:cubicBezTo>
                  <a:pt x="411" y="145"/>
                  <a:pt x="411" y="145"/>
                  <a:pt x="411" y="145"/>
                </a:cubicBezTo>
                <a:cubicBezTo>
                  <a:pt x="416" y="142"/>
                  <a:pt x="416" y="142"/>
                  <a:pt x="416" y="142"/>
                </a:cubicBezTo>
                <a:cubicBezTo>
                  <a:pt x="420" y="145"/>
                  <a:pt x="420" y="145"/>
                  <a:pt x="420" y="145"/>
                </a:cubicBezTo>
                <a:cubicBezTo>
                  <a:pt x="430" y="147"/>
                  <a:pt x="430" y="147"/>
                  <a:pt x="430" y="147"/>
                </a:cubicBezTo>
                <a:cubicBezTo>
                  <a:pt x="434" y="150"/>
                  <a:pt x="434" y="150"/>
                  <a:pt x="434" y="150"/>
                </a:cubicBezTo>
                <a:cubicBezTo>
                  <a:pt x="434" y="150"/>
                  <a:pt x="434" y="150"/>
                  <a:pt x="435" y="150"/>
                </a:cubicBezTo>
                <a:cubicBezTo>
                  <a:pt x="435" y="150"/>
                  <a:pt x="435" y="150"/>
                  <a:pt x="435" y="150"/>
                </a:cubicBezTo>
                <a:cubicBezTo>
                  <a:pt x="435" y="150"/>
                  <a:pt x="435" y="150"/>
                  <a:pt x="435" y="150"/>
                </a:cubicBezTo>
                <a:cubicBezTo>
                  <a:pt x="436" y="149"/>
                  <a:pt x="436" y="149"/>
                  <a:pt x="436" y="149"/>
                </a:cubicBezTo>
                <a:cubicBezTo>
                  <a:pt x="436" y="149"/>
                  <a:pt x="436" y="149"/>
                  <a:pt x="436" y="149"/>
                </a:cubicBezTo>
                <a:cubicBezTo>
                  <a:pt x="436" y="149"/>
                  <a:pt x="436" y="149"/>
                  <a:pt x="436" y="149"/>
                </a:cubicBezTo>
                <a:cubicBezTo>
                  <a:pt x="436" y="149"/>
                  <a:pt x="436" y="149"/>
                  <a:pt x="436" y="149"/>
                </a:cubicBezTo>
                <a:cubicBezTo>
                  <a:pt x="436" y="149"/>
                  <a:pt x="437" y="149"/>
                  <a:pt x="437" y="149"/>
                </a:cubicBezTo>
                <a:cubicBezTo>
                  <a:pt x="437" y="149"/>
                  <a:pt x="437" y="149"/>
                  <a:pt x="437" y="149"/>
                </a:cubicBezTo>
                <a:cubicBezTo>
                  <a:pt x="437" y="149"/>
                  <a:pt x="437" y="149"/>
                  <a:pt x="437" y="149"/>
                </a:cubicBezTo>
                <a:cubicBezTo>
                  <a:pt x="437" y="149"/>
                  <a:pt x="437" y="149"/>
                  <a:pt x="437" y="149"/>
                </a:cubicBezTo>
                <a:cubicBezTo>
                  <a:pt x="437" y="149"/>
                  <a:pt x="437" y="149"/>
                  <a:pt x="437" y="149"/>
                </a:cubicBezTo>
                <a:cubicBezTo>
                  <a:pt x="438" y="149"/>
                  <a:pt x="438" y="149"/>
                  <a:pt x="438" y="149"/>
                </a:cubicBezTo>
                <a:cubicBezTo>
                  <a:pt x="438" y="149"/>
                  <a:pt x="438" y="149"/>
                  <a:pt x="438" y="149"/>
                </a:cubicBezTo>
                <a:cubicBezTo>
                  <a:pt x="438" y="149"/>
                  <a:pt x="438" y="149"/>
                  <a:pt x="438" y="149"/>
                </a:cubicBezTo>
                <a:cubicBezTo>
                  <a:pt x="438" y="149"/>
                  <a:pt x="438" y="149"/>
                  <a:pt x="438" y="149"/>
                </a:cubicBezTo>
                <a:cubicBezTo>
                  <a:pt x="438" y="149"/>
                  <a:pt x="438" y="149"/>
                  <a:pt x="438" y="149"/>
                </a:cubicBezTo>
                <a:cubicBezTo>
                  <a:pt x="438" y="149"/>
                  <a:pt x="438" y="149"/>
                  <a:pt x="438" y="149"/>
                </a:cubicBezTo>
                <a:cubicBezTo>
                  <a:pt x="438" y="149"/>
                  <a:pt x="438" y="149"/>
                  <a:pt x="438" y="149"/>
                </a:cubicBezTo>
                <a:cubicBezTo>
                  <a:pt x="438" y="149"/>
                  <a:pt x="438" y="149"/>
                  <a:pt x="438" y="149"/>
                </a:cubicBezTo>
                <a:cubicBezTo>
                  <a:pt x="438" y="149"/>
                  <a:pt x="438" y="149"/>
                  <a:pt x="438" y="149"/>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7"/>
                  <a:pt x="438" y="147"/>
                  <a:pt x="438" y="147"/>
                </a:cubicBezTo>
                <a:cubicBezTo>
                  <a:pt x="438" y="146"/>
                  <a:pt x="438" y="140"/>
                  <a:pt x="438" y="140"/>
                </a:cubicBezTo>
                <a:cubicBezTo>
                  <a:pt x="438" y="140"/>
                  <a:pt x="435" y="138"/>
                  <a:pt x="438" y="136"/>
                </a:cubicBezTo>
                <a:cubicBezTo>
                  <a:pt x="441" y="133"/>
                  <a:pt x="445" y="130"/>
                  <a:pt x="445" y="130"/>
                </a:cubicBezTo>
                <a:cubicBezTo>
                  <a:pt x="445" y="130"/>
                  <a:pt x="447" y="129"/>
                  <a:pt x="447" y="126"/>
                </a:cubicBezTo>
                <a:cubicBezTo>
                  <a:pt x="447" y="123"/>
                  <a:pt x="445" y="115"/>
                  <a:pt x="445" y="115"/>
                </a:cubicBezTo>
                <a:cubicBezTo>
                  <a:pt x="445" y="115"/>
                  <a:pt x="443" y="110"/>
                  <a:pt x="443" y="108"/>
                </a:cubicBezTo>
                <a:cubicBezTo>
                  <a:pt x="445" y="96"/>
                  <a:pt x="440" y="88"/>
                  <a:pt x="443" y="86"/>
                </a:cubicBezTo>
                <a:cubicBezTo>
                  <a:pt x="443" y="86"/>
                  <a:pt x="443" y="86"/>
                  <a:pt x="443" y="86"/>
                </a:cubicBezTo>
                <a:cubicBezTo>
                  <a:pt x="443" y="86"/>
                  <a:pt x="443" y="86"/>
                  <a:pt x="443" y="86"/>
                </a:cubicBezTo>
                <a:cubicBezTo>
                  <a:pt x="445" y="85"/>
                  <a:pt x="445" y="85"/>
                  <a:pt x="445" y="85"/>
                </a:cubicBezTo>
                <a:cubicBezTo>
                  <a:pt x="448" y="83"/>
                  <a:pt x="448" y="83"/>
                  <a:pt x="448" y="83"/>
                </a:cubicBezTo>
                <a:cubicBezTo>
                  <a:pt x="448" y="83"/>
                  <a:pt x="448" y="82"/>
                  <a:pt x="448" y="82"/>
                </a:cubicBezTo>
                <a:cubicBezTo>
                  <a:pt x="448" y="77"/>
                  <a:pt x="442" y="72"/>
                  <a:pt x="449" y="71"/>
                </a:cubicBezTo>
                <a:cubicBezTo>
                  <a:pt x="452" y="69"/>
                  <a:pt x="452" y="69"/>
                  <a:pt x="452" y="69"/>
                </a:cubicBezTo>
                <a:cubicBezTo>
                  <a:pt x="461" y="69"/>
                  <a:pt x="461" y="69"/>
                  <a:pt x="461" y="69"/>
                </a:cubicBezTo>
                <a:cubicBezTo>
                  <a:pt x="463" y="63"/>
                  <a:pt x="463" y="63"/>
                  <a:pt x="463" y="63"/>
                </a:cubicBezTo>
                <a:cubicBezTo>
                  <a:pt x="467" y="59"/>
                  <a:pt x="467" y="59"/>
                  <a:pt x="467" y="59"/>
                </a:cubicBezTo>
                <a:cubicBezTo>
                  <a:pt x="470" y="59"/>
                  <a:pt x="474" y="58"/>
                  <a:pt x="476" y="59"/>
                </a:cubicBezTo>
                <a:cubicBezTo>
                  <a:pt x="478" y="62"/>
                  <a:pt x="478" y="64"/>
                  <a:pt x="482" y="65"/>
                </a:cubicBezTo>
                <a:cubicBezTo>
                  <a:pt x="494" y="69"/>
                  <a:pt x="494" y="69"/>
                  <a:pt x="494" y="69"/>
                </a:cubicBezTo>
                <a:cubicBezTo>
                  <a:pt x="500" y="70"/>
                  <a:pt x="500" y="70"/>
                  <a:pt x="500" y="70"/>
                </a:cubicBezTo>
                <a:cubicBezTo>
                  <a:pt x="500" y="70"/>
                  <a:pt x="500" y="70"/>
                  <a:pt x="500" y="70"/>
                </a:cubicBezTo>
                <a:cubicBezTo>
                  <a:pt x="501" y="70"/>
                  <a:pt x="501" y="70"/>
                  <a:pt x="501" y="70"/>
                </a:cubicBezTo>
                <a:cubicBezTo>
                  <a:pt x="501" y="70"/>
                  <a:pt x="501" y="70"/>
                  <a:pt x="501" y="70"/>
                </a:cubicBezTo>
                <a:cubicBezTo>
                  <a:pt x="503" y="72"/>
                  <a:pt x="503" y="72"/>
                  <a:pt x="503" y="72"/>
                </a:cubicBezTo>
                <a:cubicBezTo>
                  <a:pt x="503" y="72"/>
                  <a:pt x="503" y="72"/>
                  <a:pt x="503" y="72"/>
                </a:cubicBezTo>
                <a:cubicBezTo>
                  <a:pt x="503" y="72"/>
                  <a:pt x="503" y="72"/>
                  <a:pt x="503" y="72"/>
                </a:cubicBezTo>
                <a:cubicBezTo>
                  <a:pt x="503" y="72"/>
                  <a:pt x="503" y="72"/>
                  <a:pt x="503" y="72"/>
                </a:cubicBezTo>
                <a:cubicBezTo>
                  <a:pt x="503" y="74"/>
                  <a:pt x="503" y="76"/>
                  <a:pt x="504" y="77"/>
                </a:cubicBezTo>
                <a:cubicBezTo>
                  <a:pt x="504" y="79"/>
                  <a:pt x="505" y="82"/>
                  <a:pt x="505" y="82"/>
                </a:cubicBezTo>
                <a:cubicBezTo>
                  <a:pt x="505" y="82"/>
                  <a:pt x="504" y="85"/>
                  <a:pt x="504" y="87"/>
                </a:cubicBezTo>
                <a:cubicBezTo>
                  <a:pt x="503" y="88"/>
                  <a:pt x="503" y="91"/>
                  <a:pt x="503" y="92"/>
                </a:cubicBezTo>
                <a:cubicBezTo>
                  <a:pt x="503" y="93"/>
                  <a:pt x="503" y="94"/>
                  <a:pt x="503" y="95"/>
                </a:cubicBezTo>
                <a:cubicBezTo>
                  <a:pt x="503" y="97"/>
                  <a:pt x="504" y="100"/>
                  <a:pt x="505" y="101"/>
                </a:cubicBezTo>
                <a:cubicBezTo>
                  <a:pt x="505" y="102"/>
                  <a:pt x="510" y="105"/>
                  <a:pt x="510" y="105"/>
                </a:cubicBezTo>
                <a:cubicBezTo>
                  <a:pt x="510" y="105"/>
                  <a:pt x="510" y="105"/>
                  <a:pt x="509" y="106"/>
                </a:cubicBezTo>
                <a:cubicBezTo>
                  <a:pt x="509" y="106"/>
                  <a:pt x="509" y="107"/>
                  <a:pt x="510" y="107"/>
                </a:cubicBezTo>
                <a:cubicBezTo>
                  <a:pt x="512" y="107"/>
                  <a:pt x="515" y="106"/>
                  <a:pt x="515" y="106"/>
                </a:cubicBezTo>
                <a:cubicBezTo>
                  <a:pt x="515" y="106"/>
                  <a:pt x="515" y="97"/>
                  <a:pt x="514" y="94"/>
                </a:cubicBezTo>
                <a:cubicBezTo>
                  <a:pt x="513" y="90"/>
                  <a:pt x="518" y="86"/>
                  <a:pt x="518" y="86"/>
                </a:cubicBezTo>
                <a:cubicBezTo>
                  <a:pt x="525" y="79"/>
                  <a:pt x="525" y="79"/>
                  <a:pt x="525" y="79"/>
                </a:cubicBezTo>
                <a:cubicBezTo>
                  <a:pt x="524" y="71"/>
                  <a:pt x="524" y="71"/>
                  <a:pt x="524" y="71"/>
                </a:cubicBezTo>
                <a:cubicBezTo>
                  <a:pt x="532" y="72"/>
                  <a:pt x="532" y="72"/>
                  <a:pt x="532" y="72"/>
                </a:cubicBezTo>
                <a:cubicBezTo>
                  <a:pt x="532" y="72"/>
                  <a:pt x="538" y="69"/>
                  <a:pt x="536" y="65"/>
                </a:cubicBezTo>
                <a:cubicBezTo>
                  <a:pt x="534" y="60"/>
                  <a:pt x="532" y="52"/>
                  <a:pt x="530" y="54"/>
                </a:cubicBezTo>
                <a:cubicBezTo>
                  <a:pt x="527" y="56"/>
                  <a:pt x="522" y="62"/>
                  <a:pt x="522" y="62"/>
                </a:cubicBezTo>
                <a:cubicBezTo>
                  <a:pt x="521" y="52"/>
                  <a:pt x="521" y="52"/>
                  <a:pt x="521" y="52"/>
                </a:cubicBezTo>
                <a:cubicBezTo>
                  <a:pt x="513" y="55"/>
                  <a:pt x="513" y="55"/>
                  <a:pt x="513" y="55"/>
                </a:cubicBezTo>
                <a:cubicBezTo>
                  <a:pt x="505" y="53"/>
                  <a:pt x="505" y="53"/>
                  <a:pt x="505" y="53"/>
                </a:cubicBezTo>
                <a:cubicBezTo>
                  <a:pt x="505" y="53"/>
                  <a:pt x="502" y="49"/>
                  <a:pt x="499" y="50"/>
                </a:cubicBezTo>
                <a:cubicBezTo>
                  <a:pt x="496" y="50"/>
                  <a:pt x="491" y="50"/>
                  <a:pt x="491" y="50"/>
                </a:cubicBezTo>
                <a:cubicBezTo>
                  <a:pt x="491" y="50"/>
                  <a:pt x="487" y="47"/>
                  <a:pt x="489" y="46"/>
                </a:cubicBezTo>
                <a:cubicBezTo>
                  <a:pt x="492" y="46"/>
                  <a:pt x="498" y="47"/>
                  <a:pt x="501" y="46"/>
                </a:cubicBezTo>
                <a:cubicBezTo>
                  <a:pt x="503" y="46"/>
                  <a:pt x="519" y="42"/>
                  <a:pt x="519" y="42"/>
                </a:cubicBezTo>
                <a:cubicBezTo>
                  <a:pt x="520" y="35"/>
                  <a:pt x="520" y="35"/>
                  <a:pt x="520" y="35"/>
                </a:cubicBezTo>
                <a:cubicBezTo>
                  <a:pt x="527" y="29"/>
                  <a:pt x="527" y="29"/>
                  <a:pt x="527" y="29"/>
                </a:cubicBezTo>
                <a:cubicBezTo>
                  <a:pt x="515" y="20"/>
                  <a:pt x="515" y="20"/>
                  <a:pt x="515" y="20"/>
                </a:cubicBezTo>
                <a:cubicBezTo>
                  <a:pt x="510" y="12"/>
                  <a:pt x="510" y="12"/>
                  <a:pt x="510" y="12"/>
                </a:cubicBezTo>
                <a:cubicBezTo>
                  <a:pt x="510" y="12"/>
                  <a:pt x="509" y="9"/>
                  <a:pt x="507" y="9"/>
                </a:cubicBezTo>
                <a:cubicBezTo>
                  <a:pt x="504" y="9"/>
                  <a:pt x="496" y="13"/>
                  <a:pt x="496" y="13"/>
                </a:cubicBezTo>
                <a:cubicBezTo>
                  <a:pt x="490" y="9"/>
                  <a:pt x="490" y="9"/>
                  <a:pt x="490" y="9"/>
                </a:cubicBezTo>
                <a:cubicBezTo>
                  <a:pt x="481" y="10"/>
                  <a:pt x="481" y="10"/>
                  <a:pt x="481" y="10"/>
                </a:cubicBezTo>
                <a:cubicBezTo>
                  <a:pt x="468" y="6"/>
                  <a:pt x="468" y="6"/>
                  <a:pt x="468" y="6"/>
                </a:cubicBezTo>
                <a:cubicBezTo>
                  <a:pt x="468" y="9"/>
                  <a:pt x="468" y="9"/>
                  <a:pt x="468" y="9"/>
                </a:cubicBezTo>
                <a:cubicBezTo>
                  <a:pt x="468" y="9"/>
                  <a:pt x="464" y="8"/>
                  <a:pt x="463" y="6"/>
                </a:cubicBezTo>
                <a:cubicBezTo>
                  <a:pt x="463" y="4"/>
                  <a:pt x="463" y="2"/>
                  <a:pt x="463" y="2"/>
                </a:cubicBezTo>
                <a:cubicBezTo>
                  <a:pt x="458" y="3"/>
                  <a:pt x="458" y="3"/>
                  <a:pt x="458" y="3"/>
                </a:cubicBezTo>
                <a:cubicBezTo>
                  <a:pt x="456" y="3"/>
                  <a:pt x="456" y="3"/>
                  <a:pt x="456" y="3"/>
                </a:cubicBezTo>
                <a:cubicBezTo>
                  <a:pt x="450" y="0"/>
                  <a:pt x="450" y="0"/>
                  <a:pt x="450" y="0"/>
                </a:cubicBezTo>
                <a:cubicBezTo>
                  <a:pt x="447" y="6"/>
                  <a:pt x="447" y="6"/>
                  <a:pt x="447" y="6"/>
                </a:cubicBezTo>
                <a:cubicBezTo>
                  <a:pt x="451" y="13"/>
                  <a:pt x="451" y="13"/>
                  <a:pt x="451" y="13"/>
                </a:cubicBezTo>
                <a:cubicBezTo>
                  <a:pt x="447" y="21"/>
                  <a:pt x="447" y="21"/>
                  <a:pt x="447" y="21"/>
                </a:cubicBezTo>
                <a:cubicBezTo>
                  <a:pt x="450" y="26"/>
                  <a:pt x="450" y="26"/>
                  <a:pt x="450" y="26"/>
                </a:cubicBezTo>
                <a:cubicBezTo>
                  <a:pt x="450" y="33"/>
                  <a:pt x="450" y="33"/>
                  <a:pt x="450" y="33"/>
                </a:cubicBezTo>
                <a:cubicBezTo>
                  <a:pt x="446" y="41"/>
                  <a:pt x="446" y="41"/>
                  <a:pt x="446" y="41"/>
                </a:cubicBezTo>
                <a:cubicBezTo>
                  <a:pt x="440" y="36"/>
                  <a:pt x="440" y="36"/>
                  <a:pt x="440" y="36"/>
                </a:cubicBezTo>
                <a:cubicBezTo>
                  <a:pt x="441" y="29"/>
                  <a:pt x="441" y="29"/>
                  <a:pt x="441" y="29"/>
                </a:cubicBezTo>
                <a:cubicBezTo>
                  <a:pt x="444" y="21"/>
                  <a:pt x="444" y="21"/>
                  <a:pt x="444" y="21"/>
                </a:cubicBezTo>
                <a:cubicBezTo>
                  <a:pt x="440" y="13"/>
                  <a:pt x="440" y="13"/>
                  <a:pt x="440" y="13"/>
                </a:cubicBezTo>
                <a:cubicBezTo>
                  <a:pt x="432" y="20"/>
                  <a:pt x="432" y="20"/>
                  <a:pt x="432" y="20"/>
                </a:cubicBezTo>
                <a:cubicBezTo>
                  <a:pt x="432" y="30"/>
                  <a:pt x="432" y="30"/>
                  <a:pt x="432" y="30"/>
                </a:cubicBezTo>
                <a:cubicBezTo>
                  <a:pt x="428" y="37"/>
                  <a:pt x="428" y="37"/>
                  <a:pt x="428" y="37"/>
                </a:cubicBezTo>
                <a:cubicBezTo>
                  <a:pt x="428" y="46"/>
                  <a:pt x="428" y="46"/>
                  <a:pt x="428" y="46"/>
                </a:cubicBezTo>
                <a:cubicBezTo>
                  <a:pt x="426" y="53"/>
                  <a:pt x="426" y="53"/>
                  <a:pt x="426" y="53"/>
                </a:cubicBezTo>
                <a:cubicBezTo>
                  <a:pt x="425" y="62"/>
                  <a:pt x="425" y="62"/>
                  <a:pt x="425" y="62"/>
                </a:cubicBezTo>
                <a:cubicBezTo>
                  <a:pt x="425" y="62"/>
                  <a:pt x="425" y="64"/>
                  <a:pt x="423" y="64"/>
                </a:cubicBezTo>
                <a:cubicBezTo>
                  <a:pt x="421" y="65"/>
                  <a:pt x="417" y="63"/>
                  <a:pt x="417" y="63"/>
                </a:cubicBezTo>
                <a:cubicBezTo>
                  <a:pt x="417" y="50"/>
                  <a:pt x="417" y="50"/>
                  <a:pt x="417" y="50"/>
                </a:cubicBezTo>
                <a:cubicBezTo>
                  <a:pt x="419" y="43"/>
                  <a:pt x="419" y="43"/>
                  <a:pt x="419" y="43"/>
                </a:cubicBezTo>
                <a:cubicBezTo>
                  <a:pt x="422" y="37"/>
                  <a:pt x="422" y="37"/>
                  <a:pt x="422" y="37"/>
                </a:cubicBezTo>
                <a:cubicBezTo>
                  <a:pt x="426" y="29"/>
                  <a:pt x="426" y="29"/>
                  <a:pt x="426" y="29"/>
                </a:cubicBezTo>
                <a:cubicBezTo>
                  <a:pt x="426" y="29"/>
                  <a:pt x="426" y="24"/>
                  <a:pt x="425" y="23"/>
                </a:cubicBezTo>
                <a:cubicBezTo>
                  <a:pt x="425" y="23"/>
                  <a:pt x="423" y="22"/>
                  <a:pt x="424" y="22"/>
                </a:cubicBezTo>
                <a:cubicBezTo>
                  <a:pt x="424" y="21"/>
                  <a:pt x="428" y="17"/>
                  <a:pt x="428" y="17"/>
                </a:cubicBezTo>
                <a:cubicBezTo>
                  <a:pt x="428" y="17"/>
                  <a:pt x="428" y="14"/>
                  <a:pt x="425" y="12"/>
                </a:cubicBezTo>
                <a:cubicBezTo>
                  <a:pt x="423" y="11"/>
                  <a:pt x="421" y="9"/>
                  <a:pt x="419" y="10"/>
                </a:cubicBezTo>
                <a:cubicBezTo>
                  <a:pt x="418" y="11"/>
                  <a:pt x="413" y="13"/>
                  <a:pt x="413" y="14"/>
                </a:cubicBezTo>
                <a:cubicBezTo>
                  <a:pt x="412" y="15"/>
                  <a:pt x="413" y="17"/>
                  <a:pt x="414" y="18"/>
                </a:cubicBezTo>
                <a:cubicBezTo>
                  <a:pt x="415" y="18"/>
                  <a:pt x="416" y="19"/>
                  <a:pt x="417" y="19"/>
                </a:cubicBezTo>
                <a:cubicBezTo>
                  <a:pt x="417" y="20"/>
                  <a:pt x="418" y="23"/>
                  <a:pt x="417" y="24"/>
                </a:cubicBezTo>
                <a:cubicBezTo>
                  <a:pt x="416" y="25"/>
                  <a:pt x="417" y="28"/>
                  <a:pt x="414" y="27"/>
                </a:cubicBezTo>
                <a:cubicBezTo>
                  <a:pt x="412" y="26"/>
                  <a:pt x="406" y="22"/>
                  <a:pt x="406" y="22"/>
                </a:cubicBezTo>
                <a:cubicBezTo>
                  <a:pt x="405" y="22"/>
                  <a:pt x="406" y="18"/>
                  <a:pt x="404" y="22"/>
                </a:cubicBezTo>
                <a:cubicBezTo>
                  <a:pt x="402" y="25"/>
                  <a:pt x="401" y="26"/>
                  <a:pt x="402" y="28"/>
                </a:cubicBezTo>
                <a:cubicBezTo>
                  <a:pt x="403" y="30"/>
                  <a:pt x="404" y="30"/>
                  <a:pt x="404" y="31"/>
                </a:cubicBezTo>
                <a:cubicBezTo>
                  <a:pt x="404" y="32"/>
                  <a:pt x="400" y="32"/>
                  <a:pt x="400" y="33"/>
                </a:cubicBezTo>
                <a:cubicBezTo>
                  <a:pt x="400" y="34"/>
                  <a:pt x="399" y="35"/>
                  <a:pt x="401" y="37"/>
                </a:cubicBezTo>
                <a:cubicBezTo>
                  <a:pt x="403" y="38"/>
                  <a:pt x="405" y="39"/>
                  <a:pt x="405" y="39"/>
                </a:cubicBezTo>
                <a:cubicBezTo>
                  <a:pt x="405" y="39"/>
                  <a:pt x="407" y="42"/>
                  <a:pt x="406" y="42"/>
                </a:cubicBezTo>
                <a:cubicBezTo>
                  <a:pt x="406" y="43"/>
                  <a:pt x="400" y="42"/>
                  <a:pt x="400" y="43"/>
                </a:cubicBezTo>
                <a:cubicBezTo>
                  <a:pt x="400" y="44"/>
                  <a:pt x="400" y="46"/>
                  <a:pt x="400" y="47"/>
                </a:cubicBezTo>
                <a:cubicBezTo>
                  <a:pt x="400" y="48"/>
                  <a:pt x="400" y="50"/>
                  <a:pt x="400" y="50"/>
                </a:cubicBezTo>
                <a:cubicBezTo>
                  <a:pt x="400" y="51"/>
                  <a:pt x="396" y="51"/>
                  <a:pt x="395" y="52"/>
                </a:cubicBezTo>
                <a:cubicBezTo>
                  <a:pt x="393" y="53"/>
                  <a:pt x="392" y="56"/>
                  <a:pt x="392" y="58"/>
                </a:cubicBezTo>
                <a:cubicBezTo>
                  <a:pt x="391" y="60"/>
                  <a:pt x="391" y="62"/>
                  <a:pt x="391" y="63"/>
                </a:cubicBezTo>
                <a:cubicBezTo>
                  <a:pt x="391" y="64"/>
                  <a:pt x="389" y="66"/>
                  <a:pt x="389" y="66"/>
                </a:cubicBezTo>
                <a:cubicBezTo>
                  <a:pt x="389" y="66"/>
                  <a:pt x="389" y="67"/>
                  <a:pt x="387" y="66"/>
                </a:cubicBezTo>
                <a:cubicBezTo>
                  <a:pt x="385" y="66"/>
                  <a:pt x="378" y="62"/>
                  <a:pt x="377" y="62"/>
                </a:cubicBezTo>
                <a:cubicBezTo>
                  <a:pt x="375" y="62"/>
                  <a:pt x="373" y="63"/>
                  <a:pt x="373" y="65"/>
                </a:cubicBezTo>
                <a:cubicBezTo>
                  <a:pt x="373" y="66"/>
                  <a:pt x="376" y="69"/>
                  <a:pt x="377" y="69"/>
                </a:cubicBezTo>
                <a:cubicBezTo>
                  <a:pt x="377" y="69"/>
                  <a:pt x="382" y="70"/>
                  <a:pt x="383" y="71"/>
                </a:cubicBezTo>
                <a:cubicBezTo>
                  <a:pt x="383" y="72"/>
                  <a:pt x="383" y="79"/>
                  <a:pt x="383" y="79"/>
                </a:cubicBezTo>
                <a:cubicBezTo>
                  <a:pt x="383" y="79"/>
                  <a:pt x="387" y="87"/>
                  <a:pt x="380" y="80"/>
                </a:cubicBezTo>
                <a:cubicBezTo>
                  <a:pt x="372" y="73"/>
                  <a:pt x="372" y="72"/>
                  <a:pt x="371" y="71"/>
                </a:cubicBezTo>
                <a:cubicBezTo>
                  <a:pt x="370" y="71"/>
                  <a:pt x="363" y="69"/>
                  <a:pt x="363" y="69"/>
                </a:cubicBezTo>
                <a:cubicBezTo>
                  <a:pt x="363" y="69"/>
                  <a:pt x="362" y="66"/>
                  <a:pt x="361" y="69"/>
                </a:cubicBezTo>
                <a:cubicBezTo>
                  <a:pt x="360" y="71"/>
                  <a:pt x="363" y="76"/>
                  <a:pt x="363" y="76"/>
                </a:cubicBezTo>
                <a:cubicBezTo>
                  <a:pt x="362" y="75"/>
                  <a:pt x="362" y="75"/>
                  <a:pt x="362" y="75"/>
                </a:cubicBezTo>
                <a:cubicBezTo>
                  <a:pt x="362" y="75"/>
                  <a:pt x="359" y="73"/>
                  <a:pt x="357" y="72"/>
                </a:cubicBezTo>
                <a:cubicBezTo>
                  <a:pt x="356" y="70"/>
                  <a:pt x="353" y="72"/>
                  <a:pt x="353" y="72"/>
                </a:cubicBezTo>
                <a:cubicBezTo>
                  <a:pt x="353" y="72"/>
                  <a:pt x="352" y="73"/>
                  <a:pt x="350" y="75"/>
                </a:cubicBezTo>
                <a:cubicBezTo>
                  <a:pt x="349" y="76"/>
                  <a:pt x="345" y="72"/>
                  <a:pt x="349" y="77"/>
                </a:cubicBezTo>
                <a:cubicBezTo>
                  <a:pt x="352" y="81"/>
                  <a:pt x="355" y="82"/>
                  <a:pt x="356" y="83"/>
                </a:cubicBezTo>
                <a:cubicBezTo>
                  <a:pt x="356" y="83"/>
                  <a:pt x="360" y="84"/>
                  <a:pt x="361" y="85"/>
                </a:cubicBezTo>
                <a:cubicBezTo>
                  <a:pt x="362" y="86"/>
                  <a:pt x="362" y="89"/>
                  <a:pt x="362" y="90"/>
                </a:cubicBezTo>
                <a:cubicBezTo>
                  <a:pt x="362" y="90"/>
                  <a:pt x="365" y="94"/>
                  <a:pt x="360" y="91"/>
                </a:cubicBezTo>
                <a:cubicBezTo>
                  <a:pt x="355" y="87"/>
                  <a:pt x="355" y="86"/>
                  <a:pt x="353" y="86"/>
                </a:cubicBezTo>
                <a:cubicBezTo>
                  <a:pt x="352" y="86"/>
                  <a:pt x="350" y="88"/>
                  <a:pt x="350" y="88"/>
                </a:cubicBezTo>
                <a:cubicBezTo>
                  <a:pt x="350" y="88"/>
                  <a:pt x="344" y="87"/>
                  <a:pt x="344" y="84"/>
                </a:cubicBezTo>
                <a:cubicBezTo>
                  <a:pt x="343" y="81"/>
                  <a:pt x="345" y="76"/>
                  <a:pt x="341" y="77"/>
                </a:cubicBezTo>
                <a:cubicBezTo>
                  <a:pt x="336" y="77"/>
                  <a:pt x="335" y="79"/>
                  <a:pt x="335" y="80"/>
                </a:cubicBezTo>
                <a:cubicBezTo>
                  <a:pt x="335" y="81"/>
                  <a:pt x="332" y="82"/>
                  <a:pt x="335" y="85"/>
                </a:cubicBezTo>
                <a:cubicBezTo>
                  <a:pt x="338" y="88"/>
                  <a:pt x="340" y="90"/>
                  <a:pt x="341" y="90"/>
                </a:cubicBezTo>
                <a:cubicBezTo>
                  <a:pt x="341" y="90"/>
                  <a:pt x="347" y="90"/>
                  <a:pt x="344" y="91"/>
                </a:cubicBezTo>
                <a:cubicBezTo>
                  <a:pt x="342" y="93"/>
                  <a:pt x="338" y="93"/>
                  <a:pt x="337" y="93"/>
                </a:cubicBezTo>
                <a:cubicBezTo>
                  <a:pt x="336" y="93"/>
                  <a:pt x="337" y="92"/>
                  <a:pt x="336" y="93"/>
                </a:cubicBezTo>
                <a:cubicBezTo>
                  <a:pt x="334" y="94"/>
                  <a:pt x="329" y="99"/>
                  <a:pt x="329" y="99"/>
                </a:cubicBezTo>
                <a:cubicBezTo>
                  <a:pt x="329" y="99"/>
                  <a:pt x="328" y="97"/>
                  <a:pt x="328" y="96"/>
                </a:cubicBezTo>
                <a:cubicBezTo>
                  <a:pt x="328" y="95"/>
                  <a:pt x="332" y="93"/>
                  <a:pt x="332" y="91"/>
                </a:cubicBezTo>
                <a:cubicBezTo>
                  <a:pt x="332" y="89"/>
                  <a:pt x="330" y="82"/>
                  <a:pt x="330" y="82"/>
                </a:cubicBezTo>
                <a:cubicBezTo>
                  <a:pt x="330" y="82"/>
                  <a:pt x="326" y="80"/>
                  <a:pt x="326" y="80"/>
                </a:cubicBezTo>
                <a:cubicBezTo>
                  <a:pt x="325" y="79"/>
                  <a:pt x="322" y="77"/>
                  <a:pt x="321" y="78"/>
                </a:cubicBezTo>
                <a:cubicBezTo>
                  <a:pt x="320" y="79"/>
                  <a:pt x="318" y="82"/>
                  <a:pt x="320" y="84"/>
                </a:cubicBezTo>
                <a:cubicBezTo>
                  <a:pt x="322" y="87"/>
                  <a:pt x="324" y="89"/>
                  <a:pt x="323" y="89"/>
                </a:cubicBezTo>
                <a:cubicBezTo>
                  <a:pt x="321" y="90"/>
                  <a:pt x="320" y="91"/>
                  <a:pt x="319" y="90"/>
                </a:cubicBezTo>
                <a:cubicBezTo>
                  <a:pt x="318" y="90"/>
                  <a:pt x="316" y="88"/>
                  <a:pt x="313" y="89"/>
                </a:cubicBezTo>
                <a:cubicBezTo>
                  <a:pt x="310" y="90"/>
                  <a:pt x="307" y="96"/>
                  <a:pt x="307" y="96"/>
                </a:cubicBezTo>
                <a:cubicBezTo>
                  <a:pt x="307" y="96"/>
                  <a:pt x="310" y="102"/>
                  <a:pt x="311" y="103"/>
                </a:cubicBezTo>
                <a:cubicBezTo>
                  <a:pt x="312" y="103"/>
                  <a:pt x="313" y="105"/>
                  <a:pt x="313" y="107"/>
                </a:cubicBezTo>
                <a:cubicBezTo>
                  <a:pt x="312" y="109"/>
                  <a:pt x="313" y="106"/>
                  <a:pt x="311" y="107"/>
                </a:cubicBezTo>
                <a:cubicBezTo>
                  <a:pt x="308" y="108"/>
                  <a:pt x="307" y="109"/>
                  <a:pt x="305" y="109"/>
                </a:cubicBezTo>
                <a:cubicBezTo>
                  <a:pt x="303" y="109"/>
                  <a:pt x="298" y="115"/>
                  <a:pt x="298" y="115"/>
                </a:cubicBezTo>
                <a:cubicBezTo>
                  <a:pt x="301" y="119"/>
                  <a:pt x="301" y="119"/>
                  <a:pt x="301" y="119"/>
                </a:cubicBezTo>
                <a:cubicBezTo>
                  <a:pt x="301" y="119"/>
                  <a:pt x="293" y="122"/>
                  <a:pt x="291" y="123"/>
                </a:cubicBezTo>
                <a:cubicBezTo>
                  <a:pt x="290" y="123"/>
                  <a:pt x="294" y="122"/>
                  <a:pt x="289" y="123"/>
                </a:cubicBezTo>
                <a:cubicBezTo>
                  <a:pt x="285" y="125"/>
                  <a:pt x="282" y="129"/>
                  <a:pt x="281" y="131"/>
                </a:cubicBezTo>
                <a:cubicBezTo>
                  <a:pt x="281" y="132"/>
                  <a:pt x="277" y="132"/>
                  <a:pt x="277" y="135"/>
                </a:cubicBezTo>
                <a:cubicBezTo>
                  <a:pt x="277" y="137"/>
                  <a:pt x="278" y="141"/>
                  <a:pt x="277" y="142"/>
                </a:cubicBezTo>
                <a:cubicBezTo>
                  <a:pt x="277" y="143"/>
                  <a:pt x="277" y="143"/>
                  <a:pt x="277" y="145"/>
                </a:cubicBezTo>
                <a:cubicBezTo>
                  <a:pt x="277" y="147"/>
                  <a:pt x="276" y="149"/>
                  <a:pt x="279" y="149"/>
                </a:cubicBezTo>
                <a:cubicBezTo>
                  <a:pt x="282" y="149"/>
                  <a:pt x="286" y="147"/>
                  <a:pt x="287" y="146"/>
                </a:cubicBezTo>
                <a:cubicBezTo>
                  <a:pt x="287" y="145"/>
                  <a:pt x="288" y="141"/>
                  <a:pt x="289" y="143"/>
                </a:cubicBezTo>
                <a:cubicBezTo>
                  <a:pt x="291" y="144"/>
                  <a:pt x="291" y="148"/>
                  <a:pt x="291" y="148"/>
                </a:cubicBezTo>
                <a:cubicBezTo>
                  <a:pt x="291" y="148"/>
                  <a:pt x="291" y="152"/>
                  <a:pt x="291" y="153"/>
                </a:cubicBezTo>
                <a:cubicBezTo>
                  <a:pt x="290" y="155"/>
                  <a:pt x="297" y="153"/>
                  <a:pt x="290" y="156"/>
                </a:cubicBezTo>
                <a:cubicBezTo>
                  <a:pt x="283" y="160"/>
                  <a:pt x="281" y="160"/>
                  <a:pt x="281" y="161"/>
                </a:cubicBezTo>
                <a:cubicBezTo>
                  <a:pt x="281" y="163"/>
                  <a:pt x="285" y="168"/>
                  <a:pt x="280" y="166"/>
                </a:cubicBezTo>
                <a:cubicBezTo>
                  <a:pt x="275" y="165"/>
                  <a:pt x="275" y="166"/>
                  <a:pt x="275" y="165"/>
                </a:cubicBezTo>
                <a:cubicBezTo>
                  <a:pt x="274" y="164"/>
                  <a:pt x="276" y="170"/>
                  <a:pt x="270" y="161"/>
                </a:cubicBezTo>
                <a:cubicBezTo>
                  <a:pt x="264" y="152"/>
                  <a:pt x="264" y="153"/>
                  <a:pt x="264" y="151"/>
                </a:cubicBezTo>
                <a:cubicBezTo>
                  <a:pt x="264" y="149"/>
                  <a:pt x="263" y="142"/>
                  <a:pt x="263" y="142"/>
                </a:cubicBezTo>
                <a:cubicBezTo>
                  <a:pt x="263" y="142"/>
                  <a:pt x="262" y="135"/>
                  <a:pt x="259" y="138"/>
                </a:cubicBezTo>
                <a:cubicBezTo>
                  <a:pt x="255" y="141"/>
                  <a:pt x="255" y="146"/>
                  <a:pt x="255" y="146"/>
                </a:cubicBezTo>
                <a:cubicBezTo>
                  <a:pt x="255" y="146"/>
                  <a:pt x="250" y="151"/>
                  <a:pt x="249" y="152"/>
                </a:cubicBezTo>
                <a:cubicBezTo>
                  <a:pt x="248" y="152"/>
                  <a:pt x="246" y="152"/>
                  <a:pt x="243" y="154"/>
                </a:cubicBezTo>
                <a:cubicBezTo>
                  <a:pt x="241" y="157"/>
                  <a:pt x="234" y="167"/>
                  <a:pt x="234" y="167"/>
                </a:cubicBezTo>
                <a:cubicBezTo>
                  <a:pt x="234" y="167"/>
                  <a:pt x="230" y="174"/>
                  <a:pt x="231" y="176"/>
                </a:cubicBezTo>
                <a:cubicBezTo>
                  <a:pt x="232" y="178"/>
                  <a:pt x="235" y="181"/>
                  <a:pt x="235" y="181"/>
                </a:cubicBezTo>
                <a:cubicBezTo>
                  <a:pt x="235" y="181"/>
                  <a:pt x="236" y="180"/>
                  <a:pt x="236" y="183"/>
                </a:cubicBezTo>
                <a:cubicBezTo>
                  <a:pt x="236" y="186"/>
                  <a:pt x="241" y="187"/>
                  <a:pt x="241" y="187"/>
                </a:cubicBezTo>
                <a:cubicBezTo>
                  <a:pt x="241" y="187"/>
                  <a:pt x="243" y="188"/>
                  <a:pt x="241" y="190"/>
                </a:cubicBezTo>
                <a:cubicBezTo>
                  <a:pt x="238" y="192"/>
                  <a:pt x="230" y="193"/>
                  <a:pt x="230" y="193"/>
                </a:cubicBezTo>
                <a:cubicBezTo>
                  <a:pt x="222" y="193"/>
                  <a:pt x="222" y="193"/>
                  <a:pt x="222" y="193"/>
                </a:cubicBezTo>
                <a:cubicBezTo>
                  <a:pt x="222" y="193"/>
                  <a:pt x="218" y="198"/>
                  <a:pt x="217" y="198"/>
                </a:cubicBezTo>
                <a:cubicBezTo>
                  <a:pt x="215" y="199"/>
                  <a:pt x="212" y="201"/>
                  <a:pt x="211" y="204"/>
                </a:cubicBezTo>
                <a:cubicBezTo>
                  <a:pt x="211" y="206"/>
                  <a:pt x="202" y="214"/>
                  <a:pt x="202" y="214"/>
                </a:cubicBezTo>
                <a:cubicBezTo>
                  <a:pt x="202" y="214"/>
                  <a:pt x="202" y="217"/>
                  <a:pt x="202" y="218"/>
                </a:cubicBezTo>
                <a:cubicBezTo>
                  <a:pt x="202" y="219"/>
                  <a:pt x="198" y="221"/>
                  <a:pt x="200" y="222"/>
                </a:cubicBezTo>
                <a:cubicBezTo>
                  <a:pt x="202" y="223"/>
                  <a:pt x="205" y="224"/>
                  <a:pt x="207" y="220"/>
                </a:cubicBezTo>
                <a:cubicBezTo>
                  <a:pt x="209" y="217"/>
                  <a:pt x="209" y="212"/>
                  <a:pt x="209" y="212"/>
                </a:cubicBezTo>
                <a:cubicBezTo>
                  <a:pt x="209" y="212"/>
                  <a:pt x="211" y="210"/>
                  <a:pt x="213" y="210"/>
                </a:cubicBezTo>
                <a:cubicBezTo>
                  <a:pt x="216" y="210"/>
                  <a:pt x="219" y="207"/>
                  <a:pt x="222" y="206"/>
                </a:cubicBezTo>
                <a:cubicBezTo>
                  <a:pt x="225" y="206"/>
                  <a:pt x="229" y="201"/>
                  <a:pt x="230" y="201"/>
                </a:cubicBezTo>
                <a:cubicBezTo>
                  <a:pt x="232" y="201"/>
                  <a:pt x="231" y="202"/>
                  <a:pt x="235" y="201"/>
                </a:cubicBezTo>
                <a:cubicBezTo>
                  <a:pt x="239" y="201"/>
                  <a:pt x="243" y="201"/>
                  <a:pt x="244" y="200"/>
                </a:cubicBezTo>
                <a:cubicBezTo>
                  <a:pt x="246" y="199"/>
                  <a:pt x="254" y="204"/>
                  <a:pt x="255" y="205"/>
                </a:cubicBezTo>
                <a:cubicBezTo>
                  <a:pt x="255" y="206"/>
                  <a:pt x="248" y="207"/>
                  <a:pt x="251" y="209"/>
                </a:cubicBezTo>
                <a:cubicBezTo>
                  <a:pt x="255" y="211"/>
                  <a:pt x="255" y="212"/>
                  <a:pt x="256" y="212"/>
                </a:cubicBezTo>
                <a:cubicBezTo>
                  <a:pt x="257" y="212"/>
                  <a:pt x="259" y="211"/>
                  <a:pt x="262" y="210"/>
                </a:cubicBezTo>
                <a:cubicBezTo>
                  <a:pt x="264" y="208"/>
                  <a:pt x="260" y="205"/>
                  <a:pt x="266" y="207"/>
                </a:cubicBezTo>
                <a:cubicBezTo>
                  <a:pt x="271" y="209"/>
                  <a:pt x="271" y="211"/>
                  <a:pt x="271" y="211"/>
                </a:cubicBezTo>
                <a:cubicBezTo>
                  <a:pt x="270" y="213"/>
                  <a:pt x="270" y="213"/>
                  <a:pt x="270" y="213"/>
                </a:cubicBezTo>
                <a:cubicBezTo>
                  <a:pt x="266" y="214"/>
                  <a:pt x="266" y="214"/>
                  <a:pt x="266" y="214"/>
                </a:cubicBezTo>
                <a:cubicBezTo>
                  <a:pt x="260" y="213"/>
                  <a:pt x="260" y="213"/>
                  <a:pt x="260" y="213"/>
                </a:cubicBezTo>
                <a:cubicBezTo>
                  <a:pt x="256" y="215"/>
                  <a:pt x="256" y="215"/>
                  <a:pt x="256" y="215"/>
                </a:cubicBezTo>
                <a:cubicBezTo>
                  <a:pt x="256" y="215"/>
                  <a:pt x="255" y="216"/>
                  <a:pt x="254" y="216"/>
                </a:cubicBezTo>
                <a:cubicBezTo>
                  <a:pt x="254" y="216"/>
                  <a:pt x="245" y="217"/>
                  <a:pt x="245" y="217"/>
                </a:cubicBezTo>
                <a:cubicBezTo>
                  <a:pt x="241" y="223"/>
                  <a:pt x="241" y="223"/>
                  <a:pt x="241" y="223"/>
                </a:cubicBezTo>
                <a:cubicBezTo>
                  <a:pt x="241" y="223"/>
                  <a:pt x="244" y="227"/>
                  <a:pt x="244" y="227"/>
                </a:cubicBezTo>
                <a:cubicBezTo>
                  <a:pt x="245" y="227"/>
                  <a:pt x="251" y="225"/>
                  <a:pt x="251" y="226"/>
                </a:cubicBezTo>
                <a:cubicBezTo>
                  <a:pt x="252" y="226"/>
                  <a:pt x="253" y="228"/>
                  <a:pt x="252" y="229"/>
                </a:cubicBezTo>
                <a:cubicBezTo>
                  <a:pt x="252" y="230"/>
                  <a:pt x="248" y="233"/>
                  <a:pt x="248" y="233"/>
                </a:cubicBezTo>
                <a:cubicBezTo>
                  <a:pt x="246" y="237"/>
                  <a:pt x="246" y="237"/>
                  <a:pt x="246" y="237"/>
                </a:cubicBezTo>
                <a:cubicBezTo>
                  <a:pt x="246" y="237"/>
                  <a:pt x="250" y="238"/>
                  <a:pt x="251" y="238"/>
                </a:cubicBezTo>
                <a:cubicBezTo>
                  <a:pt x="251" y="238"/>
                  <a:pt x="257" y="238"/>
                  <a:pt x="256" y="239"/>
                </a:cubicBezTo>
                <a:cubicBezTo>
                  <a:pt x="256" y="239"/>
                  <a:pt x="247" y="240"/>
                  <a:pt x="247" y="240"/>
                </a:cubicBezTo>
                <a:cubicBezTo>
                  <a:pt x="247" y="240"/>
                  <a:pt x="239" y="239"/>
                  <a:pt x="240" y="239"/>
                </a:cubicBezTo>
                <a:cubicBezTo>
                  <a:pt x="240" y="240"/>
                  <a:pt x="239" y="242"/>
                  <a:pt x="239" y="243"/>
                </a:cubicBezTo>
                <a:cubicBezTo>
                  <a:pt x="239" y="243"/>
                  <a:pt x="237" y="246"/>
                  <a:pt x="237" y="246"/>
                </a:cubicBezTo>
                <a:cubicBezTo>
                  <a:pt x="236" y="246"/>
                  <a:pt x="234" y="246"/>
                  <a:pt x="233" y="247"/>
                </a:cubicBezTo>
                <a:cubicBezTo>
                  <a:pt x="233" y="248"/>
                  <a:pt x="232" y="250"/>
                  <a:pt x="232" y="252"/>
                </a:cubicBezTo>
                <a:cubicBezTo>
                  <a:pt x="232" y="253"/>
                  <a:pt x="235" y="256"/>
                  <a:pt x="235" y="256"/>
                </a:cubicBezTo>
                <a:cubicBezTo>
                  <a:pt x="234" y="258"/>
                  <a:pt x="234" y="258"/>
                  <a:pt x="234" y="258"/>
                </a:cubicBezTo>
                <a:cubicBezTo>
                  <a:pt x="230" y="262"/>
                  <a:pt x="230" y="262"/>
                  <a:pt x="230" y="262"/>
                </a:cubicBezTo>
                <a:cubicBezTo>
                  <a:pt x="230" y="262"/>
                  <a:pt x="228" y="263"/>
                  <a:pt x="228" y="264"/>
                </a:cubicBezTo>
                <a:cubicBezTo>
                  <a:pt x="229" y="264"/>
                  <a:pt x="225" y="266"/>
                  <a:pt x="225" y="266"/>
                </a:cubicBezTo>
                <a:cubicBezTo>
                  <a:pt x="218" y="270"/>
                  <a:pt x="218" y="270"/>
                  <a:pt x="218" y="270"/>
                </a:cubicBezTo>
                <a:cubicBezTo>
                  <a:pt x="218" y="270"/>
                  <a:pt x="219" y="273"/>
                  <a:pt x="219" y="274"/>
                </a:cubicBezTo>
                <a:cubicBezTo>
                  <a:pt x="219" y="274"/>
                  <a:pt x="222" y="276"/>
                  <a:pt x="220" y="278"/>
                </a:cubicBezTo>
                <a:cubicBezTo>
                  <a:pt x="218" y="279"/>
                  <a:pt x="216" y="280"/>
                  <a:pt x="215" y="281"/>
                </a:cubicBezTo>
                <a:cubicBezTo>
                  <a:pt x="215" y="281"/>
                  <a:pt x="213" y="282"/>
                  <a:pt x="213" y="285"/>
                </a:cubicBezTo>
                <a:cubicBezTo>
                  <a:pt x="214" y="287"/>
                  <a:pt x="212" y="290"/>
                  <a:pt x="211" y="290"/>
                </a:cubicBezTo>
                <a:cubicBezTo>
                  <a:pt x="211" y="290"/>
                  <a:pt x="209" y="291"/>
                  <a:pt x="209" y="294"/>
                </a:cubicBezTo>
                <a:cubicBezTo>
                  <a:pt x="210" y="296"/>
                  <a:pt x="209" y="303"/>
                  <a:pt x="209" y="303"/>
                </a:cubicBezTo>
                <a:cubicBezTo>
                  <a:pt x="209" y="303"/>
                  <a:pt x="212" y="307"/>
                  <a:pt x="213" y="307"/>
                </a:cubicBezTo>
                <a:cubicBezTo>
                  <a:pt x="213" y="307"/>
                  <a:pt x="218" y="305"/>
                  <a:pt x="219" y="306"/>
                </a:cubicBezTo>
                <a:cubicBezTo>
                  <a:pt x="221" y="306"/>
                  <a:pt x="224" y="308"/>
                  <a:pt x="224" y="308"/>
                </a:cubicBezTo>
                <a:cubicBezTo>
                  <a:pt x="224" y="308"/>
                  <a:pt x="223" y="313"/>
                  <a:pt x="222" y="314"/>
                </a:cubicBezTo>
                <a:cubicBezTo>
                  <a:pt x="221" y="314"/>
                  <a:pt x="215" y="315"/>
                  <a:pt x="215" y="315"/>
                </a:cubicBezTo>
                <a:cubicBezTo>
                  <a:pt x="215" y="315"/>
                  <a:pt x="212" y="313"/>
                  <a:pt x="211" y="313"/>
                </a:cubicBezTo>
                <a:cubicBezTo>
                  <a:pt x="210" y="314"/>
                  <a:pt x="205" y="319"/>
                  <a:pt x="205" y="319"/>
                </a:cubicBezTo>
                <a:cubicBezTo>
                  <a:pt x="205" y="319"/>
                  <a:pt x="205" y="322"/>
                  <a:pt x="204" y="322"/>
                </a:cubicBezTo>
                <a:cubicBezTo>
                  <a:pt x="202" y="323"/>
                  <a:pt x="201" y="321"/>
                  <a:pt x="201" y="323"/>
                </a:cubicBezTo>
                <a:cubicBezTo>
                  <a:pt x="201" y="324"/>
                  <a:pt x="201" y="327"/>
                  <a:pt x="201" y="328"/>
                </a:cubicBezTo>
                <a:cubicBezTo>
                  <a:pt x="201" y="330"/>
                  <a:pt x="201" y="333"/>
                  <a:pt x="201" y="333"/>
                </a:cubicBezTo>
                <a:cubicBezTo>
                  <a:pt x="201" y="333"/>
                  <a:pt x="199" y="337"/>
                  <a:pt x="198" y="339"/>
                </a:cubicBezTo>
                <a:cubicBezTo>
                  <a:pt x="197" y="341"/>
                  <a:pt x="195" y="346"/>
                  <a:pt x="195" y="347"/>
                </a:cubicBezTo>
                <a:cubicBezTo>
                  <a:pt x="196" y="348"/>
                  <a:pt x="198" y="353"/>
                  <a:pt x="198" y="353"/>
                </a:cubicBezTo>
                <a:cubicBezTo>
                  <a:pt x="191" y="357"/>
                  <a:pt x="191" y="357"/>
                  <a:pt x="191" y="357"/>
                </a:cubicBezTo>
                <a:cubicBezTo>
                  <a:pt x="193" y="362"/>
                  <a:pt x="193" y="362"/>
                  <a:pt x="193" y="362"/>
                </a:cubicBezTo>
                <a:cubicBezTo>
                  <a:pt x="193" y="362"/>
                  <a:pt x="194" y="362"/>
                  <a:pt x="194" y="363"/>
                </a:cubicBezTo>
                <a:cubicBezTo>
                  <a:pt x="194" y="365"/>
                  <a:pt x="189" y="368"/>
                  <a:pt x="189" y="368"/>
                </a:cubicBezTo>
                <a:cubicBezTo>
                  <a:pt x="189" y="368"/>
                  <a:pt x="189" y="373"/>
                  <a:pt x="189" y="374"/>
                </a:cubicBezTo>
                <a:cubicBezTo>
                  <a:pt x="189" y="375"/>
                  <a:pt x="184" y="371"/>
                  <a:pt x="184" y="371"/>
                </a:cubicBezTo>
                <a:cubicBezTo>
                  <a:pt x="180" y="372"/>
                  <a:pt x="180" y="372"/>
                  <a:pt x="180" y="372"/>
                </a:cubicBezTo>
                <a:cubicBezTo>
                  <a:pt x="180" y="376"/>
                  <a:pt x="180" y="376"/>
                  <a:pt x="180" y="376"/>
                </a:cubicBezTo>
                <a:cubicBezTo>
                  <a:pt x="178" y="380"/>
                  <a:pt x="178" y="380"/>
                  <a:pt x="178" y="380"/>
                </a:cubicBezTo>
                <a:cubicBezTo>
                  <a:pt x="171" y="380"/>
                  <a:pt x="171" y="380"/>
                  <a:pt x="171" y="380"/>
                </a:cubicBezTo>
                <a:cubicBezTo>
                  <a:pt x="171" y="380"/>
                  <a:pt x="165" y="384"/>
                  <a:pt x="165" y="384"/>
                </a:cubicBezTo>
                <a:cubicBezTo>
                  <a:pt x="166" y="385"/>
                  <a:pt x="163" y="388"/>
                  <a:pt x="166" y="388"/>
                </a:cubicBezTo>
                <a:cubicBezTo>
                  <a:pt x="168" y="388"/>
                  <a:pt x="169" y="388"/>
                  <a:pt x="170" y="388"/>
                </a:cubicBezTo>
                <a:cubicBezTo>
                  <a:pt x="172" y="387"/>
                  <a:pt x="176" y="385"/>
                  <a:pt x="177" y="385"/>
                </a:cubicBezTo>
                <a:cubicBezTo>
                  <a:pt x="178" y="385"/>
                  <a:pt x="181" y="385"/>
                  <a:pt x="179" y="387"/>
                </a:cubicBezTo>
                <a:cubicBezTo>
                  <a:pt x="177" y="389"/>
                  <a:pt x="175" y="389"/>
                  <a:pt x="174" y="390"/>
                </a:cubicBezTo>
                <a:cubicBezTo>
                  <a:pt x="172" y="391"/>
                  <a:pt x="169" y="391"/>
                  <a:pt x="169" y="394"/>
                </a:cubicBezTo>
                <a:cubicBezTo>
                  <a:pt x="169" y="397"/>
                  <a:pt x="168" y="400"/>
                  <a:pt x="168" y="400"/>
                </a:cubicBezTo>
                <a:cubicBezTo>
                  <a:pt x="175" y="398"/>
                  <a:pt x="175" y="398"/>
                  <a:pt x="175" y="398"/>
                </a:cubicBezTo>
                <a:cubicBezTo>
                  <a:pt x="175" y="398"/>
                  <a:pt x="177" y="397"/>
                  <a:pt x="177" y="400"/>
                </a:cubicBezTo>
                <a:cubicBezTo>
                  <a:pt x="178" y="404"/>
                  <a:pt x="175" y="405"/>
                  <a:pt x="173" y="405"/>
                </a:cubicBezTo>
                <a:cubicBezTo>
                  <a:pt x="172" y="405"/>
                  <a:pt x="167" y="401"/>
                  <a:pt x="167" y="401"/>
                </a:cubicBezTo>
                <a:cubicBezTo>
                  <a:pt x="163" y="404"/>
                  <a:pt x="163" y="404"/>
                  <a:pt x="163" y="404"/>
                </a:cubicBezTo>
                <a:cubicBezTo>
                  <a:pt x="163" y="404"/>
                  <a:pt x="162" y="403"/>
                  <a:pt x="158" y="406"/>
                </a:cubicBezTo>
                <a:cubicBezTo>
                  <a:pt x="154" y="410"/>
                  <a:pt x="152" y="415"/>
                  <a:pt x="152" y="416"/>
                </a:cubicBezTo>
                <a:cubicBezTo>
                  <a:pt x="152" y="417"/>
                  <a:pt x="152" y="419"/>
                  <a:pt x="149" y="421"/>
                </a:cubicBezTo>
                <a:cubicBezTo>
                  <a:pt x="147" y="422"/>
                  <a:pt x="144" y="425"/>
                  <a:pt x="144" y="425"/>
                </a:cubicBezTo>
                <a:cubicBezTo>
                  <a:pt x="144" y="425"/>
                  <a:pt x="143" y="428"/>
                  <a:pt x="142" y="430"/>
                </a:cubicBezTo>
                <a:cubicBezTo>
                  <a:pt x="141" y="432"/>
                  <a:pt x="141" y="432"/>
                  <a:pt x="141" y="432"/>
                </a:cubicBezTo>
                <a:cubicBezTo>
                  <a:pt x="145" y="436"/>
                  <a:pt x="145" y="436"/>
                  <a:pt x="145" y="436"/>
                </a:cubicBezTo>
                <a:cubicBezTo>
                  <a:pt x="138" y="440"/>
                  <a:pt x="138" y="440"/>
                  <a:pt x="138" y="440"/>
                </a:cubicBezTo>
                <a:cubicBezTo>
                  <a:pt x="135" y="442"/>
                  <a:pt x="135" y="442"/>
                  <a:pt x="135" y="442"/>
                </a:cubicBezTo>
                <a:cubicBezTo>
                  <a:pt x="135" y="442"/>
                  <a:pt x="129" y="448"/>
                  <a:pt x="133" y="449"/>
                </a:cubicBezTo>
                <a:cubicBezTo>
                  <a:pt x="138" y="450"/>
                  <a:pt x="141" y="450"/>
                  <a:pt x="141" y="450"/>
                </a:cubicBezTo>
                <a:cubicBezTo>
                  <a:pt x="141" y="450"/>
                  <a:pt x="140" y="456"/>
                  <a:pt x="141" y="456"/>
                </a:cubicBezTo>
                <a:cubicBezTo>
                  <a:pt x="142" y="456"/>
                  <a:pt x="151" y="456"/>
                  <a:pt x="151" y="456"/>
                </a:cubicBezTo>
                <a:cubicBezTo>
                  <a:pt x="156" y="452"/>
                  <a:pt x="156" y="452"/>
                  <a:pt x="156" y="452"/>
                </a:cubicBezTo>
                <a:cubicBezTo>
                  <a:pt x="159" y="450"/>
                  <a:pt x="159" y="450"/>
                  <a:pt x="159" y="450"/>
                </a:cubicBezTo>
                <a:cubicBezTo>
                  <a:pt x="161" y="454"/>
                  <a:pt x="161" y="454"/>
                  <a:pt x="161" y="454"/>
                </a:cubicBezTo>
                <a:cubicBezTo>
                  <a:pt x="161" y="454"/>
                  <a:pt x="159" y="457"/>
                  <a:pt x="157" y="457"/>
                </a:cubicBezTo>
                <a:cubicBezTo>
                  <a:pt x="154" y="457"/>
                  <a:pt x="155" y="457"/>
                  <a:pt x="153" y="459"/>
                </a:cubicBezTo>
                <a:cubicBezTo>
                  <a:pt x="150" y="462"/>
                  <a:pt x="149" y="463"/>
                  <a:pt x="147" y="463"/>
                </a:cubicBezTo>
                <a:cubicBezTo>
                  <a:pt x="146" y="463"/>
                  <a:pt x="144" y="466"/>
                  <a:pt x="142" y="462"/>
                </a:cubicBezTo>
                <a:cubicBezTo>
                  <a:pt x="141" y="459"/>
                  <a:pt x="139" y="456"/>
                  <a:pt x="139" y="456"/>
                </a:cubicBezTo>
                <a:cubicBezTo>
                  <a:pt x="130" y="452"/>
                  <a:pt x="130" y="452"/>
                  <a:pt x="130" y="452"/>
                </a:cubicBezTo>
                <a:cubicBezTo>
                  <a:pt x="128" y="453"/>
                  <a:pt x="128" y="453"/>
                  <a:pt x="128" y="453"/>
                </a:cubicBezTo>
                <a:cubicBezTo>
                  <a:pt x="128" y="453"/>
                  <a:pt x="127" y="457"/>
                  <a:pt x="126" y="457"/>
                </a:cubicBezTo>
                <a:cubicBezTo>
                  <a:pt x="125" y="457"/>
                  <a:pt x="119" y="457"/>
                  <a:pt x="117" y="457"/>
                </a:cubicBezTo>
                <a:cubicBezTo>
                  <a:pt x="116" y="457"/>
                  <a:pt x="114" y="457"/>
                  <a:pt x="114" y="456"/>
                </a:cubicBezTo>
                <a:cubicBezTo>
                  <a:pt x="113" y="454"/>
                  <a:pt x="114" y="454"/>
                  <a:pt x="113" y="453"/>
                </a:cubicBezTo>
                <a:cubicBezTo>
                  <a:pt x="112" y="452"/>
                  <a:pt x="110" y="448"/>
                  <a:pt x="108" y="449"/>
                </a:cubicBezTo>
                <a:cubicBezTo>
                  <a:pt x="107" y="449"/>
                  <a:pt x="102" y="451"/>
                  <a:pt x="102" y="451"/>
                </a:cubicBezTo>
                <a:cubicBezTo>
                  <a:pt x="101" y="459"/>
                  <a:pt x="101" y="459"/>
                  <a:pt x="101" y="459"/>
                </a:cubicBezTo>
                <a:cubicBezTo>
                  <a:pt x="101" y="459"/>
                  <a:pt x="98" y="459"/>
                  <a:pt x="99" y="461"/>
                </a:cubicBezTo>
                <a:cubicBezTo>
                  <a:pt x="99" y="463"/>
                  <a:pt x="103" y="465"/>
                  <a:pt x="103" y="465"/>
                </a:cubicBezTo>
                <a:cubicBezTo>
                  <a:pt x="103" y="465"/>
                  <a:pt x="105" y="467"/>
                  <a:pt x="105" y="468"/>
                </a:cubicBezTo>
                <a:cubicBezTo>
                  <a:pt x="106" y="470"/>
                  <a:pt x="103" y="472"/>
                  <a:pt x="103" y="472"/>
                </a:cubicBezTo>
                <a:cubicBezTo>
                  <a:pt x="103" y="472"/>
                  <a:pt x="98" y="472"/>
                  <a:pt x="97" y="474"/>
                </a:cubicBezTo>
                <a:cubicBezTo>
                  <a:pt x="97" y="475"/>
                  <a:pt x="98" y="478"/>
                  <a:pt x="97" y="478"/>
                </a:cubicBezTo>
                <a:cubicBezTo>
                  <a:pt x="96" y="479"/>
                  <a:pt x="95" y="481"/>
                  <a:pt x="95" y="482"/>
                </a:cubicBezTo>
                <a:cubicBezTo>
                  <a:pt x="95" y="482"/>
                  <a:pt x="97" y="487"/>
                  <a:pt x="97" y="487"/>
                </a:cubicBezTo>
                <a:cubicBezTo>
                  <a:pt x="97" y="487"/>
                  <a:pt x="97" y="491"/>
                  <a:pt x="95" y="489"/>
                </a:cubicBezTo>
                <a:cubicBezTo>
                  <a:pt x="93" y="487"/>
                  <a:pt x="87" y="484"/>
                  <a:pt x="87" y="484"/>
                </a:cubicBezTo>
                <a:cubicBezTo>
                  <a:pt x="83" y="481"/>
                  <a:pt x="83" y="481"/>
                  <a:pt x="83" y="481"/>
                </a:cubicBezTo>
                <a:cubicBezTo>
                  <a:pt x="83" y="481"/>
                  <a:pt x="79" y="484"/>
                  <a:pt x="78" y="484"/>
                </a:cubicBezTo>
                <a:cubicBezTo>
                  <a:pt x="78" y="485"/>
                  <a:pt x="71" y="484"/>
                  <a:pt x="69" y="485"/>
                </a:cubicBezTo>
                <a:cubicBezTo>
                  <a:pt x="68" y="486"/>
                  <a:pt x="68" y="487"/>
                  <a:pt x="67" y="489"/>
                </a:cubicBezTo>
                <a:cubicBezTo>
                  <a:pt x="65" y="491"/>
                  <a:pt x="62" y="491"/>
                  <a:pt x="65" y="494"/>
                </a:cubicBezTo>
                <a:cubicBezTo>
                  <a:pt x="67" y="497"/>
                  <a:pt x="72" y="498"/>
                  <a:pt x="72" y="498"/>
                </a:cubicBezTo>
                <a:cubicBezTo>
                  <a:pt x="72" y="498"/>
                  <a:pt x="74" y="499"/>
                  <a:pt x="72" y="502"/>
                </a:cubicBezTo>
                <a:cubicBezTo>
                  <a:pt x="70" y="506"/>
                  <a:pt x="66" y="503"/>
                  <a:pt x="65" y="503"/>
                </a:cubicBezTo>
                <a:cubicBezTo>
                  <a:pt x="64" y="502"/>
                  <a:pt x="60" y="499"/>
                  <a:pt x="59" y="500"/>
                </a:cubicBezTo>
                <a:cubicBezTo>
                  <a:pt x="58" y="501"/>
                  <a:pt x="55" y="506"/>
                  <a:pt x="55" y="506"/>
                </a:cubicBezTo>
                <a:cubicBezTo>
                  <a:pt x="55" y="506"/>
                  <a:pt x="52" y="507"/>
                  <a:pt x="51" y="506"/>
                </a:cubicBezTo>
                <a:cubicBezTo>
                  <a:pt x="50" y="506"/>
                  <a:pt x="47" y="501"/>
                  <a:pt x="46" y="502"/>
                </a:cubicBezTo>
                <a:cubicBezTo>
                  <a:pt x="45" y="503"/>
                  <a:pt x="44" y="505"/>
                  <a:pt x="44" y="506"/>
                </a:cubicBezTo>
                <a:cubicBezTo>
                  <a:pt x="44" y="507"/>
                  <a:pt x="46" y="509"/>
                  <a:pt x="45" y="510"/>
                </a:cubicBezTo>
                <a:cubicBezTo>
                  <a:pt x="45" y="511"/>
                  <a:pt x="40" y="512"/>
                  <a:pt x="39" y="513"/>
                </a:cubicBezTo>
                <a:cubicBezTo>
                  <a:pt x="39" y="514"/>
                  <a:pt x="39" y="512"/>
                  <a:pt x="37" y="516"/>
                </a:cubicBezTo>
                <a:cubicBezTo>
                  <a:pt x="36" y="520"/>
                  <a:pt x="37" y="520"/>
                  <a:pt x="36" y="520"/>
                </a:cubicBezTo>
                <a:cubicBezTo>
                  <a:pt x="34" y="521"/>
                  <a:pt x="30" y="518"/>
                  <a:pt x="30" y="518"/>
                </a:cubicBezTo>
                <a:cubicBezTo>
                  <a:pt x="30" y="518"/>
                  <a:pt x="27" y="515"/>
                  <a:pt x="27" y="518"/>
                </a:cubicBezTo>
                <a:cubicBezTo>
                  <a:pt x="27" y="522"/>
                  <a:pt x="26" y="526"/>
                  <a:pt x="26" y="526"/>
                </a:cubicBezTo>
                <a:cubicBezTo>
                  <a:pt x="29" y="528"/>
                  <a:pt x="29" y="528"/>
                  <a:pt x="29" y="528"/>
                </a:cubicBezTo>
                <a:cubicBezTo>
                  <a:pt x="29" y="528"/>
                  <a:pt x="28" y="530"/>
                  <a:pt x="27" y="530"/>
                </a:cubicBezTo>
                <a:cubicBezTo>
                  <a:pt x="27" y="530"/>
                  <a:pt x="25" y="529"/>
                  <a:pt x="24" y="527"/>
                </a:cubicBezTo>
                <a:cubicBezTo>
                  <a:pt x="23" y="526"/>
                  <a:pt x="24" y="526"/>
                  <a:pt x="21" y="525"/>
                </a:cubicBezTo>
                <a:cubicBezTo>
                  <a:pt x="18" y="524"/>
                  <a:pt x="16" y="522"/>
                  <a:pt x="16" y="524"/>
                </a:cubicBezTo>
                <a:cubicBezTo>
                  <a:pt x="16" y="525"/>
                  <a:pt x="15" y="527"/>
                  <a:pt x="16" y="528"/>
                </a:cubicBezTo>
                <a:cubicBezTo>
                  <a:pt x="17" y="530"/>
                  <a:pt x="19" y="532"/>
                  <a:pt x="19" y="532"/>
                </a:cubicBezTo>
                <a:cubicBezTo>
                  <a:pt x="20" y="532"/>
                  <a:pt x="20" y="532"/>
                  <a:pt x="20" y="532"/>
                </a:cubicBezTo>
                <a:cubicBezTo>
                  <a:pt x="20" y="532"/>
                  <a:pt x="19" y="535"/>
                  <a:pt x="18" y="535"/>
                </a:cubicBezTo>
                <a:cubicBezTo>
                  <a:pt x="17" y="536"/>
                  <a:pt x="16" y="534"/>
                  <a:pt x="15" y="534"/>
                </a:cubicBezTo>
                <a:cubicBezTo>
                  <a:pt x="15" y="534"/>
                  <a:pt x="12" y="536"/>
                  <a:pt x="12" y="536"/>
                </a:cubicBezTo>
                <a:cubicBezTo>
                  <a:pt x="12" y="536"/>
                  <a:pt x="13" y="538"/>
                  <a:pt x="13" y="539"/>
                </a:cubicBezTo>
                <a:cubicBezTo>
                  <a:pt x="13" y="540"/>
                  <a:pt x="10" y="541"/>
                  <a:pt x="10" y="542"/>
                </a:cubicBezTo>
                <a:cubicBezTo>
                  <a:pt x="9" y="542"/>
                  <a:pt x="8" y="543"/>
                  <a:pt x="8" y="544"/>
                </a:cubicBezTo>
                <a:cubicBezTo>
                  <a:pt x="8" y="545"/>
                  <a:pt x="9" y="548"/>
                  <a:pt x="10" y="547"/>
                </a:cubicBezTo>
                <a:cubicBezTo>
                  <a:pt x="11" y="547"/>
                  <a:pt x="16" y="548"/>
                  <a:pt x="16" y="548"/>
                </a:cubicBezTo>
                <a:cubicBezTo>
                  <a:pt x="16" y="548"/>
                  <a:pt x="15" y="550"/>
                  <a:pt x="14" y="551"/>
                </a:cubicBezTo>
                <a:cubicBezTo>
                  <a:pt x="13" y="551"/>
                  <a:pt x="12" y="553"/>
                  <a:pt x="11" y="554"/>
                </a:cubicBezTo>
                <a:cubicBezTo>
                  <a:pt x="10" y="556"/>
                  <a:pt x="12" y="560"/>
                  <a:pt x="14" y="561"/>
                </a:cubicBezTo>
                <a:cubicBezTo>
                  <a:pt x="17" y="562"/>
                  <a:pt x="20" y="562"/>
                  <a:pt x="20" y="564"/>
                </a:cubicBezTo>
                <a:cubicBezTo>
                  <a:pt x="19" y="565"/>
                  <a:pt x="14" y="569"/>
                  <a:pt x="13" y="570"/>
                </a:cubicBezTo>
                <a:cubicBezTo>
                  <a:pt x="12" y="570"/>
                  <a:pt x="10" y="571"/>
                  <a:pt x="10" y="573"/>
                </a:cubicBezTo>
                <a:cubicBezTo>
                  <a:pt x="10" y="575"/>
                  <a:pt x="10" y="576"/>
                  <a:pt x="8" y="577"/>
                </a:cubicBezTo>
                <a:cubicBezTo>
                  <a:pt x="6" y="578"/>
                  <a:pt x="5" y="577"/>
                  <a:pt x="5" y="580"/>
                </a:cubicBezTo>
                <a:cubicBezTo>
                  <a:pt x="5" y="582"/>
                  <a:pt x="6" y="583"/>
                  <a:pt x="7" y="583"/>
                </a:cubicBezTo>
                <a:cubicBezTo>
                  <a:pt x="8" y="583"/>
                  <a:pt x="8" y="583"/>
                  <a:pt x="8" y="583"/>
                </a:cubicBezTo>
                <a:cubicBezTo>
                  <a:pt x="16" y="582"/>
                  <a:pt x="16" y="582"/>
                  <a:pt x="16" y="582"/>
                </a:cubicBezTo>
                <a:cubicBezTo>
                  <a:pt x="16" y="582"/>
                  <a:pt x="15" y="585"/>
                  <a:pt x="15" y="586"/>
                </a:cubicBezTo>
                <a:cubicBezTo>
                  <a:pt x="15" y="587"/>
                  <a:pt x="9" y="593"/>
                  <a:pt x="9" y="593"/>
                </a:cubicBezTo>
                <a:cubicBezTo>
                  <a:pt x="9" y="593"/>
                  <a:pt x="10" y="596"/>
                  <a:pt x="9" y="596"/>
                </a:cubicBezTo>
                <a:cubicBezTo>
                  <a:pt x="7" y="597"/>
                  <a:pt x="5" y="598"/>
                  <a:pt x="4" y="599"/>
                </a:cubicBezTo>
                <a:cubicBezTo>
                  <a:pt x="4" y="600"/>
                  <a:pt x="4" y="602"/>
                  <a:pt x="4" y="603"/>
                </a:cubicBezTo>
                <a:cubicBezTo>
                  <a:pt x="5" y="605"/>
                  <a:pt x="7" y="608"/>
                  <a:pt x="7" y="609"/>
                </a:cubicBezTo>
                <a:cubicBezTo>
                  <a:pt x="8" y="610"/>
                  <a:pt x="6" y="612"/>
                  <a:pt x="6" y="612"/>
                </a:cubicBezTo>
                <a:cubicBezTo>
                  <a:pt x="4" y="620"/>
                  <a:pt x="4" y="620"/>
                  <a:pt x="4" y="620"/>
                </a:cubicBezTo>
                <a:cubicBezTo>
                  <a:pt x="4" y="620"/>
                  <a:pt x="4" y="624"/>
                  <a:pt x="4" y="625"/>
                </a:cubicBezTo>
                <a:cubicBezTo>
                  <a:pt x="4" y="626"/>
                  <a:pt x="0" y="627"/>
                  <a:pt x="2" y="630"/>
                </a:cubicBezTo>
                <a:cubicBezTo>
                  <a:pt x="4" y="632"/>
                  <a:pt x="5" y="633"/>
                  <a:pt x="6" y="634"/>
                </a:cubicBezTo>
                <a:cubicBezTo>
                  <a:pt x="8" y="634"/>
                  <a:pt x="13" y="634"/>
                  <a:pt x="13" y="635"/>
                </a:cubicBezTo>
                <a:cubicBezTo>
                  <a:pt x="13" y="635"/>
                  <a:pt x="13" y="636"/>
                  <a:pt x="10" y="637"/>
                </a:cubicBezTo>
                <a:cubicBezTo>
                  <a:pt x="8" y="637"/>
                  <a:pt x="6" y="636"/>
                  <a:pt x="6" y="638"/>
                </a:cubicBezTo>
                <a:cubicBezTo>
                  <a:pt x="5" y="639"/>
                  <a:pt x="1" y="645"/>
                  <a:pt x="1" y="645"/>
                </a:cubicBezTo>
                <a:cubicBezTo>
                  <a:pt x="6" y="651"/>
                  <a:pt x="6" y="651"/>
                  <a:pt x="6" y="651"/>
                </a:cubicBezTo>
                <a:cubicBezTo>
                  <a:pt x="6" y="651"/>
                  <a:pt x="8" y="649"/>
                  <a:pt x="9" y="649"/>
                </a:cubicBezTo>
                <a:cubicBezTo>
                  <a:pt x="10" y="648"/>
                  <a:pt x="13" y="649"/>
                  <a:pt x="13" y="650"/>
                </a:cubicBezTo>
                <a:cubicBezTo>
                  <a:pt x="13" y="650"/>
                  <a:pt x="11" y="653"/>
                  <a:pt x="10" y="653"/>
                </a:cubicBezTo>
                <a:cubicBezTo>
                  <a:pt x="10" y="654"/>
                  <a:pt x="7" y="655"/>
                  <a:pt x="7" y="656"/>
                </a:cubicBezTo>
                <a:cubicBezTo>
                  <a:pt x="7" y="656"/>
                  <a:pt x="10" y="660"/>
                  <a:pt x="10" y="660"/>
                </a:cubicBezTo>
                <a:cubicBezTo>
                  <a:pt x="10" y="660"/>
                  <a:pt x="12" y="660"/>
                  <a:pt x="12" y="662"/>
                </a:cubicBezTo>
                <a:cubicBezTo>
                  <a:pt x="12" y="663"/>
                  <a:pt x="8" y="665"/>
                  <a:pt x="8" y="665"/>
                </a:cubicBezTo>
                <a:cubicBezTo>
                  <a:pt x="9" y="668"/>
                  <a:pt x="9" y="668"/>
                  <a:pt x="9" y="668"/>
                </a:cubicBezTo>
                <a:cubicBezTo>
                  <a:pt x="6" y="674"/>
                  <a:pt x="6" y="674"/>
                  <a:pt x="6" y="674"/>
                </a:cubicBezTo>
                <a:cubicBezTo>
                  <a:pt x="11" y="677"/>
                  <a:pt x="11" y="677"/>
                  <a:pt x="11" y="677"/>
                </a:cubicBezTo>
                <a:cubicBezTo>
                  <a:pt x="11" y="677"/>
                  <a:pt x="15" y="677"/>
                  <a:pt x="14" y="680"/>
                </a:cubicBezTo>
                <a:cubicBezTo>
                  <a:pt x="12" y="682"/>
                  <a:pt x="9" y="684"/>
                  <a:pt x="9" y="685"/>
                </a:cubicBezTo>
                <a:cubicBezTo>
                  <a:pt x="9" y="687"/>
                  <a:pt x="8" y="689"/>
                  <a:pt x="10" y="690"/>
                </a:cubicBezTo>
                <a:cubicBezTo>
                  <a:pt x="12" y="690"/>
                  <a:pt x="12" y="691"/>
                  <a:pt x="13" y="690"/>
                </a:cubicBezTo>
                <a:cubicBezTo>
                  <a:pt x="15" y="689"/>
                  <a:pt x="17" y="688"/>
                  <a:pt x="17" y="688"/>
                </a:cubicBezTo>
                <a:cubicBezTo>
                  <a:pt x="17" y="688"/>
                  <a:pt x="20" y="686"/>
                  <a:pt x="22" y="686"/>
                </a:cubicBezTo>
                <a:cubicBezTo>
                  <a:pt x="23" y="686"/>
                  <a:pt x="25" y="687"/>
                  <a:pt x="26" y="688"/>
                </a:cubicBezTo>
                <a:cubicBezTo>
                  <a:pt x="26" y="689"/>
                  <a:pt x="26" y="690"/>
                  <a:pt x="27" y="691"/>
                </a:cubicBezTo>
                <a:cubicBezTo>
                  <a:pt x="28" y="691"/>
                  <a:pt x="26" y="696"/>
                  <a:pt x="26" y="696"/>
                </a:cubicBezTo>
                <a:cubicBezTo>
                  <a:pt x="23" y="700"/>
                  <a:pt x="23" y="700"/>
                  <a:pt x="23" y="700"/>
                </a:cubicBezTo>
                <a:cubicBezTo>
                  <a:pt x="23" y="700"/>
                  <a:pt x="26" y="704"/>
                  <a:pt x="25" y="704"/>
                </a:cubicBezTo>
                <a:cubicBezTo>
                  <a:pt x="25" y="704"/>
                  <a:pt x="20" y="705"/>
                  <a:pt x="19" y="705"/>
                </a:cubicBezTo>
                <a:cubicBezTo>
                  <a:pt x="18" y="705"/>
                  <a:pt x="17" y="704"/>
                  <a:pt x="17" y="706"/>
                </a:cubicBezTo>
                <a:cubicBezTo>
                  <a:pt x="16" y="708"/>
                  <a:pt x="13" y="713"/>
                  <a:pt x="13" y="713"/>
                </a:cubicBezTo>
                <a:cubicBezTo>
                  <a:pt x="13" y="713"/>
                  <a:pt x="12" y="715"/>
                  <a:pt x="13" y="717"/>
                </a:cubicBezTo>
                <a:cubicBezTo>
                  <a:pt x="14" y="719"/>
                  <a:pt x="18" y="726"/>
                  <a:pt x="18" y="726"/>
                </a:cubicBezTo>
                <a:cubicBezTo>
                  <a:pt x="18" y="727"/>
                  <a:pt x="20" y="730"/>
                  <a:pt x="23" y="732"/>
                </a:cubicBezTo>
                <a:cubicBezTo>
                  <a:pt x="26" y="734"/>
                  <a:pt x="28" y="734"/>
                  <a:pt x="28" y="736"/>
                </a:cubicBezTo>
                <a:cubicBezTo>
                  <a:pt x="29" y="738"/>
                  <a:pt x="29" y="738"/>
                  <a:pt x="29" y="738"/>
                </a:cubicBezTo>
                <a:cubicBezTo>
                  <a:pt x="33" y="742"/>
                  <a:pt x="33" y="742"/>
                  <a:pt x="33" y="742"/>
                </a:cubicBezTo>
                <a:cubicBezTo>
                  <a:pt x="33" y="742"/>
                  <a:pt x="35" y="743"/>
                  <a:pt x="38" y="743"/>
                </a:cubicBezTo>
                <a:cubicBezTo>
                  <a:pt x="41" y="744"/>
                  <a:pt x="45" y="744"/>
                  <a:pt x="45" y="745"/>
                </a:cubicBezTo>
                <a:cubicBezTo>
                  <a:pt x="46" y="745"/>
                  <a:pt x="42" y="748"/>
                  <a:pt x="42" y="748"/>
                </a:cubicBezTo>
                <a:cubicBezTo>
                  <a:pt x="42" y="748"/>
                  <a:pt x="37" y="752"/>
                  <a:pt x="39" y="753"/>
                </a:cubicBezTo>
                <a:cubicBezTo>
                  <a:pt x="41" y="754"/>
                  <a:pt x="55" y="757"/>
                  <a:pt x="55" y="757"/>
                </a:cubicBezTo>
                <a:cubicBezTo>
                  <a:pt x="55" y="757"/>
                  <a:pt x="57" y="758"/>
                  <a:pt x="57" y="759"/>
                </a:cubicBezTo>
                <a:cubicBezTo>
                  <a:pt x="57" y="760"/>
                  <a:pt x="60" y="758"/>
                  <a:pt x="60" y="758"/>
                </a:cubicBezTo>
                <a:cubicBezTo>
                  <a:pt x="61" y="757"/>
                  <a:pt x="65" y="759"/>
                  <a:pt x="66" y="759"/>
                </a:cubicBezTo>
                <a:cubicBezTo>
                  <a:pt x="66" y="759"/>
                  <a:pt x="72" y="758"/>
                  <a:pt x="72" y="758"/>
                </a:cubicBezTo>
                <a:cubicBezTo>
                  <a:pt x="77" y="756"/>
                  <a:pt x="77" y="756"/>
                  <a:pt x="77" y="756"/>
                </a:cubicBezTo>
                <a:cubicBezTo>
                  <a:pt x="77" y="756"/>
                  <a:pt x="80" y="751"/>
                  <a:pt x="82" y="752"/>
                </a:cubicBezTo>
                <a:cubicBezTo>
                  <a:pt x="85" y="753"/>
                  <a:pt x="84" y="755"/>
                  <a:pt x="86" y="755"/>
                </a:cubicBezTo>
                <a:cubicBezTo>
                  <a:pt x="87" y="755"/>
                  <a:pt x="89" y="755"/>
                  <a:pt x="91" y="752"/>
                </a:cubicBezTo>
                <a:cubicBezTo>
                  <a:pt x="93" y="750"/>
                  <a:pt x="95" y="748"/>
                  <a:pt x="96" y="747"/>
                </a:cubicBezTo>
                <a:cubicBezTo>
                  <a:pt x="97" y="747"/>
                  <a:pt x="109" y="740"/>
                  <a:pt x="109" y="740"/>
                </a:cubicBezTo>
                <a:cubicBezTo>
                  <a:pt x="117" y="726"/>
                  <a:pt x="117" y="726"/>
                  <a:pt x="117" y="726"/>
                </a:cubicBezTo>
                <a:cubicBezTo>
                  <a:pt x="120" y="716"/>
                  <a:pt x="120" y="716"/>
                  <a:pt x="120" y="716"/>
                </a:cubicBezTo>
                <a:cubicBezTo>
                  <a:pt x="120" y="716"/>
                  <a:pt x="124" y="711"/>
                  <a:pt x="127" y="711"/>
                </a:cubicBezTo>
                <a:cubicBezTo>
                  <a:pt x="129" y="711"/>
                  <a:pt x="136" y="708"/>
                  <a:pt x="135" y="706"/>
                </a:cubicBezTo>
                <a:cubicBezTo>
                  <a:pt x="135" y="703"/>
                  <a:pt x="138" y="702"/>
                  <a:pt x="138" y="706"/>
                </a:cubicBezTo>
                <a:cubicBezTo>
                  <a:pt x="139" y="710"/>
                  <a:pt x="138" y="714"/>
                  <a:pt x="140" y="712"/>
                </a:cubicBezTo>
                <a:cubicBezTo>
                  <a:pt x="143" y="710"/>
                  <a:pt x="148" y="704"/>
                  <a:pt x="148" y="704"/>
                </a:cubicBezTo>
                <a:cubicBezTo>
                  <a:pt x="148" y="704"/>
                  <a:pt x="151" y="701"/>
                  <a:pt x="153" y="700"/>
                </a:cubicBezTo>
                <a:cubicBezTo>
                  <a:pt x="155" y="700"/>
                  <a:pt x="158" y="693"/>
                  <a:pt x="158" y="693"/>
                </a:cubicBezTo>
                <a:cubicBezTo>
                  <a:pt x="158" y="693"/>
                  <a:pt x="162" y="690"/>
                  <a:pt x="164" y="693"/>
                </a:cubicBezTo>
                <a:cubicBezTo>
                  <a:pt x="165" y="697"/>
                  <a:pt x="169" y="702"/>
                  <a:pt x="169" y="704"/>
                </a:cubicBezTo>
                <a:cubicBezTo>
                  <a:pt x="169" y="704"/>
                  <a:pt x="171" y="705"/>
                  <a:pt x="173" y="706"/>
                </a:cubicBezTo>
                <a:cubicBezTo>
                  <a:pt x="173" y="704"/>
                  <a:pt x="173" y="704"/>
                  <a:pt x="173" y="704"/>
                </a:cubicBezTo>
                <a:cubicBezTo>
                  <a:pt x="173" y="698"/>
                  <a:pt x="173" y="698"/>
                  <a:pt x="173" y="698"/>
                </a:cubicBezTo>
                <a:cubicBezTo>
                  <a:pt x="173" y="698"/>
                  <a:pt x="180" y="704"/>
                  <a:pt x="180" y="704"/>
                </a:cubicBezTo>
                <a:cubicBezTo>
                  <a:pt x="181" y="705"/>
                  <a:pt x="181" y="711"/>
                  <a:pt x="181" y="711"/>
                </a:cubicBezTo>
                <a:cubicBezTo>
                  <a:pt x="183" y="711"/>
                  <a:pt x="183" y="711"/>
                  <a:pt x="183" y="711"/>
                </a:cubicBezTo>
                <a:cubicBezTo>
                  <a:pt x="183" y="710"/>
                  <a:pt x="183" y="710"/>
                  <a:pt x="183" y="710"/>
                </a:cubicBezTo>
                <a:cubicBezTo>
                  <a:pt x="185" y="711"/>
                  <a:pt x="185" y="711"/>
                  <a:pt x="185" y="711"/>
                </a:cubicBezTo>
                <a:cubicBezTo>
                  <a:pt x="186" y="710"/>
                  <a:pt x="186" y="710"/>
                  <a:pt x="186" y="710"/>
                </a:cubicBezTo>
                <a:cubicBezTo>
                  <a:pt x="187" y="704"/>
                  <a:pt x="187" y="704"/>
                  <a:pt x="187" y="704"/>
                </a:cubicBezTo>
                <a:cubicBezTo>
                  <a:pt x="188" y="697"/>
                  <a:pt x="188" y="697"/>
                  <a:pt x="188" y="697"/>
                </a:cubicBezTo>
                <a:cubicBezTo>
                  <a:pt x="191" y="691"/>
                  <a:pt x="191" y="691"/>
                  <a:pt x="191" y="691"/>
                </a:cubicBezTo>
                <a:cubicBezTo>
                  <a:pt x="191" y="685"/>
                  <a:pt x="191" y="685"/>
                  <a:pt x="191" y="685"/>
                </a:cubicBezTo>
                <a:cubicBezTo>
                  <a:pt x="187" y="678"/>
                  <a:pt x="187" y="678"/>
                  <a:pt x="187" y="678"/>
                </a:cubicBezTo>
                <a:cubicBezTo>
                  <a:pt x="185" y="672"/>
                  <a:pt x="185" y="672"/>
                  <a:pt x="185" y="672"/>
                </a:cubicBezTo>
                <a:cubicBezTo>
                  <a:pt x="188" y="671"/>
                  <a:pt x="188" y="671"/>
                  <a:pt x="188" y="671"/>
                </a:cubicBezTo>
                <a:cubicBezTo>
                  <a:pt x="188" y="670"/>
                  <a:pt x="188" y="670"/>
                  <a:pt x="188" y="670"/>
                </a:cubicBezTo>
                <a:cubicBezTo>
                  <a:pt x="189" y="670"/>
                  <a:pt x="189" y="670"/>
                  <a:pt x="189" y="670"/>
                </a:cubicBezTo>
                <a:cubicBezTo>
                  <a:pt x="191" y="668"/>
                  <a:pt x="191" y="668"/>
                  <a:pt x="191" y="668"/>
                </a:cubicBezTo>
                <a:cubicBezTo>
                  <a:pt x="192" y="663"/>
                  <a:pt x="192" y="663"/>
                  <a:pt x="192" y="663"/>
                </a:cubicBezTo>
                <a:cubicBezTo>
                  <a:pt x="190" y="661"/>
                  <a:pt x="190" y="661"/>
                  <a:pt x="190" y="661"/>
                </a:cubicBezTo>
                <a:cubicBezTo>
                  <a:pt x="190" y="658"/>
                  <a:pt x="190" y="658"/>
                  <a:pt x="190" y="658"/>
                </a:cubicBezTo>
                <a:cubicBezTo>
                  <a:pt x="190" y="658"/>
                  <a:pt x="192" y="656"/>
                  <a:pt x="192" y="656"/>
                </a:cubicBezTo>
                <a:cubicBezTo>
                  <a:pt x="192" y="656"/>
                  <a:pt x="192" y="656"/>
                  <a:pt x="192" y="656"/>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4" y="655"/>
                  <a:pt x="194" y="655"/>
                  <a:pt x="194" y="655"/>
                </a:cubicBezTo>
                <a:cubicBezTo>
                  <a:pt x="194" y="655"/>
                  <a:pt x="194" y="655"/>
                  <a:pt x="194" y="655"/>
                </a:cubicBezTo>
                <a:cubicBezTo>
                  <a:pt x="194" y="655"/>
                  <a:pt x="194" y="655"/>
                  <a:pt x="194" y="655"/>
                </a:cubicBezTo>
                <a:cubicBezTo>
                  <a:pt x="194" y="655"/>
                  <a:pt x="194" y="655"/>
                  <a:pt x="194" y="655"/>
                </a:cubicBezTo>
                <a:cubicBezTo>
                  <a:pt x="194" y="655"/>
                  <a:pt x="195" y="654"/>
                  <a:pt x="195" y="654"/>
                </a:cubicBezTo>
                <a:cubicBezTo>
                  <a:pt x="196" y="654"/>
                  <a:pt x="198" y="654"/>
                  <a:pt x="198" y="654"/>
                </a:cubicBezTo>
                <a:cubicBezTo>
                  <a:pt x="199" y="654"/>
                  <a:pt x="199" y="654"/>
                  <a:pt x="199" y="654"/>
                </a:cubicBezTo>
                <a:cubicBezTo>
                  <a:pt x="201" y="652"/>
                  <a:pt x="201" y="652"/>
                  <a:pt x="201" y="652"/>
                </a:cubicBezTo>
                <a:cubicBezTo>
                  <a:pt x="201" y="652"/>
                  <a:pt x="205" y="649"/>
                  <a:pt x="205" y="648"/>
                </a:cubicBezTo>
                <a:cubicBezTo>
                  <a:pt x="205" y="647"/>
                  <a:pt x="207" y="644"/>
                  <a:pt x="207" y="644"/>
                </a:cubicBezTo>
                <a:cubicBezTo>
                  <a:pt x="207" y="639"/>
                  <a:pt x="207" y="639"/>
                  <a:pt x="207" y="639"/>
                </a:cubicBezTo>
                <a:cubicBezTo>
                  <a:pt x="205" y="634"/>
                  <a:pt x="205" y="634"/>
                  <a:pt x="205" y="634"/>
                </a:cubicBezTo>
                <a:cubicBezTo>
                  <a:pt x="207" y="631"/>
                  <a:pt x="207" y="631"/>
                  <a:pt x="207" y="631"/>
                </a:cubicBezTo>
                <a:cubicBezTo>
                  <a:pt x="210" y="625"/>
                  <a:pt x="210" y="625"/>
                  <a:pt x="210" y="625"/>
                </a:cubicBezTo>
                <a:cubicBezTo>
                  <a:pt x="208" y="619"/>
                  <a:pt x="208" y="619"/>
                  <a:pt x="208" y="619"/>
                </a:cubicBezTo>
                <a:cubicBezTo>
                  <a:pt x="202" y="612"/>
                  <a:pt x="202" y="612"/>
                  <a:pt x="202" y="612"/>
                </a:cubicBezTo>
                <a:cubicBezTo>
                  <a:pt x="199" y="603"/>
                  <a:pt x="199" y="603"/>
                  <a:pt x="199" y="603"/>
                </a:cubicBezTo>
                <a:cubicBezTo>
                  <a:pt x="197" y="597"/>
                  <a:pt x="197" y="597"/>
                  <a:pt x="197" y="597"/>
                </a:cubicBezTo>
                <a:cubicBezTo>
                  <a:pt x="202" y="592"/>
                  <a:pt x="202" y="592"/>
                  <a:pt x="202" y="592"/>
                </a:cubicBezTo>
                <a:cubicBezTo>
                  <a:pt x="203" y="591"/>
                  <a:pt x="203" y="591"/>
                  <a:pt x="203" y="591"/>
                </a:cubicBezTo>
                <a:cubicBezTo>
                  <a:pt x="203" y="591"/>
                  <a:pt x="203" y="591"/>
                  <a:pt x="203" y="591"/>
                </a:cubicBezTo>
                <a:cubicBezTo>
                  <a:pt x="204" y="591"/>
                  <a:pt x="204" y="591"/>
                  <a:pt x="204" y="591"/>
                </a:cubicBezTo>
                <a:cubicBezTo>
                  <a:pt x="207" y="591"/>
                  <a:pt x="207" y="591"/>
                  <a:pt x="207" y="591"/>
                </a:cubicBezTo>
                <a:cubicBezTo>
                  <a:pt x="207" y="591"/>
                  <a:pt x="212" y="591"/>
                  <a:pt x="212" y="590"/>
                </a:cubicBezTo>
                <a:cubicBezTo>
                  <a:pt x="212" y="590"/>
                  <a:pt x="212" y="590"/>
                  <a:pt x="212" y="590"/>
                </a:cubicBezTo>
                <a:cubicBezTo>
                  <a:pt x="212" y="590"/>
                  <a:pt x="212" y="590"/>
                  <a:pt x="212" y="590"/>
                </a:cubicBezTo>
                <a:cubicBezTo>
                  <a:pt x="212" y="590"/>
                  <a:pt x="212" y="590"/>
                  <a:pt x="212" y="590"/>
                </a:cubicBezTo>
                <a:cubicBezTo>
                  <a:pt x="212" y="590"/>
                  <a:pt x="212" y="590"/>
                  <a:pt x="212" y="590"/>
                </a:cubicBezTo>
                <a:cubicBezTo>
                  <a:pt x="212" y="590"/>
                  <a:pt x="212" y="590"/>
                  <a:pt x="212" y="590"/>
                </a:cubicBezTo>
                <a:cubicBezTo>
                  <a:pt x="212" y="589"/>
                  <a:pt x="212" y="589"/>
                  <a:pt x="212" y="589"/>
                </a:cubicBezTo>
                <a:cubicBezTo>
                  <a:pt x="212" y="589"/>
                  <a:pt x="212" y="589"/>
                  <a:pt x="212" y="589"/>
                </a:cubicBezTo>
                <a:cubicBezTo>
                  <a:pt x="212" y="589"/>
                  <a:pt x="212" y="589"/>
                  <a:pt x="212" y="589"/>
                </a:cubicBezTo>
                <a:cubicBezTo>
                  <a:pt x="212" y="589"/>
                  <a:pt x="212" y="589"/>
                  <a:pt x="212" y="589"/>
                </a:cubicBezTo>
                <a:cubicBezTo>
                  <a:pt x="213" y="589"/>
                  <a:pt x="213" y="589"/>
                  <a:pt x="213" y="589"/>
                </a:cubicBezTo>
                <a:cubicBezTo>
                  <a:pt x="213" y="589"/>
                  <a:pt x="213" y="589"/>
                  <a:pt x="213" y="589"/>
                </a:cubicBezTo>
                <a:cubicBezTo>
                  <a:pt x="213" y="589"/>
                  <a:pt x="213" y="589"/>
                  <a:pt x="213" y="589"/>
                </a:cubicBezTo>
                <a:cubicBezTo>
                  <a:pt x="213" y="589"/>
                  <a:pt x="213" y="589"/>
                  <a:pt x="213" y="589"/>
                </a:cubicBezTo>
                <a:cubicBezTo>
                  <a:pt x="213" y="589"/>
                  <a:pt x="213" y="589"/>
                  <a:pt x="213" y="589"/>
                </a:cubicBezTo>
                <a:cubicBezTo>
                  <a:pt x="213" y="588"/>
                  <a:pt x="213" y="588"/>
                  <a:pt x="213" y="588"/>
                </a:cubicBezTo>
                <a:cubicBezTo>
                  <a:pt x="213" y="588"/>
                  <a:pt x="213" y="588"/>
                  <a:pt x="213" y="588"/>
                </a:cubicBezTo>
                <a:cubicBezTo>
                  <a:pt x="213" y="588"/>
                  <a:pt x="213" y="588"/>
                  <a:pt x="213" y="588"/>
                </a:cubicBezTo>
                <a:cubicBezTo>
                  <a:pt x="213" y="588"/>
                  <a:pt x="213" y="588"/>
                  <a:pt x="213" y="588"/>
                </a:cubicBezTo>
                <a:cubicBezTo>
                  <a:pt x="213" y="588"/>
                  <a:pt x="213" y="588"/>
                  <a:pt x="213" y="588"/>
                </a:cubicBezTo>
                <a:cubicBezTo>
                  <a:pt x="213" y="588"/>
                  <a:pt x="213" y="588"/>
                  <a:pt x="213" y="588"/>
                </a:cubicBezTo>
                <a:cubicBezTo>
                  <a:pt x="213" y="588"/>
                  <a:pt x="213" y="588"/>
                  <a:pt x="213" y="588"/>
                </a:cubicBezTo>
                <a:cubicBezTo>
                  <a:pt x="213" y="587"/>
                  <a:pt x="213" y="587"/>
                  <a:pt x="213" y="587"/>
                </a:cubicBezTo>
                <a:cubicBezTo>
                  <a:pt x="213" y="587"/>
                  <a:pt x="213" y="587"/>
                  <a:pt x="213" y="587"/>
                </a:cubicBezTo>
                <a:cubicBezTo>
                  <a:pt x="213" y="587"/>
                  <a:pt x="213" y="587"/>
                  <a:pt x="213" y="587"/>
                </a:cubicBezTo>
                <a:cubicBezTo>
                  <a:pt x="213" y="587"/>
                  <a:pt x="213" y="587"/>
                  <a:pt x="213" y="587"/>
                </a:cubicBezTo>
                <a:cubicBezTo>
                  <a:pt x="213" y="587"/>
                  <a:pt x="213" y="587"/>
                  <a:pt x="213" y="587"/>
                </a:cubicBezTo>
                <a:cubicBezTo>
                  <a:pt x="213" y="587"/>
                  <a:pt x="213" y="587"/>
                  <a:pt x="213" y="587"/>
                </a:cubicBezTo>
                <a:cubicBezTo>
                  <a:pt x="213" y="586"/>
                  <a:pt x="213" y="586"/>
                  <a:pt x="213" y="586"/>
                </a:cubicBezTo>
                <a:cubicBezTo>
                  <a:pt x="213" y="586"/>
                  <a:pt x="213" y="586"/>
                  <a:pt x="213" y="586"/>
                </a:cubicBezTo>
                <a:cubicBezTo>
                  <a:pt x="213" y="586"/>
                  <a:pt x="213" y="586"/>
                  <a:pt x="213" y="586"/>
                </a:cubicBezTo>
                <a:cubicBezTo>
                  <a:pt x="213" y="586"/>
                  <a:pt x="213" y="586"/>
                  <a:pt x="213" y="586"/>
                </a:cubicBezTo>
                <a:cubicBezTo>
                  <a:pt x="213" y="586"/>
                  <a:pt x="213" y="586"/>
                  <a:pt x="213" y="586"/>
                </a:cubicBezTo>
                <a:cubicBezTo>
                  <a:pt x="213" y="585"/>
                  <a:pt x="213" y="585"/>
                  <a:pt x="213" y="585"/>
                </a:cubicBezTo>
                <a:cubicBezTo>
                  <a:pt x="213" y="585"/>
                  <a:pt x="213" y="585"/>
                  <a:pt x="213" y="585"/>
                </a:cubicBezTo>
                <a:cubicBezTo>
                  <a:pt x="213" y="585"/>
                  <a:pt x="213" y="585"/>
                  <a:pt x="213" y="585"/>
                </a:cubicBezTo>
                <a:cubicBezTo>
                  <a:pt x="213" y="585"/>
                  <a:pt x="213" y="585"/>
                  <a:pt x="213" y="585"/>
                </a:cubicBezTo>
                <a:cubicBezTo>
                  <a:pt x="213" y="585"/>
                  <a:pt x="213" y="585"/>
                  <a:pt x="213" y="585"/>
                </a:cubicBezTo>
                <a:cubicBezTo>
                  <a:pt x="213" y="585"/>
                  <a:pt x="213" y="585"/>
                  <a:pt x="213" y="585"/>
                </a:cubicBezTo>
                <a:cubicBezTo>
                  <a:pt x="213" y="584"/>
                  <a:pt x="213" y="584"/>
                  <a:pt x="213" y="584"/>
                </a:cubicBezTo>
                <a:cubicBezTo>
                  <a:pt x="213" y="584"/>
                  <a:pt x="213" y="584"/>
                  <a:pt x="213" y="584"/>
                </a:cubicBezTo>
                <a:cubicBezTo>
                  <a:pt x="213" y="584"/>
                  <a:pt x="213" y="584"/>
                  <a:pt x="213" y="584"/>
                </a:cubicBezTo>
                <a:cubicBezTo>
                  <a:pt x="213" y="584"/>
                  <a:pt x="213" y="584"/>
                  <a:pt x="213" y="584"/>
                </a:cubicBezTo>
                <a:cubicBezTo>
                  <a:pt x="213" y="584"/>
                  <a:pt x="213" y="584"/>
                  <a:pt x="213" y="584"/>
                </a:cubicBezTo>
                <a:cubicBezTo>
                  <a:pt x="213" y="584"/>
                  <a:pt x="213" y="584"/>
                  <a:pt x="213" y="584"/>
                </a:cubicBezTo>
                <a:cubicBezTo>
                  <a:pt x="213" y="584"/>
                  <a:pt x="213" y="584"/>
                  <a:pt x="213" y="584"/>
                </a:cubicBezTo>
                <a:cubicBezTo>
                  <a:pt x="213" y="583"/>
                  <a:pt x="213" y="583"/>
                  <a:pt x="213" y="583"/>
                </a:cubicBezTo>
                <a:cubicBezTo>
                  <a:pt x="213" y="583"/>
                  <a:pt x="213" y="583"/>
                  <a:pt x="213" y="583"/>
                </a:cubicBezTo>
                <a:cubicBezTo>
                  <a:pt x="213" y="583"/>
                  <a:pt x="213" y="583"/>
                  <a:pt x="213" y="583"/>
                </a:cubicBezTo>
                <a:cubicBezTo>
                  <a:pt x="213" y="583"/>
                  <a:pt x="213" y="583"/>
                  <a:pt x="213" y="583"/>
                </a:cubicBezTo>
                <a:cubicBezTo>
                  <a:pt x="213" y="583"/>
                  <a:pt x="213" y="583"/>
                  <a:pt x="213" y="583"/>
                </a:cubicBezTo>
                <a:cubicBezTo>
                  <a:pt x="213" y="583"/>
                  <a:pt x="213" y="583"/>
                  <a:pt x="213" y="583"/>
                </a:cubicBezTo>
                <a:cubicBezTo>
                  <a:pt x="213" y="583"/>
                  <a:pt x="213" y="583"/>
                  <a:pt x="213" y="583"/>
                </a:cubicBezTo>
                <a:cubicBezTo>
                  <a:pt x="214" y="583"/>
                  <a:pt x="214" y="583"/>
                  <a:pt x="214" y="583"/>
                </a:cubicBezTo>
                <a:cubicBezTo>
                  <a:pt x="214" y="583"/>
                  <a:pt x="214" y="583"/>
                  <a:pt x="214" y="583"/>
                </a:cubicBezTo>
                <a:cubicBezTo>
                  <a:pt x="214" y="582"/>
                  <a:pt x="214" y="582"/>
                  <a:pt x="214" y="582"/>
                </a:cubicBezTo>
                <a:cubicBezTo>
                  <a:pt x="214" y="582"/>
                  <a:pt x="214" y="582"/>
                  <a:pt x="214" y="582"/>
                </a:cubicBezTo>
                <a:cubicBezTo>
                  <a:pt x="214" y="582"/>
                  <a:pt x="214" y="582"/>
                  <a:pt x="214" y="582"/>
                </a:cubicBezTo>
                <a:cubicBezTo>
                  <a:pt x="214" y="582"/>
                  <a:pt x="214" y="582"/>
                  <a:pt x="214" y="582"/>
                </a:cubicBezTo>
                <a:cubicBezTo>
                  <a:pt x="214" y="582"/>
                  <a:pt x="214" y="582"/>
                  <a:pt x="214" y="582"/>
                </a:cubicBezTo>
                <a:cubicBezTo>
                  <a:pt x="214" y="582"/>
                  <a:pt x="214" y="582"/>
                  <a:pt x="214" y="582"/>
                </a:cubicBezTo>
                <a:cubicBezTo>
                  <a:pt x="214" y="582"/>
                  <a:pt x="214" y="582"/>
                  <a:pt x="214" y="582"/>
                </a:cubicBezTo>
                <a:cubicBezTo>
                  <a:pt x="214" y="582"/>
                  <a:pt x="214" y="582"/>
                  <a:pt x="214" y="582"/>
                </a:cubicBezTo>
                <a:cubicBezTo>
                  <a:pt x="214" y="582"/>
                  <a:pt x="214" y="582"/>
                  <a:pt x="214" y="582"/>
                </a:cubicBezTo>
                <a:cubicBezTo>
                  <a:pt x="214" y="582"/>
                  <a:pt x="214" y="582"/>
                  <a:pt x="214" y="582"/>
                </a:cubicBezTo>
                <a:cubicBezTo>
                  <a:pt x="213" y="573"/>
                  <a:pt x="213" y="573"/>
                  <a:pt x="213" y="573"/>
                </a:cubicBezTo>
                <a:cubicBezTo>
                  <a:pt x="207" y="568"/>
                  <a:pt x="207" y="568"/>
                  <a:pt x="207" y="568"/>
                </a:cubicBezTo>
                <a:cubicBezTo>
                  <a:pt x="200" y="563"/>
                  <a:pt x="200" y="563"/>
                  <a:pt x="200" y="563"/>
                </a:cubicBezTo>
                <a:cubicBezTo>
                  <a:pt x="197" y="555"/>
                  <a:pt x="197" y="555"/>
                  <a:pt x="197" y="555"/>
                </a:cubicBezTo>
                <a:cubicBezTo>
                  <a:pt x="196" y="524"/>
                  <a:pt x="196" y="524"/>
                  <a:pt x="196" y="524"/>
                </a:cubicBezTo>
                <a:cubicBezTo>
                  <a:pt x="196" y="524"/>
                  <a:pt x="189" y="511"/>
                  <a:pt x="189" y="510"/>
                </a:cubicBezTo>
                <a:cubicBezTo>
                  <a:pt x="188" y="508"/>
                  <a:pt x="188" y="506"/>
                  <a:pt x="190" y="504"/>
                </a:cubicBezTo>
                <a:cubicBezTo>
                  <a:pt x="191" y="503"/>
                  <a:pt x="190" y="501"/>
                  <a:pt x="190" y="501"/>
                </a:cubicBezTo>
                <a:cubicBezTo>
                  <a:pt x="189" y="494"/>
                  <a:pt x="189" y="494"/>
                  <a:pt x="189" y="494"/>
                </a:cubicBezTo>
                <a:cubicBezTo>
                  <a:pt x="191" y="491"/>
                  <a:pt x="191" y="491"/>
                  <a:pt x="191" y="491"/>
                </a:cubicBezTo>
                <a:cubicBezTo>
                  <a:pt x="191" y="485"/>
                  <a:pt x="191" y="485"/>
                  <a:pt x="191" y="485"/>
                </a:cubicBezTo>
                <a:cubicBezTo>
                  <a:pt x="187" y="477"/>
                  <a:pt x="187" y="477"/>
                  <a:pt x="187" y="477"/>
                </a:cubicBezTo>
                <a:cubicBezTo>
                  <a:pt x="187" y="477"/>
                  <a:pt x="187" y="471"/>
                  <a:pt x="187" y="470"/>
                </a:cubicBezTo>
                <a:cubicBezTo>
                  <a:pt x="187" y="468"/>
                  <a:pt x="190" y="464"/>
                  <a:pt x="190" y="464"/>
                </a:cubicBezTo>
                <a:cubicBezTo>
                  <a:pt x="191" y="457"/>
                  <a:pt x="191" y="457"/>
                  <a:pt x="191" y="457"/>
                </a:cubicBezTo>
                <a:cubicBezTo>
                  <a:pt x="193" y="447"/>
                  <a:pt x="193" y="447"/>
                  <a:pt x="193" y="447"/>
                </a:cubicBezTo>
                <a:cubicBezTo>
                  <a:pt x="206" y="430"/>
                  <a:pt x="206" y="430"/>
                  <a:pt x="206" y="430"/>
                </a:cubicBezTo>
                <a:cubicBezTo>
                  <a:pt x="209" y="430"/>
                  <a:pt x="209" y="430"/>
                  <a:pt x="209" y="430"/>
                </a:cubicBezTo>
                <a:cubicBezTo>
                  <a:pt x="230" y="429"/>
                  <a:pt x="230" y="429"/>
                  <a:pt x="230" y="429"/>
                </a:cubicBezTo>
                <a:cubicBezTo>
                  <a:pt x="231" y="427"/>
                  <a:pt x="231" y="427"/>
                  <a:pt x="231" y="427"/>
                </a:cubicBezTo>
                <a:cubicBezTo>
                  <a:pt x="232" y="426"/>
                  <a:pt x="232" y="426"/>
                  <a:pt x="232" y="426"/>
                </a:cubicBezTo>
                <a:cubicBezTo>
                  <a:pt x="234" y="420"/>
                  <a:pt x="234" y="420"/>
                  <a:pt x="234" y="420"/>
                </a:cubicBezTo>
                <a:cubicBezTo>
                  <a:pt x="233" y="404"/>
                  <a:pt x="233" y="404"/>
                  <a:pt x="233" y="404"/>
                </a:cubicBezTo>
                <a:cubicBezTo>
                  <a:pt x="224" y="402"/>
                  <a:pt x="224" y="402"/>
                  <a:pt x="224" y="402"/>
                </a:cubicBezTo>
                <a:cubicBezTo>
                  <a:pt x="222" y="397"/>
                  <a:pt x="222" y="397"/>
                  <a:pt x="222" y="397"/>
                </a:cubicBezTo>
                <a:cubicBezTo>
                  <a:pt x="237" y="371"/>
                  <a:pt x="237" y="371"/>
                  <a:pt x="237" y="371"/>
                </a:cubicBezTo>
                <a:cubicBezTo>
                  <a:pt x="236" y="365"/>
                  <a:pt x="236" y="365"/>
                  <a:pt x="236" y="365"/>
                </a:cubicBezTo>
                <a:cubicBezTo>
                  <a:pt x="240" y="362"/>
                  <a:pt x="240" y="362"/>
                  <a:pt x="240" y="362"/>
                </a:cubicBezTo>
                <a:cubicBezTo>
                  <a:pt x="240" y="362"/>
                  <a:pt x="239" y="358"/>
                  <a:pt x="238" y="356"/>
                </a:cubicBezTo>
                <a:cubicBezTo>
                  <a:pt x="237" y="355"/>
                  <a:pt x="239" y="349"/>
                  <a:pt x="239" y="349"/>
                </a:cubicBezTo>
                <a:cubicBezTo>
                  <a:pt x="240" y="342"/>
                  <a:pt x="240" y="342"/>
                  <a:pt x="240" y="342"/>
                </a:cubicBezTo>
                <a:cubicBezTo>
                  <a:pt x="242" y="334"/>
                  <a:pt x="242" y="334"/>
                  <a:pt x="242" y="334"/>
                </a:cubicBezTo>
                <a:cubicBezTo>
                  <a:pt x="237" y="317"/>
                  <a:pt x="237" y="317"/>
                  <a:pt x="237" y="317"/>
                </a:cubicBezTo>
                <a:cubicBezTo>
                  <a:pt x="240" y="314"/>
                  <a:pt x="240" y="314"/>
                  <a:pt x="240" y="314"/>
                </a:cubicBezTo>
                <a:cubicBezTo>
                  <a:pt x="244" y="314"/>
                  <a:pt x="244" y="314"/>
                  <a:pt x="244" y="314"/>
                </a:cubicBezTo>
                <a:cubicBezTo>
                  <a:pt x="245" y="314"/>
                  <a:pt x="247" y="313"/>
                  <a:pt x="249" y="313"/>
                </a:cubicBezTo>
                <a:cubicBezTo>
                  <a:pt x="251" y="312"/>
                  <a:pt x="252" y="311"/>
                  <a:pt x="255" y="308"/>
                </a:cubicBezTo>
                <a:cubicBezTo>
                  <a:pt x="256" y="306"/>
                  <a:pt x="256" y="306"/>
                  <a:pt x="256" y="306"/>
                </a:cubicBezTo>
                <a:cubicBezTo>
                  <a:pt x="257" y="301"/>
                  <a:pt x="257" y="301"/>
                  <a:pt x="257" y="301"/>
                </a:cubicBezTo>
                <a:cubicBezTo>
                  <a:pt x="257" y="292"/>
                  <a:pt x="257" y="292"/>
                  <a:pt x="257" y="292"/>
                </a:cubicBezTo>
                <a:cubicBezTo>
                  <a:pt x="262" y="279"/>
                  <a:pt x="262" y="279"/>
                  <a:pt x="262" y="279"/>
                </a:cubicBezTo>
                <a:cubicBezTo>
                  <a:pt x="262" y="279"/>
                  <a:pt x="270" y="269"/>
                  <a:pt x="271" y="267"/>
                </a:cubicBezTo>
                <a:cubicBezTo>
                  <a:pt x="272" y="265"/>
                  <a:pt x="275" y="258"/>
                  <a:pt x="275" y="258"/>
                </a:cubicBezTo>
                <a:cubicBezTo>
                  <a:pt x="275" y="258"/>
                  <a:pt x="273" y="250"/>
                  <a:pt x="272" y="248"/>
                </a:cubicBezTo>
                <a:cubicBezTo>
                  <a:pt x="270" y="247"/>
                  <a:pt x="267" y="241"/>
                  <a:pt x="267" y="241"/>
                </a:cubicBezTo>
                <a:cubicBezTo>
                  <a:pt x="267" y="236"/>
                  <a:pt x="267" y="236"/>
                  <a:pt x="267" y="236"/>
                </a:cubicBezTo>
                <a:cubicBezTo>
                  <a:pt x="273" y="232"/>
                  <a:pt x="273" y="232"/>
                  <a:pt x="273" y="232"/>
                </a:cubicBezTo>
                <a:cubicBezTo>
                  <a:pt x="275" y="228"/>
                  <a:pt x="275" y="228"/>
                  <a:pt x="275" y="228"/>
                </a:cubicBezTo>
                <a:cubicBezTo>
                  <a:pt x="275" y="228"/>
                  <a:pt x="275" y="221"/>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19"/>
                  <a:pt x="275" y="219"/>
                  <a:pt x="275" y="219"/>
                </a:cubicBezTo>
                <a:cubicBezTo>
                  <a:pt x="275" y="219"/>
                  <a:pt x="275" y="219"/>
                  <a:pt x="275" y="219"/>
                </a:cubicBezTo>
                <a:cubicBezTo>
                  <a:pt x="275" y="219"/>
                  <a:pt x="275" y="219"/>
                  <a:pt x="275" y="219"/>
                </a:cubicBezTo>
                <a:cubicBezTo>
                  <a:pt x="275" y="219"/>
                  <a:pt x="275" y="219"/>
                  <a:pt x="275" y="219"/>
                </a:cubicBezTo>
                <a:cubicBezTo>
                  <a:pt x="275" y="219"/>
                  <a:pt x="275" y="219"/>
                  <a:pt x="275" y="219"/>
                </a:cubicBezTo>
                <a:cubicBezTo>
                  <a:pt x="275" y="219"/>
                  <a:pt x="275" y="219"/>
                  <a:pt x="275" y="219"/>
                </a:cubicBezTo>
                <a:cubicBezTo>
                  <a:pt x="275" y="219"/>
                  <a:pt x="275" y="219"/>
                  <a:pt x="275" y="219"/>
                </a:cubicBezTo>
                <a:cubicBezTo>
                  <a:pt x="275" y="219"/>
                  <a:pt x="275" y="219"/>
                  <a:pt x="275" y="219"/>
                </a:cubicBezTo>
                <a:cubicBezTo>
                  <a:pt x="275" y="219"/>
                  <a:pt x="275" y="219"/>
                  <a:pt x="275" y="219"/>
                </a:cubicBezTo>
                <a:cubicBezTo>
                  <a:pt x="275" y="218"/>
                  <a:pt x="275" y="218"/>
                  <a:pt x="275" y="218"/>
                </a:cubicBezTo>
                <a:cubicBezTo>
                  <a:pt x="275" y="218"/>
                  <a:pt x="275" y="218"/>
                  <a:pt x="275" y="218"/>
                </a:cubicBezTo>
                <a:cubicBezTo>
                  <a:pt x="275" y="218"/>
                  <a:pt x="275" y="218"/>
                  <a:pt x="275" y="218"/>
                </a:cubicBezTo>
                <a:cubicBezTo>
                  <a:pt x="275" y="218"/>
                  <a:pt x="275" y="218"/>
                  <a:pt x="275" y="218"/>
                </a:cubicBezTo>
                <a:cubicBezTo>
                  <a:pt x="276" y="218"/>
                  <a:pt x="276" y="218"/>
                  <a:pt x="276" y="218"/>
                </a:cubicBezTo>
                <a:cubicBezTo>
                  <a:pt x="276" y="218"/>
                  <a:pt x="276" y="218"/>
                  <a:pt x="276" y="218"/>
                </a:cubicBezTo>
                <a:cubicBezTo>
                  <a:pt x="276" y="218"/>
                  <a:pt x="276" y="218"/>
                  <a:pt x="276" y="218"/>
                </a:cubicBezTo>
                <a:cubicBezTo>
                  <a:pt x="276" y="218"/>
                  <a:pt x="276" y="218"/>
                  <a:pt x="276" y="218"/>
                </a:cubicBezTo>
                <a:cubicBezTo>
                  <a:pt x="276" y="218"/>
                  <a:pt x="276" y="218"/>
                  <a:pt x="276" y="218"/>
                </a:cubicBezTo>
                <a:cubicBezTo>
                  <a:pt x="276" y="217"/>
                  <a:pt x="276" y="217"/>
                  <a:pt x="276" y="217"/>
                </a:cubicBezTo>
                <a:cubicBezTo>
                  <a:pt x="276" y="217"/>
                  <a:pt x="276" y="217"/>
                  <a:pt x="276" y="217"/>
                </a:cubicBezTo>
                <a:cubicBezTo>
                  <a:pt x="276" y="217"/>
                  <a:pt x="276" y="217"/>
                  <a:pt x="276" y="217"/>
                </a:cubicBezTo>
                <a:cubicBezTo>
                  <a:pt x="276" y="217"/>
                  <a:pt x="276" y="217"/>
                  <a:pt x="276" y="217"/>
                </a:cubicBezTo>
                <a:cubicBezTo>
                  <a:pt x="276" y="217"/>
                  <a:pt x="276" y="217"/>
                  <a:pt x="276" y="217"/>
                </a:cubicBezTo>
                <a:cubicBezTo>
                  <a:pt x="276" y="217"/>
                  <a:pt x="276" y="217"/>
                  <a:pt x="276" y="217"/>
                </a:cubicBezTo>
                <a:cubicBezTo>
                  <a:pt x="276" y="217"/>
                  <a:pt x="276" y="217"/>
                  <a:pt x="276" y="217"/>
                </a:cubicBezTo>
                <a:cubicBezTo>
                  <a:pt x="276" y="217"/>
                  <a:pt x="276" y="217"/>
                  <a:pt x="276" y="217"/>
                </a:cubicBezTo>
                <a:cubicBezTo>
                  <a:pt x="276" y="216"/>
                  <a:pt x="276" y="216"/>
                  <a:pt x="276" y="216"/>
                </a:cubicBezTo>
                <a:cubicBezTo>
                  <a:pt x="276" y="216"/>
                  <a:pt x="276" y="216"/>
                  <a:pt x="276" y="216"/>
                </a:cubicBezTo>
                <a:cubicBezTo>
                  <a:pt x="276" y="216"/>
                  <a:pt x="276" y="216"/>
                  <a:pt x="276" y="216"/>
                </a:cubicBezTo>
                <a:cubicBezTo>
                  <a:pt x="276" y="216"/>
                  <a:pt x="276" y="216"/>
                  <a:pt x="276" y="216"/>
                </a:cubicBezTo>
                <a:cubicBezTo>
                  <a:pt x="276" y="216"/>
                  <a:pt x="276" y="216"/>
                  <a:pt x="276" y="216"/>
                </a:cubicBezTo>
                <a:cubicBezTo>
                  <a:pt x="276" y="216"/>
                  <a:pt x="276" y="216"/>
                  <a:pt x="276" y="216"/>
                </a:cubicBezTo>
                <a:cubicBezTo>
                  <a:pt x="276" y="216"/>
                  <a:pt x="276" y="216"/>
                  <a:pt x="276" y="216"/>
                </a:cubicBezTo>
                <a:cubicBezTo>
                  <a:pt x="277" y="216"/>
                  <a:pt x="277" y="216"/>
                  <a:pt x="277" y="216"/>
                </a:cubicBezTo>
                <a:cubicBezTo>
                  <a:pt x="277" y="216"/>
                  <a:pt x="277" y="216"/>
                  <a:pt x="277" y="216"/>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3"/>
                  <a:pt x="281" y="209"/>
                  <a:pt x="281" y="209"/>
                </a:cubicBezTo>
                <a:cubicBezTo>
                  <a:pt x="285" y="201"/>
                  <a:pt x="285" y="201"/>
                  <a:pt x="285" y="201"/>
                </a:cubicBezTo>
                <a:cubicBezTo>
                  <a:pt x="295" y="206"/>
                  <a:pt x="295" y="206"/>
                  <a:pt x="295" y="206"/>
                </a:cubicBezTo>
                <a:cubicBezTo>
                  <a:pt x="300" y="206"/>
                  <a:pt x="300" y="206"/>
                  <a:pt x="300" y="206"/>
                </a:cubicBezTo>
                <a:cubicBezTo>
                  <a:pt x="302" y="202"/>
                  <a:pt x="302" y="202"/>
                  <a:pt x="302" y="202"/>
                </a:cubicBezTo>
                <a:cubicBezTo>
                  <a:pt x="301" y="199"/>
                  <a:pt x="300" y="178"/>
                  <a:pt x="303" y="174"/>
                </a:cubicBezTo>
                <a:cubicBezTo>
                  <a:pt x="303" y="174"/>
                  <a:pt x="317" y="175"/>
                  <a:pt x="319" y="174"/>
                </a:cubicBezTo>
                <a:cubicBezTo>
                  <a:pt x="320" y="174"/>
                  <a:pt x="325" y="176"/>
                  <a:pt x="326" y="177"/>
                </a:cubicBezTo>
                <a:cubicBezTo>
                  <a:pt x="326" y="177"/>
                  <a:pt x="326" y="177"/>
                  <a:pt x="326" y="177"/>
                </a:cubicBezTo>
                <a:cubicBezTo>
                  <a:pt x="326" y="177"/>
                  <a:pt x="326" y="177"/>
                  <a:pt x="326" y="177"/>
                </a:cubicBezTo>
                <a:cubicBezTo>
                  <a:pt x="327" y="178"/>
                  <a:pt x="328" y="178"/>
                  <a:pt x="329" y="178"/>
                </a:cubicBezTo>
                <a:cubicBezTo>
                  <a:pt x="331" y="179"/>
                  <a:pt x="333" y="179"/>
                  <a:pt x="333" y="179"/>
                </a:cubicBezTo>
                <a:cubicBezTo>
                  <a:pt x="339" y="178"/>
                  <a:pt x="339" y="178"/>
                  <a:pt x="339" y="178"/>
                </a:cubicBezTo>
                <a:cubicBezTo>
                  <a:pt x="343" y="173"/>
                  <a:pt x="343" y="173"/>
                  <a:pt x="343" y="173"/>
                </a:cubicBezTo>
                <a:cubicBezTo>
                  <a:pt x="339" y="169"/>
                  <a:pt x="339" y="169"/>
                  <a:pt x="339" y="169"/>
                </a:cubicBezTo>
                <a:cubicBezTo>
                  <a:pt x="343" y="164"/>
                  <a:pt x="343" y="157"/>
                  <a:pt x="342" y="156"/>
                </a:cubicBezTo>
                <a:cubicBezTo>
                  <a:pt x="341" y="154"/>
                  <a:pt x="339" y="145"/>
                  <a:pt x="338" y="144"/>
                </a:cubicBezTo>
                <a:cubicBezTo>
                  <a:pt x="338" y="143"/>
                  <a:pt x="340" y="142"/>
                  <a:pt x="340" y="142"/>
                </a:cubicBezTo>
                <a:cubicBezTo>
                  <a:pt x="342" y="142"/>
                  <a:pt x="342" y="142"/>
                  <a:pt x="342" y="142"/>
                </a:cubicBezTo>
                <a:cubicBezTo>
                  <a:pt x="342" y="142"/>
                  <a:pt x="343" y="141"/>
                  <a:pt x="344" y="141"/>
                </a:cubicBezTo>
                <a:cubicBezTo>
                  <a:pt x="349" y="137"/>
                  <a:pt x="349" y="137"/>
                  <a:pt x="349" y="137"/>
                </a:cubicBezTo>
                <a:cubicBezTo>
                  <a:pt x="354" y="138"/>
                  <a:pt x="354" y="138"/>
                  <a:pt x="354" y="138"/>
                </a:cubicBezTo>
                <a:cubicBezTo>
                  <a:pt x="354" y="138"/>
                  <a:pt x="354" y="137"/>
                  <a:pt x="355" y="137"/>
                </a:cubicBezTo>
                <a:cubicBezTo>
                  <a:pt x="356" y="137"/>
                  <a:pt x="356" y="136"/>
                  <a:pt x="356" y="136"/>
                </a:cubicBezTo>
                <a:cubicBezTo>
                  <a:pt x="356" y="136"/>
                  <a:pt x="353" y="130"/>
                  <a:pt x="355" y="127"/>
                </a:cubicBezTo>
                <a:cubicBezTo>
                  <a:pt x="356" y="125"/>
                  <a:pt x="357" y="125"/>
                  <a:pt x="359" y="125"/>
                </a:cubicBezTo>
                <a:cubicBezTo>
                  <a:pt x="359" y="125"/>
                  <a:pt x="359" y="125"/>
                  <a:pt x="359" y="125"/>
                </a:cubicBezTo>
                <a:cubicBezTo>
                  <a:pt x="359" y="125"/>
                  <a:pt x="359" y="125"/>
                  <a:pt x="359" y="125"/>
                </a:cubicBezTo>
                <a:cubicBezTo>
                  <a:pt x="359" y="125"/>
                  <a:pt x="359" y="125"/>
                  <a:pt x="359" y="125"/>
                </a:cubicBezTo>
                <a:cubicBezTo>
                  <a:pt x="359" y="125"/>
                  <a:pt x="359" y="125"/>
                  <a:pt x="359" y="125"/>
                </a:cubicBezTo>
                <a:cubicBezTo>
                  <a:pt x="359" y="125"/>
                  <a:pt x="359" y="125"/>
                  <a:pt x="359" y="125"/>
                </a:cubicBezTo>
                <a:cubicBezTo>
                  <a:pt x="359" y="125"/>
                  <a:pt x="359" y="125"/>
                  <a:pt x="359" y="125"/>
                </a:cubicBezTo>
                <a:cubicBezTo>
                  <a:pt x="360" y="125"/>
                  <a:pt x="360" y="125"/>
                  <a:pt x="360" y="125"/>
                </a:cubicBezTo>
                <a:cubicBezTo>
                  <a:pt x="360" y="125"/>
                  <a:pt x="360" y="125"/>
                  <a:pt x="360" y="125"/>
                </a:cubicBezTo>
                <a:cubicBezTo>
                  <a:pt x="360" y="125"/>
                  <a:pt x="360" y="125"/>
                  <a:pt x="360" y="125"/>
                </a:cubicBezTo>
                <a:cubicBezTo>
                  <a:pt x="360" y="125"/>
                  <a:pt x="360" y="125"/>
                  <a:pt x="360" y="125"/>
                </a:cubicBezTo>
                <a:cubicBezTo>
                  <a:pt x="360" y="125"/>
                  <a:pt x="360" y="125"/>
                  <a:pt x="360" y="125"/>
                </a:cubicBezTo>
                <a:cubicBezTo>
                  <a:pt x="360" y="125"/>
                  <a:pt x="360" y="125"/>
                  <a:pt x="360" y="125"/>
                </a:cubicBezTo>
                <a:cubicBezTo>
                  <a:pt x="360" y="125"/>
                  <a:pt x="360" y="125"/>
                  <a:pt x="360" y="125"/>
                </a:cubicBezTo>
                <a:cubicBezTo>
                  <a:pt x="360" y="125"/>
                  <a:pt x="360" y="125"/>
                  <a:pt x="360"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2" y="125"/>
                  <a:pt x="362" y="125"/>
                  <a:pt x="362" y="125"/>
                </a:cubicBezTo>
                <a:cubicBezTo>
                  <a:pt x="362" y="125"/>
                  <a:pt x="362" y="125"/>
                  <a:pt x="362" y="125"/>
                </a:cubicBezTo>
                <a:cubicBezTo>
                  <a:pt x="362" y="125"/>
                  <a:pt x="362" y="125"/>
                  <a:pt x="362" y="125"/>
                </a:cubicBezTo>
                <a:cubicBezTo>
                  <a:pt x="362" y="125"/>
                  <a:pt x="362" y="125"/>
                  <a:pt x="362" y="125"/>
                </a:cubicBezTo>
                <a:cubicBezTo>
                  <a:pt x="363" y="125"/>
                  <a:pt x="363" y="125"/>
                  <a:pt x="363" y="125"/>
                </a:cubicBezTo>
                <a:cubicBezTo>
                  <a:pt x="363" y="125"/>
                  <a:pt x="363" y="125"/>
                  <a:pt x="363" y="125"/>
                </a:cubicBezTo>
                <a:cubicBezTo>
                  <a:pt x="363" y="125"/>
                  <a:pt x="363" y="125"/>
                  <a:pt x="363" y="125"/>
                </a:cubicBezTo>
                <a:cubicBezTo>
                  <a:pt x="363" y="125"/>
                  <a:pt x="363" y="125"/>
                  <a:pt x="363" y="125"/>
                </a:cubicBezTo>
                <a:cubicBezTo>
                  <a:pt x="363" y="126"/>
                  <a:pt x="363" y="126"/>
                  <a:pt x="363" y="126"/>
                </a:cubicBezTo>
                <a:cubicBezTo>
                  <a:pt x="363" y="126"/>
                  <a:pt x="363" y="126"/>
                  <a:pt x="363" y="126"/>
                </a:cubicBezTo>
                <a:cubicBezTo>
                  <a:pt x="363" y="126"/>
                  <a:pt x="363" y="126"/>
                  <a:pt x="363" y="126"/>
                </a:cubicBezTo>
                <a:cubicBezTo>
                  <a:pt x="363" y="126"/>
                  <a:pt x="363" y="126"/>
                  <a:pt x="363" y="126"/>
                </a:cubicBezTo>
                <a:cubicBezTo>
                  <a:pt x="363" y="126"/>
                  <a:pt x="363" y="126"/>
                  <a:pt x="363" y="126"/>
                </a:cubicBezTo>
                <a:cubicBezTo>
                  <a:pt x="363" y="126"/>
                  <a:pt x="363" y="126"/>
                  <a:pt x="363" y="126"/>
                </a:cubicBezTo>
                <a:cubicBezTo>
                  <a:pt x="363" y="126"/>
                  <a:pt x="363" y="126"/>
                  <a:pt x="363" y="126"/>
                </a:cubicBezTo>
                <a:cubicBezTo>
                  <a:pt x="363" y="126"/>
                  <a:pt x="363" y="126"/>
                  <a:pt x="363" y="126"/>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20" name="Freeform 102">
            <a:extLst>
              <a:ext uri="{FF2B5EF4-FFF2-40B4-BE49-F238E27FC236}">
                <a16:creationId xmlns:a16="http://schemas.microsoft.com/office/drawing/2014/main" id="{D26B20FC-8F81-4098-B75A-AD91D78EBC6A}"/>
              </a:ext>
            </a:extLst>
          </p:cNvPr>
          <p:cNvSpPr>
            <a:spLocks noEditPoints="1"/>
          </p:cNvSpPr>
          <p:nvPr/>
        </p:nvSpPr>
        <p:spPr bwMode="auto">
          <a:xfrm>
            <a:off x="4834651" y="1236931"/>
            <a:ext cx="3733653" cy="3653528"/>
          </a:xfrm>
          <a:custGeom>
            <a:avLst/>
            <a:gdLst>
              <a:gd name="T0" fmla="*/ 395 w 1479"/>
              <a:gd name="T1" fmla="*/ 1054 h 1493"/>
              <a:gd name="T2" fmla="*/ 339 w 1479"/>
              <a:gd name="T3" fmla="*/ 1061 h 1493"/>
              <a:gd name="T4" fmla="*/ 359 w 1479"/>
              <a:gd name="T5" fmla="*/ 1012 h 1493"/>
              <a:gd name="T6" fmla="*/ 298 w 1479"/>
              <a:gd name="T7" fmla="*/ 970 h 1493"/>
              <a:gd name="T8" fmla="*/ 266 w 1479"/>
              <a:gd name="T9" fmla="*/ 914 h 1493"/>
              <a:gd name="T10" fmla="*/ 197 w 1479"/>
              <a:gd name="T11" fmla="*/ 908 h 1493"/>
              <a:gd name="T12" fmla="*/ 159 w 1479"/>
              <a:gd name="T13" fmla="*/ 875 h 1493"/>
              <a:gd name="T14" fmla="*/ 149 w 1479"/>
              <a:gd name="T15" fmla="*/ 820 h 1493"/>
              <a:gd name="T16" fmla="*/ 130 w 1479"/>
              <a:gd name="T17" fmla="*/ 737 h 1493"/>
              <a:gd name="T18" fmla="*/ 185 w 1479"/>
              <a:gd name="T19" fmla="*/ 696 h 1493"/>
              <a:gd name="T20" fmla="*/ 122 w 1479"/>
              <a:gd name="T21" fmla="*/ 671 h 1493"/>
              <a:gd name="T22" fmla="*/ 160 w 1479"/>
              <a:gd name="T23" fmla="*/ 558 h 1493"/>
              <a:gd name="T24" fmla="*/ 101 w 1479"/>
              <a:gd name="T25" fmla="*/ 459 h 1493"/>
              <a:gd name="T26" fmla="*/ 76 w 1479"/>
              <a:gd name="T27" fmla="*/ 383 h 1493"/>
              <a:gd name="T28" fmla="*/ 12 w 1479"/>
              <a:gd name="T29" fmla="*/ 272 h 1493"/>
              <a:gd name="T30" fmla="*/ 0 w 1479"/>
              <a:gd name="T31" fmla="*/ 237 h 1493"/>
              <a:gd name="T32" fmla="*/ 0 w 1479"/>
              <a:gd name="T33" fmla="*/ 237 h 1493"/>
              <a:gd name="T34" fmla="*/ 1 w 1479"/>
              <a:gd name="T35" fmla="*/ 236 h 1493"/>
              <a:gd name="T36" fmla="*/ 3 w 1479"/>
              <a:gd name="T37" fmla="*/ 234 h 1493"/>
              <a:gd name="T38" fmla="*/ 8 w 1479"/>
              <a:gd name="T39" fmla="*/ 229 h 1493"/>
              <a:gd name="T40" fmla="*/ 47 w 1479"/>
              <a:gd name="T41" fmla="*/ 167 h 1493"/>
              <a:gd name="T42" fmla="*/ 56 w 1479"/>
              <a:gd name="T43" fmla="*/ 176 h 1493"/>
              <a:gd name="T44" fmla="*/ 92 w 1479"/>
              <a:gd name="T45" fmla="*/ 183 h 1493"/>
              <a:gd name="T46" fmla="*/ 196 w 1479"/>
              <a:gd name="T47" fmla="*/ 194 h 1493"/>
              <a:gd name="T48" fmla="*/ 258 w 1479"/>
              <a:gd name="T49" fmla="*/ 207 h 1493"/>
              <a:gd name="T50" fmla="*/ 281 w 1479"/>
              <a:gd name="T51" fmla="*/ 280 h 1493"/>
              <a:gd name="T52" fmla="*/ 161 w 1479"/>
              <a:gd name="T53" fmla="*/ 320 h 1493"/>
              <a:gd name="T54" fmla="*/ 109 w 1479"/>
              <a:gd name="T55" fmla="*/ 310 h 1493"/>
              <a:gd name="T56" fmla="*/ 150 w 1479"/>
              <a:gd name="T57" fmla="*/ 340 h 1493"/>
              <a:gd name="T58" fmla="*/ 189 w 1479"/>
              <a:gd name="T59" fmla="*/ 388 h 1493"/>
              <a:gd name="T60" fmla="*/ 232 w 1479"/>
              <a:gd name="T61" fmla="*/ 422 h 1493"/>
              <a:gd name="T62" fmla="*/ 288 w 1479"/>
              <a:gd name="T63" fmla="*/ 416 h 1493"/>
              <a:gd name="T64" fmla="*/ 239 w 1479"/>
              <a:gd name="T65" fmla="*/ 380 h 1493"/>
              <a:gd name="T66" fmla="*/ 322 w 1479"/>
              <a:gd name="T67" fmla="*/ 369 h 1493"/>
              <a:gd name="T68" fmla="*/ 315 w 1479"/>
              <a:gd name="T69" fmla="*/ 253 h 1493"/>
              <a:gd name="T70" fmla="*/ 350 w 1479"/>
              <a:gd name="T71" fmla="*/ 213 h 1493"/>
              <a:gd name="T72" fmla="*/ 283 w 1479"/>
              <a:gd name="T73" fmla="*/ 136 h 1493"/>
              <a:gd name="T74" fmla="*/ 351 w 1479"/>
              <a:gd name="T75" fmla="*/ 157 h 1493"/>
              <a:gd name="T76" fmla="*/ 407 w 1479"/>
              <a:gd name="T77" fmla="*/ 178 h 1493"/>
              <a:gd name="T78" fmla="*/ 420 w 1479"/>
              <a:gd name="T79" fmla="*/ 84 h 1493"/>
              <a:gd name="T80" fmla="*/ 447 w 1479"/>
              <a:gd name="T81" fmla="*/ 17 h 1493"/>
              <a:gd name="T82" fmla="*/ 1446 w 1479"/>
              <a:gd name="T83" fmla="*/ 837 h 1493"/>
              <a:gd name="T84" fmla="*/ 1247 w 1479"/>
              <a:gd name="T85" fmla="*/ 947 h 1493"/>
              <a:gd name="T86" fmla="*/ 1027 w 1479"/>
              <a:gd name="T87" fmla="*/ 1015 h 1493"/>
              <a:gd name="T88" fmla="*/ 1113 w 1479"/>
              <a:gd name="T89" fmla="*/ 1192 h 1493"/>
              <a:gd name="T90" fmla="*/ 1187 w 1479"/>
              <a:gd name="T91" fmla="*/ 1460 h 1493"/>
              <a:gd name="T92" fmla="*/ 1119 w 1479"/>
              <a:gd name="T93" fmla="*/ 1449 h 1493"/>
              <a:gd name="T94" fmla="*/ 1105 w 1479"/>
              <a:gd name="T95" fmla="*/ 1486 h 1493"/>
              <a:gd name="T96" fmla="*/ 1061 w 1479"/>
              <a:gd name="T97" fmla="*/ 1452 h 1493"/>
              <a:gd name="T98" fmla="*/ 988 w 1479"/>
              <a:gd name="T99" fmla="*/ 1445 h 1493"/>
              <a:gd name="T100" fmla="*/ 919 w 1479"/>
              <a:gd name="T101" fmla="*/ 1435 h 1493"/>
              <a:gd name="T102" fmla="*/ 899 w 1479"/>
              <a:gd name="T103" fmla="*/ 1437 h 1493"/>
              <a:gd name="T104" fmla="*/ 898 w 1479"/>
              <a:gd name="T105" fmla="*/ 1438 h 1493"/>
              <a:gd name="T106" fmla="*/ 883 w 1479"/>
              <a:gd name="T107" fmla="*/ 1439 h 1493"/>
              <a:gd name="T108" fmla="*/ 693 w 1479"/>
              <a:gd name="T109" fmla="*/ 1413 h 1493"/>
              <a:gd name="T110" fmla="*/ 650 w 1479"/>
              <a:gd name="T111" fmla="*/ 1303 h 1493"/>
              <a:gd name="T112" fmla="*/ 648 w 1479"/>
              <a:gd name="T113" fmla="*/ 1232 h 1493"/>
              <a:gd name="T114" fmla="*/ 664 w 1479"/>
              <a:gd name="T115" fmla="*/ 1146 h 1493"/>
              <a:gd name="T116" fmla="*/ 594 w 1479"/>
              <a:gd name="T117" fmla="*/ 1113 h 1493"/>
              <a:gd name="T118" fmla="*/ 521 w 1479"/>
              <a:gd name="T119" fmla="*/ 1124 h 1493"/>
              <a:gd name="T120" fmla="*/ 382 w 1479"/>
              <a:gd name="T121" fmla="*/ 71 h 1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479" h="1493">
                <a:moveTo>
                  <a:pt x="460" y="1096"/>
                </a:moveTo>
                <a:cubicBezTo>
                  <a:pt x="452" y="1098"/>
                  <a:pt x="452" y="1098"/>
                  <a:pt x="452" y="1098"/>
                </a:cubicBezTo>
                <a:cubicBezTo>
                  <a:pt x="452" y="1098"/>
                  <a:pt x="447" y="1103"/>
                  <a:pt x="447" y="1101"/>
                </a:cubicBezTo>
                <a:cubicBezTo>
                  <a:pt x="446" y="1099"/>
                  <a:pt x="448" y="1095"/>
                  <a:pt x="448" y="1093"/>
                </a:cubicBezTo>
                <a:cubicBezTo>
                  <a:pt x="447" y="1092"/>
                  <a:pt x="442" y="1095"/>
                  <a:pt x="443" y="1091"/>
                </a:cubicBezTo>
                <a:cubicBezTo>
                  <a:pt x="444" y="1089"/>
                  <a:pt x="443" y="1086"/>
                  <a:pt x="442" y="1085"/>
                </a:cubicBezTo>
                <a:cubicBezTo>
                  <a:pt x="440" y="1083"/>
                  <a:pt x="434" y="1083"/>
                  <a:pt x="436" y="1079"/>
                </a:cubicBezTo>
                <a:cubicBezTo>
                  <a:pt x="438" y="1076"/>
                  <a:pt x="443" y="1074"/>
                  <a:pt x="443" y="1074"/>
                </a:cubicBezTo>
                <a:cubicBezTo>
                  <a:pt x="443" y="1072"/>
                  <a:pt x="443" y="1072"/>
                  <a:pt x="443" y="1072"/>
                </a:cubicBezTo>
                <a:cubicBezTo>
                  <a:pt x="439" y="1068"/>
                  <a:pt x="439" y="1068"/>
                  <a:pt x="439" y="1068"/>
                </a:cubicBezTo>
                <a:cubicBezTo>
                  <a:pt x="428" y="1063"/>
                  <a:pt x="428" y="1063"/>
                  <a:pt x="428" y="1063"/>
                </a:cubicBezTo>
                <a:cubicBezTo>
                  <a:pt x="428" y="1063"/>
                  <a:pt x="427" y="1057"/>
                  <a:pt x="425" y="1057"/>
                </a:cubicBezTo>
                <a:cubicBezTo>
                  <a:pt x="424" y="1056"/>
                  <a:pt x="421" y="1053"/>
                  <a:pt x="421" y="1053"/>
                </a:cubicBezTo>
                <a:cubicBezTo>
                  <a:pt x="421" y="1053"/>
                  <a:pt x="418" y="1049"/>
                  <a:pt x="414" y="1048"/>
                </a:cubicBezTo>
                <a:cubicBezTo>
                  <a:pt x="410" y="1046"/>
                  <a:pt x="407" y="1055"/>
                  <a:pt x="407" y="1055"/>
                </a:cubicBezTo>
                <a:cubicBezTo>
                  <a:pt x="403" y="1051"/>
                  <a:pt x="403" y="1051"/>
                  <a:pt x="403" y="1051"/>
                </a:cubicBezTo>
                <a:cubicBezTo>
                  <a:pt x="395" y="1054"/>
                  <a:pt x="395" y="1054"/>
                  <a:pt x="395" y="1054"/>
                </a:cubicBezTo>
                <a:cubicBezTo>
                  <a:pt x="389" y="1063"/>
                  <a:pt x="389" y="1063"/>
                  <a:pt x="389" y="1063"/>
                </a:cubicBezTo>
                <a:cubicBezTo>
                  <a:pt x="385" y="1064"/>
                  <a:pt x="385" y="1064"/>
                  <a:pt x="385" y="1064"/>
                </a:cubicBezTo>
                <a:cubicBezTo>
                  <a:pt x="379" y="1065"/>
                  <a:pt x="379" y="1065"/>
                  <a:pt x="379" y="1065"/>
                </a:cubicBezTo>
                <a:cubicBezTo>
                  <a:pt x="370" y="1067"/>
                  <a:pt x="370" y="1067"/>
                  <a:pt x="370" y="1067"/>
                </a:cubicBezTo>
                <a:cubicBezTo>
                  <a:pt x="368" y="1073"/>
                  <a:pt x="368" y="1073"/>
                  <a:pt x="368" y="1073"/>
                </a:cubicBezTo>
                <a:cubicBezTo>
                  <a:pt x="369" y="1079"/>
                  <a:pt x="369" y="1079"/>
                  <a:pt x="369" y="1079"/>
                </a:cubicBezTo>
                <a:cubicBezTo>
                  <a:pt x="364" y="1083"/>
                  <a:pt x="364" y="1083"/>
                  <a:pt x="364" y="1083"/>
                </a:cubicBezTo>
                <a:cubicBezTo>
                  <a:pt x="352" y="1082"/>
                  <a:pt x="352" y="1082"/>
                  <a:pt x="352" y="1082"/>
                </a:cubicBezTo>
                <a:cubicBezTo>
                  <a:pt x="354" y="1082"/>
                  <a:pt x="354" y="1082"/>
                  <a:pt x="354" y="1082"/>
                </a:cubicBezTo>
                <a:cubicBezTo>
                  <a:pt x="347" y="1078"/>
                  <a:pt x="347" y="1078"/>
                  <a:pt x="347" y="1078"/>
                </a:cubicBezTo>
                <a:cubicBezTo>
                  <a:pt x="347" y="1075"/>
                  <a:pt x="347" y="1075"/>
                  <a:pt x="347" y="1075"/>
                </a:cubicBezTo>
                <a:cubicBezTo>
                  <a:pt x="343" y="1075"/>
                  <a:pt x="343" y="1075"/>
                  <a:pt x="343" y="1075"/>
                </a:cubicBezTo>
                <a:cubicBezTo>
                  <a:pt x="340" y="1074"/>
                  <a:pt x="340" y="1074"/>
                  <a:pt x="340" y="1074"/>
                </a:cubicBezTo>
                <a:cubicBezTo>
                  <a:pt x="342" y="1072"/>
                  <a:pt x="342" y="1072"/>
                  <a:pt x="342" y="1072"/>
                </a:cubicBezTo>
                <a:cubicBezTo>
                  <a:pt x="340" y="1069"/>
                  <a:pt x="340" y="1069"/>
                  <a:pt x="340" y="1069"/>
                </a:cubicBezTo>
                <a:cubicBezTo>
                  <a:pt x="337" y="1063"/>
                  <a:pt x="337" y="1063"/>
                  <a:pt x="337" y="1063"/>
                </a:cubicBezTo>
                <a:cubicBezTo>
                  <a:pt x="339" y="1061"/>
                  <a:pt x="339" y="1061"/>
                  <a:pt x="339" y="1061"/>
                </a:cubicBezTo>
                <a:cubicBezTo>
                  <a:pt x="335" y="1059"/>
                  <a:pt x="335" y="1059"/>
                  <a:pt x="335" y="1059"/>
                </a:cubicBezTo>
                <a:cubicBezTo>
                  <a:pt x="333" y="1057"/>
                  <a:pt x="333" y="1057"/>
                  <a:pt x="333" y="1057"/>
                </a:cubicBezTo>
                <a:cubicBezTo>
                  <a:pt x="335" y="1053"/>
                  <a:pt x="335" y="1053"/>
                  <a:pt x="335" y="1053"/>
                </a:cubicBezTo>
                <a:cubicBezTo>
                  <a:pt x="333" y="1050"/>
                  <a:pt x="333" y="1050"/>
                  <a:pt x="333" y="1050"/>
                </a:cubicBezTo>
                <a:cubicBezTo>
                  <a:pt x="330" y="1046"/>
                  <a:pt x="330" y="1046"/>
                  <a:pt x="330" y="1046"/>
                </a:cubicBezTo>
                <a:cubicBezTo>
                  <a:pt x="325" y="1045"/>
                  <a:pt x="325" y="1045"/>
                  <a:pt x="325" y="1045"/>
                </a:cubicBezTo>
                <a:cubicBezTo>
                  <a:pt x="321" y="1042"/>
                  <a:pt x="321" y="1042"/>
                  <a:pt x="321" y="1042"/>
                </a:cubicBezTo>
                <a:cubicBezTo>
                  <a:pt x="321" y="1039"/>
                  <a:pt x="321" y="1039"/>
                  <a:pt x="321" y="1039"/>
                </a:cubicBezTo>
                <a:cubicBezTo>
                  <a:pt x="323" y="1032"/>
                  <a:pt x="323" y="1032"/>
                  <a:pt x="323" y="1032"/>
                </a:cubicBezTo>
                <a:cubicBezTo>
                  <a:pt x="323" y="1032"/>
                  <a:pt x="323" y="1031"/>
                  <a:pt x="327" y="1029"/>
                </a:cubicBezTo>
                <a:cubicBezTo>
                  <a:pt x="331" y="1028"/>
                  <a:pt x="332" y="1029"/>
                  <a:pt x="332" y="1029"/>
                </a:cubicBezTo>
                <a:cubicBezTo>
                  <a:pt x="338" y="1031"/>
                  <a:pt x="338" y="1031"/>
                  <a:pt x="338" y="1031"/>
                </a:cubicBezTo>
                <a:cubicBezTo>
                  <a:pt x="345" y="1029"/>
                  <a:pt x="345" y="1029"/>
                  <a:pt x="345" y="1029"/>
                </a:cubicBezTo>
                <a:cubicBezTo>
                  <a:pt x="345" y="1029"/>
                  <a:pt x="352" y="1023"/>
                  <a:pt x="353" y="1022"/>
                </a:cubicBezTo>
                <a:cubicBezTo>
                  <a:pt x="355" y="1021"/>
                  <a:pt x="353" y="1016"/>
                  <a:pt x="353" y="1016"/>
                </a:cubicBezTo>
                <a:cubicBezTo>
                  <a:pt x="357" y="1015"/>
                  <a:pt x="357" y="1015"/>
                  <a:pt x="357" y="1015"/>
                </a:cubicBezTo>
                <a:cubicBezTo>
                  <a:pt x="359" y="1012"/>
                  <a:pt x="359" y="1012"/>
                  <a:pt x="359" y="1012"/>
                </a:cubicBezTo>
                <a:cubicBezTo>
                  <a:pt x="359" y="1006"/>
                  <a:pt x="359" y="1006"/>
                  <a:pt x="359" y="1006"/>
                </a:cubicBezTo>
                <a:cubicBezTo>
                  <a:pt x="354" y="1004"/>
                  <a:pt x="354" y="1004"/>
                  <a:pt x="354" y="1004"/>
                </a:cubicBezTo>
                <a:cubicBezTo>
                  <a:pt x="350" y="1003"/>
                  <a:pt x="350" y="1003"/>
                  <a:pt x="350" y="1003"/>
                </a:cubicBezTo>
                <a:cubicBezTo>
                  <a:pt x="346" y="1000"/>
                  <a:pt x="346" y="1000"/>
                  <a:pt x="346" y="1000"/>
                </a:cubicBezTo>
                <a:cubicBezTo>
                  <a:pt x="348" y="995"/>
                  <a:pt x="348" y="995"/>
                  <a:pt x="348" y="995"/>
                </a:cubicBezTo>
                <a:cubicBezTo>
                  <a:pt x="343" y="995"/>
                  <a:pt x="343" y="995"/>
                  <a:pt x="343" y="995"/>
                </a:cubicBezTo>
                <a:cubicBezTo>
                  <a:pt x="338" y="994"/>
                  <a:pt x="338" y="994"/>
                  <a:pt x="338" y="994"/>
                </a:cubicBezTo>
                <a:cubicBezTo>
                  <a:pt x="334" y="993"/>
                  <a:pt x="334" y="993"/>
                  <a:pt x="334" y="993"/>
                </a:cubicBezTo>
                <a:cubicBezTo>
                  <a:pt x="331" y="994"/>
                  <a:pt x="331" y="994"/>
                  <a:pt x="331" y="994"/>
                </a:cubicBezTo>
                <a:cubicBezTo>
                  <a:pt x="328" y="997"/>
                  <a:pt x="328" y="997"/>
                  <a:pt x="328" y="997"/>
                </a:cubicBezTo>
                <a:cubicBezTo>
                  <a:pt x="323" y="997"/>
                  <a:pt x="323" y="997"/>
                  <a:pt x="323" y="997"/>
                </a:cubicBezTo>
                <a:cubicBezTo>
                  <a:pt x="322" y="988"/>
                  <a:pt x="322" y="988"/>
                  <a:pt x="322" y="988"/>
                </a:cubicBezTo>
                <a:cubicBezTo>
                  <a:pt x="320" y="984"/>
                  <a:pt x="320" y="984"/>
                  <a:pt x="320" y="984"/>
                </a:cubicBezTo>
                <a:cubicBezTo>
                  <a:pt x="315" y="982"/>
                  <a:pt x="315" y="982"/>
                  <a:pt x="315" y="982"/>
                </a:cubicBezTo>
                <a:cubicBezTo>
                  <a:pt x="304" y="980"/>
                  <a:pt x="304" y="980"/>
                  <a:pt x="304" y="980"/>
                </a:cubicBezTo>
                <a:cubicBezTo>
                  <a:pt x="299" y="973"/>
                  <a:pt x="299" y="973"/>
                  <a:pt x="299" y="973"/>
                </a:cubicBezTo>
                <a:cubicBezTo>
                  <a:pt x="298" y="970"/>
                  <a:pt x="298" y="970"/>
                  <a:pt x="298" y="970"/>
                </a:cubicBezTo>
                <a:cubicBezTo>
                  <a:pt x="298" y="970"/>
                  <a:pt x="297" y="970"/>
                  <a:pt x="294" y="969"/>
                </a:cubicBezTo>
                <a:cubicBezTo>
                  <a:pt x="291" y="969"/>
                  <a:pt x="293" y="966"/>
                  <a:pt x="293" y="966"/>
                </a:cubicBezTo>
                <a:cubicBezTo>
                  <a:pt x="293" y="961"/>
                  <a:pt x="293" y="961"/>
                  <a:pt x="293" y="961"/>
                </a:cubicBezTo>
                <a:cubicBezTo>
                  <a:pt x="289" y="961"/>
                  <a:pt x="289" y="961"/>
                  <a:pt x="289" y="961"/>
                </a:cubicBezTo>
                <a:cubicBezTo>
                  <a:pt x="285" y="957"/>
                  <a:pt x="285" y="957"/>
                  <a:pt x="285" y="957"/>
                </a:cubicBezTo>
                <a:cubicBezTo>
                  <a:pt x="278" y="955"/>
                  <a:pt x="278" y="955"/>
                  <a:pt x="278" y="955"/>
                </a:cubicBezTo>
                <a:cubicBezTo>
                  <a:pt x="281" y="947"/>
                  <a:pt x="281" y="947"/>
                  <a:pt x="281" y="947"/>
                </a:cubicBezTo>
                <a:cubicBezTo>
                  <a:pt x="281" y="944"/>
                  <a:pt x="281" y="944"/>
                  <a:pt x="281" y="944"/>
                </a:cubicBezTo>
                <a:cubicBezTo>
                  <a:pt x="282" y="939"/>
                  <a:pt x="282" y="939"/>
                  <a:pt x="282" y="939"/>
                </a:cubicBezTo>
                <a:cubicBezTo>
                  <a:pt x="279" y="936"/>
                  <a:pt x="279" y="936"/>
                  <a:pt x="279" y="936"/>
                </a:cubicBezTo>
                <a:cubicBezTo>
                  <a:pt x="273" y="932"/>
                  <a:pt x="273" y="932"/>
                  <a:pt x="273" y="932"/>
                </a:cubicBezTo>
                <a:cubicBezTo>
                  <a:pt x="273" y="929"/>
                  <a:pt x="273" y="929"/>
                  <a:pt x="273" y="929"/>
                </a:cubicBezTo>
                <a:cubicBezTo>
                  <a:pt x="273" y="926"/>
                  <a:pt x="273" y="926"/>
                  <a:pt x="273" y="926"/>
                </a:cubicBezTo>
                <a:cubicBezTo>
                  <a:pt x="273" y="918"/>
                  <a:pt x="273" y="918"/>
                  <a:pt x="273" y="918"/>
                </a:cubicBezTo>
                <a:cubicBezTo>
                  <a:pt x="271" y="914"/>
                  <a:pt x="271" y="914"/>
                  <a:pt x="271" y="914"/>
                </a:cubicBezTo>
                <a:cubicBezTo>
                  <a:pt x="267" y="916"/>
                  <a:pt x="267" y="916"/>
                  <a:pt x="267" y="916"/>
                </a:cubicBezTo>
                <a:cubicBezTo>
                  <a:pt x="266" y="914"/>
                  <a:pt x="266" y="914"/>
                  <a:pt x="266" y="914"/>
                </a:cubicBezTo>
                <a:cubicBezTo>
                  <a:pt x="263" y="915"/>
                  <a:pt x="263" y="915"/>
                  <a:pt x="263" y="915"/>
                </a:cubicBezTo>
                <a:cubicBezTo>
                  <a:pt x="260" y="913"/>
                  <a:pt x="260" y="913"/>
                  <a:pt x="260" y="913"/>
                </a:cubicBezTo>
                <a:cubicBezTo>
                  <a:pt x="257" y="910"/>
                  <a:pt x="257" y="910"/>
                  <a:pt x="257" y="910"/>
                </a:cubicBezTo>
                <a:cubicBezTo>
                  <a:pt x="248" y="908"/>
                  <a:pt x="248" y="908"/>
                  <a:pt x="248" y="908"/>
                </a:cubicBezTo>
                <a:cubicBezTo>
                  <a:pt x="248" y="908"/>
                  <a:pt x="245" y="909"/>
                  <a:pt x="241" y="910"/>
                </a:cubicBezTo>
                <a:cubicBezTo>
                  <a:pt x="238" y="911"/>
                  <a:pt x="239" y="912"/>
                  <a:pt x="237" y="912"/>
                </a:cubicBezTo>
                <a:cubicBezTo>
                  <a:pt x="235" y="913"/>
                  <a:pt x="234" y="915"/>
                  <a:pt x="234" y="917"/>
                </a:cubicBezTo>
                <a:cubicBezTo>
                  <a:pt x="233" y="919"/>
                  <a:pt x="229" y="920"/>
                  <a:pt x="228" y="920"/>
                </a:cubicBezTo>
                <a:cubicBezTo>
                  <a:pt x="226" y="921"/>
                  <a:pt x="224" y="918"/>
                  <a:pt x="224" y="918"/>
                </a:cubicBezTo>
                <a:cubicBezTo>
                  <a:pt x="224" y="915"/>
                  <a:pt x="224" y="915"/>
                  <a:pt x="224" y="915"/>
                </a:cubicBezTo>
                <a:cubicBezTo>
                  <a:pt x="223" y="909"/>
                  <a:pt x="223" y="909"/>
                  <a:pt x="223" y="909"/>
                </a:cubicBezTo>
                <a:cubicBezTo>
                  <a:pt x="215" y="909"/>
                  <a:pt x="215" y="909"/>
                  <a:pt x="215" y="909"/>
                </a:cubicBezTo>
                <a:cubicBezTo>
                  <a:pt x="208" y="911"/>
                  <a:pt x="208" y="911"/>
                  <a:pt x="208" y="911"/>
                </a:cubicBezTo>
                <a:cubicBezTo>
                  <a:pt x="207" y="913"/>
                  <a:pt x="207" y="913"/>
                  <a:pt x="207" y="913"/>
                </a:cubicBezTo>
                <a:cubicBezTo>
                  <a:pt x="202" y="913"/>
                  <a:pt x="202" y="913"/>
                  <a:pt x="202" y="913"/>
                </a:cubicBezTo>
                <a:cubicBezTo>
                  <a:pt x="200" y="909"/>
                  <a:pt x="200" y="909"/>
                  <a:pt x="200" y="909"/>
                </a:cubicBezTo>
                <a:cubicBezTo>
                  <a:pt x="197" y="908"/>
                  <a:pt x="197" y="908"/>
                  <a:pt x="197" y="908"/>
                </a:cubicBezTo>
                <a:cubicBezTo>
                  <a:pt x="192" y="910"/>
                  <a:pt x="192" y="910"/>
                  <a:pt x="192" y="910"/>
                </a:cubicBezTo>
                <a:cubicBezTo>
                  <a:pt x="192" y="910"/>
                  <a:pt x="191" y="912"/>
                  <a:pt x="190" y="912"/>
                </a:cubicBezTo>
                <a:cubicBezTo>
                  <a:pt x="189" y="913"/>
                  <a:pt x="188" y="912"/>
                  <a:pt x="187" y="912"/>
                </a:cubicBezTo>
                <a:cubicBezTo>
                  <a:pt x="186" y="912"/>
                  <a:pt x="184" y="911"/>
                  <a:pt x="183" y="910"/>
                </a:cubicBezTo>
                <a:cubicBezTo>
                  <a:pt x="183" y="909"/>
                  <a:pt x="183" y="908"/>
                  <a:pt x="183" y="907"/>
                </a:cubicBezTo>
                <a:cubicBezTo>
                  <a:pt x="183" y="906"/>
                  <a:pt x="183" y="904"/>
                  <a:pt x="183" y="904"/>
                </a:cubicBezTo>
                <a:cubicBezTo>
                  <a:pt x="184" y="899"/>
                  <a:pt x="184" y="899"/>
                  <a:pt x="184" y="899"/>
                </a:cubicBezTo>
                <a:cubicBezTo>
                  <a:pt x="184" y="899"/>
                  <a:pt x="180" y="896"/>
                  <a:pt x="179" y="895"/>
                </a:cubicBezTo>
                <a:cubicBezTo>
                  <a:pt x="179" y="893"/>
                  <a:pt x="178" y="890"/>
                  <a:pt x="178" y="890"/>
                </a:cubicBezTo>
                <a:cubicBezTo>
                  <a:pt x="178" y="890"/>
                  <a:pt x="176" y="889"/>
                  <a:pt x="175" y="888"/>
                </a:cubicBezTo>
                <a:cubicBezTo>
                  <a:pt x="174" y="888"/>
                  <a:pt x="173" y="887"/>
                  <a:pt x="173" y="887"/>
                </a:cubicBezTo>
                <a:cubicBezTo>
                  <a:pt x="174" y="884"/>
                  <a:pt x="174" y="884"/>
                  <a:pt x="174" y="884"/>
                </a:cubicBezTo>
                <a:cubicBezTo>
                  <a:pt x="170" y="882"/>
                  <a:pt x="170" y="882"/>
                  <a:pt x="170" y="882"/>
                </a:cubicBezTo>
                <a:cubicBezTo>
                  <a:pt x="165" y="878"/>
                  <a:pt x="165" y="878"/>
                  <a:pt x="165" y="878"/>
                </a:cubicBezTo>
                <a:cubicBezTo>
                  <a:pt x="167" y="875"/>
                  <a:pt x="167" y="875"/>
                  <a:pt x="167" y="875"/>
                </a:cubicBezTo>
                <a:cubicBezTo>
                  <a:pt x="163" y="872"/>
                  <a:pt x="163" y="872"/>
                  <a:pt x="163" y="872"/>
                </a:cubicBezTo>
                <a:cubicBezTo>
                  <a:pt x="159" y="875"/>
                  <a:pt x="159" y="875"/>
                  <a:pt x="159" y="875"/>
                </a:cubicBezTo>
                <a:cubicBezTo>
                  <a:pt x="159" y="871"/>
                  <a:pt x="159" y="871"/>
                  <a:pt x="159" y="871"/>
                </a:cubicBezTo>
                <a:cubicBezTo>
                  <a:pt x="157" y="863"/>
                  <a:pt x="157" y="863"/>
                  <a:pt x="157" y="863"/>
                </a:cubicBezTo>
                <a:cubicBezTo>
                  <a:pt x="159" y="860"/>
                  <a:pt x="159" y="860"/>
                  <a:pt x="159" y="860"/>
                </a:cubicBezTo>
                <a:cubicBezTo>
                  <a:pt x="158" y="850"/>
                  <a:pt x="158" y="850"/>
                  <a:pt x="158" y="850"/>
                </a:cubicBezTo>
                <a:cubicBezTo>
                  <a:pt x="158" y="850"/>
                  <a:pt x="156" y="849"/>
                  <a:pt x="155" y="849"/>
                </a:cubicBezTo>
                <a:cubicBezTo>
                  <a:pt x="154" y="849"/>
                  <a:pt x="151" y="847"/>
                  <a:pt x="151" y="847"/>
                </a:cubicBezTo>
                <a:cubicBezTo>
                  <a:pt x="147" y="846"/>
                  <a:pt x="147" y="846"/>
                  <a:pt x="147" y="846"/>
                </a:cubicBezTo>
                <a:cubicBezTo>
                  <a:pt x="147" y="843"/>
                  <a:pt x="147" y="843"/>
                  <a:pt x="147" y="843"/>
                </a:cubicBezTo>
                <a:cubicBezTo>
                  <a:pt x="144" y="840"/>
                  <a:pt x="144" y="840"/>
                  <a:pt x="144" y="840"/>
                </a:cubicBezTo>
                <a:cubicBezTo>
                  <a:pt x="141" y="841"/>
                  <a:pt x="141" y="841"/>
                  <a:pt x="141" y="841"/>
                </a:cubicBezTo>
                <a:cubicBezTo>
                  <a:pt x="141" y="841"/>
                  <a:pt x="140" y="841"/>
                  <a:pt x="140" y="840"/>
                </a:cubicBezTo>
                <a:cubicBezTo>
                  <a:pt x="140" y="839"/>
                  <a:pt x="138" y="835"/>
                  <a:pt x="138" y="835"/>
                </a:cubicBezTo>
                <a:cubicBezTo>
                  <a:pt x="141" y="832"/>
                  <a:pt x="141" y="832"/>
                  <a:pt x="141" y="832"/>
                </a:cubicBezTo>
                <a:cubicBezTo>
                  <a:pt x="141" y="832"/>
                  <a:pt x="141" y="828"/>
                  <a:pt x="141" y="827"/>
                </a:cubicBezTo>
                <a:cubicBezTo>
                  <a:pt x="141" y="825"/>
                  <a:pt x="146" y="825"/>
                  <a:pt x="146" y="825"/>
                </a:cubicBezTo>
                <a:cubicBezTo>
                  <a:pt x="148" y="824"/>
                  <a:pt x="148" y="824"/>
                  <a:pt x="148" y="824"/>
                </a:cubicBezTo>
                <a:cubicBezTo>
                  <a:pt x="149" y="820"/>
                  <a:pt x="149" y="820"/>
                  <a:pt x="149" y="820"/>
                </a:cubicBezTo>
                <a:cubicBezTo>
                  <a:pt x="149" y="820"/>
                  <a:pt x="146" y="820"/>
                  <a:pt x="144" y="818"/>
                </a:cubicBezTo>
                <a:cubicBezTo>
                  <a:pt x="143" y="816"/>
                  <a:pt x="144" y="818"/>
                  <a:pt x="144" y="817"/>
                </a:cubicBezTo>
                <a:cubicBezTo>
                  <a:pt x="144" y="816"/>
                  <a:pt x="143" y="817"/>
                  <a:pt x="143" y="817"/>
                </a:cubicBezTo>
                <a:cubicBezTo>
                  <a:pt x="143" y="817"/>
                  <a:pt x="142" y="816"/>
                  <a:pt x="142" y="815"/>
                </a:cubicBezTo>
                <a:cubicBezTo>
                  <a:pt x="142" y="814"/>
                  <a:pt x="142" y="812"/>
                  <a:pt x="141" y="811"/>
                </a:cubicBezTo>
                <a:cubicBezTo>
                  <a:pt x="140" y="810"/>
                  <a:pt x="138" y="809"/>
                  <a:pt x="138" y="809"/>
                </a:cubicBezTo>
                <a:cubicBezTo>
                  <a:pt x="137" y="808"/>
                  <a:pt x="137" y="809"/>
                  <a:pt x="135" y="807"/>
                </a:cubicBezTo>
                <a:cubicBezTo>
                  <a:pt x="134" y="805"/>
                  <a:pt x="134" y="804"/>
                  <a:pt x="134" y="804"/>
                </a:cubicBezTo>
                <a:cubicBezTo>
                  <a:pt x="131" y="802"/>
                  <a:pt x="133" y="797"/>
                  <a:pt x="131" y="795"/>
                </a:cubicBezTo>
                <a:cubicBezTo>
                  <a:pt x="127" y="791"/>
                  <a:pt x="127" y="784"/>
                  <a:pt x="125" y="782"/>
                </a:cubicBezTo>
                <a:cubicBezTo>
                  <a:pt x="122" y="777"/>
                  <a:pt x="124" y="776"/>
                  <a:pt x="125" y="773"/>
                </a:cubicBezTo>
                <a:cubicBezTo>
                  <a:pt x="126" y="767"/>
                  <a:pt x="129" y="762"/>
                  <a:pt x="130" y="752"/>
                </a:cubicBezTo>
                <a:cubicBezTo>
                  <a:pt x="130" y="745"/>
                  <a:pt x="130" y="745"/>
                  <a:pt x="130" y="745"/>
                </a:cubicBezTo>
                <a:cubicBezTo>
                  <a:pt x="135" y="741"/>
                  <a:pt x="135" y="741"/>
                  <a:pt x="135" y="741"/>
                </a:cubicBezTo>
                <a:cubicBezTo>
                  <a:pt x="135" y="739"/>
                  <a:pt x="135" y="739"/>
                  <a:pt x="135" y="739"/>
                </a:cubicBezTo>
                <a:cubicBezTo>
                  <a:pt x="130" y="737"/>
                  <a:pt x="130" y="737"/>
                  <a:pt x="130" y="737"/>
                </a:cubicBezTo>
                <a:cubicBezTo>
                  <a:pt x="130" y="737"/>
                  <a:pt x="130" y="737"/>
                  <a:pt x="130" y="737"/>
                </a:cubicBezTo>
                <a:cubicBezTo>
                  <a:pt x="130" y="735"/>
                  <a:pt x="130" y="735"/>
                  <a:pt x="130" y="735"/>
                </a:cubicBezTo>
                <a:cubicBezTo>
                  <a:pt x="127" y="724"/>
                  <a:pt x="127" y="724"/>
                  <a:pt x="127" y="724"/>
                </a:cubicBezTo>
                <a:cubicBezTo>
                  <a:pt x="128" y="719"/>
                  <a:pt x="128" y="719"/>
                  <a:pt x="128" y="719"/>
                </a:cubicBezTo>
                <a:cubicBezTo>
                  <a:pt x="131" y="722"/>
                  <a:pt x="131" y="722"/>
                  <a:pt x="131" y="722"/>
                </a:cubicBezTo>
                <a:cubicBezTo>
                  <a:pt x="134" y="723"/>
                  <a:pt x="134" y="723"/>
                  <a:pt x="134" y="723"/>
                </a:cubicBezTo>
                <a:cubicBezTo>
                  <a:pt x="137" y="720"/>
                  <a:pt x="137" y="720"/>
                  <a:pt x="137" y="720"/>
                </a:cubicBezTo>
                <a:cubicBezTo>
                  <a:pt x="136" y="715"/>
                  <a:pt x="136" y="715"/>
                  <a:pt x="136" y="715"/>
                </a:cubicBezTo>
                <a:cubicBezTo>
                  <a:pt x="136" y="715"/>
                  <a:pt x="137" y="712"/>
                  <a:pt x="138" y="712"/>
                </a:cubicBezTo>
                <a:cubicBezTo>
                  <a:pt x="139" y="713"/>
                  <a:pt x="145" y="713"/>
                  <a:pt x="145" y="713"/>
                </a:cubicBezTo>
                <a:cubicBezTo>
                  <a:pt x="148" y="710"/>
                  <a:pt x="148" y="710"/>
                  <a:pt x="148" y="710"/>
                </a:cubicBezTo>
                <a:cubicBezTo>
                  <a:pt x="148" y="704"/>
                  <a:pt x="148" y="704"/>
                  <a:pt x="148" y="704"/>
                </a:cubicBezTo>
                <a:cubicBezTo>
                  <a:pt x="151" y="700"/>
                  <a:pt x="151" y="700"/>
                  <a:pt x="151" y="700"/>
                </a:cubicBezTo>
                <a:cubicBezTo>
                  <a:pt x="157" y="699"/>
                  <a:pt x="157" y="699"/>
                  <a:pt x="157" y="699"/>
                </a:cubicBezTo>
                <a:cubicBezTo>
                  <a:pt x="157" y="699"/>
                  <a:pt x="168" y="699"/>
                  <a:pt x="169" y="700"/>
                </a:cubicBezTo>
                <a:cubicBezTo>
                  <a:pt x="170" y="700"/>
                  <a:pt x="175" y="700"/>
                  <a:pt x="176" y="700"/>
                </a:cubicBezTo>
                <a:cubicBezTo>
                  <a:pt x="177" y="700"/>
                  <a:pt x="183" y="700"/>
                  <a:pt x="183" y="700"/>
                </a:cubicBezTo>
                <a:cubicBezTo>
                  <a:pt x="185" y="696"/>
                  <a:pt x="185" y="696"/>
                  <a:pt x="185" y="696"/>
                </a:cubicBezTo>
                <a:cubicBezTo>
                  <a:pt x="177" y="694"/>
                  <a:pt x="177" y="694"/>
                  <a:pt x="177" y="694"/>
                </a:cubicBezTo>
                <a:cubicBezTo>
                  <a:pt x="171" y="693"/>
                  <a:pt x="171" y="693"/>
                  <a:pt x="171" y="693"/>
                </a:cubicBezTo>
                <a:cubicBezTo>
                  <a:pt x="168" y="688"/>
                  <a:pt x="168" y="688"/>
                  <a:pt x="168" y="688"/>
                </a:cubicBezTo>
                <a:cubicBezTo>
                  <a:pt x="162" y="688"/>
                  <a:pt x="162" y="688"/>
                  <a:pt x="162" y="688"/>
                </a:cubicBezTo>
                <a:cubicBezTo>
                  <a:pt x="154" y="690"/>
                  <a:pt x="154" y="690"/>
                  <a:pt x="154" y="690"/>
                </a:cubicBezTo>
                <a:cubicBezTo>
                  <a:pt x="149" y="691"/>
                  <a:pt x="149" y="691"/>
                  <a:pt x="149" y="691"/>
                </a:cubicBezTo>
                <a:cubicBezTo>
                  <a:pt x="142" y="690"/>
                  <a:pt x="142" y="690"/>
                  <a:pt x="142" y="690"/>
                </a:cubicBezTo>
                <a:cubicBezTo>
                  <a:pt x="140" y="687"/>
                  <a:pt x="140" y="687"/>
                  <a:pt x="140" y="687"/>
                </a:cubicBezTo>
                <a:cubicBezTo>
                  <a:pt x="140" y="687"/>
                  <a:pt x="135" y="686"/>
                  <a:pt x="134" y="686"/>
                </a:cubicBezTo>
                <a:cubicBezTo>
                  <a:pt x="133" y="686"/>
                  <a:pt x="132" y="686"/>
                  <a:pt x="131" y="685"/>
                </a:cubicBezTo>
                <a:cubicBezTo>
                  <a:pt x="129" y="685"/>
                  <a:pt x="126" y="678"/>
                  <a:pt x="126" y="678"/>
                </a:cubicBezTo>
                <a:cubicBezTo>
                  <a:pt x="126" y="674"/>
                  <a:pt x="126" y="674"/>
                  <a:pt x="126" y="674"/>
                </a:cubicBezTo>
                <a:cubicBezTo>
                  <a:pt x="129" y="678"/>
                  <a:pt x="129" y="678"/>
                  <a:pt x="129" y="678"/>
                </a:cubicBezTo>
                <a:cubicBezTo>
                  <a:pt x="129" y="678"/>
                  <a:pt x="131" y="679"/>
                  <a:pt x="131" y="678"/>
                </a:cubicBezTo>
                <a:cubicBezTo>
                  <a:pt x="131" y="677"/>
                  <a:pt x="130" y="671"/>
                  <a:pt x="130" y="671"/>
                </a:cubicBezTo>
                <a:cubicBezTo>
                  <a:pt x="130" y="671"/>
                  <a:pt x="131" y="665"/>
                  <a:pt x="128" y="666"/>
                </a:cubicBezTo>
                <a:cubicBezTo>
                  <a:pt x="125" y="667"/>
                  <a:pt x="122" y="669"/>
                  <a:pt x="122" y="671"/>
                </a:cubicBezTo>
                <a:cubicBezTo>
                  <a:pt x="122" y="672"/>
                  <a:pt x="120" y="675"/>
                  <a:pt x="120" y="677"/>
                </a:cubicBezTo>
                <a:cubicBezTo>
                  <a:pt x="119" y="678"/>
                  <a:pt x="118" y="679"/>
                  <a:pt x="117" y="680"/>
                </a:cubicBezTo>
                <a:cubicBezTo>
                  <a:pt x="116" y="681"/>
                  <a:pt x="111" y="682"/>
                  <a:pt x="111" y="682"/>
                </a:cubicBezTo>
                <a:cubicBezTo>
                  <a:pt x="107" y="682"/>
                  <a:pt x="107" y="682"/>
                  <a:pt x="107" y="682"/>
                </a:cubicBezTo>
                <a:cubicBezTo>
                  <a:pt x="110" y="678"/>
                  <a:pt x="110" y="678"/>
                  <a:pt x="110" y="678"/>
                </a:cubicBezTo>
                <a:cubicBezTo>
                  <a:pt x="112" y="673"/>
                  <a:pt x="112" y="673"/>
                  <a:pt x="112" y="673"/>
                </a:cubicBezTo>
                <a:cubicBezTo>
                  <a:pt x="112" y="673"/>
                  <a:pt x="117" y="664"/>
                  <a:pt x="117" y="662"/>
                </a:cubicBezTo>
                <a:cubicBezTo>
                  <a:pt x="118" y="659"/>
                  <a:pt x="119" y="657"/>
                  <a:pt x="120" y="654"/>
                </a:cubicBezTo>
                <a:cubicBezTo>
                  <a:pt x="121" y="652"/>
                  <a:pt x="124" y="651"/>
                  <a:pt x="124" y="651"/>
                </a:cubicBezTo>
                <a:cubicBezTo>
                  <a:pt x="127" y="641"/>
                  <a:pt x="127" y="641"/>
                  <a:pt x="127" y="641"/>
                </a:cubicBezTo>
                <a:cubicBezTo>
                  <a:pt x="140" y="615"/>
                  <a:pt x="140" y="615"/>
                  <a:pt x="140" y="615"/>
                </a:cubicBezTo>
                <a:cubicBezTo>
                  <a:pt x="140" y="615"/>
                  <a:pt x="142" y="607"/>
                  <a:pt x="143" y="606"/>
                </a:cubicBezTo>
                <a:cubicBezTo>
                  <a:pt x="143" y="604"/>
                  <a:pt x="146" y="598"/>
                  <a:pt x="146" y="596"/>
                </a:cubicBezTo>
                <a:cubicBezTo>
                  <a:pt x="146" y="594"/>
                  <a:pt x="149" y="587"/>
                  <a:pt x="149" y="587"/>
                </a:cubicBezTo>
                <a:cubicBezTo>
                  <a:pt x="149" y="587"/>
                  <a:pt x="152" y="576"/>
                  <a:pt x="152" y="574"/>
                </a:cubicBezTo>
                <a:cubicBezTo>
                  <a:pt x="152" y="572"/>
                  <a:pt x="154" y="571"/>
                  <a:pt x="156" y="570"/>
                </a:cubicBezTo>
                <a:cubicBezTo>
                  <a:pt x="157" y="569"/>
                  <a:pt x="160" y="560"/>
                  <a:pt x="160" y="558"/>
                </a:cubicBezTo>
                <a:cubicBezTo>
                  <a:pt x="161" y="556"/>
                  <a:pt x="163" y="538"/>
                  <a:pt x="163" y="538"/>
                </a:cubicBezTo>
                <a:cubicBezTo>
                  <a:pt x="161" y="526"/>
                  <a:pt x="161" y="526"/>
                  <a:pt x="161" y="526"/>
                </a:cubicBezTo>
                <a:cubicBezTo>
                  <a:pt x="155" y="521"/>
                  <a:pt x="155" y="521"/>
                  <a:pt x="155" y="521"/>
                </a:cubicBezTo>
                <a:cubicBezTo>
                  <a:pt x="149" y="518"/>
                  <a:pt x="149" y="518"/>
                  <a:pt x="149" y="518"/>
                </a:cubicBezTo>
                <a:cubicBezTo>
                  <a:pt x="149" y="518"/>
                  <a:pt x="142" y="514"/>
                  <a:pt x="141" y="513"/>
                </a:cubicBezTo>
                <a:cubicBezTo>
                  <a:pt x="140" y="512"/>
                  <a:pt x="136" y="510"/>
                  <a:pt x="135" y="510"/>
                </a:cubicBezTo>
                <a:cubicBezTo>
                  <a:pt x="133" y="509"/>
                  <a:pt x="128" y="508"/>
                  <a:pt x="127" y="508"/>
                </a:cubicBezTo>
                <a:cubicBezTo>
                  <a:pt x="126" y="508"/>
                  <a:pt x="122" y="505"/>
                  <a:pt x="119" y="503"/>
                </a:cubicBezTo>
                <a:cubicBezTo>
                  <a:pt x="116" y="501"/>
                  <a:pt x="112" y="496"/>
                  <a:pt x="112" y="496"/>
                </a:cubicBezTo>
                <a:cubicBezTo>
                  <a:pt x="117" y="488"/>
                  <a:pt x="117" y="488"/>
                  <a:pt x="117" y="488"/>
                </a:cubicBezTo>
                <a:cubicBezTo>
                  <a:pt x="117" y="488"/>
                  <a:pt x="118" y="482"/>
                  <a:pt x="118" y="480"/>
                </a:cubicBezTo>
                <a:cubicBezTo>
                  <a:pt x="118" y="479"/>
                  <a:pt x="118" y="476"/>
                  <a:pt x="118" y="476"/>
                </a:cubicBezTo>
                <a:cubicBezTo>
                  <a:pt x="116" y="472"/>
                  <a:pt x="116" y="472"/>
                  <a:pt x="116" y="472"/>
                </a:cubicBezTo>
                <a:cubicBezTo>
                  <a:pt x="113" y="467"/>
                  <a:pt x="113" y="467"/>
                  <a:pt x="113" y="467"/>
                </a:cubicBezTo>
                <a:cubicBezTo>
                  <a:pt x="113" y="467"/>
                  <a:pt x="109" y="466"/>
                  <a:pt x="107" y="466"/>
                </a:cubicBezTo>
                <a:cubicBezTo>
                  <a:pt x="106" y="467"/>
                  <a:pt x="106" y="464"/>
                  <a:pt x="105" y="462"/>
                </a:cubicBezTo>
                <a:cubicBezTo>
                  <a:pt x="105" y="460"/>
                  <a:pt x="103" y="460"/>
                  <a:pt x="101" y="459"/>
                </a:cubicBezTo>
                <a:cubicBezTo>
                  <a:pt x="98" y="457"/>
                  <a:pt x="97" y="454"/>
                  <a:pt x="97" y="454"/>
                </a:cubicBezTo>
                <a:cubicBezTo>
                  <a:pt x="100" y="448"/>
                  <a:pt x="100" y="448"/>
                  <a:pt x="100" y="448"/>
                </a:cubicBezTo>
                <a:cubicBezTo>
                  <a:pt x="100" y="448"/>
                  <a:pt x="99" y="445"/>
                  <a:pt x="98" y="444"/>
                </a:cubicBezTo>
                <a:cubicBezTo>
                  <a:pt x="98" y="443"/>
                  <a:pt x="94" y="443"/>
                  <a:pt x="94" y="443"/>
                </a:cubicBezTo>
                <a:cubicBezTo>
                  <a:pt x="87" y="442"/>
                  <a:pt x="87" y="442"/>
                  <a:pt x="87" y="442"/>
                </a:cubicBezTo>
                <a:cubicBezTo>
                  <a:pt x="82" y="434"/>
                  <a:pt x="82" y="434"/>
                  <a:pt x="82" y="434"/>
                </a:cubicBezTo>
                <a:cubicBezTo>
                  <a:pt x="82" y="434"/>
                  <a:pt x="83" y="427"/>
                  <a:pt x="84" y="426"/>
                </a:cubicBezTo>
                <a:cubicBezTo>
                  <a:pt x="85" y="424"/>
                  <a:pt x="84" y="423"/>
                  <a:pt x="84" y="423"/>
                </a:cubicBezTo>
                <a:cubicBezTo>
                  <a:pt x="79" y="421"/>
                  <a:pt x="79" y="421"/>
                  <a:pt x="79" y="421"/>
                </a:cubicBezTo>
                <a:cubicBezTo>
                  <a:pt x="81" y="417"/>
                  <a:pt x="81" y="417"/>
                  <a:pt x="81" y="417"/>
                </a:cubicBezTo>
                <a:cubicBezTo>
                  <a:pt x="78" y="411"/>
                  <a:pt x="78" y="411"/>
                  <a:pt x="78" y="411"/>
                </a:cubicBezTo>
                <a:cubicBezTo>
                  <a:pt x="79" y="407"/>
                  <a:pt x="79" y="407"/>
                  <a:pt x="79" y="407"/>
                </a:cubicBezTo>
                <a:cubicBezTo>
                  <a:pt x="76" y="403"/>
                  <a:pt x="76" y="403"/>
                  <a:pt x="76" y="403"/>
                </a:cubicBezTo>
                <a:cubicBezTo>
                  <a:pt x="76" y="400"/>
                  <a:pt x="76" y="400"/>
                  <a:pt x="76" y="400"/>
                </a:cubicBezTo>
                <a:cubicBezTo>
                  <a:pt x="79" y="395"/>
                  <a:pt x="79" y="395"/>
                  <a:pt x="79" y="395"/>
                </a:cubicBezTo>
                <a:cubicBezTo>
                  <a:pt x="80" y="390"/>
                  <a:pt x="80" y="390"/>
                  <a:pt x="80" y="390"/>
                </a:cubicBezTo>
                <a:cubicBezTo>
                  <a:pt x="76" y="383"/>
                  <a:pt x="76" y="383"/>
                  <a:pt x="76" y="383"/>
                </a:cubicBezTo>
                <a:cubicBezTo>
                  <a:pt x="76" y="383"/>
                  <a:pt x="73" y="378"/>
                  <a:pt x="73" y="377"/>
                </a:cubicBezTo>
                <a:cubicBezTo>
                  <a:pt x="73" y="376"/>
                  <a:pt x="65" y="371"/>
                  <a:pt x="65" y="371"/>
                </a:cubicBezTo>
                <a:cubicBezTo>
                  <a:pt x="62" y="364"/>
                  <a:pt x="62" y="364"/>
                  <a:pt x="62" y="364"/>
                </a:cubicBezTo>
                <a:cubicBezTo>
                  <a:pt x="54" y="355"/>
                  <a:pt x="54" y="355"/>
                  <a:pt x="54" y="355"/>
                </a:cubicBezTo>
                <a:cubicBezTo>
                  <a:pt x="48" y="348"/>
                  <a:pt x="48" y="348"/>
                  <a:pt x="48" y="348"/>
                </a:cubicBezTo>
                <a:cubicBezTo>
                  <a:pt x="44" y="344"/>
                  <a:pt x="44" y="344"/>
                  <a:pt x="44" y="344"/>
                </a:cubicBezTo>
                <a:cubicBezTo>
                  <a:pt x="41" y="337"/>
                  <a:pt x="41" y="337"/>
                  <a:pt x="41" y="337"/>
                </a:cubicBezTo>
                <a:cubicBezTo>
                  <a:pt x="41" y="337"/>
                  <a:pt x="43" y="329"/>
                  <a:pt x="43" y="328"/>
                </a:cubicBezTo>
                <a:cubicBezTo>
                  <a:pt x="43" y="326"/>
                  <a:pt x="46" y="319"/>
                  <a:pt x="46" y="314"/>
                </a:cubicBezTo>
                <a:cubicBezTo>
                  <a:pt x="45" y="310"/>
                  <a:pt x="48" y="305"/>
                  <a:pt x="48" y="305"/>
                </a:cubicBezTo>
                <a:cubicBezTo>
                  <a:pt x="49" y="296"/>
                  <a:pt x="49" y="296"/>
                  <a:pt x="49" y="296"/>
                </a:cubicBezTo>
                <a:cubicBezTo>
                  <a:pt x="46" y="293"/>
                  <a:pt x="46" y="293"/>
                  <a:pt x="46" y="293"/>
                </a:cubicBezTo>
                <a:cubicBezTo>
                  <a:pt x="40" y="289"/>
                  <a:pt x="40" y="289"/>
                  <a:pt x="40" y="289"/>
                </a:cubicBezTo>
                <a:cubicBezTo>
                  <a:pt x="36" y="284"/>
                  <a:pt x="36" y="284"/>
                  <a:pt x="36" y="284"/>
                </a:cubicBezTo>
                <a:cubicBezTo>
                  <a:pt x="36" y="284"/>
                  <a:pt x="34" y="278"/>
                  <a:pt x="27" y="276"/>
                </a:cubicBezTo>
                <a:cubicBezTo>
                  <a:pt x="20" y="275"/>
                  <a:pt x="19" y="276"/>
                  <a:pt x="19" y="276"/>
                </a:cubicBezTo>
                <a:cubicBezTo>
                  <a:pt x="12" y="272"/>
                  <a:pt x="12" y="272"/>
                  <a:pt x="12" y="272"/>
                </a:cubicBezTo>
                <a:cubicBezTo>
                  <a:pt x="7" y="264"/>
                  <a:pt x="7" y="264"/>
                  <a:pt x="7" y="264"/>
                </a:cubicBezTo>
                <a:cubicBezTo>
                  <a:pt x="3" y="258"/>
                  <a:pt x="3" y="258"/>
                  <a:pt x="3" y="258"/>
                </a:cubicBezTo>
                <a:cubicBezTo>
                  <a:pt x="6" y="254"/>
                  <a:pt x="6" y="254"/>
                  <a:pt x="6" y="254"/>
                </a:cubicBezTo>
                <a:cubicBezTo>
                  <a:pt x="7" y="248"/>
                  <a:pt x="7" y="248"/>
                  <a:pt x="7" y="248"/>
                </a:cubicBezTo>
                <a:cubicBezTo>
                  <a:pt x="7" y="244"/>
                  <a:pt x="7" y="244"/>
                  <a:pt x="7" y="244"/>
                </a:cubicBezTo>
                <a:cubicBezTo>
                  <a:pt x="7" y="239"/>
                  <a:pt x="7" y="239"/>
                  <a:pt x="7" y="239"/>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6"/>
                  <a:pt x="0" y="236"/>
                  <a:pt x="0" y="236"/>
                </a:cubicBezTo>
                <a:cubicBezTo>
                  <a:pt x="0" y="236"/>
                  <a:pt x="0" y="236"/>
                  <a:pt x="0" y="236"/>
                </a:cubicBezTo>
                <a:cubicBezTo>
                  <a:pt x="0" y="236"/>
                  <a:pt x="0" y="236"/>
                  <a:pt x="0" y="236"/>
                </a:cubicBezTo>
                <a:cubicBezTo>
                  <a:pt x="0" y="236"/>
                  <a:pt x="0" y="236"/>
                  <a:pt x="0" y="236"/>
                </a:cubicBezTo>
                <a:cubicBezTo>
                  <a:pt x="1" y="236"/>
                  <a:pt x="1" y="236"/>
                  <a:pt x="1" y="236"/>
                </a:cubicBezTo>
                <a:cubicBezTo>
                  <a:pt x="1" y="236"/>
                  <a:pt x="1" y="236"/>
                  <a:pt x="1" y="236"/>
                </a:cubicBezTo>
                <a:cubicBezTo>
                  <a:pt x="1" y="236"/>
                  <a:pt x="1" y="236"/>
                  <a:pt x="1" y="236"/>
                </a:cubicBezTo>
                <a:cubicBezTo>
                  <a:pt x="1" y="236"/>
                  <a:pt x="1" y="236"/>
                  <a:pt x="1" y="236"/>
                </a:cubicBezTo>
                <a:cubicBezTo>
                  <a:pt x="1" y="236"/>
                  <a:pt x="1" y="236"/>
                  <a:pt x="1" y="236"/>
                </a:cubicBezTo>
                <a:cubicBezTo>
                  <a:pt x="1" y="236"/>
                  <a:pt x="1" y="236"/>
                  <a:pt x="1" y="236"/>
                </a:cubicBezTo>
                <a:cubicBezTo>
                  <a:pt x="1" y="236"/>
                  <a:pt x="1" y="236"/>
                  <a:pt x="1" y="236"/>
                </a:cubicBezTo>
                <a:cubicBezTo>
                  <a:pt x="1" y="236"/>
                  <a:pt x="1" y="236"/>
                  <a:pt x="1" y="236"/>
                </a:cubicBezTo>
                <a:cubicBezTo>
                  <a:pt x="1" y="236"/>
                  <a:pt x="1" y="236"/>
                  <a:pt x="1" y="236"/>
                </a:cubicBezTo>
                <a:cubicBezTo>
                  <a:pt x="1" y="235"/>
                  <a:pt x="1" y="235"/>
                  <a:pt x="1" y="235"/>
                </a:cubicBezTo>
                <a:cubicBezTo>
                  <a:pt x="1" y="235"/>
                  <a:pt x="1" y="235"/>
                  <a:pt x="1" y="235"/>
                </a:cubicBezTo>
                <a:cubicBezTo>
                  <a:pt x="1" y="235"/>
                  <a:pt x="1" y="235"/>
                  <a:pt x="1" y="235"/>
                </a:cubicBezTo>
                <a:cubicBezTo>
                  <a:pt x="2" y="235"/>
                  <a:pt x="2" y="235"/>
                  <a:pt x="2" y="235"/>
                </a:cubicBezTo>
                <a:cubicBezTo>
                  <a:pt x="2" y="235"/>
                  <a:pt x="2" y="235"/>
                  <a:pt x="2" y="235"/>
                </a:cubicBezTo>
                <a:cubicBezTo>
                  <a:pt x="2" y="235"/>
                  <a:pt x="2" y="235"/>
                  <a:pt x="2" y="235"/>
                </a:cubicBezTo>
                <a:cubicBezTo>
                  <a:pt x="2" y="235"/>
                  <a:pt x="2" y="235"/>
                  <a:pt x="2" y="235"/>
                </a:cubicBezTo>
                <a:cubicBezTo>
                  <a:pt x="2" y="235"/>
                  <a:pt x="2" y="235"/>
                  <a:pt x="2" y="235"/>
                </a:cubicBezTo>
                <a:cubicBezTo>
                  <a:pt x="2" y="234"/>
                  <a:pt x="2" y="234"/>
                  <a:pt x="2" y="234"/>
                </a:cubicBezTo>
                <a:cubicBezTo>
                  <a:pt x="2" y="234"/>
                  <a:pt x="2" y="234"/>
                  <a:pt x="2" y="234"/>
                </a:cubicBezTo>
                <a:cubicBezTo>
                  <a:pt x="2" y="234"/>
                  <a:pt x="2" y="234"/>
                  <a:pt x="2" y="234"/>
                </a:cubicBezTo>
                <a:cubicBezTo>
                  <a:pt x="3" y="234"/>
                  <a:pt x="3" y="234"/>
                  <a:pt x="3" y="234"/>
                </a:cubicBezTo>
                <a:cubicBezTo>
                  <a:pt x="3" y="234"/>
                  <a:pt x="3" y="234"/>
                  <a:pt x="3" y="234"/>
                </a:cubicBezTo>
                <a:cubicBezTo>
                  <a:pt x="3" y="234"/>
                  <a:pt x="3" y="234"/>
                  <a:pt x="3" y="234"/>
                </a:cubicBezTo>
                <a:cubicBezTo>
                  <a:pt x="3" y="234"/>
                  <a:pt x="3" y="234"/>
                  <a:pt x="3" y="234"/>
                </a:cubicBezTo>
                <a:cubicBezTo>
                  <a:pt x="3" y="233"/>
                  <a:pt x="3" y="233"/>
                  <a:pt x="3" y="233"/>
                </a:cubicBezTo>
                <a:cubicBezTo>
                  <a:pt x="4" y="233"/>
                  <a:pt x="4" y="233"/>
                  <a:pt x="4" y="233"/>
                </a:cubicBezTo>
                <a:cubicBezTo>
                  <a:pt x="4" y="233"/>
                  <a:pt x="4" y="233"/>
                  <a:pt x="4" y="233"/>
                </a:cubicBezTo>
                <a:cubicBezTo>
                  <a:pt x="4" y="233"/>
                  <a:pt x="4" y="233"/>
                  <a:pt x="4" y="233"/>
                </a:cubicBezTo>
                <a:cubicBezTo>
                  <a:pt x="4" y="233"/>
                  <a:pt x="4" y="233"/>
                  <a:pt x="4" y="233"/>
                </a:cubicBezTo>
                <a:cubicBezTo>
                  <a:pt x="4" y="232"/>
                  <a:pt x="4" y="232"/>
                  <a:pt x="4" y="232"/>
                </a:cubicBezTo>
                <a:cubicBezTo>
                  <a:pt x="4" y="232"/>
                  <a:pt x="4" y="232"/>
                  <a:pt x="4" y="232"/>
                </a:cubicBezTo>
                <a:cubicBezTo>
                  <a:pt x="5" y="232"/>
                  <a:pt x="5" y="232"/>
                  <a:pt x="5" y="232"/>
                </a:cubicBezTo>
                <a:cubicBezTo>
                  <a:pt x="5" y="232"/>
                  <a:pt x="5" y="232"/>
                  <a:pt x="5" y="232"/>
                </a:cubicBezTo>
                <a:cubicBezTo>
                  <a:pt x="5" y="232"/>
                  <a:pt x="5" y="232"/>
                  <a:pt x="5" y="232"/>
                </a:cubicBezTo>
                <a:cubicBezTo>
                  <a:pt x="5" y="232"/>
                  <a:pt x="5" y="232"/>
                  <a:pt x="5" y="232"/>
                </a:cubicBezTo>
                <a:cubicBezTo>
                  <a:pt x="5" y="232"/>
                  <a:pt x="5" y="232"/>
                  <a:pt x="5" y="232"/>
                </a:cubicBezTo>
                <a:cubicBezTo>
                  <a:pt x="5" y="232"/>
                  <a:pt x="5" y="232"/>
                  <a:pt x="5" y="232"/>
                </a:cubicBezTo>
                <a:cubicBezTo>
                  <a:pt x="5" y="232"/>
                  <a:pt x="5" y="232"/>
                  <a:pt x="5" y="232"/>
                </a:cubicBezTo>
                <a:cubicBezTo>
                  <a:pt x="6" y="230"/>
                  <a:pt x="7" y="229"/>
                  <a:pt x="8" y="229"/>
                </a:cubicBezTo>
                <a:cubicBezTo>
                  <a:pt x="8" y="229"/>
                  <a:pt x="8" y="228"/>
                  <a:pt x="8" y="228"/>
                </a:cubicBezTo>
                <a:cubicBezTo>
                  <a:pt x="9" y="228"/>
                  <a:pt x="10" y="228"/>
                  <a:pt x="12" y="228"/>
                </a:cubicBezTo>
                <a:cubicBezTo>
                  <a:pt x="12" y="228"/>
                  <a:pt x="14" y="219"/>
                  <a:pt x="13" y="216"/>
                </a:cubicBezTo>
                <a:cubicBezTo>
                  <a:pt x="12" y="212"/>
                  <a:pt x="17" y="208"/>
                  <a:pt x="17" y="208"/>
                </a:cubicBezTo>
                <a:cubicBezTo>
                  <a:pt x="24" y="201"/>
                  <a:pt x="24" y="201"/>
                  <a:pt x="24" y="201"/>
                </a:cubicBezTo>
                <a:cubicBezTo>
                  <a:pt x="23" y="193"/>
                  <a:pt x="23" y="193"/>
                  <a:pt x="23" y="193"/>
                </a:cubicBezTo>
                <a:cubicBezTo>
                  <a:pt x="31" y="194"/>
                  <a:pt x="31" y="194"/>
                  <a:pt x="31" y="194"/>
                </a:cubicBezTo>
                <a:cubicBezTo>
                  <a:pt x="31" y="194"/>
                  <a:pt x="37" y="191"/>
                  <a:pt x="35" y="187"/>
                </a:cubicBezTo>
                <a:cubicBezTo>
                  <a:pt x="34" y="185"/>
                  <a:pt x="33" y="182"/>
                  <a:pt x="32" y="180"/>
                </a:cubicBezTo>
                <a:cubicBezTo>
                  <a:pt x="33" y="179"/>
                  <a:pt x="33" y="179"/>
                  <a:pt x="33" y="178"/>
                </a:cubicBezTo>
                <a:cubicBezTo>
                  <a:pt x="33" y="178"/>
                  <a:pt x="35" y="175"/>
                  <a:pt x="35" y="175"/>
                </a:cubicBezTo>
                <a:cubicBezTo>
                  <a:pt x="38" y="175"/>
                  <a:pt x="38" y="175"/>
                  <a:pt x="38" y="175"/>
                </a:cubicBezTo>
                <a:cubicBezTo>
                  <a:pt x="41" y="176"/>
                  <a:pt x="41" y="176"/>
                  <a:pt x="41" y="176"/>
                </a:cubicBezTo>
                <a:cubicBezTo>
                  <a:pt x="41" y="176"/>
                  <a:pt x="43" y="177"/>
                  <a:pt x="44" y="177"/>
                </a:cubicBezTo>
                <a:cubicBezTo>
                  <a:pt x="46" y="177"/>
                  <a:pt x="49" y="175"/>
                  <a:pt x="49" y="175"/>
                </a:cubicBezTo>
                <a:cubicBezTo>
                  <a:pt x="46" y="171"/>
                  <a:pt x="46" y="171"/>
                  <a:pt x="46" y="171"/>
                </a:cubicBezTo>
                <a:cubicBezTo>
                  <a:pt x="47" y="167"/>
                  <a:pt x="47" y="167"/>
                  <a:pt x="47" y="167"/>
                </a:cubicBezTo>
                <a:cubicBezTo>
                  <a:pt x="51" y="167"/>
                  <a:pt x="51" y="167"/>
                  <a:pt x="51" y="167"/>
                </a:cubicBezTo>
                <a:cubicBezTo>
                  <a:pt x="53" y="167"/>
                  <a:pt x="53" y="167"/>
                  <a:pt x="53" y="167"/>
                </a:cubicBezTo>
                <a:cubicBezTo>
                  <a:pt x="49" y="161"/>
                  <a:pt x="49" y="161"/>
                  <a:pt x="49" y="161"/>
                </a:cubicBezTo>
                <a:cubicBezTo>
                  <a:pt x="49" y="161"/>
                  <a:pt x="50" y="158"/>
                  <a:pt x="52" y="159"/>
                </a:cubicBezTo>
                <a:cubicBezTo>
                  <a:pt x="53" y="159"/>
                  <a:pt x="54" y="161"/>
                  <a:pt x="55" y="161"/>
                </a:cubicBezTo>
                <a:cubicBezTo>
                  <a:pt x="56" y="161"/>
                  <a:pt x="59" y="162"/>
                  <a:pt x="59" y="162"/>
                </a:cubicBezTo>
                <a:cubicBezTo>
                  <a:pt x="63" y="163"/>
                  <a:pt x="63" y="163"/>
                  <a:pt x="63" y="163"/>
                </a:cubicBezTo>
                <a:cubicBezTo>
                  <a:pt x="67" y="163"/>
                  <a:pt x="67" y="163"/>
                  <a:pt x="67" y="163"/>
                </a:cubicBezTo>
                <a:cubicBezTo>
                  <a:pt x="72" y="163"/>
                  <a:pt x="72" y="163"/>
                  <a:pt x="72" y="163"/>
                </a:cubicBezTo>
                <a:cubicBezTo>
                  <a:pt x="74" y="166"/>
                  <a:pt x="74" y="166"/>
                  <a:pt x="74" y="166"/>
                </a:cubicBezTo>
                <a:cubicBezTo>
                  <a:pt x="74" y="166"/>
                  <a:pt x="75" y="168"/>
                  <a:pt x="74" y="169"/>
                </a:cubicBezTo>
                <a:cubicBezTo>
                  <a:pt x="74" y="170"/>
                  <a:pt x="73" y="173"/>
                  <a:pt x="73" y="173"/>
                </a:cubicBezTo>
                <a:cubicBezTo>
                  <a:pt x="72" y="173"/>
                  <a:pt x="71" y="173"/>
                  <a:pt x="70" y="174"/>
                </a:cubicBezTo>
                <a:cubicBezTo>
                  <a:pt x="69" y="174"/>
                  <a:pt x="64" y="174"/>
                  <a:pt x="64" y="174"/>
                </a:cubicBezTo>
                <a:cubicBezTo>
                  <a:pt x="60" y="174"/>
                  <a:pt x="60" y="174"/>
                  <a:pt x="60" y="174"/>
                </a:cubicBezTo>
                <a:cubicBezTo>
                  <a:pt x="57" y="174"/>
                  <a:pt x="57" y="174"/>
                  <a:pt x="57" y="174"/>
                </a:cubicBezTo>
                <a:cubicBezTo>
                  <a:pt x="56" y="176"/>
                  <a:pt x="56" y="176"/>
                  <a:pt x="56" y="176"/>
                </a:cubicBezTo>
                <a:cubicBezTo>
                  <a:pt x="56" y="176"/>
                  <a:pt x="59" y="177"/>
                  <a:pt x="60" y="178"/>
                </a:cubicBezTo>
                <a:cubicBezTo>
                  <a:pt x="62" y="178"/>
                  <a:pt x="62" y="178"/>
                  <a:pt x="62" y="178"/>
                </a:cubicBezTo>
                <a:cubicBezTo>
                  <a:pt x="63" y="179"/>
                  <a:pt x="65" y="181"/>
                  <a:pt x="65" y="181"/>
                </a:cubicBezTo>
                <a:cubicBezTo>
                  <a:pt x="64" y="184"/>
                  <a:pt x="64" y="184"/>
                  <a:pt x="64" y="184"/>
                </a:cubicBezTo>
                <a:cubicBezTo>
                  <a:pt x="64" y="184"/>
                  <a:pt x="67" y="180"/>
                  <a:pt x="67" y="180"/>
                </a:cubicBezTo>
                <a:cubicBezTo>
                  <a:pt x="68" y="180"/>
                  <a:pt x="73" y="180"/>
                  <a:pt x="73" y="180"/>
                </a:cubicBezTo>
                <a:cubicBezTo>
                  <a:pt x="73" y="180"/>
                  <a:pt x="77" y="178"/>
                  <a:pt x="78" y="178"/>
                </a:cubicBezTo>
                <a:cubicBezTo>
                  <a:pt x="78" y="178"/>
                  <a:pt x="77" y="181"/>
                  <a:pt x="77" y="181"/>
                </a:cubicBezTo>
                <a:cubicBezTo>
                  <a:pt x="81" y="179"/>
                  <a:pt x="81" y="179"/>
                  <a:pt x="81" y="179"/>
                </a:cubicBezTo>
                <a:cubicBezTo>
                  <a:pt x="85" y="177"/>
                  <a:pt x="85" y="177"/>
                  <a:pt x="85" y="177"/>
                </a:cubicBezTo>
                <a:cubicBezTo>
                  <a:pt x="87" y="177"/>
                  <a:pt x="87" y="177"/>
                  <a:pt x="87" y="177"/>
                </a:cubicBezTo>
                <a:cubicBezTo>
                  <a:pt x="87" y="177"/>
                  <a:pt x="88" y="180"/>
                  <a:pt x="88" y="181"/>
                </a:cubicBezTo>
                <a:cubicBezTo>
                  <a:pt x="87" y="182"/>
                  <a:pt x="87" y="182"/>
                  <a:pt x="87" y="184"/>
                </a:cubicBezTo>
                <a:cubicBezTo>
                  <a:pt x="87" y="185"/>
                  <a:pt x="86" y="186"/>
                  <a:pt x="87" y="187"/>
                </a:cubicBezTo>
                <a:cubicBezTo>
                  <a:pt x="87" y="187"/>
                  <a:pt x="87" y="188"/>
                  <a:pt x="88" y="188"/>
                </a:cubicBezTo>
                <a:cubicBezTo>
                  <a:pt x="89" y="189"/>
                  <a:pt x="90" y="188"/>
                  <a:pt x="90" y="188"/>
                </a:cubicBezTo>
                <a:cubicBezTo>
                  <a:pt x="92" y="183"/>
                  <a:pt x="92" y="183"/>
                  <a:pt x="92" y="183"/>
                </a:cubicBezTo>
                <a:cubicBezTo>
                  <a:pt x="92" y="183"/>
                  <a:pt x="94" y="181"/>
                  <a:pt x="94" y="181"/>
                </a:cubicBezTo>
                <a:cubicBezTo>
                  <a:pt x="95" y="181"/>
                  <a:pt x="98" y="179"/>
                  <a:pt x="98" y="179"/>
                </a:cubicBezTo>
                <a:cubicBezTo>
                  <a:pt x="103" y="179"/>
                  <a:pt x="103" y="179"/>
                  <a:pt x="103" y="179"/>
                </a:cubicBezTo>
                <a:cubicBezTo>
                  <a:pt x="103" y="179"/>
                  <a:pt x="108" y="178"/>
                  <a:pt x="109" y="178"/>
                </a:cubicBezTo>
                <a:cubicBezTo>
                  <a:pt x="109" y="179"/>
                  <a:pt x="111" y="179"/>
                  <a:pt x="112" y="179"/>
                </a:cubicBezTo>
                <a:cubicBezTo>
                  <a:pt x="114" y="179"/>
                  <a:pt x="115" y="179"/>
                  <a:pt x="117" y="179"/>
                </a:cubicBezTo>
                <a:cubicBezTo>
                  <a:pt x="118" y="179"/>
                  <a:pt x="119" y="179"/>
                  <a:pt x="119" y="179"/>
                </a:cubicBezTo>
                <a:cubicBezTo>
                  <a:pt x="119" y="179"/>
                  <a:pt x="121" y="177"/>
                  <a:pt x="121" y="177"/>
                </a:cubicBezTo>
                <a:cubicBezTo>
                  <a:pt x="121" y="176"/>
                  <a:pt x="121" y="175"/>
                  <a:pt x="121" y="175"/>
                </a:cubicBezTo>
                <a:cubicBezTo>
                  <a:pt x="122" y="174"/>
                  <a:pt x="123" y="172"/>
                  <a:pt x="124" y="172"/>
                </a:cubicBezTo>
                <a:cubicBezTo>
                  <a:pt x="125" y="172"/>
                  <a:pt x="140" y="174"/>
                  <a:pt x="140" y="174"/>
                </a:cubicBezTo>
                <a:cubicBezTo>
                  <a:pt x="153" y="178"/>
                  <a:pt x="153" y="178"/>
                  <a:pt x="153" y="178"/>
                </a:cubicBezTo>
                <a:cubicBezTo>
                  <a:pt x="162" y="180"/>
                  <a:pt x="162" y="180"/>
                  <a:pt x="162" y="180"/>
                </a:cubicBezTo>
                <a:cubicBezTo>
                  <a:pt x="162" y="180"/>
                  <a:pt x="169" y="184"/>
                  <a:pt x="170" y="184"/>
                </a:cubicBezTo>
                <a:cubicBezTo>
                  <a:pt x="171" y="185"/>
                  <a:pt x="184" y="187"/>
                  <a:pt x="184" y="187"/>
                </a:cubicBezTo>
                <a:cubicBezTo>
                  <a:pt x="190" y="191"/>
                  <a:pt x="190" y="191"/>
                  <a:pt x="190" y="191"/>
                </a:cubicBezTo>
                <a:cubicBezTo>
                  <a:pt x="190" y="191"/>
                  <a:pt x="196" y="193"/>
                  <a:pt x="196" y="194"/>
                </a:cubicBezTo>
                <a:cubicBezTo>
                  <a:pt x="196" y="195"/>
                  <a:pt x="200" y="197"/>
                  <a:pt x="200" y="197"/>
                </a:cubicBezTo>
                <a:cubicBezTo>
                  <a:pt x="204" y="195"/>
                  <a:pt x="204" y="195"/>
                  <a:pt x="204" y="195"/>
                </a:cubicBezTo>
                <a:cubicBezTo>
                  <a:pt x="204" y="195"/>
                  <a:pt x="209" y="196"/>
                  <a:pt x="209" y="196"/>
                </a:cubicBezTo>
                <a:cubicBezTo>
                  <a:pt x="210" y="197"/>
                  <a:pt x="220" y="200"/>
                  <a:pt x="220" y="200"/>
                </a:cubicBezTo>
                <a:cubicBezTo>
                  <a:pt x="220" y="200"/>
                  <a:pt x="227" y="202"/>
                  <a:pt x="228" y="202"/>
                </a:cubicBezTo>
                <a:cubicBezTo>
                  <a:pt x="229" y="202"/>
                  <a:pt x="233" y="201"/>
                  <a:pt x="233" y="201"/>
                </a:cubicBezTo>
                <a:cubicBezTo>
                  <a:pt x="233" y="198"/>
                  <a:pt x="233" y="198"/>
                  <a:pt x="233" y="198"/>
                </a:cubicBezTo>
                <a:cubicBezTo>
                  <a:pt x="233" y="198"/>
                  <a:pt x="232" y="196"/>
                  <a:pt x="234" y="197"/>
                </a:cubicBezTo>
                <a:cubicBezTo>
                  <a:pt x="236" y="197"/>
                  <a:pt x="237" y="197"/>
                  <a:pt x="238" y="198"/>
                </a:cubicBezTo>
                <a:cubicBezTo>
                  <a:pt x="238" y="199"/>
                  <a:pt x="240" y="199"/>
                  <a:pt x="241" y="200"/>
                </a:cubicBezTo>
                <a:cubicBezTo>
                  <a:pt x="242" y="202"/>
                  <a:pt x="246" y="203"/>
                  <a:pt x="246" y="203"/>
                </a:cubicBezTo>
                <a:cubicBezTo>
                  <a:pt x="251" y="205"/>
                  <a:pt x="251" y="205"/>
                  <a:pt x="251" y="205"/>
                </a:cubicBezTo>
                <a:cubicBezTo>
                  <a:pt x="252" y="208"/>
                  <a:pt x="252" y="208"/>
                  <a:pt x="252" y="208"/>
                </a:cubicBezTo>
                <a:cubicBezTo>
                  <a:pt x="253" y="209"/>
                  <a:pt x="253" y="209"/>
                  <a:pt x="253" y="209"/>
                </a:cubicBezTo>
                <a:cubicBezTo>
                  <a:pt x="254" y="207"/>
                  <a:pt x="254" y="207"/>
                  <a:pt x="254" y="207"/>
                </a:cubicBezTo>
                <a:cubicBezTo>
                  <a:pt x="255" y="206"/>
                  <a:pt x="256" y="206"/>
                  <a:pt x="256" y="206"/>
                </a:cubicBezTo>
                <a:cubicBezTo>
                  <a:pt x="258" y="207"/>
                  <a:pt x="258" y="207"/>
                  <a:pt x="258" y="207"/>
                </a:cubicBezTo>
                <a:cubicBezTo>
                  <a:pt x="258" y="207"/>
                  <a:pt x="260" y="207"/>
                  <a:pt x="260" y="207"/>
                </a:cubicBezTo>
                <a:cubicBezTo>
                  <a:pt x="261" y="207"/>
                  <a:pt x="264" y="206"/>
                  <a:pt x="264" y="206"/>
                </a:cubicBezTo>
                <a:cubicBezTo>
                  <a:pt x="264" y="207"/>
                  <a:pt x="266" y="209"/>
                  <a:pt x="267" y="209"/>
                </a:cubicBezTo>
                <a:cubicBezTo>
                  <a:pt x="267" y="210"/>
                  <a:pt x="269" y="213"/>
                  <a:pt x="269" y="213"/>
                </a:cubicBezTo>
                <a:cubicBezTo>
                  <a:pt x="269" y="213"/>
                  <a:pt x="269" y="214"/>
                  <a:pt x="269" y="216"/>
                </a:cubicBezTo>
                <a:cubicBezTo>
                  <a:pt x="269" y="217"/>
                  <a:pt x="270" y="218"/>
                  <a:pt x="270" y="218"/>
                </a:cubicBezTo>
                <a:cubicBezTo>
                  <a:pt x="272" y="220"/>
                  <a:pt x="272" y="220"/>
                  <a:pt x="272" y="220"/>
                </a:cubicBezTo>
                <a:cubicBezTo>
                  <a:pt x="277" y="228"/>
                  <a:pt x="277" y="228"/>
                  <a:pt x="277" y="228"/>
                </a:cubicBezTo>
                <a:cubicBezTo>
                  <a:pt x="279" y="230"/>
                  <a:pt x="279" y="230"/>
                  <a:pt x="279" y="230"/>
                </a:cubicBezTo>
                <a:cubicBezTo>
                  <a:pt x="281" y="228"/>
                  <a:pt x="281" y="228"/>
                  <a:pt x="281" y="228"/>
                </a:cubicBezTo>
                <a:cubicBezTo>
                  <a:pt x="284" y="228"/>
                  <a:pt x="284" y="228"/>
                  <a:pt x="284" y="228"/>
                </a:cubicBezTo>
                <a:cubicBezTo>
                  <a:pt x="287" y="235"/>
                  <a:pt x="287" y="235"/>
                  <a:pt x="287" y="235"/>
                </a:cubicBezTo>
                <a:cubicBezTo>
                  <a:pt x="290" y="244"/>
                  <a:pt x="290" y="244"/>
                  <a:pt x="290" y="244"/>
                </a:cubicBezTo>
                <a:cubicBezTo>
                  <a:pt x="288" y="256"/>
                  <a:pt x="288" y="256"/>
                  <a:pt x="288" y="256"/>
                </a:cubicBezTo>
                <a:cubicBezTo>
                  <a:pt x="288" y="264"/>
                  <a:pt x="288" y="264"/>
                  <a:pt x="288" y="264"/>
                </a:cubicBezTo>
                <a:cubicBezTo>
                  <a:pt x="288" y="264"/>
                  <a:pt x="286" y="270"/>
                  <a:pt x="286" y="271"/>
                </a:cubicBezTo>
                <a:cubicBezTo>
                  <a:pt x="286" y="273"/>
                  <a:pt x="281" y="280"/>
                  <a:pt x="281" y="280"/>
                </a:cubicBezTo>
                <a:cubicBezTo>
                  <a:pt x="281" y="280"/>
                  <a:pt x="278" y="286"/>
                  <a:pt x="277" y="287"/>
                </a:cubicBezTo>
                <a:cubicBezTo>
                  <a:pt x="276" y="289"/>
                  <a:pt x="272" y="297"/>
                  <a:pt x="272" y="297"/>
                </a:cubicBezTo>
                <a:cubicBezTo>
                  <a:pt x="260" y="309"/>
                  <a:pt x="260" y="309"/>
                  <a:pt x="260" y="309"/>
                </a:cubicBezTo>
                <a:cubicBezTo>
                  <a:pt x="260" y="309"/>
                  <a:pt x="254" y="312"/>
                  <a:pt x="252" y="313"/>
                </a:cubicBezTo>
                <a:cubicBezTo>
                  <a:pt x="251" y="315"/>
                  <a:pt x="241" y="316"/>
                  <a:pt x="241" y="316"/>
                </a:cubicBezTo>
                <a:cubicBezTo>
                  <a:pt x="233" y="316"/>
                  <a:pt x="233" y="316"/>
                  <a:pt x="233" y="316"/>
                </a:cubicBezTo>
                <a:cubicBezTo>
                  <a:pt x="221" y="313"/>
                  <a:pt x="221" y="313"/>
                  <a:pt x="221" y="313"/>
                </a:cubicBezTo>
                <a:cubicBezTo>
                  <a:pt x="214" y="315"/>
                  <a:pt x="214" y="315"/>
                  <a:pt x="214" y="315"/>
                </a:cubicBezTo>
                <a:cubicBezTo>
                  <a:pt x="205" y="318"/>
                  <a:pt x="205" y="318"/>
                  <a:pt x="205" y="318"/>
                </a:cubicBezTo>
                <a:cubicBezTo>
                  <a:pt x="197" y="318"/>
                  <a:pt x="197" y="318"/>
                  <a:pt x="197" y="318"/>
                </a:cubicBezTo>
                <a:cubicBezTo>
                  <a:pt x="187" y="320"/>
                  <a:pt x="187" y="320"/>
                  <a:pt x="187" y="320"/>
                </a:cubicBezTo>
                <a:cubicBezTo>
                  <a:pt x="187" y="320"/>
                  <a:pt x="185" y="320"/>
                  <a:pt x="183" y="320"/>
                </a:cubicBezTo>
                <a:cubicBezTo>
                  <a:pt x="182" y="320"/>
                  <a:pt x="176" y="318"/>
                  <a:pt x="176" y="318"/>
                </a:cubicBezTo>
                <a:cubicBezTo>
                  <a:pt x="169" y="316"/>
                  <a:pt x="169" y="316"/>
                  <a:pt x="169" y="316"/>
                </a:cubicBezTo>
                <a:cubicBezTo>
                  <a:pt x="164" y="316"/>
                  <a:pt x="164" y="316"/>
                  <a:pt x="164" y="316"/>
                </a:cubicBezTo>
                <a:cubicBezTo>
                  <a:pt x="163" y="320"/>
                  <a:pt x="163" y="320"/>
                  <a:pt x="163" y="320"/>
                </a:cubicBezTo>
                <a:cubicBezTo>
                  <a:pt x="163" y="320"/>
                  <a:pt x="163" y="320"/>
                  <a:pt x="161" y="320"/>
                </a:cubicBezTo>
                <a:cubicBezTo>
                  <a:pt x="159" y="320"/>
                  <a:pt x="157" y="320"/>
                  <a:pt x="157" y="320"/>
                </a:cubicBezTo>
                <a:cubicBezTo>
                  <a:pt x="157" y="316"/>
                  <a:pt x="157" y="316"/>
                  <a:pt x="157" y="316"/>
                </a:cubicBezTo>
                <a:cubicBezTo>
                  <a:pt x="150" y="316"/>
                  <a:pt x="150" y="316"/>
                  <a:pt x="150" y="316"/>
                </a:cubicBezTo>
                <a:cubicBezTo>
                  <a:pt x="150" y="316"/>
                  <a:pt x="147" y="317"/>
                  <a:pt x="145" y="317"/>
                </a:cubicBezTo>
                <a:cubicBezTo>
                  <a:pt x="142" y="317"/>
                  <a:pt x="139" y="314"/>
                  <a:pt x="138" y="314"/>
                </a:cubicBezTo>
                <a:cubicBezTo>
                  <a:pt x="137" y="314"/>
                  <a:pt x="137" y="315"/>
                  <a:pt x="137" y="315"/>
                </a:cubicBezTo>
                <a:cubicBezTo>
                  <a:pt x="137" y="318"/>
                  <a:pt x="137" y="318"/>
                  <a:pt x="137" y="318"/>
                </a:cubicBezTo>
                <a:cubicBezTo>
                  <a:pt x="132" y="318"/>
                  <a:pt x="132" y="318"/>
                  <a:pt x="132" y="318"/>
                </a:cubicBezTo>
                <a:cubicBezTo>
                  <a:pt x="126" y="316"/>
                  <a:pt x="126" y="316"/>
                  <a:pt x="126" y="316"/>
                </a:cubicBezTo>
                <a:cubicBezTo>
                  <a:pt x="121" y="312"/>
                  <a:pt x="121" y="312"/>
                  <a:pt x="121" y="312"/>
                </a:cubicBezTo>
                <a:cubicBezTo>
                  <a:pt x="117" y="308"/>
                  <a:pt x="117" y="308"/>
                  <a:pt x="117" y="308"/>
                </a:cubicBezTo>
                <a:cubicBezTo>
                  <a:pt x="117" y="306"/>
                  <a:pt x="117" y="306"/>
                  <a:pt x="117" y="306"/>
                </a:cubicBezTo>
                <a:cubicBezTo>
                  <a:pt x="112" y="306"/>
                  <a:pt x="112" y="306"/>
                  <a:pt x="112" y="306"/>
                </a:cubicBezTo>
                <a:cubicBezTo>
                  <a:pt x="105" y="306"/>
                  <a:pt x="105" y="306"/>
                  <a:pt x="105" y="306"/>
                </a:cubicBezTo>
                <a:cubicBezTo>
                  <a:pt x="101" y="308"/>
                  <a:pt x="101" y="308"/>
                  <a:pt x="101" y="308"/>
                </a:cubicBezTo>
                <a:cubicBezTo>
                  <a:pt x="106" y="309"/>
                  <a:pt x="106" y="309"/>
                  <a:pt x="106" y="309"/>
                </a:cubicBezTo>
                <a:cubicBezTo>
                  <a:pt x="109" y="310"/>
                  <a:pt x="109" y="310"/>
                  <a:pt x="109" y="310"/>
                </a:cubicBezTo>
                <a:cubicBezTo>
                  <a:pt x="109" y="310"/>
                  <a:pt x="113" y="309"/>
                  <a:pt x="113" y="312"/>
                </a:cubicBezTo>
                <a:cubicBezTo>
                  <a:pt x="113" y="314"/>
                  <a:pt x="111" y="314"/>
                  <a:pt x="113" y="316"/>
                </a:cubicBezTo>
                <a:cubicBezTo>
                  <a:pt x="114" y="318"/>
                  <a:pt x="118" y="320"/>
                  <a:pt x="118" y="320"/>
                </a:cubicBezTo>
                <a:cubicBezTo>
                  <a:pt x="118" y="320"/>
                  <a:pt x="120" y="320"/>
                  <a:pt x="121" y="320"/>
                </a:cubicBezTo>
                <a:cubicBezTo>
                  <a:pt x="122" y="320"/>
                  <a:pt x="123" y="320"/>
                  <a:pt x="123" y="320"/>
                </a:cubicBezTo>
                <a:cubicBezTo>
                  <a:pt x="125" y="323"/>
                  <a:pt x="125" y="323"/>
                  <a:pt x="125" y="323"/>
                </a:cubicBezTo>
                <a:cubicBezTo>
                  <a:pt x="125" y="323"/>
                  <a:pt x="124" y="324"/>
                  <a:pt x="126" y="324"/>
                </a:cubicBezTo>
                <a:cubicBezTo>
                  <a:pt x="127" y="324"/>
                  <a:pt x="132" y="324"/>
                  <a:pt x="132" y="324"/>
                </a:cubicBezTo>
                <a:cubicBezTo>
                  <a:pt x="137" y="326"/>
                  <a:pt x="137" y="326"/>
                  <a:pt x="137" y="326"/>
                </a:cubicBezTo>
                <a:cubicBezTo>
                  <a:pt x="137" y="329"/>
                  <a:pt x="137" y="329"/>
                  <a:pt x="137" y="329"/>
                </a:cubicBezTo>
                <a:cubicBezTo>
                  <a:pt x="137" y="329"/>
                  <a:pt x="136" y="331"/>
                  <a:pt x="138" y="331"/>
                </a:cubicBezTo>
                <a:cubicBezTo>
                  <a:pt x="139" y="332"/>
                  <a:pt x="143" y="331"/>
                  <a:pt x="143" y="331"/>
                </a:cubicBezTo>
                <a:cubicBezTo>
                  <a:pt x="143" y="331"/>
                  <a:pt x="142" y="330"/>
                  <a:pt x="144" y="331"/>
                </a:cubicBezTo>
                <a:cubicBezTo>
                  <a:pt x="145" y="332"/>
                  <a:pt x="146" y="333"/>
                  <a:pt x="146" y="333"/>
                </a:cubicBezTo>
                <a:cubicBezTo>
                  <a:pt x="146" y="333"/>
                  <a:pt x="147" y="335"/>
                  <a:pt x="147" y="336"/>
                </a:cubicBezTo>
                <a:cubicBezTo>
                  <a:pt x="147" y="337"/>
                  <a:pt x="148" y="339"/>
                  <a:pt x="148" y="339"/>
                </a:cubicBezTo>
                <a:cubicBezTo>
                  <a:pt x="148" y="339"/>
                  <a:pt x="145" y="340"/>
                  <a:pt x="150" y="340"/>
                </a:cubicBezTo>
                <a:cubicBezTo>
                  <a:pt x="155" y="340"/>
                  <a:pt x="155" y="340"/>
                  <a:pt x="155" y="340"/>
                </a:cubicBezTo>
                <a:cubicBezTo>
                  <a:pt x="159" y="340"/>
                  <a:pt x="159" y="340"/>
                  <a:pt x="159" y="340"/>
                </a:cubicBezTo>
                <a:cubicBezTo>
                  <a:pt x="163" y="341"/>
                  <a:pt x="163" y="341"/>
                  <a:pt x="163" y="341"/>
                </a:cubicBezTo>
                <a:cubicBezTo>
                  <a:pt x="170" y="344"/>
                  <a:pt x="170" y="344"/>
                  <a:pt x="170" y="344"/>
                </a:cubicBezTo>
                <a:cubicBezTo>
                  <a:pt x="177" y="348"/>
                  <a:pt x="177" y="348"/>
                  <a:pt x="177" y="348"/>
                </a:cubicBezTo>
                <a:cubicBezTo>
                  <a:pt x="177" y="348"/>
                  <a:pt x="176" y="351"/>
                  <a:pt x="178" y="351"/>
                </a:cubicBezTo>
                <a:cubicBezTo>
                  <a:pt x="179" y="351"/>
                  <a:pt x="183" y="351"/>
                  <a:pt x="183" y="351"/>
                </a:cubicBezTo>
                <a:cubicBezTo>
                  <a:pt x="186" y="359"/>
                  <a:pt x="186" y="359"/>
                  <a:pt x="186" y="359"/>
                </a:cubicBezTo>
                <a:cubicBezTo>
                  <a:pt x="181" y="359"/>
                  <a:pt x="181" y="359"/>
                  <a:pt x="181" y="359"/>
                </a:cubicBezTo>
                <a:cubicBezTo>
                  <a:pt x="184" y="367"/>
                  <a:pt x="184" y="367"/>
                  <a:pt x="184" y="367"/>
                </a:cubicBezTo>
                <a:cubicBezTo>
                  <a:pt x="186" y="371"/>
                  <a:pt x="186" y="371"/>
                  <a:pt x="186" y="371"/>
                </a:cubicBezTo>
                <a:cubicBezTo>
                  <a:pt x="185" y="376"/>
                  <a:pt x="185" y="376"/>
                  <a:pt x="185" y="376"/>
                </a:cubicBezTo>
                <a:cubicBezTo>
                  <a:pt x="182" y="379"/>
                  <a:pt x="182" y="379"/>
                  <a:pt x="182" y="379"/>
                </a:cubicBezTo>
                <a:cubicBezTo>
                  <a:pt x="182" y="379"/>
                  <a:pt x="182" y="381"/>
                  <a:pt x="182" y="381"/>
                </a:cubicBezTo>
                <a:cubicBezTo>
                  <a:pt x="182" y="382"/>
                  <a:pt x="184" y="382"/>
                  <a:pt x="184" y="382"/>
                </a:cubicBezTo>
                <a:cubicBezTo>
                  <a:pt x="184" y="382"/>
                  <a:pt x="186" y="384"/>
                  <a:pt x="186" y="385"/>
                </a:cubicBezTo>
                <a:cubicBezTo>
                  <a:pt x="186" y="386"/>
                  <a:pt x="189" y="387"/>
                  <a:pt x="189" y="388"/>
                </a:cubicBezTo>
                <a:cubicBezTo>
                  <a:pt x="190" y="389"/>
                  <a:pt x="193" y="392"/>
                  <a:pt x="193" y="392"/>
                </a:cubicBezTo>
                <a:cubicBezTo>
                  <a:pt x="194" y="394"/>
                  <a:pt x="194" y="394"/>
                  <a:pt x="194" y="394"/>
                </a:cubicBezTo>
                <a:cubicBezTo>
                  <a:pt x="198" y="396"/>
                  <a:pt x="198" y="396"/>
                  <a:pt x="198" y="396"/>
                </a:cubicBezTo>
                <a:cubicBezTo>
                  <a:pt x="198" y="396"/>
                  <a:pt x="198" y="396"/>
                  <a:pt x="198" y="397"/>
                </a:cubicBezTo>
                <a:cubicBezTo>
                  <a:pt x="198" y="399"/>
                  <a:pt x="200" y="401"/>
                  <a:pt x="200" y="401"/>
                </a:cubicBezTo>
                <a:cubicBezTo>
                  <a:pt x="204" y="404"/>
                  <a:pt x="204" y="404"/>
                  <a:pt x="204" y="404"/>
                </a:cubicBezTo>
                <a:cubicBezTo>
                  <a:pt x="204" y="404"/>
                  <a:pt x="204" y="403"/>
                  <a:pt x="204" y="405"/>
                </a:cubicBezTo>
                <a:cubicBezTo>
                  <a:pt x="204" y="407"/>
                  <a:pt x="204" y="410"/>
                  <a:pt x="204" y="410"/>
                </a:cubicBezTo>
                <a:cubicBezTo>
                  <a:pt x="208" y="410"/>
                  <a:pt x="208" y="410"/>
                  <a:pt x="208" y="410"/>
                </a:cubicBezTo>
                <a:cubicBezTo>
                  <a:pt x="207" y="414"/>
                  <a:pt x="207" y="414"/>
                  <a:pt x="207" y="414"/>
                </a:cubicBezTo>
                <a:cubicBezTo>
                  <a:pt x="207" y="414"/>
                  <a:pt x="205" y="414"/>
                  <a:pt x="207" y="417"/>
                </a:cubicBezTo>
                <a:cubicBezTo>
                  <a:pt x="209" y="419"/>
                  <a:pt x="209" y="421"/>
                  <a:pt x="209" y="421"/>
                </a:cubicBezTo>
                <a:cubicBezTo>
                  <a:pt x="216" y="426"/>
                  <a:pt x="216" y="426"/>
                  <a:pt x="216" y="426"/>
                </a:cubicBezTo>
                <a:cubicBezTo>
                  <a:pt x="220" y="426"/>
                  <a:pt x="220" y="426"/>
                  <a:pt x="220" y="426"/>
                </a:cubicBezTo>
                <a:cubicBezTo>
                  <a:pt x="224" y="425"/>
                  <a:pt x="224" y="425"/>
                  <a:pt x="224" y="425"/>
                </a:cubicBezTo>
                <a:cubicBezTo>
                  <a:pt x="226" y="421"/>
                  <a:pt x="226" y="421"/>
                  <a:pt x="226" y="421"/>
                </a:cubicBezTo>
                <a:cubicBezTo>
                  <a:pt x="226" y="421"/>
                  <a:pt x="229" y="421"/>
                  <a:pt x="232" y="422"/>
                </a:cubicBezTo>
                <a:cubicBezTo>
                  <a:pt x="234" y="423"/>
                  <a:pt x="238" y="422"/>
                  <a:pt x="238" y="422"/>
                </a:cubicBezTo>
                <a:cubicBezTo>
                  <a:pt x="238" y="422"/>
                  <a:pt x="238" y="422"/>
                  <a:pt x="238" y="424"/>
                </a:cubicBezTo>
                <a:cubicBezTo>
                  <a:pt x="239" y="426"/>
                  <a:pt x="241" y="425"/>
                  <a:pt x="241" y="425"/>
                </a:cubicBezTo>
                <a:cubicBezTo>
                  <a:pt x="241" y="425"/>
                  <a:pt x="244" y="425"/>
                  <a:pt x="244" y="426"/>
                </a:cubicBezTo>
                <a:cubicBezTo>
                  <a:pt x="244" y="427"/>
                  <a:pt x="246" y="428"/>
                  <a:pt x="247" y="430"/>
                </a:cubicBezTo>
                <a:cubicBezTo>
                  <a:pt x="248" y="432"/>
                  <a:pt x="248" y="431"/>
                  <a:pt x="249" y="432"/>
                </a:cubicBezTo>
                <a:cubicBezTo>
                  <a:pt x="249" y="433"/>
                  <a:pt x="245" y="434"/>
                  <a:pt x="250" y="434"/>
                </a:cubicBezTo>
                <a:cubicBezTo>
                  <a:pt x="254" y="435"/>
                  <a:pt x="264" y="436"/>
                  <a:pt x="264" y="436"/>
                </a:cubicBezTo>
                <a:cubicBezTo>
                  <a:pt x="264" y="436"/>
                  <a:pt x="270" y="434"/>
                  <a:pt x="273" y="434"/>
                </a:cubicBezTo>
                <a:cubicBezTo>
                  <a:pt x="276" y="434"/>
                  <a:pt x="276" y="435"/>
                  <a:pt x="276" y="435"/>
                </a:cubicBezTo>
                <a:cubicBezTo>
                  <a:pt x="279" y="435"/>
                  <a:pt x="279" y="435"/>
                  <a:pt x="279" y="435"/>
                </a:cubicBezTo>
                <a:cubicBezTo>
                  <a:pt x="279" y="435"/>
                  <a:pt x="281" y="434"/>
                  <a:pt x="281" y="433"/>
                </a:cubicBezTo>
                <a:cubicBezTo>
                  <a:pt x="281" y="432"/>
                  <a:pt x="282" y="429"/>
                  <a:pt x="282" y="429"/>
                </a:cubicBezTo>
                <a:cubicBezTo>
                  <a:pt x="282" y="429"/>
                  <a:pt x="281" y="427"/>
                  <a:pt x="283" y="427"/>
                </a:cubicBezTo>
                <a:cubicBezTo>
                  <a:pt x="285" y="427"/>
                  <a:pt x="286" y="426"/>
                  <a:pt x="286" y="426"/>
                </a:cubicBezTo>
                <a:cubicBezTo>
                  <a:pt x="289" y="424"/>
                  <a:pt x="289" y="424"/>
                  <a:pt x="289" y="424"/>
                </a:cubicBezTo>
                <a:cubicBezTo>
                  <a:pt x="288" y="416"/>
                  <a:pt x="288" y="416"/>
                  <a:pt x="288" y="416"/>
                </a:cubicBezTo>
                <a:cubicBezTo>
                  <a:pt x="288" y="416"/>
                  <a:pt x="288" y="413"/>
                  <a:pt x="287" y="412"/>
                </a:cubicBezTo>
                <a:cubicBezTo>
                  <a:pt x="285" y="411"/>
                  <a:pt x="282" y="408"/>
                  <a:pt x="282" y="408"/>
                </a:cubicBezTo>
                <a:cubicBezTo>
                  <a:pt x="281" y="405"/>
                  <a:pt x="281" y="405"/>
                  <a:pt x="281" y="405"/>
                </a:cubicBezTo>
                <a:cubicBezTo>
                  <a:pt x="277" y="402"/>
                  <a:pt x="277" y="402"/>
                  <a:pt x="277" y="402"/>
                </a:cubicBezTo>
                <a:cubicBezTo>
                  <a:pt x="277" y="402"/>
                  <a:pt x="276" y="400"/>
                  <a:pt x="275" y="400"/>
                </a:cubicBezTo>
                <a:cubicBezTo>
                  <a:pt x="274" y="401"/>
                  <a:pt x="275" y="401"/>
                  <a:pt x="273" y="404"/>
                </a:cubicBezTo>
                <a:cubicBezTo>
                  <a:pt x="271" y="406"/>
                  <a:pt x="268" y="407"/>
                  <a:pt x="268" y="407"/>
                </a:cubicBezTo>
                <a:cubicBezTo>
                  <a:pt x="262" y="409"/>
                  <a:pt x="262" y="409"/>
                  <a:pt x="262" y="409"/>
                </a:cubicBezTo>
                <a:cubicBezTo>
                  <a:pt x="262" y="409"/>
                  <a:pt x="258" y="407"/>
                  <a:pt x="257" y="405"/>
                </a:cubicBezTo>
                <a:cubicBezTo>
                  <a:pt x="256" y="404"/>
                  <a:pt x="249" y="398"/>
                  <a:pt x="249" y="398"/>
                </a:cubicBezTo>
                <a:cubicBezTo>
                  <a:pt x="249" y="398"/>
                  <a:pt x="245" y="395"/>
                  <a:pt x="244" y="395"/>
                </a:cubicBezTo>
                <a:cubicBezTo>
                  <a:pt x="242" y="395"/>
                  <a:pt x="240" y="395"/>
                  <a:pt x="240" y="395"/>
                </a:cubicBezTo>
                <a:cubicBezTo>
                  <a:pt x="237" y="390"/>
                  <a:pt x="237" y="390"/>
                  <a:pt x="237" y="390"/>
                </a:cubicBezTo>
                <a:cubicBezTo>
                  <a:pt x="236" y="389"/>
                  <a:pt x="236" y="389"/>
                  <a:pt x="236" y="389"/>
                </a:cubicBezTo>
                <a:cubicBezTo>
                  <a:pt x="236" y="389"/>
                  <a:pt x="233" y="386"/>
                  <a:pt x="235" y="386"/>
                </a:cubicBezTo>
                <a:cubicBezTo>
                  <a:pt x="238" y="386"/>
                  <a:pt x="239" y="383"/>
                  <a:pt x="239" y="383"/>
                </a:cubicBezTo>
                <a:cubicBezTo>
                  <a:pt x="239" y="380"/>
                  <a:pt x="239" y="380"/>
                  <a:pt x="239" y="380"/>
                </a:cubicBezTo>
                <a:cubicBezTo>
                  <a:pt x="239" y="378"/>
                  <a:pt x="239" y="378"/>
                  <a:pt x="239" y="378"/>
                </a:cubicBezTo>
                <a:cubicBezTo>
                  <a:pt x="238" y="373"/>
                  <a:pt x="238" y="373"/>
                  <a:pt x="238" y="373"/>
                </a:cubicBezTo>
                <a:cubicBezTo>
                  <a:pt x="238" y="373"/>
                  <a:pt x="237" y="368"/>
                  <a:pt x="238" y="367"/>
                </a:cubicBezTo>
                <a:cubicBezTo>
                  <a:pt x="240" y="367"/>
                  <a:pt x="246" y="366"/>
                  <a:pt x="246" y="366"/>
                </a:cubicBezTo>
                <a:cubicBezTo>
                  <a:pt x="246" y="366"/>
                  <a:pt x="249" y="367"/>
                  <a:pt x="252" y="368"/>
                </a:cubicBezTo>
                <a:cubicBezTo>
                  <a:pt x="254" y="368"/>
                  <a:pt x="256" y="369"/>
                  <a:pt x="256" y="369"/>
                </a:cubicBezTo>
                <a:cubicBezTo>
                  <a:pt x="256" y="369"/>
                  <a:pt x="262" y="372"/>
                  <a:pt x="263" y="373"/>
                </a:cubicBezTo>
                <a:cubicBezTo>
                  <a:pt x="263" y="374"/>
                  <a:pt x="265" y="375"/>
                  <a:pt x="267" y="376"/>
                </a:cubicBezTo>
                <a:cubicBezTo>
                  <a:pt x="270" y="378"/>
                  <a:pt x="276" y="376"/>
                  <a:pt x="276" y="376"/>
                </a:cubicBezTo>
                <a:cubicBezTo>
                  <a:pt x="276" y="376"/>
                  <a:pt x="279" y="375"/>
                  <a:pt x="281" y="375"/>
                </a:cubicBezTo>
                <a:cubicBezTo>
                  <a:pt x="282" y="375"/>
                  <a:pt x="291" y="375"/>
                  <a:pt x="291" y="375"/>
                </a:cubicBezTo>
                <a:cubicBezTo>
                  <a:pt x="291" y="375"/>
                  <a:pt x="295" y="375"/>
                  <a:pt x="296" y="375"/>
                </a:cubicBezTo>
                <a:cubicBezTo>
                  <a:pt x="297" y="375"/>
                  <a:pt x="301" y="375"/>
                  <a:pt x="301" y="375"/>
                </a:cubicBezTo>
                <a:cubicBezTo>
                  <a:pt x="309" y="377"/>
                  <a:pt x="309" y="377"/>
                  <a:pt x="309" y="377"/>
                </a:cubicBezTo>
                <a:cubicBezTo>
                  <a:pt x="315" y="374"/>
                  <a:pt x="315" y="374"/>
                  <a:pt x="315" y="374"/>
                </a:cubicBezTo>
                <a:cubicBezTo>
                  <a:pt x="315" y="374"/>
                  <a:pt x="315" y="369"/>
                  <a:pt x="317" y="369"/>
                </a:cubicBezTo>
                <a:cubicBezTo>
                  <a:pt x="318" y="369"/>
                  <a:pt x="320" y="369"/>
                  <a:pt x="322" y="369"/>
                </a:cubicBezTo>
                <a:cubicBezTo>
                  <a:pt x="324" y="370"/>
                  <a:pt x="330" y="368"/>
                  <a:pt x="330" y="368"/>
                </a:cubicBezTo>
                <a:cubicBezTo>
                  <a:pt x="324" y="360"/>
                  <a:pt x="324" y="360"/>
                  <a:pt x="324" y="360"/>
                </a:cubicBezTo>
                <a:cubicBezTo>
                  <a:pt x="324" y="360"/>
                  <a:pt x="324" y="360"/>
                  <a:pt x="322" y="356"/>
                </a:cubicBezTo>
                <a:cubicBezTo>
                  <a:pt x="321" y="352"/>
                  <a:pt x="318" y="348"/>
                  <a:pt x="318" y="348"/>
                </a:cubicBezTo>
                <a:cubicBezTo>
                  <a:pt x="318" y="348"/>
                  <a:pt x="314" y="347"/>
                  <a:pt x="311" y="346"/>
                </a:cubicBezTo>
                <a:cubicBezTo>
                  <a:pt x="308" y="345"/>
                  <a:pt x="310" y="346"/>
                  <a:pt x="308" y="344"/>
                </a:cubicBezTo>
                <a:cubicBezTo>
                  <a:pt x="306" y="343"/>
                  <a:pt x="297" y="338"/>
                  <a:pt x="297" y="338"/>
                </a:cubicBezTo>
                <a:cubicBezTo>
                  <a:pt x="297" y="338"/>
                  <a:pt x="293" y="337"/>
                  <a:pt x="292" y="335"/>
                </a:cubicBezTo>
                <a:cubicBezTo>
                  <a:pt x="291" y="332"/>
                  <a:pt x="292" y="323"/>
                  <a:pt x="292" y="323"/>
                </a:cubicBezTo>
                <a:cubicBezTo>
                  <a:pt x="293" y="318"/>
                  <a:pt x="293" y="318"/>
                  <a:pt x="293" y="318"/>
                </a:cubicBezTo>
                <a:cubicBezTo>
                  <a:pt x="298" y="308"/>
                  <a:pt x="298" y="308"/>
                  <a:pt x="298" y="308"/>
                </a:cubicBezTo>
                <a:cubicBezTo>
                  <a:pt x="300" y="299"/>
                  <a:pt x="300" y="299"/>
                  <a:pt x="300" y="299"/>
                </a:cubicBezTo>
                <a:cubicBezTo>
                  <a:pt x="310" y="287"/>
                  <a:pt x="310" y="287"/>
                  <a:pt x="310" y="287"/>
                </a:cubicBezTo>
                <a:cubicBezTo>
                  <a:pt x="313" y="278"/>
                  <a:pt x="313" y="278"/>
                  <a:pt x="313" y="278"/>
                </a:cubicBezTo>
                <a:cubicBezTo>
                  <a:pt x="315" y="269"/>
                  <a:pt x="315" y="269"/>
                  <a:pt x="315" y="269"/>
                </a:cubicBezTo>
                <a:cubicBezTo>
                  <a:pt x="315" y="260"/>
                  <a:pt x="315" y="260"/>
                  <a:pt x="315" y="260"/>
                </a:cubicBezTo>
                <a:cubicBezTo>
                  <a:pt x="315" y="253"/>
                  <a:pt x="315" y="253"/>
                  <a:pt x="315" y="253"/>
                </a:cubicBezTo>
                <a:cubicBezTo>
                  <a:pt x="328" y="253"/>
                  <a:pt x="328" y="253"/>
                  <a:pt x="328" y="253"/>
                </a:cubicBezTo>
                <a:cubicBezTo>
                  <a:pt x="328" y="256"/>
                  <a:pt x="328" y="256"/>
                  <a:pt x="328" y="256"/>
                </a:cubicBezTo>
                <a:cubicBezTo>
                  <a:pt x="328" y="256"/>
                  <a:pt x="330" y="252"/>
                  <a:pt x="331" y="252"/>
                </a:cubicBezTo>
                <a:cubicBezTo>
                  <a:pt x="332" y="252"/>
                  <a:pt x="340" y="247"/>
                  <a:pt x="340" y="247"/>
                </a:cubicBezTo>
                <a:cubicBezTo>
                  <a:pt x="343" y="249"/>
                  <a:pt x="343" y="249"/>
                  <a:pt x="343" y="249"/>
                </a:cubicBezTo>
                <a:cubicBezTo>
                  <a:pt x="351" y="251"/>
                  <a:pt x="351" y="251"/>
                  <a:pt x="351" y="251"/>
                </a:cubicBezTo>
                <a:cubicBezTo>
                  <a:pt x="351" y="251"/>
                  <a:pt x="354" y="252"/>
                  <a:pt x="353" y="254"/>
                </a:cubicBezTo>
                <a:cubicBezTo>
                  <a:pt x="352" y="256"/>
                  <a:pt x="352" y="256"/>
                  <a:pt x="353" y="256"/>
                </a:cubicBezTo>
                <a:cubicBezTo>
                  <a:pt x="354" y="256"/>
                  <a:pt x="358" y="253"/>
                  <a:pt x="358" y="253"/>
                </a:cubicBezTo>
                <a:cubicBezTo>
                  <a:pt x="365" y="256"/>
                  <a:pt x="365" y="256"/>
                  <a:pt x="365" y="256"/>
                </a:cubicBezTo>
                <a:cubicBezTo>
                  <a:pt x="359" y="249"/>
                  <a:pt x="359" y="249"/>
                  <a:pt x="359" y="249"/>
                </a:cubicBezTo>
                <a:cubicBezTo>
                  <a:pt x="359" y="249"/>
                  <a:pt x="358" y="244"/>
                  <a:pt x="358" y="242"/>
                </a:cubicBezTo>
                <a:cubicBezTo>
                  <a:pt x="358" y="240"/>
                  <a:pt x="357" y="232"/>
                  <a:pt x="357" y="232"/>
                </a:cubicBezTo>
                <a:cubicBezTo>
                  <a:pt x="356" y="226"/>
                  <a:pt x="356" y="226"/>
                  <a:pt x="356" y="226"/>
                </a:cubicBezTo>
                <a:cubicBezTo>
                  <a:pt x="354" y="221"/>
                  <a:pt x="354" y="221"/>
                  <a:pt x="354" y="221"/>
                </a:cubicBezTo>
                <a:cubicBezTo>
                  <a:pt x="351" y="218"/>
                  <a:pt x="351" y="218"/>
                  <a:pt x="351" y="218"/>
                </a:cubicBezTo>
                <a:cubicBezTo>
                  <a:pt x="350" y="213"/>
                  <a:pt x="350" y="213"/>
                  <a:pt x="350" y="213"/>
                </a:cubicBezTo>
                <a:cubicBezTo>
                  <a:pt x="348" y="209"/>
                  <a:pt x="348" y="209"/>
                  <a:pt x="348" y="209"/>
                </a:cubicBezTo>
                <a:cubicBezTo>
                  <a:pt x="341" y="205"/>
                  <a:pt x="341" y="205"/>
                  <a:pt x="341" y="205"/>
                </a:cubicBezTo>
                <a:cubicBezTo>
                  <a:pt x="336" y="204"/>
                  <a:pt x="336" y="204"/>
                  <a:pt x="336" y="204"/>
                </a:cubicBezTo>
                <a:cubicBezTo>
                  <a:pt x="332" y="205"/>
                  <a:pt x="332" y="205"/>
                  <a:pt x="332" y="205"/>
                </a:cubicBezTo>
                <a:cubicBezTo>
                  <a:pt x="328" y="205"/>
                  <a:pt x="328" y="205"/>
                  <a:pt x="328" y="205"/>
                </a:cubicBezTo>
                <a:cubicBezTo>
                  <a:pt x="325" y="200"/>
                  <a:pt x="325" y="200"/>
                  <a:pt x="325" y="200"/>
                </a:cubicBezTo>
                <a:cubicBezTo>
                  <a:pt x="325" y="200"/>
                  <a:pt x="324" y="193"/>
                  <a:pt x="324" y="192"/>
                </a:cubicBezTo>
                <a:cubicBezTo>
                  <a:pt x="324" y="191"/>
                  <a:pt x="322" y="184"/>
                  <a:pt x="322" y="184"/>
                </a:cubicBezTo>
                <a:cubicBezTo>
                  <a:pt x="321" y="176"/>
                  <a:pt x="321" y="176"/>
                  <a:pt x="321" y="176"/>
                </a:cubicBezTo>
                <a:cubicBezTo>
                  <a:pt x="318" y="168"/>
                  <a:pt x="318" y="168"/>
                  <a:pt x="318" y="168"/>
                </a:cubicBezTo>
                <a:cubicBezTo>
                  <a:pt x="318" y="168"/>
                  <a:pt x="316" y="163"/>
                  <a:pt x="315" y="161"/>
                </a:cubicBezTo>
                <a:cubicBezTo>
                  <a:pt x="314" y="159"/>
                  <a:pt x="312" y="155"/>
                  <a:pt x="312" y="155"/>
                </a:cubicBezTo>
                <a:cubicBezTo>
                  <a:pt x="310" y="148"/>
                  <a:pt x="310" y="148"/>
                  <a:pt x="310" y="148"/>
                </a:cubicBezTo>
                <a:cubicBezTo>
                  <a:pt x="302" y="146"/>
                  <a:pt x="302" y="146"/>
                  <a:pt x="302" y="146"/>
                </a:cubicBezTo>
                <a:cubicBezTo>
                  <a:pt x="289" y="142"/>
                  <a:pt x="289" y="142"/>
                  <a:pt x="289" y="142"/>
                </a:cubicBezTo>
                <a:cubicBezTo>
                  <a:pt x="282" y="139"/>
                  <a:pt x="282" y="139"/>
                  <a:pt x="282" y="139"/>
                </a:cubicBezTo>
                <a:cubicBezTo>
                  <a:pt x="283" y="136"/>
                  <a:pt x="283" y="136"/>
                  <a:pt x="283" y="136"/>
                </a:cubicBezTo>
                <a:cubicBezTo>
                  <a:pt x="287" y="135"/>
                  <a:pt x="287" y="135"/>
                  <a:pt x="287" y="135"/>
                </a:cubicBezTo>
                <a:cubicBezTo>
                  <a:pt x="287" y="135"/>
                  <a:pt x="289" y="135"/>
                  <a:pt x="291" y="135"/>
                </a:cubicBezTo>
                <a:cubicBezTo>
                  <a:pt x="294" y="135"/>
                  <a:pt x="296" y="135"/>
                  <a:pt x="298" y="135"/>
                </a:cubicBezTo>
                <a:cubicBezTo>
                  <a:pt x="300" y="135"/>
                  <a:pt x="303" y="135"/>
                  <a:pt x="303" y="135"/>
                </a:cubicBezTo>
                <a:cubicBezTo>
                  <a:pt x="307" y="130"/>
                  <a:pt x="307" y="130"/>
                  <a:pt x="307" y="130"/>
                </a:cubicBezTo>
                <a:cubicBezTo>
                  <a:pt x="322" y="122"/>
                  <a:pt x="322" y="122"/>
                  <a:pt x="322" y="122"/>
                </a:cubicBezTo>
                <a:cubicBezTo>
                  <a:pt x="329" y="121"/>
                  <a:pt x="329" y="121"/>
                  <a:pt x="329" y="121"/>
                </a:cubicBezTo>
                <a:cubicBezTo>
                  <a:pt x="336" y="121"/>
                  <a:pt x="336" y="121"/>
                  <a:pt x="336" y="121"/>
                </a:cubicBezTo>
                <a:cubicBezTo>
                  <a:pt x="336" y="121"/>
                  <a:pt x="336" y="125"/>
                  <a:pt x="338" y="126"/>
                </a:cubicBezTo>
                <a:cubicBezTo>
                  <a:pt x="340" y="127"/>
                  <a:pt x="341" y="127"/>
                  <a:pt x="342" y="128"/>
                </a:cubicBezTo>
                <a:cubicBezTo>
                  <a:pt x="344" y="128"/>
                  <a:pt x="350" y="129"/>
                  <a:pt x="350" y="129"/>
                </a:cubicBezTo>
                <a:cubicBezTo>
                  <a:pt x="354" y="131"/>
                  <a:pt x="354" y="131"/>
                  <a:pt x="354" y="131"/>
                </a:cubicBezTo>
                <a:cubicBezTo>
                  <a:pt x="358" y="137"/>
                  <a:pt x="358" y="137"/>
                  <a:pt x="358" y="137"/>
                </a:cubicBezTo>
                <a:cubicBezTo>
                  <a:pt x="365" y="141"/>
                  <a:pt x="365" y="141"/>
                  <a:pt x="365" y="141"/>
                </a:cubicBezTo>
                <a:cubicBezTo>
                  <a:pt x="365" y="141"/>
                  <a:pt x="366" y="144"/>
                  <a:pt x="365" y="145"/>
                </a:cubicBezTo>
                <a:cubicBezTo>
                  <a:pt x="364" y="146"/>
                  <a:pt x="365" y="149"/>
                  <a:pt x="361" y="151"/>
                </a:cubicBezTo>
                <a:cubicBezTo>
                  <a:pt x="357" y="153"/>
                  <a:pt x="352" y="157"/>
                  <a:pt x="351" y="157"/>
                </a:cubicBezTo>
                <a:cubicBezTo>
                  <a:pt x="350" y="158"/>
                  <a:pt x="347" y="162"/>
                  <a:pt x="347" y="162"/>
                </a:cubicBezTo>
                <a:cubicBezTo>
                  <a:pt x="345" y="166"/>
                  <a:pt x="345" y="166"/>
                  <a:pt x="345" y="166"/>
                </a:cubicBezTo>
                <a:cubicBezTo>
                  <a:pt x="346" y="169"/>
                  <a:pt x="346" y="169"/>
                  <a:pt x="346" y="169"/>
                </a:cubicBezTo>
                <a:cubicBezTo>
                  <a:pt x="346" y="169"/>
                  <a:pt x="346" y="170"/>
                  <a:pt x="346" y="171"/>
                </a:cubicBezTo>
                <a:cubicBezTo>
                  <a:pt x="345" y="173"/>
                  <a:pt x="344" y="176"/>
                  <a:pt x="344" y="176"/>
                </a:cubicBezTo>
                <a:cubicBezTo>
                  <a:pt x="345" y="181"/>
                  <a:pt x="345" y="181"/>
                  <a:pt x="345" y="181"/>
                </a:cubicBezTo>
                <a:cubicBezTo>
                  <a:pt x="345" y="181"/>
                  <a:pt x="346" y="183"/>
                  <a:pt x="347" y="185"/>
                </a:cubicBezTo>
                <a:cubicBezTo>
                  <a:pt x="347" y="186"/>
                  <a:pt x="356" y="188"/>
                  <a:pt x="356" y="188"/>
                </a:cubicBezTo>
                <a:cubicBezTo>
                  <a:pt x="365" y="189"/>
                  <a:pt x="365" y="189"/>
                  <a:pt x="365" y="189"/>
                </a:cubicBezTo>
                <a:cubicBezTo>
                  <a:pt x="372" y="196"/>
                  <a:pt x="372" y="196"/>
                  <a:pt x="372" y="196"/>
                </a:cubicBezTo>
                <a:cubicBezTo>
                  <a:pt x="378" y="199"/>
                  <a:pt x="378" y="199"/>
                  <a:pt x="378" y="199"/>
                </a:cubicBezTo>
                <a:cubicBezTo>
                  <a:pt x="385" y="198"/>
                  <a:pt x="385" y="198"/>
                  <a:pt x="385" y="198"/>
                </a:cubicBezTo>
                <a:cubicBezTo>
                  <a:pt x="392" y="193"/>
                  <a:pt x="392" y="193"/>
                  <a:pt x="392" y="193"/>
                </a:cubicBezTo>
                <a:cubicBezTo>
                  <a:pt x="397" y="190"/>
                  <a:pt x="397" y="190"/>
                  <a:pt x="397" y="190"/>
                </a:cubicBezTo>
                <a:cubicBezTo>
                  <a:pt x="397" y="190"/>
                  <a:pt x="400" y="186"/>
                  <a:pt x="401" y="185"/>
                </a:cubicBezTo>
                <a:cubicBezTo>
                  <a:pt x="402" y="184"/>
                  <a:pt x="405" y="181"/>
                  <a:pt x="405" y="181"/>
                </a:cubicBezTo>
                <a:cubicBezTo>
                  <a:pt x="405" y="181"/>
                  <a:pt x="407" y="179"/>
                  <a:pt x="407" y="178"/>
                </a:cubicBezTo>
                <a:cubicBezTo>
                  <a:pt x="407" y="177"/>
                  <a:pt x="406" y="169"/>
                  <a:pt x="406" y="169"/>
                </a:cubicBezTo>
                <a:cubicBezTo>
                  <a:pt x="404" y="163"/>
                  <a:pt x="404" y="163"/>
                  <a:pt x="404" y="163"/>
                </a:cubicBezTo>
                <a:cubicBezTo>
                  <a:pt x="401" y="156"/>
                  <a:pt x="401" y="156"/>
                  <a:pt x="401" y="156"/>
                </a:cubicBezTo>
                <a:cubicBezTo>
                  <a:pt x="401" y="156"/>
                  <a:pt x="399" y="153"/>
                  <a:pt x="399" y="151"/>
                </a:cubicBezTo>
                <a:cubicBezTo>
                  <a:pt x="399" y="150"/>
                  <a:pt x="398" y="146"/>
                  <a:pt x="398" y="146"/>
                </a:cubicBezTo>
                <a:cubicBezTo>
                  <a:pt x="394" y="142"/>
                  <a:pt x="394" y="142"/>
                  <a:pt x="394" y="142"/>
                </a:cubicBezTo>
                <a:cubicBezTo>
                  <a:pt x="396" y="138"/>
                  <a:pt x="396" y="138"/>
                  <a:pt x="396" y="138"/>
                </a:cubicBezTo>
                <a:cubicBezTo>
                  <a:pt x="398" y="135"/>
                  <a:pt x="398" y="135"/>
                  <a:pt x="398" y="135"/>
                </a:cubicBezTo>
                <a:cubicBezTo>
                  <a:pt x="403" y="129"/>
                  <a:pt x="403" y="129"/>
                  <a:pt x="403" y="129"/>
                </a:cubicBezTo>
                <a:cubicBezTo>
                  <a:pt x="405" y="125"/>
                  <a:pt x="405" y="125"/>
                  <a:pt x="405" y="125"/>
                </a:cubicBezTo>
                <a:cubicBezTo>
                  <a:pt x="401" y="120"/>
                  <a:pt x="401" y="120"/>
                  <a:pt x="401" y="120"/>
                </a:cubicBezTo>
                <a:cubicBezTo>
                  <a:pt x="398" y="119"/>
                  <a:pt x="398" y="119"/>
                  <a:pt x="398" y="119"/>
                </a:cubicBezTo>
                <a:cubicBezTo>
                  <a:pt x="404" y="116"/>
                  <a:pt x="404" y="116"/>
                  <a:pt x="404" y="116"/>
                </a:cubicBezTo>
                <a:cubicBezTo>
                  <a:pt x="408" y="114"/>
                  <a:pt x="408" y="114"/>
                  <a:pt x="408" y="114"/>
                </a:cubicBezTo>
                <a:cubicBezTo>
                  <a:pt x="413" y="102"/>
                  <a:pt x="413" y="102"/>
                  <a:pt x="413" y="102"/>
                </a:cubicBezTo>
                <a:cubicBezTo>
                  <a:pt x="416" y="95"/>
                  <a:pt x="416" y="95"/>
                  <a:pt x="416" y="95"/>
                </a:cubicBezTo>
                <a:cubicBezTo>
                  <a:pt x="420" y="84"/>
                  <a:pt x="420" y="84"/>
                  <a:pt x="420" y="84"/>
                </a:cubicBezTo>
                <a:cubicBezTo>
                  <a:pt x="420" y="84"/>
                  <a:pt x="422" y="76"/>
                  <a:pt x="422" y="75"/>
                </a:cubicBezTo>
                <a:cubicBezTo>
                  <a:pt x="422" y="74"/>
                  <a:pt x="425" y="72"/>
                  <a:pt x="425" y="72"/>
                </a:cubicBezTo>
                <a:cubicBezTo>
                  <a:pt x="429" y="67"/>
                  <a:pt x="429" y="67"/>
                  <a:pt x="429" y="67"/>
                </a:cubicBezTo>
                <a:cubicBezTo>
                  <a:pt x="432" y="61"/>
                  <a:pt x="432" y="61"/>
                  <a:pt x="432" y="61"/>
                </a:cubicBezTo>
                <a:cubicBezTo>
                  <a:pt x="434" y="57"/>
                  <a:pt x="434" y="57"/>
                  <a:pt x="434" y="57"/>
                </a:cubicBezTo>
                <a:cubicBezTo>
                  <a:pt x="439" y="49"/>
                  <a:pt x="439" y="49"/>
                  <a:pt x="439" y="49"/>
                </a:cubicBezTo>
                <a:cubicBezTo>
                  <a:pt x="443" y="51"/>
                  <a:pt x="443" y="51"/>
                  <a:pt x="443" y="51"/>
                </a:cubicBezTo>
                <a:cubicBezTo>
                  <a:pt x="443" y="51"/>
                  <a:pt x="445" y="53"/>
                  <a:pt x="445" y="55"/>
                </a:cubicBezTo>
                <a:cubicBezTo>
                  <a:pt x="445" y="57"/>
                  <a:pt x="444" y="58"/>
                  <a:pt x="445" y="58"/>
                </a:cubicBezTo>
                <a:cubicBezTo>
                  <a:pt x="447" y="58"/>
                  <a:pt x="446" y="58"/>
                  <a:pt x="447" y="57"/>
                </a:cubicBezTo>
                <a:cubicBezTo>
                  <a:pt x="449" y="55"/>
                  <a:pt x="450" y="51"/>
                  <a:pt x="450" y="50"/>
                </a:cubicBezTo>
                <a:cubicBezTo>
                  <a:pt x="450" y="49"/>
                  <a:pt x="452" y="49"/>
                  <a:pt x="450" y="48"/>
                </a:cubicBezTo>
                <a:cubicBezTo>
                  <a:pt x="447" y="47"/>
                  <a:pt x="443" y="45"/>
                  <a:pt x="443" y="45"/>
                </a:cubicBezTo>
                <a:cubicBezTo>
                  <a:pt x="443" y="45"/>
                  <a:pt x="439" y="44"/>
                  <a:pt x="439" y="43"/>
                </a:cubicBezTo>
                <a:cubicBezTo>
                  <a:pt x="440" y="42"/>
                  <a:pt x="443" y="33"/>
                  <a:pt x="443" y="33"/>
                </a:cubicBezTo>
                <a:cubicBezTo>
                  <a:pt x="447" y="23"/>
                  <a:pt x="447" y="23"/>
                  <a:pt x="447" y="23"/>
                </a:cubicBezTo>
                <a:cubicBezTo>
                  <a:pt x="447" y="17"/>
                  <a:pt x="447" y="17"/>
                  <a:pt x="447" y="17"/>
                </a:cubicBezTo>
                <a:cubicBezTo>
                  <a:pt x="450" y="12"/>
                  <a:pt x="450" y="12"/>
                  <a:pt x="450" y="12"/>
                </a:cubicBezTo>
                <a:cubicBezTo>
                  <a:pt x="453" y="8"/>
                  <a:pt x="455" y="2"/>
                  <a:pt x="460" y="0"/>
                </a:cubicBezTo>
                <a:cubicBezTo>
                  <a:pt x="1479" y="0"/>
                  <a:pt x="1479" y="0"/>
                  <a:pt x="1479" y="0"/>
                </a:cubicBezTo>
                <a:cubicBezTo>
                  <a:pt x="1479" y="736"/>
                  <a:pt x="1479" y="736"/>
                  <a:pt x="1479" y="736"/>
                </a:cubicBezTo>
                <a:cubicBezTo>
                  <a:pt x="1465" y="741"/>
                  <a:pt x="1465" y="741"/>
                  <a:pt x="1465" y="741"/>
                </a:cubicBezTo>
                <a:cubicBezTo>
                  <a:pt x="1463" y="741"/>
                  <a:pt x="1435" y="737"/>
                  <a:pt x="1436" y="746"/>
                </a:cubicBezTo>
                <a:cubicBezTo>
                  <a:pt x="1437" y="751"/>
                  <a:pt x="1442" y="752"/>
                  <a:pt x="1442" y="752"/>
                </a:cubicBezTo>
                <a:cubicBezTo>
                  <a:pt x="1455" y="764"/>
                  <a:pt x="1455" y="764"/>
                  <a:pt x="1455" y="764"/>
                </a:cubicBezTo>
                <a:cubicBezTo>
                  <a:pt x="1454" y="771"/>
                  <a:pt x="1454" y="771"/>
                  <a:pt x="1454" y="771"/>
                </a:cubicBezTo>
                <a:cubicBezTo>
                  <a:pt x="1462" y="773"/>
                  <a:pt x="1462" y="773"/>
                  <a:pt x="1462" y="773"/>
                </a:cubicBezTo>
                <a:cubicBezTo>
                  <a:pt x="1479" y="773"/>
                  <a:pt x="1479" y="773"/>
                  <a:pt x="1479" y="773"/>
                </a:cubicBezTo>
                <a:cubicBezTo>
                  <a:pt x="1479" y="785"/>
                  <a:pt x="1479" y="785"/>
                  <a:pt x="1479" y="785"/>
                </a:cubicBezTo>
                <a:cubicBezTo>
                  <a:pt x="1469" y="786"/>
                  <a:pt x="1458" y="788"/>
                  <a:pt x="1456" y="789"/>
                </a:cubicBezTo>
                <a:cubicBezTo>
                  <a:pt x="1445" y="801"/>
                  <a:pt x="1445" y="801"/>
                  <a:pt x="1445" y="801"/>
                </a:cubicBezTo>
                <a:cubicBezTo>
                  <a:pt x="1458" y="818"/>
                  <a:pt x="1458" y="818"/>
                  <a:pt x="1458" y="818"/>
                </a:cubicBezTo>
                <a:cubicBezTo>
                  <a:pt x="1457" y="829"/>
                  <a:pt x="1457" y="829"/>
                  <a:pt x="1457" y="829"/>
                </a:cubicBezTo>
                <a:cubicBezTo>
                  <a:pt x="1446" y="837"/>
                  <a:pt x="1446" y="837"/>
                  <a:pt x="1446" y="837"/>
                </a:cubicBezTo>
                <a:cubicBezTo>
                  <a:pt x="1455" y="846"/>
                  <a:pt x="1455" y="846"/>
                  <a:pt x="1455" y="846"/>
                </a:cubicBezTo>
                <a:cubicBezTo>
                  <a:pt x="1471" y="846"/>
                  <a:pt x="1471" y="846"/>
                  <a:pt x="1471" y="846"/>
                </a:cubicBezTo>
                <a:cubicBezTo>
                  <a:pt x="1479" y="852"/>
                  <a:pt x="1479" y="852"/>
                  <a:pt x="1479" y="852"/>
                </a:cubicBezTo>
                <a:cubicBezTo>
                  <a:pt x="1479" y="899"/>
                  <a:pt x="1479" y="899"/>
                  <a:pt x="1479" y="899"/>
                </a:cubicBezTo>
                <a:cubicBezTo>
                  <a:pt x="1476" y="899"/>
                  <a:pt x="1472" y="900"/>
                  <a:pt x="1467" y="900"/>
                </a:cubicBezTo>
                <a:cubicBezTo>
                  <a:pt x="1460" y="912"/>
                  <a:pt x="1460" y="912"/>
                  <a:pt x="1460" y="912"/>
                </a:cubicBezTo>
                <a:cubicBezTo>
                  <a:pt x="1409" y="903"/>
                  <a:pt x="1409" y="903"/>
                  <a:pt x="1409" y="903"/>
                </a:cubicBezTo>
                <a:cubicBezTo>
                  <a:pt x="1392" y="893"/>
                  <a:pt x="1392" y="893"/>
                  <a:pt x="1392" y="893"/>
                </a:cubicBezTo>
                <a:cubicBezTo>
                  <a:pt x="1379" y="902"/>
                  <a:pt x="1382" y="898"/>
                  <a:pt x="1371" y="910"/>
                </a:cubicBezTo>
                <a:cubicBezTo>
                  <a:pt x="1341" y="902"/>
                  <a:pt x="1341" y="902"/>
                  <a:pt x="1341" y="902"/>
                </a:cubicBezTo>
                <a:cubicBezTo>
                  <a:pt x="1322" y="911"/>
                  <a:pt x="1322" y="911"/>
                  <a:pt x="1322" y="911"/>
                </a:cubicBezTo>
                <a:cubicBezTo>
                  <a:pt x="1300" y="933"/>
                  <a:pt x="1300" y="933"/>
                  <a:pt x="1300" y="933"/>
                </a:cubicBezTo>
                <a:cubicBezTo>
                  <a:pt x="1263" y="931"/>
                  <a:pt x="1263" y="931"/>
                  <a:pt x="1263" y="931"/>
                </a:cubicBezTo>
                <a:cubicBezTo>
                  <a:pt x="1255" y="920"/>
                  <a:pt x="1255" y="920"/>
                  <a:pt x="1255" y="920"/>
                </a:cubicBezTo>
                <a:cubicBezTo>
                  <a:pt x="1253" y="930"/>
                  <a:pt x="1253" y="930"/>
                  <a:pt x="1253" y="930"/>
                </a:cubicBezTo>
                <a:cubicBezTo>
                  <a:pt x="1261" y="940"/>
                  <a:pt x="1261" y="940"/>
                  <a:pt x="1261" y="940"/>
                </a:cubicBezTo>
                <a:cubicBezTo>
                  <a:pt x="1247" y="947"/>
                  <a:pt x="1247" y="947"/>
                  <a:pt x="1247" y="947"/>
                </a:cubicBezTo>
                <a:cubicBezTo>
                  <a:pt x="1242" y="933"/>
                  <a:pt x="1242" y="933"/>
                  <a:pt x="1242" y="933"/>
                </a:cubicBezTo>
                <a:cubicBezTo>
                  <a:pt x="1230" y="918"/>
                  <a:pt x="1230" y="918"/>
                  <a:pt x="1230" y="918"/>
                </a:cubicBezTo>
                <a:cubicBezTo>
                  <a:pt x="1212" y="914"/>
                  <a:pt x="1212" y="914"/>
                  <a:pt x="1212" y="914"/>
                </a:cubicBezTo>
                <a:cubicBezTo>
                  <a:pt x="1202" y="907"/>
                  <a:pt x="1202" y="907"/>
                  <a:pt x="1202" y="907"/>
                </a:cubicBezTo>
                <a:cubicBezTo>
                  <a:pt x="1200" y="906"/>
                  <a:pt x="1163" y="910"/>
                  <a:pt x="1156" y="911"/>
                </a:cubicBezTo>
                <a:cubicBezTo>
                  <a:pt x="1147" y="905"/>
                  <a:pt x="1146" y="905"/>
                  <a:pt x="1136" y="900"/>
                </a:cubicBezTo>
                <a:cubicBezTo>
                  <a:pt x="1126" y="908"/>
                  <a:pt x="1126" y="908"/>
                  <a:pt x="1126" y="908"/>
                </a:cubicBezTo>
                <a:cubicBezTo>
                  <a:pt x="1126" y="908"/>
                  <a:pt x="1121" y="917"/>
                  <a:pt x="1113" y="917"/>
                </a:cubicBezTo>
                <a:cubicBezTo>
                  <a:pt x="1104" y="917"/>
                  <a:pt x="1105" y="905"/>
                  <a:pt x="1105" y="905"/>
                </a:cubicBezTo>
                <a:cubicBezTo>
                  <a:pt x="1092" y="907"/>
                  <a:pt x="1092" y="907"/>
                  <a:pt x="1092" y="907"/>
                </a:cubicBezTo>
                <a:cubicBezTo>
                  <a:pt x="1075" y="931"/>
                  <a:pt x="1075" y="931"/>
                  <a:pt x="1075" y="931"/>
                </a:cubicBezTo>
                <a:cubicBezTo>
                  <a:pt x="1054" y="949"/>
                  <a:pt x="1054" y="949"/>
                  <a:pt x="1054" y="949"/>
                </a:cubicBezTo>
                <a:cubicBezTo>
                  <a:pt x="1042" y="967"/>
                  <a:pt x="1042" y="967"/>
                  <a:pt x="1042" y="967"/>
                </a:cubicBezTo>
                <a:cubicBezTo>
                  <a:pt x="1019" y="976"/>
                  <a:pt x="1019" y="976"/>
                  <a:pt x="1019" y="976"/>
                </a:cubicBezTo>
                <a:cubicBezTo>
                  <a:pt x="1020" y="984"/>
                  <a:pt x="1020" y="984"/>
                  <a:pt x="1020" y="984"/>
                </a:cubicBezTo>
                <a:cubicBezTo>
                  <a:pt x="1043" y="1004"/>
                  <a:pt x="1043" y="1004"/>
                  <a:pt x="1043" y="1004"/>
                </a:cubicBezTo>
                <a:cubicBezTo>
                  <a:pt x="1027" y="1015"/>
                  <a:pt x="1027" y="1015"/>
                  <a:pt x="1027" y="1015"/>
                </a:cubicBezTo>
                <a:cubicBezTo>
                  <a:pt x="1003" y="990"/>
                  <a:pt x="1012" y="1009"/>
                  <a:pt x="982" y="986"/>
                </a:cubicBezTo>
                <a:cubicBezTo>
                  <a:pt x="977" y="1004"/>
                  <a:pt x="976" y="999"/>
                  <a:pt x="979" y="1014"/>
                </a:cubicBezTo>
                <a:cubicBezTo>
                  <a:pt x="966" y="1023"/>
                  <a:pt x="966" y="1023"/>
                  <a:pt x="966" y="1023"/>
                </a:cubicBezTo>
                <a:cubicBezTo>
                  <a:pt x="973" y="1050"/>
                  <a:pt x="968" y="1041"/>
                  <a:pt x="985" y="1059"/>
                </a:cubicBezTo>
                <a:cubicBezTo>
                  <a:pt x="975" y="1080"/>
                  <a:pt x="977" y="1071"/>
                  <a:pt x="978" y="1096"/>
                </a:cubicBezTo>
                <a:cubicBezTo>
                  <a:pt x="1001" y="1103"/>
                  <a:pt x="1001" y="1103"/>
                  <a:pt x="1001" y="1103"/>
                </a:cubicBezTo>
                <a:cubicBezTo>
                  <a:pt x="1007" y="1117"/>
                  <a:pt x="1007" y="1117"/>
                  <a:pt x="1007" y="1117"/>
                </a:cubicBezTo>
                <a:cubicBezTo>
                  <a:pt x="1022" y="1124"/>
                  <a:pt x="1022" y="1124"/>
                  <a:pt x="1022" y="1124"/>
                </a:cubicBezTo>
                <a:cubicBezTo>
                  <a:pt x="1037" y="1114"/>
                  <a:pt x="1037" y="1114"/>
                  <a:pt x="1037" y="1114"/>
                </a:cubicBezTo>
                <a:cubicBezTo>
                  <a:pt x="1059" y="1125"/>
                  <a:pt x="1059" y="1125"/>
                  <a:pt x="1059" y="1125"/>
                </a:cubicBezTo>
                <a:cubicBezTo>
                  <a:pt x="1088" y="1147"/>
                  <a:pt x="1088" y="1147"/>
                  <a:pt x="1088" y="1147"/>
                </a:cubicBezTo>
                <a:cubicBezTo>
                  <a:pt x="1105" y="1168"/>
                  <a:pt x="1105" y="1168"/>
                  <a:pt x="1105" y="1168"/>
                </a:cubicBezTo>
                <a:cubicBezTo>
                  <a:pt x="1095" y="1160"/>
                  <a:pt x="1095" y="1160"/>
                  <a:pt x="1095" y="1160"/>
                </a:cubicBezTo>
                <a:cubicBezTo>
                  <a:pt x="1089" y="1163"/>
                  <a:pt x="1089" y="1163"/>
                  <a:pt x="1089" y="1163"/>
                </a:cubicBezTo>
                <a:cubicBezTo>
                  <a:pt x="1093" y="1170"/>
                  <a:pt x="1093" y="1170"/>
                  <a:pt x="1093" y="1170"/>
                </a:cubicBezTo>
                <a:cubicBezTo>
                  <a:pt x="1114" y="1176"/>
                  <a:pt x="1114" y="1176"/>
                  <a:pt x="1114" y="1176"/>
                </a:cubicBezTo>
                <a:cubicBezTo>
                  <a:pt x="1113" y="1192"/>
                  <a:pt x="1113" y="1192"/>
                  <a:pt x="1113" y="1192"/>
                </a:cubicBezTo>
                <a:cubicBezTo>
                  <a:pt x="1097" y="1252"/>
                  <a:pt x="1097" y="1252"/>
                  <a:pt x="1097" y="1252"/>
                </a:cubicBezTo>
                <a:cubicBezTo>
                  <a:pt x="1084" y="1280"/>
                  <a:pt x="1084" y="1280"/>
                  <a:pt x="1084" y="1280"/>
                </a:cubicBezTo>
                <a:cubicBezTo>
                  <a:pt x="1081" y="1297"/>
                  <a:pt x="1081" y="1297"/>
                  <a:pt x="1081" y="1297"/>
                </a:cubicBezTo>
                <a:cubicBezTo>
                  <a:pt x="1079" y="1314"/>
                  <a:pt x="1079" y="1314"/>
                  <a:pt x="1079" y="1314"/>
                </a:cubicBezTo>
                <a:cubicBezTo>
                  <a:pt x="1083" y="1328"/>
                  <a:pt x="1083" y="1328"/>
                  <a:pt x="1083" y="1328"/>
                </a:cubicBezTo>
                <a:cubicBezTo>
                  <a:pt x="1083" y="1328"/>
                  <a:pt x="1083" y="1332"/>
                  <a:pt x="1087" y="1336"/>
                </a:cubicBezTo>
                <a:cubicBezTo>
                  <a:pt x="1091" y="1340"/>
                  <a:pt x="1092" y="1344"/>
                  <a:pt x="1097" y="1348"/>
                </a:cubicBezTo>
                <a:cubicBezTo>
                  <a:pt x="1102" y="1351"/>
                  <a:pt x="1100" y="1353"/>
                  <a:pt x="1118" y="1354"/>
                </a:cubicBezTo>
                <a:cubicBezTo>
                  <a:pt x="1135" y="1356"/>
                  <a:pt x="1119" y="1364"/>
                  <a:pt x="1120" y="1367"/>
                </a:cubicBezTo>
                <a:cubicBezTo>
                  <a:pt x="1121" y="1369"/>
                  <a:pt x="1122" y="1383"/>
                  <a:pt x="1129" y="1397"/>
                </a:cubicBezTo>
                <a:cubicBezTo>
                  <a:pt x="1136" y="1411"/>
                  <a:pt x="1140" y="1409"/>
                  <a:pt x="1151" y="1415"/>
                </a:cubicBezTo>
                <a:cubicBezTo>
                  <a:pt x="1162" y="1420"/>
                  <a:pt x="1157" y="1422"/>
                  <a:pt x="1164" y="1436"/>
                </a:cubicBezTo>
                <a:cubicBezTo>
                  <a:pt x="1171" y="1449"/>
                  <a:pt x="1188" y="1443"/>
                  <a:pt x="1191" y="1443"/>
                </a:cubicBezTo>
                <a:cubicBezTo>
                  <a:pt x="1193" y="1443"/>
                  <a:pt x="1195" y="1446"/>
                  <a:pt x="1198" y="1450"/>
                </a:cubicBezTo>
                <a:cubicBezTo>
                  <a:pt x="1198" y="1450"/>
                  <a:pt x="1198" y="1450"/>
                  <a:pt x="1198" y="1450"/>
                </a:cubicBezTo>
                <a:cubicBezTo>
                  <a:pt x="1198" y="1450"/>
                  <a:pt x="1192" y="1456"/>
                  <a:pt x="1190" y="1457"/>
                </a:cubicBezTo>
                <a:cubicBezTo>
                  <a:pt x="1189" y="1458"/>
                  <a:pt x="1188" y="1459"/>
                  <a:pt x="1187" y="1460"/>
                </a:cubicBezTo>
                <a:cubicBezTo>
                  <a:pt x="1186" y="1462"/>
                  <a:pt x="1189" y="1463"/>
                  <a:pt x="1187" y="1464"/>
                </a:cubicBezTo>
                <a:cubicBezTo>
                  <a:pt x="1185" y="1465"/>
                  <a:pt x="1183" y="1469"/>
                  <a:pt x="1183" y="1471"/>
                </a:cubicBezTo>
                <a:cubicBezTo>
                  <a:pt x="1184" y="1473"/>
                  <a:pt x="1182" y="1476"/>
                  <a:pt x="1182" y="1476"/>
                </a:cubicBezTo>
                <a:cubicBezTo>
                  <a:pt x="1182" y="1476"/>
                  <a:pt x="1178" y="1481"/>
                  <a:pt x="1173" y="1481"/>
                </a:cubicBezTo>
                <a:cubicBezTo>
                  <a:pt x="1169" y="1482"/>
                  <a:pt x="1166" y="1480"/>
                  <a:pt x="1162" y="1479"/>
                </a:cubicBezTo>
                <a:cubicBezTo>
                  <a:pt x="1158" y="1478"/>
                  <a:pt x="1158" y="1478"/>
                  <a:pt x="1158" y="1478"/>
                </a:cubicBezTo>
                <a:cubicBezTo>
                  <a:pt x="1158" y="1478"/>
                  <a:pt x="1155" y="1478"/>
                  <a:pt x="1151" y="1477"/>
                </a:cubicBezTo>
                <a:cubicBezTo>
                  <a:pt x="1147" y="1475"/>
                  <a:pt x="1150" y="1475"/>
                  <a:pt x="1150" y="1475"/>
                </a:cubicBezTo>
                <a:cubicBezTo>
                  <a:pt x="1146" y="1471"/>
                  <a:pt x="1146" y="1471"/>
                  <a:pt x="1146" y="1471"/>
                </a:cubicBezTo>
                <a:cubicBezTo>
                  <a:pt x="1142" y="1466"/>
                  <a:pt x="1142" y="1466"/>
                  <a:pt x="1142" y="1466"/>
                </a:cubicBezTo>
                <a:cubicBezTo>
                  <a:pt x="1142" y="1466"/>
                  <a:pt x="1141" y="1465"/>
                  <a:pt x="1141" y="1463"/>
                </a:cubicBezTo>
                <a:cubicBezTo>
                  <a:pt x="1140" y="1461"/>
                  <a:pt x="1140" y="1463"/>
                  <a:pt x="1138" y="1463"/>
                </a:cubicBezTo>
                <a:cubicBezTo>
                  <a:pt x="1136" y="1463"/>
                  <a:pt x="1135" y="1464"/>
                  <a:pt x="1133" y="1463"/>
                </a:cubicBezTo>
                <a:cubicBezTo>
                  <a:pt x="1132" y="1462"/>
                  <a:pt x="1132" y="1461"/>
                  <a:pt x="1132" y="1460"/>
                </a:cubicBezTo>
                <a:cubicBezTo>
                  <a:pt x="1132" y="1459"/>
                  <a:pt x="1129" y="1457"/>
                  <a:pt x="1126" y="1457"/>
                </a:cubicBezTo>
                <a:cubicBezTo>
                  <a:pt x="1123" y="1456"/>
                  <a:pt x="1124" y="1454"/>
                  <a:pt x="1120" y="1454"/>
                </a:cubicBezTo>
                <a:cubicBezTo>
                  <a:pt x="1116" y="1454"/>
                  <a:pt x="1119" y="1451"/>
                  <a:pt x="1119" y="1449"/>
                </a:cubicBezTo>
                <a:cubicBezTo>
                  <a:pt x="1118" y="1448"/>
                  <a:pt x="1115" y="1451"/>
                  <a:pt x="1114" y="1452"/>
                </a:cubicBezTo>
                <a:cubicBezTo>
                  <a:pt x="1113" y="1453"/>
                  <a:pt x="1112" y="1455"/>
                  <a:pt x="1110" y="1455"/>
                </a:cubicBezTo>
                <a:cubicBezTo>
                  <a:pt x="1109" y="1456"/>
                  <a:pt x="1108" y="1450"/>
                  <a:pt x="1108" y="1450"/>
                </a:cubicBezTo>
                <a:cubicBezTo>
                  <a:pt x="1108" y="1450"/>
                  <a:pt x="1108" y="1450"/>
                  <a:pt x="1104" y="1450"/>
                </a:cubicBezTo>
                <a:cubicBezTo>
                  <a:pt x="1099" y="1450"/>
                  <a:pt x="1102" y="1452"/>
                  <a:pt x="1102" y="1452"/>
                </a:cubicBezTo>
                <a:cubicBezTo>
                  <a:pt x="1099" y="1459"/>
                  <a:pt x="1099" y="1459"/>
                  <a:pt x="1099" y="1459"/>
                </a:cubicBezTo>
                <a:cubicBezTo>
                  <a:pt x="1094" y="1463"/>
                  <a:pt x="1094" y="1463"/>
                  <a:pt x="1094" y="1463"/>
                </a:cubicBezTo>
                <a:cubicBezTo>
                  <a:pt x="1094" y="1463"/>
                  <a:pt x="1095" y="1466"/>
                  <a:pt x="1096" y="1468"/>
                </a:cubicBezTo>
                <a:cubicBezTo>
                  <a:pt x="1096" y="1470"/>
                  <a:pt x="1099" y="1471"/>
                  <a:pt x="1099" y="1471"/>
                </a:cubicBezTo>
                <a:cubicBezTo>
                  <a:pt x="1099" y="1471"/>
                  <a:pt x="1102" y="1473"/>
                  <a:pt x="1105" y="1475"/>
                </a:cubicBezTo>
                <a:cubicBezTo>
                  <a:pt x="1108" y="1477"/>
                  <a:pt x="1107" y="1477"/>
                  <a:pt x="1109" y="1477"/>
                </a:cubicBezTo>
                <a:cubicBezTo>
                  <a:pt x="1111" y="1478"/>
                  <a:pt x="1114" y="1479"/>
                  <a:pt x="1118" y="1481"/>
                </a:cubicBezTo>
                <a:cubicBezTo>
                  <a:pt x="1122" y="1482"/>
                  <a:pt x="1120" y="1481"/>
                  <a:pt x="1126" y="1486"/>
                </a:cubicBezTo>
                <a:cubicBezTo>
                  <a:pt x="1131" y="1490"/>
                  <a:pt x="1125" y="1486"/>
                  <a:pt x="1124" y="1489"/>
                </a:cubicBezTo>
                <a:cubicBezTo>
                  <a:pt x="1123" y="1493"/>
                  <a:pt x="1117" y="1485"/>
                  <a:pt x="1113" y="1487"/>
                </a:cubicBezTo>
                <a:cubicBezTo>
                  <a:pt x="1109" y="1488"/>
                  <a:pt x="1108" y="1485"/>
                  <a:pt x="1105" y="1486"/>
                </a:cubicBezTo>
                <a:cubicBezTo>
                  <a:pt x="1105" y="1486"/>
                  <a:pt x="1105" y="1486"/>
                  <a:pt x="1105" y="1486"/>
                </a:cubicBezTo>
                <a:cubicBezTo>
                  <a:pt x="1104" y="1486"/>
                  <a:pt x="1104" y="1486"/>
                  <a:pt x="1104" y="1486"/>
                </a:cubicBezTo>
                <a:cubicBezTo>
                  <a:pt x="1104" y="1485"/>
                  <a:pt x="1103" y="1484"/>
                  <a:pt x="1103" y="1483"/>
                </a:cubicBezTo>
                <a:cubicBezTo>
                  <a:pt x="1102" y="1482"/>
                  <a:pt x="1097" y="1482"/>
                  <a:pt x="1097" y="1482"/>
                </a:cubicBezTo>
                <a:cubicBezTo>
                  <a:pt x="1093" y="1481"/>
                  <a:pt x="1093" y="1481"/>
                  <a:pt x="1093" y="1481"/>
                </a:cubicBezTo>
                <a:cubicBezTo>
                  <a:pt x="1090" y="1480"/>
                  <a:pt x="1090" y="1480"/>
                  <a:pt x="1090" y="1480"/>
                </a:cubicBezTo>
                <a:cubicBezTo>
                  <a:pt x="1087" y="1475"/>
                  <a:pt x="1087" y="1475"/>
                  <a:pt x="1087" y="1475"/>
                </a:cubicBezTo>
                <a:cubicBezTo>
                  <a:pt x="1084" y="1473"/>
                  <a:pt x="1084" y="1473"/>
                  <a:pt x="1084" y="1473"/>
                </a:cubicBezTo>
                <a:cubicBezTo>
                  <a:pt x="1081" y="1469"/>
                  <a:pt x="1081" y="1469"/>
                  <a:pt x="1081" y="1469"/>
                </a:cubicBezTo>
                <a:cubicBezTo>
                  <a:pt x="1082" y="1467"/>
                  <a:pt x="1082" y="1467"/>
                  <a:pt x="1082" y="1467"/>
                </a:cubicBezTo>
                <a:cubicBezTo>
                  <a:pt x="1085" y="1463"/>
                  <a:pt x="1085" y="1463"/>
                  <a:pt x="1085" y="1463"/>
                </a:cubicBezTo>
                <a:cubicBezTo>
                  <a:pt x="1085" y="1463"/>
                  <a:pt x="1086" y="1463"/>
                  <a:pt x="1087" y="1461"/>
                </a:cubicBezTo>
                <a:cubicBezTo>
                  <a:pt x="1089" y="1458"/>
                  <a:pt x="1087" y="1458"/>
                  <a:pt x="1087" y="1458"/>
                </a:cubicBezTo>
                <a:cubicBezTo>
                  <a:pt x="1087" y="1458"/>
                  <a:pt x="1083" y="1456"/>
                  <a:pt x="1081" y="1455"/>
                </a:cubicBezTo>
                <a:cubicBezTo>
                  <a:pt x="1079" y="1454"/>
                  <a:pt x="1076" y="1457"/>
                  <a:pt x="1076" y="1457"/>
                </a:cubicBezTo>
                <a:cubicBezTo>
                  <a:pt x="1070" y="1456"/>
                  <a:pt x="1070" y="1456"/>
                  <a:pt x="1070" y="1456"/>
                </a:cubicBezTo>
                <a:cubicBezTo>
                  <a:pt x="1065" y="1456"/>
                  <a:pt x="1065" y="1456"/>
                  <a:pt x="1065" y="1456"/>
                </a:cubicBezTo>
                <a:cubicBezTo>
                  <a:pt x="1061" y="1452"/>
                  <a:pt x="1061" y="1452"/>
                  <a:pt x="1061" y="1452"/>
                </a:cubicBezTo>
                <a:cubicBezTo>
                  <a:pt x="1054" y="1450"/>
                  <a:pt x="1054" y="1450"/>
                  <a:pt x="1054" y="1450"/>
                </a:cubicBezTo>
                <a:cubicBezTo>
                  <a:pt x="1050" y="1448"/>
                  <a:pt x="1050" y="1448"/>
                  <a:pt x="1050" y="1448"/>
                </a:cubicBezTo>
                <a:cubicBezTo>
                  <a:pt x="1050" y="1448"/>
                  <a:pt x="1050" y="1440"/>
                  <a:pt x="1050" y="1439"/>
                </a:cubicBezTo>
                <a:cubicBezTo>
                  <a:pt x="1050" y="1437"/>
                  <a:pt x="1050" y="1434"/>
                  <a:pt x="1050" y="1434"/>
                </a:cubicBezTo>
                <a:cubicBezTo>
                  <a:pt x="1050" y="1434"/>
                  <a:pt x="1044" y="1433"/>
                  <a:pt x="1041" y="1434"/>
                </a:cubicBezTo>
                <a:cubicBezTo>
                  <a:pt x="1039" y="1435"/>
                  <a:pt x="1036" y="1434"/>
                  <a:pt x="1036" y="1434"/>
                </a:cubicBezTo>
                <a:cubicBezTo>
                  <a:pt x="1036" y="1434"/>
                  <a:pt x="1028" y="1433"/>
                  <a:pt x="1027" y="1431"/>
                </a:cubicBezTo>
                <a:cubicBezTo>
                  <a:pt x="1027" y="1429"/>
                  <a:pt x="1027" y="1430"/>
                  <a:pt x="1026" y="1430"/>
                </a:cubicBezTo>
                <a:cubicBezTo>
                  <a:pt x="1024" y="1430"/>
                  <a:pt x="1018" y="1430"/>
                  <a:pt x="1018" y="1430"/>
                </a:cubicBezTo>
                <a:cubicBezTo>
                  <a:pt x="1012" y="1428"/>
                  <a:pt x="1012" y="1428"/>
                  <a:pt x="1012" y="1428"/>
                </a:cubicBezTo>
                <a:cubicBezTo>
                  <a:pt x="1012" y="1437"/>
                  <a:pt x="1012" y="1437"/>
                  <a:pt x="1012" y="1437"/>
                </a:cubicBezTo>
                <a:cubicBezTo>
                  <a:pt x="1011" y="1435"/>
                  <a:pt x="1011" y="1435"/>
                  <a:pt x="1011" y="1435"/>
                </a:cubicBezTo>
                <a:cubicBezTo>
                  <a:pt x="1001" y="1434"/>
                  <a:pt x="1001" y="1434"/>
                  <a:pt x="1001" y="1434"/>
                </a:cubicBezTo>
                <a:cubicBezTo>
                  <a:pt x="995" y="1437"/>
                  <a:pt x="995" y="1437"/>
                  <a:pt x="995" y="1437"/>
                </a:cubicBezTo>
                <a:cubicBezTo>
                  <a:pt x="990" y="1439"/>
                  <a:pt x="990" y="1439"/>
                  <a:pt x="990" y="1439"/>
                </a:cubicBezTo>
                <a:cubicBezTo>
                  <a:pt x="990" y="1442"/>
                  <a:pt x="990" y="1442"/>
                  <a:pt x="990" y="1442"/>
                </a:cubicBezTo>
                <a:cubicBezTo>
                  <a:pt x="988" y="1445"/>
                  <a:pt x="988" y="1445"/>
                  <a:pt x="988" y="1445"/>
                </a:cubicBezTo>
                <a:cubicBezTo>
                  <a:pt x="988" y="1445"/>
                  <a:pt x="985" y="1446"/>
                  <a:pt x="983" y="1446"/>
                </a:cubicBezTo>
                <a:cubicBezTo>
                  <a:pt x="983" y="1447"/>
                  <a:pt x="982" y="1449"/>
                  <a:pt x="982" y="1450"/>
                </a:cubicBezTo>
                <a:cubicBezTo>
                  <a:pt x="981" y="1451"/>
                  <a:pt x="979" y="1451"/>
                  <a:pt x="979" y="1451"/>
                </a:cubicBezTo>
                <a:cubicBezTo>
                  <a:pt x="975" y="1450"/>
                  <a:pt x="975" y="1450"/>
                  <a:pt x="975" y="1450"/>
                </a:cubicBezTo>
                <a:cubicBezTo>
                  <a:pt x="972" y="1450"/>
                  <a:pt x="972" y="1450"/>
                  <a:pt x="972" y="1450"/>
                </a:cubicBezTo>
                <a:cubicBezTo>
                  <a:pt x="970" y="1448"/>
                  <a:pt x="970" y="1448"/>
                  <a:pt x="970" y="1448"/>
                </a:cubicBezTo>
                <a:cubicBezTo>
                  <a:pt x="972" y="1444"/>
                  <a:pt x="972" y="1444"/>
                  <a:pt x="972" y="1444"/>
                </a:cubicBezTo>
                <a:cubicBezTo>
                  <a:pt x="972" y="1442"/>
                  <a:pt x="972" y="1442"/>
                  <a:pt x="972" y="1442"/>
                </a:cubicBezTo>
                <a:cubicBezTo>
                  <a:pt x="972" y="1442"/>
                  <a:pt x="972" y="1442"/>
                  <a:pt x="972" y="1442"/>
                </a:cubicBezTo>
                <a:cubicBezTo>
                  <a:pt x="972" y="1442"/>
                  <a:pt x="972" y="1442"/>
                  <a:pt x="972" y="1442"/>
                </a:cubicBezTo>
                <a:cubicBezTo>
                  <a:pt x="966" y="1442"/>
                  <a:pt x="966" y="1442"/>
                  <a:pt x="966" y="1442"/>
                </a:cubicBezTo>
                <a:cubicBezTo>
                  <a:pt x="960" y="1440"/>
                  <a:pt x="960" y="1440"/>
                  <a:pt x="960" y="1440"/>
                </a:cubicBezTo>
                <a:cubicBezTo>
                  <a:pt x="947" y="1439"/>
                  <a:pt x="947" y="1439"/>
                  <a:pt x="947" y="1439"/>
                </a:cubicBezTo>
                <a:cubicBezTo>
                  <a:pt x="939" y="1437"/>
                  <a:pt x="939" y="1437"/>
                  <a:pt x="939" y="1437"/>
                </a:cubicBezTo>
                <a:cubicBezTo>
                  <a:pt x="934" y="1432"/>
                  <a:pt x="934" y="1432"/>
                  <a:pt x="934" y="1432"/>
                </a:cubicBezTo>
                <a:cubicBezTo>
                  <a:pt x="926" y="1430"/>
                  <a:pt x="926" y="1430"/>
                  <a:pt x="926" y="1430"/>
                </a:cubicBezTo>
                <a:cubicBezTo>
                  <a:pt x="919" y="1435"/>
                  <a:pt x="919" y="1435"/>
                  <a:pt x="919" y="1435"/>
                </a:cubicBezTo>
                <a:cubicBezTo>
                  <a:pt x="919" y="1435"/>
                  <a:pt x="912" y="1432"/>
                  <a:pt x="909" y="1432"/>
                </a:cubicBezTo>
                <a:cubicBezTo>
                  <a:pt x="907" y="1433"/>
                  <a:pt x="903" y="1434"/>
                  <a:pt x="902" y="1435"/>
                </a:cubicBezTo>
                <a:cubicBezTo>
                  <a:pt x="901" y="1435"/>
                  <a:pt x="901" y="1436"/>
                  <a:pt x="900" y="1436"/>
                </a:cubicBezTo>
                <a:cubicBezTo>
                  <a:pt x="900" y="1436"/>
                  <a:pt x="900" y="1436"/>
                  <a:pt x="900" y="1436"/>
                </a:cubicBezTo>
                <a:cubicBezTo>
                  <a:pt x="900" y="1436"/>
                  <a:pt x="900" y="1436"/>
                  <a:pt x="900" y="1436"/>
                </a:cubicBezTo>
                <a:cubicBezTo>
                  <a:pt x="900" y="1436"/>
                  <a:pt x="900" y="1436"/>
                  <a:pt x="900" y="1436"/>
                </a:cubicBezTo>
                <a:cubicBezTo>
                  <a:pt x="900" y="1437"/>
                  <a:pt x="900" y="1437"/>
                  <a:pt x="900" y="1437"/>
                </a:cubicBezTo>
                <a:cubicBezTo>
                  <a:pt x="900" y="1437"/>
                  <a:pt x="900" y="1437"/>
                  <a:pt x="900" y="1437"/>
                </a:cubicBezTo>
                <a:cubicBezTo>
                  <a:pt x="900" y="1437"/>
                  <a:pt x="900" y="1437"/>
                  <a:pt x="900" y="1437"/>
                </a:cubicBezTo>
                <a:cubicBezTo>
                  <a:pt x="900" y="1437"/>
                  <a:pt x="900" y="1437"/>
                  <a:pt x="900" y="1437"/>
                </a:cubicBezTo>
                <a:cubicBezTo>
                  <a:pt x="900" y="1437"/>
                  <a:pt x="900" y="1437"/>
                  <a:pt x="900" y="1437"/>
                </a:cubicBezTo>
                <a:cubicBezTo>
                  <a:pt x="900" y="1437"/>
                  <a:pt x="900" y="1437"/>
                  <a:pt x="900" y="1437"/>
                </a:cubicBezTo>
                <a:cubicBezTo>
                  <a:pt x="899" y="1437"/>
                  <a:pt x="899" y="1437"/>
                  <a:pt x="899" y="1437"/>
                </a:cubicBezTo>
                <a:cubicBezTo>
                  <a:pt x="899" y="1437"/>
                  <a:pt x="899" y="1437"/>
                  <a:pt x="899" y="1437"/>
                </a:cubicBezTo>
                <a:cubicBezTo>
                  <a:pt x="899" y="1437"/>
                  <a:pt x="899" y="1437"/>
                  <a:pt x="899" y="1437"/>
                </a:cubicBezTo>
                <a:cubicBezTo>
                  <a:pt x="899" y="1437"/>
                  <a:pt x="899" y="1437"/>
                  <a:pt x="899" y="1437"/>
                </a:cubicBezTo>
                <a:cubicBezTo>
                  <a:pt x="899" y="1437"/>
                  <a:pt x="899" y="1437"/>
                  <a:pt x="899" y="1437"/>
                </a:cubicBezTo>
                <a:cubicBezTo>
                  <a:pt x="899" y="1437"/>
                  <a:pt x="899" y="1437"/>
                  <a:pt x="899" y="1437"/>
                </a:cubicBezTo>
                <a:cubicBezTo>
                  <a:pt x="899" y="1437"/>
                  <a:pt x="899" y="1437"/>
                  <a:pt x="899" y="1437"/>
                </a:cubicBezTo>
                <a:cubicBezTo>
                  <a:pt x="899" y="1438"/>
                  <a:pt x="899" y="1438"/>
                  <a:pt x="899" y="1438"/>
                </a:cubicBezTo>
                <a:cubicBezTo>
                  <a:pt x="899" y="1438"/>
                  <a:pt x="899" y="1438"/>
                  <a:pt x="899" y="1438"/>
                </a:cubicBezTo>
                <a:cubicBezTo>
                  <a:pt x="899" y="1438"/>
                  <a:pt x="899" y="1438"/>
                  <a:pt x="899" y="1438"/>
                </a:cubicBezTo>
                <a:cubicBezTo>
                  <a:pt x="899" y="1438"/>
                  <a:pt x="899" y="1438"/>
                  <a:pt x="899" y="1438"/>
                </a:cubicBezTo>
                <a:cubicBezTo>
                  <a:pt x="899" y="1438"/>
                  <a:pt x="899" y="1438"/>
                  <a:pt x="899" y="1438"/>
                </a:cubicBezTo>
                <a:cubicBezTo>
                  <a:pt x="899" y="1438"/>
                  <a:pt x="899" y="1438"/>
                  <a:pt x="899" y="1438"/>
                </a:cubicBezTo>
                <a:cubicBezTo>
                  <a:pt x="899" y="1438"/>
                  <a:pt x="899" y="1438"/>
                  <a:pt x="899" y="1438"/>
                </a:cubicBezTo>
                <a:cubicBezTo>
                  <a:pt x="899" y="1438"/>
                  <a:pt x="899" y="1438"/>
                  <a:pt x="899" y="1438"/>
                </a:cubicBezTo>
                <a:cubicBezTo>
                  <a:pt x="899" y="1438"/>
                  <a:pt x="899" y="1438"/>
                  <a:pt x="899" y="1438"/>
                </a:cubicBezTo>
                <a:cubicBezTo>
                  <a:pt x="899" y="1438"/>
                  <a:pt x="899" y="1438"/>
                  <a:pt x="899" y="1438"/>
                </a:cubicBezTo>
                <a:cubicBezTo>
                  <a:pt x="899" y="1438"/>
                  <a:pt x="899" y="1438"/>
                  <a:pt x="899"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6" y="1439"/>
                  <a:pt x="894" y="1438"/>
                  <a:pt x="892" y="1438"/>
                </a:cubicBezTo>
                <a:cubicBezTo>
                  <a:pt x="891" y="1439"/>
                  <a:pt x="890" y="1440"/>
                  <a:pt x="888" y="1440"/>
                </a:cubicBezTo>
                <a:cubicBezTo>
                  <a:pt x="886" y="1440"/>
                  <a:pt x="885" y="1439"/>
                  <a:pt x="883" y="1439"/>
                </a:cubicBezTo>
                <a:cubicBezTo>
                  <a:pt x="882" y="1440"/>
                  <a:pt x="881" y="1441"/>
                  <a:pt x="879" y="1441"/>
                </a:cubicBezTo>
                <a:cubicBezTo>
                  <a:pt x="877" y="1441"/>
                  <a:pt x="876" y="1439"/>
                  <a:pt x="876" y="1439"/>
                </a:cubicBezTo>
                <a:cubicBezTo>
                  <a:pt x="873" y="1439"/>
                  <a:pt x="873" y="1439"/>
                  <a:pt x="873" y="1439"/>
                </a:cubicBezTo>
                <a:cubicBezTo>
                  <a:pt x="870" y="1436"/>
                  <a:pt x="870" y="1436"/>
                  <a:pt x="870" y="1436"/>
                </a:cubicBezTo>
                <a:cubicBezTo>
                  <a:pt x="870" y="1436"/>
                  <a:pt x="869" y="1438"/>
                  <a:pt x="866" y="1438"/>
                </a:cubicBezTo>
                <a:cubicBezTo>
                  <a:pt x="864" y="1437"/>
                  <a:pt x="862" y="1436"/>
                  <a:pt x="860" y="1437"/>
                </a:cubicBezTo>
                <a:cubicBezTo>
                  <a:pt x="858" y="1437"/>
                  <a:pt x="855" y="1438"/>
                  <a:pt x="855" y="1438"/>
                </a:cubicBezTo>
                <a:cubicBezTo>
                  <a:pt x="847" y="1435"/>
                  <a:pt x="847" y="1435"/>
                  <a:pt x="847" y="1435"/>
                </a:cubicBezTo>
                <a:cubicBezTo>
                  <a:pt x="842" y="1434"/>
                  <a:pt x="842" y="1434"/>
                  <a:pt x="842" y="1434"/>
                </a:cubicBezTo>
                <a:cubicBezTo>
                  <a:pt x="838" y="1433"/>
                  <a:pt x="838" y="1433"/>
                  <a:pt x="838" y="1433"/>
                </a:cubicBezTo>
                <a:cubicBezTo>
                  <a:pt x="836" y="1436"/>
                  <a:pt x="836" y="1436"/>
                  <a:pt x="836" y="1436"/>
                </a:cubicBezTo>
                <a:cubicBezTo>
                  <a:pt x="831" y="1436"/>
                  <a:pt x="831" y="1436"/>
                  <a:pt x="831" y="1436"/>
                </a:cubicBezTo>
                <a:cubicBezTo>
                  <a:pt x="831" y="1436"/>
                  <a:pt x="825" y="1434"/>
                  <a:pt x="821" y="1435"/>
                </a:cubicBezTo>
                <a:cubicBezTo>
                  <a:pt x="820" y="1435"/>
                  <a:pt x="817" y="1438"/>
                  <a:pt x="816" y="1438"/>
                </a:cubicBezTo>
                <a:cubicBezTo>
                  <a:pt x="815" y="1439"/>
                  <a:pt x="819" y="1442"/>
                  <a:pt x="817" y="1442"/>
                </a:cubicBezTo>
                <a:cubicBezTo>
                  <a:pt x="787" y="1439"/>
                  <a:pt x="752" y="1427"/>
                  <a:pt x="722" y="1419"/>
                </a:cubicBezTo>
                <a:cubicBezTo>
                  <a:pt x="722" y="1419"/>
                  <a:pt x="697" y="1413"/>
                  <a:pt x="693" y="1413"/>
                </a:cubicBezTo>
                <a:cubicBezTo>
                  <a:pt x="689" y="1413"/>
                  <a:pt x="681" y="1402"/>
                  <a:pt x="681" y="1399"/>
                </a:cubicBezTo>
                <a:cubicBezTo>
                  <a:pt x="681" y="1396"/>
                  <a:pt x="680" y="1387"/>
                  <a:pt x="684" y="1385"/>
                </a:cubicBezTo>
                <a:cubicBezTo>
                  <a:pt x="688" y="1383"/>
                  <a:pt x="688" y="1383"/>
                  <a:pt x="695" y="1377"/>
                </a:cubicBezTo>
                <a:cubicBezTo>
                  <a:pt x="701" y="1370"/>
                  <a:pt x="701" y="1365"/>
                  <a:pt x="701" y="1365"/>
                </a:cubicBezTo>
                <a:cubicBezTo>
                  <a:pt x="686" y="1356"/>
                  <a:pt x="686" y="1356"/>
                  <a:pt x="686" y="1356"/>
                </a:cubicBezTo>
                <a:cubicBezTo>
                  <a:pt x="686" y="1356"/>
                  <a:pt x="669" y="1365"/>
                  <a:pt x="666" y="1363"/>
                </a:cubicBezTo>
                <a:cubicBezTo>
                  <a:pt x="662" y="1361"/>
                  <a:pt x="646" y="1372"/>
                  <a:pt x="646" y="1372"/>
                </a:cubicBezTo>
                <a:cubicBezTo>
                  <a:pt x="630" y="1373"/>
                  <a:pt x="630" y="1373"/>
                  <a:pt x="630" y="1373"/>
                </a:cubicBezTo>
                <a:cubicBezTo>
                  <a:pt x="630" y="1371"/>
                  <a:pt x="630" y="1371"/>
                  <a:pt x="630" y="1371"/>
                </a:cubicBezTo>
                <a:cubicBezTo>
                  <a:pt x="630" y="1371"/>
                  <a:pt x="633" y="1361"/>
                  <a:pt x="637" y="1363"/>
                </a:cubicBezTo>
                <a:cubicBezTo>
                  <a:pt x="641" y="1351"/>
                  <a:pt x="641" y="1351"/>
                  <a:pt x="641" y="1351"/>
                </a:cubicBezTo>
                <a:cubicBezTo>
                  <a:pt x="639" y="1337"/>
                  <a:pt x="639" y="1337"/>
                  <a:pt x="639" y="1337"/>
                </a:cubicBezTo>
                <a:cubicBezTo>
                  <a:pt x="635" y="1318"/>
                  <a:pt x="635" y="1318"/>
                  <a:pt x="635" y="1318"/>
                </a:cubicBezTo>
                <a:cubicBezTo>
                  <a:pt x="655" y="1317"/>
                  <a:pt x="655" y="1317"/>
                  <a:pt x="655" y="1317"/>
                </a:cubicBezTo>
                <a:cubicBezTo>
                  <a:pt x="673" y="1307"/>
                  <a:pt x="673" y="1307"/>
                  <a:pt x="673" y="1307"/>
                </a:cubicBezTo>
                <a:cubicBezTo>
                  <a:pt x="667" y="1297"/>
                  <a:pt x="667" y="1297"/>
                  <a:pt x="667" y="1297"/>
                </a:cubicBezTo>
                <a:cubicBezTo>
                  <a:pt x="650" y="1303"/>
                  <a:pt x="650" y="1303"/>
                  <a:pt x="650" y="1303"/>
                </a:cubicBezTo>
                <a:cubicBezTo>
                  <a:pt x="634" y="1300"/>
                  <a:pt x="634" y="1300"/>
                  <a:pt x="634" y="1300"/>
                </a:cubicBezTo>
                <a:cubicBezTo>
                  <a:pt x="613" y="1318"/>
                  <a:pt x="613" y="1318"/>
                  <a:pt x="613" y="1318"/>
                </a:cubicBezTo>
                <a:cubicBezTo>
                  <a:pt x="589" y="1318"/>
                  <a:pt x="589" y="1318"/>
                  <a:pt x="589" y="1318"/>
                </a:cubicBezTo>
                <a:cubicBezTo>
                  <a:pt x="581" y="1317"/>
                  <a:pt x="581" y="1317"/>
                  <a:pt x="581" y="1317"/>
                </a:cubicBezTo>
                <a:cubicBezTo>
                  <a:pt x="582" y="1315"/>
                  <a:pt x="582" y="1313"/>
                  <a:pt x="583" y="1313"/>
                </a:cubicBezTo>
                <a:cubicBezTo>
                  <a:pt x="585" y="1312"/>
                  <a:pt x="600" y="1307"/>
                  <a:pt x="600" y="1307"/>
                </a:cubicBezTo>
                <a:cubicBezTo>
                  <a:pt x="610" y="1301"/>
                  <a:pt x="610" y="1301"/>
                  <a:pt x="610" y="1301"/>
                </a:cubicBezTo>
                <a:cubicBezTo>
                  <a:pt x="610" y="1301"/>
                  <a:pt x="615" y="1294"/>
                  <a:pt x="617" y="1293"/>
                </a:cubicBezTo>
                <a:cubicBezTo>
                  <a:pt x="619" y="1293"/>
                  <a:pt x="621" y="1289"/>
                  <a:pt x="623" y="1284"/>
                </a:cubicBezTo>
                <a:cubicBezTo>
                  <a:pt x="626" y="1280"/>
                  <a:pt x="628" y="1277"/>
                  <a:pt x="628" y="1277"/>
                </a:cubicBezTo>
                <a:cubicBezTo>
                  <a:pt x="628" y="1277"/>
                  <a:pt x="640" y="1274"/>
                  <a:pt x="639" y="1273"/>
                </a:cubicBezTo>
                <a:cubicBezTo>
                  <a:pt x="639" y="1271"/>
                  <a:pt x="634" y="1267"/>
                  <a:pt x="640" y="1267"/>
                </a:cubicBezTo>
                <a:cubicBezTo>
                  <a:pt x="646" y="1267"/>
                  <a:pt x="646" y="1267"/>
                  <a:pt x="649" y="1265"/>
                </a:cubicBezTo>
                <a:cubicBezTo>
                  <a:pt x="651" y="1264"/>
                  <a:pt x="650" y="1263"/>
                  <a:pt x="651" y="1260"/>
                </a:cubicBezTo>
                <a:cubicBezTo>
                  <a:pt x="653" y="1258"/>
                  <a:pt x="654" y="1255"/>
                  <a:pt x="654" y="1253"/>
                </a:cubicBezTo>
                <a:cubicBezTo>
                  <a:pt x="653" y="1251"/>
                  <a:pt x="648" y="1243"/>
                  <a:pt x="648" y="1241"/>
                </a:cubicBezTo>
                <a:cubicBezTo>
                  <a:pt x="647" y="1238"/>
                  <a:pt x="648" y="1232"/>
                  <a:pt x="648" y="1232"/>
                </a:cubicBezTo>
                <a:cubicBezTo>
                  <a:pt x="648" y="1232"/>
                  <a:pt x="651" y="1231"/>
                  <a:pt x="654" y="1230"/>
                </a:cubicBezTo>
                <a:cubicBezTo>
                  <a:pt x="656" y="1228"/>
                  <a:pt x="660" y="1221"/>
                  <a:pt x="660" y="1221"/>
                </a:cubicBezTo>
                <a:cubicBezTo>
                  <a:pt x="661" y="1216"/>
                  <a:pt x="661" y="1216"/>
                  <a:pt x="661" y="1216"/>
                </a:cubicBezTo>
                <a:cubicBezTo>
                  <a:pt x="661" y="1216"/>
                  <a:pt x="665" y="1213"/>
                  <a:pt x="666" y="1213"/>
                </a:cubicBezTo>
                <a:cubicBezTo>
                  <a:pt x="668" y="1212"/>
                  <a:pt x="684" y="1206"/>
                  <a:pt x="685" y="1206"/>
                </a:cubicBezTo>
                <a:cubicBezTo>
                  <a:pt x="686" y="1206"/>
                  <a:pt x="696" y="1207"/>
                  <a:pt x="693" y="1202"/>
                </a:cubicBezTo>
                <a:cubicBezTo>
                  <a:pt x="690" y="1198"/>
                  <a:pt x="689" y="1196"/>
                  <a:pt x="688" y="1193"/>
                </a:cubicBezTo>
                <a:cubicBezTo>
                  <a:pt x="687" y="1190"/>
                  <a:pt x="687" y="1183"/>
                  <a:pt x="687" y="1182"/>
                </a:cubicBezTo>
                <a:cubicBezTo>
                  <a:pt x="688" y="1181"/>
                  <a:pt x="696" y="1178"/>
                  <a:pt x="687" y="1177"/>
                </a:cubicBezTo>
                <a:cubicBezTo>
                  <a:pt x="678" y="1176"/>
                  <a:pt x="685" y="1173"/>
                  <a:pt x="683" y="1171"/>
                </a:cubicBezTo>
                <a:cubicBezTo>
                  <a:pt x="680" y="1169"/>
                  <a:pt x="674" y="1165"/>
                  <a:pt x="674" y="1165"/>
                </a:cubicBezTo>
                <a:cubicBezTo>
                  <a:pt x="671" y="1165"/>
                  <a:pt x="671" y="1165"/>
                  <a:pt x="671" y="1165"/>
                </a:cubicBezTo>
                <a:cubicBezTo>
                  <a:pt x="672" y="1155"/>
                  <a:pt x="672" y="1155"/>
                  <a:pt x="672" y="1155"/>
                </a:cubicBezTo>
                <a:cubicBezTo>
                  <a:pt x="672" y="1155"/>
                  <a:pt x="675" y="1151"/>
                  <a:pt x="676" y="1151"/>
                </a:cubicBezTo>
                <a:cubicBezTo>
                  <a:pt x="677" y="1150"/>
                  <a:pt x="678" y="1146"/>
                  <a:pt x="676" y="1146"/>
                </a:cubicBezTo>
                <a:cubicBezTo>
                  <a:pt x="674" y="1147"/>
                  <a:pt x="668" y="1148"/>
                  <a:pt x="668" y="1148"/>
                </a:cubicBezTo>
                <a:cubicBezTo>
                  <a:pt x="668" y="1148"/>
                  <a:pt x="663" y="1148"/>
                  <a:pt x="664" y="1146"/>
                </a:cubicBezTo>
                <a:cubicBezTo>
                  <a:pt x="664" y="1143"/>
                  <a:pt x="666" y="1143"/>
                  <a:pt x="669" y="1140"/>
                </a:cubicBezTo>
                <a:cubicBezTo>
                  <a:pt x="672" y="1137"/>
                  <a:pt x="673" y="1135"/>
                  <a:pt x="673" y="1135"/>
                </a:cubicBezTo>
                <a:cubicBezTo>
                  <a:pt x="672" y="1129"/>
                  <a:pt x="672" y="1129"/>
                  <a:pt x="672" y="1129"/>
                </a:cubicBezTo>
                <a:cubicBezTo>
                  <a:pt x="672" y="1129"/>
                  <a:pt x="672" y="1125"/>
                  <a:pt x="671" y="1125"/>
                </a:cubicBezTo>
                <a:cubicBezTo>
                  <a:pt x="671" y="1124"/>
                  <a:pt x="665" y="1112"/>
                  <a:pt x="665" y="1112"/>
                </a:cubicBezTo>
                <a:cubicBezTo>
                  <a:pt x="665" y="1112"/>
                  <a:pt x="659" y="1110"/>
                  <a:pt x="658" y="1112"/>
                </a:cubicBezTo>
                <a:cubicBezTo>
                  <a:pt x="658" y="1114"/>
                  <a:pt x="656" y="1118"/>
                  <a:pt x="656" y="1118"/>
                </a:cubicBezTo>
                <a:cubicBezTo>
                  <a:pt x="649" y="1118"/>
                  <a:pt x="649" y="1118"/>
                  <a:pt x="649" y="1118"/>
                </a:cubicBezTo>
                <a:cubicBezTo>
                  <a:pt x="645" y="1115"/>
                  <a:pt x="645" y="1115"/>
                  <a:pt x="645" y="1115"/>
                </a:cubicBezTo>
                <a:cubicBezTo>
                  <a:pt x="637" y="1113"/>
                  <a:pt x="637" y="1113"/>
                  <a:pt x="637" y="1113"/>
                </a:cubicBezTo>
                <a:cubicBezTo>
                  <a:pt x="637" y="1113"/>
                  <a:pt x="636" y="1114"/>
                  <a:pt x="635" y="1115"/>
                </a:cubicBezTo>
                <a:cubicBezTo>
                  <a:pt x="635" y="1116"/>
                  <a:pt x="627" y="1111"/>
                  <a:pt x="627" y="1111"/>
                </a:cubicBezTo>
                <a:cubicBezTo>
                  <a:pt x="627" y="1111"/>
                  <a:pt x="624" y="1115"/>
                  <a:pt x="623" y="1116"/>
                </a:cubicBezTo>
                <a:cubicBezTo>
                  <a:pt x="623" y="1116"/>
                  <a:pt x="615" y="1114"/>
                  <a:pt x="615" y="1114"/>
                </a:cubicBezTo>
                <a:cubicBezTo>
                  <a:pt x="607" y="1115"/>
                  <a:pt x="607" y="1115"/>
                  <a:pt x="607" y="1115"/>
                </a:cubicBezTo>
                <a:cubicBezTo>
                  <a:pt x="600" y="1116"/>
                  <a:pt x="600" y="1116"/>
                  <a:pt x="600" y="1116"/>
                </a:cubicBezTo>
                <a:cubicBezTo>
                  <a:pt x="594" y="1113"/>
                  <a:pt x="594" y="1113"/>
                  <a:pt x="594" y="1113"/>
                </a:cubicBezTo>
                <a:cubicBezTo>
                  <a:pt x="592" y="1116"/>
                  <a:pt x="592" y="1116"/>
                  <a:pt x="592" y="1116"/>
                </a:cubicBezTo>
                <a:cubicBezTo>
                  <a:pt x="593" y="1121"/>
                  <a:pt x="593" y="1121"/>
                  <a:pt x="593" y="1121"/>
                </a:cubicBezTo>
                <a:cubicBezTo>
                  <a:pt x="588" y="1124"/>
                  <a:pt x="588" y="1124"/>
                  <a:pt x="588" y="1124"/>
                </a:cubicBezTo>
                <a:cubicBezTo>
                  <a:pt x="582" y="1120"/>
                  <a:pt x="582" y="1120"/>
                  <a:pt x="582" y="1120"/>
                </a:cubicBezTo>
                <a:cubicBezTo>
                  <a:pt x="577" y="1119"/>
                  <a:pt x="577" y="1119"/>
                  <a:pt x="577" y="1119"/>
                </a:cubicBezTo>
                <a:cubicBezTo>
                  <a:pt x="570" y="1112"/>
                  <a:pt x="570" y="1112"/>
                  <a:pt x="570" y="1112"/>
                </a:cubicBezTo>
                <a:cubicBezTo>
                  <a:pt x="564" y="1110"/>
                  <a:pt x="564" y="1110"/>
                  <a:pt x="564" y="1110"/>
                </a:cubicBezTo>
                <a:cubicBezTo>
                  <a:pt x="558" y="1107"/>
                  <a:pt x="558" y="1107"/>
                  <a:pt x="558" y="1107"/>
                </a:cubicBezTo>
                <a:cubicBezTo>
                  <a:pt x="558" y="1107"/>
                  <a:pt x="555" y="1115"/>
                  <a:pt x="554" y="1116"/>
                </a:cubicBezTo>
                <a:cubicBezTo>
                  <a:pt x="553" y="1116"/>
                  <a:pt x="548" y="1118"/>
                  <a:pt x="547" y="1118"/>
                </a:cubicBezTo>
                <a:cubicBezTo>
                  <a:pt x="545" y="1119"/>
                  <a:pt x="544" y="1124"/>
                  <a:pt x="544" y="1124"/>
                </a:cubicBezTo>
                <a:cubicBezTo>
                  <a:pt x="539" y="1127"/>
                  <a:pt x="539" y="1127"/>
                  <a:pt x="539" y="1127"/>
                </a:cubicBezTo>
                <a:cubicBezTo>
                  <a:pt x="539" y="1127"/>
                  <a:pt x="536" y="1125"/>
                  <a:pt x="534" y="1125"/>
                </a:cubicBezTo>
                <a:cubicBezTo>
                  <a:pt x="533" y="1125"/>
                  <a:pt x="532" y="1126"/>
                  <a:pt x="532" y="1126"/>
                </a:cubicBezTo>
                <a:cubicBezTo>
                  <a:pt x="530" y="1129"/>
                  <a:pt x="530" y="1129"/>
                  <a:pt x="530" y="1129"/>
                </a:cubicBezTo>
                <a:cubicBezTo>
                  <a:pt x="530" y="1129"/>
                  <a:pt x="529" y="1129"/>
                  <a:pt x="526" y="1127"/>
                </a:cubicBezTo>
                <a:cubicBezTo>
                  <a:pt x="524" y="1126"/>
                  <a:pt x="521" y="1124"/>
                  <a:pt x="521" y="1124"/>
                </a:cubicBezTo>
                <a:cubicBezTo>
                  <a:pt x="518" y="1123"/>
                  <a:pt x="518" y="1123"/>
                  <a:pt x="518" y="1123"/>
                </a:cubicBezTo>
                <a:cubicBezTo>
                  <a:pt x="518" y="1123"/>
                  <a:pt x="509" y="1127"/>
                  <a:pt x="508" y="1128"/>
                </a:cubicBezTo>
                <a:cubicBezTo>
                  <a:pt x="508" y="1129"/>
                  <a:pt x="506" y="1132"/>
                  <a:pt x="506" y="1132"/>
                </a:cubicBezTo>
                <a:cubicBezTo>
                  <a:pt x="501" y="1128"/>
                  <a:pt x="501" y="1128"/>
                  <a:pt x="501" y="1128"/>
                </a:cubicBezTo>
                <a:cubicBezTo>
                  <a:pt x="495" y="1124"/>
                  <a:pt x="495" y="1124"/>
                  <a:pt x="495" y="1124"/>
                </a:cubicBezTo>
                <a:cubicBezTo>
                  <a:pt x="494" y="1117"/>
                  <a:pt x="494" y="1117"/>
                  <a:pt x="494" y="1117"/>
                </a:cubicBezTo>
                <a:cubicBezTo>
                  <a:pt x="483" y="1107"/>
                  <a:pt x="483" y="1107"/>
                  <a:pt x="483" y="1107"/>
                </a:cubicBezTo>
                <a:cubicBezTo>
                  <a:pt x="481" y="1097"/>
                  <a:pt x="481" y="1097"/>
                  <a:pt x="481" y="1097"/>
                </a:cubicBezTo>
                <a:cubicBezTo>
                  <a:pt x="473" y="1091"/>
                  <a:pt x="473" y="1091"/>
                  <a:pt x="473" y="1091"/>
                </a:cubicBezTo>
                <a:cubicBezTo>
                  <a:pt x="468" y="1097"/>
                  <a:pt x="468" y="1097"/>
                  <a:pt x="468" y="1097"/>
                </a:cubicBezTo>
                <a:cubicBezTo>
                  <a:pt x="460" y="1096"/>
                  <a:pt x="460" y="1096"/>
                  <a:pt x="460" y="1096"/>
                </a:cubicBezTo>
                <a:close/>
                <a:moveTo>
                  <a:pt x="357" y="73"/>
                </a:moveTo>
                <a:cubicBezTo>
                  <a:pt x="357" y="73"/>
                  <a:pt x="357" y="73"/>
                  <a:pt x="357" y="73"/>
                </a:cubicBezTo>
                <a:cubicBezTo>
                  <a:pt x="358" y="74"/>
                  <a:pt x="358" y="74"/>
                  <a:pt x="358" y="74"/>
                </a:cubicBezTo>
                <a:cubicBezTo>
                  <a:pt x="358" y="74"/>
                  <a:pt x="364" y="80"/>
                  <a:pt x="369" y="80"/>
                </a:cubicBezTo>
                <a:cubicBezTo>
                  <a:pt x="374" y="80"/>
                  <a:pt x="370" y="80"/>
                  <a:pt x="375" y="79"/>
                </a:cubicBezTo>
                <a:cubicBezTo>
                  <a:pt x="379" y="77"/>
                  <a:pt x="380" y="74"/>
                  <a:pt x="382" y="71"/>
                </a:cubicBezTo>
                <a:cubicBezTo>
                  <a:pt x="384" y="68"/>
                  <a:pt x="384" y="68"/>
                  <a:pt x="384" y="65"/>
                </a:cubicBezTo>
                <a:cubicBezTo>
                  <a:pt x="384" y="62"/>
                  <a:pt x="384" y="57"/>
                  <a:pt x="384" y="54"/>
                </a:cubicBezTo>
                <a:cubicBezTo>
                  <a:pt x="384" y="51"/>
                  <a:pt x="387" y="52"/>
                  <a:pt x="390" y="52"/>
                </a:cubicBezTo>
                <a:cubicBezTo>
                  <a:pt x="392" y="52"/>
                  <a:pt x="388" y="44"/>
                  <a:pt x="388" y="44"/>
                </a:cubicBezTo>
                <a:cubicBezTo>
                  <a:pt x="388" y="44"/>
                  <a:pt x="379" y="40"/>
                  <a:pt x="375" y="40"/>
                </a:cubicBezTo>
                <a:cubicBezTo>
                  <a:pt x="371" y="40"/>
                  <a:pt x="362" y="39"/>
                  <a:pt x="362" y="39"/>
                </a:cubicBezTo>
                <a:cubicBezTo>
                  <a:pt x="351" y="53"/>
                  <a:pt x="351" y="53"/>
                  <a:pt x="351" y="53"/>
                </a:cubicBezTo>
                <a:cubicBezTo>
                  <a:pt x="351" y="53"/>
                  <a:pt x="355" y="72"/>
                  <a:pt x="357" y="73"/>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21" name="Freeform 109">
            <a:extLst>
              <a:ext uri="{FF2B5EF4-FFF2-40B4-BE49-F238E27FC236}">
                <a16:creationId xmlns:a16="http://schemas.microsoft.com/office/drawing/2014/main" id="{45EB6A5C-6BD8-44FE-8FB9-A0CEC74760F8}"/>
              </a:ext>
            </a:extLst>
          </p:cNvPr>
          <p:cNvSpPr>
            <a:spLocks noEditPoints="1"/>
          </p:cNvSpPr>
          <p:nvPr/>
        </p:nvSpPr>
        <p:spPr bwMode="auto">
          <a:xfrm>
            <a:off x="2515116" y="2981143"/>
            <a:ext cx="735048" cy="1346782"/>
          </a:xfrm>
          <a:custGeom>
            <a:avLst/>
            <a:gdLst>
              <a:gd name="T0" fmla="*/ 29 w 291"/>
              <a:gd name="T1" fmla="*/ 540 h 550"/>
              <a:gd name="T2" fmla="*/ 96 w 291"/>
              <a:gd name="T3" fmla="*/ 541 h 550"/>
              <a:gd name="T4" fmla="*/ 173 w 291"/>
              <a:gd name="T5" fmla="*/ 531 h 550"/>
              <a:gd name="T6" fmla="*/ 212 w 291"/>
              <a:gd name="T7" fmla="*/ 534 h 550"/>
              <a:gd name="T8" fmla="*/ 254 w 291"/>
              <a:gd name="T9" fmla="*/ 506 h 550"/>
              <a:gd name="T10" fmla="*/ 285 w 291"/>
              <a:gd name="T11" fmla="*/ 469 h 550"/>
              <a:gd name="T12" fmla="*/ 250 w 291"/>
              <a:gd name="T13" fmla="*/ 407 h 550"/>
              <a:gd name="T14" fmla="*/ 238 w 291"/>
              <a:gd name="T15" fmla="*/ 368 h 550"/>
              <a:gd name="T16" fmla="*/ 207 w 291"/>
              <a:gd name="T17" fmla="*/ 282 h 550"/>
              <a:gd name="T18" fmla="*/ 158 w 291"/>
              <a:gd name="T19" fmla="*/ 243 h 550"/>
              <a:gd name="T20" fmla="*/ 165 w 291"/>
              <a:gd name="T21" fmla="*/ 227 h 550"/>
              <a:gd name="T22" fmla="*/ 220 w 291"/>
              <a:gd name="T23" fmla="*/ 173 h 550"/>
              <a:gd name="T24" fmla="*/ 167 w 291"/>
              <a:gd name="T25" fmla="*/ 157 h 550"/>
              <a:gd name="T26" fmla="*/ 143 w 291"/>
              <a:gd name="T27" fmla="*/ 156 h 550"/>
              <a:gd name="T28" fmla="*/ 166 w 291"/>
              <a:gd name="T29" fmla="*/ 136 h 550"/>
              <a:gd name="T30" fmla="*/ 157 w 291"/>
              <a:gd name="T31" fmla="*/ 107 h 550"/>
              <a:gd name="T32" fmla="*/ 136 w 291"/>
              <a:gd name="T33" fmla="*/ 106 h 550"/>
              <a:gd name="T34" fmla="*/ 128 w 291"/>
              <a:gd name="T35" fmla="*/ 138 h 550"/>
              <a:gd name="T36" fmla="*/ 111 w 291"/>
              <a:gd name="T37" fmla="*/ 142 h 550"/>
              <a:gd name="T38" fmla="*/ 107 w 291"/>
              <a:gd name="T39" fmla="*/ 165 h 550"/>
              <a:gd name="T40" fmla="*/ 90 w 291"/>
              <a:gd name="T41" fmla="*/ 144 h 550"/>
              <a:gd name="T42" fmla="*/ 84 w 291"/>
              <a:gd name="T43" fmla="*/ 159 h 550"/>
              <a:gd name="T44" fmla="*/ 104 w 291"/>
              <a:gd name="T45" fmla="*/ 172 h 550"/>
              <a:gd name="T46" fmla="*/ 84 w 291"/>
              <a:gd name="T47" fmla="*/ 191 h 550"/>
              <a:gd name="T48" fmla="*/ 95 w 291"/>
              <a:gd name="T49" fmla="*/ 210 h 550"/>
              <a:gd name="T50" fmla="*/ 65 w 291"/>
              <a:gd name="T51" fmla="*/ 241 h 550"/>
              <a:gd name="T52" fmla="*/ 87 w 291"/>
              <a:gd name="T53" fmla="*/ 231 h 550"/>
              <a:gd name="T54" fmla="*/ 83 w 291"/>
              <a:gd name="T55" fmla="*/ 256 h 550"/>
              <a:gd name="T56" fmla="*/ 101 w 291"/>
              <a:gd name="T57" fmla="*/ 237 h 550"/>
              <a:gd name="T58" fmla="*/ 98 w 291"/>
              <a:gd name="T59" fmla="*/ 306 h 550"/>
              <a:gd name="T60" fmla="*/ 133 w 291"/>
              <a:gd name="T61" fmla="*/ 306 h 550"/>
              <a:gd name="T62" fmla="*/ 142 w 291"/>
              <a:gd name="T63" fmla="*/ 337 h 550"/>
              <a:gd name="T64" fmla="*/ 144 w 291"/>
              <a:gd name="T65" fmla="*/ 382 h 550"/>
              <a:gd name="T66" fmla="*/ 97 w 291"/>
              <a:gd name="T67" fmla="*/ 376 h 550"/>
              <a:gd name="T68" fmla="*/ 103 w 291"/>
              <a:gd name="T69" fmla="*/ 422 h 550"/>
              <a:gd name="T70" fmla="*/ 62 w 291"/>
              <a:gd name="T71" fmla="*/ 461 h 550"/>
              <a:gd name="T72" fmla="*/ 101 w 291"/>
              <a:gd name="T73" fmla="*/ 472 h 550"/>
              <a:gd name="T74" fmla="*/ 139 w 291"/>
              <a:gd name="T75" fmla="*/ 482 h 550"/>
              <a:gd name="T76" fmla="*/ 50 w 291"/>
              <a:gd name="T77" fmla="*/ 266 h 550"/>
              <a:gd name="T78" fmla="*/ 80 w 291"/>
              <a:gd name="T79" fmla="*/ 314 h 550"/>
              <a:gd name="T80" fmla="*/ 41 w 291"/>
              <a:gd name="T81" fmla="*/ 324 h 550"/>
              <a:gd name="T82" fmla="*/ 13 w 291"/>
              <a:gd name="T83" fmla="*/ 287 h 550"/>
              <a:gd name="T84" fmla="*/ 75 w 291"/>
              <a:gd name="T85" fmla="*/ 227 h 550"/>
              <a:gd name="T86" fmla="*/ 103 w 291"/>
              <a:gd name="T87" fmla="*/ 263 h 550"/>
              <a:gd name="T88" fmla="*/ 65 w 291"/>
              <a:gd name="T89" fmla="*/ 199 h 550"/>
              <a:gd name="T90" fmla="*/ 78 w 291"/>
              <a:gd name="T91" fmla="*/ 171 h 550"/>
              <a:gd name="T92" fmla="*/ 46 w 291"/>
              <a:gd name="T93" fmla="*/ 177 h 550"/>
              <a:gd name="T94" fmla="*/ 59 w 291"/>
              <a:gd name="T95" fmla="*/ 158 h 550"/>
              <a:gd name="T96" fmla="*/ 69 w 291"/>
              <a:gd name="T97" fmla="*/ 132 h 550"/>
              <a:gd name="T98" fmla="*/ 80 w 291"/>
              <a:gd name="T99" fmla="*/ 106 h 550"/>
              <a:gd name="T100" fmla="*/ 94 w 291"/>
              <a:gd name="T101" fmla="*/ 116 h 550"/>
              <a:gd name="T102" fmla="*/ 267 w 291"/>
              <a:gd name="T103" fmla="*/ 15 h 550"/>
              <a:gd name="T104" fmla="*/ 245 w 291"/>
              <a:gd name="T105" fmla="*/ 27 h 550"/>
              <a:gd name="T106" fmla="*/ 269 w 291"/>
              <a:gd name="T107" fmla="*/ 2 h 550"/>
              <a:gd name="T108" fmla="*/ 259 w 291"/>
              <a:gd name="T109" fmla="*/ 29 h 550"/>
              <a:gd name="T110" fmla="*/ 243 w 291"/>
              <a:gd name="T111" fmla="*/ 64 h 550"/>
              <a:gd name="T112" fmla="*/ 221 w 291"/>
              <a:gd name="T113" fmla="*/ 72 h 550"/>
              <a:gd name="T114" fmla="*/ 205 w 291"/>
              <a:gd name="T115" fmla="*/ 80 h 550"/>
              <a:gd name="T116" fmla="*/ 204 w 291"/>
              <a:gd name="T117" fmla="*/ 75 h 550"/>
              <a:gd name="T118" fmla="*/ 191 w 291"/>
              <a:gd name="T119" fmla="*/ 91 h 550"/>
              <a:gd name="T120" fmla="*/ 187 w 291"/>
              <a:gd name="T121" fmla="*/ 92 h 5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91" h="550">
                <a:moveTo>
                  <a:pt x="73" y="501"/>
                </a:moveTo>
                <a:cubicBezTo>
                  <a:pt x="69" y="504"/>
                  <a:pt x="69" y="504"/>
                  <a:pt x="69" y="504"/>
                </a:cubicBezTo>
                <a:cubicBezTo>
                  <a:pt x="69" y="508"/>
                  <a:pt x="69" y="508"/>
                  <a:pt x="69" y="508"/>
                </a:cubicBezTo>
                <a:cubicBezTo>
                  <a:pt x="67" y="512"/>
                  <a:pt x="67" y="512"/>
                  <a:pt x="67" y="512"/>
                </a:cubicBezTo>
                <a:cubicBezTo>
                  <a:pt x="67" y="512"/>
                  <a:pt x="65" y="513"/>
                  <a:pt x="65" y="514"/>
                </a:cubicBezTo>
                <a:cubicBezTo>
                  <a:pt x="64" y="515"/>
                  <a:pt x="60" y="518"/>
                  <a:pt x="60" y="518"/>
                </a:cubicBezTo>
                <a:cubicBezTo>
                  <a:pt x="60" y="518"/>
                  <a:pt x="60" y="519"/>
                  <a:pt x="59" y="519"/>
                </a:cubicBezTo>
                <a:cubicBezTo>
                  <a:pt x="58" y="519"/>
                  <a:pt x="51" y="522"/>
                  <a:pt x="51" y="522"/>
                </a:cubicBezTo>
                <a:cubicBezTo>
                  <a:pt x="49" y="526"/>
                  <a:pt x="49" y="526"/>
                  <a:pt x="49" y="526"/>
                </a:cubicBezTo>
                <a:cubicBezTo>
                  <a:pt x="45" y="527"/>
                  <a:pt x="45" y="527"/>
                  <a:pt x="45" y="527"/>
                </a:cubicBezTo>
                <a:cubicBezTo>
                  <a:pt x="42" y="532"/>
                  <a:pt x="42" y="532"/>
                  <a:pt x="42" y="532"/>
                </a:cubicBezTo>
                <a:cubicBezTo>
                  <a:pt x="37" y="534"/>
                  <a:pt x="37" y="534"/>
                  <a:pt x="37" y="534"/>
                </a:cubicBezTo>
                <a:cubicBezTo>
                  <a:pt x="33" y="535"/>
                  <a:pt x="33" y="535"/>
                  <a:pt x="33" y="535"/>
                </a:cubicBezTo>
                <a:cubicBezTo>
                  <a:pt x="29" y="533"/>
                  <a:pt x="29" y="533"/>
                  <a:pt x="29" y="533"/>
                </a:cubicBezTo>
                <a:cubicBezTo>
                  <a:pt x="26" y="535"/>
                  <a:pt x="26" y="535"/>
                  <a:pt x="26" y="535"/>
                </a:cubicBezTo>
                <a:cubicBezTo>
                  <a:pt x="23" y="537"/>
                  <a:pt x="23" y="537"/>
                  <a:pt x="23" y="537"/>
                </a:cubicBezTo>
                <a:cubicBezTo>
                  <a:pt x="24" y="541"/>
                  <a:pt x="24" y="541"/>
                  <a:pt x="24" y="541"/>
                </a:cubicBezTo>
                <a:cubicBezTo>
                  <a:pt x="27" y="543"/>
                  <a:pt x="27" y="543"/>
                  <a:pt x="27" y="543"/>
                </a:cubicBezTo>
                <a:cubicBezTo>
                  <a:pt x="29" y="540"/>
                  <a:pt x="29" y="540"/>
                  <a:pt x="29" y="540"/>
                </a:cubicBezTo>
                <a:cubicBezTo>
                  <a:pt x="35" y="542"/>
                  <a:pt x="35" y="542"/>
                  <a:pt x="35" y="542"/>
                </a:cubicBezTo>
                <a:cubicBezTo>
                  <a:pt x="35" y="542"/>
                  <a:pt x="37" y="545"/>
                  <a:pt x="38" y="546"/>
                </a:cubicBezTo>
                <a:cubicBezTo>
                  <a:pt x="38" y="547"/>
                  <a:pt x="38" y="550"/>
                  <a:pt x="39" y="550"/>
                </a:cubicBezTo>
                <a:cubicBezTo>
                  <a:pt x="40" y="549"/>
                  <a:pt x="45" y="546"/>
                  <a:pt x="45" y="546"/>
                </a:cubicBezTo>
                <a:cubicBezTo>
                  <a:pt x="43" y="542"/>
                  <a:pt x="43" y="542"/>
                  <a:pt x="43" y="542"/>
                </a:cubicBezTo>
                <a:cubicBezTo>
                  <a:pt x="43" y="542"/>
                  <a:pt x="46" y="541"/>
                  <a:pt x="48" y="541"/>
                </a:cubicBezTo>
                <a:cubicBezTo>
                  <a:pt x="50" y="541"/>
                  <a:pt x="52" y="542"/>
                  <a:pt x="53" y="540"/>
                </a:cubicBezTo>
                <a:cubicBezTo>
                  <a:pt x="53" y="539"/>
                  <a:pt x="56" y="539"/>
                  <a:pt x="56" y="539"/>
                </a:cubicBezTo>
                <a:cubicBezTo>
                  <a:pt x="56" y="539"/>
                  <a:pt x="58" y="536"/>
                  <a:pt x="58" y="536"/>
                </a:cubicBezTo>
                <a:cubicBezTo>
                  <a:pt x="58" y="535"/>
                  <a:pt x="61" y="533"/>
                  <a:pt x="61" y="533"/>
                </a:cubicBezTo>
                <a:cubicBezTo>
                  <a:pt x="61" y="533"/>
                  <a:pt x="68" y="536"/>
                  <a:pt x="69" y="536"/>
                </a:cubicBezTo>
                <a:cubicBezTo>
                  <a:pt x="70" y="536"/>
                  <a:pt x="77" y="534"/>
                  <a:pt x="77" y="534"/>
                </a:cubicBezTo>
                <a:cubicBezTo>
                  <a:pt x="80" y="537"/>
                  <a:pt x="80" y="537"/>
                  <a:pt x="80" y="537"/>
                </a:cubicBezTo>
                <a:cubicBezTo>
                  <a:pt x="80" y="537"/>
                  <a:pt x="80" y="539"/>
                  <a:pt x="82" y="540"/>
                </a:cubicBezTo>
                <a:cubicBezTo>
                  <a:pt x="84" y="540"/>
                  <a:pt x="85" y="540"/>
                  <a:pt x="85" y="540"/>
                </a:cubicBezTo>
                <a:cubicBezTo>
                  <a:pt x="88" y="544"/>
                  <a:pt x="88" y="544"/>
                  <a:pt x="88" y="544"/>
                </a:cubicBezTo>
                <a:cubicBezTo>
                  <a:pt x="91" y="546"/>
                  <a:pt x="91" y="546"/>
                  <a:pt x="91" y="546"/>
                </a:cubicBezTo>
                <a:cubicBezTo>
                  <a:pt x="91" y="546"/>
                  <a:pt x="94" y="546"/>
                  <a:pt x="94" y="545"/>
                </a:cubicBezTo>
                <a:cubicBezTo>
                  <a:pt x="94" y="544"/>
                  <a:pt x="95" y="542"/>
                  <a:pt x="96" y="541"/>
                </a:cubicBezTo>
                <a:cubicBezTo>
                  <a:pt x="97" y="541"/>
                  <a:pt x="100" y="540"/>
                  <a:pt x="100" y="540"/>
                </a:cubicBezTo>
                <a:cubicBezTo>
                  <a:pt x="100" y="540"/>
                  <a:pt x="100" y="538"/>
                  <a:pt x="100" y="537"/>
                </a:cubicBezTo>
                <a:cubicBezTo>
                  <a:pt x="100" y="535"/>
                  <a:pt x="100" y="532"/>
                  <a:pt x="101" y="531"/>
                </a:cubicBezTo>
                <a:cubicBezTo>
                  <a:pt x="101" y="531"/>
                  <a:pt x="104" y="527"/>
                  <a:pt x="104" y="527"/>
                </a:cubicBezTo>
                <a:cubicBezTo>
                  <a:pt x="109" y="526"/>
                  <a:pt x="109" y="526"/>
                  <a:pt x="109" y="526"/>
                </a:cubicBezTo>
                <a:cubicBezTo>
                  <a:pt x="121" y="525"/>
                  <a:pt x="121" y="525"/>
                  <a:pt x="121" y="525"/>
                </a:cubicBezTo>
                <a:cubicBezTo>
                  <a:pt x="125" y="525"/>
                  <a:pt x="125" y="525"/>
                  <a:pt x="125" y="525"/>
                </a:cubicBezTo>
                <a:cubicBezTo>
                  <a:pt x="130" y="529"/>
                  <a:pt x="130" y="529"/>
                  <a:pt x="130" y="529"/>
                </a:cubicBezTo>
                <a:cubicBezTo>
                  <a:pt x="135" y="534"/>
                  <a:pt x="135" y="534"/>
                  <a:pt x="135" y="534"/>
                </a:cubicBezTo>
                <a:cubicBezTo>
                  <a:pt x="135" y="534"/>
                  <a:pt x="138" y="538"/>
                  <a:pt x="138" y="537"/>
                </a:cubicBezTo>
                <a:cubicBezTo>
                  <a:pt x="139" y="535"/>
                  <a:pt x="140" y="531"/>
                  <a:pt x="141" y="531"/>
                </a:cubicBezTo>
                <a:cubicBezTo>
                  <a:pt x="142" y="531"/>
                  <a:pt x="145" y="535"/>
                  <a:pt x="145" y="535"/>
                </a:cubicBezTo>
                <a:cubicBezTo>
                  <a:pt x="149" y="536"/>
                  <a:pt x="149" y="536"/>
                  <a:pt x="149" y="536"/>
                </a:cubicBezTo>
                <a:cubicBezTo>
                  <a:pt x="152" y="536"/>
                  <a:pt x="152" y="536"/>
                  <a:pt x="152" y="536"/>
                </a:cubicBezTo>
                <a:cubicBezTo>
                  <a:pt x="155" y="533"/>
                  <a:pt x="155" y="533"/>
                  <a:pt x="155" y="533"/>
                </a:cubicBezTo>
                <a:cubicBezTo>
                  <a:pt x="153" y="530"/>
                  <a:pt x="153" y="530"/>
                  <a:pt x="153" y="530"/>
                </a:cubicBezTo>
                <a:cubicBezTo>
                  <a:pt x="157" y="531"/>
                  <a:pt x="157" y="531"/>
                  <a:pt x="157" y="531"/>
                </a:cubicBezTo>
                <a:cubicBezTo>
                  <a:pt x="168" y="532"/>
                  <a:pt x="168" y="532"/>
                  <a:pt x="168" y="532"/>
                </a:cubicBezTo>
                <a:cubicBezTo>
                  <a:pt x="173" y="531"/>
                  <a:pt x="173" y="531"/>
                  <a:pt x="173" y="531"/>
                </a:cubicBezTo>
                <a:cubicBezTo>
                  <a:pt x="177" y="530"/>
                  <a:pt x="177" y="530"/>
                  <a:pt x="177" y="530"/>
                </a:cubicBezTo>
                <a:cubicBezTo>
                  <a:pt x="177" y="532"/>
                  <a:pt x="177" y="532"/>
                  <a:pt x="177" y="532"/>
                </a:cubicBezTo>
                <a:cubicBezTo>
                  <a:pt x="171" y="534"/>
                  <a:pt x="171" y="534"/>
                  <a:pt x="171" y="534"/>
                </a:cubicBezTo>
                <a:cubicBezTo>
                  <a:pt x="171" y="534"/>
                  <a:pt x="168" y="534"/>
                  <a:pt x="169" y="535"/>
                </a:cubicBezTo>
                <a:cubicBezTo>
                  <a:pt x="170" y="537"/>
                  <a:pt x="175" y="539"/>
                  <a:pt x="175" y="539"/>
                </a:cubicBezTo>
                <a:cubicBezTo>
                  <a:pt x="175" y="539"/>
                  <a:pt x="172" y="540"/>
                  <a:pt x="176" y="540"/>
                </a:cubicBezTo>
                <a:cubicBezTo>
                  <a:pt x="180" y="540"/>
                  <a:pt x="182" y="539"/>
                  <a:pt x="182" y="539"/>
                </a:cubicBezTo>
                <a:cubicBezTo>
                  <a:pt x="185" y="536"/>
                  <a:pt x="185" y="536"/>
                  <a:pt x="185" y="536"/>
                </a:cubicBezTo>
                <a:cubicBezTo>
                  <a:pt x="183" y="534"/>
                  <a:pt x="183" y="534"/>
                  <a:pt x="183" y="534"/>
                </a:cubicBezTo>
                <a:cubicBezTo>
                  <a:pt x="178" y="533"/>
                  <a:pt x="178" y="533"/>
                  <a:pt x="178" y="533"/>
                </a:cubicBezTo>
                <a:cubicBezTo>
                  <a:pt x="179" y="529"/>
                  <a:pt x="179" y="529"/>
                  <a:pt x="179" y="529"/>
                </a:cubicBezTo>
                <a:cubicBezTo>
                  <a:pt x="180" y="529"/>
                  <a:pt x="180" y="529"/>
                  <a:pt x="180" y="529"/>
                </a:cubicBezTo>
                <a:cubicBezTo>
                  <a:pt x="183" y="532"/>
                  <a:pt x="183" y="532"/>
                  <a:pt x="183" y="532"/>
                </a:cubicBezTo>
                <a:cubicBezTo>
                  <a:pt x="186" y="530"/>
                  <a:pt x="186" y="530"/>
                  <a:pt x="186" y="530"/>
                </a:cubicBezTo>
                <a:cubicBezTo>
                  <a:pt x="190" y="531"/>
                  <a:pt x="190" y="531"/>
                  <a:pt x="190" y="531"/>
                </a:cubicBezTo>
                <a:cubicBezTo>
                  <a:pt x="192" y="535"/>
                  <a:pt x="192" y="535"/>
                  <a:pt x="192" y="535"/>
                </a:cubicBezTo>
                <a:cubicBezTo>
                  <a:pt x="192" y="535"/>
                  <a:pt x="194" y="537"/>
                  <a:pt x="196" y="535"/>
                </a:cubicBezTo>
                <a:cubicBezTo>
                  <a:pt x="198" y="534"/>
                  <a:pt x="200" y="533"/>
                  <a:pt x="200" y="533"/>
                </a:cubicBezTo>
                <a:cubicBezTo>
                  <a:pt x="212" y="534"/>
                  <a:pt x="212" y="534"/>
                  <a:pt x="212" y="534"/>
                </a:cubicBezTo>
                <a:cubicBezTo>
                  <a:pt x="212" y="534"/>
                  <a:pt x="218" y="533"/>
                  <a:pt x="219" y="535"/>
                </a:cubicBezTo>
                <a:cubicBezTo>
                  <a:pt x="220" y="536"/>
                  <a:pt x="223" y="538"/>
                  <a:pt x="223" y="538"/>
                </a:cubicBezTo>
                <a:cubicBezTo>
                  <a:pt x="228" y="539"/>
                  <a:pt x="228" y="539"/>
                  <a:pt x="228" y="539"/>
                </a:cubicBezTo>
                <a:cubicBezTo>
                  <a:pt x="233" y="539"/>
                  <a:pt x="233" y="539"/>
                  <a:pt x="233" y="539"/>
                </a:cubicBezTo>
                <a:cubicBezTo>
                  <a:pt x="233" y="539"/>
                  <a:pt x="235" y="537"/>
                  <a:pt x="236" y="536"/>
                </a:cubicBezTo>
                <a:cubicBezTo>
                  <a:pt x="238" y="536"/>
                  <a:pt x="241" y="534"/>
                  <a:pt x="242" y="534"/>
                </a:cubicBezTo>
                <a:cubicBezTo>
                  <a:pt x="244" y="534"/>
                  <a:pt x="249" y="533"/>
                  <a:pt x="249" y="533"/>
                </a:cubicBezTo>
                <a:cubicBezTo>
                  <a:pt x="250" y="533"/>
                  <a:pt x="251" y="534"/>
                  <a:pt x="253" y="533"/>
                </a:cubicBezTo>
                <a:cubicBezTo>
                  <a:pt x="254" y="533"/>
                  <a:pt x="257" y="528"/>
                  <a:pt x="257" y="528"/>
                </a:cubicBezTo>
                <a:cubicBezTo>
                  <a:pt x="257" y="528"/>
                  <a:pt x="258" y="526"/>
                  <a:pt x="260" y="526"/>
                </a:cubicBezTo>
                <a:cubicBezTo>
                  <a:pt x="262" y="526"/>
                  <a:pt x="265" y="526"/>
                  <a:pt x="266" y="525"/>
                </a:cubicBezTo>
                <a:cubicBezTo>
                  <a:pt x="267" y="523"/>
                  <a:pt x="268" y="522"/>
                  <a:pt x="269" y="521"/>
                </a:cubicBezTo>
                <a:cubicBezTo>
                  <a:pt x="270" y="520"/>
                  <a:pt x="272" y="517"/>
                  <a:pt x="271" y="516"/>
                </a:cubicBezTo>
                <a:cubicBezTo>
                  <a:pt x="271" y="515"/>
                  <a:pt x="272" y="511"/>
                  <a:pt x="272" y="511"/>
                </a:cubicBezTo>
                <a:cubicBezTo>
                  <a:pt x="272" y="511"/>
                  <a:pt x="269" y="511"/>
                  <a:pt x="268" y="511"/>
                </a:cubicBezTo>
                <a:cubicBezTo>
                  <a:pt x="267" y="510"/>
                  <a:pt x="263" y="511"/>
                  <a:pt x="262" y="510"/>
                </a:cubicBezTo>
                <a:cubicBezTo>
                  <a:pt x="261" y="510"/>
                  <a:pt x="257" y="510"/>
                  <a:pt x="257" y="510"/>
                </a:cubicBezTo>
                <a:cubicBezTo>
                  <a:pt x="256" y="508"/>
                  <a:pt x="256" y="508"/>
                  <a:pt x="256" y="508"/>
                </a:cubicBezTo>
                <a:cubicBezTo>
                  <a:pt x="256" y="508"/>
                  <a:pt x="255" y="507"/>
                  <a:pt x="254" y="506"/>
                </a:cubicBezTo>
                <a:cubicBezTo>
                  <a:pt x="253" y="506"/>
                  <a:pt x="254" y="506"/>
                  <a:pt x="252" y="505"/>
                </a:cubicBezTo>
                <a:cubicBezTo>
                  <a:pt x="251" y="505"/>
                  <a:pt x="249" y="503"/>
                  <a:pt x="249" y="503"/>
                </a:cubicBezTo>
                <a:cubicBezTo>
                  <a:pt x="246" y="502"/>
                  <a:pt x="246" y="502"/>
                  <a:pt x="246" y="502"/>
                </a:cubicBezTo>
                <a:cubicBezTo>
                  <a:pt x="242" y="502"/>
                  <a:pt x="242" y="502"/>
                  <a:pt x="242" y="502"/>
                </a:cubicBezTo>
                <a:cubicBezTo>
                  <a:pt x="246" y="500"/>
                  <a:pt x="246" y="500"/>
                  <a:pt x="246" y="500"/>
                </a:cubicBezTo>
                <a:cubicBezTo>
                  <a:pt x="246" y="500"/>
                  <a:pt x="250" y="500"/>
                  <a:pt x="251" y="500"/>
                </a:cubicBezTo>
                <a:cubicBezTo>
                  <a:pt x="252" y="501"/>
                  <a:pt x="256" y="501"/>
                  <a:pt x="256" y="500"/>
                </a:cubicBezTo>
                <a:cubicBezTo>
                  <a:pt x="257" y="500"/>
                  <a:pt x="260" y="495"/>
                  <a:pt x="260" y="495"/>
                </a:cubicBezTo>
                <a:cubicBezTo>
                  <a:pt x="259" y="492"/>
                  <a:pt x="259" y="492"/>
                  <a:pt x="259" y="492"/>
                </a:cubicBezTo>
                <a:cubicBezTo>
                  <a:pt x="257" y="490"/>
                  <a:pt x="257" y="490"/>
                  <a:pt x="257" y="490"/>
                </a:cubicBezTo>
                <a:cubicBezTo>
                  <a:pt x="253" y="491"/>
                  <a:pt x="253" y="491"/>
                  <a:pt x="253" y="491"/>
                </a:cubicBezTo>
                <a:cubicBezTo>
                  <a:pt x="259" y="488"/>
                  <a:pt x="259" y="488"/>
                  <a:pt x="259" y="488"/>
                </a:cubicBezTo>
                <a:cubicBezTo>
                  <a:pt x="261" y="486"/>
                  <a:pt x="261" y="486"/>
                  <a:pt x="261" y="486"/>
                </a:cubicBezTo>
                <a:cubicBezTo>
                  <a:pt x="264" y="488"/>
                  <a:pt x="264" y="488"/>
                  <a:pt x="264" y="488"/>
                </a:cubicBezTo>
                <a:cubicBezTo>
                  <a:pt x="264" y="488"/>
                  <a:pt x="269" y="489"/>
                  <a:pt x="269" y="488"/>
                </a:cubicBezTo>
                <a:cubicBezTo>
                  <a:pt x="270" y="487"/>
                  <a:pt x="271" y="485"/>
                  <a:pt x="271" y="485"/>
                </a:cubicBezTo>
                <a:cubicBezTo>
                  <a:pt x="271" y="482"/>
                  <a:pt x="271" y="482"/>
                  <a:pt x="271" y="482"/>
                </a:cubicBezTo>
                <a:cubicBezTo>
                  <a:pt x="281" y="475"/>
                  <a:pt x="281" y="475"/>
                  <a:pt x="281" y="475"/>
                </a:cubicBezTo>
                <a:cubicBezTo>
                  <a:pt x="285" y="469"/>
                  <a:pt x="285" y="469"/>
                  <a:pt x="285" y="469"/>
                </a:cubicBezTo>
                <a:cubicBezTo>
                  <a:pt x="286" y="463"/>
                  <a:pt x="286" y="463"/>
                  <a:pt x="286" y="463"/>
                </a:cubicBezTo>
                <a:cubicBezTo>
                  <a:pt x="291" y="454"/>
                  <a:pt x="291" y="454"/>
                  <a:pt x="291" y="454"/>
                </a:cubicBezTo>
                <a:cubicBezTo>
                  <a:pt x="290" y="442"/>
                  <a:pt x="290" y="442"/>
                  <a:pt x="290" y="442"/>
                </a:cubicBezTo>
                <a:cubicBezTo>
                  <a:pt x="285" y="434"/>
                  <a:pt x="285" y="434"/>
                  <a:pt x="285" y="434"/>
                </a:cubicBezTo>
                <a:cubicBezTo>
                  <a:pt x="285" y="434"/>
                  <a:pt x="279" y="429"/>
                  <a:pt x="277" y="428"/>
                </a:cubicBezTo>
                <a:cubicBezTo>
                  <a:pt x="275" y="428"/>
                  <a:pt x="264" y="425"/>
                  <a:pt x="264" y="425"/>
                </a:cubicBezTo>
                <a:cubicBezTo>
                  <a:pt x="256" y="423"/>
                  <a:pt x="256" y="423"/>
                  <a:pt x="256" y="423"/>
                </a:cubicBezTo>
                <a:cubicBezTo>
                  <a:pt x="252" y="425"/>
                  <a:pt x="252" y="425"/>
                  <a:pt x="252" y="425"/>
                </a:cubicBezTo>
                <a:cubicBezTo>
                  <a:pt x="251" y="428"/>
                  <a:pt x="251" y="428"/>
                  <a:pt x="251" y="428"/>
                </a:cubicBezTo>
                <a:cubicBezTo>
                  <a:pt x="248" y="430"/>
                  <a:pt x="248" y="430"/>
                  <a:pt x="248" y="430"/>
                </a:cubicBezTo>
                <a:cubicBezTo>
                  <a:pt x="248" y="430"/>
                  <a:pt x="245" y="432"/>
                  <a:pt x="245" y="432"/>
                </a:cubicBezTo>
                <a:cubicBezTo>
                  <a:pt x="244" y="432"/>
                  <a:pt x="242" y="429"/>
                  <a:pt x="242" y="429"/>
                </a:cubicBezTo>
                <a:cubicBezTo>
                  <a:pt x="242" y="429"/>
                  <a:pt x="239" y="426"/>
                  <a:pt x="239" y="426"/>
                </a:cubicBezTo>
                <a:cubicBezTo>
                  <a:pt x="238" y="426"/>
                  <a:pt x="235" y="425"/>
                  <a:pt x="235" y="425"/>
                </a:cubicBezTo>
                <a:cubicBezTo>
                  <a:pt x="239" y="422"/>
                  <a:pt x="239" y="422"/>
                  <a:pt x="239" y="422"/>
                </a:cubicBezTo>
                <a:cubicBezTo>
                  <a:pt x="244" y="420"/>
                  <a:pt x="244" y="420"/>
                  <a:pt x="244" y="420"/>
                </a:cubicBezTo>
                <a:cubicBezTo>
                  <a:pt x="244" y="420"/>
                  <a:pt x="246" y="418"/>
                  <a:pt x="246" y="417"/>
                </a:cubicBezTo>
                <a:cubicBezTo>
                  <a:pt x="247" y="417"/>
                  <a:pt x="249" y="415"/>
                  <a:pt x="249" y="415"/>
                </a:cubicBezTo>
                <a:cubicBezTo>
                  <a:pt x="250" y="407"/>
                  <a:pt x="250" y="407"/>
                  <a:pt x="250" y="407"/>
                </a:cubicBezTo>
                <a:cubicBezTo>
                  <a:pt x="248" y="399"/>
                  <a:pt x="248" y="399"/>
                  <a:pt x="248" y="399"/>
                </a:cubicBezTo>
                <a:cubicBezTo>
                  <a:pt x="245" y="395"/>
                  <a:pt x="245" y="395"/>
                  <a:pt x="245" y="395"/>
                </a:cubicBezTo>
                <a:cubicBezTo>
                  <a:pt x="243" y="391"/>
                  <a:pt x="243" y="391"/>
                  <a:pt x="243" y="391"/>
                </a:cubicBezTo>
                <a:cubicBezTo>
                  <a:pt x="241" y="391"/>
                  <a:pt x="241" y="391"/>
                  <a:pt x="241" y="391"/>
                </a:cubicBezTo>
                <a:cubicBezTo>
                  <a:pt x="237" y="388"/>
                  <a:pt x="237" y="388"/>
                  <a:pt x="237" y="388"/>
                </a:cubicBezTo>
                <a:cubicBezTo>
                  <a:pt x="234" y="384"/>
                  <a:pt x="234" y="384"/>
                  <a:pt x="234" y="384"/>
                </a:cubicBezTo>
                <a:cubicBezTo>
                  <a:pt x="233" y="381"/>
                  <a:pt x="233" y="381"/>
                  <a:pt x="233" y="381"/>
                </a:cubicBezTo>
                <a:cubicBezTo>
                  <a:pt x="234" y="379"/>
                  <a:pt x="234" y="379"/>
                  <a:pt x="234" y="379"/>
                </a:cubicBezTo>
                <a:cubicBezTo>
                  <a:pt x="235" y="380"/>
                  <a:pt x="235" y="380"/>
                  <a:pt x="235" y="380"/>
                </a:cubicBezTo>
                <a:cubicBezTo>
                  <a:pt x="235" y="380"/>
                  <a:pt x="235" y="382"/>
                  <a:pt x="236" y="382"/>
                </a:cubicBezTo>
                <a:cubicBezTo>
                  <a:pt x="236" y="383"/>
                  <a:pt x="237" y="384"/>
                  <a:pt x="237" y="384"/>
                </a:cubicBezTo>
                <a:cubicBezTo>
                  <a:pt x="238" y="385"/>
                  <a:pt x="242" y="387"/>
                  <a:pt x="242" y="387"/>
                </a:cubicBezTo>
                <a:cubicBezTo>
                  <a:pt x="244" y="387"/>
                  <a:pt x="244" y="387"/>
                  <a:pt x="244" y="387"/>
                </a:cubicBezTo>
                <a:cubicBezTo>
                  <a:pt x="246" y="390"/>
                  <a:pt x="246" y="390"/>
                  <a:pt x="246" y="390"/>
                </a:cubicBezTo>
                <a:cubicBezTo>
                  <a:pt x="246" y="390"/>
                  <a:pt x="247" y="387"/>
                  <a:pt x="247" y="387"/>
                </a:cubicBezTo>
                <a:cubicBezTo>
                  <a:pt x="247" y="386"/>
                  <a:pt x="244" y="382"/>
                  <a:pt x="244" y="382"/>
                </a:cubicBezTo>
                <a:cubicBezTo>
                  <a:pt x="243" y="382"/>
                  <a:pt x="242" y="378"/>
                  <a:pt x="242" y="378"/>
                </a:cubicBezTo>
                <a:cubicBezTo>
                  <a:pt x="241" y="377"/>
                  <a:pt x="239" y="371"/>
                  <a:pt x="239" y="371"/>
                </a:cubicBezTo>
                <a:cubicBezTo>
                  <a:pt x="239" y="371"/>
                  <a:pt x="238" y="369"/>
                  <a:pt x="238" y="368"/>
                </a:cubicBezTo>
                <a:cubicBezTo>
                  <a:pt x="238" y="368"/>
                  <a:pt x="238" y="363"/>
                  <a:pt x="238" y="363"/>
                </a:cubicBezTo>
                <a:cubicBezTo>
                  <a:pt x="240" y="362"/>
                  <a:pt x="240" y="362"/>
                  <a:pt x="240" y="362"/>
                </a:cubicBezTo>
                <a:cubicBezTo>
                  <a:pt x="242" y="360"/>
                  <a:pt x="242" y="360"/>
                  <a:pt x="242" y="360"/>
                </a:cubicBezTo>
                <a:cubicBezTo>
                  <a:pt x="242" y="360"/>
                  <a:pt x="241" y="360"/>
                  <a:pt x="241" y="359"/>
                </a:cubicBezTo>
                <a:cubicBezTo>
                  <a:pt x="240" y="357"/>
                  <a:pt x="238" y="355"/>
                  <a:pt x="238" y="355"/>
                </a:cubicBezTo>
                <a:cubicBezTo>
                  <a:pt x="238" y="355"/>
                  <a:pt x="236" y="354"/>
                  <a:pt x="235" y="353"/>
                </a:cubicBezTo>
                <a:cubicBezTo>
                  <a:pt x="235" y="351"/>
                  <a:pt x="234" y="349"/>
                  <a:pt x="234" y="349"/>
                </a:cubicBezTo>
                <a:cubicBezTo>
                  <a:pt x="234" y="348"/>
                  <a:pt x="233" y="342"/>
                  <a:pt x="233" y="342"/>
                </a:cubicBezTo>
                <a:cubicBezTo>
                  <a:pt x="228" y="337"/>
                  <a:pt x="228" y="337"/>
                  <a:pt x="228" y="337"/>
                </a:cubicBezTo>
                <a:cubicBezTo>
                  <a:pt x="228" y="337"/>
                  <a:pt x="226" y="335"/>
                  <a:pt x="225" y="334"/>
                </a:cubicBezTo>
                <a:cubicBezTo>
                  <a:pt x="225" y="334"/>
                  <a:pt x="222" y="333"/>
                  <a:pt x="222" y="333"/>
                </a:cubicBezTo>
                <a:cubicBezTo>
                  <a:pt x="221" y="333"/>
                  <a:pt x="216" y="330"/>
                  <a:pt x="216" y="330"/>
                </a:cubicBezTo>
                <a:cubicBezTo>
                  <a:pt x="216" y="330"/>
                  <a:pt x="212" y="325"/>
                  <a:pt x="212" y="324"/>
                </a:cubicBezTo>
                <a:cubicBezTo>
                  <a:pt x="212" y="323"/>
                  <a:pt x="210" y="317"/>
                  <a:pt x="210" y="317"/>
                </a:cubicBezTo>
                <a:cubicBezTo>
                  <a:pt x="210" y="313"/>
                  <a:pt x="210" y="313"/>
                  <a:pt x="210" y="313"/>
                </a:cubicBezTo>
                <a:cubicBezTo>
                  <a:pt x="208" y="305"/>
                  <a:pt x="208" y="305"/>
                  <a:pt x="208" y="305"/>
                </a:cubicBezTo>
                <a:cubicBezTo>
                  <a:pt x="207" y="297"/>
                  <a:pt x="207" y="297"/>
                  <a:pt x="207" y="297"/>
                </a:cubicBezTo>
                <a:cubicBezTo>
                  <a:pt x="207" y="289"/>
                  <a:pt x="207" y="289"/>
                  <a:pt x="207" y="289"/>
                </a:cubicBezTo>
                <a:cubicBezTo>
                  <a:pt x="207" y="282"/>
                  <a:pt x="207" y="282"/>
                  <a:pt x="207" y="282"/>
                </a:cubicBezTo>
                <a:cubicBezTo>
                  <a:pt x="207" y="276"/>
                  <a:pt x="207" y="276"/>
                  <a:pt x="207" y="276"/>
                </a:cubicBezTo>
                <a:cubicBezTo>
                  <a:pt x="202" y="270"/>
                  <a:pt x="202" y="270"/>
                  <a:pt x="202" y="270"/>
                </a:cubicBezTo>
                <a:cubicBezTo>
                  <a:pt x="200" y="264"/>
                  <a:pt x="200" y="264"/>
                  <a:pt x="200" y="264"/>
                </a:cubicBezTo>
                <a:cubicBezTo>
                  <a:pt x="194" y="258"/>
                  <a:pt x="194" y="258"/>
                  <a:pt x="194" y="258"/>
                </a:cubicBezTo>
                <a:cubicBezTo>
                  <a:pt x="190" y="253"/>
                  <a:pt x="190" y="253"/>
                  <a:pt x="190" y="253"/>
                </a:cubicBezTo>
                <a:cubicBezTo>
                  <a:pt x="187" y="252"/>
                  <a:pt x="187" y="252"/>
                  <a:pt x="187" y="252"/>
                </a:cubicBezTo>
                <a:cubicBezTo>
                  <a:pt x="182" y="246"/>
                  <a:pt x="182" y="246"/>
                  <a:pt x="182" y="246"/>
                </a:cubicBezTo>
                <a:cubicBezTo>
                  <a:pt x="178" y="245"/>
                  <a:pt x="178" y="245"/>
                  <a:pt x="178" y="245"/>
                </a:cubicBezTo>
                <a:cubicBezTo>
                  <a:pt x="174" y="247"/>
                  <a:pt x="174" y="247"/>
                  <a:pt x="174" y="247"/>
                </a:cubicBezTo>
                <a:cubicBezTo>
                  <a:pt x="170" y="248"/>
                  <a:pt x="170" y="248"/>
                  <a:pt x="170" y="248"/>
                </a:cubicBezTo>
                <a:cubicBezTo>
                  <a:pt x="166" y="249"/>
                  <a:pt x="166" y="249"/>
                  <a:pt x="166" y="249"/>
                </a:cubicBezTo>
                <a:cubicBezTo>
                  <a:pt x="159" y="246"/>
                  <a:pt x="159" y="246"/>
                  <a:pt x="159" y="246"/>
                </a:cubicBezTo>
                <a:cubicBezTo>
                  <a:pt x="156" y="243"/>
                  <a:pt x="156" y="243"/>
                  <a:pt x="156" y="243"/>
                </a:cubicBezTo>
                <a:cubicBezTo>
                  <a:pt x="152" y="242"/>
                  <a:pt x="152" y="242"/>
                  <a:pt x="152" y="242"/>
                </a:cubicBezTo>
                <a:cubicBezTo>
                  <a:pt x="150" y="242"/>
                  <a:pt x="150" y="242"/>
                  <a:pt x="150" y="242"/>
                </a:cubicBezTo>
                <a:cubicBezTo>
                  <a:pt x="150" y="242"/>
                  <a:pt x="150" y="241"/>
                  <a:pt x="150" y="241"/>
                </a:cubicBezTo>
                <a:cubicBezTo>
                  <a:pt x="150" y="241"/>
                  <a:pt x="152" y="241"/>
                  <a:pt x="152" y="241"/>
                </a:cubicBezTo>
                <a:cubicBezTo>
                  <a:pt x="152" y="241"/>
                  <a:pt x="154" y="242"/>
                  <a:pt x="155" y="242"/>
                </a:cubicBezTo>
                <a:cubicBezTo>
                  <a:pt x="155" y="242"/>
                  <a:pt x="158" y="243"/>
                  <a:pt x="158" y="243"/>
                </a:cubicBezTo>
                <a:cubicBezTo>
                  <a:pt x="158" y="243"/>
                  <a:pt x="159" y="244"/>
                  <a:pt x="160" y="244"/>
                </a:cubicBezTo>
                <a:cubicBezTo>
                  <a:pt x="161" y="244"/>
                  <a:pt x="164" y="244"/>
                  <a:pt x="164" y="244"/>
                </a:cubicBezTo>
                <a:cubicBezTo>
                  <a:pt x="167" y="242"/>
                  <a:pt x="167" y="242"/>
                  <a:pt x="167" y="242"/>
                </a:cubicBezTo>
                <a:cubicBezTo>
                  <a:pt x="168" y="239"/>
                  <a:pt x="168" y="239"/>
                  <a:pt x="168" y="239"/>
                </a:cubicBezTo>
                <a:cubicBezTo>
                  <a:pt x="171" y="238"/>
                  <a:pt x="171" y="238"/>
                  <a:pt x="171" y="238"/>
                </a:cubicBezTo>
                <a:cubicBezTo>
                  <a:pt x="173" y="237"/>
                  <a:pt x="173" y="237"/>
                  <a:pt x="173" y="237"/>
                </a:cubicBezTo>
                <a:cubicBezTo>
                  <a:pt x="175" y="237"/>
                  <a:pt x="175" y="237"/>
                  <a:pt x="175" y="237"/>
                </a:cubicBezTo>
                <a:cubicBezTo>
                  <a:pt x="175" y="237"/>
                  <a:pt x="176" y="239"/>
                  <a:pt x="178" y="238"/>
                </a:cubicBezTo>
                <a:cubicBezTo>
                  <a:pt x="180" y="238"/>
                  <a:pt x="181" y="237"/>
                  <a:pt x="181" y="237"/>
                </a:cubicBezTo>
                <a:cubicBezTo>
                  <a:pt x="181" y="237"/>
                  <a:pt x="185" y="235"/>
                  <a:pt x="184" y="235"/>
                </a:cubicBezTo>
                <a:cubicBezTo>
                  <a:pt x="184" y="234"/>
                  <a:pt x="184" y="233"/>
                  <a:pt x="183" y="233"/>
                </a:cubicBezTo>
                <a:cubicBezTo>
                  <a:pt x="183" y="232"/>
                  <a:pt x="181" y="230"/>
                  <a:pt x="181" y="230"/>
                </a:cubicBezTo>
                <a:cubicBezTo>
                  <a:pt x="181" y="230"/>
                  <a:pt x="180" y="230"/>
                  <a:pt x="180" y="229"/>
                </a:cubicBezTo>
                <a:cubicBezTo>
                  <a:pt x="180" y="228"/>
                  <a:pt x="180" y="226"/>
                  <a:pt x="180" y="226"/>
                </a:cubicBezTo>
                <a:cubicBezTo>
                  <a:pt x="178" y="224"/>
                  <a:pt x="178" y="224"/>
                  <a:pt x="178" y="224"/>
                </a:cubicBezTo>
                <a:cubicBezTo>
                  <a:pt x="178" y="224"/>
                  <a:pt x="177" y="224"/>
                  <a:pt x="176" y="224"/>
                </a:cubicBezTo>
                <a:cubicBezTo>
                  <a:pt x="175" y="224"/>
                  <a:pt x="174" y="225"/>
                  <a:pt x="174" y="225"/>
                </a:cubicBezTo>
                <a:cubicBezTo>
                  <a:pt x="170" y="226"/>
                  <a:pt x="170" y="226"/>
                  <a:pt x="170" y="226"/>
                </a:cubicBezTo>
                <a:cubicBezTo>
                  <a:pt x="165" y="227"/>
                  <a:pt x="165" y="227"/>
                  <a:pt x="165" y="227"/>
                </a:cubicBezTo>
                <a:cubicBezTo>
                  <a:pt x="165" y="226"/>
                  <a:pt x="165" y="226"/>
                  <a:pt x="165" y="226"/>
                </a:cubicBezTo>
                <a:cubicBezTo>
                  <a:pt x="170" y="225"/>
                  <a:pt x="170" y="225"/>
                  <a:pt x="170" y="225"/>
                </a:cubicBezTo>
                <a:cubicBezTo>
                  <a:pt x="173" y="223"/>
                  <a:pt x="173" y="223"/>
                  <a:pt x="173" y="223"/>
                </a:cubicBezTo>
                <a:cubicBezTo>
                  <a:pt x="173" y="223"/>
                  <a:pt x="173" y="222"/>
                  <a:pt x="174" y="222"/>
                </a:cubicBezTo>
                <a:cubicBezTo>
                  <a:pt x="175" y="222"/>
                  <a:pt x="178" y="223"/>
                  <a:pt x="178" y="223"/>
                </a:cubicBezTo>
                <a:cubicBezTo>
                  <a:pt x="179" y="223"/>
                  <a:pt x="183" y="223"/>
                  <a:pt x="183" y="223"/>
                </a:cubicBezTo>
                <a:cubicBezTo>
                  <a:pt x="183" y="223"/>
                  <a:pt x="186" y="221"/>
                  <a:pt x="186" y="220"/>
                </a:cubicBezTo>
                <a:cubicBezTo>
                  <a:pt x="187" y="220"/>
                  <a:pt x="191" y="218"/>
                  <a:pt x="191" y="218"/>
                </a:cubicBezTo>
                <a:cubicBezTo>
                  <a:pt x="191" y="215"/>
                  <a:pt x="191" y="215"/>
                  <a:pt x="191" y="215"/>
                </a:cubicBezTo>
                <a:cubicBezTo>
                  <a:pt x="191" y="215"/>
                  <a:pt x="192" y="212"/>
                  <a:pt x="193" y="212"/>
                </a:cubicBezTo>
                <a:cubicBezTo>
                  <a:pt x="193" y="212"/>
                  <a:pt x="197" y="209"/>
                  <a:pt x="197" y="209"/>
                </a:cubicBezTo>
                <a:cubicBezTo>
                  <a:pt x="201" y="205"/>
                  <a:pt x="201" y="205"/>
                  <a:pt x="201" y="205"/>
                </a:cubicBezTo>
                <a:cubicBezTo>
                  <a:pt x="203" y="200"/>
                  <a:pt x="203" y="200"/>
                  <a:pt x="203" y="200"/>
                </a:cubicBezTo>
                <a:cubicBezTo>
                  <a:pt x="205" y="196"/>
                  <a:pt x="205" y="196"/>
                  <a:pt x="205" y="196"/>
                </a:cubicBezTo>
                <a:cubicBezTo>
                  <a:pt x="205" y="196"/>
                  <a:pt x="209" y="193"/>
                  <a:pt x="208" y="192"/>
                </a:cubicBezTo>
                <a:cubicBezTo>
                  <a:pt x="208" y="190"/>
                  <a:pt x="208" y="187"/>
                  <a:pt x="208" y="187"/>
                </a:cubicBezTo>
                <a:cubicBezTo>
                  <a:pt x="208" y="187"/>
                  <a:pt x="211" y="185"/>
                  <a:pt x="212" y="184"/>
                </a:cubicBezTo>
                <a:cubicBezTo>
                  <a:pt x="212" y="183"/>
                  <a:pt x="219" y="178"/>
                  <a:pt x="219" y="178"/>
                </a:cubicBezTo>
                <a:cubicBezTo>
                  <a:pt x="220" y="173"/>
                  <a:pt x="220" y="173"/>
                  <a:pt x="220" y="173"/>
                </a:cubicBezTo>
                <a:cubicBezTo>
                  <a:pt x="219" y="171"/>
                  <a:pt x="219" y="171"/>
                  <a:pt x="219" y="171"/>
                </a:cubicBezTo>
                <a:cubicBezTo>
                  <a:pt x="218" y="168"/>
                  <a:pt x="218" y="168"/>
                  <a:pt x="218" y="168"/>
                </a:cubicBezTo>
                <a:cubicBezTo>
                  <a:pt x="216" y="165"/>
                  <a:pt x="216" y="165"/>
                  <a:pt x="216" y="165"/>
                </a:cubicBezTo>
                <a:cubicBezTo>
                  <a:pt x="214" y="162"/>
                  <a:pt x="214" y="162"/>
                  <a:pt x="214" y="162"/>
                </a:cubicBezTo>
                <a:cubicBezTo>
                  <a:pt x="210" y="162"/>
                  <a:pt x="210" y="162"/>
                  <a:pt x="210" y="162"/>
                </a:cubicBezTo>
                <a:cubicBezTo>
                  <a:pt x="210" y="162"/>
                  <a:pt x="209" y="164"/>
                  <a:pt x="209" y="163"/>
                </a:cubicBezTo>
                <a:cubicBezTo>
                  <a:pt x="208" y="163"/>
                  <a:pt x="206" y="161"/>
                  <a:pt x="206" y="161"/>
                </a:cubicBezTo>
                <a:cubicBezTo>
                  <a:pt x="202" y="162"/>
                  <a:pt x="202" y="162"/>
                  <a:pt x="202" y="162"/>
                </a:cubicBezTo>
                <a:cubicBezTo>
                  <a:pt x="197" y="161"/>
                  <a:pt x="197" y="161"/>
                  <a:pt x="197" y="161"/>
                </a:cubicBezTo>
                <a:cubicBezTo>
                  <a:pt x="196" y="159"/>
                  <a:pt x="196" y="159"/>
                  <a:pt x="196" y="159"/>
                </a:cubicBezTo>
                <a:cubicBezTo>
                  <a:pt x="192" y="159"/>
                  <a:pt x="192" y="159"/>
                  <a:pt x="192" y="159"/>
                </a:cubicBezTo>
                <a:cubicBezTo>
                  <a:pt x="190" y="158"/>
                  <a:pt x="190" y="158"/>
                  <a:pt x="190" y="158"/>
                </a:cubicBezTo>
                <a:cubicBezTo>
                  <a:pt x="186" y="159"/>
                  <a:pt x="186" y="159"/>
                  <a:pt x="186" y="159"/>
                </a:cubicBezTo>
                <a:cubicBezTo>
                  <a:pt x="183" y="159"/>
                  <a:pt x="183" y="159"/>
                  <a:pt x="183" y="159"/>
                </a:cubicBezTo>
                <a:cubicBezTo>
                  <a:pt x="181" y="158"/>
                  <a:pt x="181" y="158"/>
                  <a:pt x="181" y="158"/>
                </a:cubicBezTo>
                <a:cubicBezTo>
                  <a:pt x="178" y="155"/>
                  <a:pt x="178" y="155"/>
                  <a:pt x="178" y="155"/>
                </a:cubicBezTo>
                <a:cubicBezTo>
                  <a:pt x="172" y="155"/>
                  <a:pt x="172" y="155"/>
                  <a:pt x="172" y="155"/>
                </a:cubicBezTo>
                <a:cubicBezTo>
                  <a:pt x="171" y="157"/>
                  <a:pt x="171" y="157"/>
                  <a:pt x="171" y="157"/>
                </a:cubicBezTo>
                <a:cubicBezTo>
                  <a:pt x="167" y="157"/>
                  <a:pt x="167" y="157"/>
                  <a:pt x="167" y="157"/>
                </a:cubicBezTo>
                <a:cubicBezTo>
                  <a:pt x="167" y="157"/>
                  <a:pt x="166" y="157"/>
                  <a:pt x="165" y="157"/>
                </a:cubicBezTo>
                <a:cubicBezTo>
                  <a:pt x="165" y="157"/>
                  <a:pt x="163" y="158"/>
                  <a:pt x="163" y="158"/>
                </a:cubicBezTo>
                <a:cubicBezTo>
                  <a:pt x="161" y="159"/>
                  <a:pt x="161" y="159"/>
                  <a:pt x="161" y="159"/>
                </a:cubicBezTo>
                <a:cubicBezTo>
                  <a:pt x="159" y="159"/>
                  <a:pt x="159" y="159"/>
                  <a:pt x="159" y="159"/>
                </a:cubicBezTo>
                <a:cubicBezTo>
                  <a:pt x="155" y="158"/>
                  <a:pt x="155" y="158"/>
                  <a:pt x="155" y="158"/>
                </a:cubicBezTo>
                <a:cubicBezTo>
                  <a:pt x="153" y="161"/>
                  <a:pt x="153" y="161"/>
                  <a:pt x="153" y="161"/>
                </a:cubicBezTo>
                <a:cubicBezTo>
                  <a:pt x="150" y="162"/>
                  <a:pt x="150" y="162"/>
                  <a:pt x="150" y="162"/>
                </a:cubicBezTo>
                <a:cubicBezTo>
                  <a:pt x="147" y="165"/>
                  <a:pt x="147" y="165"/>
                  <a:pt x="147" y="165"/>
                </a:cubicBezTo>
                <a:cubicBezTo>
                  <a:pt x="148" y="162"/>
                  <a:pt x="148" y="162"/>
                  <a:pt x="148" y="162"/>
                </a:cubicBezTo>
                <a:cubicBezTo>
                  <a:pt x="150" y="160"/>
                  <a:pt x="150" y="160"/>
                  <a:pt x="150" y="160"/>
                </a:cubicBezTo>
                <a:cubicBezTo>
                  <a:pt x="153" y="159"/>
                  <a:pt x="153" y="159"/>
                  <a:pt x="153" y="159"/>
                </a:cubicBezTo>
                <a:cubicBezTo>
                  <a:pt x="155" y="156"/>
                  <a:pt x="155" y="156"/>
                  <a:pt x="155" y="156"/>
                </a:cubicBezTo>
                <a:cubicBezTo>
                  <a:pt x="155" y="156"/>
                  <a:pt x="157" y="155"/>
                  <a:pt x="157" y="154"/>
                </a:cubicBezTo>
                <a:cubicBezTo>
                  <a:pt x="158" y="154"/>
                  <a:pt x="160" y="152"/>
                  <a:pt x="160" y="152"/>
                </a:cubicBezTo>
                <a:cubicBezTo>
                  <a:pt x="157" y="151"/>
                  <a:pt x="157" y="151"/>
                  <a:pt x="157" y="151"/>
                </a:cubicBezTo>
                <a:cubicBezTo>
                  <a:pt x="154" y="153"/>
                  <a:pt x="154" y="153"/>
                  <a:pt x="154" y="153"/>
                </a:cubicBezTo>
                <a:cubicBezTo>
                  <a:pt x="154" y="153"/>
                  <a:pt x="153" y="153"/>
                  <a:pt x="152" y="153"/>
                </a:cubicBezTo>
                <a:cubicBezTo>
                  <a:pt x="152" y="153"/>
                  <a:pt x="149" y="154"/>
                  <a:pt x="149" y="154"/>
                </a:cubicBezTo>
                <a:cubicBezTo>
                  <a:pt x="143" y="156"/>
                  <a:pt x="143" y="156"/>
                  <a:pt x="143" y="156"/>
                </a:cubicBezTo>
                <a:cubicBezTo>
                  <a:pt x="149" y="153"/>
                  <a:pt x="149" y="153"/>
                  <a:pt x="149" y="153"/>
                </a:cubicBezTo>
                <a:cubicBezTo>
                  <a:pt x="149" y="153"/>
                  <a:pt x="151" y="152"/>
                  <a:pt x="152" y="151"/>
                </a:cubicBezTo>
                <a:cubicBezTo>
                  <a:pt x="153" y="151"/>
                  <a:pt x="155" y="150"/>
                  <a:pt x="155" y="150"/>
                </a:cubicBezTo>
                <a:cubicBezTo>
                  <a:pt x="156" y="150"/>
                  <a:pt x="158" y="149"/>
                  <a:pt x="158" y="149"/>
                </a:cubicBezTo>
                <a:cubicBezTo>
                  <a:pt x="159" y="150"/>
                  <a:pt x="161" y="151"/>
                  <a:pt x="162" y="150"/>
                </a:cubicBezTo>
                <a:cubicBezTo>
                  <a:pt x="162" y="150"/>
                  <a:pt x="163" y="148"/>
                  <a:pt x="164" y="148"/>
                </a:cubicBezTo>
                <a:cubicBezTo>
                  <a:pt x="164" y="147"/>
                  <a:pt x="166" y="145"/>
                  <a:pt x="166" y="145"/>
                </a:cubicBezTo>
                <a:cubicBezTo>
                  <a:pt x="160" y="145"/>
                  <a:pt x="160" y="145"/>
                  <a:pt x="160" y="145"/>
                </a:cubicBezTo>
                <a:cubicBezTo>
                  <a:pt x="160" y="145"/>
                  <a:pt x="159" y="146"/>
                  <a:pt x="158" y="146"/>
                </a:cubicBezTo>
                <a:cubicBezTo>
                  <a:pt x="157" y="145"/>
                  <a:pt x="155" y="145"/>
                  <a:pt x="154" y="144"/>
                </a:cubicBezTo>
                <a:cubicBezTo>
                  <a:pt x="154" y="144"/>
                  <a:pt x="153" y="143"/>
                  <a:pt x="153" y="143"/>
                </a:cubicBezTo>
                <a:cubicBezTo>
                  <a:pt x="152" y="143"/>
                  <a:pt x="150" y="141"/>
                  <a:pt x="150" y="141"/>
                </a:cubicBezTo>
                <a:cubicBezTo>
                  <a:pt x="151" y="140"/>
                  <a:pt x="151" y="140"/>
                  <a:pt x="151" y="140"/>
                </a:cubicBezTo>
                <a:cubicBezTo>
                  <a:pt x="153" y="142"/>
                  <a:pt x="153" y="142"/>
                  <a:pt x="153" y="142"/>
                </a:cubicBezTo>
                <a:cubicBezTo>
                  <a:pt x="153" y="142"/>
                  <a:pt x="154" y="143"/>
                  <a:pt x="155" y="143"/>
                </a:cubicBezTo>
                <a:cubicBezTo>
                  <a:pt x="156" y="143"/>
                  <a:pt x="157" y="142"/>
                  <a:pt x="159" y="142"/>
                </a:cubicBezTo>
                <a:cubicBezTo>
                  <a:pt x="160" y="143"/>
                  <a:pt x="162" y="140"/>
                  <a:pt x="162" y="140"/>
                </a:cubicBezTo>
                <a:cubicBezTo>
                  <a:pt x="162" y="140"/>
                  <a:pt x="160" y="140"/>
                  <a:pt x="163" y="139"/>
                </a:cubicBezTo>
                <a:cubicBezTo>
                  <a:pt x="165" y="137"/>
                  <a:pt x="164" y="138"/>
                  <a:pt x="166" y="136"/>
                </a:cubicBezTo>
                <a:cubicBezTo>
                  <a:pt x="168" y="135"/>
                  <a:pt x="173" y="132"/>
                  <a:pt x="173" y="132"/>
                </a:cubicBezTo>
                <a:cubicBezTo>
                  <a:pt x="179" y="130"/>
                  <a:pt x="179" y="130"/>
                  <a:pt x="179" y="130"/>
                </a:cubicBezTo>
                <a:cubicBezTo>
                  <a:pt x="183" y="125"/>
                  <a:pt x="183" y="125"/>
                  <a:pt x="183" y="125"/>
                </a:cubicBezTo>
                <a:cubicBezTo>
                  <a:pt x="186" y="125"/>
                  <a:pt x="186" y="125"/>
                  <a:pt x="186" y="125"/>
                </a:cubicBezTo>
                <a:cubicBezTo>
                  <a:pt x="190" y="121"/>
                  <a:pt x="190" y="121"/>
                  <a:pt x="190" y="121"/>
                </a:cubicBezTo>
                <a:cubicBezTo>
                  <a:pt x="192" y="119"/>
                  <a:pt x="192" y="119"/>
                  <a:pt x="192" y="119"/>
                </a:cubicBezTo>
                <a:cubicBezTo>
                  <a:pt x="191" y="114"/>
                  <a:pt x="191" y="114"/>
                  <a:pt x="191" y="114"/>
                </a:cubicBezTo>
                <a:cubicBezTo>
                  <a:pt x="193" y="110"/>
                  <a:pt x="193" y="110"/>
                  <a:pt x="193" y="110"/>
                </a:cubicBezTo>
                <a:cubicBezTo>
                  <a:pt x="193" y="107"/>
                  <a:pt x="193" y="107"/>
                  <a:pt x="193" y="107"/>
                </a:cubicBezTo>
                <a:cubicBezTo>
                  <a:pt x="190" y="106"/>
                  <a:pt x="190" y="106"/>
                  <a:pt x="190" y="106"/>
                </a:cubicBezTo>
                <a:cubicBezTo>
                  <a:pt x="184" y="106"/>
                  <a:pt x="184" y="106"/>
                  <a:pt x="184" y="106"/>
                </a:cubicBezTo>
                <a:cubicBezTo>
                  <a:pt x="184" y="106"/>
                  <a:pt x="183" y="109"/>
                  <a:pt x="182" y="108"/>
                </a:cubicBezTo>
                <a:cubicBezTo>
                  <a:pt x="182" y="108"/>
                  <a:pt x="178" y="105"/>
                  <a:pt x="177" y="105"/>
                </a:cubicBezTo>
                <a:cubicBezTo>
                  <a:pt x="177" y="105"/>
                  <a:pt x="173" y="108"/>
                  <a:pt x="173" y="108"/>
                </a:cubicBezTo>
                <a:cubicBezTo>
                  <a:pt x="171" y="108"/>
                  <a:pt x="171" y="108"/>
                  <a:pt x="171" y="108"/>
                </a:cubicBezTo>
                <a:cubicBezTo>
                  <a:pt x="171" y="108"/>
                  <a:pt x="170" y="108"/>
                  <a:pt x="168" y="108"/>
                </a:cubicBezTo>
                <a:cubicBezTo>
                  <a:pt x="166" y="107"/>
                  <a:pt x="162" y="106"/>
                  <a:pt x="162" y="106"/>
                </a:cubicBezTo>
                <a:cubicBezTo>
                  <a:pt x="159" y="108"/>
                  <a:pt x="159" y="108"/>
                  <a:pt x="159" y="108"/>
                </a:cubicBezTo>
                <a:cubicBezTo>
                  <a:pt x="157" y="107"/>
                  <a:pt x="157" y="107"/>
                  <a:pt x="157" y="107"/>
                </a:cubicBezTo>
                <a:cubicBezTo>
                  <a:pt x="153" y="110"/>
                  <a:pt x="153" y="110"/>
                  <a:pt x="153" y="110"/>
                </a:cubicBezTo>
                <a:cubicBezTo>
                  <a:pt x="153" y="108"/>
                  <a:pt x="153" y="108"/>
                  <a:pt x="153" y="108"/>
                </a:cubicBezTo>
                <a:cubicBezTo>
                  <a:pt x="155" y="105"/>
                  <a:pt x="155" y="105"/>
                  <a:pt x="155" y="105"/>
                </a:cubicBezTo>
                <a:cubicBezTo>
                  <a:pt x="155" y="105"/>
                  <a:pt x="154" y="104"/>
                  <a:pt x="153" y="104"/>
                </a:cubicBezTo>
                <a:cubicBezTo>
                  <a:pt x="153" y="104"/>
                  <a:pt x="151" y="103"/>
                  <a:pt x="151" y="103"/>
                </a:cubicBezTo>
                <a:cubicBezTo>
                  <a:pt x="149" y="106"/>
                  <a:pt x="149" y="106"/>
                  <a:pt x="149" y="106"/>
                </a:cubicBezTo>
                <a:cubicBezTo>
                  <a:pt x="145" y="108"/>
                  <a:pt x="145" y="108"/>
                  <a:pt x="145" y="108"/>
                </a:cubicBezTo>
                <a:cubicBezTo>
                  <a:pt x="146" y="107"/>
                  <a:pt x="146" y="107"/>
                  <a:pt x="146" y="107"/>
                </a:cubicBezTo>
                <a:cubicBezTo>
                  <a:pt x="149" y="105"/>
                  <a:pt x="149" y="105"/>
                  <a:pt x="149" y="105"/>
                </a:cubicBezTo>
                <a:cubicBezTo>
                  <a:pt x="149" y="103"/>
                  <a:pt x="149" y="103"/>
                  <a:pt x="149" y="103"/>
                </a:cubicBezTo>
                <a:cubicBezTo>
                  <a:pt x="149" y="103"/>
                  <a:pt x="148" y="103"/>
                  <a:pt x="148" y="103"/>
                </a:cubicBezTo>
                <a:cubicBezTo>
                  <a:pt x="147" y="103"/>
                  <a:pt x="146" y="102"/>
                  <a:pt x="146" y="102"/>
                </a:cubicBezTo>
                <a:cubicBezTo>
                  <a:pt x="144" y="101"/>
                  <a:pt x="144" y="101"/>
                  <a:pt x="144" y="101"/>
                </a:cubicBezTo>
                <a:cubicBezTo>
                  <a:pt x="143" y="99"/>
                  <a:pt x="143" y="99"/>
                  <a:pt x="143" y="99"/>
                </a:cubicBezTo>
                <a:cubicBezTo>
                  <a:pt x="140" y="100"/>
                  <a:pt x="140" y="100"/>
                  <a:pt x="140" y="100"/>
                </a:cubicBezTo>
                <a:cubicBezTo>
                  <a:pt x="139" y="102"/>
                  <a:pt x="139" y="102"/>
                  <a:pt x="139" y="102"/>
                </a:cubicBezTo>
                <a:cubicBezTo>
                  <a:pt x="137" y="103"/>
                  <a:pt x="137" y="103"/>
                  <a:pt x="137" y="103"/>
                </a:cubicBezTo>
                <a:cubicBezTo>
                  <a:pt x="135" y="103"/>
                  <a:pt x="135" y="103"/>
                  <a:pt x="135" y="103"/>
                </a:cubicBezTo>
                <a:cubicBezTo>
                  <a:pt x="136" y="106"/>
                  <a:pt x="136" y="106"/>
                  <a:pt x="136" y="106"/>
                </a:cubicBezTo>
                <a:cubicBezTo>
                  <a:pt x="135" y="109"/>
                  <a:pt x="135" y="109"/>
                  <a:pt x="135" y="109"/>
                </a:cubicBezTo>
                <a:cubicBezTo>
                  <a:pt x="132" y="109"/>
                  <a:pt x="132" y="109"/>
                  <a:pt x="132" y="109"/>
                </a:cubicBezTo>
                <a:cubicBezTo>
                  <a:pt x="132" y="109"/>
                  <a:pt x="132" y="113"/>
                  <a:pt x="133" y="113"/>
                </a:cubicBezTo>
                <a:cubicBezTo>
                  <a:pt x="133" y="113"/>
                  <a:pt x="134" y="115"/>
                  <a:pt x="134" y="115"/>
                </a:cubicBezTo>
                <a:cubicBezTo>
                  <a:pt x="134" y="117"/>
                  <a:pt x="134" y="117"/>
                  <a:pt x="134" y="117"/>
                </a:cubicBezTo>
                <a:cubicBezTo>
                  <a:pt x="135" y="118"/>
                  <a:pt x="135" y="118"/>
                  <a:pt x="135" y="118"/>
                </a:cubicBezTo>
                <a:cubicBezTo>
                  <a:pt x="135" y="118"/>
                  <a:pt x="134" y="118"/>
                  <a:pt x="133" y="118"/>
                </a:cubicBezTo>
                <a:cubicBezTo>
                  <a:pt x="133" y="118"/>
                  <a:pt x="132" y="116"/>
                  <a:pt x="132" y="116"/>
                </a:cubicBezTo>
                <a:cubicBezTo>
                  <a:pt x="128" y="116"/>
                  <a:pt x="128" y="116"/>
                  <a:pt x="128" y="116"/>
                </a:cubicBezTo>
                <a:cubicBezTo>
                  <a:pt x="127" y="116"/>
                  <a:pt x="127" y="116"/>
                  <a:pt x="127" y="116"/>
                </a:cubicBezTo>
                <a:cubicBezTo>
                  <a:pt x="126" y="119"/>
                  <a:pt x="126" y="119"/>
                  <a:pt x="126" y="119"/>
                </a:cubicBezTo>
                <a:cubicBezTo>
                  <a:pt x="127" y="122"/>
                  <a:pt x="127" y="122"/>
                  <a:pt x="127" y="122"/>
                </a:cubicBezTo>
                <a:cubicBezTo>
                  <a:pt x="126" y="124"/>
                  <a:pt x="126" y="124"/>
                  <a:pt x="126" y="124"/>
                </a:cubicBezTo>
                <a:cubicBezTo>
                  <a:pt x="125" y="125"/>
                  <a:pt x="125" y="125"/>
                  <a:pt x="125" y="125"/>
                </a:cubicBezTo>
                <a:cubicBezTo>
                  <a:pt x="125" y="125"/>
                  <a:pt x="123" y="127"/>
                  <a:pt x="123" y="127"/>
                </a:cubicBezTo>
                <a:cubicBezTo>
                  <a:pt x="123" y="128"/>
                  <a:pt x="124" y="131"/>
                  <a:pt x="124" y="131"/>
                </a:cubicBezTo>
                <a:cubicBezTo>
                  <a:pt x="124" y="131"/>
                  <a:pt x="125" y="133"/>
                  <a:pt x="126" y="133"/>
                </a:cubicBezTo>
                <a:cubicBezTo>
                  <a:pt x="126" y="134"/>
                  <a:pt x="128" y="135"/>
                  <a:pt x="128" y="135"/>
                </a:cubicBezTo>
                <a:cubicBezTo>
                  <a:pt x="128" y="138"/>
                  <a:pt x="128" y="138"/>
                  <a:pt x="128" y="138"/>
                </a:cubicBezTo>
                <a:cubicBezTo>
                  <a:pt x="126" y="135"/>
                  <a:pt x="126" y="135"/>
                  <a:pt x="126" y="135"/>
                </a:cubicBezTo>
                <a:cubicBezTo>
                  <a:pt x="126" y="135"/>
                  <a:pt x="125" y="134"/>
                  <a:pt x="124" y="133"/>
                </a:cubicBezTo>
                <a:cubicBezTo>
                  <a:pt x="124" y="133"/>
                  <a:pt x="123" y="131"/>
                  <a:pt x="123" y="131"/>
                </a:cubicBezTo>
                <a:cubicBezTo>
                  <a:pt x="123" y="131"/>
                  <a:pt x="121" y="132"/>
                  <a:pt x="121" y="132"/>
                </a:cubicBezTo>
                <a:cubicBezTo>
                  <a:pt x="121" y="132"/>
                  <a:pt x="120" y="132"/>
                  <a:pt x="121" y="133"/>
                </a:cubicBezTo>
                <a:cubicBezTo>
                  <a:pt x="121" y="134"/>
                  <a:pt x="119" y="135"/>
                  <a:pt x="119" y="135"/>
                </a:cubicBezTo>
                <a:cubicBezTo>
                  <a:pt x="119" y="135"/>
                  <a:pt x="116" y="136"/>
                  <a:pt x="116" y="135"/>
                </a:cubicBezTo>
                <a:cubicBezTo>
                  <a:pt x="116" y="134"/>
                  <a:pt x="116" y="133"/>
                  <a:pt x="115" y="132"/>
                </a:cubicBezTo>
                <a:cubicBezTo>
                  <a:pt x="115" y="132"/>
                  <a:pt x="114" y="132"/>
                  <a:pt x="114" y="132"/>
                </a:cubicBezTo>
                <a:cubicBezTo>
                  <a:pt x="114" y="133"/>
                  <a:pt x="113" y="134"/>
                  <a:pt x="113" y="134"/>
                </a:cubicBezTo>
                <a:cubicBezTo>
                  <a:pt x="114" y="137"/>
                  <a:pt x="114" y="137"/>
                  <a:pt x="114" y="137"/>
                </a:cubicBezTo>
                <a:cubicBezTo>
                  <a:pt x="114" y="137"/>
                  <a:pt x="113" y="139"/>
                  <a:pt x="113" y="139"/>
                </a:cubicBezTo>
                <a:cubicBezTo>
                  <a:pt x="113" y="138"/>
                  <a:pt x="112" y="136"/>
                  <a:pt x="112" y="135"/>
                </a:cubicBezTo>
                <a:cubicBezTo>
                  <a:pt x="112" y="135"/>
                  <a:pt x="112" y="133"/>
                  <a:pt x="111" y="133"/>
                </a:cubicBezTo>
                <a:cubicBezTo>
                  <a:pt x="111" y="133"/>
                  <a:pt x="109" y="135"/>
                  <a:pt x="109" y="135"/>
                </a:cubicBezTo>
                <a:cubicBezTo>
                  <a:pt x="109" y="135"/>
                  <a:pt x="108" y="135"/>
                  <a:pt x="108" y="136"/>
                </a:cubicBezTo>
                <a:cubicBezTo>
                  <a:pt x="108" y="136"/>
                  <a:pt x="107" y="139"/>
                  <a:pt x="108" y="140"/>
                </a:cubicBezTo>
                <a:cubicBezTo>
                  <a:pt x="109" y="141"/>
                  <a:pt x="109" y="141"/>
                  <a:pt x="110" y="141"/>
                </a:cubicBezTo>
                <a:cubicBezTo>
                  <a:pt x="111" y="141"/>
                  <a:pt x="111" y="142"/>
                  <a:pt x="111" y="142"/>
                </a:cubicBezTo>
                <a:cubicBezTo>
                  <a:pt x="107" y="142"/>
                  <a:pt x="107" y="142"/>
                  <a:pt x="107" y="142"/>
                </a:cubicBezTo>
                <a:cubicBezTo>
                  <a:pt x="107" y="142"/>
                  <a:pt x="106" y="143"/>
                  <a:pt x="107" y="144"/>
                </a:cubicBezTo>
                <a:cubicBezTo>
                  <a:pt x="107" y="144"/>
                  <a:pt x="107" y="146"/>
                  <a:pt x="107" y="146"/>
                </a:cubicBezTo>
                <a:cubicBezTo>
                  <a:pt x="107" y="146"/>
                  <a:pt x="109" y="148"/>
                  <a:pt x="109" y="148"/>
                </a:cubicBezTo>
                <a:cubicBezTo>
                  <a:pt x="109" y="148"/>
                  <a:pt x="108" y="150"/>
                  <a:pt x="108" y="150"/>
                </a:cubicBezTo>
                <a:cubicBezTo>
                  <a:pt x="108" y="150"/>
                  <a:pt x="106" y="149"/>
                  <a:pt x="106" y="149"/>
                </a:cubicBezTo>
                <a:cubicBezTo>
                  <a:pt x="105" y="148"/>
                  <a:pt x="105" y="149"/>
                  <a:pt x="104" y="149"/>
                </a:cubicBezTo>
                <a:cubicBezTo>
                  <a:pt x="104" y="150"/>
                  <a:pt x="103" y="151"/>
                  <a:pt x="103" y="152"/>
                </a:cubicBezTo>
                <a:cubicBezTo>
                  <a:pt x="103" y="152"/>
                  <a:pt x="104" y="153"/>
                  <a:pt x="104" y="154"/>
                </a:cubicBezTo>
                <a:cubicBezTo>
                  <a:pt x="103" y="156"/>
                  <a:pt x="103" y="158"/>
                  <a:pt x="103" y="158"/>
                </a:cubicBezTo>
                <a:cubicBezTo>
                  <a:pt x="103" y="158"/>
                  <a:pt x="102" y="158"/>
                  <a:pt x="103" y="159"/>
                </a:cubicBezTo>
                <a:cubicBezTo>
                  <a:pt x="104" y="160"/>
                  <a:pt x="106" y="160"/>
                  <a:pt x="107" y="160"/>
                </a:cubicBezTo>
                <a:cubicBezTo>
                  <a:pt x="108" y="160"/>
                  <a:pt x="108" y="160"/>
                  <a:pt x="108" y="160"/>
                </a:cubicBezTo>
                <a:cubicBezTo>
                  <a:pt x="109" y="160"/>
                  <a:pt x="110" y="160"/>
                  <a:pt x="111" y="161"/>
                </a:cubicBezTo>
                <a:cubicBezTo>
                  <a:pt x="111" y="161"/>
                  <a:pt x="112" y="161"/>
                  <a:pt x="112" y="161"/>
                </a:cubicBezTo>
                <a:cubicBezTo>
                  <a:pt x="112" y="161"/>
                  <a:pt x="111" y="163"/>
                  <a:pt x="110" y="162"/>
                </a:cubicBezTo>
                <a:cubicBezTo>
                  <a:pt x="109" y="161"/>
                  <a:pt x="107" y="161"/>
                  <a:pt x="106" y="161"/>
                </a:cubicBezTo>
                <a:cubicBezTo>
                  <a:pt x="105" y="161"/>
                  <a:pt x="106" y="163"/>
                  <a:pt x="106" y="163"/>
                </a:cubicBezTo>
                <a:cubicBezTo>
                  <a:pt x="107" y="165"/>
                  <a:pt x="107" y="165"/>
                  <a:pt x="107" y="165"/>
                </a:cubicBezTo>
                <a:cubicBezTo>
                  <a:pt x="107" y="165"/>
                  <a:pt x="108" y="166"/>
                  <a:pt x="107" y="166"/>
                </a:cubicBezTo>
                <a:cubicBezTo>
                  <a:pt x="106" y="166"/>
                  <a:pt x="104" y="165"/>
                  <a:pt x="104" y="165"/>
                </a:cubicBezTo>
                <a:cubicBezTo>
                  <a:pt x="104" y="165"/>
                  <a:pt x="104" y="165"/>
                  <a:pt x="103" y="165"/>
                </a:cubicBezTo>
                <a:cubicBezTo>
                  <a:pt x="103" y="165"/>
                  <a:pt x="102" y="166"/>
                  <a:pt x="101" y="166"/>
                </a:cubicBezTo>
                <a:cubicBezTo>
                  <a:pt x="100" y="166"/>
                  <a:pt x="100" y="166"/>
                  <a:pt x="99" y="165"/>
                </a:cubicBezTo>
                <a:cubicBezTo>
                  <a:pt x="98" y="165"/>
                  <a:pt x="96" y="163"/>
                  <a:pt x="96" y="163"/>
                </a:cubicBezTo>
                <a:cubicBezTo>
                  <a:pt x="96" y="163"/>
                  <a:pt x="95" y="163"/>
                  <a:pt x="95" y="162"/>
                </a:cubicBezTo>
                <a:cubicBezTo>
                  <a:pt x="95" y="161"/>
                  <a:pt x="96" y="159"/>
                  <a:pt x="96" y="159"/>
                </a:cubicBezTo>
                <a:cubicBezTo>
                  <a:pt x="97" y="158"/>
                  <a:pt x="96" y="158"/>
                  <a:pt x="97" y="158"/>
                </a:cubicBezTo>
                <a:cubicBezTo>
                  <a:pt x="98" y="158"/>
                  <a:pt x="101" y="158"/>
                  <a:pt x="99" y="156"/>
                </a:cubicBezTo>
                <a:cubicBezTo>
                  <a:pt x="98" y="154"/>
                  <a:pt x="98" y="154"/>
                  <a:pt x="97" y="154"/>
                </a:cubicBezTo>
                <a:cubicBezTo>
                  <a:pt x="96" y="155"/>
                  <a:pt x="94" y="156"/>
                  <a:pt x="94" y="156"/>
                </a:cubicBezTo>
                <a:cubicBezTo>
                  <a:pt x="94" y="156"/>
                  <a:pt x="93" y="155"/>
                  <a:pt x="94" y="152"/>
                </a:cubicBezTo>
                <a:cubicBezTo>
                  <a:pt x="95" y="149"/>
                  <a:pt x="94" y="149"/>
                  <a:pt x="95" y="148"/>
                </a:cubicBezTo>
                <a:cubicBezTo>
                  <a:pt x="96" y="147"/>
                  <a:pt x="97" y="146"/>
                  <a:pt x="97" y="146"/>
                </a:cubicBezTo>
                <a:cubicBezTo>
                  <a:pt x="97" y="146"/>
                  <a:pt x="97" y="145"/>
                  <a:pt x="95" y="143"/>
                </a:cubicBezTo>
                <a:cubicBezTo>
                  <a:pt x="94" y="141"/>
                  <a:pt x="93" y="139"/>
                  <a:pt x="93" y="139"/>
                </a:cubicBezTo>
                <a:cubicBezTo>
                  <a:pt x="92" y="138"/>
                  <a:pt x="90" y="140"/>
                  <a:pt x="90" y="140"/>
                </a:cubicBezTo>
                <a:cubicBezTo>
                  <a:pt x="90" y="141"/>
                  <a:pt x="89" y="143"/>
                  <a:pt x="90" y="144"/>
                </a:cubicBezTo>
                <a:cubicBezTo>
                  <a:pt x="90" y="145"/>
                  <a:pt x="90" y="146"/>
                  <a:pt x="89" y="147"/>
                </a:cubicBezTo>
                <a:cubicBezTo>
                  <a:pt x="88" y="147"/>
                  <a:pt x="88" y="148"/>
                  <a:pt x="87" y="147"/>
                </a:cubicBezTo>
                <a:cubicBezTo>
                  <a:pt x="86" y="146"/>
                  <a:pt x="87" y="147"/>
                  <a:pt x="86" y="145"/>
                </a:cubicBezTo>
                <a:cubicBezTo>
                  <a:pt x="85" y="144"/>
                  <a:pt x="86" y="144"/>
                  <a:pt x="85" y="144"/>
                </a:cubicBezTo>
                <a:cubicBezTo>
                  <a:pt x="84" y="143"/>
                  <a:pt x="83" y="142"/>
                  <a:pt x="83" y="142"/>
                </a:cubicBezTo>
                <a:cubicBezTo>
                  <a:pt x="83" y="142"/>
                  <a:pt x="80" y="141"/>
                  <a:pt x="80" y="142"/>
                </a:cubicBezTo>
                <a:cubicBezTo>
                  <a:pt x="80" y="143"/>
                  <a:pt x="80" y="143"/>
                  <a:pt x="81" y="144"/>
                </a:cubicBezTo>
                <a:cubicBezTo>
                  <a:pt x="81" y="145"/>
                  <a:pt x="82" y="145"/>
                  <a:pt x="82" y="146"/>
                </a:cubicBezTo>
                <a:cubicBezTo>
                  <a:pt x="82" y="147"/>
                  <a:pt x="81" y="147"/>
                  <a:pt x="81" y="147"/>
                </a:cubicBezTo>
                <a:cubicBezTo>
                  <a:pt x="81" y="147"/>
                  <a:pt x="80" y="146"/>
                  <a:pt x="79" y="146"/>
                </a:cubicBezTo>
                <a:cubicBezTo>
                  <a:pt x="79" y="146"/>
                  <a:pt x="77" y="148"/>
                  <a:pt x="77" y="148"/>
                </a:cubicBezTo>
                <a:cubicBezTo>
                  <a:pt x="77" y="148"/>
                  <a:pt x="77" y="149"/>
                  <a:pt x="77" y="150"/>
                </a:cubicBezTo>
                <a:cubicBezTo>
                  <a:pt x="77" y="150"/>
                  <a:pt x="77" y="151"/>
                  <a:pt x="77" y="152"/>
                </a:cubicBezTo>
                <a:cubicBezTo>
                  <a:pt x="78" y="153"/>
                  <a:pt x="78" y="155"/>
                  <a:pt x="79" y="155"/>
                </a:cubicBezTo>
                <a:cubicBezTo>
                  <a:pt x="81" y="155"/>
                  <a:pt x="85" y="153"/>
                  <a:pt x="85" y="153"/>
                </a:cubicBezTo>
                <a:cubicBezTo>
                  <a:pt x="85" y="154"/>
                  <a:pt x="87" y="155"/>
                  <a:pt x="88" y="156"/>
                </a:cubicBezTo>
                <a:cubicBezTo>
                  <a:pt x="88" y="156"/>
                  <a:pt x="88" y="158"/>
                  <a:pt x="88" y="158"/>
                </a:cubicBezTo>
                <a:cubicBezTo>
                  <a:pt x="88" y="158"/>
                  <a:pt x="87" y="159"/>
                  <a:pt x="86" y="159"/>
                </a:cubicBezTo>
                <a:cubicBezTo>
                  <a:pt x="85" y="159"/>
                  <a:pt x="84" y="157"/>
                  <a:pt x="84" y="159"/>
                </a:cubicBezTo>
                <a:cubicBezTo>
                  <a:pt x="84" y="160"/>
                  <a:pt x="83" y="162"/>
                  <a:pt x="84" y="163"/>
                </a:cubicBezTo>
                <a:cubicBezTo>
                  <a:pt x="85" y="164"/>
                  <a:pt x="85" y="166"/>
                  <a:pt x="87" y="166"/>
                </a:cubicBezTo>
                <a:cubicBezTo>
                  <a:pt x="89" y="167"/>
                  <a:pt x="89" y="168"/>
                  <a:pt x="90" y="167"/>
                </a:cubicBezTo>
                <a:cubicBezTo>
                  <a:pt x="91" y="166"/>
                  <a:pt x="91" y="165"/>
                  <a:pt x="92" y="166"/>
                </a:cubicBezTo>
                <a:cubicBezTo>
                  <a:pt x="93" y="166"/>
                  <a:pt x="94" y="166"/>
                  <a:pt x="95" y="167"/>
                </a:cubicBezTo>
                <a:cubicBezTo>
                  <a:pt x="95" y="168"/>
                  <a:pt x="94" y="168"/>
                  <a:pt x="94" y="168"/>
                </a:cubicBezTo>
                <a:cubicBezTo>
                  <a:pt x="94" y="168"/>
                  <a:pt x="93" y="168"/>
                  <a:pt x="93" y="169"/>
                </a:cubicBezTo>
                <a:cubicBezTo>
                  <a:pt x="93" y="169"/>
                  <a:pt x="92" y="170"/>
                  <a:pt x="93" y="170"/>
                </a:cubicBezTo>
                <a:cubicBezTo>
                  <a:pt x="95" y="170"/>
                  <a:pt x="96" y="170"/>
                  <a:pt x="96" y="170"/>
                </a:cubicBezTo>
                <a:cubicBezTo>
                  <a:pt x="96" y="170"/>
                  <a:pt x="97" y="168"/>
                  <a:pt x="98" y="169"/>
                </a:cubicBezTo>
                <a:cubicBezTo>
                  <a:pt x="98" y="170"/>
                  <a:pt x="97" y="170"/>
                  <a:pt x="96" y="171"/>
                </a:cubicBezTo>
                <a:cubicBezTo>
                  <a:pt x="95" y="172"/>
                  <a:pt x="95" y="172"/>
                  <a:pt x="95" y="173"/>
                </a:cubicBezTo>
                <a:cubicBezTo>
                  <a:pt x="95" y="174"/>
                  <a:pt x="94" y="174"/>
                  <a:pt x="94" y="175"/>
                </a:cubicBezTo>
                <a:cubicBezTo>
                  <a:pt x="94" y="176"/>
                  <a:pt x="92" y="180"/>
                  <a:pt x="95" y="177"/>
                </a:cubicBezTo>
                <a:cubicBezTo>
                  <a:pt x="99" y="174"/>
                  <a:pt x="99" y="175"/>
                  <a:pt x="99" y="174"/>
                </a:cubicBezTo>
                <a:cubicBezTo>
                  <a:pt x="99" y="173"/>
                  <a:pt x="99" y="173"/>
                  <a:pt x="101" y="172"/>
                </a:cubicBezTo>
                <a:cubicBezTo>
                  <a:pt x="102" y="171"/>
                  <a:pt x="103" y="171"/>
                  <a:pt x="104" y="171"/>
                </a:cubicBezTo>
                <a:cubicBezTo>
                  <a:pt x="104" y="170"/>
                  <a:pt x="106" y="170"/>
                  <a:pt x="105" y="171"/>
                </a:cubicBezTo>
                <a:cubicBezTo>
                  <a:pt x="104" y="172"/>
                  <a:pt x="103" y="171"/>
                  <a:pt x="104" y="172"/>
                </a:cubicBezTo>
                <a:cubicBezTo>
                  <a:pt x="105" y="173"/>
                  <a:pt x="105" y="174"/>
                  <a:pt x="106" y="174"/>
                </a:cubicBezTo>
                <a:cubicBezTo>
                  <a:pt x="107" y="174"/>
                  <a:pt x="107" y="174"/>
                  <a:pt x="107" y="174"/>
                </a:cubicBezTo>
                <a:cubicBezTo>
                  <a:pt x="107" y="174"/>
                  <a:pt x="105" y="174"/>
                  <a:pt x="104" y="174"/>
                </a:cubicBezTo>
                <a:cubicBezTo>
                  <a:pt x="104" y="174"/>
                  <a:pt x="103" y="174"/>
                  <a:pt x="103" y="174"/>
                </a:cubicBezTo>
                <a:cubicBezTo>
                  <a:pt x="102" y="174"/>
                  <a:pt x="102" y="175"/>
                  <a:pt x="102" y="175"/>
                </a:cubicBezTo>
                <a:cubicBezTo>
                  <a:pt x="101" y="176"/>
                  <a:pt x="101" y="176"/>
                  <a:pt x="101" y="176"/>
                </a:cubicBezTo>
                <a:cubicBezTo>
                  <a:pt x="101" y="176"/>
                  <a:pt x="102" y="177"/>
                  <a:pt x="102" y="178"/>
                </a:cubicBezTo>
                <a:cubicBezTo>
                  <a:pt x="102" y="178"/>
                  <a:pt x="102" y="178"/>
                  <a:pt x="101" y="178"/>
                </a:cubicBezTo>
                <a:cubicBezTo>
                  <a:pt x="100" y="178"/>
                  <a:pt x="101" y="177"/>
                  <a:pt x="99" y="178"/>
                </a:cubicBezTo>
                <a:cubicBezTo>
                  <a:pt x="97" y="178"/>
                  <a:pt x="98" y="176"/>
                  <a:pt x="97" y="179"/>
                </a:cubicBezTo>
                <a:cubicBezTo>
                  <a:pt x="96" y="182"/>
                  <a:pt x="95" y="182"/>
                  <a:pt x="95" y="182"/>
                </a:cubicBezTo>
                <a:cubicBezTo>
                  <a:pt x="95" y="182"/>
                  <a:pt x="95" y="182"/>
                  <a:pt x="95" y="183"/>
                </a:cubicBezTo>
                <a:cubicBezTo>
                  <a:pt x="95" y="183"/>
                  <a:pt x="96" y="184"/>
                  <a:pt x="97" y="185"/>
                </a:cubicBezTo>
                <a:cubicBezTo>
                  <a:pt x="99" y="186"/>
                  <a:pt x="100" y="187"/>
                  <a:pt x="100" y="187"/>
                </a:cubicBezTo>
                <a:cubicBezTo>
                  <a:pt x="100" y="187"/>
                  <a:pt x="99" y="187"/>
                  <a:pt x="98" y="187"/>
                </a:cubicBezTo>
                <a:cubicBezTo>
                  <a:pt x="96" y="188"/>
                  <a:pt x="95" y="188"/>
                  <a:pt x="94" y="189"/>
                </a:cubicBezTo>
                <a:cubicBezTo>
                  <a:pt x="94" y="189"/>
                  <a:pt x="93" y="190"/>
                  <a:pt x="92" y="190"/>
                </a:cubicBezTo>
                <a:cubicBezTo>
                  <a:pt x="91" y="190"/>
                  <a:pt x="88" y="189"/>
                  <a:pt x="87" y="190"/>
                </a:cubicBezTo>
                <a:cubicBezTo>
                  <a:pt x="86" y="190"/>
                  <a:pt x="85" y="190"/>
                  <a:pt x="84" y="191"/>
                </a:cubicBezTo>
                <a:cubicBezTo>
                  <a:pt x="84" y="191"/>
                  <a:pt x="84" y="192"/>
                  <a:pt x="84" y="192"/>
                </a:cubicBezTo>
                <a:cubicBezTo>
                  <a:pt x="84" y="192"/>
                  <a:pt x="83" y="193"/>
                  <a:pt x="84" y="193"/>
                </a:cubicBezTo>
                <a:cubicBezTo>
                  <a:pt x="85" y="193"/>
                  <a:pt x="89" y="193"/>
                  <a:pt x="89" y="193"/>
                </a:cubicBezTo>
                <a:cubicBezTo>
                  <a:pt x="90" y="193"/>
                  <a:pt x="90" y="194"/>
                  <a:pt x="90" y="194"/>
                </a:cubicBezTo>
                <a:cubicBezTo>
                  <a:pt x="88" y="194"/>
                  <a:pt x="88" y="194"/>
                  <a:pt x="88" y="194"/>
                </a:cubicBezTo>
                <a:cubicBezTo>
                  <a:pt x="88" y="194"/>
                  <a:pt x="86" y="194"/>
                  <a:pt x="85" y="194"/>
                </a:cubicBezTo>
                <a:cubicBezTo>
                  <a:pt x="85" y="194"/>
                  <a:pt x="82" y="195"/>
                  <a:pt x="82" y="195"/>
                </a:cubicBezTo>
                <a:cubicBezTo>
                  <a:pt x="82" y="195"/>
                  <a:pt x="80" y="197"/>
                  <a:pt x="80" y="198"/>
                </a:cubicBezTo>
                <a:cubicBezTo>
                  <a:pt x="80" y="198"/>
                  <a:pt x="80" y="199"/>
                  <a:pt x="81" y="201"/>
                </a:cubicBezTo>
                <a:cubicBezTo>
                  <a:pt x="83" y="202"/>
                  <a:pt x="83" y="203"/>
                  <a:pt x="83" y="204"/>
                </a:cubicBezTo>
                <a:cubicBezTo>
                  <a:pt x="83" y="204"/>
                  <a:pt x="83" y="204"/>
                  <a:pt x="83" y="205"/>
                </a:cubicBezTo>
                <a:cubicBezTo>
                  <a:pt x="82" y="205"/>
                  <a:pt x="80" y="207"/>
                  <a:pt x="80" y="207"/>
                </a:cubicBezTo>
                <a:cubicBezTo>
                  <a:pt x="80" y="207"/>
                  <a:pt x="80" y="207"/>
                  <a:pt x="80" y="209"/>
                </a:cubicBezTo>
                <a:cubicBezTo>
                  <a:pt x="79" y="210"/>
                  <a:pt x="77" y="213"/>
                  <a:pt x="79" y="213"/>
                </a:cubicBezTo>
                <a:cubicBezTo>
                  <a:pt x="81" y="214"/>
                  <a:pt x="80" y="215"/>
                  <a:pt x="82" y="214"/>
                </a:cubicBezTo>
                <a:cubicBezTo>
                  <a:pt x="85" y="213"/>
                  <a:pt x="82" y="212"/>
                  <a:pt x="86" y="213"/>
                </a:cubicBezTo>
                <a:cubicBezTo>
                  <a:pt x="90" y="214"/>
                  <a:pt x="91" y="213"/>
                  <a:pt x="92" y="213"/>
                </a:cubicBezTo>
                <a:cubicBezTo>
                  <a:pt x="93" y="212"/>
                  <a:pt x="93" y="212"/>
                  <a:pt x="94" y="211"/>
                </a:cubicBezTo>
                <a:cubicBezTo>
                  <a:pt x="94" y="211"/>
                  <a:pt x="92" y="210"/>
                  <a:pt x="95" y="210"/>
                </a:cubicBezTo>
                <a:cubicBezTo>
                  <a:pt x="98" y="209"/>
                  <a:pt x="98" y="209"/>
                  <a:pt x="98" y="209"/>
                </a:cubicBezTo>
                <a:cubicBezTo>
                  <a:pt x="98" y="209"/>
                  <a:pt x="96" y="206"/>
                  <a:pt x="98" y="208"/>
                </a:cubicBezTo>
                <a:cubicBezTo>
                  <a:pt x="101" y="210"/>
                  <a:pt x="101" y="211"/>
                  <a:pt x="101" y="211"/>
                </a:cubicBezTo>
                <a:cubicBezTo>
                  <a:pt x="99" y="213"/>
                  <a:pt x="99" y="213"/>
                  <a:pt x="99" y="213"/>
                </a:cubicBezTo>
                <a:cubicBezTo>
                  <a:pt x="99" y="214"/>
                  <a:pt x="99" y="214"/>
                  <a:pt x="99" y="214"/>
                </a:cubicBezTo>
                <a:cubicBezTo>
                  <a:pt x="99" y="214"/>
                  <a:pt x="97" y="214"/>
                  <a:pt x="96" y="216"/>
                </a:cubicBezTo>
                <a:cubicBezTo>
                  <a:pt x="95" y="218"/>
                  <a:pt x="92" y="221"/>
                  <a:pt x="92" y="222"/>
                </a:cubicBezTo>
                <a:cubicBezTo>
                  <a:pt x="92" y="222"/>
                  <a:pt x="93" y="221"/>
                  <a:pt x="91" y="223"/>
                </a:cubicBezTo>
                <a:cubicBezTo>
                  <a:pt x="88" y="225"/>
                  <a:pt x="87" y="225"/>
                  <a:pt x="85" y="226"/>
                </a:cubicBezTo>
                <a:cubicBezTo>
                  <a:pt x="84" y="228"/>
                  <a:pt x="84" y="227"/>
                  <a:pt x="83" y="228"/>
                </a:cubicBezTo>
                <a:cubicBezTo>
                  <a:pt x="83" y="229"/>
                  <a:pt x="82" y="230"/>
                  <a:pt x="82" y="230"/>
                </a:cubicBezTo>
                <a:cubicBezTo>
                  <a:pt x="81" y="232"/>
                  <a:pt x="81" y="232"/>
                  <a:pt x="81" y="232"/>
                </a:cubicBezTo>
                <a:cubicBezTo>
                  <a:pt x="78" y="233"/>
                  <a:pt x="78" y="233"/>
                  <a:pt x="78" y="233"/>
                </a:cubicBezTo>
                <a:cubicBezTo>
                  <a:pt x="75" y="232"/>
                  <a:pt x="75" y="232"/>
                  <a:pt x="75" y="232"/>
                </a:cubicBezTo>
                <a:cubicBezTo>
                  <a:pt x="73" y="234"/>
                  <a:pt x="73" y="234"/>
                  <a:pt x="73" y="234"/>
                </a:cubicBezTo>
                <a:cubicBezTo>
                  <a:pt x="73" y="234"/>
                  <a:pt x="70" y="233"/>
                  <a:pt x="69" y="233"/>
                </a:cubicBezTo>
                <a:cubicBezTo>
                  <a:pt x="68" y="234"/>
                  <a:pt x="67" y="235"/>
                  <a:pt x="67" y="235"/>
                </a:cubicBezTo>
                <a:cubicBezTo>
                  <a:pt x="67" y="235"/>
                  <a:pt x="66" y="235"/>
                  <a:pt x="66" y="237"/>
                </a:cubicBezTo>
                <a:cubicBezTo>
                  <a:pt x="66" y="238"/>
                  <a:pt x="65" y="241"/>
                  <a:pt x="65" y="241"/>
                </a:cubicBezTo>
                <a:cubicBezTo>
                  <a:pt x="63" y="243"/>
                  <a:pt x="63" y="243"/>
                  <a:pt x="63" y="243"/>
                </a:cubicBezTo>
                <a:cubicBezTo>
                  <a:pt x="63" y="243"/>
                  <a:pt x="62" y="245"/>
                  <a:pt x="64" y="244"/>
                </a:cubicBezTo>
                <a:cubicBezTo>
                  <a:pt x="66" y="243"/>
                  <a:pt x="67" y="242"/>
                  <a:pt x="68" y="241"/>
                </a:cubicBezTo>
                <a:cubicBezTo>
                  <a:pt x="68" y="241"/>
                  <a:pt x="70" y="240"/>
                  <a:pt x="70" y="240"/>
                </a:cubicBezTo>
                <a:cubicBezTo>
                  <a:pt x="70" y="242"/>
                  <a:pt x="70" y="242"/>
                  <a:pt x="70" y="242"/>
                </a:cubicBezTo>
                <a:cubicBezTo>
                  <a:pt x="69" y="246"/>
                  <a:pt x="69" y="246"/>
                  <a:pt x="69" y="246"/>
                </a:cubicBezTo>
                <a:cubicBezTo>
                  <a:pt x="68" y="247"/>
                  <a:pt x="68" y="247"/>
                  <a:pt x="68" y="247"/>
                </a:cubicBezTo>
                <a:cubicBezTo>
                  <a:pt x="67" y="248"/>
                  <a:pt x="67" y="248"/>
                  <a:pt x="67" y="248"/>
                </a:cubicBezTo>
                <a:cubicBezTo>
                  <a:pt x="67" y="248"/>
                  <a:pt x="65" y="252"/>
                  <a:pt x="67" y="252"/>
                </a:cubicBezTo>
                <a:cubicBezTo>
                  <a:pt x="69" y="251"/>
                  <a:pt x="68" y="251"/>
                  <a:pt x="70" y="250"/>
                </a:cubicBezTo>
                <a:cubicBezTo>
                  <a:pt x="72" y="250"/>
                  <a:pt x="71" y="249"/>
                  <a:pt x="75" y="248"/>
                </a:cubicBezTo>
                <a:cubicBezTo>
                  <a:pt x="78" y="248"/>
                  <a:pt x="78" y="246"/>
                  <a:pt x="78" y="245"/>
                </a:cubicBezTo>
                <a:cubicBezTo>
                  <a:pt x="78" y="245"/>
                  <a:pt x="78" y="244"/>
                  <a:pt x="78" y="243"/>
                </a:cubicBezTo>
                <a:cubicBezTo>
                  <a:pt x="78" y="242"/>
                  <a:pt x="76" y="241"/>
                  <a:pt x="79" y="240"/>
                </a:cubicBezTo>
                <a:cubicBezTo>
                  <a:pt x="81" y="240"/>
                  <a:pt x="80" y="241"/>
                  <a:pt x="81" y="240"/>
                </a:cubicBezTo>
                <a:cubicBezTo>
                  <a:pt x="82" y="239"/>
                  <a:pt x="82" y="241"/>
                  <a:pt x="82" y="238"/>
                </a:cubicBezTo>
                <a:cubicBezTo>
                  <a:pt x="82" y="236"/>
                  <a:pt x="82" y="236"/>
                  <a:pt x="84" y="235"/>
                </a:cubicBezTo>
                <a:cubicBezTo>
                  <a:pt x="86" y="233"/>
                  <a:pt x="85" y="234"/>
                  <a:pt x="86" y="233"/>
                </a:cubicBezTo>
                <a:cubicBezTo>
                  <a:pt x="87" y="232"/>
                  <a:pt x="86" y="232"/>
                  <a:pt x="87" y="231"/>
                </a:cubicBezTo>
                <a:cubicBezTo>
                  <a:pt x="89" y="230"/>
                  <a:pt x="89" y="230"/>
                  <a:pt x="89" y="230"/>
                </a:cubicBezTo>
                <a:cubicBezTo>
                  <a:pt x="89" y="229"/>
                  <a:pt x="92" y="227"/>
                  <a:pt x="92" y="227"/>
                </a:cubicBezTo>
                <a:cubicBezTo>
                  <a:pt x="92" y="225"/>
                  <a:pt x="92" y="225"/>
                  <a:pt x="92" y="225"/>
                </a:cubicBezTo>
                <a:cubicBezTo>
                  <a:pt x="96" y="223"/>
                  <a:pt x="96" y="223"/>
                  <a:pt x="96" y="223"/>
                </a:cubicBezTo>
                <a:cubicBezTo>
                  <a:pt x="96" y="223"/>
                  <a:pt x="97" y="222"/>
                  <a:pt x="97" y="223"/>
                </a:cubicBezTo>
                <a:cubicBezTo>
                  <a:pt x="96" y="224"/>
                  <a:pt x="95" y="226"/>
                  <a:pt x="95" y="226"/>
                </a:cubicBezTo>
                <a:cubicBezTo>
                  <a:pt x="95" y="228"/>
                  <a:pt x="95" y="228"/>
                  <a:pt x="95" y="228"/>
                </a:cubicBezTo>
                <a:cubicBezTo>
                  <a:pt x="92" y="230"/>
                  <a:pt x="92" y="230"/>
                  <a:pt x="92" y="230"/>
                </a:cubicBezTo>
                <a:cubicBezTo>
                  <a:pt x="92" y="230"/>
                  <a:pt x="94" y="231"/>
                  <a:pt x="93" y="232"/>
                </a:cubicBezTo>
                <a:cubicBezTo>
                  <a:pt x="92" y="233"/>
                  <a:pt x="90" y="234"/>
                  <a:pt x="90" y="234"/>
                </a:cubicBezTo>
                <a:cubicBezTo>
                  <a:pt x="90" y="236"/>
                  <a:pt x="90" y="236"/>
                  <a:pt x="90" y="236"/>
                </a:cubicBezTo>
                <a:cubicBezTo>
                  <a:pt x="91" y="237"/>
                  <a:pt x="91" y="237"/>
                  <a:pt x="91" y="237"/>
                </a:cubicBezTo>
                <a:cubicBezTo>
                  <a:pt x="89" y="241"/>
                  <a:pt x="89" y="241"/>
                  <a:pt x="89" y="241"/>
                </a:cubicBezTo>
                <a:cubicBezTo>
                  <a:pt x="91" y="243"/>
                  <a:pt x="91" y="243"/>
                  <a:pt x="91" y="243"/>
                </a:cubicBezTo>
                <a:cubicBezTo>
                  <a:pt x="92" y="245"/>
                  <a:pt x="92" y="245"/>
                  <a:pt x="92" y="245"/>
                </a:cubicBezTo>
                <a:cubicBezTo>
                  <a:pt x="92" y="245"/>
                  <a:pt x="91" y="246"/>
                  <a:pt x="90" y="247"/>
                </a:cubicBezTo>
                <a:cubicBezTo>
                  <a:pt x="89" y="247"/>
                  <a:pt x="87" y="250"/>
                  <a:pt x="87" y="250"/>
                </a:cubicBezTo>
                <a:cubicBezTo>
                  <a:pt x="85" y="253"/>
                  <a:pt x="85" y="253"/>
                  <a:pt x="85" y="253"/>
                </a:cubicBezTo>
                <a:cubicBezTo>
                  <a:pt x="83" y="256"/>
                  <a:pt x="83" y="256"/>
                  <a:pt x="83" y="256"/>
                </a:cubicBezTo>
                <a:cubicBezTo>
                  <a:pt x="83" y="259"/>
                  <a:pt x="83" y="259"/>
                  <a:pt x="83" y="259"/>
                </a:cubicBezTo>
                <a:cubicBezTo>
                  <a:pt x="82" y="263"/>
                  <a:pt x="82" y="263"/>
                  <a:pt x="82" y="263"/>
                </a:cubicBezTo>
                <a:cubicBezTo>
                  <a:pt x="80" y="264"/>
                  <a:pt x="80" y="264"/>
                  <a:pt x="80" y="264"/>
                </a:cubicBezTo>
                <a:cubicBezTo>
                  <a:pt x="80" y="264"/>
                  <a:pt x="79" y="267"/>
                  <a:pt x="81" y="267"/>
                </a:cubicBezTo>
                <a:cubicBezTo>
                  <a:pt x="83" y="268"/>
                  <a:pt x="83" y="268"/>
                  <a:pt x="84" y="268"/>
                </a:cubicBezTo>
                <a:cubicBezTo>
                  <a:pt x="86" y="268"/>
                  <a:pt x="85" y="268"/>
                  <a:pt x="86" y="268"/>
                </a:cubicBezTo>
                <a:cubicBezTo>
                  <a:pt x="87" y="268"/>
                  <a:pt x="89" y="268"/>
                  <a:pt x="89" y="266"/>
                </a:cubicBezTo>
                <a:cubicBezTo>
                  <a:pt x="89" y="264"/>
                  <a:pt x="89" y="262"/>
                  <a:pt x="89" y="261"/>
                </a:cubicBezTo>
                <a:cubicBezTo>
                  <a:pt x="89" y="261"/>
                  <a:pt x="91" y="258"/>
                  <a:pt x="91" y="258"/>
                </a:cubicBezTo>
                <a:cubicBezTo>
                  <a:pt x="91" y="254"/>
                  <a:pt x="91" y="254"/>
                  <a:pt x="91" y="254"/>
                </a:cubicBezTo>
                <a:cubicBezTo>
                  <a:pt x="91" y="254"/>
                  <a:pt x="91" y="253"/>
                  <a:pt x="93" y="251"/>
                </a:cubicBezTo>
                <a:cubicBezTo>
                  <a:pt x="95" y="250"/>
                  <a:pt x="94" y="250"/>
                  <a:pt x="95" y="250"/>
                </a:cubicBezTo>
                <a:cubicBezTo>
                  <a:pt x="96" y="249"/>
                  <a:pt x="96" y="248"/>
                  <a:pt x="96" y="247"/>
                </a:cubicBezTo>
                <a:cubicBezTo>
                  <a:pt x="97" y="246"/>
                  <a:pt x="97" y="246"/>
                  <a:pt x="97" y="246"/>
                </a:cubicBezTo>
                <a:cubicBezTo>
                  <a:pt x="98" y="244"/>
                  <a:pt x="98" y="244"/>
                  <a:pt x="98" y="244"/>
                </a:cubicBezTo>
                <a:cubicBezTo>
                  <a:pt x="98" y="236"/>
                  <a:pt x="98" y="236"/>
                  <a:pt x="98" y="236"/>
                </a:cubicBezTo>
                <a:cubicBezTo>
                  <a:pt x="98" y="236"/>
                  <a:pt x="98" y="234"/>
                  <a:pt x="99" y="234"/>
                </a:cubicBezTo>
                <a:cubicBezTo>
                  <a:pt x="100" y="234"/>
                  <a:pt x="101" y="234"/>
                  <a:pt x="101" y="234"/>
                </a:cubicBezTo>
                <a:cubicBezTo>
                  <a:pt x="101" y="234"/>
                  <a:pt x="101" y="235"/>
                  <a:pt x="101" y="237"/>
                </a:cubicBezTo>
                <a:cubicBezTo>
                  <a:pt x="100" y="239"/>
                  <a:pt x="101" y="242"/>
                  <a:pt x="101" y="242"/>
                </a:cubicBezTo>
                <a:cubicBezTo>
                  <a:pt x="108" y="248"/>
                  <a:pt x="108" y="248"/>
                  <a:pt x="108" y="248"/>
                </a:cubicBezTo>
                <a:cubicBezTo>
                  <a:pt x="108" y="248"/>
                  <a:pt x="111" y="253"/>
                  <a:pt x="111" y="254"/>
                </a:cubicBezTo>
                <a:cubicBezTo>
                  <a:pt x="111" y="254"/>
                  <a:pt x="116" y="258"/>
                  <a:pt x="116" y="258"/>
                </a:cubicBezTo>
                <a:cubicBezTo>
                  <a:pt x="116" y="258"/>
                  <a:pt x="117" y="259"/>
                  <a:pt x="116" y="260"/>
                </a:cubicBezTo>
                <a:cubicBezTo>
                  <a:pt x="116" y="261"/>
                  <a:pt x="117" y="262"/>
                  <a:pt x="117" y="263"/>
                </a:cubicBezTo>
                <a:cubicBezTo>
                  <a:pt x="116" y="264"/>
                  <a:pt x="115" y="267"/>
                  <a:pt x="115" y="267"/>
                </a:cubicBezTo>
                <a:cubicBezTo>
                  <a:pt x="113" y="268"/>
                  <a:pt x="113" y="268"/>
                  <a:pt x="113" y="268"/>
                </a:cubicBezTo>
                <a:cubicBezTo>
                  <a:pt x="110" y="271"/>
                  <a:pt x="110" y="271"/>
                  <a:pt x="110" y="271"/>
                </a:cubicBezTo>
                <a:cubicBezTo>
                  <a:pt x="109" y="275"/>
                  <a:pt x="109" y="275"/>
                  <a:pt x="109" y="275"/>
                </a:cubicBezTo>
                <a:cubicBezTo>
                  <a:pt x="107" y="278"/>
                  <a:pt x="107" y="278"/>
                  <a:pt x="107" y="278"/>
                </a:cubicBezTo>
                <a:cubicBezTo>
                  <a:pt x="103" y="280"/>
                  <a:pt x="103" y="280"/>
                  <a:pt x="103" y="280"/>
                </a:cubicBezTo>
                <a:cubicBezTo>
                  <a:pt x="98" y="285"/>
                  <a:pt x="98" y="285"/>
                  <a:pt x="98" y="285"/>
                </a:cubicBezTo>
                <a:cubicBezTo>
                  <a:pt x="96" y="289"/>
                  <a:pt x="96" y="289"/>
                  <a:pt x="96" y="289"/>
                </a:cubicBezTo>
                <a:cubicBezTo>
                  <a:pt x="93" y="293"/>
                  <a:pt x="93" y="293"/>
                  <a:pt x="93" y="293"/>
                </a:cubicBezTo>
                <a:cubicBezTo>
                  <a:pt x="93" y="296"/>
                  <a:pt x="93" y="296"/>
                  <a:pt x="93" y="296"/>
                </a:cubicBezTo>
                <a:cubicBezTo>
                  <a:pt x="93" y="296"/>
                  <a:pt x="95" y="300"/>
                  <a:pt x="96" y="300"/>
                </a:cubicBezTo>
                <a:cubicBezTo>
                  <a:pt x="96" y="300"/>
                  <a:pt x="97" y="301"/>
                  <a:pt x="97" y="301"/>
                </a:cubicBezTo>
                <a:cubicBezTo>
                  <a:pt x="98" y="306"/>
                  <a:pt x="98" y="306"/>
                  <a:pt x="98" y="306"/>
                </a:cubicBezTo>
                <a:cubicBezTo>
                  <a:pt x="98" y="306"/>
                  <a:pt x="98" y="309"/>
                  <a:pt x="99" y="309"/>
                </a:cubicBezTo>
                <a:cubicBezTo>
                  <a:pt x="100" y="308"/>
                  <a:pt x="101" y="305"/>
                  <a:pt x="101" y="305"/>
                </a:cubicBezTo>
                <a:cubicBezTo>
                  <a:pt x="101" y="305"/>
                  <a:pt x="99" y="303"/>
                  <a:pt x="99" y="301"/>
                </a:cubicBezTo>
                <a:cubicBezTo>
                  <a:pt x="99" y="299"/>
                  <a:pt x="101" y="296"/>
                  <a:pt x="101" y="296"/>
                </a:cubicBezTo>
                <a:cubicBezTo>
                  <a:pt x="103" y="295"/>
                  <a:pt x="103" y="295"/>
                  <a:pt x="103" y="295"/>
                </a:cubicBezTo>
                <a:cubicBezTo>
                  <a:pt x="103" y="295"/>
                  <a:pt x="102" y="295"/>
                  <a:pt x="103" y="296"/>
                </a:cubicBezTo>
                <a:cubicBezTo>
                  <a:pt x="104" y="298"/>
                  <a:pt x="104" y="297"/>
                  <a:pt x="105" y="298"/>
                </a:cubicBezTo>
                <a:cubicBezTo>
                  <a:pt x="105" y="299"/>
                  <a:pt x="108" y="302"/>
                  <a:pt x="108" y="302"/>
                </a:cubicBezTo>
                <a:cubicBezTo>
                  <a:pt x="108" y="302"/>
                  <a:pt x="111" y="305"/>
                  <a:pt x="112" y="306"/>
                </a:cubicBezTo>
                <a:cubicBezTo>
                  <a:pt x="113" y="307"/>
                  <a:pt x="114" y="309"/>
                  <a:pt x="115" y="309"/>
                </a:cubicBezTo>
                <a:cubicBezTo>
                  <a:pt x="116" y="308"/>
                  <a:pt x="117" y="309"/>
                  <a:pt x="117" y="307"/>
                </a:cubicBezTo>
                <a:cubicBezTo>
                  <a:pt x="117" y="305"/>
                  <a:pt x="118" y="305"/>
                  <a:pt x="118" y="303"/>
                </a:cubicBezTo>
                <a:cubicBezTo>
                  <a:pt x="117" y="302"/>
                  <a:pt x="117" y="299"/>
                  <a:pt x="117" y="299"/>
                </a:cubicBezTo>
                <a:cubicBezTo>
                  <a:pt x="117" y="299"/>
                  <a:pt x="117" y="298"/>
                  <a:pt x="118" y="298"/>
                </a:cubicBezTo>
                <a:cubicBezTo>
                  <a:pt x="120" y="298"/>
                  <a:pt x="120" y="300"/>
                  <a:pt x="120" y="300"/>
                </a:cubicBezTo>
                <a:cubicBezTo>
                  <a:pt x="120" y="300"/>
                  <a:pt x="121" y="303"/>
                  <a:pt x="122" y="304"/>
                </a:cubicBezTo>
                <a:cubicBezTo>
                  <a:pt x="123" y="304"/>
                  <a:pt x="124" y="304"/>
                  <a:pt x="125" y="305"/>
                </a:cubicBezTo>
                <a:cubicBezTo>
                  <a:pt x="126" y="307"/>
                  <a:pt x="131" y="308"/>
                  <a:pt x="131" y="308"/>
                </a:cubicBezTo>
                <a:cubicBezTo>
                  <a:pt x="131" y="308"/>
                  <a:pt x="132" y="307"/>
                  <a:pt x="133" y="306"/>
                </a:cubicBezTo>
                <a:cubicBezTo>
                  <a:pt x="133" y="305"/>
                  <a:pt x="135" y="305"/>
                  <a:pt x="135" y="305"/>
                </a:cubicBezTo>
                <a:cubicBezTo>
                  <a:pt x="135" y="305"/>
                  <a:pt x="134" y="303"/>
                  <a:pt x="137" y="304"/>
                </a:cubicBezTo>
                <a:cubicBezTo>
                  <a:pt x="139" y="304"/>
                  <a:pt x="140" y="305"/>
                  <a:pt x="140" y="304"/>
                </a:cubicBezTo>
                <a:cubicBezTo>
                  <a:pt x="141" y="303"/>
                  <a:pt x="143" y="299"/>
                  <a:pt x="143" y="299"/>
                </a:cubicBezTo>
                <a:cubicBezTo>
                  <a:pt x="143" y="299"/>
                  <a:pt x="142" y="296"/>
                  <a:pt x="145" y="297"/>
                </a:cubicBezTo>
                <a:cubicBezTo>
                  <a:pt x="147" y="299"/>
                  <a:pt x="158" y="301"/>
                  <a:pt x="158" y="301"/>
                </a:cubicBezTo>
                <a:cubicBezTo>
                  <a:pt x="157" y="303"/>
                  <a:pt x="157" y="303"/>
                  <a:pt x="157" y="303"/>
                </a:cubicBezTo>
                <a:cubicBezTo>
                  <a:pt x="153" y="302"/>
                  <a:pt x="153" y="302"/>
                  <a:pt x="153" y="302"/>
                </a:cubicBezTo>
                <a:cubicBezTo>
                  <a:pt x="150" y="303"/>
                  <a:pt x="150" y="303"/>
                  <a:pt x="150" y="303"/>
                </a:cubicBezTo>
                <a:cubicBezTo>
                  <a:pt x="150" y="303"/>
                  <a:pt x="149" y="303"/>
                  <a:pt x="148" y="305"/>
                </a:cubicBezTo>
                <a:cubicBezTo>
                  <a:pt x="148" y="306"/>
                  <a:pt x="148" y="307"/>
                  <a:pt x="147" y="308"/>
                </a:cubicBezTo>
                <a:cubicBezTo>
                  <a:pt x="147" y="309"/>
                  <a:pt x="146" y="310"/>
                  <a:pt x="145" y="310"/>
                </a:cubicBezTo>
                <a:cubicBezTo>
                  <a:pt x="145" y="311"/>
                  <a:pt x="141" y="314"/>
                  <a:pt x="141" y="314"/>
                </a:cubicBezTo>
                <a:cubicBezTo>
                  <a:pt x="139" y="317"/>
                  <a:pt x="139" y="317"/>
                  <a:pt x="139" y="317"/>
                </a:cubicBezTo>
                <a:cubicBezTo>
                  <a:pt x="137" y="322"/>
                  <a:pt x="137" y="322"/>
                  <a:pt x="137" y="322"/>
                </a:cubicBezTo>
                <a:cubicBezTo>
                  <a:pt x="137" y="322"/>
                  <a:pt x="137" y="326"/>
                  <a:pt x="138" y="326"/>
                </a:cubicBezTo>
                <a:cubicBezTo>
                  <a:pt x="139" y="327"/>
                  <a:pt x="141" y="330"/>
                  <a:pt x="141" y="330"/>
                </a:cubicBezTo>
                <a:cubicBezTo>
                  <a:pt x="141" y="330"/>
                  <a:pt x="141" y="332"/>
                  <a:pt x="141" y="333"/>
                </a:cubicBezTo>
                <a:cubicBezTo>
                  <a:pt x="141" y="334"/>
                  <a:pt x="141" y="335"/>
                  <a:pt x="142" y="337"/>
                </a:cubicBezTo>
                <a:cubicBezTo>
                  <a:pt x="143" y="338"/>
                  <a:pt x="144" y="342"/>
                  <a:pt x="144" y="342"/>
                </a:cubicBezTo>
                <a:cubicBezTo>
                  <a:pt x="145" y="342"/>
                  <a:pt x="145" y="342"/>
                  <a:pt x="145" y="342"/>
                </a:cubicBezTo>
                <a:cubicBezTo>
                  <a:pt x="145" y="345"/>
                  <a:pt x="145" y="345"/>
                  <a:pt x="145" y="345"/>
                </a:cubicBezTo>
                <a:cubicBezTo>
                  <a:pt x="145" y="345"/>
                  <a:pt x="145" y="348"/>
                  <a:pt x="146" y="348"/>
                </a:cubicBezTo>
                <a:cubicBezTo>
                  <a:pt x="148" y="348"/>
                  <a:pt x="151" y="346"/>
                  <a:pt x="151" y="346"/>
                </a:cubicBezTo>
                <a:cubicBezTo>
                  <a:pt x="159" y="344"/>
                  <a:pt x="159" y="344"/>
                  <a:pt x="159" y="344"/>
                </a:cubicBezTo>
                <a:cubicBezTo>
                  <a:pt x="159" y="344"/>
                  <a:pt x="158" y="348"/>
                  <a:pt x="158" y="349"/>
                </a:cubicBezTo>
                <a:cubicBezTo>
                  <a:pt x="158" y="350"/>
                  <a:pt x="156" y="350"/>
                  <a:pt x="155" y="351"/>
                </a:cubicBezTo>
                <a:cubicBezTo>
                  <a:pt x="155" y="352"/>
                  <a:pt x="155" y="353"/>
                  <a:pt x="155" y="353"/>
                </a:cubicBezTo>
                <a:cubicBezTo>
                  <a:pt x="155" y="353"/>
                  <a:pt x="154" y="356"/>
                  <a:pt x="153" y="356"/>
                </a:cubicBezTo>
                <a:cubicBezTo>
                  <a:pt x="151" y="356"/>
                  <a:pt x="149" y="357"/>
                  <a:pt x="149" y="357"/>
                </a:cubicBezTo>
                <a:cubicBezTo>
                  <a:pt x="149" y="357"/>
                  <a:pt x="148" y="355"/>
                  <a:pt x="148" y="358"/>
                </a:cubicBezTo>
                <a:cubicBezTo>
                  <a:pt x="147" y="360"/>
                  <a:pt x="146" y="362"/>
                  <a:pt x="146" y="363"/>
                </a:cubicBezTo>
                <a:cubicBezTo>
                  <a:pt x="146" y="364"/>
                  <a:pt x="144" y="365"/>
                  <a:pt x="147" y="366"/>
                </a:cubicBezTo>
                <a:cubicBezTo>
                  <a:pt x="149" y="366"/>
                  <a:pt x="149" y="369"/>
                  <a:pt x="149" y="369"/>
                </a:cubicBezTo>
                <a:cubicBezTo>
                  <a:pt x="149" y="369"/>
                  <a:pt x="147" y="371"/>
                  <a:pt x="146" y="372"/>
                </a:cubicBezTo>
                <a:cubicBezTo>
                  <a:pt x="145" y="373"/>
                  <a:pt x="144" y="372"/>
                  <a:pt x="144" y="373"/>
                </a:cubicBezTo>
                <a:cubicBezTo>
                  <a:pt x="144" y="374"/>
                  <a:pt x="146" y="379"/>
                  <a:pt x="146" y="379"/>
                </a:cubicBezTo>
                <a:cubicBezTo>
                  <a:pt x="146" y="379"/>
                  <a:pt x="146" y="382"/>
                  <a:pt x="144" y="382"/>
                </a:cubicBezTo>
                <a:cubicBezTo>
                  <a:pt x="142" y="382"/>
                  <a:pt x="142" y="382"/>
                  <a:pt x="141" y="382"/>
                </a:cubicBezTo>
                <a:cubicBezTo>
                  <a:pt x="140" y="382"/>
                  <a:pt x="139" y="382"/>
                  <a:pt x="139" y="382"/>
                </a:cubicBezTo>
                <a:cubicBezTo>
                  <a:pt x="139" y="382"/>
                  <a:pt x="140" y="383"/>
                  <a:pt x="140" y="385"/>
                </a:cubicBezTo>
                <a:cubicBezTo>
                  <a:pt x="140" y="387"/>
                  <a:pt x="140" y="389"/>
                  <a:pt x="140" y="389"/>
                </a:cubicBezTo>
                <a:cubicBezTo>
                  <a:pt x="137" y="388"/>
                  <a:pt x="137" y="388"/>
                  <a:pt x="137" y="388"/>
                </a:cubicBezTo>
                <a:cubicBezTo>
                  <a:pt x="134" y="385"/>
                  <a:pt x="134" y="385"/>
                  <a:pt x="134" y="385"/>
                </a:cubicBezTo>
                <a:cubicBezTo>
                  <a:pt x="134" y="385"/>
                  <a:pt x="131" y="385"/>
                  <a:pt x="130" y="385"/>
                </a:cubicBezTo>
                <a:cubicBezTo>
                  <a:pt x="129" y="386"/>
                  <a:pt x="126" y="386"/>
                  <a:pt x="126" y="386"/>
                </a:cubicBezTo>
                <a:cubicBezTo>
                  <a:pt x="126" y="386"/>
                  <a:pt x="121" y="384"/>
                  <a:pt x="120" y="383"/>
                </a:cubicBezTo>
                <a:cubicBezTo>
                  <a:pt x="120" y="382"/>
                  <a:pt x="120" y="382"/>
                  <a:pt x="119" y="383"/>
                </a:cubicBezTo>
                <a:cubicBezTo>
                  <a:pt x="119" y="383"/>
                  <a:pt x="120" y="383"/>
                  <a:pt x="119" y="383"/>
                </a:cubicBezTo>
                <a:cubicBezTo>
                  <a:pt x="118" y="384"/>
                  <a:pt x="120" y="384"/>
                  <a:pt x="116" y="384"/>
                </a:cubicBezTo>
                <a:cubicBezTo>
                  <a:pt x="112" y="385"/>
                  <a:pt x="108" y="386"/>
                  <a:pt x="108" y="386"/>
                </a:cubicBezTo>
                <a:cubicBezTo>
                  <a:pt x="108" y="386"/>
                  <a:pt x="111" y="383"/>
                  <a:pt x="110" y="382"/>
                </a:cubicBezTo>
                <a:cubicBezTo>
                  <a:pt x="109" y="381"/>
                  <a:pt x="110" y="382"/>
                  <a:pt x="108" y="381"/>
                </a:cubicBezTo>
                <a:cubicBezTo>
                  <a:pt x="107" y="380"/>
                  <a:pt x="105" y="378"/>
                  <a:pt x="105" y="377"/>
                </a:cubicBezTo>
                <a:cubicBezTo>
                  <a:pt x="105" y="376"/>
                  <a:pt x="105" y="374"/>
                  <a:pt x="103" y="374"/>
                </a:cubicBezTo>
                <a:cubicBezTo>
                  <a:pt x="102" y="374"/>
                  <a:pt x="101" y="372"/>
                  <a:pt x="99" y="374"/>
                </a:cubicBezTo>
                <a:cubicBezTo>
                  <a:pt x="98" y="375"/>
                  <a:pt x="97" y="375"/>
                  <a:pt x="97" y="376"/>
                </a:cubicBezTo>
                <a:cubicBezTo>
                  <a:pt x="96" y="377"/>
                  <a:pt x="92" y="378"/>
                  <a:pt x="92" y="378"/>
                </a:cubicBezTo>
                <a:cubicBezTo>
                  <a:pt x="92" y="378"/>
                  <a:pt x="95" y="382"/>
                  <a:pt x="95" y="383"/>
                </a:cubicBezTo>
                <a:cubicBezTo>
                  <a:pt x="95" y="384"/>
                  <a:pt x="97" y="388"/>
                  <a:pt x="97" y="388"/>
                </a:cubicBezTo>
                <a:cubicBezTo>
                  <a:pt x="104" y="388"/>
                  <a:pt x="104" y="388"/>
                  <a:pt x="104" y="388"/>
                </a:cubicBezTo>
                <a:cubicBezTo>
                  <a:pt x="104" y="388"/>
                  <a:pt x="99" y="390"/>
                  <a:pt x="99" y="392"/>
                </a:cubicBezTo>
                <a:cubicBezTo>
                  <a:pt x="98" y="393"/>
                  <a:pt x="98" y="394"/>
                  <a:pt x="97" y="395"/>
                </a:cubicBezTo>
                <a:cubicBezTo>
                  <a:pt x="96" y="396"/>
                  <a:pt x="96" y="397"/>
                  <a:pt x="94" y="398"/>
                </a:cubicBezTo>
                <a:cubicBezTo>
                  <a:pt x="91" y="398"/>
                  <a:pt x="88" y="399"/>
                  <a:pt x="86" y="400"/>
                </a:cubicBezTo>
                <a:cubicBezTo>
                  <a:pt x="85" y="401"/>
                  <a:pt x="84" y="401"/>
                  <a:pt x="84" y="402"/>
                </a:cubicBezTo>
                <a:cubicBezTo>
                  <a:pt x="84" y="404"/>
                  <a:pt x="78" y="403"/>
                  <a:pt x="84" y="405"/>
                </a:cubicBezTo>
                <a:cubicBezTo>
                  <a:pt x="90" y="406"/>
                  <a:pt x="91" y="407"/>
                  <a:pt x="91" y="407"/>
                </a:cubicBezTo>
                <a:cubicBezTo>
                  <a:pt x="91" y="407"/>
                  <a:pt x="94" y="404"/>
                  <a:pt x="95" y="403"/>
                </a:cubicBezTo>
                <a:cubicBezTo>
                  <a:pt x="97" y="401"/>
                  <a:pt x="97" y="401"/>
                  <a:pt x="101" y="401"/>
                </a:cubicBezTo>
                <a:cubicBezTo>
                  <a:pt x="105" y="402"/>
                  <a:pt x="105" y="401"/>
                  <a:pt x="105" y="402"/>
                </a:cubicBezTo>
                <a:cubicBezTo>
                  <a:pt x="105" y="404"/>
                  <a:pt x="105" y="405"/>
                  <a:pt x="105" y="407"/>
                </a:cubicBezTo>
                <a:cubicBezTo>
                  <a:pt x="104" y="409"/>
                  <a:pt x="102" y="410"/>
                  <a:pt x="104" y="413"/>
                </a:cubicBezTo>
                <a:cubicBezTo>
                  <a:pt x="106" y="415"/>
                  <a:pt x="103" y="417"/>
                  <a:pt x="103" y="418"/>
                </a:cubicBezTo>
                <a:cubicBezTo>
                  <a:pt x="103" y="418"/>
                  <a:pt x="101" y="421"/>
                  <a:pt x="102" y="421"/>
                </a:cubicBezTo>
                <a:cubicBezTo>
                  <a:pt x="103" y="422"/>
                  <a:pt x="103" y="422"/>
                  <a:pt x="103" y="422"/>
                </a:cubicBezTo>
                <a:cubicBezTo>
                  <a:pt x="103" y="422"/>
                  <a:pt x="101" y="427"/>
                  <a:pt x="101" y="428"/>
                </a:cubicBezTo>
                <a:cubicBezTo>
                  <a:pt x="101" y="428"/>
                  <a:pt x="98" y="434"/>
                  <a:pt x="97" y="434"/>
                </a:cubicBezTo>
                <a:cubicBezTo>
                  <a:pt x="96" y="435"/>
                  <a:pt x="98" y="435"/>
                  <a:pt x="92" y="437"/>
                </a:cubicBezTo>
                <a:cubicBezTo>
                  <a:pt x="86" y="438"/>
                  <a:pt x="83" y="439"/>
                  <a:pt x="83" y="439"/>
                </a:cubicBezTo>
                <a:cubicBezTo>
                  <a:pt x="78" y="441"/>
                  <a:pt x="78" y="441"/>
                  <a:pt x="78" y="441"/>
                </a:cubicBezTo>
                <a:cubicBezTo>
                  <a:pt x="74" y="444"/>
                  <a:pt x="74" y="444"/>
                  <a:pt x="74" y="444"/>
                </a:cubicBezTo>
                <a:cubicBezTo>
                  <a:pt x="71" y="444"/>
                  <a:pt x="71" y="444"/>
                  <a:pt x="71" y="444"/>
                </a:cubicBezTo>
                <a:cubicBezTo>
                  <a:pt x="66" y="443"/>
                  <a:pt x="66" y="443"/>
                  <a:pt x="66" y="443"/>
                </a:cubicBezTo>
                <a:cubicBezTo>
                  <a:pt x="66" y="443"/>
                  <a:pt x="61" y="446"/>
                  <a:pt x="61" y="447"/>
                </a:cubicBezTo>
                <a:cubicBezTo>
                  <a:pt x="61" y="447"/>
                  <a:pt x="58" y="448"/>
                  <a:pt x="57" y="449"/>
                </a:cubicBezTo>
                <a:cubicBezTo>
                  <a:pt x="57" y="450"/>
                  <a:pt x="62" y="452"/>
                  <a:pt x="62" y="452"/>
                </a:cubicBezTo>
                <a:cubicBezTo>
                  <a:pt x="63" y="455"/>
                  <a:pt x="63" y="455"/>
                  <a:pt x="63" y="455"/>
                </a:cubicBezTo>
                <a:cubicBezTo>
                  <a:pt x="61" y="455"/>
                  <a:pt x="61" y="455"/>
                  <a:pt x="61" y="455"/>
                </a:cubicBezTo>
                <a:cubicBezTo>
                  <a:pt x="57" y="456"/>
                  <a:pt x="57" y="456"/>
                  <a:pt x="57" y="456"/>
                </a:cubicBezTo>
                <a:cubicBezTo>
                  <a:pt x="57" y="458"/>
                  <a:pt x="57" y="458"/>
                  <a:pt x="57" y="458"/>
                </a:cubicBezTo>
                <a:cubicBezTo>
                  <a:pt x="59" y="459"/>
                  <a:pt x="59" y="459"/>
                  <a:pt x="59" y="459"/>
                </a:cubicBezTo>
                <a:cubicBezTo>
                  <a:pt x="59" y="459"/>
                  <a:pt x="60" y="460"/>
                  <a:pt x="61" y="460"/>
                </a:cubicBezTo>
                <a:cubicBezTo>
                  <a:pt x="63" y="460"/>
                  <a:pt x="67" y="458"/>
                  <a:pt x="67" y="458"/>
                </a:cubicBezTo>
                <a:cubicBezTo>
                  <a:pt x="62" y="461"/>
                  <a:pt x="62" y="461"/>
                  <a:pt x="62" y="461"/>
                </a:cubicBezTo>
                <a:cubicBezTo>
                  <a:pt x="61" y="464"/>
                  <a:pt x="61" y="464"/>
                  <a:pt x="61" y="464"/>
                </a:cubicBezTo>
                <a:cubicBezTo>
                  <a:pt x="61" y="464"/>
                  <a:pt x="60" y="466"/>
                  <a:pt x="62" y="466"/>
                </a:cubicBezTo>
                <a:cubicBezTo>
                  <a:pt x="64" y="466"/>
                  <a:pt x="66" y="466"/>
                  <a:pt x="66" y="466"/>
                </a:cubicBezTo>
                <a:cubicBezTo>
                  <a:pt x="66" y="466"/>
                  <a:pt x="67" y="464"/>
                  <a:pt x="69" y="464"/>
                </a:cubicBezTo>
                <a:cubicBezTo>
                  <a:pt x="72" y="465"/>
                  <a:pt x="72" y="465"/>
                  <a:pt x="72" y="465"/>
                </a:cubicBezTo>
                <a:cubicBezTo>
                  <a:pt x="72" y="465"/>
                  <a:pt x="73" y="462"/>
                  <a:pt x="74" y="462"/>
                </a:cubicBezTo>
                <a:cubicBezTo>
                  <a:pt x="74" y="462"/>
                  <a:pt x="73" y="462"/>
                  <a:pt x="76" y="462"/>
                </a:cubicBezTo>
                <a:cubicBezTo>
                  <a:pt x="78" y="463"/>
                  <a:pt x="85" y="462"/>
                  <a:pt x="85" y="462"/>
                </a:cubicBezTo>
                <a:cubicBezTo>
                  <a:pt x="85" y="462"/>
                  <a:pt x="86" y="462"/>
                  <a:pt x="86" y="463"/>
                </a:cubicBezTo>
                <a:cubicBezTo>
                  <a:pt x="86" y="465"/>
                  <a:pt x="88" y="465"/>
                  <a:pt x="89" y="467"/>
                </a:cubicBezTo>
                <a:cubicBezTo>
                  <a:pt x="91" y="468"/>
                  <a:pt x="95" y="469"/>
                  <a:pt x="95" y="469"/>
                </a:cubicBezTo>
                <a:cubicBezTo>
                  <a:pt x="92" y="470"/>
                  <a:pt x="92" y="470"/>
                  <a:pt x="92" y="470"/>
                </a:cubicBezTo>
                <a:cubicBezTo>
                  <a:pt x="88" y="469"/>
                  <a:pt x="88" y="469"/>
                  <a:pt x="88" y="469"/>
                </a:cubicBezTo>
                <a:cubicBezTo>
                  <a:pt x="88" y="469"/>
                  <a:pt x="86" y="468"/>
                  <a:pt x="86" y="469"/>
                </a:cubicBezTo>
                <a:cubicBezTo>
                  <a:pt x="86" y="471"/>
                  <a:pt x="85" y="474"/>
                  <a:pt x="85" y="474"/>
                </a:cubicBezTo>
                <a:cubicBezTo>
                  <a:pt x="86" y="474"/>
                  <a:pt x="91" y="475"/>
                  <a:pt x="91" y="475"/>
                </a:cubicBezTo>
                <a:cubicBezTo>
                  <a:pt x="96" y="475"/>
                  <a:pt x="96" y="475"/>
                  <a:pt x="96" y="475"/>
                </a:cubicBezTo>
                <a:cubicBezTo>
                  <a:pt x="98" y="474"/>
                  <a:pt x="98" y="474"/>
                  <a:pt x="98" y="474"/>
                </a:cubicBezTo>
                <a:cubicBezTo>
                  <a:pt x="101" y="472"/>
                  <a:pt x="101" y="472"/>
                  <a:pt x="101" y="472"/>
                </a:cubicBezTo>
                <a:cubicBezTo>
                  <a:pt x="101" y="472"/>
                  <a:pt x="102" y="474"/>
                  <a:pt x="101" y="474"/>
                </a:cubicBezTo>
                <a:cubicBezTo>
                  <a:pt x="101" y="475"/>
                  <a:pt x="102" y="477"/>
                  <a:pt x="102" y="477"/>
                </a:cubicBezTo>
                <a:cubicBezTo>
                  <a:pt x="102" y="477"/>
                  <a:pt x="102" y="480"/>
                  <a:pt x="103" y="480"/>
                </a:cubicBezTo>
                <a:cubicBezTo>
                  <a:pt x="104" y="480"/>
                  <a:pt x="106" y="483"/>
                  <a:pt x="106" y="483"/>
                </a:cubicBezTo>
                <a:cubicBezTo>
                  <a:pt x="108" y="486"/>
                  <a:pt x="108" y="486"/>
                  <a:pt x="108" y="486"/>
                </a:cubicBezTo>
                <a:cubicBezTo>
                  <a:pt x="112" y="487"/>
                  <a:pt x="112" y="487"/>
                  <a:pt x="112" y="487"/>
                </a:cubicBezTo>
                <a:cubicBezTo>
                  <a:pt x="112" y="487"/>
                  <a:pt x="115" y="487"/>
                  <a:pt x="116" y="487"/>
                </a:cubicBezTo>
                <a:cubicBezTo>
                  <a:pt x="117" y="488"/>
                  <a:pt x="119" y="489"/>
                  <a:pt x="119" y="488"/>
                </a:cubicBezTo>
                <a:cubicBezTo>
                  <a:pt x="120" y="487"/>
                  <a:pt x="122" y="485"/>
                  <a:pt x="122" y="485"/>
                </a:cubicBezTo>
                <a:cubicBezTo>
                  <a:pt x="126" y="482"/>
                  <a:pt x="126" y="482"/>
                  <a:pt x="126" y="482"/>
                </a:cubicBezTo>
                <a:cubicBezTo>
                  <a:pt x="126" y="482"/>
                  <a:pt x="128" y="482"/>
                  <a:pt x="130" y="482"/>
                </a:cubicBezTo>
                <a:cubicBezTo>
                  <a:pt x="131" y="482"/>
                  <a:pt x="138" y="481"/>
                  <a:pt x="138" y="481"/>
                </a:cubicBezTo>
                <a:cubicBezTo>
                  <a:pt x="138" y="481"/>
                  <a:pt x="139" y="479"/>
                  <a:pt x="141" y="478"/>
                </a:cubicBezTo>
                <a:cubicBezTo>
                  <a:pt x="142" y="477"/>
                  <a:pt x="146" y="475"/>
                  <a:pt x="146" y="475"/>
                </a:cubicBezTo>
                <a:cubicBezTo>
                  <a:pt x="153" y="473"/>
                  <a:pt x="153" y="473"/>
                  <a:pt x="153" y="473"/>
                </a:cubicBezTo>
                <a:cubicBezTo>
                  <a:pt x="147" y="475"/>
                  <a:pt x="147" y="475"/>
                  <a:pt x="147" y="475"/>
                </a:cubicBezTo>
                <a:cubicBezTo>
                  <a:pt x="145" y="477"/>
                  <a:pt x="145" y="477"/>
                  <a:pt x="145" y="477"/>
                </a:cubicBezTo>
                <a:cubicBezTo>
                  <a:pt x="141" y="480"/>
                  <a:pt x="141" y="480"/>
                  <a:pt x="141" y="480"/>
                </a:cubicBezTo>
                <a:cubicBezTo>
                  <a:pt x="139" y="482"/>
                  <a:pt x="139" y="482"/>
                  <a:pt x="139" y="482"/>
                </a:cubicBezTo>
                <a:cubicBezTo>
                  <a:pt x="139" y="482"/>
                  <a:pt x="137" y="483"/>
                  <a:pt x="136" y="484"/>
                </a:cubicBezTo>
                <a:cubicBezTo>
                  <a:pt x="136" y="484"/>
                  <a:pt x="133" y="489"/>
                  <a:pt x="133" y="489"/>
                </a:cubicBezTo>
                <a:cubicBezTo>
                  <a:pt x="130" y="490"/>
                  <a:pt x="130" y="490"/>
                  <a:pt x="130" y="490"/>
                </a:cubicBezTo>
                <a:cubicBezTo>
                  <a:pt x="130" y="490"/>
                  <a:pt x="127" y="492"/>
                  <a:pt x="126" y="494"/>
                </a:cubicBezTo>
                <a:cubicBezTo>
                  <a:pt x="125" y="495"/>
                  <a:pt x="124" y="496"/>
                  <a:pt x="124" y="496"/>
                </a:cubicBezTo>
                <a:cubicBezTo>
                  <a:pt x="124" y="496"/>
                  <a:pt x="125" y="498"/>
                  <a:pt x="120" y="498"/>
                </a:cubicBezTo>
                <a:cubicBezTo>
                  <a:pt x="115" y="497"/>
                  <a:pt x="111" y="496"/>
                  <a:pt x="111" y="496"/>
                </a:cubicBezTo>
                <a:cubicBezTo>
                  <a:pt x="111" y="496"/>
                  <a:pt x="106" y="495"/>
                  <a:pt x="105" y="495"/>
                </a:cubicBezTo>
                <a:cubicBezTo>
                  <a:pt x="104" y="494"/>
                  <a:pt x="104" y="494"/>
                  <a:pt x="101" y="494"/>
                </a:cubicBezTo>
                <a:cubicBezTo>
                  <a:pt x="99" y="494"/>
                  <a:pt x="89" y="491"/>
                  <a:pt x="89" y="491"/>
                </a:cubicBezTo>
                <a:cubicBezTo>
                  <a:pt x="89" y="491"/>
                  <a:pt x="87" y="491"/>
                  <a:pt x="86" y="492"/>
                </a:cubicBezTo>
                <a:cubicBezTo>
                  <a:pt x="85" y="493"/>
                  <a:pt x="83" y="493"/>
                  <a:pt x="83" y="494"/>
                </a:cubicBezTo>
                <a:cubicBezTo>
                  <a:pt x="83" y="496"/>
                  <a:pt x="83" y="497"/>
                  <a:pt x="83" y="497"/>
                </a:cubicBezTo>
                <a:cubicBezTo>
                  <a:pt x="82" y="500"/>
                  <a:pt x="82" y="500"/>
                  <a:pt x="82" y="500"/>
                </a:cubicBezTo>
                <a:cubicBezTo>
                  <a:pt x="78" y="501"/>
                  <a:pt x="78" y="501"/>
                  <a:pt x="78" y="501"/>
                </a:cubicBezTo>
                <a:cubicBezTo>
                  <a:pt x="73" y="501"/>
                  <a:pt x="73" y="501"/>
                  <a:pt x="73" y="501"/>
                </a:cubicBezTo>
                <a:close/>
                <a:moveTo>
                  <a:pt x="43" y="266"/>
                </a:moveTo>
                <a:cubicBezTo>
                  <a:pt x="43" y="266"/>
                  <a:pt x="43" y="266"/>
                  <a:pt x="43" y="266"/>
                </a:cubicBezTo>
                <a:cubicBezTo>
                  <a:pt x="44" y="266"/>
                  <a:pt x="50" y="266"/>
                  <a:pt x="50" y="266"/>
                </a:cubicBezTo>
                <a:cubicBezTo>
                  <a:pt x="54" y="266"/>
                  <a:pt x="54" y="266"/>
                  <a:pt x="54" y="266"/>
                </a:cubicBezTo>
                <a:cubicBezTo>
                  <a:pt x="54" y="266"/>
                  <a:pt x="59" y="266"/>
                  <a:pt x="60" y="266"/>
                </a:cubicBezTo>
                <a:cubicBezTo>
                  <a:pt x="61" y="266"/>
                  <a:pt x="62" y="267"/>
                  <a:pt x="62" y="267"/>
                </a:cubicBezTo>
                <a:cubicBezTo>
                  <a:pt x="62" y="267"/>
                  <a:pt x="64" y="265"/>
                  <a:pt x="65" y="266"/>
                </a:cubicBezTo>
                <a:cubicBezTo>
                  <a:pt x="66" y="266"/>
                  <a:pt x="68" y="269"/>
                  <a:pt x="68" y="269"/>
                </a:cubicBezTo>
                <a:cubicBezTo>
                  <a:pt x="70" y="274"/>
                  <a:pt x="70" y="274"/>
                  <a:pt x="70" y="274"/>
                </a:cubicBezTo>
                <a:cubicBezTo>
                  <a:pt x="71" y="280"/>
                  <a:pt x="71" y="280"/>
                  <a:pt x="71" y="280"/>
                </a:cubicBezTo>
                <a:cubicBezTo>
                  <a:pt x="72" y="285"/>
                  <a:pt x="72" y="285"/>
                  <a:pt x="72" y="285"/>
                </a:cubicBezTo>
                <a:cubicBezTo>
                  <a:pt x="76" y="290"/>
                  <a:pt x="76" y="290"/>
                  <a:pt x="76" y="290"/>
                </a:cubicBezTo>
                <a:cubicBezTo>
                  <a:pt x="74" y="293"/>
                  <a:pt x="74" y="293"/>
                  <a:pt x="74" y="293"/>
                </a:cubicBezTo>
                <a:cubicBezTo>
                  <a:pt x="74" y="293"/>
                  <a:pt x="74" y="297"/>
                  <a:pt x="74" y="297"/>
                </a:cubicBezTo>
                <a:cubicBezTo>
                  <a:pt x="73" y="297"/>
                  <a:pt x="70" y="298"/>
                  <a:pt x="70" y="298"/>
                </a:cubicBezTo>
                <a:cubicBezTo>
                  <a:pt x="69" y="299"/>
                  <a:pt x="68" y="302"/>
                  <a:pt x="68" y="302"/>
                </a:cubicBezTo>
                <a:cubicBezTo>
                  <a:pt x="68" y="302"/>
                  <a:pt x="72" y="298"/>
                  <a:pt x="73" y="299"/>
                </a:cubicBezTo>
                <a:cubicBezTo>
                  <a:pt x="74" y="299"/>
                  <a:pt x="77" y="299"/>
                  <a:pt x="77" y="299"/>
                </a:cubicBezTo>
                <a:cubicBezTo>
                  <a:pt x="79" y="301"/>
                  <a:pt x="79" y="301"/>
                  <a:pt x="79" y="301"/>
                </a:cubicBezTo>
                <a:cubicBezTo>
                  <a:pt x="81" y="305"/>
                  <a:pt x="81" y="305"/>
                  <a:pt x="81" y="305"/>
                </a:cubicBezTo>
                <a:cubicBezTo>
                  <a:pt x="81" y="310"/>
                  <a:pt x="81" y="310"/>
                  <a:pt x="81" y="310"/>
                </a:cubicBezTo>
                <a:cubicBezTo>
                  <a:pt x="81" y="310"/>
                  <a:pt x="81" y="314"/>
                  <a:pt x="80" y="314"/>
                </a:cubicBezTo>
                <a:cubicBezTo>
                  <a:pt x="80" y="315"/>
                  <a:pt x="79" y="316"/>
                  <a:pt x="78" y="316"/>
                </a:cubicBezTo>
                <a:cubicBezTo>
                  <a:pt x="77" y="316"/>
                  <a:pt x="76" y="316"/>
                  <a:pt x="77" y="314"/>
                </a:cubicBezTo>
                <a:cubicBezTo>
                  <a:pt x="77" y="312"/>
                  <a:pt x="78" y="310"/>
                  <a:pt x="78" y="310"/>
                </a:cubicBezTo>
                <a:cubicBezTo>
                  <a:pt x="78" y="309"/>
                  <a:pt x="79" y="305"/>
                  <a:pt x="78" y="305"/>
                </a:cubicBezTo>
                <a:cubicBezTo>
                  <a:pt x="76" y="305"/>
                  <a:pt x="75" y="303"/>
                  <a:pt x="75" y="305"/>
                </a:cubicBezTo>
                <a:cubicBezTo>
                  <a:pt x="74" y="306"/>
                  <a:pt x="75" y="310"/>
                  <a:pt x="75" y="310"/>
                </a:cubicBezTo>
                <a:cubicBezTo>
                  <a:pt x="75" y="310"/>
                  <a:pt x="76" y="311"/>
                  <a:pt x="76" y="312"/>
                </a:cubicBezTo>
                <a:cubicBezTo>
                  <a:pt x="75" y="313"/>
                  <a:pt x="75" y="312"/>
                  <a:pt x="74" y="314"/>
                </a:cubicBezTo>
                <a:cubicBezTo>
                  <a:pt x="72" y="315"/>
                  <a:pt x="75" y="316"/>
                  <a:pt x="75" y="316"/>
                </a:cubicBezTo>
                <a:cubicBezTo>
                  <a:pt x="76" y="318"/>
                  <a:pt x="76" y="318"/>
                  <a:pt x="76" y="318"/>
                </a:cubicBezTo>
                <a:cubicBezTo>
                  <a:pt x="76" y="318"/>
                  <a:pt x="76" y="321"/>
                  <a:pt x="75" y="321"/>
                </a:cubicBezTo>
                <a:cubicBezTo>
                  <a:pt x="74" y="322"/>
                  <a:pt x="74" y="323"/>
                  <a:pt x="70" y="321"/>
                </a:cubicBezTo>
                <a:cubicBezTo>
                  <a:pt x="66" y="320"/>
                  <a:pt x="65" y="319"/>
                  <a:pt x="65" y="319"/>
                </a:cubicBezTo>
                <a:cubicBezTo>
                  <a:pt x="64" y="324"/>
                  <a:pt x="64" y="324"/>
                  <a:pt x="64" y="324"/>
                </a:cubicBezTo>
                <a:cubicBezTo>
                  <a:pt x="62" y="328"/>
                  <a:pt x="62" y="328"/>
                  <a:pt x="62" y="328"/>
                </a:cubicBezTo>
                <a:cubicBezTo>
                  <a:pt x="55" y="330"/>
                  <a:pt x="55" y="330"/>
                  <a:pt x="55" y="330"/>
                </a:cubicBezTo>
                <a:cubicBezTo>
                  <a:pt x="51" y="325"/>
                  <a:pt x="51" y="325"/>
                  <a:pt x="51" y="325"/>
                </a:cubicBezTo>
                <a:cubicBezTo>
                  <a:pt x="51" y="325"/>
                  <a:pt x="48" y="326"/>
                  <a:pt x="47" y="326"/>
                </a:cubicBezTo>
                <a:cubicBezTo>
                  <a:pt x="46" y="325"/>
                  <a:pt x="41" y="324"/>
                  <a:pt x="41" y="324"/>
                </a:cubicBezTo>
                <a:cubicBezTo>
                  <a:pt x="40" y="319"/>
                  <a:pt x="40" y="319"/>
                  <a:pt x="40" y="319"/>
                </a:cubicBezTo>
                <a:cubicBezTo>
                  <a:pt x="35" y="314"/>
                  <a:pt x="35" y="314"/>
                  <a:pt x="35" y="314"/>
                </a:cubicBezTo>
                <a:cubicBezTo>
                  <a:pt x="36" y="310"/>
                  <a:pt x="36" y="310"/>
                  <a:pt x="36" y="310"/>
                </a:cubicBezTo>
                <a:cubicBezTo>
                  <a:pt x="33" y="304"/>
                  <a:pt x="33" y="304"/>
                  <a:pt x="33" y="304"/>
                </a:cubicBezTo>
                <a:cubicBezTo>
                  <a:pt x="27" y="305"/>
                  <a:pt x="27" y="305"/>
                  <a:pt x="27" y="305"/>
                </a:cubicBezTo>
                <a:cubicBezTo>
                  <a:pt x="25" y="310"/>
                  <a:pt x="25" y="310"/>
                  <a:pt x="25" y="310"/>
                </a:cubicBezTo>
                <a:cubicBezTo>
                  <a:pt x="25" y="310"/>
                  <a:pt x="27" y="312"/>
                  <a:pt x="25" y="313"/>
                </a:cubicBezTo>
                <a:cubicBezTo>
                  <a:pt x="23" y="313"/>
                  <a:pt x="19" y="314"/>
                  <a:pt x="19" y="314"/>
                </a:cubicBezTo>
                <a:cubicBezTo>
                  <a:pt x="19" y="314"/>
                  <a:pt x="14" y="315"/>
                  <a:pt x="13" y="315"/>
                </a:cubicBezTo>
                <a:cubicBezTo>
                  <a:pt x="13" y="315"/>
                  <a:pt x="9" y="309"/>
                  <a:pt x="9" y="309"/>
                </a:cubicBezTo>
                <a:cubicBezTo>
                  <a:pt x="9" y="309"/>
                  <a:pt x="7" y="309"/>
                  <a:pt x="6" y="309"/>
                </a:cubicBezTo>
                <a:cubicBezTo>
                  <a:pt x="5" y="309"/>
                  <a:pt x="5" y="310"/>
                  <a:pt x="5" y="308"/>
                </a:cubicBezTo>
                <a:cubicBezTo>
                  <a:pt x="5" y="306"/>
                  <a:pt x="4" y="303"/>
                  <a:pt x="4" y="303"/>
                </a:cubicBezTo>
                <a:cubicBezTo>
                  <a:pt x="4" y="303"/>
                  <a:pt x="7" y="306"/>
                  <a:pt x="4" y="302"/>
                </a:cubicBezTo>
                <a:cubicBezTo>
                  <a:pt x="1" y="298"/>
                  <a:pt x="0" y="294"/>
                  <a:pt x="0" y="294"/>
                </a:cubicBezTo>
                <a:cubicBezTo>
                  <a:pt x="5" y="291"/>
                  <a:pt x="5" y="291"/>
                  <a:pt x="5" y="291"/>
                </a:cubicBezTo>
                <a:cubicBezTo>
                  <a:pt x="5" y="291"/>
                  <a:pt x="10" y="291"/>
                  <a:pt x="11" y="292"/>
                </a:cubicBezTo>
                <a:cubicBezTo>
                  <a:pt x="12" y="292"/>
                  <a:pt x="13" y="290"/>
                  <a:pt x="13" y="290"/>
                </a:cubicBezTo>
                <a:cubicBezTo>
                  <a:pt x="13" y="290"/>
                  <a:pt x="15" y="288"/>
                  <a:pt x="13" y="287"/>
                </a:cubicBezTo>
                <a:cubicBezTo>
                  <a:pt x="12" y="287"/>
                  <a:pt x="10" y="285"/>
                  <a:pt x="10" y="285"/>
                </a:cubicBezTo>
                <a:cubicBezTo>
                  <a:pt x="10" y="285"/>
                  <a:pt x="8" y="283"/>
                  <a:pt x="11" y="282"/>
                </a:cubicBezTo>
                <a:cubicBezTo>
                  <a:pt x="14" y="282"/>
                  <a:pt x="14" y="282"/>
                  <a:pt x="16" y="282"/>
                </a:cubicBezTo>
                <a:cubicBezTo>
                  <a:pt x="18" y="283"/>
                  <a:pt x="19" y="286"/>
                  <a:pt x="20" y="282"/>
                </a:cubicBezTo>
                <a:cubicBezTo>
                  <a:pt x="21" y="279"/>
                  <a:pt x="19" y="279"/>
                  <a:pt x="22" y="278"/>
                </a:cubicBezTo>
                <a:cubicBezTo>
                  <a:pt x="25" y="278"/>
                  <a:pt x="27" y="277"/>
                  <a:pt x="27" y="276"/>
                </a:cubicBezTo>
                <a:cubicBezTo>
                  <a:pt x="27" y="275"/>
                  <a:pt x="27" y="271"/>
                  <a:pt x="28" y="271"/>
                </a:cubicBezTo>
                <a:cubicBezTo>
                  <a:pt x="29" y="271"/>
                  <a:pt x="34" y="272"/>
                  <a:pt x="34" y="272"/>
                </a:cubicBezTo>
                <a:cubicBezTo>
                  <a:pt x="34" y="272"/>
                  <a:pt x="36" y="270"/>
                  <a:pt x="38" y="271"/>
                </a:cubicBezTo>
                <a:cubicBezTo>
                  <a:pt x="40" y="271"/>
                  <a:pt x="41" y="270"/>
                  <a:pt x="41" y="270"/>
                </a:cubicBezTo>
                <a:cubicBezTo>
                  <a:pt x="41" y="270"/>
                  <a:pt x="43" y="266"/>
                  <a:pt x="43" y="266"/>
                </a:cubicBezTo>
                <a:close/>
                <a:moveTo>
                  <a:pt x="74" y="227"/>
                </a:moveTo>
                <a:cubicBezTo>
                  <a:pt x="74" y="227"/>
                  <a:pt x="74" y="227"/>
                  <a:pt x="74" y="227"/>
                </a:cubicBezTo>
                <a:cubicBezTo>
                  <a:pt x="74" y="227"/>
                  <a:pt x="73" y="224"/>
                  <a:pt x="74" y="224"/>
                </a:cubicBezTo>
                <a:cubicBezTo>
                  <a:pt x="75" y="224"/>
                  <a:pt x="78" y="223"/>
                  <a:pt x="78" y="223"/>
                </a:cubicBezTo>
                <a:cubicBezTo>
                  <a:pt x="78" y="223"/>
                  <a:pt x="79" y="221"/>
                  <a:pt x="79" y="222"/>
                </a:cubicBezTo>
                <a:cubicBezTo>
                  <a:pt x="80" y="222"/>
                  <a:pt x="80" y="224"/>
                  <a:pt x="79" y="224"/>
                </a:cubicBezTo>
                <a:cubicBezTo>
                  <a:pt x="79" y="224"/>
                  <a:pt x="77" y="226"/>
                  <a:pt x="77" y="226"/>
                </a:cubicBezTo>
                <a:cubicBezTo>
                  <a:pt x="77" y="226"/>
                  <a:pt x="75" y="227"/>
                  <a:pt x="75" y="227"/>
                </a:cubicBezTo>
                <a:cubicBezTo>
                  <a:pt x="74" y="227"/>
                  <a:pt x="74" y="227"/>
                  <a:pt x="74" y="227"/>
                </a:cubicBezTo>
                <a:close/>
                <a:moveTo>
                  <a:pt x="87" y="248"/>
                </a:moveTo>
                <a:cubicBezTo>
                  <a:pt x="87" y="248"/>
                  <a:pt x="87" y="248"/>
                  <a:pt x="87" y="248"/>
                </a:cubicBezTo>
                <a:cubicBezTo>
                  <a:pt x="87" y="248"/>
                  <a:pt x="87" y="249"/>
                  <a:pt x="86" y="249"/>
                </a:cubicBezTo>
                <a:cubicBezTo>
                  <a:pt x="85" y="249"/>
                  <a:pt x="83" y="249"/>
                  <a:pt x="83" y="248"/>
                </a:cubicBezTo>
                <a:cubicBezTo>
                  <a:pt x="83" y="248"/>
                  <a:pt x="84" y="246"/>
                  <a:pt x="85" y="246"/>
                </a:cubicBezTo>
                <a:cubicBezTo>
                  <a:pt x="85" y="246"/>
                  <a:pt x="86" y="245"/>
                  <a:pt x="86" y="245"/>
                </a:cubicBezTo>
                <a:cubicBezTo>
                  <a:pt x="86" y="245"/>
                  <a:pt x="86" y="244"/>
                  <a:pt x="86" y="244"/>
                </a:cubicBezTo>
                <a:cubicBezTo>
                  <a:pt x="87" y="244"/>
                  <a:pt x="88" y="246"/>
                  <a:pt x="88" y="246"/>
                </a:cubicBezTo>
                <a:cubicBezTo>
                  <a:pt x="87" y="248"/>
                  <a:pt x="87" y="248"/>
                  <a:pt x="87" y="248"/>
                </a:cubicBezTo>
                <a:close/>
                <a:moveTo>
                  <a:pt x="95" y="255"/>
                </a:moveTo>
                <a:cubicBezTo>
                  <a:pt x="95" y="255"/>
                  <a:pt x="95" y="255"/>
                  <a:pt x="95" y="255"/>
                </a:cubicBezTo>
                <a:cubicBezTo>
                  <a:pt x="95" y="254"/>
                  <a:pt x="97" y="252"/>
                  <a:pt x="97" y="251"/>
                </a:cubicBezTo>
                <a:cubicBezTo>
                  <a:pt x="98" y="251"/>
                  <a:pt x="98" y="250"/>
                  <a:pt x="98" y="250"/>
                </a:cubicBezTo>
                <a:cubicBezTo>
                  <a:pt x="99" y="249"/>
                  <a:pt x="100" y="249"/>
                  <a:pt x="101" y="249"/>
                </a:cubicBezTo>
                <a:cubicBezTo>
                  <a:pt x="103" y="250"/>
                  <a:pt x="105" y="252"/>
                  <a:pt x="104" y="252"/>
                </a:cubicBezTo>
                <a:cubicBezTo>
                  <a:pt x="104" y="253"/>
                  <a:pt x="103" y="252"/>
                  <a:pt x="103" y="255"/>
                </a:cubicBezTo>
                <a:cubicBezTo>
                  <a:pt x="103" y="258"/>
                  <a:pt x="103" y="258"/>
                  <a:pt x="103" y="259"/>
                </a:cubicBezTo>
                <a:cubicBezTo>
                  <a:pt x="104" y="260"/>
                  <a:pt x="103" y="263"/>
                  <a:pt x="103" y="263"/>
                </a:cubicBezTo>
                <a:cubicBezTo>
                  <a:pt x="103" y="263"/>
                  <a:pt x="102" y="265"/>
                  <a:pt x="101" y="265"/>
                </a:cubicBezTo>
                <a:cubicBezTo>
                  <a:pt x="101" y="265"/>
                  <a:pt x="101" y="265"/>
                  <a:pt x="99" y="264"/>
                </a:cubicBezTo>
                <a:cubicBezTo>
                  <a:pt x="98" y="264"/>
                  <a:pt x="95" y="262"/>
                  <a:pt x="95" y="262"/>
                </a:cubicBezTo>
                <a:cubicBezTo>
                  <a:pt x="95" y="262"/>
                  <a:pt x="95" y="257"/>
                  <a:pt x="95" y="257"/>
                </a:cubicBezTo>
                <a:cubicBezTo>
                  <a:pt x="95" y="256"/>
                  <a:pt x="94" y="255"/>
                  <a:pt x="94" y="255"/>
                </a:cubicBezTo>
                <a:cubicBezTo>
                  <a:pt x="95" y="255"/>
                  <a:pt x="95" y="255"/>
                  <a:pt x="95" y="255"/>
                </a:cubicBezTo>
                <a:close/>
                <a:moveTo>
                  <a:pt x="74" y="210"/>
                </a:moveTo>
                <a:cubicBezTo>
                  <a:pt x="74" y="210"/>
                  <a:pt x="74" y="210"/>
                  <a:pt x="74" y="210"/>
                </a:cubicBezTo>
                <a:cubicBezTo>
                  <a:pt x="74" y="210"/>
                  <a:pt x="74" y="209"/>
                  <a:pt x="76" y="209"/>
                </a:cubicBezTo>
                <a:cubicBezTo>
                  <a:pt x="77" y="210"/>
                  <a:pt x="77" y="211"/>
                  <a:pt x="77" y="212"/>
                </a:cubicBezTo>
                <a:cubicBezTo>
                  <a:pt x="77" y="213"/>
                  <a:pt x="80" y="213"/>
                  <a:pt x="79" y="214"/>
                </a:cubicBezTo>
                <a:cubicBezTo>
                  <a:pt x="77" y="215"/>
                  <a:pt x="76" y="215"/>
                  <a:pt x="76" y="215"/>
                </a:cubicBezTo>
                <a:cubicBezTo>
                  <a:pt x="76" y="214"/>
                  <a:pt x="75" y="215"/>
                  <a:pt x="75" y="214"/>
                </a:cubicBezTo>
                <a:cubicBezTo>
                  <a:pt x="75" y="213"/>
                  <a:pt x="73" y="212"/>
                  <a:pt x="73" y="212"/>
                </a:cubicBezTo>
                <a:cubicBezTo>
                  <a:pt x="73" y="212"/>
                  <a:pt x="74" y="210"/>
                  <a:pt x="74" y="210"/>
                </a:cubicBezTo>
                <a:close/>
                <a:moveTo>
                  <a:pt x="61" y="196"/>
                </a:moveTo>
                <a:cubicBezTo>
                  <a:pt x="61" y="196"/>
                  <a:pt x="61" y="196"/>
                  <a:pt x="61" y="196"/>
                </a:cubicBezTo>
                <a:cubicBezTo>
                  <a:pt x="63" y="197"/>
                  <a:pt x="64" y="196"/>
                  <a:pt x="64" y="197"/>
                </a:cubicBezTo>
                <a:cubicBezTo>
                  <a:pt x="65" y="197"/>
                  <a:pt x="66" y="198"/>
                  <a:pt x="65" y="199"/>
                </a:cubicBezTo>
                <a:cubicBezTo>
                  <a:pt x="63" y="200"/>
                  <a:pt x="63" y="200"/>
                  <a:pt x="61" y="200"/>
                </a:cubicBezTo>
                <a:cubicBezTo>
                  <a:pt x="60" y="200"/>
                  <a:pt x="62" y="200"/>
                  <a:pt x="60" y="200"/>
                </a:cubicBezTo>
                <a:cubicBezTo>
                  <a:pt x="58" y="200"/>
                  <a:pt x="55" y="202"/>
                  <a:pt x="57" y="199"/>
                </a:cubicBezTo>
                <a:cubicBezTo>
                  <a:pt x="59" y="197"/>
                  <a:pt x="61" y="196"/>
                  <a:pt x="61" y="196"/>
                </a:cubicBezTo>
                <a:close/>
                <a:moveTo>
                  <a:pt x="72" y="191"/>
                </a:moveTo>
                <a:cubicBezTo>
                  <a:pt x="72" y="191"/>
                  <a:pt x="72" y="191"/>
                  <a:pt x="72" y="191"/>
                </a:cubicBezTo>
                <a:cubicBezTo>
                  <a:pt x="73" y="191"/>
                  <a:pt x="74" y="189"/>
                  <a:pt x="75" y="190"/>
                </a:cubicBezTo>
                <a:cubicBezTo>
                  <a:pt x="76" y="191"/>
                  <a:pt x="78" y="192"/>
                  <a:pt x="76" y="193"/>
                </a:cubicBezTo>
                <a:cubicBezTo>
                  <a:pt x="74" y="194"/>
                  <a:pt x="74" y="194"/>
                  <a:pt x="73" y="195"/>
                </a:cubicBezTo>
                <a:cubicBezTo>
                  <a:pt x="71" y="196"/>
                  <a:pt x="69" y="197"/>
                  <a:pt x="68" y="197"/>
                </a:cubicBezTo>
                <a:cubicBezTo>
                  <a:pt x="67" y="197"/>
                  <a:pt x="66" y="195"/>
                  <a:pt x="67" y="195"/>
                </a:cubicBezTo>
                <a:cubicBezTo>
                  <a:pt x="68" y="195"/>
                  <a:pt x="69" y="194"/>
                  <a:pt x="70" y="194"/>
                </a:cubicBezTo>
                <a:cubicBezTo>
                  <a:pt x="70" y="193"/>
                  <a:pt x="72" y="191"/>
                  <a:pt x="72" y="191"/>
                </a:cubicBezTo>
                <a:close/>
                <a:moveTo>
                  <a:pt x="78" y="171"/>
                </a:moveTo>
                <a:cubicBezTo>
                  <a:pt x="78" y="171"/>
                  <a:pt x="78" y="171"/>
                  <a:pt x="78" y="171"/>
                </a:cubicBezTo>
                <a:cubicBezTo>
                  <a:pt x="78" y="171"/>
                  <a:pt x="78" y="168"/>
                  <a:pt x="79" y="169"/>
                </a:cubicBezTo>
                <a:cubicBezTo>
                  <a:pt x="81" y="169"/>
                  <a:pt x="81" y="169"/>
                  <a:pt x="81" y="170"/>
                </a:cubicBezTo>
                <a:cubicBezTo>
                  <a:pt x="81" y="171"/>
                  <a:pt x="83" y="170"/>
                  <a:pt x="81" y="171"/>
                </a:cubicBezTo>
                <a:cubicBezTo>
                  <a:pt x="80" y="171"/>
                  <a:pt x="78" y="171"/>
                  <a:pt x="78" y="171"/>
                </a:cubicBezTo>
                <a:close/>
                <a:moveTo>
                  <a:pt x="87" y="181"/>
                </a:moveTo>
                <a:cubicBezTo>
                  <a:pt x="87" y="181"/>
                  <a:pt x="87" y="181"/>
                  <a:pt x="87" y="181"/>
                </a:cubicBezTo>
                <a:cubicBezTo>
                  <a:pt x="87" y="181"/>
                  <a:pt x="88" y="179"/>
                  <a:pt x="89" y="179"/>
                </a:cubicBezTo>
                <a:cubicBezTo>
                  <a:pt x="89" y="179"/>
                  <a:pt x="90" y="179"/>
                  <a:pt x="90" y="180"/>
                </a:cubicBezTo>
                <a:cubicBezTo>
                  <a:pt x="90" y="181"/>
                  <a:pt x="90" y="183"/>
                  <a:pt x="89" y="183"/>
                </a:cubicBezTo>
                <a:cubicBezTo>
                  <a:pt x="88" y="183"/>
                  <a:pt x="88" y="184"/>
                  <a:pt x="87" y="183"/>
                </a:cubicBezTo>
                <a:cubicBezTo>
                  <a:pt x="86" y="183"/>
                  <a:pt x="87" y="181"/>
                  <a:pt x="87" y="181"/>
                </a:cubicBezTo>
                <a:close/>
                <a:moveTo>
                  <a:pt x="82" y="177"/>
                </a:moveTo>
                <a:cubicBezTo>
                  <a:pt x="82" y="177"/>
                  <a:pt x="82" y="177"/>
                  <a:pt x="82" y="177"/>
                </a:cubicBezTo>
                <a:cubicBezTo>
                  <a:pt x="82" y="177"/>
                  <a:pt x="81" y="173"/>
                  <a:pt x="83" y="173"/>
                </a:cubicBezTo>
                <a:cubicBezTo>
                  <a:pt x="85" y="172"/>
                  <a:pt x="86" y="172"/>
                  <a:pt x="86" y="172"/>
                </a:cubicBezTo>
                <a:cubicBezTo>
                  <a:pt x="86" y="172"/>
                  <a:pt x="89" y="176"/>
                  <a:pt x="89" y="176"/>
                </a:cubicBezTo>
                <a:cubicBezTo>
                  <a:pt x="88" y="177"/>
                  <a:pt x="88" y="178"/>
                  <a:pt x="86" y="178"/>
                </a:cubicBezTo>
                <a:cubicBezTo>
                  <a:pt x="85" y="178"/>
                  <a:pt x="84" y="179"/>
                  <a:pt x="84" y="178"/>
                </a:cubicBezTo>
                <a:cubicBezTo>
                  <a:pt x="83" y="177"/>
                  <a:pt x="82" y="177"/>
                  <a:pt x="82" y="177"/>
                </a:cubicBezTo>
                <a:close/>
                <a:moveTo>
                  <a:pt x="45" y="174"/>
                </a:moveTo>
                <a:cubicBezTo>
                  <a:pt x="45" y="174"/>
                  <a:pt x="45" y="174"/>
                  <a:pt x="45" y="174"/>
                </a:cubicBezTo>
                <a:cubicBezTo>
                  <a:pt x="46" y="174"/>
                  <a:pt x="46" y="173"/>
                  <a:pt x="46" y="175"/>
                </a:cubicBezTo>
                <a:cubicBezTo>
                  <a:pt x="46" y="176"/>
                  <a:pt x="46" y="177"/>
                  <a:pt x="46" y="177"/>
                </a:cubicBezTo>
                <a:cubicBezTo>
                  <a:pt x="46" y="177"/>
                  <a:pt x="45" y="179"/>
                  <a:pt x="44" y="178"/>
                </a:cubicBezTo>
                <a:cubicBezTo>
                  <a:pt x="43" y="177"/>
                  <a:pt x="43" y="176"/>
                  <a:pt x="43" y="176"/>
                </a:cubicBezTo>
                <a:cubicBezTo>
                  <a:pt x="45" y="174"/>
                  <a:pt x="45" y="174"/>
                  <a:pt x="45" y="174"/>
                </a:cubicBezTo>
                <a:close/>
                <a:moveTo>
                  <a:pt x="53" y="164"/>
                </a:moveTo>
                <a:cubicBezTo>
                  <a:pt x="53" y="164"/>
                  <a:pt x="53" y="164"/>
                  <a:pt x="53" y="164"/>
                </a:cubicBezTo>
                <a:cubicBezTo>
                  <a:pt x="54" y="165"/>
                  <a:pt x="56" y="167"/>
                  <a:pt x="56" y="167"/>
                </a:cubicBezTo>
                <a:cubicBezTo>
                  <a:pt x="53" y="170"/>
                  <a:pt x="53" y="170"/>
                  <a:pt x="53" y="170"/>
                </a:cubicBezTo>
                <a:cubicBezTo>
                  <a:pt x="53" y="170"/>
                  <a:pt x="50" y="171"/>
                  <a:pt x="50" y="172"/>
                </a:cubicBezTo>
                <a:cubicBezTo>
                  <a:pt x="49" y="172"/>
                  <a:pt x="51" y="175"/>
                  <a:pt x="49" y="174"/>
                </a:cubicBezTo>
                <a:cubicBezTo>
                  <a:pt x="47" y="173"/>
                  <a:pt x="46" y="171"/>
                  <a:pt x="47" y="171"/>
                </a:cubicBezTo>
                <a:cubicBezTo>
                  <a:pt x="48" y="170"/>
                  <a:pt x="48" y="170"/>
                  <a:pt x="49" y="169"/>
                </a:cubicBezTo>
                <a:cubicBezTo>
                  <a:pt x="50" y="168"/>
                  <a:pt x="52" y="165"/>
                  <a:pt x="52" y="165"/>
                </a:cubicBezTo>
                <a:cubicBezTo>
                  <a:pt x="53" y="164"/>
                  <a:pt x="53" y="164"/>
                  <a:pt x="53" y="164"/>
                </a:cubicBezTo>
                <a:close/>
                <a:moveTo>
                  <a:pt x="58" y="150"/>
                </a:moveTo>
                <a:cubicBezTo>
                  <a:pt x="58" y="150"/>
                  <a:pt x="58" y="150"/>
                  <a:pt x="58" y="150"/>
                </a:cubicBezTo>
                <a:cubicBezTo>
                  <a:pt x="58" y="150"/>
                  <a:pt x="60" y="150"/>
                  <a:pt x="61" y="151"/>
                </a:cubicBezTo>
                <a:cubicBezTo>
                  <a:pt x="61" y="151"/>
                  <a:pt x="62" y="154"/>
                  <a:pt x="62" y="154"/>
                </a:cubicBezTo>
                <a:cubicBezTo>
                  <a:pt x="62" y="154"/>
                  <a:pt x="63" y="155"/>
                  <a:pt x="62" y="156"/>
                </a:cubicBezTo>
                <a:cubicBezTo>
                  <a:pt x="61" y="157"/>
                  <a:pt x="59" y="158"/>
                  <a:pt x="59" y="158"/>
                </a:cubicBezTo>
                <a:cubicBezTo>
                  <a:pt x="59" y="163"/>
                  <a:pt x="59" y="163"/>
                  <a:pt x="59" y="163"/>
                </a:cubicBezTo>
                <a:cubicBezTo>
                  <a:pt x="58" y="165"/>
                  <a:pt x="58" y="165"/>
                  <a:pt x="58" y="165"/>
                </a:cubicBezTo>
                <a:cubicBezTo>
                  <a:pt x="55" y="164"/>
                  <a:pt x="55" y="164"/>
                  <a:pt x="55" y="164"/>
                </a:cubicBezTo>
                <a:cubicBezTo>
                  <a:pt x="55" y="158"/>
                  <a:pt x="55" y="158"/>
                  <a:pt x="55" y="158"/>
                </a:cubicBezTo>
                <a:cubicBezTo>
                  <a:pt x="54" y="155"/>
                  <a:pt x="54" y="155"/>
                  <a:pt x="54" y="155"/>
                </a:cubicBezTo>
                <a:cubicBezTo>
                  <a:pt x="57" y="152"/>
                  <a:pt x="57" y="152"/>
                  <a:pt x="57" y="152"/>
                </a:cubicBezTo>
                <a:cubicBezTo>
                  <a:pt x="58" y="150"/>
                  <a:pt x="58" y="150"/>
                  <a:pt x="58" y="150"/>
                </a:cubicBezTo>
                <a:close/>
                <a:moveTo>
                  <a:pt x="60" y="142"/>
                </a:moveTo>
                <a:cubicBezTo>
                  <a:pt x="60" y="142"/>
                  <a:pt x="60" y="142"/>
                  <a:pt x="60" y="142"/>
                </a:cubicBezTo>
                <a:cubicBezTo>
                  <a:pt x="60" y="142"/>
                  <a:pt x="62" y="141"/>
                  <a:pt x="63" y="142"/>
                </a:cubicBezTo>
                <a:cubicBezTo>
                  <a:pt x="64" y="143"/>
                  <a:pt x="64" y="141"/>
                  <a:pt x="65" y="143"/>
                </a:cubicBezTo>
                <a:cubicBezTo>
                  <a:pt x="66" y="145"/>
                  <a:pt x="67" y="145"/>
                  <a:pt x="66" y="146"/>
                </a:cubicBezTo>
                <a:cubicBezTo>
                  <a:pt x="66" y="147"/>
                  <a:pt x="66" y="148"/>
                  <a:pt x="65" y="149"/>
                </a:cubicBezTo>
                <a:cubicBezTo>
                  <a:pt x="64" y="150"/>
                  <a:pt x="65" y="151"/>
                  <a:pt x="63" y="150"/>
                </a:cubicBezTo>
                <a:cubicBezTo>
                  <a:pt x="61" y="149"/>
                  <a:pt x="61" y="149"/>
                  <a:pt x="60" y="148"/>
                </a:cubicBezTo>
                <a:cubicBezTo>
                  <a:pt x="59" y="147"/>
                  <a:pt x="59" y="147"/>
                  <a:pt x="59" y="147"/>
                </a:cubicBezTo>
                <a:cubicBezTo>
                  <a:pt x="60" y="142"/>
                  <a:pt x="60" y="142"/>
                  <a:pt x="60" y="142"/>
                </a:cubicBezTo>
                <a:close/>
                <a:moveTo>
                  <a:pt x="69" y="132"/>
                </a:moveTo>
                <a:cubicBezTo>
                  <a:pt x="69" y="132"/>
                  <a:pt x="69" y="132"/>
                  <a:pt x="69" y="132"/>
                </a:cubicBezTo>
                <a:cubicBezTo>
                  <a:pt x="69" y="132"/>
                  <a:pt x="70" y="131"/>
                  <a:pt x="69" y="133"/>
                </a:cubicBezTo>
                <a:cubicBezTo>
                  <a:pt x="67" y="136"/>
                  <a:pt x="67" y="137"/>
                  <a:pt x="68" y="137"/>
                </a:cubicBezTo>
                <a:cubicBezTo>
                  <a:pt x="68" y="137"/>
                  <a:pt x="69" y="137"/>
                  <a:pt x="69" y="137"/>
                </a:cubicBezTo>
                <a:cubicBezTo>
                  <a:pt x="69" y="141"/>
                  <a:pt x="69" y="141"/>
                  <a:pt x="69" y="141"/>
                </a:cubicBezTo>
                <a:cubicBezTo>
                  <a:pt x="69" y="141"/>
                  <a:pt x="69" y="142"/>
                  <a:pt x="66" y="141"/>
                </a:cubicBezTo>
                <a:cubicBezTo>
                  <a:pt x="63" y="141"/>
                  <a:pt x="61" y="140"/>
                  <a:pt x="61" y="140"/>
                </a:cubicBezTo>
                <a:cubicBezTo>
                  <a:pt x="58" y="137"/>
                  <a:pt x="58" y="137"/>
                  <a:pt x="58" y="137"/>
                </a:cubicBezTo>
                <a:cubicBezTo>
                  <a:pt x="58" y="137"/>
                  <a:pt x="57" y="136"/>
                  <a:pt x="59" y="134"/>
                </a:cubicBezTo>
                <a:cubicBezTo>
                  <a:pt x="60" y="132"/>
                  <a:pt x="63" y="133"/>
                  <a:pt x="63" y="133"/>
                </a:cubicBezTo>
                <a:cubicBezTo>
                  <a:pt x="63" y="133"/>
                  <a:pt x="64" y="135"/>
                  <a:pt x="65" y="133"/>
                </a:cubicBezTo>
                <a:cubicBezTo>
                  <a:pt x="66" y="131"/>
                  <a:pt x="66" y="129"/>
                  <a:pt x="67" y="130"/>
                </a:cubicBezTo>
                <a:cubicBezTo>
                  <a:pt x="68" y="131"/>
                  <a:pt x="69" y="132"/>
                  <a:pt x="69" y="132"/>
                </a:cubicBezTo>
                <a:close/>
                <a:moveTo>
                  <a:pt x="77" y="121"/>
                </a:moveTo>
                <a:cubicBezTo>
                  <a:pt x="77" y="121"/>
                  <a:pt x="77" y="121"/>
                  <a:pt x="77" y="121"/>
                </a:cubicBezTo>
                <a:cubicBezTo>
                  <a:pt x="76" y="120"/>
                  <a:pt x="76" y="118"/>
                  <a:pt x="76" y="118"/>
                </a:cubicBezTo>
                <a:cubicBezTo>
                  <a:pt x="77" y="116"/>
                  <a:pt x="77" y="116"/>
                  <a:pt x="77" y="116"/>
                </a:cubicBezTo>
                <a:cubicBezTo>
                  <a:pt x="77" y="116"/>
                  <a:pt x="75" y="114"/>
                  <a:pt x="75" y="113"/>
                </a:cubicBezTo>
                <a:cubicBezTo>
                  <a:pt x="75" y="112"/>
                  <a:pt x="75" y="110"/>
                  <a:pt x="77" y="109"/>
                </a:cubicBezTo>
                <a:cubicBezTo>
                  <a:pt x="78" y="108"/>
                  <a:pt x="79" y="106"/>
                  <a:pt x="80" y="106"/>
                </a:cubicBezTo>
                <a:cubicBezTo>
                  <a:pt x="80" y="107"/>
                  <a:pt x="80" y="107"/>
                  <a:pt x="81" y="109"/>
                </a:cubicBezTo>
                <a:cubicBezTo>
                  <a:pt x="82" y="110"/>
                  <a:pt x="82" y="112"/>
                  <a:pt x="83" y="111"/>
                </a:cubicBezTo>
                <a:cubicBezTo>
                  <a:pt x="84" y="110"/>
                  <a:pt x="84" y="109"/>
                  <a:pt x="85" y="108"/>
                </a:cubicBezTo>
                <a:cubicBezTo>
                  <a:pt x="86" y="107"/>
                  <a:pt x="87" y="104"/>
                  <a:pt x="87" y="104"/>
                </a:cubicBezTo>
                <a:cubicBezTo>
                  <a:pt x="87" y="104"/>
                  <a:pt x="89" y="105"/>
                  <a:pt x="90" y="104"/>
                </a:cubicBezTo>
                <a:cubicBezTo>
                  <a:pt x="92" y="103"/>
                  <a:pt x="90" y="103"/>
                  <a:pt x="93" y="102"/>
                </a:cubicBezTo>
                <a:cubicBezTo>
                  <a:pt x="96" y="102"/>
                  <a:pt x="97" y="102"/>
                  <a:pt x="98" y="100"/>
                </a:cubicBezTo>
                <a:cubicBezTo>
                  <a:pt x="99" y="99"/>
                  <a:pt x="99" y="100"/>
                  <a:pt x="100" y="99"/>
                </a:cubicBezTo>
                <a:cubicBezTo>
                  <a:pt x="101" y="98"/>
                  <a:pt x="102" y="97"/>
                  <a:pt x="103" y="97"/>
                </a:cubicBezTo>
                <a:cubicBezTo>
                  <a:pt x="104" y="98"/>
                  <a:pt x="105" y="99"/>
                  <a:pt x="105" y="100"/>
                </a:cubicBezTo>
                <a:cubicBezTo>
                  <a:pt x="105" y="101"/>
                  <a:pt x="106" y="103"/>
                  <a:pt x="105" y="104"/>
                </a:cubicBezTo>
                <a:cubicBezTo>
                  <a:pt x="104" y="105"/>
                  <a:pt x="104" y="106"/>
                  <a:pt x="103" y="106"/>
                </a:cubicBezTo>
                <a:cubicBezTo>
                  <a:pt x="102" y="107"/>
                  <a:pt x="99" y="109"/>
                  <a:pt x="99" y="109"/>
                </a:cubicBezTo>
                <a:cubicBezTo>
                  <a:pt x="99" y="109"/>
                  <a:pt x="99" y="111"/>
                  <a:pt x="100" y="111"/>
                </a:cubicBezTo>
                <a:cubicBezTo>
                  <a:pt x="101" y="111"/>
                  <a:pt x="103" y="108"/>
                  <a:pt x="103" y="110"/>
                </a:cubicBezTo>
                <a:cubicBezTo>
                  <a:pt x="102" y="112"/>
                  <a:pt x="105" y="113"/>
                  <a:pt x="102" y="114"/>
                </a:cubicBezTo>
                <a:cubicBezTo>
                  <a:pt x="100" y="114"/>
                  <a:pt x="98" y="113"/>
                  <a:pt x="98" y="113"/>
                </a:cubicBezTo>
                <a:cubicBezTo>
                  <a:pt x="96" y="116"/>
                  <a:pt x="96" y="116"/>
                  <a:pt x="96" y="116"/>
                </a:cubicBezTo>
                <a:cubicBezTo>
                  <a:pt x="96" y="116"/>
                  <a:pt x="94" y="115"/>
                  <a:pt x="94" y="116"/>
                </a:cubicBezTo>
                <a:cubicBezTo>
                  <a:pt x="94" y="117"/>
                  <a:pt x="95" y="119"/>
                  <a:pt x="95" y="119"/>
                </a:cubicBezTo>
                <a:cubicBezTo>
                  <a:pt x="93" y="121"/>
                  <a:pt x="93" y="121"/>
                  <a:pt x="93" y="121"/>
                </a:cubicBezTo>
                <a:cubicBezTo>
                  <a:pt x="93" y="121"/>
                  <a:pt x="90" y="120"/>
                  <a:pt x="90" y="121"/>
                </a:cubicBezTo>
                <a:cubicBezTo>
                  <a:pt x="91" y="122"/>
                  <a:pt x="92" y="124"/>
                  <a:pt x="92" y="124"/>
                </a:cubicBezTo>
                <a:cubicBezTo>
                  <a:pt x="92" y="124"/>
                  <a:pt x="92" y="126"/>
                  <a:pt x="90" y="126"/>
                </a:cubicBezTo>
                <a:cubicBezTo>
                  <a:pt x="88" y="126"/>
                  <a:pt x="86" y="126"/>
                  <a:pt x="85" y="126"/>
                </a:cubicBezTo>
                <a:cubicBezTo>
                  <a:pt x="84" y="125"/>
                  <a:pt x="84" y="125"/>
                  <a:pt x="84" y="125"/>
                </a:cubicBezTo>
                <a:cubicBezTo>
                  <a:pt x="83" y="128"/>
                  <a:pt x="83" y="128"/>
                  <a:pt x="83" y="128"/>
                </a:cubicBezTo>
                <a:cubicBezTo>
                  <a:pt x="83" y="128"/>
                  <a:pt x="84" y="129"/>
                  <a:pt x="83" y="130"/>
                </a:cubicBezTo>
                <a:cubicBezTo>
                  <a:pt x="82" y="131"/>
                  <a:pt x="79" y="131"/>
                  <a:pt x="79" y="131"/>
                </a:cubicBezTo>
                <a:cubicBezTo>
                  <a:pt x="79" y="131"/>
                  <a:pt x="78" y="131"/>
                  <a:pt x="78" y="131"/>
                </a:cubicBezTo>
                <a:cubicBezTo>
                  <a:pt x="78" y="132"/>
                  <a:pt x="77" y="134"/>
                  <a:pt x="76" y="134"/>
                </a:cubicBezTo>
                <a:cubicBezTo>
                  <a:pt x="75" y="133"/>
                  <a:pt x="73" y="132"/>
                  <a:pt x="72" y="131"/>
                </a:cubicBezTo>
                <a:cubicBezTo>
                  <a:pt x="72" y="130"/>
                  <a:pt x="71" y="126"/>
                  <a:pt x="73" y="127"/>
                </a:cubicBezTo>
                <a:cubicBezTo>
                  <a:pt x="75" y="127"/>
                  <a:pt x="77" y="128"/>
                  <a:pt x="77" y="126"/>
                </a:cubicBezTo>
                <a:cubicBezTo>
                  <a:pt x="77" y="124"/>
                  <a:pt x="76" y="123"/>
                  <a:pt x="76" y="123"/>
                </a:cubicBezTo>
                <a:cubicBezTo>
                  <a:pt x="77" y="121"/>
                  <a:pt x="77" y="121"/>
                  <a:pt x="77" y="121"/>
                </a:cubicBezTo>
                <a:close/>
                <a:moveTo>
                  <a:pt x="267" y="15"/>
                </a:moveTo>
                <a:cubicBezTo>
                  <a:pt x="267" y="15"/>
                  <a:pt x="267" y="15"/>
                  <a:pt x="267" y="15"/>
                </a:cubicBezTo>
                <a:cubicBezTo>
                  <a:pt x="268" y="15"/>
                  <a:pt x="271" y="16"/>
                  <a:pt x="271" y="15"/>
                </a:cubicBezTo>
                <a:cubicBezTo>
                  <a:pt x="271" y="15"/>
                  <a:pt x="272" y="13"/>
                  <a:pt x="272" y="13"/>
                </a:cubicBezTo>
                <a:cubicBezTo>
                  <a:pt x="271" y="12"/>
                  <a:pt x="270" y="11"/>
                  <a:pt x="269" y="12"/>
                </a:cubicBezTo>
                <a:cubicBezTo>
                  <a:pt x="268" y="12"/>
                  <a:pt x="267" y="13"/>
                  <a:pt x="267" y="13"/>
                </a:cubicBezTo>
                <a:cubicBezTo>
                  <a:pt x="267" y="14"/>
                  <a:pt x="267" y="15"/>
                  <a:pt x="267" y="15"/>
                </a:cubicBezTo>
                <a:close/>
                <a:moveTo>
                  <a:pt x="235" y="32"/>
                </a:moveTo>
                <a:cubicBezTo>
                  <a:pt x="235" y="32"/>
                  <a:pt x="235" y="32"/>
                  <a:pt x="235" y="32"/>
                </a:cubicBezTo>
                <a:cubicBezTo>
                  <a:pt x="236" y="32"/>
                  <a:pt x="237" y="30"/>
                  <a:pt x="237" y="31"/>
                </a:cubicBezTo>
                <a:cubicBezTo>
                  <a:pt x="237" y="33"/>
                  <a:pt x="238" y="33"/>
                  <a:pt x="237" y="34"/>
                </a:cubicBezTo>
                <a:cubicBezTo>
                  <a:pt x="236" y="34"/>
                  <a:pt x="234" y="36"/>
                  <a:pt x="233" y="35"/>
                </a:cubicBezTo>
                <a:cubicBezTo>
                  <a:pt x="233" y="35"/>
                  <a:pt x="234" y="31"/>
                  <a:pt x="234" y="31"/>
                </a:cubicBezTo>
                <a:cubicBezTo>
                  <a:pt x="235" y="32"/>
                  <a:pt x="235" y="32"/>
                  <a:pt x="235" y="32"/>
                </a:cubicBezTo>
                <a:close/>
                <a:moveTo>
                  <a:pt x="254" y="34"/>
                </a:moveTo>
                <a:cubicBezTo>
                  <a:pt x="254" y="34"/>
                  <a:pt x="254" y="34"/>
                  <a:pt x="254" y="34"/>
                </a:cubicBezTo>
                <a:cubicBezTo>
                  <a:pt x="254" y="34"/>
                  <a:pt x="254" y="35"/>
                  <a:pt x="252" y="34"/>
                </a:cubicBezTo>
                <a:cubicBezTo>
                  <a:pt x="249" y="34"/>
                  <a:pt x="248" y="35"/>
                  <a:pt x="248" y="33"/>
                </a:cubicBezTo>
                <a:cubicBezTo>
                  <a:pt x="248" y="32"/>
                  <a:pt x="249" y="31"/>
                  <a:pt x="247" y="30"/>
                </a:cubicBezTo>
                <a:cubicBezTo>
                  <a:pt x="245" y="30"/>
                  <a:pt x="245" y="30"/>
                  <a:pt x="245" y="30"/>
                </a:cubicBezTo>
                <a:cubicBezTo>
                  <a:pt x="245" y="30"/>
                  <a:pt x="244" y="28"/>
                  <a:pt x="245" y="27"/>
                </a:cubicBezTo>
                <a:cubicBezTo>
                  <a:pt x="247" y="25"/>
                  <a:pt x="247" y="26"/>
                  <a:pt x="248" y="26"/>
                </a:cubicBezTo>
                <a:cubicBezTo>
                  <a:pt x="250" y="26"/>
                  <a:pt x="249" y="26"/>
                  <a:pt x="251" y="27"/>
                </a:cubicBezTo>
                <a:cubicBezTo>
                  <a:pt x="253" y="27"/>
                  <a:pt x="254" y="28"/>
                  <a:pt x="254" y="26"/>
                </a:cubicBezTo>
                <a:cubicBezTo>
                  <a:pt x="254" y="25"/>
                  <a:pt x="255" y="25"/>
                  <a:pt x="253" y="23"/>
                </a:cubicBezTo>
                <a:cubicBezTo>
                  <a:pt x="252" y="21"/>
                  <a:pt x="252" y="22"/>
                  <a:pt x="251" y="21"/>
                </a:cubicBezTo>
                <a:cubicBezTo>
                  <a:pt x="250" y="19"/>
                  <a:pt x="248" y="17"/>
                  <a:pt x="249" y="16"/>
                </a:cubicBezTo>
                <a:cubicBezTo>
                  <a:pt x="249" y="15"/>
                  <a:pt x="248" y="15"/>
                  <a:pt x="250" y="13"/>
                </a:cubicBezTo>
                <a:cubicBezTo>
                  <a:pt x="253" y="12"/>
                  <a:pt x="255" y="10"/>
                  <a:pt x="256" y="10"/>
                </a:cubicBezTo>
                <a:cubicBezTo>
                  <a:pt x="257" y="10"/>
                  <a:pt x="258" y="10"/>
                  <a:pt x="258" y="11"/>
                </a:cubicBezTo>
                <a:cubicBezTo>
                  <a:pt x="258" y="13"/>
                  <a:pt x="258" y="14"/>
                  <a:pt x="257" y="15"/>
                </a:cubicBezTo>
                <a:cubicBezTo>
                  <a:pt x="256" y="15"/>
                  <a:pt x="256" y="16"/>
                  <a:pt x="256" y="16"/>
                </a:cubicBezTo>
                <a:cubicBezTo>
                  <a:pt x="256" y="16"/>
                  <a:pt x="255" y="19"/>
                  <a:pt x="257" y="19"/>
                </a:cubicBezTo>
                <a:cubicBezTo>
                  <a:pt x="259" y="18"/>
                  <a:pt x="260" y="16"/>
                  <a:pt x="260" y="15"/>
                </a:cubicBezTo>
                <a:cubicBezTo>
                  <a:pt x="261" y="14"/>
                  <a:pt x="262" y="15"/>
                  <a:pt x="261" y="13"/>
                </a:cubicBezTo>
                <a:cubicBezTo>
                  <a:pt x="261" y="11"/>
                  <a:pt x="260" y="10"/>
                  <a:pt x="261" y="10"/>
                </a:cubicBezTo>
                <a:cubicBezTo>
                  <a:pt x="262" y="10"/>
                  <a:pt x="263" y="12"/>
                  <a:pt x="264" y="10"/>
                </a:cubicBezTo>
                <a:cubicBezTo>
                  <a:pt x="266" y="7"/>
                  <a:pt x="266" y="6"/>
                  <a:pt x="266" y="6"/>
                </a:cubicBezTo>
                <a:cubicBezTo>
                  <a:pt x="266" y="6"/>
                  <a:pt x="265" y="6"/>
                  <a:pt x="267" y="5"/>
                </a:cubicBezTo>
                <a:cubicBezTo>
                  <a:pt x="269" y="4"/>
                  <a:pt x="268" y="3"/>
                  <a:pt x="269" y="2"/>
                </a:cubicBezTo>
                <a:cubicBezTo>
                  <a:pt x="270" y="1"/>
                  <a:pt x="268" y="0"/>
                  <a:pt x="271" y="0"/>
                </a:cubicBezTo>
                <a:cubicBezTo>
                  <a:pt x="273" y="1"/>
                  <a:pt x="273" y="1"/>
                  <a:pt x="274" y="2"/>
                </a:cubicBezTo>
                <a:cubicBezTo>
                  <a:pt x="275" y="2"/>
                  <a:pt x="273" y="6"/>
                  <a:pt x="272" y="6"/>
                </a:cubicBezTo>
                <a:cubicBezTo>
                  <a:pt x="271" y="6"/>
                  <a:pt x="271" y="5"/>
                  <a:pt x="269" y="6"/>
                </a:cubicBezTo>
                <a:cubicBezTo>
                  <a:pt x="268" y="7"/>
                  <a:pt x="270" y="9"/>
                  <a:pt x="269" y="10"/>
                </a:cubicBezTo>
                <a:cubicBezTo>
                  <a:pt x="268" y="11"/>
                  <a:pt x="267" y="10"/>
                  <a:pt x="266" y="11"/>
                </a:cubicBezTo>
                <a:cubicBezTo>
                  <a:pt x="265" y="12"/>
                  <a:pt x="265" y="12"/>
                  <a:pt x="265" y="13"/>
                </a:cubicBezTo>
                <a:cubicBezTo>
                  <a:pt x="265" y="14"/>
                  <a:pt x="264" y="15"/>
                  <a:pt x="263" y="16"/>
                </a:cubicBezTo>
                <a:cubicBezTo>
                  <a:pt x="263" y="16"/>
                  <a:pt x="260" y="14"/>
                  <a:pt x="263" y="16"/>
                </a:cubicBezTo>
                <a:cubicBezTo>
                  <a:pt x="266" y="18"/>
                  <a:pt x="267" y="18"/>
                  <a:pt x="266" y="19"/>
                </a:cubicBezTo>
                <a:cubicBezTo>
                  <a:pt x="265" y="19"/>
                  <a:pt x="263" y="19"/>
                  <a:pt x="262" y="20"/>
                </a:cubicBezTo>
                <a:cubicBezTo>
                  <a:pt x="261" y="20"/>
                  <a:pt x="260" y="21"/>
                  <a:pt x="262" y="22"/>
                </a:cubicBezTo>
                <a:cubicBezTo>
                  <a:pt x="264" y="23"/>
                  <a:pt x="263" y="23"/>
                  <a:pt x="264" y="23"/>
                </a:cubicBezTo>
                <a:cubicBezTo>
                  <a:pt x="265" y="22"/>
                  <a:pt x="270" y="22"/>
                  <a:pt x="270" y="23"/>
                </a:cubicBezTo>
                <a:cubicBezTo>
                  <a:pt x="269" y="25"/>
                  <a:pt x="270" y="25"/>
                  <a:pt x="268" y="26"/>
                </a:cubicBezTo>
                <a:cubicBezTo>
                  <a:pt x="265" y="27"/>
                  <a:pt x="263" y="26"/>
                  <a:pt x="262" y="25"/>
                </a:cubicBezTo>
                <a:cubicBezTo>
                  <a:pt x="261" y="25"/>
                  <a:pt x="261" y="23"/>
                  <a:pt x="261" y="26"/>
                </a:cubicBezTo>
                <a:cubicBezTo>
                  <a:pt x="262" y="29"/>
                  <a:pt x="264" y="29"/>
                  <a:pt x="263" y="29"/>
                </a:cubicBezTo>
                <a:cubicBezTo>
                  <a:pt x="261" y="29"/>
                  <a:pt x="259" y="29"/>
                  <a:pt x="259" y="29"/>
                </a:cubicBezTo>
                <a:cubicBezTo>
                  <a:pt x="259" y="29"/>
                  <a:pt x="258" y="27"/>
                  <a:pt x="259" y="30"/>
                </a:cubicBezTo>
                <a:cubicBezTo>
                  <a:pt x="260" y="33"/>
                  <a:pt x="260" y="33"/>
                  <a:pt x="260" y="33"/>
                </a:cubicBezTo>
                <a:cubicBezTo>
                  <a:pt x="260" y="33"/>
                  <a:pt x="258" y="34"/>
                  <a:pt x="258" y="34"/>
                </a:cubicBezTo>
                <a:cubicBezTo>
                  <a:pt x="258" y="35"/>
                  <a:pt x="259" y="37"/>
                  <a:pt x="260" y="38"/>
                </a:cubicBezTo>
                <a:cubicBezTo>
                  <a:pt x="260" y="38"/>
                  <a:pt x="259" y="42"/>
                  <a:pt x="258" y="42"/>
                </a:cubicBezTo>
                <a:cubicBezTo>
                  <a:pt x="258" y="42"/>
                  <a:pt x="258" y="43"/>
                  <a:pt x="257" y="44"/>
                </a:cubicBezTo>
                <a:cubicBezTo>
                  <a:pt x="256" y="45"/>
                  <a:pt x="255" y="46"/>
                  <a:pt x="255" y="46"/>
                </a:cubicBezTo>
                <a:cubicBezTo>
                  <a:pt x="253" y="52"/>
                  <a:pt x="253" y="52"/>
                  <a:pt x="253" y="52"/>
                </a:cubicBezTo>
                <a:cubicBezTo>
                  <a:pt x="253" y="52"/>
                  <a:pt x="252" y="54"/>
                  <a:pt x="251" y="52"/>
                </a:cubicBezTo>
                <a:cubicBezTo>
                  <a:pt x="251" y="50"/>
                  <a:pt x="250" y="50"/>
                  <a:pt x="251" y="49"/>
                </a:cubicBezTo>
                <a:cubicBezTo>
                  <a:pt x="252" y="49"/>
                  <a:pt x="252" y="47"/>
                  <a:pt x="253" y="46"/>
                </a:cubicBezTo>
                <a:cubicBezTo>
                  <a:pt x="253" y="45"/>
                  <a:pt x="254" y="41"/>
                  <a:pt x="254" y="41"/>
                </a:cubicBezTo>
                <a:cubicBezTo>
                  <a:pt x="254" y="41"/>
                  <a:pt x="256" y="41"/>
                  <a:pt x="257" y="40"/>
                </a:cubicBezTo>
                <a:cubicBezTo>
                  <a:pt x="257" y="40"/>
                  <a:pt x="255" y="36"/>
                  <a:pt x="255" y="36"/>
                </a:cubicBezTo>
                <a:cubicBezTo>
                  <a:pt x="256" y="34"/>
                  <a:pt x="256" y="34"/>
                  <a:pt x="256" y="34"/>
                </a:cubicBezTo>
                <a:cubicBezTo>
                  <a:pt x="254" y="34"/>
                  <a:pt x="254" y="34"/>
                  <a:pt x="254" y="34"/>
                </a:cubicBezTo>
                <a:close/>
                <a:moveTo>
                  <a:pt x="239" y="67"/>
                </a:moveTo>
                <a:cubicBezTo>
                  <a:pt x="239" y="67"/>
                  <a:pt x="239" y="67"/>
                  <a:pt x="239" y="67"/>
                </a:cubicBezTo>
                <a:cubicBezTo>
                  <a:pt x="239" y="67"/>
                  <a:pt x="242" y="63"/>
                  <a:pt x="243" y="64"/>
                </a:cubicBezTo>
                <a:cubicBezTo>
                  <a:pt x="243" y="64"/>
                  <a:pt x="243" y="65"/>
                  <a:pt x="243" y="66"/>
                </a:cubicBezTo>
                <a:cubicBezTo>
                  <a:pt x="243" y="66"/>
                  <a:pt x="244" y="68"/>
                  <a:pt x="243" y="68"/>
                </a:cubicBezTo>
                <a:cubicBezTo>
                  <a:pt x="242" y="68"/>
                  <a:pt x="241" y="68"/>
                  <a:pt x="240" y="68"/>
                </a:cubicBezTo>
                <a:cubicBezTo>
                  <a:pt x="240" y="68"/>
                  <a:pt x="239" y="67"/>
                  <a:pt x="239" y="67"/>
                </a:cubicBezTo>
                <a:close/>
                <a:moveTo>
                  <a:pt x="196" y="98"/>
                </a:moveTo>
                <a:cubicBezTo>
                  <a:pt x="196" y="98"/>
                  <a:pt x="196" y="98"/>
                  <a:pt x="196" y="98"/>
                </a:cubicBezTo>
                <a:cubicBezTo>
                  <a:pt x="198" y="96"/>
                  <a:pt x="198" y="96"/>
                  <a:pt x="198" y="96"/>
                </a:cubicBezTo>
                <a:cubicBezTo>
                  <a:pt x="201" y="97"/>
                  <a:pt x="201" y="97"/>
                  <a:pt x="201" y="97"/>
                </a:cubicBezTo>
                <a:cubicBezTo>
                  <a:pt x="201" y="97"/>
                  <a:pt x="202" y="95"/>
                  <a:pt x="202" y="97"/>
                </a:cubicBezTo>
                <a:cubicBezTo>
                  <a:pt x="201" y="99"/>
                  <a:pt x="199" y="102"/>
                  <a:pt x="199" y="102"/>
                </a:cubicBezTo>
                <a:cubicBezTo>
                  <a:pt x="199" y="102"/>
                  <a:pt x="200" y="102"/>
                  <a:pt x="198" y="103"/>
                </a:cubicBezTo>
                <a:cubicBezTo>
                  <a:pt x="196" y="104"/>
                  <a:pt x="196" y="105"/>
                  <a:pt x="195" y="103"/>
                </a:cubicBezTo>
                <a:cubicBezTo>
                  <a:pt x="194" y="102"/>
                  <a:pt x="193" y="102"/>
                  <a:pt x="193" y="101"/>
                </a:cubicBezTo>
                <a:cubicBezTo>
                  <a:pt x="194" y="100"/>
                  <a:pt x="194" y="98"/>
                  <a:pt x="194" y="98"/>
                </a:cubicBezTo>
                <a:cubicBezTo>
                  <a:pt x="196" y="98"/>
                  <a:pt x="196" y="98"/>
                  <a:pt x="196" y="98"/>
                </a:cubicBezTo>
                <a:close/>
                <a:moveTo>
                  <a:pt x="217" y="72"/>
                </a:moveTo>
                <a:cubicBezTo>
                  <a:pt x="217" y="72"/>
                  <a:pt x="217" y="72"/>
                  <a:pt x="217" y="72"/>
                </a:cubicBezTo>
                <a:cubicBezTo>
                  <a:pt x="217" y="72"/>
                  <a:pt x="218" y="70"/>
                  <a:pt x="219" y="70"/>
                </a:cubicBezTo>
                <a:cubicBezTo>
                  <a:pt x="220" y="71"/>
                  <a:pt x="221" y="71"/>
                  <a:pt x="221" y="72"/>
                </a:cubicBezTo>
                <a:cubicBezTo>
                  <a:pt x="220" y="73"/>
                  <a:pt x="219" y="74"/>
                  <a:pt x="218" y="74"/>
                </a:cubicBezTo>
                <a:cubicBezTo>
                  <a:pt x="217" y="74"/>
                  <a:pt x="217" y="72"/>
                  <a:pt x="217" y="72"/>
                </a:cubicBezTo>
                <a:close/>
                <a:moveTo>
                  <a:pt x="213" y="77"/>
                </a:moveTo>
                <a:cubicBezTo>
                  <a:pt x="213" y="77"/>
                  <a:pt x="213" y="77"/>
                  <a:pt x="213" y="77"/>
                </a:cubicBezTo>
                <a:cubicBezTo>
                  <a:pt x="213" y="77"/>
                  <a:pt x="215" y="75"/>
                  <a:pt x="216" y="76"/>
                </a:cubicBezTo>
                <a:cubicBezTo>
                  <a:pt x="216" y="76"/>
                  <a:pt x="217" y="76"/>
                  <a:pt x="216" y="77"/>
                </a:cubicBezTo>
                <a:cubicBezTo>
                  <a:pt x="216" y="78"/>
                  <a:pt x="218" y="77"/>
                  <a:pt x="215" y="78"/>
                </a:cubicBezTo>
                <a:cubicBezTo>
                  <a:pt x="213" y="80"/>
                  <a:pt x="214" y="81"/>
                  <a:pt x="212" y="80"/>
                </a:cubicBezTo>
                <a:cubicBezTo>
                  <a:pt x="211" y="79"/>
                  <a:pt x="211" y="78"/>
                  <a:pt x="211" y="77"/>
                </a:cubicBezTo>
                <a:cubicBezTo>
                  <a:pt x="211" y="77"/>
                  <a:pt x="212" y="75"/>
                  <a:pt x="212" y="75"/>
                </a:cubicBezTo>
                <a:cubicBezTo>
                  <a:pt x="213" y="76"/>
                  <a:pt x="213" y="77"/>
                  <a:pt x="213" y="77"/>
                </a:cubicBezTo>
                <a:close/>
                <a:moveTo>
                  <a:pt x="205" y="80"/>
                </a:moveTo>
                <a:cubicBezTo>
                  <a:pt x="205" y="80"/>
                  <a:pt x="205" y="80"/>
                  <a:pt x="205" y="80"/>
                </a:cubicBezTo>
                <a:cubicBezTo>
                  <a:pt x="205" y="80"/>
                  <a:pt x="207" y="81"/>
                  <a:pt x="207" y="81"/>
                </a:cubicBezTo>
                <a:cubicBezTo>
                  <a:pt x="208" y="82"/>
                  <a:pt x="208" y="81"/>
                  <a:pt x="209" y="80"/>
                </a:cubicBezTo>
                <a:cubicBezTo>
                  <a:pt x="211" y="80"/>
                  <a:pt x="209" y="80"/>
                  <a:pt x="210" y="79"/>
                </a:cubicBezTo>
                <a:cubicBezTo>
                  <a:pt x="211" y="77"/>
                  <a:pt x="210" y="78"/>
                  <a:pt x="210" y="77"/>
                </a:cubicBezTo>
                <a:cubicBezTo>
                  <a:pt x="209" y="77"/>
                  <a:pt x="209" y="77"/>
                  <a:pt x="208" y="77"/>
                </a:cubicBezTo>
                <a:cubicBezTo>
                  <a:pt x="206" y="77"/>
                  <a:pt x="205" y="80"/>
                  <a:pt x="205" y="80"/>
                </a:cubicBezTo>
                <a:close/>
                <a:moveTo>
                  <a:pt x="209" y="86"/>
                </a:moveTo>
                <a:cubicBezTo>
                  <a:pt x="209" y="86"/>
                  <a:pt x="209" y="86"/>
                  <a:pt x="209" y="86"/>
                </a:cubicBezTo>
                <a:cubicBezTo>
                  <a:pt x="209" y="86"/>
                  <a:pt x="210" y="83"/>
                  <a:pt x="211" y="83"/>
                </a:cubicBezTo>
                <a:cubicBezTo>
                  <a:pt x="212" y="84"/>
                  <a:pt x="212" y="83"/>
                  <a:pt x="212" y="84"/>
                </a:cubicBezTo>
                <a:cubicBezTo>
                  <a:pt x="212" y="85"/>
                  <a:pt x="212" y="87"/>
                  <a:pt x="211" y="87"/>
                </a:cubicBezTo>
                <a:cubicBezTo>
                  <a:pt x="210" y="87"/>
                  <a:pt x="209" y="86"/>
                  <a:pt x="209" y="86"/>
                </a:cubicBezTo>
                <a:close/>
                <a:moveTo>
                  <a:pt x="201" y="86"/>
                </a:moveTo>
                <a:cubicBezTo>
                  <a:pt x="201" y="86"/>
                  <a:pt x="201" y="86"/>
                  <a:pt x="201" y="86"/>
                </a:cubicBezTo>
                <a:cubicBezTo>
                  <a:pt x="202" y="84"/>
                  <a:pt x="202" y="84"/>
                  <a:pt x="202" y="84"/>
                </a:cubicBezTo>
                <a:cubicBezTo>
                  <a:pt x="204" y="85"/>
                  <a:pt x="204" y="85"/>
                  <a:pt x="204" y="85"/>
                </a:cubicBezTo>
                <a:cubicBezTo>
                  <a:pt x="204" y="85"/>
                  <a:pt x="205" y="86"/>
                  <a:pt x="204" y="86"/>
                </a:cubicBezTo>
                <a:cubicBezTo>
                  <a:pt x="204" y="87"/>
                  <a:pt x="203" y="87"/>
                  <a:pt x="203" y="88"/>
                </a:cubicBezTo>
                <a:cubicBezTo>
                  <a:pt x="202" y="88"/>
                  <a:pt x="201" y="87"/>
                  <a:pt x="201" y="87"/>
                </a:cubicBezTo>
                <a:cubicBezTo>
                  <a:pt x="201" y="86"/>
                  <a:pt x="201" y="86"/>
                  <a:pt x="201" y="86"/>
                </a:cubicBezTo>
                <a:close/>
                <a:moveTo>
                  <a:pt x="201" y="73"/>
                </a:moveTo>
                <a:cubicBezTo>
                  <a:pt x="201" y="73"/>
                  <a:pt x="201" y="73"/>
                  <a:pt x="201" y="73"/>
                </a:cubicBezTo>
                <a:cubicBezTo>
                  <a:pt x="201" y="73"/>
                  <a:pt x="203" y="70"/>
                  <a:pt x="203" y="70"/>
                </a:cubicBezTo>
                <a:cubicBezTo>
                  <a:pt x="204" y="70"/>
                  <a:pt x="205" y="69"/>
                  <a:pt x="205" y="71"/>
                </a:cubicBezTo>
                <a:cubicBezTo>
                  <a:pt x="205" y="73"/>
                  <a:pt x="207" y="75"/>
                  <a:pt x="204" y="75"/>
                </a:cubicBezTo>
                <a:cubicBezTo>
                  <a:pt x="202" y="75"/>
                  <a:pt x="201" y="76"/>
                  <a:pt x="201" y="75"/>
                </a:cubicBezTo>
                <a:cubicBezTo>
                  <a:pt x="200" y="74"/>
                  <a:pt x="201" y="73"/>
                  <a:pt x="201" y="73"/>
                </a:cubicBezTo>
                <a:close/>
                <a:moveTo>
                  <a:pt x="197" y="79"/>
                </a:moveTo>
                <a:cubicBezTo>
                  <a:pt x="197" y="79"/>
                  <a:pt x="197" y="79"/>
                  <a:pt x="197" y="79"/>
                </a:cubicBezTo>
                <a:cubicBezTo>
                  <a:pt x="197" y="79"/>
                  <a:pt x="199" y="77"/>
                  <a:pt x="200" y="77"/>
                </a:cubicBezTo>
                <a:cubicBezTo>
                  <a:pt x="201" y="78"/>
                  <a:pt x="202" y="78"/>
                  <a:pt x="202" y="79"/>
                </a:cubicBezTo>
                <a:cubicBezTo>
                  <a:pt x="202" y="80"/>
                  <a:pt x="202" y="80"/>
                  <a:pt x="201" y="81"/>
                </a:cubicBezTo>
                <a:cubicBezTo>
                  <a:pt x="201" y="82"/>
                  <a:pt x="200" y="82"/>
                  <a:pt x="199" y="82"/>
                </a:cubicBezTo>
                <a:cubicBezTo>
                  <a:pt x="199" y="82"/>
                  <a:pt x="197" y="79"/>
                  <a:pt x="197" y="79"/>
                </a:cubicBezTo>
                <a:close/>
                <a:moveTo>
                  <a:pt x="200" y="91"/>
                </a:moveTo>
                <a:cubicBezTo>
                  <a:pt x="200" y="91"/>
                  <a:pt x="200" y="91"/>
                  <a:pt x="200" y="91"/>
                </a:cubicBezTo>
                <a:cubicBezTo>
                  <a:pt x="200" y="91"/>
                  <a:pt x="199" y="94"/>
                  <a:pt x="199" y="95"/>
                </a:cubicBezTo>
                <a:cubicBezTo>
                  <a:pt x="199" y="96"/>
                  <a:pt x="202" y="96"/>
                  <a:pt x="203" y="95"/>
                </a:cubicBezTo>
                <a:cubicBezTo>
                  <a:pt x="203" y="95"/>
                  <a:pt x="204" y="93"/>
                  <a:pt x="204" y="93"/>
                </a:cubicBezTo>
                <a:cubicBezTo>
                  <a:pt x="204" y="93"/>
                  <a:pt x="203" y="91"/>
                  <a:pt x="202" y="90"/>
                </a:cubicBezTo>
                <a:cubicBezTo>
                  <a:pt x="201" y="89"/>
                  <a:pt x="200" y="91"/>
                  <a:pt x="200" y="91"/>
                </a:cubicBezTo>
                <a:close/>
                <a:moveTo>
                  <a:pt x="191" y="88"/>
                </a:moveTo>
                <a:cubicBezTo>
                  <a:pt x="191" y="88"/>
                  <a:pt x="191" y="88"/>
                  <a:pt x="191" y="88"/>
                </a:cubicBezTo>
                <a:cubicBezTo>
                  <a:pt x="191" y="91"/>
                  <a:pt x="191" y="91"/>
                  <a:pt x="191" y="91"/>
                </a:cubicBezTo>
                <a:cubicBezTo>
                  <a:pt x="191" y="91"/>
                  <a:pt x="193" y="93"/>
                  <a:pt x="194" y="93"/>
                </a:cubicBezTo>
                <a:cubicBezTo>
                  <a:pt x="195" y="94"/>
                  <a:pt x="195" y="93"/>
                  <a:pt x="197" y="94"/>
                </a:cubicBezTo>
                <a:cubicBezTo>
                  <a:pt x="198" y="94"/>
                  <a:pt x="198" y="93"/>
                  <a:pt x="198" y="93"/>
                </a:cubicBezTo>
                <a:cubicBezTo>
                  <a:pt x="199" y="93"/>
                  <a:pt x="199" y="93"/>
                  <a:pt x="199" y="92"/>
                </a:cubicBezTo>
                <a:cubicBezTo>
                  <a:pt x="199" y="92"/>
                  <a:pt x="197" y="91"/>
                  <a:pt x="196" y="90"/>
                </a:cubicBezTo>
                <a:cubicBezTo>
                  <a:pt x="196" y="89"/>
                  <a:pt x="196" y="89"/>
                  <a:pt x="196" y="88"/>
                </a:cubicBezTo>
                <a:cubicBezTo>
                  <a:pt x="196" y="88"/>
                  <a:pt x="197" y="87"/>
                  <a:pt x="198" y="87"/>
                </a:cubicBezTo>
                <a:cubicBezTo>
                  <a:pt x="198" y="86"/>
                  <a:pt x="198" y="84"/>
                  <a:pt x="198" y="84"/>
                </a:cubicBezTo>
                <a:cubicBezTo>
                  <a:pt x="198" y="84"/>
                  <a:pt x="196" y="84"/>
                  <a:pt x="196" y="83"/>
                </a:cubicBezTo>
                <a:cubicBezTo>
                  <a:pt x="196" y="83"/>
                  <a:pt x="195" y="82"/>
                  <a:pt x="194" y="81"/>
                </a:cubicBezTo>
                <a:cubicBezTo>
                  <a:pt x="194" y="80"/>
                  <a:pt x="192" y="80"/>
                  <a:pt x="191" y="80"/>
                </a:cubicBezTo>
                <a:cubicBezTo>
                  <a:pt x="191" y="80"/>
                  <a:pt x="190" y="83"/>
                  <a:pt x="189" y="84"/>
                </a:cubicBezTo>
                <a:cubicBezTo>
                  <a:pt x="189" y="84"/>
                  <a:pt x="188" y="86"/>
                  <a:pt x="188" y="86"/>
                </a:cubicBezTo>
                <a:cubicBezTo>
                  <a:pt x="188" y="87"/>
                  <a:pt x="188" y="88"/>
                  <a:pt x="189" y="89"/>
                </a:cubicBezTo>
                <a:cubicBezTo>
                  <a:pt x="190" y="89"/>
                  <a:pt x="191" y="88"/>
                  <a:pt x="191" y="88"/>
                </a:cubicBezTo>
                <a:close/>
                <a:moveTo>
                  <a:pt x="188" y="96"/>
                </a:moveTo>
                <a:cubicBezTo>
                  <a:pt x="188" y="96"/>
                  <a:pt x="188" y="96"/>
                  <a:pt x="188" y="96"/>
                </a:cubicBezTo>
                <a:cubicBezTo>
                  <a:pt x="187" y="96"/>
                  <a:pt x="185" y="94"/>
                  <a:pt x="185" y="94"/>
                </a:cubicBezTo>
                <a:cubicBezTo>
                  <a:pt x="185" y="94"/>
                  <a:pt x="187" y="93"/>
                  <a:pt x="187" y="92"/>
                </a:cubicBezTo>
                <a:cubicBezTo>
                  <a:pt x="188" y="92"/>
                  <a:pt x="187" y="91"/>
                  <a:pt x="189" y="91"/>
                </a:cubicBezTo>
                <a:cubicBezTo>
                  <a:pt x="191" y="92"/>
                  <a:pt x="191" y="93"/>
                  <a:pt x="191" y="93"/>
                </a:cubicBezTo>
                <a:cubicBezTo>
                  <a:pt x="191" y="93"/>
                  <a:pt x="192" y="95"/>
                  <a:pt x="192" y="96"/>
                </a:cubicBezTo>
                <a:cubicBezTo>
                  <a:pt x="192" y="96"/>
                  <a:pt x="192" y="97"/>
                  <a:pt x="192" y="97"/>
                </a:cubicBezTo>
                <a:cubicBezTo>
                  <a:pt x="192" y="98"/>
                  <a:pt x="194" y="99"/>
                  <a:pt x="191" y="99"/>
                </a:cubicBezTo>
                <a:cubicBezTo>
                  <a:pt x="189" y="99"/>
                  <a:pt x="189" y="99"/>
                  <a:pt x="189" y="99"/>
                </a:cubicBezTo>
                <a:lnTo>
                  <a:pt x="188" y="96"/>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22" name="Freeform 139">
            <a:extLst>
              <a:ext uri="{FF2B5EF4-FFF2-40B4-BE49-F238E27FC236}">
                <a16:creationId xmlns:a16="http://schemas.microsoft.com/office/drawing/2014/main" id="{C71972D9-8E9A-42D2-95FD-5300F6122A8D}"/>
              </a:ext>
            </a:extLst>
          </p:cNvPr>
          <p:cNvSpPr>
            <a:spLocks noEditPoints="1"/>
          </p:cNvSpPr>
          <p:nvPr/>
        </p:nvSpPr>
        <p:spPr bwMode="auto">
          <a:xfrm>
            <a:off x="2012507" y="5066175"/>
            <a:ext cx="1348399" cy="1074359"/>
          </a:xfrm>
          <a:custGeom>
            <a:avLst/>
            <a:gdLst>
              <a:gd name="T0" fmla="*/ 432 w 534"/>
              <a:gd name="T1" fmla="*/ 208 h 439"/>
              <a:gd name="T2" fmla="*/ 350 w 534"/>
              <a:gd name="T3" fmla="*/ 268 h 439"/>
              <a:gd name="T4" fmla="*/ 305 w 534"/>
              <a:gd name="T5" fmla="*/ 368 h 439"/>
              <a:gd name="T6" fmla="*/ 243 w 534"/>
              <a:gd name="T7" fmla="*/ 412 h 439"/>
              <a:gd name="T8" fmla="*/ 174 w 534"/>
              <a:gd name="T9" fmla="*/ 422 h 439"/>
              <a:gd name="T10" fmla="*/ 78 w 534"/>
              <a:gd name="T11" fmla="*/ 433 h 439"/>
              <a:gd name="T12" fmla="*/ 40 w 534"/>
              <a:gd name="T13" fmla="*/ 384 h 439"/>
              <a:gd name="T14" fmla="*/ 1 w 534"/>
              <a:gd name="T15" fmla="*/ 348 h 439"/>
              <a:gd name="T16" fmla="*/ 2 w 534"/>
              <a:gd name="T17" fmla="*/ 334 h 439"/>
              <a:gd name="T18" fmla="*/ 15 w 534"/>
              <a:gd name="T19" fmla="*/ 321 h 439"/>
              <a:gd name="T20" fmla="*/ 26 w 534"/>
              <a:gd name="T21" fmla="*/ 316 h 439"/>
              <a:gd name="T22" fmla="*/ 31 w 534"/>
              <a:gd name="T23" fmla="*/ 307 h 439"/>
              <a:gd name="T24" fmla="*/ 23 w 534"/>
              <a:gd name="T25" fmla="*/ 297 h 439"/>
              <a:gd name="T26" fmla="*/ 21 w 534"/>
              <a:gd name="T27" fmla="*/ 287 h 439"/>
              <a:gd name="T28" fmla="*/ 28 w 534"/>
              <a:gd name="T29" fmla="*/ 275 h 439"/>
              <a:gd name="T30" fmla="*/ 38 w 534"/>
              <a:gd name="T31" fmla="*/ 268 h 439"/>
              <a:gd name="T32" fmla="*/ 40 w 534"/>
              <a:gd name="T33" fmla="*/ 257 h 439"/>
              <a:gd name="T34" fmla="*/ 34 w 534"/>
              <a:gd name="T35" fmla="*/ 251 h 439"/>
              <a:gd name="T36" fmla="*/ 32 w 534"/>
              <a:gd name="T37" fmla="*/ 240 h 439"/>
              <a:gd name="T38" fmla="*/ 29 w 534"/>
              <a:gd name="T39" fmla="*/ 230 h 439"/>
              <a:gd name="T40" fmla="*/ 33 w 534"/>
              <a:gd name="T41" fmla="*/ 225 h 439"/>
              <a:gd name="T42" fmla="*/ 44 w 534"/>
              <a:gd name="T43" fmla="*/ 227 h 439"/>
              <a:gd name="T44" fmla="*/ 51 w 534"/>
              <a:gd name="T45" fmla="*/ 223 h 439"/>
              <a:gd name="T46" fmla="*/ 58 w 534"/>
              <a:gd name="T47" fmla="*/ 213 h 439"/>
              <a:gd name="T48" fmla="*/ 55 w 534"/>
              <a:gd name="T49" fmla="*/ 200 h 439"/>
              <a:gd name="T50" fmla="*/ 65 w 534"/>
              <a:gd name="T51" fmla="*/ 195 h 439"/>
              <a:gd name="T52" fmla="*/ 68 w 534"/>
              <a:gd name="T53" fmla="*/ 182 h 439"/>
              <a:gd name="T54" fmla="*/ 70 w 534"/>
              <a:gd name="T55" fmla="*/ 169 h 439"/>
              <a:gd name="T56" fmla="*/ 70 w 534"/>
              <a:gd name="T57" fmla="*/ 157 h 439"/>
              <a:gd name="T58" fmla="*/ 82 w 534"/>
              <a:gd name="T59" fmla="*/ 149 h 439"/>
              <a:gd name="T60" fmla="*/ 97 w 534"/>
              <a:gd name="T61" fmla="*/ 142 h 439"/>
              <a:gd name="T62" fmla="*/ 105 w 534"/>
              <a:gd name="T63" fmla="*/ 130 h 439"/>
              <a:gd name="T64" fmla="*/ 94 w 534"/>
              <a:gd name="T65" fmla="*/ 122 h 439"/>
              <a:gd name="T66" fmla="*/ 96 w 534"/>
              <a:gd name="T67" fmla="*/ 112 h 439"/>
              <a:gd name="T68" fmla="*/ 87 w 534"/>
              <a:gd name="T69" fmla="*/ 106 h 439"/>
              <a:gd name="T70" fmla="*/ 75 w 534"/>
              <a:gd name="T71" fmla="*/ 103 h 439"/>
              <a:gd name="T72" fmla="*/ 63 w 534"/>
              <a:gd name="T73" fmla="*/ 108 h 439"/>
              <a:gd name="T74" fmla="*/ 54 w 534"/>
              <a:gd name="T75" fmla="*/ 108 h 439"/>
              <a:gd name="T76" fmla="*/ 44 w 534"/>
              <a:gd name="T77" fmla="*/ 102 h 439"/>
              <a:gd name="T78" fmla="*/ 34 w 534"/>
              <a:gd name="T79" fmla="*/ 102 h 439"/>
              <a:gd name="T80" fmla="*/ 33 w 534"/>
              <a:gd name="T81" fmla="*/ 93 h 439"/>
              <a:gd name="T82" fmla="*/ 29 w 534"/>
              <a:gd name="T83" fmla="*/ 84 h 439"/>
              <a:gd name="T84" fmla="*/ 13 w 534"/>
              <a:gd name="T85" fmla="*/ 86 h 439"/>
              <a:gd name="T86" fmla="*/ 6 w 534"/>
              <a:gd name="T87" fmla="*/ 77 h 439"/>
              <a:gd name="T88" fmla="*/ 6 w 534"/>
              <a:gd name="T89" fmla="*/ 41 h 439"/>
              <a:gd name="T90" fmla="*/ 35 w 534"/>
              <a:gd name="T91" fmla="*/ 17 h 439"/>
              <a:gd name="T92" fmla="*/ 130 w 534"/>
              <a:gd name="T93" fmla="*/ 26 h 439"/>
              <a:gd name="T94" fmla="*/ 280 w 534"/>
              <a:gd name="T95" fmla="*/ 72 h 439"/>
              <a:gd name="T96" fmla="*/ 366 w 534"/>
              <a:gd name="T97" fmla="*/ 119 h 439"/>
              <a:gd name="T98" fmla="*/ 424 w 534"/>
              <a:gd name="T99" fmla="*/ 134 h 439"/>
              <a:gd name="T100" fmla="*/ 424 w 534"/>
              <a:gd name="T101" fmla="*/ 138 h 439"/>
              <a:gd name="T102" fmla="*/ 426 w 534"/>
              <a:gd name="T103" fmla="*/ 141 h 439"/>
              <a:gd name="T104" fmla="*/ 456 w 534"/>
              <a:gd name="T105" fmla="*/ 145 h 439"/>
              <a:gd name="T106" fmla="*/ 521 w 534"/>
              <a:gd name="T107" fmla="*/ 289 h 439"/>
              <a:gd name="T108" fmla="*/ 460 w 534"/>
              <a:gd name="T109" fmla="*/ 299 h 439"/>
              <a:gd name="T110" fmla="*/ 478 w 534"/>
              <a:gd name="T111" fmla="*/ 282 h 439"/>
              <a:gd name="T112" fmla="*/ 411 w 534"/>
              <a:gd name="T113" fmla="*/ 326 h 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34" h="439">
                <a:moveTo>
                  <a:pt x="496" y="159"/>
                </a:moveTo>
                <a:cubicBezTo>
                  <a:pt x="493" y="161"/>
                  <a:pt x="492" y="156"/>
                  <a:pt x="490" y="159"/>
                </a:cubicBezTo>
                <a:cubicBezTo>
                  <a:pt x="487" y="163"/>
                  <a:pt x="495" y="172"/>
                  <a:pt x="492" y="177"/>
                </a:cubicBezTo>
                <a:cubicBezTo>
                  <a:pt x="488" y="182"/>
                  <a:pt x="480" y="189"/>
                  <a:pt x="469" y="191"/>
                </a:cubicBezTo>
                <a:cubicBezTo>
                  <a:pt x="464" y="192"/>
                  <a:pt x="460" y="197"/>
                  <a:pt x="456" y="196"/>
                </a:cubicBezTo>
                <a:cubicBezTo>
                  <a:pt x="453" y="196"/>
                  <a:pt x="446" y="203"/>
                  <a:pt x="445" y="205"/>
                </a:cubicBezTo>
                <a:cubicBezTo>
                  <a:pt x="443" y="208"/>
                  <a:pt x="437" y="205"/>
                  <a:pt x="432" y="208"/>
                </a:cubicBezTo>
                <a:cubicBezTo>
                  <a:pt x="425" y="211"/>
                  <a:pt x="429" y="207"/>
                  <a:pt x="404" y="214"/>
                </a:cubicBezTo>
                <a:cubicBezTo>
                  <a:pt x="399" y="215"/>
                  <a:pt x="395" y="217"/>
                  <a:pt x="391" y="218"/>
                </a:cubicBezTo>
                <a:cubicBezTo>
                  <a:pt x="387" y="220"/>
                  <a:pt x="383" y="219"/>
                  <a:pt x="383" y="227"/>
                </a:cubicBezTo>
                <a:cubicBezTo>
                  <a:pt x="384" y="231"/>
                  <a:pt x="389" y="228"/>
                  <a:pt x="388" y="232"/>
                </a:cubicBezTo>
                <a:cubicBezTo>
                  <a:pt x="388" y="235"/>
                  <a:pt x="381" y="234"/>
                  <a:pt x="374" y="238"/>
                </a:cubicBezTo>
                <a:cubicBezTo>
                  <a:pt x="371" y="240"/>
                  <a:pt x="369" y="247"/>
                  <a:pt x="367" y="249"/>
                </a:cubicBezTo>
                <a:cubicBezTo>
                  <a:pt x="357" y="255"/>
                  <a:pt x="350" y="268"/>
                  <a:pt x="350" y="268"/>
                </a:cubicBezTo>
                <a:cubicBezTo>
                  <a:pt x="345" y="273"/>
                  <a:pt x="339" y="277"/>
                  <a:pt x="336" y="283"/>
                </a:cubicBezTo>
                <a:cubicBezTo>
                  <a:pt x="329" y="296"/>
                  <a:pt x="327" y="289"/>
                  <a:pt x="331" y="305"/>
                </a:cubicBezTo>
                <a:cubicBezTo>
                  <a:pt x="332" y="307"/>
                  <a:pt x="332" y="314"/>
                  <a:pt x="335" y="319"/>
                </a:cubicBezTo>
                <a:cubicBezTo>
                  <a:pt x="340" y="326"/>
                  <a:pt x="351" y="333"/>
                  <a:pt x="348" y="335"/>
                </a:cubicBezTo>
                <a:cubicBezTo>
                  <a:pt x="346" y="336"/>
                  <a:pt x="334" y="344"/>
                  <a:pt x="330" y="344"/>
                </a:cubicBezTo>
                <a:cubicBezTo>
                  <a:pt x="324" y="345"/>
                  <a:pt x="321" y="349"/>
                  <a:pt x="313" y="358"/>
                </a:cubicBezTo>
                <a:cubicBezTo>
                  <a:pt x="309" y="361"/>
                  <a:pt x="308" y="364"/>
                  <a:pt x="305" y="368"/>
                </a:cubicBezTo>
                <a:cubicBezTo>
                  <a:pt x="300" y="374"/>
                  <a:pt x="302" y="373"/>
                  <a:pt x="298" y="380"/>
                </a:cubicBezTo>
                <a:cubicBezTo>
                  <a:pt x="297" y="382"/>
                  <a:pt x="298" y="389"/>
                  <a:pt x="298" y="392"/>
                </a:cubicBezTo>
                <a:cubicBezTo>
                  <a:pt x="288" y="393"/>
                  <a:pt x="288" y="393"/>
                  <a:pt x="288" y="393"/>
                </a:cubicBezTo>
                <a:cubicBezTo>
                  <a:pt x="271" y="388"/>
                  <a:pt x="271" y="388"/>
                  <a:pt x="271" y="388"/>
                </a:cubicBezTo>
                <a:cubicBezTo>
                  <a:pt x="261" y="397"/>
                  <a:pt x="261" y="397"/>
                  <a:pt x="261" y="397"/>
                </a:cubicBezTo>
                <a:cubicBezTo>
                  <a:pt x="257" y="400"/>
                  <a:pt x="251" y="398"/>
                  <a:pt x="247" y="401"/>
                </a:cubicBezTo>
                <a:cubicBezTo>
                  <a:pt x="247" y="401"/>
                  <a:pt x="244" y="410"/>
                  <a:pt x="243" y="412"/>
                </a:cubicBezTo>
                <a:cubicBezTo>
                  <a:pt x="243" y="415"/>
                  <a:pt x="236" y="423"/>
                  <a:pt x="236" y="423"/>
                </a:cubicBezTo>
                <a:cubicBezTo>
                  <a:pt x="235" y="424"/>
                  <a:pt x="230" y="429"/>
                  <a:pt x="228" y="430"/>
                </a:cubicBezTo>
                <a:cubicBezTo>
                  <a:pt x="225" y="431"/>
                  <a:pt x="223" y="423"/>
                  <a:pt x="221" y="423"/>
                </a:cubicBezTo>
                <a:cubicBezTo>
                  <a:pt x="217" y="423"/>
                  <a:pt x="217" y="422"/>
                  <a:pt x="213" y="421"/>
                </a:cubicBezTo>
                <a:cubicBezTo>
                  <a:pt x="208" y="421"/>
                  <a:pt x="207" y="428"/>
                  <a:pt x="202" y="428"/>
                </a:cubicBezTo>
                <a:cubicBezTo>
                  <a:pt x="194" y="427"/>
                  <a:pt x="180" y="419"/>
                  <a:pt x="180" y="419"/>
                </a:cubicBezTo>
                <a:cubicBezTo>
                  <a:pt x="177" y="418"/>
                  <a:pt x="177" y="422"/>
                  <a:pt x="174" y="422"/>
                </a:cubicBezTo>
                <a:cubicBezTo>
                  <a:pt x="168" y="421"/>
                  <a:pt x="160" y="417"/>
                  <a:pt x="152" y="415"/>
                </a:cubicBezTo>
                <a:cubicBezTo>
                  <a:pt x="146" y="414"/>
                  <a:pt x="134" y="412"/>
                  <a:pt x="134" y="412"/>
                </a:cubicBezTo>
                <a:cubicBezTo>
                  <a:pt x="131" y="414"/>
                  <a:pt x="128" y="414"/>
                  <a:pt x="125" y="415"/>
                </a:cubicBezTo>
                <a:cubicBezTo>
                  <a:pt x="121" y="417"/>
                  <a:pt x="117" y="420"/>
                  <a:pt x="114" y="421"/>
                </a:cubicBezTo>
                <a:cubicBezTo>
                  <a:pt x="111" y="422"/>
                  <a:pt x="105" y="417"/>
                  <a:pt x="96" y="422"/>
                </a:cubicBezTo>
                <a:cubicBezTo>
                  <a:pt x="93" y="423"/>
                  <a:pt x="89" y="422"/>
                  <a:pt x="87" y="424"/>
                </a:cubicBezTo>
                <a:cubicBezTo>
                  <a:pt x="84" y="427"/>
                  <a:pt x="83" y="431"/>
                  <a:pt x="78" y="433"/>
                </a:cubicBezTo>
                <a:cubicBezTo>
                  <a:pt x="75" y="434"/>
                  <a:pt x="71" y="438"/>
                  <a:pt x="69" y="439"/>
                </a:cubicBezTo>
                <a:cubicBezTo>
                  <a:pt x="64" y="436"/>
                  <a:pt x="57" y="436"/>
                  <a:pt x="55" y="428"/>
                </a:cubicBezTo>
                <a:cubicBezTo>
                  <a:pt x="54" y="425"/>
                  <a:pt x="51" y="428"/>
                  <a:pt x="49" y="425"/>
                </a:cubicBezTo>
                <a:cubicBezTo>
                  <a:pt x="45" y="421"/>
                  <a:pt x="42" y="412"/>
                  <a:pt x="42" y="408"/>
                </a:cubicBezTo>
                <a:cubicBezTo>
                  <a:pt x="42" y="408"/>
                  <a:pt x="45" y="404"/>
                  <a:pt x="42" y="400"/>
                </a:cubicBezTo>
                <a:cubicBezTo>
                  <a:pt x="40" y="396"/>
                  <a:pt x="37" y="395"/>
                  <a:pt x="38" y="391"/>
                </a:cubicBezTo>
                <a:cubicBezTo>
                  <a:pt x="41" y="391"/>
                  <a:pt x="40" y="384"/>
                  <a:pt x="40" y="384"/>
                </a:cubicBezTo>
                <a:cubicBezTo>
                  <a:pt x="40" y="382"/>
                  <a:pt x="33" y="370"/>
                  <a:pt x="31" y="368"/>
                </a:cubicBezTo>
                <a:cubicBezTo>
                  <a:pt x="26" y="365"/>
                  <a:pt x="20" y="361"/>
                  <a:pt x="14" y="360"/>
                </a:cubicBezTo>
                <a:cubicBezTo>
                  <a:pt x="0" y="358"/>
                  <a:pt x="0" y="358"/>
                  <a:pt x="0" y="358"/>
                </a:cubicBezTo>
                <a:cubicBezTo>
                  <a:pt x="0" y="354"/>
                  <a:pt x="0" y="354"/>
                  <a:pt x="0" y="354"/>
                </a:cubicBezTo>
                <a:cubicBezTo>
                  <a:pt x="0" y="352"/>
                  <a:pt x="0" y="352"/>
                  <a:pt x="0" y="352"/>
                </a:cubicBezTo>
                <a:cubicBezTo>
                  <a:pt x="0" y="351"/>
                  <a:pt x="0" y="351"/>
                  <a:pt x="0" y="351"/>
                </a:cubicBezTo>
                <a:cubicBezTo>
                  <a:pt x="1" y="348"/>
                  <a:pt x="1" y="348"/>
                  <a:pt x="1" y="348"/>
                </a:cubicBezTo>
                <a:cubicBezTo>
                  <a:pt x="2" y="346"/>
                  <a:pt x="2" y="346"/>
                  <a:pt x="2" y="346"/>
                </a:cubicBezTo>
                <a:cubicBezTo>
                  <a:pt x="1" y="344"/>
                  <a:pt x="1" y="344"/>
                  <a:pt x="1" y="344"/>
                </a:cubicBezTo>
                <a:cubicBezTo>
                  <a:pt x="1" y="342"/>
                  <a:pt x="1" y="342"/>
                  <a:pt x="1" y="342"/>
                </a:cubicBezTo>
                <a:cubicBezTo>
                  <a:pt x="1" y="339"/>
                  <a:pt x="1" y="339"/>
                  <a:pt x="1" y="339"/>
                </a:cubicBezTo>
                <a:cubicBezTo>
                  <a:pt x="1" y="339"/>
                  <a:pt x="0" y="337"/>
                  <a:pt x="0" y="337"/>
                </a:cubicBezTo>
                <a:cubicBezTo>
                  <a:pt x="0" y="337"/>
                  <a:pt x="0" y="335"/>
                  <a:pt x="0" y="335"/>
                </a:cubicBezTo>
                <a:cubicBezTo>
                  <a:pt x="0" y="335"/>
                  <a:pt x="2" y="334"/>
                  <a:pt x="2" y="334"/>
                </a:cubicBezTo>
                <a:cubicBezTo>
                  <a:pt x="2" y="333"/>
                  <a:pt x="4" y="332"/>
                  <a:pt x="4" y="332"/>
                </a:cubicBezTo>
                <a:cubicBezTo>
                  <a:pt x="4" y="332"/>
                  <a:pt x="5" y="329"/>
                  <a:pt x="5" y="328"/>
                </a:cubicBezTo>
                <a:cubicBezTo>
                  <a:pt x="5" y="328"/>
                  <a:pt x="6" y="327"/>
                  <a:pt x="6" y="327"/>
                </a:cubicBezTo>
                <a:cubicBezTo>
                  <a:pt x="9" y="326"/>
                  <a:pt x="9" y="326"/>
                  <a:pt x="9" y="326"/>
                </a:cubicBezTo>
                <a:cubicBezTo>
                  <a:pt x="11" y="324"/>
                  <a:pt x="11" y="324"/>
                  <a:pt x="11" y="324"/>
                </a:cubicBezTo>
                <a:cubicBezTo>
                  <a:pt x="13" y="323"/>
                  <a:pt x="13" y="323"/>
                  <a:pt x="13" y="323"/>
                </a:cubicBezTo>
                <a:cubicBezTo>
                  <a:pt x="15" y="321"/>
                  <a:pt x="15" y="321"/>
                  <a:pt x="15" y="321"/>
                </a:cubicBezTo>
                <a:cubicBezTo>
                  <a:pt x="16" y="317"/>
                  <a:pt x="16" y="317"/>
                  <a:pt x="16" y="317"/>
                </a:cubicBezTo>
                <a:cubicBezTo>
                  <a:pt x="17" y="316"/>
                  <a:pt x="17" y="316"/>
                  <a:pt x="17" y="316"/>
                </a:cubicBezTo>
                <a:cubicBezTo>
                  <a:pt x="17" y="316"/>
                  <a:pt x="20" y="316"/>
                  <a:pt x="20" y="316"/>
                </a:cubicBezTo>
                <a:cubicBezTo>
                  <a:pt x="20" y="316"/>
                  <a:pt x="22" y="316"/>
                  <a:pt x="22" y="316"/>
                </a:cubicBezTo>
                <a:cubicBezTo>
                  <a:pt x="22" y="315"/>
                  <a:pt x="22" y="315"/>
                  <a:pt x="22" y="315"/>
                </a:cubicBezTo>
                <a:cubicBezTo>
                  <a:pt x="24" y="314"/>
                  <a:pt x="24" y="314"/>
                  <a:pt x="24" y="314"/>
                </a:cubicBezTo>
                <a:cubicBezTo>
                  <a:pt x="26" y="316"/>
                  <a:pt x="26" y="316"/>
                  <a:pt x="26" y="316"/>
                </a:cubicBezTo>
                <a:cubicBezTo>
                  <a:pt x="26" y="316"/>
                  <a:pt x="27" y="316"/>
                  <a:pt x="28" y="316"/>
                </a:cubicBezTo>
                <a:cubicBezTo>
                  <a:pt x="28" y="316"/>
                  <a:pt x="29" y="316"/>
                  <a:pt x="29" y="316"/>
                </a:cubicBezTo>
                <a:cubicBezTo>
                  <a:pt x="29" y="313"/>
                  <a:pt x="29" y="313"/>
                  <a:pt x="29" y="313"/>
                </a:cubicBezTo>
                <a:cubicBezTo>
                  <a:pt x="33" y="309"/>
                  <a:pt x="33" y="309"/>
                  <a:pt x="33" y="309"/>
                </a:cubicBezTo>
                <a:cubicBezTo>
                  <a:pt x="33" y="309"/>
                  <a:pt x="33" y="308"/>
                  <a:pt x="33" y="308"/>
                </a:cubicBezTo>
                <a:cubicBezTo>
                  <a:pt x="33" y="308"/>
                  <a:pt x="33" y="307"/>
                  <a:pt x="33" y="307"/>
                </a:cubicBezTo>
                <a:cubicBezTo>
                  <a:pt x="32" y="306"/>
                  <a:pt x="31" y="307"/>
                  <a:pt x="31" y="307"/>
                </a:cubicBezTo>
                <a:cubicBezTo>
                  <a:pt x="31" y="307"/>
                  <a:pt x="29" y="307"/>
                  <a:pt x="29" y="307"/>
                </a:cubicBezTo>
                <a:cubicBezTo>
                  <a:pt x="29" y="307"/>
                  <a:pt x="27" y="307"/>
                  <a:pt x="26" y="307"/>
                </a:cubicBezTo>
                <a:cubicBezTo>
                  <a:pt x="26" y="307"/>
                  <a:pt x="26" y="306"/>
                  <a:pt x="26" y="306"/>
                </a:cubicBezTo>
                <a:cubicBezTo>
                  <a:pt x="25" y="304"/>
                  <a:pt x="25" y="304"/>
                  <a:pt x="25" y="304"/>
                </a:cubicBezTo>
                <a:cubicBezTo>
                  <a:pt x="25" y="304"/>
                  <a:pt x="24" y="302"/>
                  <a:pt x="24" y="301"/>
                </a:cubicBezTo>
                <a:cubicBezTo>
                  <a:pt x="24" y="300"/>
                  <a:pt x="24" y="299"/>
                  <a:pt x="24" y="298"/>
                </a:cubicBezTo>
                <a:cubicBezTo>
                  <a:pt x="24" y="298"/>
                  <a:pt x="23" y="297"/>
                  <a:pt x="23" y="297"/>
                </a:cubicBezTo>
                <a:cubicBezTo>
                  <a:pt x="23" y="297"/>
                  <a:pt x="22" y="296"/>
                  <a:pt x="22" y="295"/>
                </a:cubicBezTo>
                <a:cubicBezTo>
                  <a:pt x="22" y="295"/>
                  <a:pt x="21" y="292"/>
                  <a:pt x="21" y="292"/>
                </a:cubicBezTo>
                <a:cubicBezTo>
                  <a:pt x="20" y="291"/>
                  <a:pt x="20" y="291"/>
                  <a:pt x="20" y="291"/>
                </a:cubicBezTo>
                <a:cubicBezTo>
                  <a:pt x="21" y="290"/>
                  <a:pt x="21" y="290"/>
                  <a:pt x="21" y="290"/>
                </a:cubicBezTo>
                <a:cubicBezTo>
                  <a:pt x="20" y="288"/>
                  <a:pt x="20" y="288"/>
                  <a:pt x="20" y="288"/>
                </a:cubicBezTo>
                <a:cubicBezTo>
                  <a:pt x="22" y="288"/>
                  <a:pt x="22" y="288"/>
                  <a:pt x="22" y="288"/>
                </a:cubicBezTo>
                <a:cubicBezTo>
                  <a:pt x="21" y="287"/>
                  <a:pt x="21" y="287"/>
                  <a:pt x="21" y="287"/>
                </a:cubicBezTo>
                <a:cubicBezTo>
                  <a:pt x="22" y="285"/>
                  <a:pt x="22" y="285"/>
                  <a:pt x="22" y="285"/>
                </a:cubicBezTo>
                <a:cubicBezTo>
                  <a:pt x="22" y="285"/>
                  <a:pt x="24" y="284"/>
                  <a:pt x="24" y="284"/>
                </a:cubicBezTo>
                <a:cubicBezTo>
                  <a:pt x="24" y="284"/>
                  <a:pt x="26" y="282"/>
                  <a:pt x="26" y="282"/>
                </a:cubicBezTo>
                <a:cubicBezTo>
                  <a:pt x="26" y="282"/>
                  <a:pt x="25" y="281"/>
                  <a:pt x="25" y="281"/>
                </a:cubicBezTo>
                <a:cubicBezTo>
                  <a:pt x="25" y="281"/>
                  <a:pt x="25" y="279"/>
                  <a:pt x="25" y="279"/>
                </a:cubicBezTo>
                <a:cubicBezTo>
                  <a:pt x="27" y="275"/>
                  <a:pt x="27" y="275"/>
                  <a:pt x="27" y="275"/>
                </a:cubicBezTo>
                <a:cubicBezTo>
                  <a:pt x="28" y="275"/>
                  <a:pt x="28" y="275"/>
                  <a:pt x="28" y="275"/>
                </a:cubicBezTo>
                <a:cubicBezTo>
                  <a:pt x="31" y="274"/>
                  <a:pt x="31" y="274"/>
                  <a:pt x="31" y="274"/>
                </a:cubicBezTo>
                <a:cubicBezTo>
                  <a:pt x="32" y="273"/>
                  <a:pt x="32" y="273"/>
                  <a:pt x="32" y="273"/>
                </a:cubicBezTo>
                <a:cubicBezTo>
                  <a:pt x="33" y="273"/>
                  <a:pt x="33" y="273"/>
                  <a:pt x="33" y="273"/>
                </a:cubicBezTo>
                <a:cubicBezTo>
                  <a:pt x="35" y="272"/>
                  <a:pt x="35" y="272"/>
                  <a:pt x="35" y="272"/>
                </a:cubicBezTo>
                <a:cubicBezTo>
                  <a:pt x="37" y="271"/>
                  <a:pt x="37" y="271"/>
                  <a:pt x="37" y="271"/>
                </a:cubicBezTo>
                <a:cubicBezTo>
                  <a:pt x="38" y="270"/>
                  <a:pt x="38" y="270"/>
                  <a:pt x="38" y="270"/>
                </a:cubicBezTo>
                <a:cubicBezTo>
                  <a:pt x="38" y="268"/>
                  <a:pt x="38" y="268"/>
                  <a:pt x="38" y="268"/>
                </a:cubicBezTo>
                <a:cubicBezTo>
                  <a:pt x="39" y="267"/>
                  <a:pt x="39" y="267"/>
                  <a:pt x="39" y="267"/>
                </a:cubicBezTo>
                <a:cubicBezTo>
                  <a:pt x="41" y="265"/>
                  <a:pt x="41" y="265"/>
                  <a:pt x="41" y="265"/>
                </a:cubicBezTo>
                <a:cubicBezTo>
                  <a:pt x="43" y="263"/>
                  <a:pt x="43" y="263"/>
                  <a:pt x="43" y="263"/>
                </a:cubicBezTo>
                <a:cubicBezTo>
                  <a:pt x="43" y="261"/>
                  <a:pt x="43" y="261"/>
                  <a:pt x="43" y="261"/>
                </a:cubicBezTo>
                <a:cubicBezTo>
                  <a:pt x="42" y="260"/>
                  <a:pt x="42" y="260"/>
                  <a:pt x="42" y="260"/>
                </a:cubicBezTo>
                <a:cubicBezTo>
                  <a:pt x="42" y="260"/>
                  <a:pt x="41" y="258"/>
                  <a:pt x="41" y="257"/>
                </a:cubicBezTo>
                <a:cubicBezTo>
                  <a:pt x="41" y="257"/>
                  <a:pt x="40" y="257"/>
                  <a:pt x="40" y="257"/>
                </a:cubicBezTo>
                <a:cubicBezTo>
                  <a:pt x="38" y="258"/>
                  <a:pt x="38" y="258"/>
                  <a:pt x="38" y="258"/>
                </a:cubicBezTo>
                <a:cubicBezTo>
                  <a:pt x="38" y="258"/>
                  <a:pt x="37" y="257"/>
                  <a:pt x="36" y="257"/>
                </a:cubicBezTo>
                <a:cubicBezTo>
                  <a:pt x="36" y="257"/>
                  <a:pt x="36" y="256"/>
                  <a:pt x="36" y="256"/>
                </a:cubicBezTo>
                <a:cubicBezTo>
                  <a:pt x="37" y="255"/>
                  <a:pt x="37" y="255"/>
                  <a:pt x="37" y="255"/>
                </a:cubicBezTo>
                <a:cubicBezTo>
                  <a:pt x="37" y="253"/>
                  <a:pt x="37" y="253"/>
                  <a:pt x="37" y="253"/>
                </a:cubicBezTo>
                <a:cubicBezTo>
                  <a:pt x="35" y="253"/>
                  <a:pt x="35" y="253"/>
                  <a:pt x="35" y="253"/>
                </a:cubicBezTo>
                <a:cubicBezTo>
                  <a:pt x="34" y="251"/>
                  <a:pt x="34" y="251"/>
                  <a:pt x="34" y="251"/>
                </a:cubicBezTo>
                <a:cubicBezTo>
                  <a:pt x="33" y="249"/>
                  <a:pt x="33" y="249"/>
                  <a:pt x="33" y="249"/>
                </a:cubicBezTo>
                <a:cubicBezTo>
                  <a:pt x="33" y="247"/>
                  <a:pt x="33" y="247"/>
                  <a:pt x="33" y="247"/>
                </a:cubicBezTo>
                <a:cubicBezTo>
                  <a:pt x="34" y="246"/>
                  <a:pt x="34" y="246"/>
                  <a:pt x="34" y="246"/>
                </a:cubicBezTo>
                <a:cubicBezTo>
                  <a:pt x="34" y="245"/>
                  <a:pt x="34" y="245"/>
                  <a:pt x="34" y="245"/>
                </a:cubicBezTo>
                <a:cubicBezTo>
                  <a:pt x="33" y="244"/>
                  <a:pt x="33" y="244"/>
                  <a:pt x="33" y="244"/>
                </a:cubicBezTo>
                <a:cubicBezTo>
                  <a:pt x="33" y="242"/>
                  <a:pt x="33" y="242"/>
                  <a:pt x="33" y="242"/>
                </a:cubicBezTo>
                <a:cubicBezTo>
                  <a:pt x="32" y="240"/>
                  <a:pt x="32" y="240"/>
                  <a:pt x="32" y="240"/>
                </a:cubicBezTo>
                <a:cubicBezTo>
                  <a:pt x="33" y="239"/>
                  <a:pt x="33" y="239"/>
                  <a:pt x="33" y="239"/>
                </a:cubicBezTo>
                <a:cubicBezTo>
                  <a:pt x="34" y="238"/>
                  <a:pt x="34" y="238"/>
                  <a:pt x="34" y="238"/>
                </a:cubicBezTo>
                <a:cubicBezTo>
                  <a:pt x="34" y="236"/>
                  <a:pt x="34" y="236"/>
                  <a:pt x="34" y="236"/>
                </a:cubicBezTo>
                <a:cubicBezTo>
                  <a:pt x="34" y="236"/>
                  <a:pt x="32" y="235"/>
                  <a:pt x="32" y="235"/>
                </a:cubicBezTo>
                <a:cubicBezTo>
                  <a:pt x="32" y="235"/>
                  <a:pt x="31" y="233"/>
                  <a:pt x="31" y="233"/>
                </a:cubicBezTo>
                <a:cubicBezTo>
                  <a:pt x="31" y="232"/>
                  <a:pt x="31" y="232"/>
                  <a:pt x="31" y="232"/>
                </a:cubicBezTo>
                <a:cubicBezTo>
                  <a:pt x="31" y="232"/>
                  <a:pt x="29" y="230"/>
                  <a:pt x="29" y="230"/>
                </a:cubicBezTo>
                <a:cubicBezTo>
                  <a:pt x="29" y="230"/>
                  <a:pt x="29" y="228"/>
                  <a:pt x="29" y="228"/>
                </a:cubicBezTo>
                <a:cubicBezTo>
                  <a:pt x="29" y="228"/>
                  <a:pt x="28" y="226"/>
                  <a:pt x="28" y="226"/>
                </a:cubicBezTo>
                <a:cubicBezTo>
                  <a:pt x="27" y="225"/>
                  <a:pt x="27" y="224"/>
                  <a:pt x="27" y="224"/>
                </a:cubicBezTo>
                <a:cubicBezTo>
                  <a:pt x="29" y="224"/>
                  <a:pt x="29" y="224"/>
                  <a:pt x="29" y="224"/>
                </a:cubicBezTo>
                <a:cubicBezTo>
                  <a:pt x="31" y="224"/>
                  <a:pt x="31" y="224"/>
                  <a:pt x="31" y="224"/>
                </a:cubicBezTo>
                <a:cubicBezTo>
                  <a:pt x="32" y="226"/>
                  <a:pt x="32" y="226"/>
                  <a:pt x="32" y="226"/>
                </a:cubicBezTo>
                <a:cubicBezTo>
                  <a:pt x="33" y="225"/>
                  <a:pt x="33" y="225"/>
                  <a:pt x="33" y="225"/>
                </a:cubicBezTo>
                <a:cubicBezTo>
                  <a:pt x="33" y="226"/>
                  <a:pt x="33" y="226"/>
                  <a:pt x="33" y="226"/>
                </a:cubicBezTo>
                <a:cubicBezTo>
                  <a:pt x="35" y="226"/>
                  <a:pt x="35" y="226"/>
                  <a:pt x="35" y="226"/>
                </a:cubicBezTo>
                <a:cubicBezTo>
                  <a:pt x="38" y="226"/>
                  <a:pt x="38" y="226"/>
                  <a:pt x="38" y="226"/>
                </a:cubicBezTo>
                <a:cubicBezTo>
                  <a:pt x="40" y="226"/>
                  <a:pt x="40" y="226"/>
                  <a:pt x="40" y="226"/>
                </a:cubicBezTo>
                <a:cubicBezTo>
                  <a:pt x="41" y="226"/>
                  <a:pt x="41" y="226"/>
                  <a:pt x="41" y="226"/>
                </a:cubicBezTo>
                <a:cubicBezTo>
                  <a:pt x="41" y="226"/>
                  <a:pt x="42" y="227"/>
                  <a:pt x="42" y="227"/>
                </a:cubicBezTo>
                <a:cubicBezTo>
                  <a:pt x="43" y="228"/>
                  <a:pt x="44" y="227"/>
                  <a:pt x="44" y="227"/>
                </a:cubicBezTo>
                <a:cubicBezTo>
                  <a:pt x="44" y="228"/>
                  <a:pt x="46" y="228"/>
                  <a:pt x="46" y="228"/>
                </a:cubicBezTo>
                <a:cubicBezTo>
                  <a:pt x="46" y="228"/>
                  <a:pt x="47" y="227"/>
                  <a:pt x="48" y="227"/>
                </a:cubicBezTo>
                <a:cubicBezTo>
                  <a:pt x="48" y="227"/>
                  <a:pt x="49" y="227"/>
                  <a:pt x="49" y="227"/>
                </a:cubicBezTo>
                <a:cubicBezTo>
                  <a:pt x="50" y="226"/>
                  <a:pt x="50" y="226"/>
                  <a:pt x="50" y="226"/>
                </a:cubicBezTo>
                <a:cubicBezTo>
                  <a:pt x="50" y="224"/>
                  <a:pt x="50" y="224"/>
                  <a:pt x="50" y="224"/>
                </a:cubicBezTo>
                <a:cubicBezTo>
                  <a:pt x="51" y="224"/>
                  <a:pt x="51" y="224"/>
                  <a:pt x="51" y="224"/>
                </a:cubicBezTo>
                <a:cubicBezTo>
                  <a:pt x="51" y="223"/>
                  <a:pt x="51" y="223"/>
                  <a:pt x="51" y="223"/>
                </a:cubicBezTo>
                <a:cubicBezTo>
                  <a:pt x="52" y="221"/>
                  <a:pt x="52" y="221"/>
                  <a:pt x="52" y="221"/>
                </a:cubicBezTo>
                <a:cubicBezTo>
                  <a:pt x="52" y="220"/>
                  <a:pt x="52" y="220"/>
                  <a:pt x="52" y="220"/>
                </a:cubicBezTo>
                <a:cubicBezTo>
                  <a:pt x="54" y="220"/>
                  <a:pt x="54" y="220"/>
                  <a:pt x="54" y="220"/>
                </a:cubicBezTo>
                <a:cubicBezTo>
                  <a:pt x="55" y="219"/>
                  <a:pt x="55" y="219"/>
                  <a:pt x="55" y="219"/>
                </a:cubicBezTo>
                <a:cubicBezTo>
                  <a:pt x="56" y="217"/>
                  <a:pt x="56" y="217"/>
                  <a:pt x="56" y="217"/>
                </a:cubicBezTo>
                <a:cubicBezTo>
                  <a:pt x="57" y="215"/>
                  <a:pt x="57" y="215"/>
                  <a:pt x="57" y="215"/>
                </a:cubicBezTo>
                <a:cubicBezTo>
                  <a:pt x="57" y="215"/>
                  <a:pt x="58" y="213"/>
                  <a:pt x="58" y="213"/>
                </a:cubicBezTo>
                <a:cubicBezTo>
                  <a:pt x="58" y="213"/>
                  <a:pt x="59" y="211"/>
                  <a:pt x="59" y="211"/>
                </a:cubicBezTo>
                <a:cubicBezTo>
                  <a:pt x="58" y="208"/>
                  <a:pt x="58" y="208"/>
                  <a:pt x="58" y="208"/>
                </a:cubicBezTo>
                <a:cubicBezTo>
                  <a:pt x="57" y="206"/>
                  <a:pt x="57" y="206"/>
                  <a:pt x="57" y="206"/>
                </a:cubicBezTo>
                <a:cubicBezTo>
                  <a:pt x="56" y="204"/>
                  <a:pt x="56" y="204"/>
                  <a:pt x="56" y="204"/>
                </a:cubicBezTo>
                <a:cubicBezTo>
                  <a:pt x="56" y="204"/>
                  <a:pt x="56" y="203"/>
                  <a:pt x="55" y="203"/>
                </a:cubicBezTo>
                <a:cubicBezTo>
                  <a:pt x="55" y="203"/>
                  <a:pt x="55" y="202"/>
                  <a:pt x="55" y="202"/>
                </a:cubicBezTo>
                <a:cubicBezTo>
                  <a:pt x="55" y="200"/>
                  <a:pt x="55" y="200"/>
                  <a:pt x="55" y="200"/>
                </a:cubicBezTo>
                <a:cubicBezTo>
                  <a:pt x="56" y="199"/>
                  <a:pt x="56" y="199"/>
                  <a:pt x="56" y="199"/>
                </a:cubicBezTo>
                <a:cubicBezTo>
                  <a:pt x="57" y="199"/>
                  <a:pt x="57" y="199"/>
                  <a:pt x="57" y="199"/>
                </a:cubicBezTo>
                <a:cubicBezTo>
                  <a:pt x="59" y="197"/>
                  <a:pt x="59" y="197"/>
                  <a:pt x="59" y="197"/>
                </a:cubicBezTo>
                <a:cubicBezTo>
                  <a:pt x="60" y="197"/>
                  <a:pt x="60" y="197"/>
                  <a:pt x="60" y="197"/>
                </a:cubicBezTo>
                <a:cubicBezTo>
                  <a:pt x="62" y="197"/>
                  <a:pt x="62" y="197"/>
                  <a:pt x="62" y="197"/>
                </a:cubicBezTo>
                <a:cubicBezTo>
                  <a:pt x="64" y="195"/>
                  <a:pt x="64" y="195"/>
                  <a:pt x="64" y="195"/>
                </a:cubicBezTo>
                <a:cubicBezTo>
                  <a:pt x="65" y="195"/>
                  <a:pt x="65" y="195"/>
                  <a:pt x="65" y="195"/>
                </a:cubicBezTo>
                <a:cubicBezTo>
                  <a:pt x="66" y="194"/>
                  <a:pt x="66" y="194"/>
                  <a:pt x="66" y="194"/>
                </a:cubicBezTo>
                <a:cubicBezTo>
                  <a:pt x="67" y="192"/>
                  <a:pt x="67" y="192"/>
                  <a:pt x="67" y="192"/>
                </a:cubicBezTo>
                <a:cubicBezTo>
                  <a:pt x="66" y="190"/>
                  <a:pt x="66" y="190"/>
                  <a:pt x="66" y="190"/>
                </a:cubicBezTo>
                <a:cubicBezTo>
                  <a:pt x="65" y="189"/>
                  <a:pt x="65" y="189"/>
                  <a:pt x="65" y="189"/>
                </a:cubicBezTo>
                <a:cubicBezTo>
                  <a:pt x="66" y="186"/>
                  <a:pt x="66" y="186"/>
                  <a:pt x="66" y="186"/>
                </a:cubicBezTo>
                <a:cubicBezTo>
                  <a:pt x="68" y="185"/>
                  <a:pt x="68" y="185"/>
                  <a:pt x="68" y="185"/>
                </a:cubicBezTo>
                <a:cubicBezTo>
                  <a:pt x="68" y="182"/>
                  <a:pt x="68" y="182"/>
                  <a:pt x="68" y="182"/>
                </a:cubicBezTo>
                <a:cubicBezTo>
                  <a:pt x="67" y="181"/>
                  <a:pt x="67" y="181"/>
                  <a:pt x="67" y="181"/>
                </a:cubicBezTo>
                <a:cubicBezTo>
                  <a:pt x="68" y="179"/>
                  <a:pt x="68" y="179"/>
                  <a:pt x="68" y="179"/>
                </a:cubicBezTo>
                <a:cubicBezTo>
                  <a:pt x="69" y="178"/>
                  <a:pt x="69" y="178"/>
                  <a:pt x="69" y="178"/>
                </a:cubicBezTo>
                <a:cubicBezTo>
                  <a:pt x="69" y="178"/>
                  <a:pt x="70" y="176"/>
                  <a:pt x="70" y="175"/>
                </a:cubicBezTo>
                <a:cubicBezTo>
                  <a:pt x="71" y="175"/>
                  <a:pt x="71" y="172"/>
                  <a:pt x="71" y="172"/>
                </a:cubicBezTo>
                <a:cubicBezTo>
                  <a:pt x="70" y="170"/>
                  <a:pt x="70" y="170"/>
                  <a:pt x="70" y="170"/>
                </a:cubicBezTo>
                <a:cubicBezTo>
                  <a:pt x="70" y="169"/>
                  <a:pt x="70" y="169"/>
                  <a:pt x="70" y="169"/>
                </a:cubicBezTo>
                <a:cubicBezTo>
                  <a:pt x="70" y="169"/>
                  <a:pt x="72" y="168"/>
                  <a:pt x="72" y="168"/>
                </a:cubicBezTo>
                <a:cubicBezTo>
                  <a:pt x="73" y="168"/>
                  <a:pt x="73" y="165"/>
                  <a:pt x="73" y="165"/>
                </a:cubicBezTo>
                <a:cubicBezTo>
                  <a:pt x="71" y="164"/>
                  <a:pt x="71" y="164"/>
                  <a:pt x="71" y="164"/>
                </a:cubicBezTo>
                <a:cubicBezTo>
                  <a:pt x="71" y="164"/>
                  <a:pt x="71" y="162"/>
                  <a:pt x="71" y="161"/>
                </a:cubicBezTo>
                <a:cubicBezTo>
                  <a:pt x="71" y="161"/>
                  <a:pt x="71" y="159"/>
                  <a:pt x="71" y="159"/>
                </a:cubicBezTo>
                <a:cubicBezTo>
                  <a:pt x="70" y="159"/>
                  <a:pt x="70" y="159"/>
                  <a:pt x="70" y="159"/>
                </a:cubicBezTo>
                <a:cubicBezTo>
                  <a:pt x="70" y="157"/>
                  <a:pt x="70" y="157"/>
                  <a:pt x="70" y="157"/>
                </a:cubicBezTo>
                <a:cubicBezTo>
                  <a:pt x="71" y="156"/>
                  <a:pt x="71" y="156"/>
                  <a:pt x="71" y="156"/>
                </a:cubicBezTo>
                <a:cubicBezTo>
                  <a:pt x="73" y="157"/>
                  <a:pt x="73" y="157"/>
                  <a:pt x="73" y="157"/>
                </a:cubicBezTo>
                <a:cubicBezTo>
                  <a:pt x="73" y="157"/>
                  <a:pt x="74" y="156"/>
                  <a:pt x="75" y="156"/>
                </a:cubicBezTo>
                <a:cubicBezTo>
                  <a:pt x="75" y="155"/>
                  <a:pt x="77" y="155"/>
                  <a:pt x="77" y="155"/>
                </a:cubicBezTo>
                <a:cubicBezTo>
                  <a:pt x="78" y="152"/>
                  <a:pt x="78" y="152"/>
                  <a:pt x="78" y="152"/>
                </a:cubicBezTo>
                <a:cubicBezTo>
                  <a:pt x="82" y="150"/>
                  <a:pt x="82" y="150"/>
                  <a:pt x="82" y="150"/>
                </a:cubicBezTo>
                <a:cubicBezTo>
                  <a:pt x="82" y="149"/>
                  <a:pt x="82" y="149"/>
                  <a:pt x="82" y="149"/>
                </a:cubicBezTo>
                <a:cubicBezTo>
                  <a:pt x="85" y="148"/>
                  <a:pt x="85" y="148"/>
                  <a:pt x="85" y="148"/>
                </a:cubicBezTo>
                <a:cubicBezTo>
                  <a:pt x="87" y="149"/>
                  <a:pt x="87" y="149"/>
                  <a:pt x="87" y="149"/>
                </a:cubicBezTo>
                <a:cubicBezTo>
                  <a:pt x="89" y="147"/>
                  <a:pt x="89" y="147"/>
                  <a:pt x="89" y="147"/>
                </a:cubicBezTo>
                <a:cubicBezTo>
                  <a:pt x="90" y="147"/>
                  <a:pt x="90" y="147"/>
                  <a:pt x="90" y="147"/>
                </a:cubicBezTo>
                <a:cubicBezTo>
                  <a:pt x="92" y="146"/>
                  <a:pt x="92" y="146"/>
                  <a:pt x="92" y="146"/>
                </a:cubicBezTo>
                <a:cubicBezTo>
                  <a:pt x="94" y="145"/>
                  <a:pt x="94" y="145"/>
                  <a:pt x="94" y="145"/>
                </a:cubicBezTo>
                <a:cubicBezTo>
                  <a:pt x="97" y="142"/>
                  <a:pt x="97" y="142"/>
                  <a:pt x="97" y="142"/>
                </a:cubicBezTo>
                <a:cubicBezTo>
                  <a:pt x="98" y="142"/>
                  <a:pt x="98" y="142"/>
                  <a:pt x="98" y="142"/>
                </a:cubicBezTo>
                <a:cubicBezTo>
                  <a:pt x="98" y="142"/>
                  <a:pt x="100" y="141"/>
                  <a:pt x="100" y="141"/>
                </a:cubicBezTo>
                <a:cubicBezTo>
                  <a:pt x="100" y="141"/>
                  <a:pt x="101" y="139"/>
                  <a:pt x="101" y="139"/>
                </a:cubicBezTo>
                <a:cubicBezTo>
                  <a:pt x="103" y="138"/>
                  <a:pt x="103" y="138"/>
                  <a:pt x="103" y="138"/>
                </a:cubicBezTo>
                <a:cubicBezTo>
                  <a:pt x="105" y="135"/>
                  <a:pt x="105" y="135"/>
                  <a:pt x="105" y="135"/>
                </a:cubicBezTo>
                <a:cubicBezTo>
                  <a:pt x="107" y="133"/>
                  <a:pt x="107" y="133"/>
                  <a:pt x="107" y="133"/>
                </a:cubicBezTo>
                <a:cubicBezTo>
                  <a:pt x="105" y="130"/>
                  <a:pt x="105" y="130"/>
                  <a:pt x="105" y="130"/>
                </a:cubicBezTo>
                <a:cubicBezTo>
                  <a:pt x="105" y="130"/>
                  <a:pt x="103" y="128"/>
                  <a:pt x="102" y="128"/>
                </a:cubicBezTo>
                <a:cubicBezTo>
                  <a:pt x="102" y="127"/>
                  <a:pt x="100" y="126"/>
                  <a:pt x="100" y="126"/>
                </a:cubicBezTo>
                <a:cubicBezTo>
                  <a:pt x="100" y="126"/>
                  <a:pt x="97" y="125"/>
                  <a:pt x="97" y="125"/>
                </a:cubicBezTo>
                <a:cubicBezTo>
                  <a:pt x="97" y="125"/>
                  <a:pt x="95" y="126"/>
                  <a:pt x="95" y="126"/>
                </a:cubicBezTo>
                <a:cubicBezTo>
                  <a:pt x="94" y="125"/>
                  <a:pt x="94" y="125"/>
                  <a:pt x="94" y="125"/>
                </a:cubicBezTo>
                <a:cubicBezTo>
                  <a:pt x="94" y="125"/>
                  <a:pt x="93" y="123"/>
                  <a:pt x="94" y="123"/>
                </a:cubicBezTo>
                <a:cubicBezTo>
                  <a:pt x="94" y="123"/>
                  <a:pt x="94" y="122"/>
                  <a:pt x="94" y="122"/>
                </a:cubicBezTo>
                <a:cubicBezTo>
                  <a:pt x="94" y="121"/>
                  <a:pt x="94" y="121"/>
                  <a:pt x="94" y="121"/>
                </a:cubicBezTo>
                <a:cubicBezTo>
                  <a:pt x="94" y="120"/>
                  <a:pt x="94" y="120"/>
                  <a:pt x="94" y="120"/>
                </a:cubicBezTo>
                <a:cubicBezTo>
                  <a:pt x="95" y="119"/>
                  <a:pt x="95" y="119"/>
                  <a:pt x="95" y="119"/>
                </a:cubicBezTo>
                <a:cubicBezTo>
                  <a:pt x="95" y="119"/>
                  <a:pt x="96" y="118"/>
                  <a:pt x="96" y="117"/>
                </a:cubicBezTo>
                <a:cubicBezTo>
                  <a:pt x="96" y="117"/>
                  <a:pt x="97" y="115"/>
                  <a:pt x="97" y="115"/>
                </a:cubicBezTo>
                <a:cubicBezTo>
                  <a:pt x="97" y="115"/>
                  <a:pt x="96" y="114"/>
                  <a:pt x="96" y="113"/>
                </a:cubicBezTo>
                <a:cubicBezTo>
                  <a:pt x="95" y="113"/>
                  <a:pt x="95" y="113"/>
                  <a:pt x="96" y="112"/>
                </a:cubicBezTo>
                <a:cubicBezTo>
                  <a:pt x="96" y="112"/>
                  <a:pt x="96" y="111"/>
                  <a:pt x="96" y="111"/>
                </a:cubicBezTo>
                <a:cubicBezTo>
                  <a:pt x="96" y="111"/>
                  <a:pt x="96" y="109"/>
                  <a:pt x="95" y="109"/>
                </a:cubicBezTo>
                <a:cubicBezTo>
                  <a:pt x="95" y="109"/>
                  <a:pt x="93" y="110"/>
                  <a:pt x="93" y="110"/>
                </a:cubicBezTo>
                <a:cubicBezTo>
                  <a:pt x="93" y="110"/>
                  <a:pt x="90" y="109"/>
                  <a:pt x="90" y="109"/>
                </a:cubicBezTo>
                <a:cubicBezTo>
                  <a:pt x="90" y="109"/>
                  <a:pt x="89" y="108"/>
                  <a:pt x="89" y="108"/>
                </a:cubicBezTo>
                <a:cubicBezTo>
                  <a:pt x="89" y="108"/>
                  <a:pt x="89" y="106"/>
                  <a:pt x="88" y="106"/>
                </a:cubicBezTo>
                <a:cubicBezTo>
                  <a:pt x="87" y="105"/>
                  <a:pt x="87" y="106"/>
                  <a:pt x="87" y="106"/>
                </a:cubicBezTo>
                <a:cubicBezTo>
                  <a:pt x="86" y="108"/>
                  <a:pt x="86" y="108"/>
                  <a:pt x="86" y="108"/>
                </a:cubicBezTo>
                <a:cubicBezTo>
                  <a:pt x="86" y="108"/>
                  <a:pt x="84" y="108"/>
                  <a:pt x="83" y="107"/>
                </a:cubicBezTo>
                <a:cubicBezTo>
                  <a:pt x="83" y="107"/>
                  <a:pt x="82" y="107"/>
                  <a:pt x="82" y="107"/>
                </a:cubicBezTo>
                <a:cubicBezTo>
                  <a:pt x="81" y="107"/>
                  <a:pt x="81" y="106"/>
                  <a:pt x="81" y="105"/>
                </a:cubicBezTo>
                <a:cubicBezTo>
                  <a:pt x="80" y="104"/>
                  <a:pt x="80" y="105"/>
                  <a:pt x="79" y="105"/>
                </a:cubicBezTo>
                <a:cubicBezTo>
                  <a:pt x="79" y="105"/>
                  <a:pt x="77" y="105"/>
                  <a:pt x="77" y="105"/>
                </a:cubicBezTo>
                <a:cubicBezTo>
                  <a:pt x="77" y="105"/>
                  <a:pt x="75" y="103"/>
                  <a:pt x="75" y="103"/>
                </a:cubicBezTo>
                <a:cubicBezTo>
                  <a:pt x="75" y="102"/>
                  <a:pt x="74" y="102"/>
                  <a:pt x="74" y="102"/>
                </a:cubicBezTo>
                <a:cubicBezTo>
                  <a:pt x="74" y="102"/>
                  <a:pt x="72" y="103"/>
                  <a:pt x="72" y="103"/>
                </a:cubicBezTo>
                <a:cubicBezTo>
                  <a:pt x="72" y="104"/>
                  <a:pt x="72" y="104"/>
                  <a:pt x="72" y="104"/>
                </a:cubicBezTo>
                <a:cubicBezTo>
                  <a:pt x="71" y="107"/>
                  <a:pt x="71" y="107"/>
                  <a:pt x="71" y="107"/>
                </a:cubicBezTo>
                <a:cubicBezTo>
                  <a:pt x="68" y="109"/>
                  <a:pt x="68" y="109"/>
                  <a:pt x="68" y="109"/>
                </a:cubicBezTo>
                <a:cubicBezTo>
                  <a:pt x="68" y="109"/>
                  <a:pt x="65" y="109"/>
                  <a:pt x="64" y="108"/>
                </a:cubicBezTo>
                <a:cubicBezTo>
                  <a:pt x="64" y="108"/>
                  <a:pt x="64" y="108"/>
                  <a:pt x="63" y="108"/>
                </a:cubicBezTo>
                <a:cubicBezTo>
                  <a:pt x="62" y="108"/>
                  <a:pt x="62" y="108"/>
                  <a:pt x="62" y="108"/>
                </a:cubicBezTo>
                <a:cubicBezTo>
                  <a:pt x="62" y="108"/>
                  <a:pt x="60" y="109"/>
                  <a:pt x="60" y="109"/>
                </a:cubicBezTo>
                <a:cubicBezTo>
                  <a:pt x="60" y="109"/>
                  <a:pt x="59" y="107"/>
                  <a:pt x="59" y="107"/>
                </a:cubicBezTo>
                <a:cubicBezTo>
                  <a:pt x="59" y="107"/>
                  <a:pt x="57" y="106"/>
                  <a:pt x="57" y="105"/>
                </a:cubicBezTo>
                <a:cubicBezTo>
                  <a:pt x="57" y="105"/>
                  <a:pt x="57" y="106"/>
                  <a:pt x="57" y="106"/>
                </a:cubicBezTo>
                <a:cubicBezTo>
                  <a:pt x="57" y="106"/>
                  <a:pt x="56" y="107"/>
                  <a:pt x="55" y="107"/>
                </a:cubicBezTo>
                <a:cubicBezTo>
                  <a:pt x="55" y="107"/>
                  <a:pt x="54" y="108"/>
                  <a:pt x="54" y="108"/>
                </a:cubicBezTo>
                <a:cubicBezTo>
                  <a:pt x="53" y="108"/>
                  <a:pt x="54" y="106"/>
                  <a:pt x="54" y="106"/>
                </a:cubicBezTo>
                <a:cubicBezTo>
                  <a:pt x="55" y="104"/>
                  <a:pt x="55" y="104"/>
                  <a:pt x="55" y="104"/>
                </a:cubicBezTo>
                <a:cubicBezTo>
                  <a:pt x="55" y="104"/>
                  <a:pt x="52" y="103"/>
                  <a:pt x="52" y="102"/>
                </a:cubicBezTo>
                <a:cubicBezTo>
                  <a:pt x="51" y="102"/>
                  <a:pt x="50" y="101"/>
                  <a:pt x="50" y="101"/>
                </a:cubicBezTo>
                <a:cubicBezTo>
                  <a:pt x="50" y="101"/>
                  <a:pt x="48" y="101"/>
                  <a:pt x="48" y="101"/>
                </a:cubicBezTo>
                <a:cubicBezTo>
                  <a:pt x="46" y="101"/>
                  <a:pt x="46" y="101"/>
                  <a:pt x="46" y="101"/>
                </a:cubicBezTo>
                <a:cubicBezTo>
                  <a:pt x="46" y="101"/>
                  <a:pt x="45" y="101"/>
                  <a:pt x="44" y="102"/>
                </a:cubicBezTo>
                <a:cubicBezTo>
                  <a:pt x="44" y="102"/>
                  <a:pt x="43" y="103"/>
                  <a:pt x="42" y="102"/>
                </a:cubicBezTo>
                <a:cubicBezTo>
                  <a:pt x="42" y="102"/>
                  <a:pt x="43" y="100"/>
                  <a:pt x="43" y="100"/>
                </a:cubicBezTo>
                <a:cubicBezTo>
                  <a:pt x="43" y="100"/>
                  <a:pt x="43" y="98"/>
                  <a:pt x="43" y="98"/>
                </a:cubicBezTo>
                <a:cubicBezTo>
                  <a:pt x="42" y="97"/>
                  <a:pt x="42" y="99"/>
                  <a:pt x="42" y="99"/>
                </a:cubicBezTo>
                <a:cubicBezTo>
                  <a:pt x="42" y="99"/>
                  <a:pt x="40" y="100"/>
                  <a:pt x="39" y="101"/>
                </a:cubicBezTo>
                <a:cubicBezTo>
                  <a:pt x="39" y="101"/>
                  <a:pt x="38" y="101"/>
                  <a:pt x="38" y="101"/>
                </a:cubicBezTo>
                <a:cubicBezTo>
                  <a:pt x="37" y="101"/>
                  <a:pt x="36" y="102"/>
                  <a:pt x="34" y="102"/>
                </a:cubicBezTo>
                <a:cubicBezTo>
                  <a:pt x="33" y="102"/>
                  <a:pt x="32" y="103"/>
                  <a:pt x="32" y="102"/>
                </a:cubicBezTo>
                <a:cubicBezTo>
                  <a:pt x="31" y="102"/>
                  <a:pt x="31" y="101"/>
                  <a:pt x="31" y="101"/>
                </a:cubicBezTo>
                <a:cubicBezTo>
                  <a:pt x="31" y="99"/>
                  <a:pt x="31" y="99"/>
                  <a:pt x="31" y="99"/>
                </a:cubicBezTo>
                <a:cubicBezTo>
                  <a:pt x="31" y="99"/>
                  <a:pt x="30" y="98"/>
                  <a:pt x="30" y="97"/>
                </a:cubicBezTo>
                <a:cubicBezTo>
                  <a:pt x="29" y="96"/>
                  <a:pt x="30" y="96"/>
                  <a:pt x="30" y="95"/>
                </a:cubicBezTo>
                <a:cubicBezTo>
                  <a:pt x="30" y="95"/>
                  <a:pt x="32" y="94"/>
                  <a:pt x="32" y="94"/>
                </a:cubicBezTo>
                <a:cubicBezTo>
                  <a:pt x="32" y="93"/>
                  <a:pt x="33" y="93"/>
                  <a:pt x="33" y="93"/>
                </a:cubicBezTo>
                <a:cubicBezTo>
                  <a:pt x="36" y="92"/>
                  <a:pt x="36" y="92"/>
                  <a:pt x="36" y="92"/>
                </a:cubicBezTo>
                <a:cubicBezTo>
                  <a:pt x="36" y="92"/>
                  <a:pt x="36" y="89"/>
                  <a:pt x="36" y="88"/>
                </a:cubicBezTo>
                <a:cubicBezTo>
                  <a:pt x="36" y="88"/>
                  <a:pt x="36" y="88"/>
                  <a:pt x="35" y="88"/>
                </a:cubicBezTo>
                <a:cubicBezTo>
                  <a:pt x="34" y="88"/>
                  <a:pt x="34" y="87"/>
                  <a:pt x="34" y="87"/>
                </a:cubicBezTo>
                <a:cubicBezTo>
                  <a:pt x="34" y="87"/>
                  <a:pt x="34" y="85"/>
                  <a:pt x="34" y="85"/>
                </a:cubicBezTo>
                <a:cubicBezTo>
                  <a:pt x="33" y="83"/>
                  <a:pt x="33" y="83"/>
                  <a:pt x="33" y="83"/>
                </a:cubicBezTo>
                <a:cubicBezTo>
                  <a:pt x="29" y="84"/>
                  <a:pt x="29" y="84"/>
                  <a:pt x="29" y="84"/>
                </a:cubicBezTo>
                <a:cubicBezTo>
                  <a:pt x="29" y="84"/>
                  <a:pt x="27" y="85"/>
                  <a:pt x="26" y="85"/>
                </a:cubicBezTo>
                <a:cubicBezTo>
                  <a:pt x="26" y="85"/>
                  <a:pt x="24" y="85"/>
                  <a:pt x="24" y="85"/>
                </a:cubicBezTo>
                <a:cubicBezTo>
                  <a:pt x="23" y="85"/>
                  <a:pt x="22" y="84"/>
                  <a:pt x="22" y="84"/>
                </a:cubicBezTo>
                <a:cubicBezTo>
                  <a:pt x="22" y="84"/>
                  <a:pt x="18" y="85"/>
                  <a:pt x="18" y="85"/>
                </a:cubicBezTo>
                <a:cubicBezTo>
                  <a:pt x="18" y="85"/>
                  <a:pt x="17" y="85"/>
                  <a:pt x="17" y="85"/>
                </a:cubicBezTo>
                <a:cubicBezTo>
                  <a:pt x="15" y="85"/>
                  <a:pt x="15" y="85"/>
                  <a:pt x="15" y="85"/>
                </a:cubicBezTo>
                <a:cubicBezTo>
                  <a:pt x="13" y="86"/>
                  <a:pt x="13" y="86"/>
                  <a:pt x="13" y="86"/>
                </a:cubicBezTo>
                <a:cubicBezTo>
                  <a:pt x="12" y="87"/>
                  <a:pt x="12" y="87"/>
                  <a:pt x="12" y="87"/>
                </a:cubicBezTo>
                <a:cubicBezTo>
                  <a:pt x="12" y="87"/>
                  <a:pt x="11" y="88"/>
                  <a:pt x="11" y="88"/>
                </a:cubicBezTo>
                <a:cubicBezTo>
                  <a:pt x="10" y="88"/>
                  <a:pt x="9" y="88"/>
                  <a:pt x="8" y="88"/>
                </a:cubicBezTo>
                <a:cubicBezTo>
                  <a:pt x="8" y="88"/>
                  <a:pt x="7" y="89"/>
                  <a:pt x="7" y="89"/>
                </a:cubicBezTo>
                <a:cubicBezTo>
                  <a:pt x="7" y="89"/>
                  <a:pt x="5" y="90"/>
                  <a:pt x="4" y="91"/>
                </a:cubicBezTo>
                <a:cubicBezTo>
                  <a:pt x="3" y="86"/>
                  <a:pt x="3" y="86"/>
                  <a:pt x="3" y="86"/>
                </a:cubicBezTo>
                <a:cubicBezTo>
                  <a:pt x="6" y="77"/>
                  <a:pt x="6" y="77"/>
                  <a:pt x="6" y="77"/>
                </a:cubicBezTo>
                <a:cubicBezTo>
                  <a:pt x="11" y="73"/>
                  <a:pt x="11" y="73"/>
                  <a:pt x="11" y="73"/>
                </a:cubicBezTo>
                <a:cubicBezTo>
                  <a:pt x="13" y="65"/>
                  <a:pt x="13" y="65"/>
                  <a:pt x="13" y="65"/>
                </a:cubicBezTo>
                <a:cubicBezTo>
                  <a:pt x="10" y="62"/>
                  <a:pt x="10" y="62"/>
                  <a:pt x="10" y="62"/>
                </a:cubicBezTo>
                <a:cubicBezTo>
                  <a:pt x="10" y="59"/>
                  <a:pt x="19" y="53"/>
                  <a:pt x="18" y="50"/>
                </a:cubicBezTo>
                <a:cubicBezTo>
                  <a:pt x="17" y="47"/>
                  <a:pt x="6" y="56"/>
                  <a:pt x="5" y="53"/>
                </a:cubicBezTo>
                <a:cubicBezTo>
                  <a:pt x="4" y="47"/>
                  <a:pt x="7" y="48"/>
                  <a:pt x="12" y="43"/>
                </a:cubicBezTo>
                <a:cubicBezTo>
                  <a:pt x="6" y="41"/>
                  <a:pt x="6" y="41"/>
                  <a:pt x="6" y="41"/>
                </a:cubicBezTo>
                <a:cubicBezTo>
                  <a:pt x="6" y="35"/>
                  <a:pt x="6" y="35"/>
                  <a:pt x="6" y="35"/>
                </a:cubicBezTo>
                <a:cubicBezTo>
                  <a:pt x="2" y="33"/>
                  <a:pt x="2" y="33"/>
                  <a:pt x="2" y="33"/>
                </a:cubicBezTo>
                <a:cubicBezTo>
                  <a:pt x="2" y="33"/>
                  <a:pt x="3" y="30"/>
                  <a:pt x="3" y="27"/>
                </a:cubicBezTo>
                <a:cubicBezTo>
                  <a:pt x="3" y="24"/>
                  <a:pt x="6" y="23"/>
                  <a:pt x="6" y="23"/>
                </a:cubicBezTo>
                <a:cubicBezTo>
                  <a:pt x="9" y="22"/>
                  <a:pt x="11" y="20"/>
                  <a:pt x="14" y="18"/>
                </a:cubicBezTo>
                <a:cubicBezTo>
                  <a:pt x="17" y="14"/>
                  <a:pt x="20" y="16"/>
                  <a:pt x="22" y="15"/>
                </a:cubicBezTo>
                <a:cubicBezTo>
                  <a:pt x="25" y="13"/>
                  <a:pt x="25" y="15"/>
                  <a:pt x="35" y="17"/>
                </a:cubicBezTo>
                <a:cubicBezTo>
                  <a:pt x="37" y="16"/>
                  <a:pt x="41" y="16"/>
                  <a:pt x="42" y="14"/>
                </a:cubicBezTo>
                <a:cubicBezTo>
                  <a:pt x="44" y="12"/>
                  <a:pt x="47" y="13"/>
                  <a:pt x="47" y="9"/>
                </a:cubicBezTo>
                <a:cubicBezTo>
                  <a:pt x="48" y="3"/>
                  <a:pt x="59" y="7"/>
                  <a:pt x="59" y="5"/>
                </a:cubicBezTo>
                <a:cubicBezTo>
                  <a:pt x="61" y="5"/>
                  <a:pt x="63" y="0"/>
                  <a:pt x="68" y="0"/>
                </a:cubicBezTo>
                <a:cubicBezTo>
                  <a:pt x="72" y="1"/>
                  <a:pt x="73" y="2"/>
                  <a:pt x="76" y="3"/>
                </a:cubicBezTo>
                <a:cubicBezTo>
                  <a:pt x="87" y="10"/>
                  <a:pt x="82" y="14"/>
                  <a:pt x="95" y="18"/>
                </a:cubicBezTo>
                <a:cubicBezTo>
                  <a:pt x="106" y="21"/>
                  <a:pt x="119" y="24"/>
                  <a:pt x="130" y="26"/>
                </a:cubicBezTo>
                <a:cubicBezTo>
                  <a:pt x="140" y="27"/>
                  <a:pt x="150" y="31"/>
                  <a:pt x="160" y="35"/>
                </a:cubicBezTo>
                <a:cubicBezTo>
                  <a:pt x="160" y="35"/>
                  <a:pt x="197" y="52"/>
                  <a:pt x="198" y="53"/>
                </a:cubicBezTo>
                <a:cubicBezTo>
                  <a:pt x="199" y="53"/>
                  <a:pt x="220" y="49"/>
                  <a:pt x="221" y="49"/>
                </a:cubicBezTo>
                <a:cubicBezTo>
                  <a:pt x="222" y="49"/>
                  <a:pt x="229" y="50"/>
                  <a:pt x="234" y="53"/>
                </a:cubicBezTo>
                <a:cubicBezTo>
                  <a:pt x="237" y="56"/>
                  <a:pt x="247" y="63"/>
                  <a:pt x="247" y="63"/>
                </a:cubicBezTo>
                <a:cubicBezTo>
                  <a:pt x="249" y="64"/>
                  <a:pt x="261" y="62"/>
                  <a:pt x="261" y="62"/>
                </a:cubicBezTo>
                <a:cubicBezTo>
                  <a:pt x="269" y="62"/>
                  <a:pt x="276" y="71"/>
                  <a:pt x="280" y="72"/>
                </a:cubicBezTo>
                <a:cubicBezTo>
                  <a:pt x="285" y="73"/>
                  <a:pt x="297" y="67"/>
                  <a:pt x="302" y="72"/>
                </a:cubicBezTo>
                <a:cubicBezTo>
                  <a:pt x="302" y="72"/>
                  <a:pt x="312" y="73"/>
                  <a:pt x="313" y="78"/>
                </a:cubicBezTo>
                <a:cubicBezTo>
                  <a:pt x="315" y="83"/>
                  <a:pt x="319" y="91"/>
                  <a:pt x="319" y="91"/>
                </a:cubicBezTo>
                <a:cubicBezTo>
                  <a:pt x="332" y="96"/>
                  <a:pt x="332" y="96"/>
                  <a:pt x="332" y="96"/>
                </a:cubicBezTo>
                <a:cubicBezTo>
                  <a:pt x="332" y="96"/>
                  <a:pt x="339" y="102"/>
                  <a:pt x="340" y="104"/>
                </a:cubicBezTo>
                <a:cubicBezTo>
                  <a:pt x="341" y="105"/>
                  <a:pt x="356" y="110"/>
                  <a:pt x="356" y="110"/>
                </a:cubicBezTo>
                <a:cubicBezTo>
                  <a:pt x="366" y="119"/>
                  <a:pt x="366" y="119"/>
                  <a:pt x="366" y="119"/>
                </a:cubicBezTo>
                <a:cubicBezTo>
                  <a:pt x="381" y="119"/>
                  <a:pt x="381" y="119"/>
                  <a:pt x="381" y="119"/>
                </a:cubicBezTo>
                <a:cubicBezTo>
                  <a:pt x="391" y="121"/>
                  <a:pt x="391" y="121"/>
                  <a:pt x="391" y="121"/>
                </a:cubicBezTo>
                <a:cubicBezTo>
                  <a:pt x="396" y="115"/>
                  <a:pt x="396" y="115"/>
                  <a:pt x="396" y="115"/>
                </a:cubicBezTo>
                <a:cubicBezTo>
                  <a:pt x="396" y="115"/>
                  <a:pt x="421" y="127"/>
                  <a:pt x="422" y="127"/>
                </a:cubicBezTo>
                <a:cubicBezTo>
                  <a:pt x="423" y="127"/>
                  <a:pt x="423" y="130"/>
                  <a:pt x="424" y="133"/>
                </a:cubicBezTo>
                <a:cubicBezTo>
                  <a:pt x="424" y="134"/>
                  <a:pt x="424" y="134"/>
                  <a:pt x="424" y="134"/>
                </a:cubicBezTo>
                <a:cubicBezTo>
                  <a:pt x="423" y="134"/>
                  <a:pt x="424" y="134"/>
                  <a:pt x="424" y="134"/>
                </a:cubicBezTo>
                <a:cubicBezTo>
                  <a:pt x="424" y="134"/>
                  <a:pt x="424" y="134"/>
                  <a:pt x="424" y="134"/>
                </a:cubicBezTo>
                <a:cubicBezTo>
                  <a:pt x="424" y="136"/>
                  <a:pt x="424" y="136"/>
                  <a:pt x="424" y="136"/>
                </a:cubicBezTo>
                <a:cubicBezTo>
                  <a:pt x="424" y="137"/>
                  <a:pt x="424" y="137"/>
                  <a:pt x="424" y="137"/>
                </a:cubicBezTo>
                <a:cubicBezTo>
                  <a:pt x="423" y="137"/>
                  <a:pt x="423" y="137"/>
                  <a:pt x="423" y="137"/>
                </a:cubicBezTo>
                <a:cubicBezTo>
                  <a:pt x="423" y="137"/>
                  <a:pt x="423" y="137"/>
                  <a:pt x="423" y="137"/>
                </a:cubicBezTo>
                <a:cubicBezTo>
                  <a:pt x="424" y="138"/>
                  <a:pt x="424" y="138"/>
                  <a:pt x="424" y="138"/>
                </a:cubicBezTo>
                <a:cubicBezTo>
                  <a:pt x="424" y="138"/>
                  <a:pt x="424" y="138"/>
                  <a:pt x="424" y="138"/>
                </a:cubicBezTo>
                <a:cubicBezTo>
                  <a:pt x="424" y="138"/>
                  <a:pt x="424" y="138"/>
                  <a:pt x="424" y="139"/>
                </a:cubicBezTo>
                <a:cubicBezTo>
                  <a:pt x="424" y="139"/>
                  <a:pt x="424" y="139"/>
                  <a:pt x="424" y="139"/>
                </a:cubicBezTo>
                <a:cubicBezTo>
                  <a:pt x="424" y="139"/>
                  <a:pt x="424" y="139"/>
                  <a:pt x="424" y="140"/>
                </a:cubicBezTo>
                <a:cubicBezTo>
                  <a:pt x="424" y="140"/>
                  <a:pt x="424" y="140"/>
                  <a:pt x="424" y="140"/>
                </a:cubicBezTo>
                <a:cubicBezTo>
                  <a:pt x="425" y="140"/>
                  <a:pt x="425" y="140"/>
                  <a:pt x="425" y="140"/>
                </a:cubicBezTo>
                <a:cubicBezTo>
                  <a:pt x="425" y="140"/>
                  <a:pt x="425" y="140"/>
                  <a:pt x="425" y="140"/>
                </a:cubicBezTo>
                <a:cubicBezTo>
                  <a:pt x="425" y="140"/>
                  <a:pt x="426" y="141"/>
                  <a:pt x="426" y="141"/>
                </a:cubicBezTo>
                <a:cubicBezTo>
                  <a:pt x="426" y="141"/>
                  <a:pt x="426" y="141"/>
                  <a:pt x="427" y="141"/>
                </a:cubicBezTo>
                <a:cubicBezTo>
                  <a:pt x="427" y="141"/>
                  <a:pt x="427" y="141"/>
                  <a:pt x="428" y="141"/>
                </a:cubicBezTo>
                <a:cubicBezTo>
                  <a:pt x="428" y="141"/>
                  <a:pt x="428" y="141"/>
                  <a:pt x="428" y="141"/>
                </a:cubicBezTo>
                <a:cubicBezTo>
                  <a:pt x="428" y="141"/>
                  <a:pt x="429" y="141"/>
                  <a:pt x="429" y="140"/>
                </a:cubicBezTo>
                <a:cubicBezTo>
                  <a:pt x="442" y="143"/>
                  <a:pt x="442" y="143"/>
                  <a:pt x="442" y="143"/>
                </a:cubicBezTo>
                <a:cubicBezTo>
                  <a:pt x="445" y="144"/>
                  <a:pt x="445" y="146"/>
                  <a:pt x="448" y="148"/>
                </a:cubicBezTo>
                <a:cubicBezTo>
                  <a:pt x="456" y="145"/>
                  <a:pt x="456" y="145"/>
                  <a:pt x="456" y="145"/>
                </a:cubicBezTo>
                <a:cubicBezTo>
                  <a:pt x="466" y="152"/>
                  <a:pt x="466" y="152"/>
                  <a:pt x="466" y="152"/>
                </a:cubicBezTo>
                <a:cubicBezTo>
                  <a:pt x="475" y="149"/>
                  <a:pt x="475" y="149"/>
                  <a:pt x="475" y="149"/>
                </a:cubicBezTo>
                <a:cubicBezTo>
                  <a:pt x="484" y="149"/>
                  <a:pt x="484" y="149"/>
                  <a:pt x="484" y="149"/>
                </a:cubicBezTo>
                <a:cubicBezTo>
                  <a:pt x="484" y="147"/>
                  <a:pt x="505" y="149"/>
                  <a:pt x="496" y="159"/>
                </a:cubicBezTo>
                <a:close/>
                <a:moveTo>
                  <a:pt x="506" y="281"/>
                </a:moveTo>
                <a:cubicBezTo>
                  <a:pt x="506" y="281"/>
                  <a:pt x="506" y="281"/>
                  <a:pt x="506" y="281"/>
                </a:cubicBezTo>
                <a:cubicBezTo>
                  <a:pt x="506" y="287"/>
                  <a:pt x="516" y="285"/>
                  <a:pt x="521" y="289"/>
                </a:cubicBezTo>
                <a:cubicBezTo>
                  <a:pt x="523" y="291"/>
                  <a:pt x="521" y="296"/>
                  <a:pt x="524" y="297"/>
                </a:cubicBezTo>
                <a:cubicBezTo>
                  <a:pt x="531" y="303"/>
                  <a:pt x="534" y="292"/>
                  <a:pt x="528" y="281"/>
                </a:cubicBezTo>
                <a:cubicBezTo>
                  <a:pt x="526" y="279"/>
                  <a:pt x="523" y="279"/>
                  <a:pt x="520" y="279"/>
                </a:cubicBezTo>
                <a:cubicBezTo>
                  <a:pt x="515" y="279"/>
                  <a:pt x="505" y="276"/>
                  <a:pt x="506" y="281"/>
                </a:cubicBezTo>
                <a:close/>
                <a:moveTo>
                  <a:pt x="448" y="300"/>
                </a:moveTo>
                <a:cubicBezTo>
                  <a:pt x="448" y="300"/>
                  <a:pt x="448" y="300"/>
                  <a:pt x="448" y="300"/>
                </a:cubicBezTo>
                <a:cubicBezTo>
                  <a:pt x="452" y="301"/>
                  <a:pt x="456" y="297"/>
                  <a:pt x="460" y="299"/>
                </a:cubicBezTo>
                <a:cubicBezTo>
                  <a:pt x="462" y="301"/>
                  <a:pt x="461" y="305"/>
                  <a:pt x="462" y="308"/>
                </a:cubicBezTo>
                <a:cubicBezTo>
                  <a:pt x="456" y="314"/>
                  <a:pt x="472" y="313"/>
                  <a:pt x="473" y="313"/>
                </a:cubicBezTo>
                <a:cubicBezTo>
                  <a:pt x="473" y="315"/>
                  <a:pt x="475" y="320"/>
                  <a:pt x="478" y="318"/>
                </a:cubicBezTo>
                <a:cubicBezTo>
                  <a:pt x="494" y="299"/>
                  <a:pt x="494" y="299"/>
                  <a:pt x="494" y="299"/>
                </a:cubicBezTo>
                <a:cubicBezTo>
                  <a:pt x="494" y="297"/>
                  <a:pt x="493" y="295"/>
                  <a:pt x="491" y="295"/>
                </a:cubicBezTo>
                <a:cubicBezTo>
                  <a:pt x="487" y="293"/>
                  <a:pt x="482" y="297"/>
                  <a:pt x="479" y="295"/>
                </a:cubicBezTo>
                <a:cubicBezTo>
                  <a:pt x="476" y="293"/>
                  <a:pt x="482" y="285"/>
                  <a:pt x="478" y="282"/>
                </a:cubicBezTo>
                <a:cubicBezTo>
                  <a:pt x="470" y="276"/>
                  <a:pt x="467" y="283"/>
                  <a:pt x="461" y="288"/>
                </a:cubicBezTo>
                <a:cubicBezTo>
                  <a:pt x="457" y="291"/>
                  <a:pt x="451" y="292"/>
                  <a:pt x="447" y="296"/>
                </a:cubicBezTo>
                <a:cubicBezTo>
                  <a:pt x="446" y="297"/>
                  <a:pt x="447" y="300"/>
                  <a:pt x="448" y="300"/>
                </a:cubicBezTo>
                <a:close/>
                <a:moveTo>
                  <a:pt x="391" y="329"/>
                </a:moveTo>
                <a:cubicBezTo>
                  <a:pt x="391" y="329"/>
                  <a:pt x="391" y="329"/>
                  <a:pt x="391" y="329"/>
                </a:cubicBezTo>
                <a:cubicBezTo>
                  <a:pt x="387" y="332"/>
                  <a:pt x="395" y="337"/>
                  <a:pt x="397" y="337"/>
                </a:cubicBezTo>
                <a:cubicBezTo>
                  <a:pt x="399" y="337"/>
                  <a:pt x="411" y="329"/>
                  <a:pt x="411" y="326"/>
                </a:cubicBezTo>
                <a:cubicBezTo>
                  <a:pt x="410" y="322"/>
                  <a:pt x="405" y="321"/>
                  <a:pt x="402" y="321"/>
                </a:cubicBezTo>
                <a:cubicBezTo>
                  <a:pt x="398" y="322"/>
                  <a:pt x="394" y="326"/>
                  <a:pt x="391" y="329"/>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23" name="Freeform 146">
            <a:extLst>
              <a:ext uri="{FF2B5EF4-FFF2-40B4-BE49-F238E27FC236}">
                <a16:creationId xmlns:a16="http://schemas.microsoft.com/office/drawing/2014/main" id="{497623BB-DA08-4904-B42E-F185E91358AC}"/>
              </a:ext>
            </a:extLst>
          </p:cNvPr>
          <p:cNvSpPr>
            <a:spLocks noEditPoints="1"/>
          </p:cNvSpPr>
          <p:nvPr/>
        </p:nvSpPr>
        <p:spPr bwMode="auto">
          <a:xfrm>
            <a:off x="5001378" y="5343315"/>
            <a:ext cx="1029553" cy="929303"/>
          </a:xfrm>
          <a:custGeom>
            <a:avLst/>
            <a:gdLst>
              <a:gd name="T0" fmla="*/ 263 w 408"/>
              <a:gd name="T1" fmla="*/ 27 h 380"/>
              <a:gd name="T2" fmla="*/ 184 w 408"/>
              <a:gd name="T3" fmla="*/ 62 h 380"/>
              <a:gd name="T4" fmla="*/ 187 w 408"/>
              <a:gd name="T5" fmla="*/ 95 h 380"/>
              <a:gd name="T6" fmla="*/ 179 w 408"/>
              <a:gd name="T7" fmla="*/ 109 h 380"/>
              <a:gd name="T8" fmla="*/ 168 w 408"/>
              <a:gd name="T9" fmla="*/ 118 h 380"/>
              <a:gd name="T10" fmla="*/ 128 w 408"/>
              <a:gd name="T11" fmla="*/ 89 h 380"/>
              <a:gd name="T12" fmla="*/ 141 w 408"/>
              <a:gd name="T13" fmla="*/ 145 h 380"/>
              <a:gd name="T14" fmla="*/ 138 w 408"/>
              <a:gd name="T15" fmla="*/ 166 h 380"/>
              <a:gd name="T16" fmla="*/ 152 w 408"/>
              <a:gd name="T17" fmla="*/ 191 h 380"/>
              <a:gd name="T18" fmla="*/ 154 w 408"/>
              <a:gd name="T19" fmla="*/ 172 h 380"/>
              <a:gd name="T20" fmla="*/ 214 w 408"/>
              <a:gd name="T21" fmla="*/ 210 h 380"/>
              <a:gd name="T22" fmla="*/ 187 w 408"/>
              <a:gd name="T23" fmla="*/ 202 h 380"/>
              <a:gd name="T24" fmla="*/ 199 w 408"/>
              <a:gd name="T25" fmla="*/ 234 h 380"/>
              <a:gd name="T26" fmla="*/ 164 w 408"/>
              <a:gd name="T27" fmla="*/ 233 h 380"/>
              <a:gd name="T28" fmla="*/ 133 w 408"/>
              <a:gd name="T29" fmla="*/ 212 h 380"/>
              <a:gd name="T30" fmla="*/ 67 w 408"/>
              <a:gd name="T31" fmla="*/ 211 h 380"/>
              <a:gd name="T32" fmla="*/ 71 w 408"/>
              <a:gd name="T33" fmla="*/ 194 h 380"/>
              <a:gd name="T34" fmla="*/ 29 w 408"/>
              <a:gd name="T35" fmla="*/ 157 h 380"/>
              <a:gd name="T36" fmla="*/ 89 w 408"/>
              <a:gd name="T37" fmla="*/ 68 h 380"/>
              <a:gd name="T38" fmla="*/ 195 w 408"/>
              <a:gd name="T39" fmla="*/ 33 h 380"/>
              <a:gd name="T40" fmla="*/ 184 w 408"/>
              <a:gd name="T41" fmla="*/ 157 h 380"/>
              <a:gd name="T42" fmla="*/ 353 w 408"/>
              <a:gd name="T43" fmla="*/ 252 h 380"/>
              <a:gd name="T44" fmla="*/ 393 w 408"/>
              <a:gd name="T45" fmla="*/ 297 h 380"/>
              <a:gd name="T46" fmla="*/ 373 w 408"/>
              <a:gd name="T47" fmla="*/ 331 h 380"/>
              <a:gd name="T48" fmla="*/ 370 w 408"/>
              <a:gd name="T49" fmla="*/ 333 h 380"/>
              <a:gd name="T50" fmla="*/ 174 w 408"/>
              <a:gd name="T51" fmla="*/ 162 h 380"/>
              <a:gd name="T52" fmla="*/ 262 w 408"/>
              <a:gd name="T53" fmla="*/ 176 h 380"/>
              <a:gd name="T54" fmla="*/ 205 w 408"/>
              <a:gd name="T55" fmla="*/ 72 h 380"/>
              <a:gd name="T56" fmla="*/ 233 w 408"/>
              <a:gd name="T57" fmla="*/ 105 h 380"/>
              <a:gd name="T58" fmla="*/ 281 w 408"/>
              <a:gd name="T59" fmla="*/ 146 h 380"/>
              <a:gd name="T60" fmla="*/ 277 w 408"/>
              <a:gd name="T61" fmla="*/ 131 h 380"/>
              <a:gd name="T62" fmla="*/ 288 w 408"/>
              <a:gd name="T63" fmla="*/ 180 h 380"/>
              <a:gd name="T64" fmla="*/ 288 w 408"/>
              <a:gd name="T65" fmla="*/ 190 h 380"/>
              <a:gd name="T66" fmla="*/ 315 w 408"/>
              <a:gd name="T67" fmla="*/ 213 h 380"/>
              <a:gd name="T68" fmla="*/ 279 w 408"/>
              <a:gd name="T69" fmla="*/ 292 h 380"/>
              <a:gd name="T70" fmla="*/ 239 w 408"/>
              <a:gd name="T71" fmla="*/ 288 h 380"/>
              <a:gd name="T72" fmla="*/ 255 w 408"/>
              <a:gd name="T73" fmla="*/ 287 h 380"/>
              <a:gd name="T74" fmla="*/ 274 w 408"/>
              <a:gd name="T75" fmla="*/ 259 h 380"/>
              <a:gd name="T76" fmla="*/ 267 w 408"/>
              <a:gd name="T77" fmla="*/ 256 h 380"/>
              <a:gd name="T78" fmla="*/ 244 w 408"/>
              <a:gd name="T79" fmla="*/ 271 h 380"/>
              <a:gd name="T80" fmla="*/ 219 w 408"/>
              <a:gd name="T81" fmla="*/ 239 h 380"/>
              <a:gd name="T82" fmla="*/ 245 w 408"/>
              <a:gd name="T83" fmla="*/ 240 h 380"/>
              <a:gd name="T84" fmla="*/ 270 w 408"/>
              <a:gd name="T85" fmla="*/ 236 h 380"/>
              <a:gd name="T86" fmla="*/ 245 w 408"/>
              <a:gd name="T87" fmla="*/ 222 h 380"/>
              <a:gd name="T88" fmla="*/ 221 w 408"/>
              <a:gd name="T89" fmla="*/ 357 h 380"/>
              <a:gd name="T90" fmla="*/ 282 w 408"/>
              <a:gd name="T91" fmla="*/ 356 h 380"/>
              <a:gd name="T92" fmla="*/ 335 w 408"/>
              <a:gd name="T93" fmla="*/ 353 h 380"/>
              <a:gd name="T94" fmla="*/ 260 w 408"/>
              <a:gd name="T95" fmla="*/ 372 h 380"/>
              <a:gd name="T96" fmla="*/ 172 w 408"/>
              <a:gd name="T97" fmla="*/ 319 h 380"/>
              <a:gd name="T98" fmla="*/ 87 w 408"/>
              <a:gd name="T99" fmla="*/ 238 h 380"/>
              <a:gd name="T100" fmla="*/ 107 w 408"/>
              <a:gd name="T101" fmla="*/ 292 h 380"/>
              <a:gd name="T102" fmla="*/ 138 w 408"/>
              <a:gd name="T103" fmla="*/ 298 h 380"/>
              <a:gd name="T104" fmla="*/ 163 w 408"/>
              <a:gd name="T105" fmla="*/ 298 h 380"/>
              <a:gd name="T106" fmla="*/ 174 w 408"/>
              <a:gd name="T107" fmla="*/ 293 h 380"/>
              <a:gd name="T108" fmla="*/ 169 w 408"/>
              <a:gd name="T109" fmla="*/ 263 h 380"/>
              <a:gd name="T110" fmla="*/ 178 w 408"/>
              <a:gd name="T111" fmla="*/ 247 h 380"/>
              <a:gd name="T112" fmla="*/ 115 w 408"/>
              <a:gd name="T113" fmla="*/ 223 h 380"/>
              <a:gd name="T114" fmla="*/ 66 w 408"/>
              <a:gd name="T115" fmla="*/ 265 h 380"/>
              <a:gd name="T116" fmla="*/ 65 w 408"/>
              <a:gd name="T117" fmla="*/ 242 h 380"/>
              <a:gd name="T118" fmla="*/ 11 w 408"/>
              <a:gd name="T119" fmla="*/ 161 h 380"/>
              <a:gd name="T120" fmla="*/ 11 w 408"/>
              <a:gd name="T121" fmla="*/ 157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08" h="380">
                <a:moveTo>
                  <a:pt x="222" y="32"/>
                </a:moveTo>
                <a:cubicBezTo>
                  <a:pt x="227" y="30"/>
                  <a:pt x="227" y="30"/>
                  <a:pt x="227" y="30"/>
                </a:cubicBezTo>
                <a:cubicBezTo>
                  <a:pt x="227" y="30"/>
                  <a:pt x="233" y="28"/>
                  <a:pt x="234" y="28"/>
                </a:cubicBezTo>
                <a:cubicBezTo>
                  <a:pt x="235" y="28"/>
                  <a:pt x="240" y="27"/>
                  <a:pt x="241" y="26"/>
                </a:cubicBezTo>
                <a:cubicBezTo>
                  <a:pt x="242" y="26"/>
                  <a:pt x="245" y="24"/>
                  <a:pt x="246" y="23"/>
                </a:cubicBezTo>
                <a:cubicBezTo>
                  <a:pt x="247" y="23"/>
                  <a:pt x="249" y="23"/>
                  <a:pt x="251" y="21"/>
                </a:cubicBezTo>
                <a:cubicBezTo>
                  <a:pt x="252" y="20"/>
                  <a:pt x="253" y="17"/>
                  <a:pt x="253" y="16"/>
                </a:cubicBezTo>
                <a:cubicBezTo>
                  <a:pt x="253" y="15"/>
                  <a:pt x="252" y="15"/>
                  <a:pt x="251" y="12"/>
                </a:cubicBezTo>
                <a:cubicBezTo>
                  <a:pt x="249" y="9"/>
                  <a:pt x="247" y="7"/>
                  <a:pt x="247" y="6"/>
                </a:cubicBezTo>
                <a:cubicBezTo>
                  <a:pt x="246" y="4"/>
                  <a:pt x="246" y="2"/>
                  <a:pt x="247" y="2"/>
                </a:cubicBezTo>
                <a:cubicBezTo>
                  <a:pt x="248" y="1"/>
                  <a:pt x="251" y="0"/>
                  <a:pt x="253" y="0"/>
                </a:cubicBezTo>
                <a:cubicBezTo>
                  <a:pt x="255" y="1"/>
                  <a:pt x="260" y="2"/>
                  <a:pt x="261" y="2"/>
                </a:cubicBezTo>
                <a:cubicBezTo>
                  <a:pt x="262" y="2"/>
                  <a:pt x="267" y="5"/>
                  <a:pt x="267" y="5"/>
                </a:cubicBezTo>
                <a:cubicBezTo>
                  <a:pt x="267" y="5"/>
                  <a:pt x="269" y="10"/>
                  <a:pt x="269" y="11"/>
                </a:cubicBezTo>
                <a:cubicBezTo>
                  <a:pt x="269" y="12"/>
                  <a:pt x="274" y="18"/>
                  <a:pt x="272" y="18"/>
                </a:cubicBezTo>
                <a:cubicBezTo>
                  <a:pt x="271" y="18"/>
                  <a:pt x="267" y="19"/>
                  <a:pt x="267" y="19"/>
                </a:cubicBezTo>
                <a:cubicBezTo>
                  <a:pt x="265" y="22"/>
                  <a:pt x="265" y="22"/>
                  <a:pt x="265" y="22"/>
                </a:cubicBezTo>
                <a:cubicBezTo>
                  <a:pt x="265" y="22"/>
                  <a:pt x="263" y="26"/>
                  <a:pt x="263" y="27"/>
                </a:cubicBezTo>
                <a:cubicBezTo>
                  <a:pt x="263" y="28"/>
                  <a:pt x="262" y="33"/>
                  <a:pt x="262" y="33"/>
                </a:cubicBezTo>
                <a:cubicBezTo>
                  <a:pt x="267" y="44"/>
                  <a:pt x="267" y="44"/>
                  <a:pt x="267" y="44"/>
                </a:cubicBezTo>
                <a:cubicBezTo>
                  <a:pt x="262" y="51"/>
                  <a:pt x="262" y="51"/>
                  <a:pt x="262" y="51"/>
                </a:cubicBezTo>
                <a:cubicBezTo>
                  <a:pt x="258" y="55"/>
                  <a:pt x="258" y="55"/>
                  <a:pt x="258" y="55"/>
                </a:cubicBezTo>
                <a:cubicBezTo>
                  <a:pt x="258" y="55"/>
                  <a:pt x="252" y="55"/>
                  <a:pt x="252" y="54"/>
                </a:cubicBezTo>
                <a:cubicBezTo>
                  <a:pt x="252" y="53"/>
                  <a:pt x="248" y="51"/>
                  <a:pt x="248" y="51"/>
                </a:cubicBezTo>
                <a:cubicBezTo>
                  <a:pt x="248" y="51"/>
                  <a:pt x="242" y="52"/>
                  <a:pt x="241" y="53"/>
                </a:cubicBezTo>
                <a:cubicBezTo>
                  <a:pt x="240" y="53"/>
                  <a:pt x="226" y="54"/>
                  <a:pt x="226" y="54"/>
                </a:cubicBezTo>
                <a:cubicBezTo>
                  <a:pt x="226" y="54"/>
                  <a:pt x="223" y="53"/>
                  <a:pt x="222" y="53"/>
                </a:cubicBezTo>
                <a:cubicBezTo>
                  <a:pt x="221" y="53"/>
                  <a:pt x="216" y="53"/>
                  <a:pt x="216" y="53"/>
                </a:cubicBezTo>
                <a:cubicBezTo>
                  <a:pt x="215" y="49"/>
                  <a:pt x="215" y="49"/>
                  <a:pt x="215" y="49"/>
                </a:cubicBezTo>
                <a:cubicBezTo>
                  <a:pt x="211" y="50"/>
                  <a:pt x="211" y="50"/>
                  <a:pt x="211" y="50"/>
                </a:cubicBezTo>
                <a:cubicBezTo>
                  <a:pt x="210" y="54"/>
                  <a:pt x="210" y="54"/>
                  <a:pt x="210" y="54"/>
                </a:cubicBezTo>
                <a:cubicBezTo>
                  <a:pt x="205" y="57"/>
                  <a:pt x="205" y="57"/>
                  <a:pt x="205" y="57"/>
                </a:cubicBezTo>
                <a:cubicBezTo>
                  <a:pt x="200" y="60"/>
                  <a:pt x="200" y="60"/>
                  <a:pt x="200" y="60"/>
                </a:cubicBezTo>
                <a:cubicBezTo>
                  <a:pt x="190" y="60"/>
                  <a:pt x="190" y="60"/>
                  <a:pt x="190" y="60"/>
                </a:cubicBezTo>
                <a:cubicBezTo>
                  <a:pt x="184" y="60"/>
                  <a:pt x="184" y="60"/>
                  <a:pt x="184" y="60"/>
                </a:cubicBezTo>
                <a:cubicBezTo>
                  <a:pt x="184" y="62"/>
                  <a:pt x="184" y="62"/>
                  <a:pt x="184" y="62"/>
                </a:cubicBezTo>
                <a:cubicBezTo>
                  <a:pt x="181" y="68"/>
                  <a:pt x="181" y="68"/>
                  <a:pt x="181" y="68"/>
                </a:cubicBezTo>
                <a:cubicBezTo>
                  <a:pt x="177" y="71"/>
                  <a:pt x="177" y="71"/>
                  <a:pt x="177" y="71"/>
                </a:cubicBezTo>
                <a:cubicBezTo>
                  <a:pt x="177" y="71"/>
                  <a:pt x="171" y="73"/>
                  <a:pt x="170" y="74"/>
                </a:cubicBezTo>
                <a:cubicBezTo>
                  <a:pt x="170" y="74"/>
                  <a:pt x="166" y="73"/>
                  <a:pt x="166" y="73"/>
                </a:cubicBezTo>
                <a:cubicBezTo>
                  <a:pt x="161" y="76"/>
                  <a:pt x="161" y="76"/>
                  <a:pt x="161" y="76"/>
                </a:cubicBezTo>
                <a:cubicBezTo>
                  <a:pt x="160" y="79"/>
                  <a:pt x="160" y="79"/>
                  <a:pt x="160" y="79"/>
                </a:cubicBezTo>
                <a:cubicBezTo>
                  <a:pt x="162" y="81"/>
                  <a:pt x="162" y="81"/>
                  <a:pt x="162" y="81"/>
                </a:cubicBezTo>
                <a:cubicBezTo>
                  <a:pt x="166" y="83"/>
                  <a:pt x="166" y="83"/>
                  <a:pt x="166" y="83"/>
                </a:cubicBezTo>
                <a:cubicBezTo>
                  <a:pt x="166" y="83"/>
                  <a:pt x="169" y="84"/>
                  <a:pt x="169" y="85"/>
                </a:cubicBezTo>
                <a:cubicBezTo>
                  <a:pt x="169" y="85"/>
                  <a:pt x="168" y="87"/>
                  <a:pt x="168" y="87"/>
                </a:cubicBezTo>
                <a:cubicBezTo>
                  <a:pt x="168" y="92"/>
                  <a:pt x="168" y="92"/>
                  <a:pt x="168" y="92"/>
                </a:cubicBezTo>
                <a:cubicBezTo>
                  <a:pt x="168" y="92"/>
                  <a:pt x="171" y="93"/>
                  <a:pt x="172" y="93"/>
                </a:cubicBezTo>
                <a:cubicBezTo>
                  <a:pt x="172" y="93"/>
                  <a:pt x="175" y="91"/>
                  <a:pt x="175" y="91"/>
                </a:cubicBezTo>
                <a:cubicBezTo>
                  <a:pt x="175" y="90"/>
                  <a:pt x="176" y="89"/>
                  <a:pt x="176" y="89"/>
                </a:cubicBezTo>
                <a:cubicBezTo>
                  <a:pt x="178" y="91"/>
                  <a:pt x="178" y="91"/>
                  <a:pt x="178" y="91"/>
                </a:cubicBezTo>
                <a:cubicBezTo>
                  <a:pt x="178" y="91"/>
                  <a:pt x="179" y="93"/>
                  <a:pt x="180" y="93"/>
                </a:cubicBezTo>
                <a:cubicBezTo>
                  <a:pt x="180" y="93"/>
                  <a:pt x="183" y="93"/>
                  <a:pt x="183" y="93"/>
                </a:cubicBezTo>
                <a:cubicBezTo>
                  <a:pt x="187" y="95"/>
                  <a:pt x="187" y="95"/>
                  <a:pt x="187" y="95"/>
                </a:cubicBezTo>
                <a:cubicBezTo>
                  <a:pt x="192" y="99"/>
                  <a:pt x="192" y="99"/>
                  <a:pt x="192" y="99"/>
                </a:cubicBezTo>
                <a:cubicBezTo>
                  <a:pt x="192" y="99"/>
                  <a:pt x="196" y="101"/>
                  <a:pt x="195" y="102"/>
                </a:cubicBezTo>
                <a:cubicBezTo>
                  <a:pt x="193" y="103"/>
                  <a:pt x="191" y="104"/>
                  <a:pt x="190" y="104"/>
                </a:cubicBezTo>
                <a:cubicBezTo>
                  <a:pt x="190" y="104"/>
                  <a:pt x="188" y="103"/>
                  <a:pt x="188" y="102"/>
                </a:cubicBezTo>
                <a:cubicBezTo>
                  <a:pt x="188" y="100"/>
                  <a:pt x="187" y="99"/>
                  <a:pt x="186" y="99"/>
                </a:cubicBezTo>
                <a:cubicBezTo>
                  <a:pt x="185" y="99"/>
                  <a:pt x="183" y="97"/>
                  <a:pt x="183" y="97"/>
                </a:cubicBezTo>
                <a:cubicBezTo>
                  <a:pt x="182" y="97"/>
                  <a:pt x="180" y="97"/>
                  <a:pt x="179" y="98"/>
                </a:cubicBezTo>
                <a:cubicBezTo>
                  <a:pt x="178" y="98"/>
                  <a:pt x="176" y="98"/>
                  <a:pt x="176" y="97"/>
                </a:cubicBezTo>
                <a:cubicBezTo>
                  <a:pt x="175" y="97"/>
                  <a:pt x="174" y="94"/>
                  <a:pt x="174" y="94"/>
                </a:cubicBezTo>
                <a:cubicBezTo>
                  <a:pt x="169" y="93"/>
                  <a:pt x="169" y="93"/>
                  <a:pt x="169" y="93"/>
                </a:cubicBezTo>
                <a:cubicBezTo>
                  <a:pt x="169" y="93"/>
                  <a:pt x="168" y="94"/>
                  <a:pt x="168" y="95"/>
                </a:cubicBezTo>
                <a:cubicBezTo>
                  <a:pt x="168" y="95"/>
                  <a:pt x="166" y="97"/>
                  <a:pt x="166" y="97"/>
                </a:cubicBezTo>
                <a:cubicBezTo>
                  <a:pt x="165" y="98"/>
                  <a:pt x="165" y="98"/>
                  <a:pt x="165" y="98"/>
                </a:cubicBezTo>
                <a:cubicBezTo>
                  <a:pt x="165" y="100"/>
                  <a:pt x="165" y="100"/>
                  <a:pt x="165" y="100"/>
                </a:cubicBezTo>
                <a:cubicBezTo>
                  <a:pt x="167" y="102"/>
                  <a:pt x="167" y="102"/>
                  <a:pt x="167" y="102"/>
                </a:cubicBezTo>
                <a:cubicBezTo>
                  <a:pt x="171" y="105"/>
                  <a:pt x="171" y="105"/>
                  <a:pt x="171" y="105"/>
                </a:cubicBezTo>
                <a:cubicBezTo>
                  <a:pt x="171" y="105"/>
                  <a:pt x="176" y="106"/>
                  <a:pt x="176" y="106"/>
                </a:cubicBezTo>
                <a:cubicBezTo>
                  <a:pt x="177" y="106"/>
                  <a:pt x="179" y="109"/>
                  <a:pt x="179" y="109"/>
                </a:cubicBezTo>
                <a:cubicBezTo>
                  <a:pt x="179" y="112"/>
                  <a:pt x="179" y="112"/>
                  <a:pt x="179" y="112"/>
                </a:cubicBezTo>
                <a:cubicBezTo>
                  <a:pt x="178" y="115"/>
                  <a:pt x="178" y="115"/>
                  <a:pt x="178" y="115"/>
                </a:cubicBezTo>
                <a:cubicBezTo>
                  <a:pt x="178" y="115"/>
                  <a:pt x="178" y="117"/>
                  <a:pt x="176" y="116"/>
                </a:cubicBezTo>
                <a:cubicBezTo>
                  <a:pt x="174" y="115"/>
                  <a:pt x="173" y="114"/>
                  <a:pt x="173" y="114"/>
                </a:cubicBezTo>
                <a:cubicBezTo>
                  <a:pt x="170" y="113"/>
                  <a:pt x="170" y="113"/>
                  <a:pt x="170" y="113"/>
                </a:cubicBezTo>
                <a:cubicBezTo>
                  <a:pt x="169" y="109"/>
                  <a:pt x="169" y="109"/>
                  <a:pt x="169" y="109"/>
                </a:cubicBezTo>
                <a:cubicBezTo>
                  <a:pt x="169" y="109"/>
                  <a:pt x="167" y="107"/>
                  <a:pt x="167" y="107"/>
                </a:cubicBezTo>
                <a:cubicBezTo>
                  <a:pt x="166" y="107"/>
                  <a:pt x="161" y="104"/>
                  <a:pt x="161" y="104"/>
                </a:cubicBezTo>
                <a:cubicBezTo>
                  <a:pt x="155" y="104"/>
                  <a:pt x="155" y="104"/>
                  <a:pt x="155" y="104"/>
                </a:cubicBezTo>
                <a:cubicBezTo>
                  <a:pt x="151" y="104"/>
                  <a:pt x="151" y="104"/>
                  <a:pt x="151" y="104"/>
                </a:cubicBezTo>
                <a:cubicBezTo>
                  <a:pt x="150" y="107"/>
                  <a:pt x="150" y="107"/>
                  <a:pt x="150" y="107"/>
                </a:cubicBezTo>
                <a:cubicBezTo>
                  <a:pt x="150" y="107"/>
                  <a:pt x="150" y="109"/>
                  <a:pt x="151" y="109"/>
                </a:cubicBezTo>
                <a:cubicBezTo>
                  <a:pt x="151" y="110"/>
                  <a:pt x="154" y="112"/>
                  <a:pt x="154" y="112"/>
                </a:cubicBezTo>
                <a:cubicBezTo>
                  <a:pt x="154" y="112"/>
                  <a:pt x="156" y="112"/>
                  <a:pt x="156" y="113"/>
                </a:cubicBezTo>
                <a:cubicBezTo>
                  <a:pt x="157" y="114"/>
                  <a:pt x="159" y="116"/>
                  <a:pt x="159" y="116"/>
                </a:cubicBezTo>
                <a:cubicBezTo>
                  <a:pt x="159" y="116"/>
                  <a:pt x="160" y="116"/>
                  <a:pt x="161" y="116"/>
                </a:cubicBezTo>
                <a:cubicBezTo>
                  <a:pt x="163" y="116"/>
                  <a:pt x="165" y="117"/>
                  <a:pt x="165" y="117"/>
                </a:cubicBezTo>
                <a:cubicBezTo>
                  <a:pt x="168" y="118"/>
                  <a:pt x="168" y="118"/>
                  <a:pt x="168" y="118"/>
                </a:cubicBezTo>
                <a:cubicBezTo>
                  <a:pt x="169" y="119"/>
                  <a:pt x="169" y="119"/>
                  <a:pt x="169" y="119"/>
                </a:cubicBezTo>
                <a:cubicBezTo>
                  <a:pt x="169" y="119"/>
                  <a:pt x="166" y="120"/>
                  <a:pt x="165" y="120"/>
                </a:cubicBezTo>
                <a:cubicBezTo>
                  <a:pt x="164" y="121"/>
                  <a:pt x="161" y="121"/>
                  <a:pt x="161" y="121"/>
                </a:cubicBezTo>
                <a:cubicBezTo>
                  <a:pt x="161" y="121"/>
                  <a:pt x="159" y="119"/>
                  <a:pt x="158" y="119"/>
                </a:cubicBezTo>
                <a:cubicBezTo>
                  <a:pt x="158" y="119"/>
                  <a:pt x="155" y="120"/>
                  <a:pt x="155" y="120"/>
                </a:cubicBezTo>
                <a:cubicBezTo>
                  <a:pt x="155" y="120"/>
                  <a:pt x="153" y="122"/>
                  <a:pt x="152" y="120"/>
                </a:cubicBezTo>
                <a:cubicBezTo>
                  <a:pt x="151" y="118"/>
                  <a:pt x="150" y="116"/>
                  <a:pt x="150" y="116"/>
                </a:cubicBezTo>
                <a:cubicBezTo>
                  <a:pt x="150" y="114"/>
                  <a:pt x="150" y="114"/>
                  <a:pt x="150" y="114"/>
                </a:cubicBezTo>
                <a:cubicBezTo>
                  <a:pt x="150" y="111"/>
                  <a:pt x="150" y="111"/>
                  <a:pt x="150" y="111"/>
                </a:cubicBezTo>
                <a:cubicBezTo>
                  <a:pt x="149" y="108"/>
                  <a:pt x="149" y="108"/>
                  <a:pt x="149" y="108"/>
                </a:cubicBezTo>
                <a:cubicBezTo>
                  <a:pt x="145" y="106"/>
                  <a:pt x="145" y="106"/>
                  <a:pt x="145" y="106"/>
                </a:cubicBezTo>
                <a:cubicBezTo>
                  <a:pt x="140" y="106"/>
                  <a:pt x="140" y="106"/>
                  <a:pt x="140" y="106"/>
                </a:cubicBezTo>
                <a:cubicBezTo>
                  <a:pt x="135" y="103"/>
                  <a:pt x="135" y="103"/>
                  <a:pt x="135" y="103"/>
                </a:cubicBezTo>
                <a:cubicBezTo>
                  <a:pt x="129" y="101"/>
                  <a:pt x="129" y="101"/>
                  <a:pt x="129" y="101"/>
                </a:cubicBezTo>
                <a:cubicBezTo>
                  <a:pt x="127" y="97"/>
                  <a:pt x="127" y="97"/>
                  <a:pt x="127" y="97"/>
                </a:cubicBezTo>
                <a:cubicBezTo>
                  <a:pt x="131" y="94"/>
                  <a:pt x="131" y="94"/>
                  <a:pt x="131" y="94"/>
                </a:cubicBezTo>
                <a:cubicBezTo>
                  <a:pt x="130" y="91"/>
                  <a:pt x="130" y="91"/>
                  <a:pt x="130" y="91"/>
                </a:cubicBezTo>
                <a:cubicBezTo>
                  <a:pt x="128" y="89"/>
                  <a:pt x="128" y="89"/>
                  <a:pt x="128" y="89"/>
                </a:cubicBezTo>
                <a:cubicBezTo>
                  <a:pt x="123" y="92"/>
                  <a:pt x="123" y="92"/>
                  <a:pt x="123" y="92"/>
                </a:cubicBezTo>
                <a:cubicBezTo>
                  <a:pt x="123" y="95"/>
                  <a:pt x="123" y="95"/>
                  <a:pt x="123" y="95"/>
                </a:cubicBezTo>
                <a:cubicBezTo>
                  <a:pt x="118" y="97"/>
                  <a:pt x="118" y="97"/>
                  <a:pt x="118" y="97"/>
                </a:cubicBezTo>
                <a:cubicBezTo>
                  <a:pt x="116" y="101"/>
                  <a:pt x="116" y="101"/>
                  <a:pt x="116" y="101"/>
                </a:cubicBezTo>
                <a:cubicBezTo>
                  <a:pt x="119" y="104"/>
                  <a:pt x="119" y="104"/>
                  <a:pt x="119" y="104"/>
                </a:cubicBezTo>
                <a:cubicBezTo>
                  <a:pt x="119" y="109"/>
                  <a:pt x="119" y="109"/>
                  <a:pt x="119" y="109"/>
                </a:cubicBezTo>
                <a:cubicBezTo>
                  <a:pt x="119" y="109"/>
                  <a:pt x="118" y="114"/>
                  <a:pt x="119" y="115"/>
                </a:cubicBezTo>
                <a:cubicBezTo>
                  <a:pt x="119" y="115"/>
                  <a:pt x="118" y="118"/>
                  <a:pt x="118" y="120"/>
                </a:cubicBezTo>
                <a:cubicBezTo>
                  <a:pt x="119" y="121"/>
                  <a:pt x="119" y="122"/>
                  <a:pt x="121" y="123"/>
                </a:cubicBezTo>
                <a:cubicBezTo>
                  <a:pt x="122" y="124"/>
                  <a:pt x="122" y="124"/>
                  <a:pt x="124" y="125"/>
                </a:cubicBezTo>
                <a:cubicBezTo>
                  <a:pt x="126" y="126"/>
                  <a:pt x="127" y="127"/>
                  <a:pt x="127" y="127"/>
                </a:cubicBezTo>
                <a:cubicBezTo>
                  <a:pt x="129" y="131"/>
                  <a:pt x="129" y="131"/>
                  <a:pt x="129" y="131"/>
                </a:cubicBezTo>
                <a:cubicBezTo>
                  <a:pt x="129" y="131"/>
                  <a:pt x="130" y="132"/>
                  <a:pt x="131" y="132"/>
                </a:cubicBezTo>
                <a:cubicBezTo>
                  <a:pt x="132" y="133"/>
                  <a:pt x="135" y="134"/>
                  <a:pt x="135" y="135"/>
                </a:cubicBezTo>
                <a:cubicBezTo>
                  <a:pt x="135" y="137"/>
                  <a:pt x="136" y="139"/>
                  <a:pt x="136" y="139"/>
                </a:cubicBezTo>
                <a:cubicBezTo>
                  <a:pt x="136" y="139"/>
                  <a:pt x="137" y="141"/>
                  <a:pt x="137" y="141"/>
                </a:cubicBezTo>
                <a:cubicBezTo>
                  <a:pt x="138" y="142"/>
                  <a:pt x="139" y="141"/>
                  <a:pt x="139" y="142"/>
                </a:cubicBezTo>
                <a:cubicBezTo>
                  <a:pt x="140" y="143"/>
                  <a:pt x="139" y="144"/>
                  <a:pt x="141" y="145"/>
                </a:cubicBezTo>
                <a:cubicBezTo>
                  <a:pt x="142" y="147"/>
                  <a:pt x="144" y="148"/>
                  <a:pt x="144" y="148"/>
                </a:cubicBezTo>
                <a:cubicBezTo>
                  <a:pt x="145" y="148"/>
                  <a:pt x="147" y="149"/>
                  <a:pt x="147" y="149"/>
                </a:cubicBezTo>
                <a:cubicBezTo>
                  <a:pt x="153" y="153"/>
                  <a:pt x="153" y="153"/>
                  <a:pt x="153" y="153"/>
                </a:cubicBezTo>
                <a:cubicBezTo>
                  <a:pt x="157" y="158"/>
                  <a:pt x="157" y="158"/>
                  <a:pt x="157" y="158"/>
                </a:cubicBezTo>
                <a:cubicBezTo>
                  <a:pt x="160" y="161"/>
                  <a:pt x="160" y="161"/>
                  <a:pt x="160" y="161"/>
                </a:cubicBezTo>
                <a:cubicBezTo>
                  <a:pt x="159" y="165"/>
                  <a:pt x="159" y="165"/>
                  <a:pt x="159" y="165"/>
                </a:cubicBezTo>
                <a:cubicBezTo>
                  <a:pt x="158" y="167"/>
                  <a:pt x="158" y="167"/>
                  <a:pt x="158" y="167"/>
                </a:cubicBezTo>
                <a:cubicBezTo>
                  <a:pt x="158" y="167"/>
                  <a:pt x="156" y="168"/>
                  <a:pt x="155" y="168"/>
                </a:cubicBezTo>
                <a:cubicBezTo>
                  <a:pt x="155" y="168"/>
                  <a:pt x="153" y="169"/>
                  <a:pt x="153" y="169"/>
                </a:cubicBezTo>
                <a:cubicBezTo>
                  <a:pt x="153" y="169"/>
                  <a:pt x="152" y="168"/>
                  <a:pt x="152" y="168"/>
                </a:cubicBezTo>
                <a:cubicBezTo>
                  <a:pt x="153" y="167"/>
                  <a:pt x="156" y="166"/>
                  <a:pt x="156" y="166"/>
                </a:cubicBezTo>
                <a:cubicBezTo>
                  <a:pt x="156" y="166"/>
                  <a:pt x="156" y="163"/>
                  <a:pt x="155" y="163"/>
                </a:cubicBezTo>
                <a:cubicBezTo>
                  <a:pt x="154" y="162"/>
                  <a:pt x="151" y="160"/>
                  <a:pt x="151" y="160"/>
                </a:cubicBezTo>
                <a:cubicBezTo>
                  <a:pt x="149" y="158"/>
                  <a:pt x="149" y="158"/>
                  <a:pt x="149" y="158"/>
                </a:cubicBezTo>
                <a:cubicBezTo>
                  <a:pt x="146" y="158"/>
                  <a:pt x="146" y="158"/>
                  <a:pt x="146" y="158"/>
                </a:cubicBezTo>
                <a:cubicBezTo>
                  <a:pt x="146" y="158"/>
                  <a:pt x="144" y="158"/>
                  <a:pt x="144" y="159"/>
                </a:cubicBezTo>
                <a:cubicBezTo>
                  <a:pt x="143" y="160"/>
                  <a:pt x="140" y="162"/>
                  <a:pt x="140" y="162"/>
                </a:cubicBezTo>
                <a:cubicBezTo>
                  <a:pt x="138" y="166"/>
                  <a:pt x="138" y="166"/>
                  <a:pt x="138" y="166"/>
                </a:cubicBezTo>
                <a:cubicBezTo>
                  <a:pt x="143" y="167"/>
                  <a:pt x="143" y="167"/>
                  <a:pt x="143" y="167"/>
                </a:cubicBezTo>
                <a:cubicBezTo>
                  <a:pt x="143" y="167"/>
                  <a:pt x="145" y="169"/>
                  <a:pt x="145" y="169"/>
                </a:cubicBezTo>
                <a:cubicBezTo>
                  <a:pt x="145" y="170"/>
                  <a:pt x="147" y="172"/>
                  <a:pt x="147" y="172"/>
                </a:cubicBezTo>
                <a:cubicBezTo>
                  <a:pt x="149" y="173"/>
                  <a:pt x="149" y="173"/>
                  <a:pt x="149" y="173"/>
                </a:cubicBezTo>
                <a:cubicBezTo>
                  <a:pt x="149" y="175"/>
                  <a:pt x="149" y="175"/>
                  <a:pt x="149" y="175"/>
                </a:cubicBezTo>
                <a:cubicBezTo>
                  <a:pt x="148" y="178"/>
                  <a:pt x="148" y="178"/>
                  <a:pt x="148" y="178"/>
                </a:cubicBezTo>
                <a:cubicBezTo>
                  <a:pt x="145" y="182"/>
                  <a:pt x="145" y="182"/>
                  <a:pt x="145" y="182"/>
                </a:cubicBezTo>
                <a:cubicBezTo>
                  <a:pt x="145" y="182"/>
                  <a:pt x="143" y="183"/>
                  <a:pt x="143" y="183"/>
                </a:cubicBezTo>
                <a:cubicBezTo>
                  <a:pt x="142" y="183"/>
                  <a:pt x="140" y="185"/>
                  <a:pt x="140" y="185"/>
                </a:cubicBezTo>
                <a:cubicBezTo>
                  <a:pt x="140" y="185"/>
                  <a:pt x="139" y="185"/>
                  <a:pt x="139" y="185"/>
                </a:cubicBezTo>
                <a:cubicBezTo>
                  <a:pt x="138" y="185"/>
                  <a:pt x="136" y="184"/>
                  <a:pt x="135" y="184"/>
                </a:cubicBezTo>
                <a:cubicBezTo>
                  <a:pt x="135" y="184"/>
                  <a:pt x="133" y="185"/>
                  <a:pt x="133" y="185"/>
                </a:cubicBezTo>
                <a:cubicBezTo>
                  <a:pt x="133" y="185"/>
                  <a:pt x="130" y="187"/>
                  <a:pt x="134" y="188"/>
                </a:cubicBezTo>
                <a:cubicBezTo>
                  <a:pt x="138" y="188"/>
                  <a:pt x="139" y="188"/>
                  <a:pt x="140" y="188"/>
                </a:cubicBezTo>
                <a:cubicBezTo>
                  <a:pt x="140" y="188"/>
                  <a:pt x="144" y="188"/>
                  <a:pt x="144" y="188"/>
                </a:cubicBezTo>
                <a:cubicBezTo>
                  <a:pt x="144" y="188"/>
                  <a:pt x="145" y="188"/>
                  <a:pt x="146" y="189"/>
                </a:cubicBezTo>
                <a:cubicBezTo>
                  <a:pt x="148" y="189"/>
                  <a:pt x="149" y="189"/>
                  <a:pt x="150" y="190"/>
                </a:cubicBezTo>
                <a:cubicBezTo>
                  <a:pt x="151" y="190"/>
                  <a:pt x="152" y="191"/>
                  <a:pt x="152" y="191"/>
                </a:cubicBezTo>
                <a:cubicBezTo>
                  <a:pt x="152" y="192"/>
                  <a:pt x="152" y="192"/>
                  <a:pt x="153" y="192"/>
                </a:cubicBezTo>
                <a:cubicBezTo>
                  <a:pt x="154" y="192"/>
                  <a:pt x="155" y="193"/>
                  <a:pt x="155" y="193"/>
                </a:cubicBezTo>
                <a:cubicBezTo>
                  <a:pt x="156" y="193"/>
                  <a:pt x="156" y="193"/>
                  <a:pt x="156" y="193"/>
                </a:cubicBezTo>
                <a:cubicBezTo>
                  <a:pt x="156" y="193"/>
                  <a:pt x="157" y="193"/>
                  <a:pt x="158" y="193"/>
                </a:cubicBezTo>
                <a:cubicBezTo>
                  <a:pt x="159" y="193"/>
                  <a:pt x="159" y="192"/>
                  <a:pt x="160" y="192"/>
                </a:cubicBezTo>
                <a:cubicBezTo>
                  <a:pt x="161" y="192"/>
                  <a:pt x="164" y="192"/>
                  <a:pt x="164" y="192"/>
                </a:cubicBezTo>
                <a:cubicBezTo>
                  <a:pt x="166" y="196"/>
                  <a:pt x="166" y="196"/>
                  <a:pt x="166" y="196"/>
                </a:cubicBezTo>
                <a:cubicBezTo>
                  <a:pt x="166" y="196"/>
                  <a:pt x="166" y="197"/>
                  <a:pt x="167" y="197"/>
                </a:cubicBezTo>
                <a:cubicBezTo>
                  <a:pt x="167" y="198"/>
                  <a:pt x="169" y="199"/>
                  <a:pt x="170" y="199"/>
                </a:cubicBezTo>
                <a:cubicBezTo>
                  <a:pt x="171" y="199"/>
                  <a:pt x="179" y="197"/>
                  <a:pt x="179" y="197"/>
                </a:cubicBezTo>
                <a:cubicBezTo>
                  <a:pt x="175" y="194"/>
                  <a:pt x="175" y="194"/>
                  <a:pt x="175" y="194"/>
                </a:cubicBezTo>
                <a:cubicBezTo>
                  <a:pt x="175" y="194"/>
                  <a:pt x="173" y="192"/>
                  <a:pt x="172" y="191"/>
                </a:cubicBezTo>
                <a:cubicBezTo>
                  <a:pt x="172" y="190"/>
                  <a:pt x="167" y="187"/>
                  <a:pt x="167" y="187"/>
                </a:cubicBezTo>
                <a:cubicBezTo>
                  <a:pt x="162" y="186"/>
                  <a:pt x="162" y="186"/>
                  <a:pt x="162" y="186"/>
                </a:cubicBezTo>
                <a:cubicBezTo>
                  <a:pt x="156" y="183"/>
                  <a:pt x="156" y="183"/>
                  <a:pt x="156" y="183"/>
                </a:cubicBezTo>
                <a:cubicBezTo>
                  <a:pt x="150" y="181"/>
                  <a:pt x="150" y="181"/>
                  <a:pt x="150" y="181"/>
                </a:cubicBezTo>
                <a:cubicBezTo>
                  <a:pt x="150" y="181"/>
                  <a:pt x="152" y="177"/>
                  <a:pt x="153" y="176"/>
                </a:cubicBezTo>
                <a:cubicBezTo>
                  <a:pt x="153" y="175"/>
                  <a:pt x="153" y="172"/>
                  <a:pt x="154" y="172"/>
                </a:cubicBezTo>
                <a:cubicBezTo>
                  <a:pt x="155" y="173"/>
                  <a:pt x="157" y="173"/>
                  <a:pt x="158" y="173"/>
                </a:cubicBezTo>
                <a:cubicBezTo>
                  <a:pt x="159" y="173"/>
                  <a:pt x="161" y="172"/>
                  <a:pt x="162" y="172"/>
                </a:cubicBezTo>
                <a:cubicBezTo>
                  <a:pt x="163" y="172"/>
                  <a:pt x="165" y="173"/>
                  <a:pt x="165" y="173"/>
                </a:cubicBezTo>
                <a:cubicBezTo>
                  <a:pt x="165" y="173"/>
                  <a:pt x="166" y="175"/>
                  <a:pt x="166" y="176"/>
                </a:cubicBezTo>
                <a:cubicBezTo>
                  <a:pt x="167" y="176"/>
                  <a:pt x="167" y="178"/>
                  <a:pt x="168" y="179"/>
                </a:cubicBezTo>
                <a:cubicBezTo>
                  <a:pt x="169" y="179"/>
                  <a:pt x="174" y="181"/>
                  <a:pt x="174" y="181"/>
                </a:cubicBezTo>
                <a:cubicBezTo>
                  <a:pt x="174" y="181"/>
                  <a:pt x="180" y="183"/>
                  <a:pt x="180" y="183"/>
                </a:cubicBezTo>
                <a:cubicBezTo>
                  <a:pt x="181" y="183"/>
                  <a:pt x="183" y="183"/>
                  <a:pt x="183" y="183"/>
                </a:cubicBezTo>
                <a:cubicBezTo>
                  <a:pt x="186" y="186"/>
                  <a:pt x="186" y="186"/>
                  <a:pt x="186" y="186"/>
                </a:cubicBezTo>
                <a:cubicBezTo>
                  <a:pt x="192" y="185"/>
                  <a:pt x="192" y="185"/>
                  <a:pt x="192" y="185"/>
                </a:cubicBezTo>
                <a:cubicBezTo>
                  <a:pt x="198" y="184"/>
                  <a:pt x="198" y="184"/>
                  <a:pt x="198" y="184"/>
                </a:cubicBezTo>
                <a:cubicBezTo>
                  <a:pt x="199" y="186"/>
                  <a:pt x="199" y="186"/>
                  <a:pt x="199" y="186"/>
                </a:cubicBezTo>
                <a:cubicBezTo>
                  <a:pt x="199" y="186"/>
                  <a:pt x="202" y="188"/>
                  <a:pt x="202" y="188"/>
                </a:cubicBezTo>
                <a:cubicBezTo>
                  <a:pt x="202" y="189"/>
                  <a:pt x="204" y="193"/>
                  <a:pt x="204" y="193"/>
                </a:cubicBezTo>
                <a:cubicBezTo>
                  <a:pt x="204" y="193"/>
                  <a:pt x="204" y="196"/>
                  <a:pt x="204" y="196"/>
                </a:cubicBezTo>
                <a:cubicBezTo>
                  <a:pt x="204" y="197"/>
                  <a:pt x="206" y="201"/>
                  <a:pt x="206" y="201"/>
                </a:cubicBezTo>
                <a:cubicBezTo>
                  <a:pt x="207" y="202"/>
                  <a:pt x="211" y="206"/>
                  <a:pt x="211" y="207"/>
                </a:cubicBezTo>
                <a:cubicBezTo>
                  <a:pt x="211" y="207"/>
                  <a:pt x="213" y="210"/>
                  <a:pt x="214" y="210"/>
                </a:cubicBezTo>
                <a:cubicBezTo>
                  <a:pt x="214" y="210"/>
                  <a:pt x="215" y="209"/>
                  <a:pt x="215" y="209"/>
                </a:cubicBezTo>
                <a:cubicBezTo>
                  <a:pt x="216" y="209"/>
                  <a:pt x="219" y="207"/>
                  <a:pt x="219" y="207"/>
                </a:cubicBezTo>
                <a:cubicBezTo>
                  <a:pt x="219" y="207"/>
                  <a:pt x="222" y="207"/>
                  <a:pt x="222" y="208"/>
                </a:cubicBezTo>
                <a:cubicBezTo>
                  <a:pt x="222" y="209"/>
                  <a:pt x="226" y="212"/>
                  <a:pt x="226" y="212"/>
                </a:cubicBezTo>
                <a:cubicBezTo>
                  <a:pt x="226" y="212"/>
                  <a:pt x="227" y="216"/>
                  <a:pt x="227" y="216"/>
                </a:cubicBezTo>
                <a:cubicBezTo>
                  <a:pt x="226" y="217"/>
                  <a:pt x="223" y="218"/>
                  <a:pt x="223" y="219"/>
                </a:cubicBezTo>
                <a:cubicBezTo>
                  <a:pt x="222" y="219"/>
                  <a:pt x="219" y="219"/>
                  <a:pt x="219" y="219"/>
                </a:cubicBezTo>
                <a:cubicBezTo>
                  <a:pt x="218" y="220"/>
                  <a:pt x="214" y="221"/>
                  <a:pt x="214" y="221"/>
                </a:cubicBezTo>
                <a:cubicBezTo>
                  <a:pt x="214" y="217"/>
                  <a:pt x="214" y="217"/>
                  <a:pt x="214" y="217"/>
                </a:cubicBezTo>
                <a:cubicBezTo>
                  <a:pt x="214" y="217"/>
                  <a:pt x="214" y="216"/>
                  <a:pt x="213" y="216"/>
                </a:cubicBezTo>
                <a:cubicBezTo>
                  <a:pt x="213" y="216"/>
                  <a:pt x="207" y="214"/>
                  <a:pt x="207" y="214"/>
                </a:cubicBezTo>
                <a:cubicBezTo>
                  <a:pt x="206" y="209"/>
                  <a:pt x="206" y="209"/>
                  <a:pt x="206" y="209"/>
                </a:cubicBezTo>
                <a:cubicBezTo>
                  <a:pt x="203" y="206"/>
                  <a:pt x="203" y="206"/>
                  <a:pt x="203" y="206"/>
                </a:cubicBezTo>
                <a:cubicBezTo>
                  <a:pt x="200" y="204"/>
                  <a:pt x="200" y="204"/>
                  <a:pt x="200" y="204"/>
                </a:cubicBezTo>
                <a:cubicBezTo>
                  <a:pt x="198" y="201"/>
                  <a:pt x="198" y="201"/>
                  <a:pt x="198" y="201"/>
                </a:cubicBezTo>
                <a:cubicBezTo>
                  <a:pt x="194" y="201"/>
                  <a:pt x="194" y="201"/>
                  <a:pt x="194" y="201"/>
                </a:cubicBezTo>
                <a:cubicBezTo>
                  <a:pt x="194" y="201"/>
                  <a:pt x="192" y="202"/>
                  <a:pt x="192" y="202"/>
                </a:cubicBezTo>
                <a:cubicBezTo>
                  <a:pt x="191" y="203"/>
                  <a:pt x="187" y="202"/>
                  <a:pt x="187" y="202"/>
                </a:cubicBezTo>
                <a:cubicBezTo>
                  <a:pt x="184" y="203"/>
                  <a:pt x="184" y="203"/>
                  <a:pt x="184" y="203"/>
                </a:cubicBezTo>
                <a:cubicBezTo>
                  <a:pt x="184" y="205"/>
                  <a:pt x="184" y="205"/>
                  <a:pt x="184" y="205"/>
                </a:cubicBezTo>
                <a:cubicBezTo>
                  <a:pt x="189" y="205"/>
                  <a:pt x="189" y="205"/>
                  <a:pt x="189" y="205"/>
                </a:cubicBezTo>
                <a:cubicBezTo>
                  <a:pt x="193" y="206"/>
                  <a:pt x="193" y="206"/>
                  <a:pt x="193" y="206"/>
                </a:cubicBezTo>
                <a:cubicBezTo>
                  <a:pt x="199" y="207"/>
                  <a:pt x="199" y="207"/>
                  <a:pt x="199" y="207"/>
                </a:cubicBezTo>
                <a:cubicBezTo>
                  <a:pt x="199" y="211"/>
                  <a:pt x="199" y="211"/>
                  <a:pt x="199" y="211"/>
                </a:cubicBezTo>
                <a:cubicBezTo>
                  <a:pt x="199" y="211"/>
                  <a:pt x="200" y="213"/>
                  <a:pt x="200" y="214"/>
                </a:cubicBezTo>
                <a:cubicBezTo>
                  <a:pt x="200" y="215"/>
                  <a:pt x="202" y="219"/>
                  <a:pt x="202" y="219"/>
                </a:cubicBezTo>
                <a:cubicBezTo>
                  <a:pt x="204" y="225"/>
                  <a:pt x="204" y="225"/>
                  <a:pt x="204" y="225"/>
                </a:cubicBezTo>
                <a:cubicBezTo>
                  <a:pt x="206" y="229"/>
                  <a:pt x="206" y="229"/>
                  <a:pt x="206" y="229"/>
                </a:cubicBezTo>
                <a:cubicBezTo>
                  <a:pt x="208" y="230"/>
                  <a:pt x="208" y="230"/>
                  <a:pt x="208" y="230"/>
                </a:cubicBezTo>
                <a:cubicBezTo>
                  <a:pt x="208" y="234"/>
                  <a:pt x="208" y="234"/>
                  <a:pt x="208" y="234"/>
                </a:cubicBezTo>
                <a:cubicBezTo>
                  <a:pt x="210" y="235"/>
                  <a:pt x="210" y="235"/>
                  <a:pt x="210" y="235"/>
                </a:cubicBezTo>
                <a:cubicBezTo>
                  <a:pt x="210" y="235"/>
                  <a:pt x="209" y="236"/>
                  <a:pt x="209" y="237"/>
                </a:cubicBezTo>
                <a:cubicBezTo>
                  <a:pt x="209" y="237"/>
                  <a:pt x="207" y="240"/>
                  <a:pt x="207" y="240"/>
                </a:cubicBezTo>
                <a:cubicBezTo>
                  <a:pt x="207" y="240"/>
                  <a:pt x="205" y="240"/>
                  <a:pt x="204" y="240"/>
                </a:cubicBezTo>
                <a:cubicBezTo>
                  <a:pt x="204" y="239"/>
                  <a:pt x="203" y="237"/>
                  <a:pt x="202" y="237"/>
                </a:cubicBezTo>
                <a:cubicBezTo>
                  <a:pt x="200" y="236"/>
                  <a:pt x="200" y="234"/>
                  <a:pt x="199" y="234"/>
                </a:cubicBezTo>
                <a:cubicBezTo>
                  <a:pt x="198" y="234"/>
                  <a:pt x="195" y="234"/>
                  <a:pt x="195" y="234"/>
                </a:cubicBezTo>
                <a:cubicBezTo>
                  <a:pt x="195" y="234"/>
                  <a:pt x="193" y="231"/>
                  <a:pt x="192" y="230"/>
                </a:cubicBezTo>
                <a:cubicBezTo>
                  <a:pt x="192" y="230"/>
                  <a:pt x="191" y="229"/>
                  <a:pt x="190" y="228"/>
                </a:cubicBezTo>
                <a:cubicBezTo>
                  <a:pt x="189" y="227"/>
                  <a:pt x="187" y="224"/>
                  <a:pt x="187" y="225"/>
                </a:cubicBezTo>
                <a:cubicBezTo>
                  <a:pt x="187" y="227"/>
                  <a:pt x="188" y="229"/>
                  <a:pt x="187" y="229"/>
                </a:cubicBezTo>
                <a:cubicBezTo>
                  <a:pt x="185" y="229"/>
                  <a:pt x="184" y="229"/>
                  <a:pt x="184" y="229"/>
                </a:cubicBezTo>
                <a:cubicBezTo>
                  <a:pt x="184" y="229"/>
                  <a:pt x="182" y="231"/>
                  <a:pt x="181" y="232"/>
                </a:cubicBezTo>
                <a:cubicBezTo>
                  <a:pt x="181" y="232"/>
                  <a:pt x="182" y="232"/>
                  <a:pt x="180" y="233"/>
                </a:cubicBezTo>
                <a:cubicBezTo>
                  <a:pt x="179" y="233"/>
                  <a:pt x="177" y="233"/>
                  <a:pt x="177" y="233"/>
                </a:cubicBezTo>
                <a:cubicBezTo>
                  <a:pt x="177" y="232"/>
                  <a:pt x="177" y="232"/>
                  <a:pt x="177" y="231"/>
                </a:cubicBezTo>
                <a:cubicBezTo>
                  <a:pt x="178" y="230"/>
                  <a:pt x="184" y="227"/>
                  <a:pt x="184" y="227"/>
                </a:cubicBezTo>
                <a:cubicBezTo>
                  <a:pt x="184" y="226"/>
                  <a:pt x="182" y="223"/>
                  <a:pt x="182" y="223"/>
                </a:cubicBezTo>
                <a:cubicBezTo>
                  <a:pt x="181" y="224"/>
                  <a:pt x="181" y="224"/>
                  <a:pt x="181" y="224"/>
                </a:cubicBezTo>
                <a:cubicBezTo>
                  <a:pt x="178" y="226"/>
                  <a:pt x="178" y="226"/>
                  <a:pt x="178" y="226"/>
                </a:cubicBezTo>
                <a:cubicBezTo>
                  <a:pt x="174" y="229"/>
                  <a:pt x="174" y="229"/>
                  <a:pt x="174" y="229"/>
                </a:cubicBezTo>
                <a:cubicBezTo>
                  <a:pt x="171" y="230"/>
                  <a:pt x="171" y="230"/>
                  <a:pt x="171" y="230"/>
                </a:cubicBezTo>
                <a:cubicBezTo>
                  <a:pt x="168" y="232"/>
                  <a:pt x="168" y="232"/>
                  <a:pt x="168" y="232"/>
                </a:cubicBezTo>
                <a:cubicBezTo>
                  <a:pt x="164" y="233"/>
                  <a:pt x="164" y="233"/>
                  <a:pt x="164" y="233"/>
                </a:cubicBezTo>
                <a:cubicBezTo>
                  <a:pt x="160" y="233"/>
                  <a:pt x="160" y="233"/>
                  <a:pt x="160" y="233"/>
                </a:cubicBezTo>
                <a:cubicBezTo>
                  <a:pt x="158" y="232"/>
                  <a:pt x="158" y="232"/>
                  <a:pt x="158" y="232"/>
                </a:cubicBezTo>
                <a:cubicBezTo>
                  <a:pt x="156" y="229"/>
                  <a:pt x="156" y="229"/>
                  <a:pt x="156" y="229"/>
                </a:cubicBezTo>
                <a:cubicBezTo>
                  <a:pt x="155" y="229"/>
                  <a:pt x="155" y="229"/>
                  <a:pt x="155" y="229"/>
                </a:cubicBezTo>
                <a:cubicBezTo>
                  <a:pt x="155" y="229"/>
                  <a:pt x="154" y="227"/>
                  <a:pt x="155" y="226"/>
                </a:cubicBezTo>
                <a:cubicBezTo>
                  <a:pt x="155" y="226"/>
                  <a:pt x="156" y="225"/>
                  <a:pt x="158" y="225"/>
                </a:cubicBezTo>
                <a:cubicBezTo>
                  <a:pt x="160" y="225"/>
                  <a:pt x="161" y="225"/>
                  <a:pt x="162" y="225"/>
                </a:cubicBezTo>
                <a:cubicBezTo>
                  <a:pt x="163" y="225"/>
                  <a:pt x="164" y="224"/>
                  <a:pt x="164" y="224"/>
                </a:cubicBezTo>
                <a:cubicBezTo>
                  <a:pt x="164" y="224"/>
                  <a:pt x="165" y="224"/>
                  <a:pt x="165" y="223"/>
                </a:cubicBezTo>
                <a:cubicBezTo>
                  <a:pt x="165" y="222"/>
                  <a:pt x="162" y="218"/>
                  <a:pt x="162" y="218"/>
                </a:cubicBezTo>
                <a:cubicBezTo>
                  <a:pt x="162" y="218"/>
                  <a:pt x="158" y="218"/>
                  <a:pt x="157" y="219"/>
                </a:cubicBezTo>
                <a:cubicBezTo>
                  <a:pt x="155" y="219"/>
                  <a:pt x="155" y="221"/>
                  <a:pt x="153" y="220"/>
                </a:cubicBezTo>
                <a:cubicBezTo>
                  <a:pt x="151" y="219"/>
                  <a:pt x="146" y="217"/>
                  <a:pt x="146" y="217"/>
                </a:cubicBezTo>
                <a:cubicBezTo>
                  <a:pt x="142" y="213"/>
                  <a:pt x="142" y="213"/>
                  <a:pt x="142" y="213"/>
                </a:cubicBezTo>
                <a:cubicBezTo>
                  <a:pt x="140" y="215"/>
                  <a:pt x="140" y="215"/>
                  <a:pt x="140" y="215"/>
                </a:cubicBezTo>
                <a:cubicBezTo>
                  <a:pt x="137" y="217"/>
                  <a:pt x="137" y="217"/>
                  <a:pt x="137" y="217"/>
                </a:cubicBezTo>
                <a:cubicBezTo>
                  <a:pt x="137" y="217"/>
                  <a:pt x="137" y="219"/>
                  <a:pt x="135" y="217"/>
                </a:cubicBezTo>
                <a:cubicBezTo>
                  <a:pt x="133" y="214"/>
                  <a:pt x="133" y="212"/>
                  <a:pt x="133" y="212"/>
                </a:cubicBezTo>
                <a:cubicBezTo>
                  <a:pt x="130" y="212"/>
                  <a:pt x="130" y="212"/>
                  <a:pt x="130" y="212"/>
                </a:cubicBezTo>
                <a:cubicBezTo>
                  <a:pt x="129" y="215"/>
                  <a:pt x="129" y="215"/>
                  <a:pt x="129" y="215"/>
                </a:cubicBezTo>
                <a:cubicBezTo>
                  <a:pt x="129" y="215"/>
                  <a:pt x="127" y="218"/>
                  <a:pt x="127" y="218"/>
                </a:cubicBezTo>
                <a:cubicBezTo>
                  <a:pt x="126" y="218"/>
                  <a:pt x="123" y="218"/>
                  <a:pt x="122" y="219"/>
                </a:cubicBezTo>
                <a:cubicBezTo>
                  <a:pt x="122" y="219"/>
                  <a:pt x="117" y="219"/>
                  <a:pt x="117" y="219"/>
                </a:cubicBezTo>
                <a:cubicBezTo>
                  <a:pt x="110" y="217"/>
                  <a:pt x="110" y="217"/>
                  <a:pt x="110" y="217"/>
                </a:cubicBezTo>
                <a:cubicBezTo>
                  <a:pt x="110" y="217"/>
                  <a:pt x="108" y="218"/>
                  <a:pt x="108" y="218"/>
                </a:cubicBezTo>
                <a:cubicBezTo>
                  <a:pt x="107" y="219"/>
                  <a:pt x="97" y="221"/>
                  <a:pt x="97" y="221"/>
                </a:cubicBezTo>
                <a:cubicBezTo>
                  <a:pt x="92" y="224"/>
                  <a:pt x="92" y="224"/>
                  <a:pt x="92" y="224"/>
                </a:cubicBezTo>
                <a:cubicBezTo>
                  <a:pt x="89" y="224"/>
                  <a:pt x="89" y="224"/>
                  <a:pt x="89" y="224"/>
                </a:cubicBezTo>
                <a:cubicBezTo>
                  <a:pt x="86" y="220"/>
                  <a:pt x="86" y="220"/>
                  <a:pt x="86" y="220"/>
                </a:cubicBezTo>
                <a:cubicBezTo>
                  <a:pt x="84" y="217"/>
                  <a:pt x="84" y="217"/>
                  <a:pt x="84" y="217"/>
                </a:cubicBezTo>
                <a:cubicBezTo>
                  <a:pt x="84" y="221"/>
                  <a:pt x="84" y="221"/>
                  <a:pt x="84" y="221"/>
                </a:cubicBezTo>
                <a:cubicBezTo>
                  <a:pt x="83" y="223"/>
                  <a:pt x="83" y="223"/>
                  <a:pt x="83" y="223"/>
                </a:cubicBezTo>
                <a:cubicBezTo>
                  <a:pt x="83" y="223"/>
                  <a:pt x="79" y="227"/>
                  <a:pt x="78" y="228"/>
                </a:cubicBezTo>
                <a:cubicBezTo>
                  <a:pt x="78" y="228"/>
                  <a:pt x="73" y="223"/>
                  <a:pt x="73" y="223"/>
                </a:cubicBezTo>
                <a:cubicBezTo>
                  <a:pt x="72" y="216"/>
                  <a:pt x="72" y="216"/>
                  <a:pt x="72" y="216"/>
                </a:cubicBezTo>
                <a:cubicBezTo>
                  <a:pt x="67" y="211"/>
                  <a:pt x="67" y="211"/>
                  <a:pt x="67" y="211"/>
                </a:cubicBezTo>
                <a:cubicBezTo>
                  <a:pt x="64" y="212"/>
                  <a:pt x="64" y="212"/>
                  <a:pt x="64" y="212"/>
                </a:cubicBezTo>
                <a:cubicBezTo>
                  <a:pt x="63" y="207"/>
                  <a:pt x="63" y="207"/>
                  <a:pt x="63" y="207"/>
                </a:cubicBezTo>
                <a:cubicBezTo>
                  <a:pt x="61" y="204"/>
                  <a:pt x="61" y="204"/>
                  <a:pt x="61" y="204"/>
                </a:cubicBezTo>
                <a:cubicBezTo>
                  <a:pt x="57" y="204"/>
                  <a:pt x="57" y="204"/>
                  <a:pt x="57" y="204"/>
                </a:cubicBezTo>
                <a:cubicBezTo>
                  <a:pt x="56" y="206"/>
                  <a:pt x="56" y="206"/>
                  <a:pt x="56" y="206"/>
                </a:cubicBezTo>
                <a:cubicBezTo>
                  <a:pt x="55" y="209"/>
                  <a:pt x="55" y="209"/>
                  <a:pt x="55" y="209"/>
                </a:cubicBezTo>
                <a:cubicBezTo>
                  <a:pt x="55" y="209"/>
                  <a:pt x="56" y="212"/>
                  <a:pt x="56" y="212"/>
                </a:cubicBezTo>
                <a:cubicBezTo>
                  <a:pt x="56" y="213"/>
                  <a:pt x="55" y="214"/>
                  <a:pt x="54" y="214"/>
                </a:cubicBezTo>
                <a:cubicBezTo>
                  <a:pt x="54" y="214"/>
                  <a:pt x="49" y="216"/>
                  <a:pt x="49" y="216"/>
                </a:cubicBezTo>
                <a:cubicBezTo>
                  <a:pt x="49" y="216"/>
                  <a:pt x="48" y="213"/>
                  <a:pt x="48" y="212"/>
                </a:cubicBezTo>
                <a:cubicBezTo>
                  <a:pt x="48" y="210"/>
                  <a:pt x="48" y="207"/>
                  <a:pt x="48" y="207"/>
                </a:cubicBezTo>
                <a:cubicBezTo>
                  <a:pt x="48" y="207"/>
                  <a:pt x="52" y="205"/>
                  <a:pt x="52" y="205"/>
                </a:cubicBezTo>
                <a:cubicBezTo>
                  <a:pt x="52" y="204"/>
                  <a:pt x="55" y="199"/>
                  <a:pt x="55" y="199"/>
                </a:cubicBezTo>
                <a:cubicBezTo>
                  <a:pt x="55" y="196"/>
                  <a:pt x="55" y="196"/>
                  <a:pt x="55" y="196"/>
                </a:cubicBezTo>
                <a:cubicBezTo>
                  <a:pt x="55" y="196"/>
                  <a:pt x="59" y="195"/>
                  <a:pt x="60" y="195"/>
                </a:cubicBezTo>
                <a:cubicBezTo>
                  <a:pt x="61" y="195"/>
                  <a:pt x="63" y="195"/>
                  <a:pt x="64" y="196"/>
                </a:cubicBezTo>
                <a:cubicBezTo>
                  <a:pt x="66" y="197"/>
                  <a:pt x="65" y="197"/>
                  <a:pt x="67" y="197"/>
                </a:cubicBezTo>
                <a:cubicBezTo>
                  <a:pt x="69" y="196"/>
                  <a:pt x="71" y="195"/>
                  <a:pt x="71" y="194"/>
                </a:cubicBezTo>
                <a:cubicBezTo>
                  <a:pt x="71" y="193"/>
                  <a:pt x="72" y="189"/>
                  <a:pt x="69" y="189"/>
                </a:cubicBezTo>
                <a:cubicBezTo>
                  <a:pt x="67" y="189"/>
                  <a:pt x="64" y="191"/>
                  <a:pt x="63" y="191"/>
                </a:cubicBezTo>
                <a:cubicBezTo>
                  <a:pt x="62" y="192"/>
                  <a:pt x="61" y="191"/>
                  <a:pt x="59" y="190"/>
                </a:cubicBezTo>
                <a:cubicBezTo>
                  <a:pt x="58" y="190"/>
                  <a:pt x="56" y="189"/>
                  <a:pt x="56" y="189"/>
                </a:cubicBezTo>
                <a:cubicBezTo>
                  <a:pt x="53" y="192"/>
                  <a:pt x="53" y="192"/>
                  <a:pt x="53" y="192"/>
                </a:cubicBezTo>
                <a:cubicBezTo>
                  <a:pt x="53" y="192"/>
                  <a:pt x="55" y="196"/>
                  <a:pt x="51" y="193"/>
                </a:cubicBezTo>
                <a:cubicBezTo>
                  <a:pt x="47" y="191"/>
                  <a:pt x="47" y="190"/>
                  <a:pt x="47" y="190"/>
                </a:cubicBezTo>
                <a:cubicBezTo>
                  <a:pt x="43" y="186"/>
                  <a:pt x="43" y="186"/>
                  <a:pt x="43" y="186"/>
                </a:cubicBezTo>
                <a:cubicBezTo>
                  <a:pt x="41" y="179"/>
                  <a:pt x="41" y="179"/>
                  <a:pt x="41" y="179"/>
                </a:cubicBezTo>
                <a:cubicBezTo>
                  <a:pt x="38" y="175"/>
                  <a:pt x="38" y="175"/>
                  <a:pt x="38" y="175"/>
                </a:cubicBezTo>
                <a:cubicBezTo>
                  <a:pt x="38" y="175"/>
                  <a:pt x="37" y="177"/>
                  <a:pt x="36" y="179"/>
                </a:cubicBezTo>
                <a:cubicBezTo>
                  <a:pt x="35" y="180"/>
                  <a:pt x="33" y="180"/>
                  <a:pt x="32" y="179"/>
                </a:cubicBezTo>
                <a:cubicBezTo>
                  <a:pt x="32" y="177"/>
                  <a:pt x="29" y="173"/>
                  <a:pt x="29" y="173"/>
                </a:cubicBezTo>
                <a:cubicBezTo>
                  <a:pt x="30" y="169"/>
                  <a:pt x="30" y="169"/>
                  <a:pt x="30" y="169"/>
                </a:cubicBezTo>
                <a:cubicBezTo>
                  <a:pt x="26" y="168"/>
                  <a:pt x="26" y="168"/>
                  <a:pt x="26" y="168"/>
                </a:cubicBezTo>
                <a:cubicBezTo>
                  <a:pt x="26" y="168"/>
                  <a:pt x="24" y="167"/>
                  <a:pt x="24" y="166"/>
                </a:cubicBezTo>
                <a:cubicBezTo>
                  <a:pt x="25" y="164"/>
                  <a:pt x="27" y="161"/>
                  <a:pt x="27" y="161"/>
                </a:cubicBezTo>
                <a:cubicBezTo>
                  <a:pt x="29" y="157"/>
                  <a:pt x="29" y="157"/>
                  <a:pt x="29" y="157"/>
                </a:cubicBezTo>
                <a:cubicBezTo>
                  <a:pt x="29" y="157"/>
                  <a:pt x="29" y="154"/>
                  <a:pt x="28" y="153"/>
                </a:cubicBezTo>
                <a:cubicBezTo>
                  <a:pt x="28" y="152"/>
                  <a:pt x="27" y="139"/>
                  <a:pt x="27" y="139"/>
                </a:cubicBezTo>
                <a:cubicBezTo>
                  <a:pt x="35" y="134"/>
                  <a:pt x="35" y="134"/>
                  <a:pt x="35" y="134"/>
                </a:cubicBezTo>
                <a:cubicBezTo>
                  <a:pt x="40" y="126"/>
                  <a:pt x="40" y="126"/>
                  <a:pt x="40" y="126"/>
                </a:cubicBezTo>
                <a:cubicBezTo>
                  <a:pt x="42" y="117"/>
                  <a:pt x="42" y="117"/>
                  <a:pt x="42" y="117"/>
                </a:cubicBezTo>
                <a:cubicBezTo>
                  <a:pt x="45" y="109"/>
                  <a:pt x="45" y="109"/>
                  <a:pt x="45" y="109"/>
                </a:cubicBezTo>
                <a:cubicBezTo>
                  <a:pt x="45" y="109"/>
                  <a:pt x="49" y="105"/>
                  <a:pt x="49" y="106"/>
                </a:cubicBezTo>
                <a:cubicBezTo>
                  <a:pt x="50" y="107"/>
                  <a:pt x="49" y="98"/>
                  <a:pt x="49" y="98"/>
                </a:cubicBezTo>
                <a:cubicBezTo>
                  <a:pt x="46" y="95"/>
                  <a:pt x="46" y="95"/>
                  <a:pt x="46" y="95"/>
                </a:cubicBezTo>
                <a:cubicBezTo>
                  <a:pt x="46" y="90"/>
                  <a:pt x="46" y="90"/>
                  <a:pt x="46" y="90"/>
                </a:cubicBezTo>
                <a:cubicBezTo>
                  <a:pt x="46" y="90"/>
                  <a:pt x="51" y="89"/>
                  <a:pt x="52" y="89"/>
                </a:cubicBezTo>
                <a:cubicBezTo>
                  <a:pt x="53" y="89"/>
                  <a:pt x="55" y="88"/>
                  <a:pt x="58" y="87"/>
                </a:cubicBezTo>
                <a:cubicBezTo>
                  <a:pt x="60" y="87"/>
                  <a:pt x="62" y="85"/>
                  <a:pt x="64" y="85"/>
                </a:cubicBezTo>
                <a:cubicBezTo>
                  <a:pt x="65" y="85"/>
                  <a:pt x="70" y="85"/>
                  <a:pt x="70" y="85"/>
                </a:cubicBezTo>
                <a:cubicBezTo>
                  <a:pt x="70" y="85"/>
                  <a:pt x="75" y="82"/>
                  <a:pt x="76" y="81"/>
                </a:cubicBezTo>
                <a:cubicBezTo>
                  <a:pt x="77" y="80"/>
                  <a:pt x="80" y="76"/>
                  <a:pt x="80" y="76"/>
                </a:cubicBezTo>
                <a:cubicBezTo>
                  <a:pt x="80" y="76"/>
                  <a:pt x="81" y="71"/>
                  <a:pt x="83" y="70"/>
                </a:cubicBezTo>
                <a:cubicBezTo>
                  <a:pt x="84" y="70"/>
                  <a:pt x="87" y="68"/>
                  <a:pt x="89" y="68"/>
                </a:cubicBezTo>
                <a:cubicBezTo>
                  <a:pt x="91" y="67"/>
                  <a:pt x="96" y="66"/>
                  <a:pt x="97" y="66"/>
                </a:cubicBezTo>
                <a:cubicBezTo>
                  <a:pt x="98" y="66"/>
                  <a:pt x="110" y="64"/>
                  <a:pt x="110" y="64"/>
                </a:cubicBezTo>
                <a:cubicBezTo>
                  <a:pt x="115" y="60"/>
                  <a:pt x="115" y="60"/>
                  <a:pt x="115" y="60"/>
                </a:cubicBezTo>
                <a:cubicBezTo>
                  <a:pt x="114" y="51"/>
                  <a:pt x="114" y="51"/>
                  <a:pt x="114" y="51"/>
                </a:cubicBezTo>
                <a:cubicBezTo>
                  <a:pt x="129" y="49"/>
                  <a:pt x="129" y="49"/>
                  <a:pt x="129" y="49"/>
                </a:cubicBezTo>
                <a:cubicBezTo>
                  <a:pt x="135" y="45"/>
                  <a:pt x="135" y="45"/>
                  <a:pt x="135" y="45"/>
                </a:cubicBezTo>
                <a:cubicBezTo>
                  <a:pt x="135" y="45"/>
                  <a:pt x="138" y="42"/>
                  <a:pt x="139" y="42"/>
                </a:cubicBezTo>
                <a:cubicBezTo>
                  <a:pt x="140" y="43"/>
                  <a:pt x="142" y="42"/>
                  <a:pt x="142" y="42"/>
                </a:cubicBezTo>
                <a:cubicBezTo>
                  <a:pt x="149" y="40"/>
                  <a:pt x="149" y="40"/>
                  <a:pt x="149" y="40"/>
                </a:cubicBezTo>
                <a:cubicBezTo>
                  <a:pt x="149" y="40"/>
                  <a:pt x="158" y="37"/>
                  <a:pt x="159" y="36"/>
                </a:cubicBezTo>
                <a:cubicBezTo>
                  <a:pt x="159" y="36"/>
                  <a:pt x="164" y="34"/>
                  <a:pt x="164" y="34"/>
                </a:cubicBezTo>
                <a:cubicBezTo>
                  <a:pt x="166" y="30"/>
                  <a:pt x="166" y="30"/>
                  <a:pt x="166" y="30"/>
                </a:cubicBezTo>
                <a:cubicBezTo>
                  <a:pt x="166" y="30"/>
                  <a:pt x="168" y="28"/>
                  <a:pt x="171" y="28"/>
                </a:cubicBezTo>
                <a:cubicBezTo>
                  <a:pt x="173" y="28"/>
                  <a:pt x="175" y="28"/>
                  <a:pt x="176" y="28"/>
                </a:cubicBezTo>
                <a:cubicBezTo>
                  <a:pt x="176" y="27"/>
                  <a:pt x="177" y="25"/>
                  <a:pt x="178" y="25"/>
                </a:cubicBezTo>
                <a:cubicBezTo>
                  <a:pt x="179" y="25"/>
                  <a:pt x="185" y="24"/>
                  <a:pt x="185" y="24"/>
                </a:cubicBezTo>
                <a:cubicBezTo>
                  <a:pt x="188" y="29"/>
                  <a:pt x="188" y="29"/>
                  <a:pt x="188" y="29"/>
                </a:cubicBezTo>
                <a:cubicBezTo>
                  <a:pt x="188" y="29"/>
                  <a:pt x="194" y="33"/>
                  <a:pt x="195" y="33"/>
                </a:cubicBezTo>
                <a:cubicBezTo>
                  <a:pt x="196" y="33"/>
                  <a:pt x="201" y="29"/>
                  <a:pt x="201" y="29"/>
                </a:cubicBezTo>
                <a:cubicBezTo>
                  <a:pt x="211" y="32"/>
                  <a:pt x="211" y="32"/>
                  <a:pt x="211" y="32"/>
                </a:cubicBezTo>
                <a:cubicBezTo>
                  <a:pt x="219" y="34"/>
                  <a:pt x="219" y="34"/>
                  <a:pt x="219" y="34"/>
                </a:cubicBezTo>
                <a:cubicBezTo>
                  <a:pt x="222" y="32"/>
                  <a:pt x="222" y="32"/>
                  <a:pt x="222" y="32"/>
                </a:cubicBezTo>
                <a:close/>
                <a:moveTo>
                  <a:pt x="188" y="149"/>
                </a:moveTo>
                <a:cubicBezTo>
                  <a:pt x="188" y="149"/>
                  <a:pt x="188" y="149"/>
                  <a:pt x="188" y="149"/>
                </a:cubicBezTo>
                <a:cubicBezTo>
                  <a:pt x="189" y="150"/>
                  <a:pt x="189" y="150"/>
                  <a:pt x="189" y="150"/>
                </a:cubicBezTo>
                <a:cubicBezTo>
                  <a:pt x="189" y="150"/>
                  <a:pt x="191" y="150"/>
                  <a:pt x="192" y="149"/>
                </a:cubicBezTo>
                <a:cubicBezTo>
                  <a:pt x="193" y="149"/>
                  <a:pt x="191" y="148"/>
                  <a:pt x="191" y="148"/>
                </a:cubicBezTo>
                <a:cubicBezTo>
                  <a:pt x="189" y="148"/>
                  <a:pt x="189" y="148"/>
                  <a:pt x="189" y="148"/>
                </a:cubicBezTo>
                <a:cubicBezTo>
                  <a:pt x="189" y="148"/>
                  <a:pt x="188" y="149"/>
                  <a:pt x="188" y="149"/>
                </a:cubicBezTo>
                <a:close/>
                <a:moveTo>
                  <a:pt x="184" y="157"/>
                </a:moveTo>
                <a:cubicBezTo>
                  <a:pt x="184" y="157"/>
                  <a:pt x="184" y="157"/>
                  <a:pt x="184" y="157"/>
                </a:cubicBezTo>
                <a:cubicBezTo>
                  <a:pt x="185" y="158"/>
                  <a:pt x="185" y="158"/>
                  <a:pt x="185" y="158"/>
                </a:cubicBezTo>
                <a:cubicBezTo>
                  <a:pt x="185" y="158"/>
                  <a:pt x="186" y="155"/>
                  <a:pt x="187" y="154"/>
                </a:cubicBezTo>
                <a:cubicBezTo>
                  <a:pt x="188" y="152"/>
                  <a:pt x="186" y="153"/>
                  <a:pt x="186" y="153"/>
                </a:cubicBezTo>
                <a:cubicBezTo>
                  <a:pt x="185" y="154"/>
                  <a:pt x="185" y="154"/>
                  <a:pt x="185" y="154"/>
                </a:cubicBezTo>
                <a:cubicBezTo>
                  <a:pt x="185" y="154"/>
                  <a:pt x="184" y="157"/>
                  <a:pt x="184" y="157"/>
                </a:cubicBezTo>
                <a:close/>
                <a:moveTo>
                  <a:pt x="318" y="231"/>
                </a:moveTo>
                <a:cubicBezTo>
                  <a:pt x="318" y="231"/>
                  <a:pt x="318" y="231"/>
                  <a:pt x="318" y="231"/>
                </a:cubicBezTo>
                <a:cubicBezTo>
                  <a:pt x="318" y="231"/>
                  <a:pt x="321" y="233"/>
                  <a:pt x="321" y="233"/>
                </a:cubicBezTo>
                <a:cubicBezTo>
                  <a:pt x="319" y="237"/>
                  <a:pt x="319" y="237"/>
                  <a:pt x="319" y="237"/>
                </a:cubicBezTo>
                <a:cubicBezTo>
                  <a:pt x="316" y="235"/>
                  <a:pt x="316" y="235"/>
                  <a:pt x="316" y="235"/>
                </a:cubicBezTo>
                <a:cubicBezTo>
                  <a:pt x="318" y="231"/>
                  <a:pt x="318" y="231"/>
                  <a:pt x="318" y="231"/>
                </a:cubicBezTo>
                <a:close/>
                <a:moveTo>
                  <a:pt x="342" y="250"/>
                </a:moveTo>
                <a:cubicBezTo>
                  <a:pt x="342" y="250"/>
                  <a:pt x="342" y="250"/>
                  <a:pt x="342" y="250"/>
                </a:cubicBezTo>
                <a:cubicBezTo>
                  <a:pt x="342" y="250"/>
                  <a:pt x="347" y="251"/>
                  <a:pt x="347" y="250"/>
                </a:cubicBezTo>
                <a:cubicBezTo>
                  <a:pt x="347" y="249"/>
                  <a:pt x="348" y="247"/>
                  <a:pt x="348" y="247"/>
                </a:cubicBezTo>
                <a:cubicBezTo>
                  <a:pt x="347" y="246"/>
                  <a:pt x="344" y="245"/>
                  <a:pt x="344" y="245"/>
                </a:cubicBezTo>
                <a:cubicBezTo>
                  <a:pt x="343" y="245"/>
                  <a:pt x="342" y="245"/>
                  <a:pt x="341" y="244"/>
                </a:cubicBezTo>
                <a:cubicBezTo>
                  <a:pt x="335" y="237"/>
                  <a:pt x="339" y="246"/>
                  <a:pt x="342" y="247"/>
                </a:cubicBezTo>
                <a:cubicBezTo>
                  <a:pt x="342" y="248"/>
                  <a:pt x="342" y="248"/>
                  <a:pt x="342" y="248"/>
                </a:cubicBezTo>
                <a:cubicBezTo>
                  <a:pt x="342" y="250"/>
                  <a:pt x="342" y="250"/>
                  <a:pt x="342" y="250"/>
                </a:cubicBezTo>
                <a:close/>
                <a:moveTo>
                  <a:pt x="349" y="257"/>
                </a:moveTo>
                <a:cubicBezTo>
                  <a:pt x="349" y="257"/>
                  <a:pt x="349" y="257"/>
                  <a:pt x="349" y="257"/>
                </a:cubicBezTo>
                <a:cubicBezTo>
                  <a:pt x="353" y="252"/>
                  <a:pt x="353" y="252"/>
                  <a:pt x="353" y="252"/>
                </a:cubicBezTo>
                <a:cubicBezTo>
                  <a:pt x="353" y="252"/>
                  <a:pt x="355" y="250"/>
                  <a:pt x="356" y="250"/>
                </a:cubicBezTo>
                <a:cubicBezTo>
                  <a:pt x="357" y="250"/>
                  <a:pt x="361" y="249"/>
                  <a:pt x="361" y="249"/>
                </a:cubicBezTo>
                <a:cubicBezTo>
                  <a:pt x="361" y="249"/>
                  <a:pt x="364" y="250"/>
                  <a:pt x="362" y="251"/>
                </a:cubicBezTo>
                <a:cubicBezTo>
                  <a:pt x="361" y="252"/>
                  <a:pt x="358" y="254"/>
                  <a:pt x="357" y="254"/>
                </a:cubicBezTo>
                <a:cubicBezTo>
                  <a:pt x="356" y="255"/>
                  <a:pt x="354" y="258"/>
                  <a:pt x="354" y="258"/>
                </a:cubicBezTo>
                <a:cubicBezTo>
                  <a:pt x="350" y="259"/>
                  <a:pt x="350" y="259"/>
                  <a:pt x="350" y="259"/>
                </a:cubicBezTo>
                <a:cubicBezTo>
                  <a:pt x="346" y="261"/>
                  <a:pt x="346" y="261"/>
                  <a:pt x="346" y="261"/>
                </a:cubicBezTo>
                <a:cubicBezTo>
                  <a:pt x="347" y="265"/>
                  <a:pt x="347" y="265"/>
                  <a:pt x="347" y="265"/>
                </a:cubicBezTo>
                <a:cubicBezTo>
                  <a:pt x="347" y="265"/>
                  <a:pt x="346" y="266"/>
                  <a:pt x="345" y="266"/>
                </a:cubicBezTo>
                <a:cubicBezTo>
                  <a:pt x="345" y="265"/>
                  <a:pt x="342" y="263"/>
                  <a:pt x="342" y="263"/>
                </a:cubicBezTo>
                <a:cubicBezTo>
                  <a:pt x="343" y="258"/>
                  <a:pt x="343" y="258"/>
                  <a:pt x="343" y="258"/>
                </a:cubicBezTo>
                <a:cubicBezTo>
                  <a:pt x="347" y="258"/>
                  <a:pt x="347" y="258"/>
                  <a:pt x="347" y="258"/>
                </a:cubicBezTo>
                <a:cubicBezTo>
                  <a:pt x="349" y="257"/>
                  <a:pt x="349" y="257"/>
                  <a:pt x="349" y="257"/>
                </a:cubicBezTo>
                <a:close/>
                <a:moveTo>
                  <a:pt x="388" y="286"/>
                </a:moveTo>
                <a:cubicBezTo>
                  <a:pt x="388" y="286"/>
                  <a:pt x="388" y="286"/>
                  <a:pt x="388" y="286"/>
                </a:cubicBezTo>
                <a:cubicBezTo>
                  <a:pt x="388" y="286"/>
                  <a:pt x="392" y="290"/>
                  <a:pt x="392" y="290"/>
                </a:cubicBezTo>
                <a:cubicBezTo>
                  <a:pt x="391" y="295"/>
                  <a:pt x="391" y="295"/>
                  <a:pt x="391" y="295"/>
                </a:cubicBezTo>
                <a:cubicBezTo>
                  <a:pt x="391" y="295"/>
                  <a:pt x="391" y="297"/>
                  <a:pt x="393" y="297"/>
                </a:cubicBezTo>
                <a:cubicBezTo>
                  <a:pt x="395" y="298"/>
                  <a:pt x="398" y="298"/>
                  <a:pt x="398" y="296"/>
                </a:cubicBezTo>
                <a:cubicBezTo>
                  <a:pt x="398" y="294"/>
                  <a:pt x="399" y="292"/>
                  <a:pt x="400" y="291"/>
                </a:cubicBezTo>
                <a:cubicBezTo>
                  <a:pt x="401" y="289"/>
                  <a:pt x="403" y="286"/>
                  <a:pt x="403" y="286"/>
                </a:cubicBezTo>
                <a:cubicBezTo>
                  <a:pt x="403" y="286"/>
                  <a:pt x="404" y="286"/>
                  <a:pt x="405" y="285"/>
                </a:cubicBezTo>
                <a:cubicBezTo>
                  <a:pt x="406" y="285"/>
                  <a:pt x="404" y="282"/>
                  <a:pt x="404" y="282"/>
                </a:cubicBezTo>
                <a:cubicBezTo>
                  <a:pt x="404" y="282"/>
                  <a:pt x="403" y="282"/>
                  <a:pt x="405" y="278"/>
                </a:cubicBezTo>
                <a:cubicBezTo>
                  <a:pt x="407" y="275"/>
                  <a:pt x="407" y="275"/>
                  <a:pt x="407" y="275"/>
                </a:cubicBezTo>
                <a:cubicBezTo>
                  <a:pt x="407" y="274"/>
                  <a:pt x="408" y="271"/>
                  <a:pt x="408" y="270"/>
                </a:cubicBezTo>
                <a:cubicBezTo>
                  <a:pt x="407" y="268"/>
                  <a:pt x="406" y="263"/>
                  <a:pt x="406" y="263"/>
                </a:cubicBezTo>
                <a:cubicBezTo>
                  <a:pt x="404" y="265"/>
                  <a:pt x="404" y="265"/>
                  <a:pt x="404" y="265"/>
                </a:cubicBezTo>
                <a:cubicBezTo>
                  <a:pt x="404" y="265"/>
                  <a:pt x="402" y="267"/>
                  <a:pt x="400" y="267"/>
                </a:cubicBezTo>
                <a:cubicBezTo>
                  <a:pt x="398" y="268"/>
                  <a:pt x="396" y="269"/>
                  <a:pt x="396" y="270"/>
                </a:cubicBezTo>
                <a:cubicBezTo>
                  <a:pt x="396" y="270"/>
                  <a:pt x="396" y="273"/>
                  <a:pt x="395" y="274"/>
                </a:cubicBezTo>
                <a:cubicBezTo>
                  <a:pt x="394" y="275"/>
                  <a:pt x="391" y="278"/>
                  <a:pt x="391" y="278"/>
                </a:cubicBezTo>
                <a:cubicBezTo>
                  <a:pt x="389" y="283"/>
                  <a:pt x="389" y="283"/>
                  <a:pt x="389" y="283"/>
                </a:cubicBezTo>
                <a:cubicBezTo>
                  <a:pt x="389" y="283"/>
                  <a:pt x="388" y="286"/>
                  <a:pt x="388" y="286"/>
                </a:cubicBezTo>
                <a:close/>
                <a:moveTo>
                  <a:pt x="373" y="331"/>
                </a:moveTo>
                <a:cubicBezTo>
                  <a:pt x="373" y="331"/>
                  <a:pt x="373" y="331"/>
                  <a:pt x="373" y="331"/>
                </a:cubicBezTo>
                <a:cubicBezTo>
                  <a:pt x="371" y="330"/>
                  <a:pt x="369" y="328"/>
                  <a:pt x="369" y="326"/>
                </a:cubicBezTo>
                <a:cubicBezTo>
                  <a:pt x="369" y="325"/>
                  <a:pt x="370" y="323"/>
                  <a:pt x="370" y="323"/>
                </a:cubicBezTo>
                <a:cubicBezTo>
                  <a:pt x="370" y="323"/>
                  <a:pt x="368" y="322"/>
                  <a:pt x="368" y="321"/>
                </a:cubicBezTo>
                <a:cubicBezTo>
                  <a:pt x="368" y="321"/>
                  <a:pt x="370" y="317"/>
                  <a:pt x="370" y="315"/>
                </a:cubicBezTo>
                <a:cubicBezTo>
                  <a:pt x="369" y="314"/>
                  <a:pt x="370" y="308"/>
                  <a:pt x="370" y="308"/>
                </a:cubicBezTo>
                <a:cubicBezTo>
                  <a:pt x="370" y="308"/>
                  <a:pt x="373" y="307"/>
                  <a:pt x="373" y="308"/>
                </a:cubicBezTo>
                <a:cubicBezTo>
                  <a:pt x="373" y="309"/>
                  <a:pt x="372" y="312"/>
                  <a:pt x="372" y="313"/>
                </a:cubicBezTo>
                <a:cubicBezTo>
                  <a:pt x="372" y="314"/>
                  <a:pt x="371" y="318"/>
                  <a:pt x="371" y="319"/>
                </a:cubicBezTo>
                <a:cubicBezTo>
                  <a:pt x="371" y="319"/>
                  <a:pt x="372" y="318"/>
                  <a:pt x="374" y="320"/>
                </a:cubicBezTo>
                <a:cubicBezTo>
                  <a:pt x="376" y="322"/>
                  <a:pt x="376" y="325"/>
                  <a:pt x="376" y="325"/>
                </a:cubicBezTo>
                <a:cubicBezTo>
                  <a:pt x="374" y="327"/>
                  <a:pt x="374" y="327"/>
                  <a:pt x="374" y="327"/>
                </a:cubicBezTo>
                <a:cubicBezTo>
                  <a:pt x="373" y="331"/>
                  <a:pt x="373" y="331"/>
                  <a:pt x="373" y="331"/>
                </a:cubicBezTo>
                <a:close/>
                <a:moveTo>
                  <a:pt x="361" y="333"/>
                </a:moveTo>
                <a:cubicBezTo>
                  <a:pt x="361" y="333"/>
                  <a:pt x="361" y="333"/>
                  <a:pt x="361" y="333"/>
                </a:cubicBezTo>
                <a:cubicBezTo>
                  <a:pt x="361" y="333"/>
                  <a:pt x="360" y="337"/>
                  <a:pt x="360" y="338"/>
                </a:cubicBezTo>
                <a:cubicBezTo>
                  <a:pt x="360" y="338"/>
                  <a:pt x="361" y="338"/>
                  <a:pt x="362" y="338"/>
                </a:cubicBezTo>
                <a:cubicBezTo>
                  <a:pt x="363" y="337"/>
                  <a:pt x="364" y="337"/>
                  <a:pt x="365" y="336"/>
                </a:cubicBezTo>
                <a:cubicBezTo>
                  <a:pt x="366" y="335"/>
                  <a:pt x="369" y="333"/>
                  <a:pt x="370" y="333"/>
                </a:cubicBezTo>
                <a:cubicBezTo>
                  <a:pt x="371" y="332"/>
                  <a:pt x="366" y="330"/>
                  <a:pt x="366" y="330"/>
                </a:cubicBezTo>
                <a:cubicBezTo>
                  <a:pt x="361" y="333"/>
                  <a:pt x="361" y="333"/>
                  <a:pt x="361" y="333"/>
                </a:cubicBezTo>
                <a:close/>
                <a:moveTo>
                  <a:pt x="225" y="132"/>
                </a:moveTo>
                <a:cubicBezTo>
                  <a:pt x="225" y="132"/>
                  <a:pt x="225" y="132"/>
                  <a:pt x="225" y="132"/>
                </a:cubicBezTo>
                <a:cubicBezTo>
                  <a:pt x="227" y="133"/>
                  <a:pt x="227" y="133"/>
                  <a:pt x="227" y="133"/>
                </a:cubicBezTo>
                <a:cubicBezTo>
                  <a:pt x="227" y="133"/>
                  <a:pt x="228" y="132"/>
                  <a:pt x="229" y="131"/>
                </a:cubicBezTo>
                <a:cubicBezTo>
                  <a:pt x="230" y="130"/>
                  <a:pt x="228" y="129"/>
                  <a:pt x="228" y="129"/>
                </a:cubicBezTo>
                <a:cubicBezTo>
                  <a:pt x="227" y="130"/>
                  <a:pt x="227" y="130"/>
                  <a:pt x="227" y="130"/>
                </a:cubicBezTo>
                <a:cubicBezTo>
                  <a:pt x="227" y="130"/>
                  <a:pt x="225" y="132"/>
                  <a:pt x="225" y="132"/>
                </a:cubicBezTo>
                <a:close/>
                <a:moveTo>
                  <a:pt x="164" y="164"/>
                </a:moveTo>
                <a:cubicBezTo>
                  <a:pt x="164" y="164"/>
                  <a:pt x="164" y="164"/>
                  <a:pt x="164" y="164"/>
                </a:cubicBezTo>
                <a:cubicBezTo>
                  <a:pt x="165" y="165"/>
                  <a:pt x="165" y="165"/>
                  <a:pt x="165" y="165"/>
                </a:cubicBezTo>
                <a:cubicBezTo>
                  <a:pt x="165" y="165"/>
                  <a:pt x="166" y="163"/>
                  <a:pt x="168" y="162"/>
                </a:cubicBezTo>
                <a:cubicBezTo>
                  <a:pt x="169" y="161"/>
                  <a:pt x="167" y="161"/>
                  <a:pt x="167" y="161"/>
                </a:cubicBezTo>
                <a:cubicBezTo>
                  <a:pt x="165" y="162"/>
                  <a:pt x="165" y="162"/>
                  <a:pt x="165" y="162"/>
                </a:cubicBezTo>
                <a:cubicBezTo>
                  <a:pt x="165" y="162"/>
                  <a:pt x="164" y="163"/>
                  <a:pt x="164" y="164"/>
                </a:cubicBezTo>
                <a:close/>
                <a:moveTo>
                  <a:pt x="174" y="162"/>
                </a:moveTo>
                <a:cubicBezTo>
                  <a:pt x="174" y="162"/>
                  <a:pt x="174" y="162"/>
                  <a:pt x="174" y="162"/>
                </a:cubicBezTo>
                <a:cubicBezTo>
                  <a:pt x="174" y="164"/>
                  <a:pt x="174" y="164"/>
                  <a:pt x="174" y="164"/>
                </a:cubicBezTo>
                <a:cubicBezTo>
                  <a:pt x="174" y="164"/>
                  <a:pt x="177" y="165"/>
                  <a:pt x="179" y="166"/>
                </a:cubicBezTo>
                <a:cubicBezTo>
                  <a:pt x="182" y="167"/>
                  <a:pt x="180" y="164"/>
                  <a:pt x="180" y="164"/>
                </a:cubicBezTo>
                <a:cubicBezTo>
                  <a:pt x="178" y="162"/>
                  <a:pt x="178" y="162"/>
                  <a:pt x="178" y="162"/>
                </a:cubicBezTo>
                <a:cubicBezTo>
                  <a:pt x="178" y="162"/>
                  <a:pt x="175" y="161"/>
                  <a:pt x="174" y="162"/>
                </a:cubicBezTo>
                <a:close/>
                <a:moveTo>
                  <a:pt x="211" y="164"/>
                </a:moveTo>
                <a:cubicBezTo>
                  <a:pt x="211" y="164"/>
                  <a:pt x="211" y="164"/>
                  <a:pt x="211" y="164"/>
                </a:cubicBezTo>
                <a:cubicBezTo>
                  <a:pt x="210" y="166"/>
                  <a:pt x="210" y="166"/>
                  <a:pt x="210" y="166"/>
                </a:cubicBezTo>
                <a:cubicBezTo>
                  <a:pt x="210" y="166"/>
                  <a:pt x="212" y="168"/>
                  <a:pt x="213" y="170"/>
                </a:cubicBezTo>
                <a:cubicBezTo>
                  <a:pt x="214" y="170"/>
                  <a:pt x="218" y="174"/>
                  <a:pt x="220" y="174"/>
                </a:cubicBezTo>
                <a:cubicBezTo>
                  <a:pt x="228" y="177"/>
                  <a:pt x="215" y="167"/>
                  <a:pt x="214" y="166"/>
                </a:cubicBezTo>
                <a:cubicBezTo>
                  <a:pt x="214" y="166"/>
                  <a:pt x="211" y="163"/>
                  <a:pt x="211" y="164"/>
                </a:cubicBezTo>
                <a:close/>
                <a:moveTo>
                  <a:pt x="258" y="178"/>
                </a:moveTo>
                <a:cubicBezTo>
                  <a:pt x="258" y="178"/>
                  <a:pt x="258" y="178"/>
                  <a:pt x="258" y="178"/>
                </a:cubicBezTo>
                <a:cubicBezTo>
                  <a:pt x="260" y="180"/>
                  <a:pt x="260" y="180"/>
                  <a:pt x="260" y="180"/>
                </a:cubicBezTo>
                <a:cubicBezTo>
                  <a:pt x="260" y="180"/>
                  <a:pt x="263" y="179"/>
                  <a:pt x="265" y="178"/>
                </a:cubicBezTo>
                <a:cubicBezTo>
                  <a:pt x="267" y="178"/>
                  <a:pt x="265" y="176"/>
                  <a:pt x="265" y="176"/>
                </a:cubicBezTo>
                <a:cubicBezTo>
                  <a:pt x="262" y="176"/>
                  <a:pt x="262" y="176"/>
                  <a:pt x="262" y="176"/>
                </a:cubicBezTo>
                <a:cubicBezTo>
                  <a:pt x="262" y="176"/>
                  <a:pt x="258" y="177"/>
                  <a:pt x="258" y="178"/>
                </a:cubicBezTo>
                <a:close/>
                <a:moveTo>
                  <a:pt x="238" y="73"/>
                </a:moveTo>
                <a:cubicBezTo>
                  <a:pt x="238" y="73"/>
                  <a:pt x="238" y="73"/>
                  <a:pt x="238" y="73"/>
                </a:cubicBezTo>
                <a:cubicBezTo>
                  <a:pt x="238" y="73"/>
                  <a:pt x="234" y="75"/>
                  <a:pt x="234" y="75"/>
                </a:cubicBezTo>
                <a:cubicBezTo>
                  <a:pt x="233" y="75"/>
                  <a:pt x="234" y="77"/>
                  <a:pt x="235" y="77"/>
                </a:cubicBezTo>
                <a:cubicBezTo>
                  <a:pt x="236" y="78"/>
                  <a:pt x="239" y="79"/>
                  <a:pt x="239" y="79"/>
                </a:cubicBezTo>
                <a:cubicBezTo>
                  <a:pt x="240" y="79"/>
                  <a:pt x="243" y="77"/>
                  <a:pt x="245" y="75"/>
                </a:cubicBezTo>
                <a:cubicBezTo>
                  <a:pt x="247" y="74"/>
                  <a:pt x="243" y="73"/>
                  <a:pt x="243" y="73"/>
                </a:cubicBezTo>
                <a:cubicBezTo>
                  <a:pt x="238" y="73"/>
                  <a:pt x="238" y="73"/>
                  <a:pt x="238" y="73"/>
                </a:cubicBezTo>
                <a:close/>
                <a:moveTo>
                  <a:pt x="202" y="66"/>
                </a:moveTo>
                <a:cubicBezTo>
                  <a:pt x="202" y="66"/>
                  <a:pt x="202" y="66"/>
                  <a:pt x="202" y="66"/>
                </a:cubicBezTo>
                <a:cubicBezTo>
                  <a:pt x="202" y="66"/>
                  <a:pt x="198" y="66"/>
                  <a:pt x="197" y="66"/>
                </a:cubicBezTo>
                <a:cubicBezTo>
                  <a:pt x="197" y="66"/>
                  <a:pt x="196" y="67"/>
                  <a:pt x="195" y="68"/>
                </a:cubicBezTo>
                <a:cubicBezTo>
                  <a:pt x="194" y="69"/>
                  <a:pt x="194" y="71"/>
                  <a:pt x="193" y="73"/>
                </a:cubicBezTo>
                <a:cubicBezTo>
                  <a:pt x="193" y="75"/>
                  <a:pt x="194" y="75"/>
                  <a:pt x="194" y="75"/>
                </a:cubicBezTo>
                <a:cubicBezTo>
                  <a:pt x="195" y="76"/>
                  <a:pt x="195" y="76"/>
                  <a:pt x="197" y="78"/>
                </a:cubicBezTo>
                <a:cubicBezTo>
                  <a:pt x="199" y="79"/>
                  <a:pt x="201" y="77"/>
                  <a:pt x="203" y="76"/>
                </a:cubicBezTo>
                <a:cubicBezTo>
                  <a:pt x="206" y="75"/>
                  <a:pt x="204" y="74"/>
                  <a:pt x="205" y="72"/>
                </a:cubicBezTo>
                <a:cubicBezTo>
                  <a:pt x="205" y="71"/>
                  <a:pt x="204" y="68"/>
                  <a:pt x="204" y="68"/>
                </a:cubicBezTo>
                <a:cubicBezTo>
                  <a:pt x="204" y="67"/>
                  <a:pt x="202" y="66"/>
                  <a:pt x="202" y="66"/>
                </a:cubicBezTo>
                <a:close/>
                <a:moveTo>
                  <a:pt x="236" y="103"/>
                </a:moveTo>
                <a:cubicBezTo>
                  <a:pt x="236" y="103"/>
                  <a:pt x="236" y="103"/>
                  <a:pt x="236" y="103"/>
                </a:cubicBezTo>
                <a:cubicBezTo>
                  <a:pt x="236" y="103"/>
                  <a:pt x="235" y="105"/>
                  <a:pt x="235" y="105"/>
                </a:cubicBezTo>
                <a:cubicBezTo>
                  <a:pt x="235" y="105"/>
                  <a:pt x="235" y="107"/>
                  <a:pt x="235" y="107"/>
                </a:cubicBezTo>
                <a:cubicBezTo>
                  <a:pt x="235" y="107"/>
                  <a:pt x="234" y="108"/>
                  <a:pt x="233" y="109"/>
                </a:cubicBezTo>
                <a:cubicBezTo>
                  <a:pt x="231" y="111"/>
                  <a:pt x="233" y="111"/>
                  <a:pt x="234" y="112"/>
                </a:cubicBezTo>
                <a:cubicBezTo>
                  <a:pt x="235" y="114"/>
                  <a:pt x="234" y="113"/>
                  <a:pt x="235" y="113"/>
                </a:cubicBezTo>
                <a:cubicBezTo>
                  <a:pt x="235" y="114"/>
                  <a:pt x="236" y="113"/>
                  <a:pt x="238" y="112"/>
                </a:cubicBezTo>
                <a:cubicBezTo>
                  <a:pt x="240" y="111"/>
                  <a:pt x="239" y="111"/>
                  <a:pt x="239" y="111"/>
                </a:cubicBezTo>
                <a:cubicBezTo>
                  <a:pt x="239" y="111"/>
                  <a:pt x="237" y="108"/>
                  <a:pt x="237" y="108"/>
                </a:cubicBezTo>
                <a:cubicBezTo>
                  <a:pt x="237" y="108"/>
                  <a:pt x="237" y="107"/>
                  <a:pt x="237" y="107"/>
                </a:cubicBezTo>
                <a:cubicBezTo>
                  <a:pt x="237" y="106"/>
                  <a:pt x="238" y="106"/>
                  <a:pt x="239" y="105"/>
                </a:cubicBezTo>
                <a:cubicBezTo>
                  <a:pt x="240" y="103"/>
                  <a:pt x="240" y="102"/>
                  <a:pt x="240" y="102"/>
                </a:cubicBezTo>
                <a:cubicBezTo>
                  <a:pt x="240" y="101"/>
                  <a:pt x="238" y="101"/>
                  <a:pt x="238" y="101"/>
                </a:cubicBezTo>
                <a:cubicBezTo>
                  <a:pt x="238" y="101"/>
                  <a:pt x="236" y="102"/>
                  <a:pt x="236" y="103"/>
                </a:cubicBezTo>
                <a:close/>
                <a:moveTo>
                  <a:pt x="233" y="105"/>
                </a:moveTo>
                <a:cubicBezTo>
                  <a:pt x="233" y="105"/>
                  <a:pt x="233" y="105"/>
                  <a:pt x="233" y="105"/>
                </a:cubicBezTo>
                <a:cubicBezTo>
                  <a:pt x="232" y="103"/>
                  <a:pt x="232" y="103"/>
                  <a:pt x="232" y="103"/>
                </a:cubicBezTo>
                <a:cubicBezTo>
                  <a:pt x="232" y="103"/>
                  <a:pt x="231" y="102"/>
                  <a:pt x="228" y="102"/>
                </a:cubicBezTo>
                <a:cubicBezTo>
                  <a:pt x="226" y="102"/>
                  <a:pt x="226" y="103"/>
                  <a:pt x="224" y="103"/>
                </a:cubicBezTo>
                <a:cubicBezTo>
                  <a:pt x="222" y="103"/>
                  <a:pt x="222" y="105"/>
                  <a:pt x="222" y="106"/>
                </a:cubicBezTo>
                <a:cubicBezTo>
                  <a:pt x="221" y="108"/>
                  <a:pt x="222" y="107"/>
                  <a:pt x="223" y="108"/>
                </a:cubicBezTo>
                <a:cubicBezTo>
                  <a:pt x="224" y="109"/>
                  <a:pt x="223" y="109"/>
                  <a:pt x="224" y="112"/>
                </a:cubicBezTo>
                <a:cubicBezTo>
                  <a:pt x="224" y="114"/>
                  <a:pt x="225" y="113"/>
                  <a:pt x="225" y="113"/>
                </a:cubicBezTo>
                <a:cubicBezTo>
                  <a:pt x="226" y="114"/>
                  <a:pt x="227" y="113"/>
                  <a:pt x="229" y="112"/>
                </a:cubicBezTo>
                <a:cubicBezTo>
                  <a:pt x="231" y="110"/>
                  <a:pt x="229" y="110"/>
                  <a:pt x="229" y="110"/>
                </a:cubicBezTo>
                <a:cubicBezTo>
                  <a:pt x="229" y="110"/>
                  <a:pt x="231" y="109"/>
                  <a:pt x="233" y="107"/>
                </a:cubicBezTo>
                <a:cubicBezTo>
                  <a:pt x="234" y="105"/>
                  <a:pt x="233" y="105"/>
                  <a:pt x="233" y="105"/>
                </a:cubicBezTo>
                <a:close/>
                <a:moveTo>
                  <a:pt x="284" y="139"/>
                </a:moveTo>
                <a:cubicBezTo>
                  <a:pt x="284" y="139"/>
                  <a:pt x="284" y="139"/>
                  <a:pt x="284" y="139"/>
                </a:cubicBezTo>
                <a:cubicBezTo>
                  <a:pt x="283" y="139"/>
                  <a:pt x="282" y="141"/>
                  <a:pt x="282" y="141"/>
                </a:cubicBezTo>
                <a:cubicBezTo>
                  <a:pt x="282" y="141"/>
                  <a:pt x="281" y="142"/>
                  <a:pt x="281" y="143"/>
                </a:cubicBezTo>
                <a:cubicBezTo>
                  <a:pt x="280" y="143"/>
                  <a:pt x="279" y="145"/>
                  <a:pt x="279" y="145"/>
                </a:cubicBezTo>
                <a:cubicBezTo>
                  <a:pt x="279" y="145"/>
                  <a:pt x="280" y="146"/>
                  <a:pt x="281" y="146"/>
                </a:cubicBezTo>
                <a:cubicBezTo>
                  <a:pt x="282" y="147"/>
                  <a:pt x="282" y="147"/>
                  <a:pt x="283" y="147"/>
                </a:cubicBezTo>
                <a:cubicBezTo>
                  <a:pt x="284" y="147"/>
                  <a:pt x="284" y="147"/>
                  <a:pt x="287" y="147"/>
                </a:cubicBezTo>
                <a:cubicBezTo>
                  <a:pt x="291" y="147"/>
                  <a:pt x="294" y="147"/>
                  <a:pt x="295" y="147"/>
                </a:cubicBezTo>
                <a:cubicBezTo>
                  <a:pt x="295" y="147"/>
                  <a:pt x="297" y="146"/>
                  <a:pt x="297" y="146"/>
                </a:cubicBezTo>
                <a:cubicBezTo>
                  <a:pt x="297" y="145"/>
                  <a:pt x="297" y="145"/>
                  <a:pt x="296" y="144"/>
                </a:cubicBezTo>
                <a:cubicBezTo>
                  <a:pt x="295" y="142"/>
                  <a:pt x="293" y="141"/>
                  <a:pt x="293" y="141"/>
                </a:cubicBezTo>
                <a:cubicBezTo>
                  <a:pt x="292" y="141"/>
                  <a:pt x="293" y="139"/>
                  <a:pt x="294" y="140"/>
                </a:cubicBezTo>
                <a:cubicBezTo>
                  <a:pt x="294" y="140"/>
                  <a:pt x="297" y="143"/>
                  <a:pt x="297" y="143"/>
                </a:cubicBezTo>
                <a:cubicBezTo>
                  <a:pt x="298" y="143"/>
                  <a:pt x="300" y="143"/>
                  <a:pt x="300" y="141"/>
                </a:cubicBezTo>
                <a:cubicBezTo>
                  <a:pt x="299" y="140"/>
                  <a:pt x="301" y="138"/>
                  <a:pt x="298" y="137"/>
                </a:cubicBezTo>
                <a:cubicBezTo>
                  <a:pt x="296" y="136"/>
                  <a:pt x="295" y="135"/>
                  <a:pt x="294" y="135"/>
                </a:cubicBezTo>
                <a:cubicBezTo>
                  <a:pt x="292" y="135"/>
                  <a:pt x="295" y="136"/>
                  <a:pt x="291" y="133"/>
                </a:cubicBezTo>
                <a:cubicBezTo>
                  <a:pt x="287" y="130"/>
                  <a:pt x="287" y="131"/>
                  <a:pt x="287" y="131"/>
                </a:cubicBezTo>
                <a:cubicBezTo>
                  <a:pt x="287" y="131"/>
                  <a:pt x="289" y="128"/>
                  <a:pt x="288" y="127"/>
                </a:cubicBezTo>
                <a:cubicBezTo>
                  <a:pt x="288" y="127"/>
                  <a:pt x="284" y="126"/>
                  <a:pt x="284" y="126"/>
                </a:cubicBezTo>
                <a:cubicBezTo>
                  <a:pt x="284" y="126"/>
                  <a:pt x="279" y="127"/>
                  <a:pt x="279" y="127"/>
                </a:cubicBezTo>
                <a:cubicBezTo>
                  <a:pt x="278" y="128"/>
                  <a:pt x="277" y="129"/>
                  <a:pt x="277" y="129"/>
                </a:cubicBezTo>
                <a:cubicBezTo>
                  <a:pt x="277" y="131"/>
                  <a:pt x="277" y="131"/>
                  <a:pt x="277" y="131"/>
                </a:cubicBezTo>
                <a:cubicBezTo>
                  <a:pt x="275" y="132"/>
                  <a:pt x="275" y="132"/>
                  <a:pt x="275" y="132"/>
                </a:cubicBezTo>
                <a:cubicBezTo>
                  <a:pt x="275" y="132"/>
                  <a:pt x="274" y="134"/>
                  <a:pt x="274" y="134"/>
                </a:cubicBezTo>
                <a:cubicBezTo>
                  <a:pt x="273" y="134"/>
                  <a:pt x="271" y="135"/>
                  <a:pt x="271" y="135"/>
                </a:cubicBezTo>
                <a:cubicBezTo>
                  <a:pt x="270" y="135"/>
                  <a:pt x="268" y="135"/>
                  <a:pt x="268" y="136"/>
                </a:cubicBezTo>
                <a:cubicBezTo>
                  <a:pt x="267" y="137"/>
                  <a:pt x="264" y="138"/>
                  <a:pt x="264" y="138"/>
                </a:cubicBezTo>
                <a:cubicBezTo>
                  <a:pt x="264" y="138"/>
                  <a:pt x="263" y="139"/>
                  <a:pt x="265" y="141"/>
                </a:cubicBezTo>
                <a:cubicBezTo>
                  <a:pt x="267" y="142"/>
                  <a:pt x="269" y="142"/>
                  <a:pt x="269" y="143"/>
                </a:cubicBezTo>
                <a:cubicBezTo>
                  <a:pt x="270" y="143"/>
                  <a:pt x="270" y="143"/>
                  <a:pt x="271" y="143"/>
                </a:cubicBezTo>
                <a:cubicBezTo>
                  <a:pt x="272" y="144"/>
                  <a:pt x="272" y="144"/>
                  <a:pt x="274" y="144"/>
                </a:cubicBezTo>
                <a:cubicBezTo>
                  <a:pt x="275" y="143"/>
                  <a:pt x="277" y="143"/>
                  <a:pt x="277" y="142"/>
                </a:cubicBezTo>
                <a:cubicBezTo>
                  <a:pt x="278" y="141"/>
                  <a:pt x="278" y="140"/>
                  <a:pt x="279" y="139"/>
                </a:cubicBezTo>
                <a:cubicBezTo>
                  <a:pt x="279" y="138"/>
                  <a:pt x="279" y="137"/>
                  <a:pt x="281" y="137"/>
                </a:cubicBezTo>
                <a:cubicBezTo>
                  <a:pt x="282" y="137"/>
                  <a:pt x="284" y="136"/>
                  <a:pt x="284" y="136"/>
                </a:cubicBezTo>
                <a:cubicBezTo>
                  <a:pt x="284" y="136"/>
                  <a:pt x="284" y="139"/>
                  <a:pt x="284" y="139"/>
                </a:cubicBezTo>
                <a:close/>
                <a:moveTo>
                  <a:pt x="289" y="182"/>
                </a:moveTo>
                <a:cubicBezTo>
                  <a:pt x="289" y="182"/>
                  <a:pt x="289" y="182"/>
                  <a:pt x="289" y="182"/>
                </a:cubicBezTo>
                <a:cubicBezTo>
                  <a:pt x="288" y="181"/>
                  <a:pt x="288" y="181"/>
                  <a:pt x="288" y="181"/>
                </a:cubicBezTo>
                <a:cubicBezTo>
                  <a:pt x="288" y="180"/>
                  <a:pt x="288" y="180"/>
                  <a:pt x="288" y="180"/>
                </a:cubicBezTo>
                <a:cubicBezTo>
                  <a:pt x="285" y="177"/>
                  <a:pt x="285" y="177"/>
                  <a:pt x="285" y="177"/>
                </a:cubicBezTo>
                <a:cubicBezTo>
                  <a:pt x="285" y="177"/>
                  <a:pt x="289" y="176"/>
                  <a:pt x="291" y="175"/>
                </a:cubicBezTo>
                <a:cubicBezTo>
                  <a:pt x="294" y="174"/>
                  <a:pt x="291" y="173"/>
                  <a:pt x="291" y="172"/>
                </a:cubicBezTo>
                <a:cubicBezTo>
                  <a:pt x="291" y="172"/>
                  <a:pt x="290" y="172"/>
                  <a:pt x="288" y="172"/>
                </a:cubicBezTo>
                <a:cubicBezTo>
                  <a:pt x="287" y="172"/>
                  <a:pt x="286" y="172"/>
                  <a:pt x="284" y="173"/>
                </a:cubicBezTo>
                <a:cubicBezTo>
                  <a:pt x="283" y="173"/>
                  <a:pt x="282" y="171"/>
                  <a:pt x="282" y="171"/>
                </a:cubicBezTo>
                <a:cubicBezTo>
                  <a:pt x="281" y="171"/>
                  <a:pt x="277" y="171"/>
                  <a:pt x="276" y="171"/>
                </a:cubicBezTo>
                <a:cubicBezTo>
                  <a:pt x="276" y="171"/>
                  <a:pt x="275" y="173"/>
                  <a:pt x="274" y="174"/>
                </a:cubicBezTo>
                <a:cubicBezTo>
                  <a:pt x="273" y="175"/>
                  <a:pt x="272" y="176"/>
                  <a:pt x="271" y="176"/>
                </a:cubicBezTo>
                <a:cubicBezTo>
                  <a:pt x="270" y="177"/>
                  <a:pt x="274" y="179"/>
                  <a:pt x="275" y="179"/>
                </a:cubicBezTo>
                <a:cubicBezTo>
                  <a:pt x="275" y="180"/>
                  <a:pt x="278" y="180"/>
                  <a:pt x="278" y="181"/>
                </a:cubicBezTo>
                <a:cubicBezTo>
                  <a:pt x="279" y="181"/>
                  <a:pt x="282" y="183"/>
                  <a:pt x="283" y="183"/>
                </a:cubicBezTo>
                <a:cubicBezTo>
                  <a:pt x="284" y="184"/>
                  <a:pt x="282" y="185"/>
                  <a:pt x="281" y="187"/>
                </a:cubicBezTo>
                <a:cubicBezTo>
                  <a:pt x="280" y="189"/>
                  <a:pt x="279" y="189"/>
                  <a:pt x="278" y="190"/>
                </a:cubicBezTo>
                <a:cubicBezTo>
                  <a:pt x="277" y="191"/>
                  <a:pt x="279" y="192"/>
                  <a:pt x="280" y="193"/>
                </a:cubicBezTo>
                <a:cubicBezTo>
                  <a:pt x="281" y="194"/>
                  <a:pt x="283" y="195"/>
                  <a:pt x="283" y="195"/>
                </a:cubicBezTo>
                <a:cubicBezTo>
                  <a:pt x="284" y="195"/>
                  <a:pt x="287" y="193"/>
                  <a:pt x="287" y="193"/>
                </a:cubicBezTo>
                <a:cubicBezTo>
                  <a:pt x="287" y="193"/>
                  <a:pt x="288" y="190"/>
                  <a:pt x="288" y="190"/>
                </a:cubicBezTo>
                <a:cubicBezTo>
                  <a:pt x="288" y="189"/>
                  <a:pt x="289" y="187"/>
                  <a:pt x="289" y="187"/>
                </a:cubicBezTo>
                <a:cubicBezTo>
                  <a:pt x="290" y="186"/>
                  <a:pt x="290" y="186"/>
                  <a:pt x="290" y="186"/>
                </a:cubicBezTo>
                <a:cubicBezTo>
                  <a:pt x="289" y="182"/>
                  <a:pt x="289" y="182"/>
                  <a:pt x="289" y="182"/>
                </a:cubicBezTo>
                <a:close/>
                <a:moveTo>
                  <a:pt x="316" y="209"/>
                </a:moveTo>
                <a:cubicBezTo>
                  <a:pt x="316" y="209"/>
                  <a:pt x="316" y="209"/>
                  <a:pt x="316" y="209"/>
                </a:cubicBezTo>
                <a:cubicBezTo>
                  <a:pt x="317" y="208"/>
                  <a:pt x="319" y="206"/>
                  <a:pt x="319" y="205"/>
                </a:cubicBezTo>
                <a:cubicBezTo>
                  <a:pt x="319" y="205"/>
                  <a:pt x="321" y="205"/>
                  <a:pt x="322" y="205"/>
                </a:cubicBezTo>
                <a:cubicBezTo>
                  <a:pt x="322" y="205"/>
                  <a:pt x="326" y="206"/>
                  <a:pt x="326" y="206"/>
                </a:cubicBezTo>
                <a:cubicBezTo>
                  <a:pt x="326" y="206"/>
                  <a:pt x="329" y="206"/>
                  <a:pt x="329" y="206"/>
                </a:cubicBezTo>
                <a:cubicBezTo>
                  <a:pt x="329" y="206"/>
                  <a:pt x="332" y="204"/>
                  <a:pt x="332" y="204"/>
                </a:cubicBezTo>
                <a:cubicBezTo>
                  <a:pt x="333" y="204"/>
                  <a:pt x="336" y="207"/>
                  <a:pt x="336" y="207"/>
                </a:cubicBezTo>
                <a:cubicBezTo>
                  <a:pt x="336" y="207"/>
                  <a:pt x="334" y="210"/>
                  <a:pt x="333" y="210"/>
                </a:cubicBezTo>
                <a:cubicBezTo>
                  <a:pt x="332" y="211"/>
                  <a:pt x="331" y="211"/>
                  <a:pt x="330" y="212"/>
                </a:cubicBezTo>
                <a:cubicBezTo>
                  <a:pt x="329" y="214"/>
                  <a:pt x="329" y="214"/>
                  <a:pt x="329" y="215"/>
                </a:cubicBezTo>
                <a:cubicBezTo>
                  <a:pt x="328" y="215"/>
                  <a:pt x="327" y="217"/>
                  <a:pt x="325" y="215"/>
                </a:cubicBezTo>
                <a:cubicBezTo>
                  <a:pt x="323" y="214"/>
                  <a:pt x="321" y="212"/>
                  <a:pt x="321" y="212"/>
                </a:cubicBezTo>
                <a:cubicBezTo>
                  <a:pt x="321" y="212"/>
                  <a:pt x="319" y="213"/>
                  <a:pt x="318" y="213"/>
                </a:cubicBezTo>
                <a:cubicBezTo>
                  <a:pt x="317" y="214"/>
                  <a:pt x="315" y="213"/>
                  <a:pt x="315" y="213"/>
                </a:cubicBezTo>
                <a:cubicBezTo>
                  <a:pt x="316" y="212"/>
                  <a:pt x="315" y="210"/>
                  <a:pt x="316" y="209"/>
                </a:cubicBezTo>
                <a:close/>
                <a:moveTo>
                  <a:pt x="295" y="229"/>
                </a:moveTo>
                <a:cubicBezTo>
                  <a:pt x="295" y="229"/>
                  <a:pt x="295" y="229"/>
                  <a:pt x="295" y="229"/>
                </a:cubicBezTo>
                <a:cubicBezTo>
                  <a:pt x="295" y="229"/>
                  <a:pt x="291" y="227"/>
                  <a:pt x="292" y="226"/>
                </a:cubicBezTo>
                <a:cubicBezTo>
                  <a:pt x="293" y="224"/>
                  <a:pt x="297" y="220"/>
                  <a:pt x="298" y="219"/>
                </a:cubicBezTo>
                <a:cubicBezTo>
                  <a:pt x="298" y="219"/>
                  <a:pt x="301" y="220"/>
                  <a:pt x="301" y="220"/>
                </a:cubicBezTo>
                <a:cubicBezTo>
                  <a:pt x="302" y="220"/>
                  <a:pt x="303" y="217"/>
                  <a:pt x="304" y="217"/>
                </a:cubicBezTo>
                <a:cubicBezTo>
                  <a:pt x="304" y="217"/>
                  <a:pt x="308" y="217"/>
                  <a:pt x="308" y="217"/>
                </a:cubicBezTo>
                <a:cubicBezTo>
                  <a:pt x="308" y="217"/>
                  <a:pt x="306" y="221"/>
                  <a:pt x="304" y="222"/>
                </a:cubicBezTo>
                <a:cubicBezTo>
                  <a:pt x="302" y="223"/>
                  <a:pt x="301" y="223"/>
                  <a:pt x="301" y="224"/>
                </a:cubicBezTo>
                <a:cubicBezTo>
                  <a:pt x="300" y="225"/>
                  <a:pt x="299" y="226"/>
                  <a:pt x="299" y="227"/>
                </a:cubicBezTo>
                <a:cubicBezTo>
                  <a:pt x="298" y="227"/>
                  <a:pt x="295" y="229"/>
                  <a:pt x="295" y="229"/>
                </a:cubicBezTo>
                <a:close/>
                <a:moveTo>
                  <a:pt x="282" y="268"/>
                </a:moveTo>
                <a:cubicBezTo>
                  <a:pt x="282" y="268"/>
                  <a:pt x="282" y="268"/>
                  <a:pt x="282" y="268"/>
                </a:cubicBezTo>
                <a:cubicBezTo>
                  <a:pt x="283" y="269"/>
                  <a:pt x="281" y="273"/>
                  <a:pt x="278" y="271"/>
                </a:cubicBezTo>
                <a:cubicBezTo>
                  <a:pt x="278" y="271"/>
                  <a:pt x="277" y="269"/>
                  <a:pt x="279" y="268"/>
                </a:cubicBezTo>
                <a:cubicBezTo>
                  <a:pt x="280" y="268"/>
                  <a:pt x="282" y="268"/>
                  <a:pt x="282" y="268"/>
                </a:cubicBezTo>
                <a:close/>
                <a:moveTo>
                  <a:pt x="279" y="292"/>
                </a:moveTo>
                <a:cubicBezTo>
                  <a:pt x="279" y="292"/>
                  <a:pt x="279" y="292"/>
                  <a:pt x="279" y="292"/>
                </a:cubicBezTo>
                <a:cubicBezTo>
                  <a:pt x="279" y="292"/>
                  <a:pt x="281" y="290"/>
                  <a:pt x="281" y="290"/>
                </a:cubicBezTo>
                <a:cubicBezTo>
                  <a:pt x="282" y="290"/>
                  <a:pt x="283" y="291"/>
                  <a:pt x="283" y="291"/>
                </a:cubicBezTo>
                <a:cubicBezTo>
                  <a:pt x="283" y="291"/>
                  <a:pt x="286" y="293"/>
                  <a:pt x="286" y="293"/>
                </a:cubicBezTo>
                <a:cubicBezTo>
                  <a:pt x="286" y="294"/>
                  <a:pt x="287" y="296"/>
                  <a:pt x="286" y="296"/>
                </a:cubicBezTo>
                <a:cubicBezTo>
                  <a:pt x="285" y="297"/>
                  <a:pt x="284" y="298"/>
                  <a:pt x="283" y="297"/>
                </a:cubicBezTo>
                <a:cubicBezTo>
                  <a:pt x="282" y="297"/>
                  <a:pt x="281" y="297"/>
                  <a:pt x="281" y="296"/>
                </a:cubicBezTo>
                <a:cubicBezTo>
                  <a:pt x="281" y="295"/>
                  <a:pt x="281" y="295"/>
                  <a:pt x="281" y="294"/>
                </a:cubicBezTo>
                <a:cubicBezTo>
                  <a:pt x="281" y="294"/>
                  <a:pt x="279" y="294"/>
                  <a:pt x="279" y="294"/>
                </a:cubicBezTo>
                <a:cubicBezTo>
                  <a:pt x="279" y="292"/>
                  <a:pt x="279" y="292"/>
                  <a:pt x="279" y="292"/>
                </a:cubicBezTo>
                <a:close/>
                <a:moveTo>
                  <a:pt x="238" y="279"/>
                </a:moveTo>
                <a:cubicBezTo>
                  <a:pt x="238" y="279"/>
                  <a:pt x="238" y="279"/>
                  <a:pt x="238" y="279"/>
                </a:cubicBezTo>
                <a:cubicBezTo>
                  <a:pt x="239" y="279"/>
                  <a:pt x="241" y="278"/>
                  <a:pt x="241" y="279"/>
                </a:cubicBezTo>
                <a:cubicBezTo>
                  <a:pt x="242" y="280"/>
                  <a:pt x="243" y="280"/>
                  <a:pt x="243" y="281"/>
                </a:cubicBezTo>
                <a:cubicBezTo>
                  <a:pt x="243" y="281"/>
                  <a:pt x="244" y="282"/>
                  <a:pt x="242" y="283"/>
                </a:cubicBezTo>
                <a:cubicBezTo>
                  <a:pt x="240" y="283"/>
                  <a:pt x="239" y="283"/>
                  <a:pt x="239" y="283"/>
                </a:cubicBezTo>
                <a:cubicBezTo>
                  <a:pt x="240" y="286"/>
                  <a:pt x="240" y="286"/>
                  <a:pt x="240" y="286"/>
                </a:cubicBezTo>
                <a:cubicBezTo>
                  <a:pt x="240" y="286"/>
                  <a:pt x="242" y="286"/>
                  <a:pt x="239" y="288"/>
                </a:cubicBezTo>
                <a:cubicBezTo>
                  <a:pt x="237" y="290"/>
                  <a:pt x="235" y="290"/>
                  <a:pt x="235" y="290"/>
                </a:cubicBezTo>
                <a:cubicBezTo>
                  <a:pt x="235" y="289"/>
                  <a:pt x="235" y="289"/>
                  <a:pt x="235" y="289"/>
                </a:cubicBezTo>
                <a:cubicBezTo>
                  <a:pt x="232" y="290"/>
                  <a:pt x="232" y="290"/>
                  <a:pt x="232" y="290"/>
                </a:cubicBezTo>
                <a:cubicBezTo>
                  <a:pt x="232" y="290"/>
                  <a:pt x="231" y="291"/>
                  <a:pt x="231" y="290"/>
                </a:cubicBezTo>
                <a:cubicBezTo>
                  <a:pt x="230" y="288"/>
                  <a:pt x="229" y="286"/>
                  <a:pt x="231" y="286"/>
                </a:cubicBezTo>
                <a:cubicBezTo>
                  <a:pt x="233" y="285"/>
                  <a:pt x="233" y="284"/>
                  <a:pt x="234" y="285"/>
                </a:cubicBezTo>
                <a:cubicBezTo>
                  <a:pt x="235" y="286"/>
                  <a:pt x="235" y="287"/>
                  <a:pt x="235" y="287"/>
                </a:cubicBezTo>
                <a:cubicBezTo>
                  <a:pt x="236" y="284"/>
                  <a:pt x="236" y="284"/>
                  <a:pt x="236" y="284"/>
                </a:cubicBezTo>
                <a:cubicBezTo>
                  <a:pt x="236" y="284"/>
                  <a:pt x="235" y="284"/>
                  <a:pt x="235" y="283"/>
                </a:cubicBezTo>
                <a:cubicBezTo>
                  <a:pt x="236" y="282"/>
                  <a:pt x="236" y="282"/>
                  <a:pt x="237" y="281"/>
                </a:cubicBezTo>
                <a:cubicBezTo>
                  <a:pt x="238" y="281"/>
                  <a:pt x="239" y="282"/>
                  <a:pt x="239" y="282"/>
                </a:cubicBezTo>
                <a:cubicBezTo>
                  <a:pt x="238" y="279"/>
                  <a:pt x="238" y="279"/>
                  <a:pt x="238" y="279"/>
                </a:cubicBezTo>
                <a:close/>
                <a:moveTo>
                  <a:pt x="258" y="286"/>
                </a:moveTo>
                <a:cubicBezTo>
                  <a:pt x="258" y="286"/>
                  <a:pt x="258" y="286"/>
                  <a:pt x="258" y="286"/>
                </a:cubicBezTo>
                <a:cubicBezTo>
                  <a:pt x="258" y="286"/>
                  <a:pt x="259" y="286"/>
                  <a:pt x="259" y="287"/>
                </a:cubicBezTo>
                <a:cubicBezTo>
                  <a:pt x="260" y="288"/>
                  <a:pt x="260" y="288"/>
                  <a:pt x="259" y="288"/>
                </a:cubicBezTo>
                <a:cubicBezTo>
                  <a:pt x="259" y="288"/>
                  <a:pt x="256" y="288"/>
                  <a:pt x="256" y="288"/>
                </a:cubicBezTo>
                <a:cubicBezTo>
                  <a:pt x="256" y="288"/>
                  <a:pt x="255" y="289"/>
                  <a:pt x="255" y="287"/>
                </a:cubicBezTo>
                <a:cubicBezTo>
                  <a:pt x="255" y="286"/>
                  <a:pt x="255" y="285"/>
                  <a:pt x="255" y="285"/>
                </a:cubicBezTo>
                <a:cubicBezTo>
                  <a:pt x="258" y="286"/>
                  <a:pt x="258" y="286"/>
                  <a:pt x="258" y="286"/>
                </a:cubicBezTo>
                <a:close/>
                <a:moveTo>
                  <a:pt x="265" y="282"/>
                </a:moveTo>
                <a:cubicBezTo>
                  <a:pt x="265" y="282"/>
                  <a:pt x="265" y="282"/>
                  <a:pt x="265" y="282"/>
                </a:cubicBezTo>
                <a:cubicBezTo>
                  <a:pt x="269" y="279"/>
                  <a:pt x="269" y="279"/>
                  <a:pt x="269" y="279"/>
                </a:cubicBezTo>
                <a:cubicBezTo>
                  <a:pt x="269" y="279"/>
                  <a:pt x="270" y="282"/>
                  <a:pt x="268" y="283"/>
                </a:cubicBezTo>
                <a:cubicBezTo>
                  <a:pt x="267" y="284"/>
                  <a:pt x="266" y="284"/>
                  <a:pt x="266" y="284"/>
                </a:cubicBezTo>
                <a:cubicBezTo>
                  <a:pt x="264" y="283"/>
                  <a:pt x="264" y="283"/>
                  <a:pt x="264" y="283"/>
                </a:cubicBezTo>
                <a:cubicBezTo>
                  <a:pt x="265" y="282"/>
                  <a:pt x="265" y="282"/>
                  <a:pt x="265" y="282"/>
                </a:cubicBezTo>
                <a:close/>
                <a:moveTo>
                  <a:pt x="273" y="275"/>
                </a:moveTo>
                <a:cubicBezTo>
                  <a:pt x="273" y="275"/>
                  <a:pt x="273" y="275"/>
                  <a:pt x="273" y="275"/>
                </a:cubicBezTo>
                <a:cubicBezTo>
                  <a:pt x="273" y="275"/>
                  <a:pt x="272" y="278"/>
                  <a:pt x="273" y="280"/>
                </a:cubicBezTo>
                <a:cubicBezTo>
                  <a:pt x="273" y="281"/>
                  <a:pt x="273" y="281"/>
                  <a:pt x="274" y="281"/>
                </a:cubicBezTo>
                <a:cubicBezTo>
                  <a:pt x="275" y="282"/>
                  <a:pt x="276" y="282"/>
                  <a:pt x="277" y="281"/>
                </a:cubicBezTo>
                <a:cubicBezTo>
                  <a:pt x="278" y="281"/>
                  <a:pt x="278" y="278"/>
                  <a:pt x="278" y="278"/>
                </a:cubicBezTo>
                <a:cubicBezTo>
                  <a:pt x="278" y="278"/>
                  <a:pt x="278" y="277"/>
                  <a:pt x="277" y="275"/>
                </a:cubicBezTo>
                <a:cubicBezTo>
                  <a:pt x="276" y="272"/>
                  <a:pt x="274" y="275"/>
                  <a:pt x="273" y="275"/>
                </a:cubicBezTo>
                <a:close/>
                <a:moveTo>
                  <a:pt x="274" y="259"/>
                </a:moveTo>
                <a:cubicBezTo>
                  <a:pt x="274" y="259"/>
                  <a:pt x="274" y="259"/>
                  <a:pt x="274" y="259"/>
                </a:cubicBezTo>
                <a:cubicBezTo>
                  <a:pt x="274" y="258"/>
                  <a:pt x="274" y="255"/>
                  <a:pt x="275" y="254"/>
                </a:cubicBezTo>
                <a:cubicBezTo>
                  <a:pt x="276" y="254"/>
                  <a:pt x="276" y="253"/>
                  <a:pt x="277" y="252"/>
                </a:cubicBezTo>
                <a:cubicBezTo>
                  <a:pt x="277" y="251"/>
                  <a:pt x="281" y="251"/>
                  <a:pt x="281" y="251"/>
                </a:cubicBezTo>
                <a:cubicBezTo>
                  <a:pt x="282" y="253"/>
                  <a:pt x="282" y="253"/>
                  <a:pt x="282" y="253"/>
                </a:cubicBezTo>
                <a:cubicBezTo>
                  <a:pt x="282" y="253"/>
                  <a:pt x="282" y="255"/>
                  <a:pt x="282" y="256"/>
                </a:cubicBezTo>
                <a:cubicBezTo>
                  <a:pt x="282" y="257"/>
                  <a:pt x="282" y="257"/>
                  <a:pt x="283" y="259"/>
                </a:cubicBezTo>
                <a:cubicBezTo>
                  <a:pt x="283" y="260"/>
                  <a:pt x="282" y="262"/>
                  <a:pt x="282" y="263"/>
                </a:cubicBezTo>
                <a:cubicBezTo>
                  <a:pt x="281" y="264"/>
                  <a:pt x="281" y="265"/>
                  <a:pt x="280" y="265"/>
                </a:cubicBezTo>
                <a:cubicBezTo>
                  <a:pt x="279" y="266"/>
                  <a:pt x="279" y="267"/>
                  <a:pt x="278" y="266"/>
                </a:cubicBezTo>
                <a:cubicBezTo>
                  <a:pt x="277" y="265"/>
                  <a:pt x="274" y="264"/>
                  <a:pt x="274" y="263"/>
                </a:cubicBezTo>
                <a:cubicBezTo>
                  <a:pt x="274" y="263"/>
                  <a:pt x="274" y="261"/>
                  <a:pt x="274" y="261"/>
                </a:cubicBezTo>
                <a:cubicBezTo>
                  <a:pt x="274" y="259"/>
                  <a:pt x="274" y="259"/>
                  <a:pt x="274" y="259"/>
                </a:cubicBezTo>
                <a:close/>
                <a:moveTo>
                  <a:pt x="262" y="264"/>
                </a:moveTo>
                <a:cubicBezTo>
                  <a:pt x="262" y="264"/>
                  <a:pt x="262" y="264"/>
                  <a:pt x="262" y="264"/>
                </a:cubicBezTo>
                <a:cubicBezTo>
                  <a:pt x="262" y="263"/>
                  <a:pt x="263" y="259"/>
                  <a:pt x="263" y="259"/>
                </a:cubicBezTo>
                <a:cubicBezTo>
                  <a:pt x="263" y="259"/>
                  <a:pt x="263" y="257"/>
                  <a:pt x="265" y="256"/>
                </a:cubicBezTo>
                <a:cubicBezTo>
                  <a:pt x="266" y="256"/>
                  <a:pt x="266" y="255"/>
                  <a:pt x="267" y="256"/>
                </a:cubicBezTo>
                <a:cubicBezTo>
                  <a:pt x="268" y="257"/>
                  <a:pt x="269" y="258"/>
                  <a:pt x="269" y="258"/>
                </a:cubicBezTo>
                <a:cubicBezTo>
                  <a:pt x="269" y="258"/>
                  <a:pt x="268" y="258"/>
                  <a:pt x="268" y="259"/>
                </a:cubicBezTo>
                <a:cubicBezTo>
                  <a:pt x="268" y="259"/>
                  <a:pt x="269" y="261"/>
                  <a:pt x="269" y="261"/>
                </a:cubicBezTo>
                <a:cubicBezTo>
                  <a:pt x="268" y="262"/>
                  <a:pt x="267" y="263"/>
                  <a:pt x="266" y="264"/>
                </a:cubicBezTo>
                <a:cubicBezTo>
                  <a:pt x="266" y="265"/>
                  <a:pt x="264" y="266"/>
                  <a:pt x="264" y="266"/>
                </a:cubicBezTo>
                <a:cubicBezTo>
                  <a:pt x="261" y="268"/>
                  <a:pt x="261" y="268"/>
                  <a:pt x="261" y="268"/>
                </a:cubicBezTo>
                <a:cubicBezTo>
                  <a:pt x="261" y="269"/>
                  <a:pt x="261" y="269"/>
                  <a:pt x="261" y="269"/>
                </a:cubicBezTo>
                <a:cubicBezTo>
                  <a:pt x="260" y="269"/>
                  <a:pt x="260" y="269"/>
                  <a:pt x="260" y="269"/>
                </a:cubicBezTo>
                <a:cubicBezTo>
                  <a:pt x="258" y="266"/>
                  <a:pt x="258" y="266"/>
                  <a:pt x="258" y="266"/>
                </a:cubicBezTo>
                <a:cubicBezTo>
                  <a:pt x="261" y="264"/>
                  <a:pt x="261" y="264"/>
                  <a:pt x="261" y="264"/>
                </a:cubicBezTo>
                <a:cubicBezTo>
                  <a:pt x="262" y="264"/>
                  <a:pt x="262" y="264"/>
                  <a:pt x="262" y="264"/>
                </a:cubicBezTo>
                <a:close/>
                <a:moveTo>
                  <a:pt x="242" y="268"/>
                </a:moveTo>
                <a:cubicBezTo>
                  <a:pt x="242" y="268"/>
                  <a:pt x="242" y="268"/>
                  <a:pt x="242" y="268"/>
                </a:cubicBezTo>
                <a:cubicBezTo>
                  <a:pt x="245" y="267"/>
                  <a:pt x="245" y="267"/>
                  <a:pt x="245" y="267"/>
                </a:cubicBezTo>
                <a:cubicBezTo>
                  <a:pt x="248" y="269"/>
                  <a:pt x="248" y="269"/>
                  <a:pt x="248" y="269"/>
                </a:cubicBezTo>
                <a:cubicBezTo>
                  <a:pt x="248" y="272"/>
                  <a:pt x="248" y="272"/>
                  <a:pt x="248" y="272"/>
                </a:cubicBezTo>
                <a:cubicBezTo>
                  <a:pt x="248" y="272"/>
                  <a:pt x="246" y="276"/>
                  <a:pt x="245" y="275"/>
                </a:cubicBezTo>
                <a:cubicBezTo>
                  <a:pt x="244" y="273"/>
                  <a:pt x="244" y="271"/>
                  <a:pt x="244" y="271"/>
                </a:cubicBezTo>
                <a:cubicBezTo>
                  <a:pt x="242" y="268"/>
                  <a:pt x="242" y="268"/>
                  <a:pt x="242" y="268"/>
                </a:cubicBezTo>
                <a:close/>
                <a:moveTo>
                  <a:pt x="229" y="260"/>
                </a:moveTo>
                <a:cubicBezTo>
                  <a:pt x="229" y="260"/>
                  <a:pt x="229" y="260"/>
                  <a:pt x="229" y="260"/>
                </a:cubicBezTo>
                <a:cubicBezTo>
                  <a:pt x="229" y="260"/>
                  <a:pt x="234" y="259"/>
                  <a:pt x="234" y="260"/>
                </a:cubicBezTo>
                <a:cubicBezTo>
                  <a:pt x="234" y="260"/>
                  <a:pt x="234" y="262"/>
                  <a:pt x="235" y="262"/>
                </a:cubicBezTo>
                <a:cubicBezTo>
                  <a:pt x="235" y="263"/>
                  <a:pt x="232" y="266"/>
                  <a:pt x="231" y="266"/>
                </a:cubicBezTo>
                <a:cubicBezTo>
                  <a:pt x="231" y="266"/>
                  <a:pt x="230" y="265"/>
                  <a:pt x="230" y="265"/>
                </a:cubicBezTo>
                <a:cubicBezTo>
                  <a:pt x="229" y="260"/>
                  <a:pt x="229" y="260"/>
                  <a:pt x="229" y="260"/>
                </a:cubicBezTo>
                <a:close/>
                <a:moveTo>
                  <a:pt x="225" y="247"/>
                </a:moveTo>
                <a:cubicBezTo>
                  <a:pt x="225" y="247"/>
                  <a:pt x="225" y="247"/>
                  <a:pt x="225" y="247"/>
                </a:cubicBezTo>
                <a:cubicBezTo>
                  <a:pt x="225" y="247"/>
                  <a:pt x="226" y="246"/>
                  <a:pt x="227" y="246"/>
                </a:cubicBezTo>
                <a:cubicBezTo>
                  <a:pt x="228" y="247"/>
                  <a:pt x="228" y="250"/>
                  <a:pt x="228" y="250"/>
                </a:cubicBezTo>
                <a:cubicBezTo>
                  <a:pt x="227" y="253"/>
                  <a:pt x="227" y="253"/>
                  <a:pt x="227" y="253"/>
                </a:cubicBezTo>
                <a:cubicBezTo>
                  <a:pt x="227" y="253"/>
                  <a:pt x="225" y="256"/>
                  <a:pt x="225" y="256"/>
                </a:cubicBezTo>
                <a:cubicBezTo>
                  <a:pt x="225" y="255"/>
                  <a:pt x="224" y="250"/>
                  <a:pt x="224" y="250"/>
                </a:cubicBezTo>
                <a:cubicBezTo>
                  <a:pt x="225" y="247"/>
                  <a:pt x="225" y="247"/>
                  <a:pt x="225" y="247"/>
                </a:cubicBezTo>
                <a:close/>
                <a:moveTo>
                  <a:pt x="219" y="239"/>
                </a:moveTo>
                <a:cubicBezTo>
                  <a:pt x="219" y="239"/>
                  <a:pt x="219" y="239"/>
                  <a:pt x="219" y="239"/>
                </a:cubicBezTo>
                <a:cubicBezTo>
                  <a:pt x="219" y="239"/>
                  <a:pt x="218" y="242"/>
                  <a:pt x="218" y="243"/>
                </a:cubicBezTo>
                <a:cubicBezTo>
                  <a:pt x="218" y="243"/>
                  <a:pt x="219" y="245"/>
                  <a:pt x="219" y="245"/>
                </a:cubicBezTo>
                <a:cubicBezTo>
                  <a:pt x="219" y="246"/>
                  <a:pt x="219" y="245"/>
                  <a:pt x="220" y="244"/>
                </a:cubicBezTo>
                <a:cubicBezTo>
                  <a:pt x="221" y="243"/>
                  <a:pt x="221" y="242"/>
                  <a:pt x="221" y="242"/>
                </a:cubicBezTo>
                <a:cubicBezTo>
                  <a:pt x="221" y="242"/>
                  <a:pt x="223" y="241"/>
                  <a:pt x="223" y="240"/>
                </a:cubicBezTo>
                <a:cubicBezTo>
                  <a:pt x="224" y="240"/>
                  <a:pt x="224" y="237"/>
                  <a:pt x="224" y="237"/>
                </a:cubicBezTo>
                <a:cubicBezTo>
                  <a:pt x="224" y="237"/>
                  <a:pt x="221" y="235"/>
                  <a:pt x="221" y="236"/>
                </a:cubicBezTo>
                <a:cubicBezTo>
                  <a:pt x="220" y="236"/>
                  <a:pt x="219" y="239"/>
                  <a:pt x="219" y="239"/>
                </a:cubicBezTo>
                <a:close/>
                <a:moveTo>
                  <a:pt x="233" y="237"/>
                </a:moveTo>
                <a:cubicBezTo>
                  <a:pt x="233" y="237"/>
                  <a:pt x="233" y="237"/>
                  <a:pt x="233" y="237"/>
                </a:cubicBezTo>
                <a:cubicBezTo>
                  <a:pt x="234" y="237"/>
                  <a:pt x="234" y="237"/>
                  <a:pt x="234" y="237"/>
                </a:cubicBezTo>
                <a:cubicBezTo>
                  <a:pt x="234" y="238"/>
                  <a:pt x="234" y="238"/>
                  <a:pt x="234" y="238"/>
                </a:cubicBezTo>
                <a:cubicBezTo>
                  <a:pt x="234" y="238"/>
                  <a:pt x="237" y="237"/>
                  <a:pt x="238" y="237"/>
                </a:cubicBezTo>
                <a:cubicBezTo>
                  <a:pt x="239" y="236"/>
                  <a:pt x="238" y="235"/>
                  <a:pt x="238" y="234"/>
                </a:cubicBezTo>
                <a:cubicBezTo>
                  <a:pt x="237" y="233"/>
                  <a:pt x="233" y="237"/>
                  <a:pt x="233" y="237"/>
                </a:cubicBezTo>
                <a:close/>
                <a:moveTo>
                  <a:pt x="247" y="241"/>
                </a:moveTo>
                <a:cubicBezTo>
                  <a:pt x="247" y="241"/>
                  <a:pt x="247" y="241"/>
                  <a:pt x="247" y="241"/>
                </a:cubicBezTo>
                <a:cubicBezTo>
                  <a:pt x="245" y="240"/>
                  <a:pt x="245" y="240"/>
                  <a:pt x="245" y="240"/>
                </a:cubicBezTo>
                <a:cubicBezTo>
                  <a:pt x="245" y="242"/>
                  <a:pt x="245" y="242"/>
                  <a:pt x="245" y="242"/>
                </a:cubicBezTo>
                <a:cubicBezTo>
                  <a:pt x="245" y="242"/>
                  <a:pt x="246" y="244"/>
                  <a:pt x="247" y="245"/>
                </a:cubicBezTo>
                <a:cubicBezTo>
                  <a:pt x="247" y="245"/>
                  <a:pt x="245" y="247"/>
                  <a:pt x="245" y="247"/>
                </a:cubicBezTo>
                <a:cubicBezTo>
                  <a:pt x="247" y="250"/>
                  <a:pt x="247" y="250"/>
                  <a:pt x="247" y="250"/>
                </a:cubicBezTo>
                <a:cubicBezTo>
                  <a:pt x="250" y="245"/>
                  <a:pt x="250" y="245"/>
                  <a:pt x="250" y="245"/>
                </a:cubicBezTo>
                <a:cubicBezTo>
                  <a:pt x="250" y="245"/>
                  <a:pt x="249" y="243"/>
                  <a:pt x="249" y="243"/>
                </a:cubicBezTo>
                <a:cubicBezTo>
                  <a:pt x="249" y="242"/>
                  <a:pt x="247" y="241"/>
                  <a:pt x="247" y="241"/>
                </a:cubicBezTo>
                <a:close/>
                <a:moveTo>
                  <a:pt x="261" y="241"/>
                </a:moveTo>
                <a:cubicBezTo>
                  <a:pt x="261" y="241"/>
                  <a:pt x="261" y="241"/>
                  <a:pt x="261" y="241"/>
                </a:cubicBezTo>
                <a:cubicBezTo>
                  <a:pt x="262" y="243"/>
                  <a:pt x="262" y="243"/>
                  <a:pt x="262" y="243"/>
                </a:cubicBezTo>
                <a:cubicBezTo>
                  <a:pt x="262" y="243"/>
                  <a:pt x="261" y="245"/>
                  <a:pt x="260" y="245"/>
                </a:cubicBezTo>
                <a:cubicBezTo>
                  <a:pt x="260" y="245"/>
                  <a:pt x="259" y="244"/>
                  <a:pt x="259" y="244"/>
                </a:cubicBezTo>
                <a:cubicBezTo>
                  <a:pt x="261" y="241"/>
                  <a:pt x="261" y="241"/>
                  <a:pt x="261" y="241"/>
                </a:cubicBezTo>
                <a:close/>
                <a:moveTo>
                  <a:pt x="264" y="238"/>
                </a:moveTo>
                <a:cubicBezTo>
                  <a:pt x="264" y="238"/>
                  <a:pt x="264" y="238"/>
                  <a:pt x="264" y="238"/>
                </a:cubicBezTo>
                <a:cubicBezTo>
                  <a:pt x="265" y="240"/>
                  <a:pt x="265" y="240"/>
                  <a:pt x="265" y="240"/>
                </a:cubicBezTo>
                <a:cubicBezTo>
                  <a:pt x="265" y="240"/>
                  <a:pt x="268" y="239"/>
                  <a:pt x="270" y="238"/>
                </a:cubicBezTo>
                <a:cubicBezTo>
                  <a:pt x="273" y="237"/>
                  <a:pt x="270" y="236"/>
                  <a:pt x="270" y="236"/>
                </a:cubicBezTo>
                <a:cubicBezTo>
                  <a:pt x="267" y="236"/>
                  <a:pt x="267" y="236"/>
                  <a:pt x="267" y="236"/>
                </a:cubicBezTo>
                <a:cubicBezTo>
                  <a:pt x="267" y="236"/>
                  <a:pt x="264" y="237"/>
                  <a:pt x="264" y="238"/>
                </a:cubicBezTo>
                <a:close/>
                <a:moveTo>
                  <a:pt x="247" y="230"/>
                </a:moveTo>
                <a:cubicBezTo>
                  <a:pt x="247" y="230"/>
                  <a:pt x="247" y="230"/>
                  <a:pt x="247" y="230"/>
                </a:cubicBezTo>
                <a:cubicBezTo>
                  <a:pt x="250" y="233"/>
                  <a:pt x="250" y="233"/>
                  <a:pt x="250" y="233"/>
                </a:cubicBezTo>
                <a:cubicBezTo>
                  <a:pt x="250" y="233"/>
                  <a:pt x="254" y="235"/>
                  <a:pt x="255" y="235"/>
                </a:cubicBezTo>
                <a:cubicBezTo>
                  <a:pt x="255" y="236"/>
                  <a:pt x="257" y="235"/>
                  <a:pt x="259" y="235"/>
                </a:cubicBezTo>
                <a:cubicBezTo>
                  <a:pt x="260" y="234"/>
                  <a:pt x="260" y="234"/>
                  <a:pt x="260" y="233"/>
                </a:cubicBezTo>
                <a:cubicBezTo>
                  <a:pt x="260" y="233"/>
                  <a:pt x="259" y="232"/>
                  <a:pt x="259" y="232"/>
                </a:cubicBezTo>
                <a:cubicBezTo>
                  <a:pt x="259" y="232"/>
                  <a:pt x="258" y="230"/>
                  <a:pt x="255" y="230"/>
                </a:cubicBezTo>
                <a:cubicBezTo>
                  <a:pt x="253" y="231"/>
                  <a:pt x="253" y="230"/>
                  <a:pt x="253" y="230"/>
                </a:cubicBezTo>
                <a:cubicBezTo>
                  <a:pt x="253" y="230"/>
                  <a:pt x="252" y="230"/>
                  <a:pt x="249" y="229"/>
                </a:cubicBezTo>
                <a:cubicBezTo>
                  <a:pt x="247" y="229"/>
                  <a:pt x="248" y="230"/>
                  <a:pt x="247" y="230"/>
                </a:cubicBezTo>
                <a:close/>
                <a:moveTo>
                  <a:pt x="245" y="229"/>
                </a:moveTo>
                <a:cubicBezTo>
                  <a:pt x="245" y="229"/>
                  <a:pt x="245" y="229"/>
                  <a:pt x="245" y="229"/>
                </a:cubicBezTo>
                <a:cubicBezTo>
                  <a:pt x="246" y="228"/>
                  <a:pt x="246" y="228"/>
                  <a:pt x="246" y="228"/>
                </a:cubicBezTo>
                <a:cubicBezTo>
                  <a:pt x="246" y="228"/>
                  <a:pt x="246" y="226"/>
                  <a:pt x="246" y="223"/>
                </a:cubicBezTo>
                <a:cubicBezTo>
                  <a:pt x="246" y="221"/>
                  <a:pt x="245" y="222"/>
                  <a:pt x="245" y="222"/>
                </a:cubicBezTo>
                <a:cubicBezTo>
                  <a:pt x="245" y="221"/>
                  <a:pt x="245" y="220"/>
                  <a:pt x="244" y="218"/>
                </a:cubicBezTo>
                <a:cubicBezTo>
                  <a:pt x="243" y="217"/>
                  <a:pt x="243" y="218"/>
                  <a:pt x="242" y="218"/>
                </a:cubicBezTo>
                <a:cubicBezTo>
                  <a:pt x="242" y="218"/>
                  <a:pt x="241" y="219"/>
                  <a:pt x="239" y="219"/>
                </a:cubicBezTo>
                <a:cubicBezTo>
                  <a:pt x="237" y="219"/>
                  <a:pt x="238" y="217"/>
                  <a:pt x="237" y="216"/>
                </a:cubicBezTo>
                <a:cubicBezTo>
                  <a:pt x="236" y="215"/>
                  <a:pt x="234" y="215"/>
                  <a:pt x="234" y="215"/>
                </a:cubicBezTo>
                <a:cubicBezTo>
                  <a:pt x="233" y="215"/>
                  <a:pt x="231" y="218"/>
                  <a:pt x="231" y="219"/>
                </a:cubicBezTo>
                <a:cubicBezTo>
                  <a:pt x="231" y="220"/>
                  <a:pt x="232" y="220"/>
                  <a:pt x="235" y="223"/>
                </a:cubicBezTo>
                <a:cubicBezTo>
                  <a:pt x="238" y="225"/>
                  <a:pt x="239" y="225"/>
                  <a:pt x="240" y="225"/>
                </a:cubicBezTo>
                <a:cubicBezTo>
                  <a:pt x="241" y="226"/>
                  <a:pt x="244" y="228"/>
                  <a:pt x="245" y="229"/>
                </a:cubicBezTo>
                <a:close/>
                <a:moveTo>
                  <a:pt x="216" y="360"/>
                </a:moveTo>
                <a:cubicBezTo>
                  <a:pt x="216" y="360"/>
                  <a:pt x="216" y="360"/>
                  <a:pt x="216" y="360"/>
                </a:cubicBezTo>
                <a:cubicBezTo>
                  <a:pt x="217" y="357"/>
                  <a:pt x="217" y="357"/>
                  <a:pt x="217" y="357"/>
                </a:cubicBezTo>
                <a:cubicBezTo>
                  <a:pt x="215" y="354"/>
                  <a:pt x="215" y="354"/>
                  <a:pt x="215" y="354"/>
                </a:cubicBezTo>
                <a:cubicBezTo>
                  <a:pt x="215" y="350"/>
                  <a:pt x="215" y="350"/>
                  <a:pt x="215" y="350"/>
                </a:cubicBezTo>
                <a:cubicBezTo>
                  <a:pt x="216" y="349"/>
                  <a:pt x="216" y="349"/>
                  <a:pt x="216" y="349"/>
                </a:cubicBezTo>
                <a:cubicBezTo>
                  <a:pt x="216" y="349"/>
                  <a:pt x="218" y="351"/>
                  <a:pt x="218" y="352"/>
                </a:cubicBezTo>
                <a:cubicBezTo>
                  <a:pt x="218" y="353"/>
                  <a:pt x="218" y="355"/>
                  <a:pt x="218" y="355"/>
                </a:cubicBezTo>
                <a:cubicBezTo>
                  <a:pt x="218" y="355"/>
                  <a:pt x="221" y="357"/>
                  <a:pt x="221" y="357"/>
                </a:cubicBezTo>
                <a:cubicBezTo>
                  <a:pt x="222" y="357"/>
                  <a:pt x="228" y="356"/>
                  <a:pt x="228" y="356"/>
                </a:cubicBezTo>
                <a:cubicBezTo>
                  <a:pt x="228" y="356"/>
                  <a:pt x="230" y="353"/>
                  <a:pt x="230" y="353"/>
                </a:cubicBezTo>
                <a:cubicBezTo>
                  <a:pt x="231" y="352"/>
                  <a:pt x="234" y="350"/>
                  <a:pt x="234" y="350"/>
                </a:cubicBezTo>
                <a:cubicBezTo>
                  <a:pt x="234" y="350"/>
                  <a:pt x="234" y="349"/>
                  <a:pt x="236" y="351"/>
                </a:cubicBezTo>
                <a:cubicBezTo>
                  <a:pt x="238" y="352"/>
                  <a:pt x="236" y="355"/>
                  <a:pt x="236" y="355"/>
                </a:cubicBezTo>
                <a:cubicBezTo>
                  <a:pt x="235" y="355"/>
                  <a:pt x="235" y="356"/>
                  <a:pt x="235" y="356"/>
                </a:cubicBezTo>
                <a:cubicBezTo>
                  <a:pt x="237" y="358"/>
                  <a:pt x="237" y="358"/>
                  <a:pt x="237" y="358"/>
                </a:cubicBezTo>
                <a:cubicBezTo>
                  <a:pt x="237" y="358"/>
                  <a:pt x="237" y="356"/>
                  <a:pt x="238" y="356"/>
                </a:cubicBezTo>
                <a:cubicBezTo>
                  <a:pt x="239" y="356"/>
                  <a:pt x="239" y="355"/>
                  <a:pt x="240" y="355"/>
                </a:cubicBezTo>
                <a:cubicBezTo>
                  <a:pt x="240" y="356"/>
                  <a:pt x="242" y="358"/>
                  <a:pt x="242" y="358"/>
                </a:cubicBezTo>
                <a:cubicBezTo>
                  <a:pt x="242" y="358"/>
                  <a:pt x="242" y="361"/>
                  <a:pt x="243" y="361"/>
                </a:cubicBezTo>
                <a:cubicBezTo>
                  <a:pt x="244" y="360"/>
                  <a:pt x="246" y="361"/>
                  <a:pt x="247" y="360"/>
                </a:cubicBezTo>
                <a:cubicBezTo>
                  <a:pt x="248" y="360"/>
                  <a:pt x="258" y="357"/>
                  <a:pt x="258" y="357"/>
                </a:cubicBezTo>
                <a:cubicBezTo>
                  <a:pt x="261" y="355"/>
                  <a:pt x="261" y="355"/>
                  <a:pt x="261" y="355"/>
                </a:cubicBezTo>
                <a:cubicBezTo>
                  <a:pt x="261" y="355"/>
                  <a:pt x="263" y="354"/>
                  <a:pt x="265" y="354"/>
                </a:cubicBezTo>
                <a:cubicBezTo>
                  <a:pt x="266" y="354"/>
                  <a:pt x="272" y="352"/>
                  <a:pt x="272" y="352"/>
                </a:cubicBezTo>
                <a:cubicBezTo>
                  <a:pt x="272" y="352"/>
                  <a:pt x="275" y="350"/>
                  <a:pt x="277" y="351"/>
                </a:cubicBezTo>
                <a:cubicBezTo>
                  <a:pt x="278" y="353"/>
                  <a:pt x="282" y="356"/>
                  <a:pt x="282" y="356"/>
                </a:cubicBezTo>
                <a:cubicBezTo>
                  <a:pt x="288" y="355"/>
                  <a:pt x="288" y="355"/>
                  <a:pt x="288" y="355"/>
                </a:cubicBezTo>
                <a:cubicBezTo>
                  <a:pt x="288" y="355"/>
                  <a:pt x="290" y="354"/>
                  <a:pt x="290" y="354"/>
                </a:cubicBezTo>
                <a:cubicBezTo>
                  <a:pt x="291" y="355"/>
                  <a:pt x="297" y="354"/>
                  <a:pt x="297" y="354"/>
                </a:cubicBezTo>
                <a:cubicBezTo>
                  <a:pt x="297" y="354"/>
                  <a:pt x="300" y="351"/>
                  <a:pt x="301" y="351"/>
                </a:cubicBezTo>
                <a:cubicBezTo>
                  <a:pt x="301" y="351"/>
                  <a:pt x="308" y="349"/>
                  <a:pt x="308" y="349"/>
                </a:cubicBezTo>
                <a:cubicBezTo>
                  <a:pt x="308" y="349"/>
                  <a:pt x="309" y="349"/>
                  <a:pt x="309" y="351"/>
                </a:cubicBezTo>
                <a:cubicBezTo>
                  <a:pt x="309" y="353"/>
                  <a:pt x="309" y="356"/>
                  <a:pt x="309" y="357"/>
                </a:cubicBezTo>
                <a:cubicBezTo>
                  <a:pt x="310" y="358"/>
                  <a:pt x="309" y="360"/>
                  <a:pt x="311" y="360"/>
                </a:cubicBezTo>
                <a:cubicBezTo>
                  <a:pt x="313" y="359"/>
                  <a:pt x="315" y="358"/>
                  <a:pt x="315" y="358"/>
                </a:cubicBezTo>
                <a:cubicBezTo>
                  <a:pt x="315" y="358"/>
                  <a:pt x="313" y="358"/>
                  <a:pt x="317" y="356"/>
                </a:cubicBezTo>
                <a:cubicBezTo>
                  <a:pt x="320" y="354"/>
                  <a:pt x="321" y="353"/>
                  <a:pt x="322" y="353"/>
                </a:cubicBezTo>
                <a:cubicBezTo>
                  <a:pt x="323" y="353"/>
                  <a:pt x="323" y="352"/>
                  <a:pt x="324" y="352"/>
                </a:cubicBezTo>
                <a:cubicBezTo>
                  <a:pt x="326" y="352"/>
                  <a:pt x="326" y="352"/>
                  <a:pt x="327" y="352"/>
                </a:cubicBezTo>
                <a:cubicBezTo>
                  <a:pt x="328" y="351"/>
                  <a:pt x="330" y="348"/>
                  <a:pt x="330" y="348"/>
                </a:cubicBezTo>
                <a:cubicBezTo>
                  <a:pt x="330" y="348"/>
                  <a:pt x="331" y="346"/>
                  <a:pt x="332" y="346"/>
                </a:cubicBezTo>
                <a:cubicBezTo>
                  <a:pt x="332" y="346"/>
                  <a:pt x="334" y="345"/>
                  <a:pt x="334" y="345"/>
                </a:cubicBezTo>
                <a:cubicBezTo>
                  <a:pt x="333" y="348"/>
                  <a:pt x="333" y="348"/>
                  <a:pt x="333" y="348"/>
                </a:cubicBezTo>
                <a:cubicBezTo>
                  <a:pt x="333" y="348"/>
                  <a:pt x="335" y="352"/>
                  <a:pt x="335" y="353"/>
                </a:cubicBezTo>
                <a:cubicBezTo>
                  <a:pt x="335" y="353"/>
                  <a:pt x="335" y="354"/>
                  <a:pt x="334" y="355"/>
                </a:cubicBezTo>
                <a:cubicBezTo>
                  <a:pt x="334" y="357"/>
                  <a:pt x="334" y="358"/>
                  <a:pt x="334" y="358"/>
                </a:cubicBezTo>
                <a:cubicBezTo>
                  <a:pt x="333" y="359"/>
                  <a:pt x="333" y="360"/>
                  <a:pt x="333" y="361"/>
                </a:cubicBezTo>
                <a:cubicBezTo>
                  <a:pt x="332" y="361"/>
                  <a:pt x="329" y="363"/>
                  <a:pt x="329" y="363"/>
                </a:cubicBezTo>
                <a:cubicBezTo>
                  <a:pt x="324" y="362"/>
                  <a:pt x="324" y="362"/>
                  <a:pt x="324" y="362"/>
                </a:cubicBezTo>
                <a:cubicBezTo>
                  <a:pt x="324" y="362"/>
                  <a:pt x="322" y="363"/>
                  <a:pt x="321" y="364"/>
                </a:cubicBezTo>
                <a:cubicBezTo>
                  <a:pt x="319" y="364"/>
                  <a:pt x="316" y="367"/>
                  <a:pt x="315" y="367"/>
                </a:cubicBezTo>
                <a:cubicBezTo>
                  <a:pt x="314" y="367"/>
                  <a:pt x="311" y="367"/>
                  <a:pt x="308" y="367"/>
                </a:cubicBezTo>
                <a:cubicBezTo>
                  <a:pt x="305" y="368"/>
                  <a:pt x="297" y="370"/>
                  <a:pt x="297" y="370"/>
                </a:cubicBezTo>
                <a:cubicBezTo>
                  <a:pt x="297" y="370"/>
                  <a:pt x="296" y="371"/>
                  <a:pt x="295" y="372"/>
                </a:cubicBezTo>
                <a:cubicBezTo>
                  <a:pt x="293" y="372"/>
                  <a:pt x="289" y="374"/>
                  <a:pt x="288" y="374"/>
                </a:cubicBezTo>
                <a:cubicBezTo>
                  <a:pt x="287" y="375"/>
                  <a:pt x="284" y="377"/>
                  <a:pt x="283" y="377"/>
                </a:cubicBezTo>
                <a:cubicBezTo>
                  <a:pt x="282" y="377"/>
                  <a:pt x="281" y="378"/>
                  <a:pt x="277" y="378"/>
                </a:cubicBezTo>
                <a:cubicBezTo>
                  <a:pt x="272" y="379"/>
                  <a:pt x="271" y="380"/>
                  <a:pt x="271" y="380"/>
                </a:cubicBezTo>
                <a:cubicBezTo>
                  <a:pt x="268" y="380"/>
                  <a:pt x="268" y="380"/>
                  <a:pt x="268" y="380"/>
                </a:cubicBezTo>
                <a:cubicBezTo>
                  <a:pt x="268" y="373"/>
                  <a:pt x="268" y="373"/>
                  <a:pt x="268" y="373"/>
                </a:cubicBezTo>
                <a:cubicBezTo>
                  <a:pt x="268" y="373"/>
                  <a:pt x="268" y="370"/>
                  <a:pt x="265" y="371"/>
                </a:cubicBezTo>
                <a:cubicBezTo>
                  <a:pt x="262" y="372"/>
                  <a:pt x="266" y="371"/>
                  <a:pt x="260" y="372"/>
                </a:cubicBezTo>
                <a:cubicBezTo>
                  <a:pt x="255" y="373"/>
                  <a:pt x="252" y="370"/>
                  <a:pt x="252" y="370"/>
                </a:cubicBezTo>
                <a:cubicBezTo>
                  <a:pt x="252" y="370"/>
                  <a:pt x="247" y="370"/>
                  <a:pt x="245" y="371"/>
                </a:cubicBezTo>
                <a:cubicBezTo>
                  <a:pt x="243" y="371"/>
                  <a:pt x="240" y="371"/>
                  <a:pt x="239" y="371"/>
                </a:cubicBezTo>
                <a:cubicBezTo>
                  <a:pt x="238" y="372"/>
                  <a:pt x="238" y="371"/>
                  <a:pt x="235" y="372"/>
                </a:cubicBezTo>
                <a:cubicBezTo>
                  <a:pt x="232" y="372"/>
                  <a:pt x="229" y="373"/>
                  <a:pt x="229" y="373"/>
                </a:cubicBezTo>
                <a:cubicBezTo>
                  <a:pt x="226" y="371"/>
                  <a:pt x="226" y="371"/>
                  <a:pt x="226" y="371"/>
                </a:cubicBezTo>
                <a:cubicBezTo>
                  <a:pt x="226" y="371"/>
                  <a:pt x="223" y="371"/>
                  <a:pt x="222" y="372"/>
                </a:cubicBezTo>
                <a:cubicBezTo>
                  <a:pt x="220" y="373"/>
                  <a:pt x="221" y="374"/>
                  <a:pt x="219" y="374"/>
                </a:cubicBezTo>
                <a:cubicBezTo>
                  <a:pt x="217" y="374"/>
                  <a:pt x="218" y="375"/>
                  <a:pt x="216" y="374"/>
                </a:cubicBezTo>
                <a:cubicBezTo>
                  <a:pt x="213" y="373"/>
                  <a:pt x="211" y="372"/>
                  <a:pt x="211" y="372"/>
                </a:cubicBezTo>
                <a:cubicBezTo>
                  <a:pt x="210" y="366"/>
                  <a:pt x="210" y="366"/>
                  <a:pt x="210" y="366"/>
                </a:cubicBezTo>
                <a:cubicBezTo>
                  <a:pt x="210" y="366"/>
                  <a:pt x="210" y="366"/>
                  <a:pt x="210" y="363"/>
                </a:cubicBezTo>
                <a:cubicBezTo>
                  <a:pt x="209" y="361"/>
                  <a:pt x="208" y="357"/>
                  <a:pt x="208" y="357"/>
                </a:cubicBezTo>
                <a:cubicBezTo>
                  <a:pt x="210" y="354"/>
                  <a:pt x="210" y="354"/>
                  <a:pt x="210" y="354"/>
                </a:cubicBezTo>
                <a:cubicBezTo>
                  <a:pt x="210" y="354"/>
                  <a:pt x="211" y="356"/>
                  <a:pt x="211" y="357"/>
                </a:cubicBezTo>
                <a:cubicBezTo>
                  <a:pt x="211" y="357"/>
                  <a:pt x="211" y="360"/>
                  <a:pt x="212" y="360"/>
                </a:cubicBezTo>
                <a:cubicBezTo>
                  <a:pt x="214" y="360"/>
                  <a:pt x="216" y="360"/>
                  <a:pt x="216" y="360"/>
                </a:cubicBezTo>
                <a:close/>
                <a:moveTo>
                  <a:pt x="172" y="319"/>
                </a:moveTo>
                <a:cubicBezTo>
                  <a:pt x="172" y="319"/>
                  <a:pt x="172" y="319"/>
                  <a:pt x="172" y="319"/>
                </a:cubicBezTo>
                <a:cubicBezTo>
                  <a:pt x="175" y="318"/>
                  <a:pt x="175" y="318"/>
                  <a:pt x="175" y="318"/>
                </a:cubicBezTo>
                <a:cubicBezTo>
                  <a:pt x="176" y="321"/>
                  <a:pt x="176" y="321"/>
                  <a:pt x="176" y="321"/>
                </a:cubicBezTo>
                <a:cubicBezTo>
                  <a:pt x="179" y="322"/>
                  <a:pt x="179" y="322"/>
                  <a:pt x="179" y="322"/>
                </a:cubicBezTo>
                <a:cubicBezTo>
                  <a:pt x="179" y="322"/>
                  <a:pt x="183" y="324"/>
                  <a:pt x="183" y="325"/>
                </a:cubicBezTo>
                <a:cubicBezTo>
                  <a:pt x="183" y="325"/>
                  <a:pt x="181" y="328"/>
                  <a:pt x="181" y="328"/>
                </a:cubicBezTo>
                <a:cubicBezTo>
                  <a:pt x="181" y="328"/>
                  <a:pt x="181" y="330"/>
                  <a:pt x="181" y="331"/>
                </a:cubicBezTo>
                <a:cubicBezTo>
                  <a:pt x="181" y="331"/>
                  <a:pt x="179" y="331"/>
                  <a:pt x="178" y="331"/>
                </a:cubicBezTo>
                <a:cubicBezTo>
                  <a:pt x="177" y="330"/>
                  <a:pt x="174" y="329"/>
                  <a:pt x="174" y="329"/>
                </a:cubicBezTo>
                <a:cubicBezTo>
                  <a:pt x="174" y="325"/>
                  <a:pt x="174" y="325"/>
                  <a:pt x="174" y="325"/>
                </a:cubicBezTo>
                <a:cubicBezTo>
                  <a:pt x="171" y="322"/>
                  <a:pt x="171" y="322"/>
                  <a:pt x="171" y="322"/>
                </a:cubicBezTo>
                <a:cubicBezTo>
                  <a:pt x="172" y="319"/>
                  <a:pt x="172" y="319"/>
                  <a:pt x="172" y="319"/>
                </a:cubicBezTo>
                <a:close/>
                <a:moveTo>
                  <a:pt x="92" y="232"/>
                </a:moveTo>
                <a:cubicBezTo>
                  <a:pt x="92" y="232"/>
                  <a:pt x="92" y="232"/>
                  <a:pt x="92" y="232"/>
                </a:cubicBezTo>
                <a:cubicBezTo>
                  <a:pt x="92" y="232"/>
                  <a:pt x="90" y="232"/>
                  <a:pt x="90" y="232"/>
                </a:cubicBezTo>
                <a:cubicBezTo>
                  <a:pt x="89" y="232"/>
                  <a:pt x="88" y="232"/>
                  <a:pt x="87" y="232"/>
                </a:cubicBezTo>
                <a:cubicBezTo>
                  <a:pt x="86" y="232"/>
                  <a:pt x="87" y="234"/>
                  <a:pt x="87" y="235"/>
                </a:cubicBezTo>
                <a:cubicBezTo>
                  <a:pt x="87" y="235"/>
                  <a:pt x="87" y="237"/>
                  <a:pt x="87" y="238"/>
                </a:cubicBezTo>
                <a:cubicBezTo>
                  <a:pt x="86" y="239"/>
                  <a:pt x="85" y="240"/>
                  <a:pt x="85" y="241"/>
                </a:cubicBezTo>
                <a:cubicBezTo>
                  <a:pt x="85" y="241"/>
                  <a:pt x="85" y="243"/>
                  <a:pt x="85" y="244"/>
                </a:cubicBezTo>
                <a:cubicBezTo>
                  <a:pt x="84" y="244"/>
                  <a:pt x="82" y="246"/>
                  <a:pt x="81" y="246"/>
                </a:cubicBezTo>
                <a:cubicBezTo>
                  <a:pt x="80" y="247"/>
                  <a:pt x="78" y="248"/>
                  <a:pt x="78" y="248"/>
                </a:cubicBezTo>
                <a:cubicBezTo>
                  <a:pt x="80" y="253"/>
                  <a:pt x="80" y="253"/>
                  <a:pt x="80" y="253"/>
                </a:cubicBezTo>
                <a:cubicBezTo>
                  <a:pt x="80" y="253"/>
                  <a:pt x="82" y="252"/>
                  <a:pt x="83" y="253"/>
                </a:cubicBezTo>
                <a:cubicBezTo>
                  <a:pt x="84" y="254"/>
                  <a:pt x="87" y="256"/>
                  <a:pt x="88" y="256"/>
                </a:cubicBezTo>
                <a:cubicBezTo>
                  <a:pt x="88" y="256"/>
                  <a:pt x="90" y="262"/>
                  <a:pt x="90" y="262"/>
                </a:cubicBezTo>
                <a:cubicBezTo>
                  <a:pt x="91" y="263"/>
                  <a:pt x="92" y="262"/>
                  <a:pt x="92" y="262"/>
                </a:cubicBezTo>
                <a:cubicBezTo>
                  <a:pt x="92" y="262"/>
                  <a:pt x="94" y="263"/>
                  <a:pt x="95" y="264"/>
                </a:cubicBezTo>
                <a:cubicBezTo>
                  <a:pt x="96" y="264"/>
                  <a:pt x="98" y="265"/>
                  <a:pt x="99" y="266"/>
                </a:cubicBezTo>
                <a:cubicBezTo>
                  <a:pt x="100" y="266"/>
                  <a:pt x="102" y="269"/>
                  <a:pt x="103" y="269"/>
                </a:cubicBezTo>
                <a:cubicBezTo>
                  <a:pt x="104" y="270"/>
                  <a:pt x="106" y="272"/>
                  <a:pt x="106" y="272"/>
                </a:cubicBezTo>
                <a:cubicBezTo>
                  <a:pt x="106" y="272"/>
                  <a:pt x="108" y="275"/>
                  <a:pt x="109" y="277"/>
                </a:cubicBezTo>
                <a:cubicBezTo>
                  <a:pt x="109" y="278"/>
                  <a:pt x="109" y="278"/>
                  <a:pt x="108" y="279"/>
                </a:cubicBezTo>
                <a:cubicBezTo>
                  <a:pt x="107" y="280"/>
                  <a:pt x="107" y="281"/>
                  <a:pt x="106" y="283"/>
                </a:cubicBezTo>
                <a:cubicBezTo>
                  <a:pt x="105" y="285"/>
                  <a:pt x="107" y="287"/>
                  <a:pt x="107" y="287"/>
                </a:cubicBezTo>
                <a:cubicBezTo>
                  <a:pt x="107" y="292"/>
                  <a:pt x="107" y="292"/>
                  <a:pt x="107" y="292"/>
                </a:cubicBezTo>
                <a:cubicBezTo>
                  <a:pt x="108" y="294"/>
                  <a:pt x="108" y="294"/>
                  <a:pt x="108" y="294"/>
                </a:cubicBezTo>
                <a:cubicBezTo>
                  <a:pt x="108" y="294"/>
                  <a:pt x="109" y="295"/>
                  <a:pt x="110" y="295"/>
                </a:cubicBezTo>
                <a:cubicBezTo>
                  <a:pt x="111" y="296"/>
                  <a:pt x="111" y="296"/>
                  <a:pt x="111" y="296"/>
                </a:cubicBezTo>
                <a:cubicBezTo>
                  <a:pt x="111" y="296"/>
                  <a:pt x="113" y="298"/>
                  <a:pt x="114" y="299"/>
                </a:cubicBezTo>
                <a:cubicBezTo>
                  <a:pt x="114" y="300"/>
                  <a:pt x="113" y="301"/>
                  <a:pt x="113" y="302"/>
                </a:cubicBezTo>
                <a:cubicBezTo>
                  <a:pt x="113" y="303"/>
                  <a:pt x="114" y="307"/>
                  <a:pt x="114" y="307"/>
                </a:cubicBezTo>
                <a:cubicBezTo>
                  <a:pt x="114" y="307"/>
                  <a:pt x="116" y="306"/>
                  <a:pt x="118" y="305"/>
                </a:cubicBezTo>
                <a:cubicBezTo>
                  <a:pt x="119" y="305"/>
                  <a:pt x="120" y="306"/>
                  <a:pt x="121" y="306"/>
                </a:cubicBezTo>
                <a:cubicBezTo>
                  <a:pt x="122" y="307"/>
                  <a:pt x="122" y="308"/>
                  <a:pt x="122" y="308"/>
                </a:cubicBezTo>
                <a:cubicBezTo>
                  <a:pt x="122" y="308"/>
                  <a:pt x="125" y="306"/>
                  <a:pt x="125" y="305"/>
                </a:cubicBezTo>
                <a:cubicBezTo>
                  <a:pt x="125" y="305"/>
                  <a:pt x="125" y="303"/>
                  <a:pt x="125" y="303"/>
                </a:cubicBezTo>
                <a:cubicBezTo>
                  <a:pt x="125" y="303"/>
                  <a:pt x="125" y="299"/>
                  <a:pt x="125" y="298"/>
                </a:cubicBezTo>
                <a:cubicBezTo>
                  <a:pt x="125" y="297"/>
                  <a:pt x="124" y="294"/>
                  <a:pt x="124" y="293"/>
                </a:cubicBezTo>
                <a:cubicBezTo>
                  <a:pt x="124" y="293"/>
                  <a:pt x="125" y="291"/>
                  <a:pt x="125" y="291"/>
                </a:cubicBezTo>
                <a:cubicBezTo>
                  <a:pt x="125" y="291"/>
                  <a:pt x="128" y="290"/>
                  <a:pt x="129" y="290"/>
                </a:cubicBezTo>
                <a:cubicBezTo>
                  <a:pt x="130" y="290"/>
                  <a:pt x="131" y="291"/>
                  <a:pt x="132" y="292"/>
                </a:cubicBezTo>
                <a:cubicBezTo>
                  <a:pt x="132" y="293"/>
                  <a:pt x="132" y="297"/>
                  <a:pt x="132" y="297"/>
                </a:cubicBezTo>
                <a:cubicBezTo>
                  <a:pt x="138" y="298"/>
                  <a:pt x="138" y="298"/>
                  <a:pt x="138" y="298"/>
                </a:cubicBezTo>
                <a:cubicBezTo>
                  <a:pt x="138" y="298"/>
                  <a:pt x="140" y="299"/>
                  <a:pt x="140" y="299"/>
                </a:cubicBezTo>
                <a:cubicBezTo>
                  <a:pt x="140" y="300"/>
                  <a:pt x="141" y="302"/>
                  <a:pt x="142" y="303"/>
                </a:cubicBezTo>
                <a:cubicBezTo>
                  <a:pt x="143" y="304"/>
                  <a:pt x="144" y="305"/>
                  <a:pt x="144" y="305"/>
                </a:cubicBezTo>
                <a:cubicBezTo>
                  <a:pt x="144" y="305"/>
                  <a:pt x="146" y="310"/>
                  <a:pt x="147" y="311"/>
                </a:cubicBezTo>
                <a:cubicBezTo>
                  <a:pt x="147" y="312"/>
                  <a:pt x="147" y="314"/>
                  <a:pt x="147" y="316"/>
                </a:cubicBezTo>
                <a:cubicBezTo>
                  <a:pt x="147" y="318"/>
                  <a:pt x="147" y="318"/>
                  <a:pt x="147" y="318"/>
                </a:cubicBezTo>
                <a:cubicBezTo>
                  <a:pt x="147" y="318"/>
                  <a:pt x="150" y="319"/>
                  <a:pt x="151" y="320"/>
                </a:cubicBezTo>
                <a:cubicBezTo>
                  <a:pt x="153" y="321"/>
                  <a:pt x="152" y="320"/>
                  <a:pt x="153" y="319"/>
                </a:cubicBezTo>
                <a:cubicBezTo>
                  <a:pt x="154" y="318"/>
                  <a:pt x="153" y="317"/>
                  <a:pt x="153" y="316"/>
                </a:cubicBezTo>
                <a:cubicBezTo>
                  <a:pt x="153" y="315"/>
                  <a:pt x="153" y="313"/>
                  <a:pt x="152" y="311"/>
                </a:cubicBezTo>
                <a:cubicBezTo>
                  <a:pt x="152" y="310"/>
                  <a:pt x="152" y="309"/>
                  <a:pt x="152" y="309"/>
                </a:cubicBezTo>
                <a:cubicBezTo>
                  <a:pt x="152" y="309"/>
                  <a:pt x="153" y="307"/>
                  <a:pt x="153" y="306"/>
                </a:cubicBezTo>
                <a:cubicBezTo>
                  <a:pt x="153" y="306"/>
                  <a:pt x="153" y="304"/>
                  <a:pt x="153" y="303"/>
                </a:cubicBezTo>
                <a:cubicBezTo>
                  <a:pt x="153" y="302"/>
                  <a:pt x="155" y="301"/>
                  <a:pt x="155" y="301"/>
                </a:cubicBezTo>
                <a:cubicBezTo>
                  <a:pt x="155" y="301"/>
                  <a:pt x="155" y="300"/>
                  <a:pt x="156" y="298"/>
                </a:cubicBezTo>
                <a:cubicBezTo>
                  <a:pt x="157" y="297"/>
                  <a:pt x="156" y="298"/>
                  <a:pt x="157" y="298"/>
                </a:cubicBezTo>
                <a:cubicBezTo>
                  <a:pt x="158" y="297"/>
                  <a:pt x="159" y="297"/>
                  <a:pt x="161" y="297"/>
                </a:cubicBezTo>
                <a:cubicBezTo>
                  <a:pt x="162" y="297"/>
                  <a:pt x="163" y="298"/>
                  <a:pt x="163" y="298"/>
                </a:cubicBezTo>
                <a:cubicBezTo>
                  <a:pt x="165" y="301"/>
                  <a:pt x="165" y="301"/>
                  <a:pt x="165" y="301"/>
                </a:cubicBezTo>
                <a:cubicBezTo>
                  <a:pt x="165" y="301"/>
                  <a:pt x="165" y="301"/>
                  <a:pt x="165" y="302"/>
                </a:cubicBezTo>
                <a:cubicBezTo>
                  <a:pt x="165" y="303"/>
                  <a:pt x="167" y="305"/>
                  <a:pt x="167" y="305"/>
                </a:cubicBezTo>
                <a:cubicBezTo>
                  <a:pt x="171" y="308"/>
                  <a:pt x="171" y="308"/>
                  <a:pt x="171" y="308"/>
                </a:cubicBezTo>
                <a:cubicBezTo>
                  <a:pt x="171" y="308"/>
                  <a:pt x="171" y="309"/>
                  <a:pt x="171" y="309"/>
                </a:cubicBezTo>
                <a:cubicBezTo>
                  <a:pt x="171" y="310"/>
                  <a:pt x="172" y="312"/>
                  <a:pt x="173" y="313"/>
                </a:cubicBezTo>
                <a:cubicBezTo>
                  <a:pt x="174" y="315"/>
                  <a:pt x="173" y="312"/>
                  <a:pt x="174" y="312"/>
                </a:cubicBezTo>
                <a:cubicBezTo>
                  <a:pt x="174" y="311"/>
                  <a:pt x="175" y="310"/>
                  <a:pt x="175" y="310"/>
                </a:cubicBezTo>
                <a:cubicBezTo>
                  <a:pt x="177" y="313"/>
                  <a:pt x="177" y="313"/>
                  <a:pt x="177" y="313"/>
                </a:cubicBezTo>
                <a:cubicBezTo>
                  <a:pt x="177" y="313"/>
                  <a:pt x="181" y="314"/>
                  <a:pt x="182" y="314"/>
                </a:cubicBezTo>
                <a:cubicBezTo>
                  <a:pt x="183" y="313"/>
                  <a:pt x="184" y="312"/>
                  <a:pt x="184" y="312"/>
                </a:cubicBezTo>
                <a:cubicBezTo>
                  <a:pt x="182" y="310"/>
                  <a:pt x="182" y="310"/>
                  <a:pt x="182" y="310"/>
                </a:cubicBezTo>
                <a:cubicBezTo>
                  <a:pt x="180" y="307"/>
                  <a:pt x="180" y="307"/>
                  <a:pt x="180" y="307"/>
                </a:cubicBezTo>
                <a:cubicBezTo>
                  <a:pt x="180" y="307"/>
                  <a:pt x="177" y="304"/>
                  <a:pt x="176" y="304"/>
                </a:cubicBezTo>
                <a:cubicBezTo>
                  <a:pt x="175" y="303"/>
                  <a:pt x="174" y="302"/>
                  <a:pt x="174" y="301"/>
                </a:cubicBezTo>
                <a:cubicBezTo>
                  <a:pt x="173" y="300"/>
                  <a:pt x="173" y="298"/>
                  <a:pt x="173" y="298"/>
                </a:cubicBezTo>
                <a:cubicBezTo>
                  <a:pt x="174" y="297"/>
                  <a:pt x="174" y="295"/>
                  <a:pt x="175" y="293"/>
                </a:cubicBezTo>
                <a:cubicBezTo>
                  <a:pt x="176" y="291"/>
                  <a:pt x="174" y="293"/>
                  <a:pt x="174" y="293"/>
                </a:cubicBezTo>
                <a:cubicBezTo>
                  <a:pt x="174" y="293"/>
                  <a:pt x="172" y="290"/>
                  <a:pt x="173" y="289"/>
                </a:cubicBezTo>
                <a:cubicBezTo>
                  <a:pt x="173" y="289"/>
                  <a:pt x="169" y="283"/>
                  <a:pt x="169" y="283"/>
                </a:cubicBezTo>
                <a:cubicBezTo>
                  <a:pt x="169" y="283"/>
                  <a:pt x="168" y="281"/>
                  <a:pt x="168" y="281"/>
                </a:cubicBezTo>
                <a:cubicBezTo>
                  <a:pt x="168" y="281"/>
                  <a:pt x="165" y="279"/>
                  <a:pt x="164" y="279"/>
                </a:cubicBezTo>
                <a:cubicBezTo>
                  <a:pt x="163" y="278"/>
                  <a:pt x="162" y="277"/>
                  <a:pt x="162" y="277"/>
                </a:cubicBezTo>
                <a:cubicBezTo>
                  <a:pt x="162" y="276"/>
                  <a:pt x="162" y="274"/>
                  <a:pt x="162" y="273"/>
                </a:cubicBezTo>
                <a:cubicBezTo>
                  <a:pt x="161" y="272"/>
                  <a:pt x="160" y="270"/>
                  <a:pt x="159" y="269"/>
                </a:cubicBezTo>
                <a:cubicBezTo>
                  <a:pt x="158" y="268"/>
                  <a:pt x="157" y="266"/>
                  <a:pt x="156" y="264"/>
                </a:cubicBezTo>
                <a:cubicBezTo>
                  <a:pt x="155" y="263"/>
                  <a:pt x="154" y="261"/>
                  <a:pt x="154" y="261"/>
                </a:cubicBezTo>
                <a:cubicBezTo>
                  <a:pt x="153" y="257"/>
                  <a:pt x="153" y="257"/>
                  <a:pt x="153" y="257"/>
                </a:cubicBezTo>
                <a:cubicBezTo>
                  <a:pt x="153" y="255"/>
                  <a:pt x="153" y="255"/>
                  <a:pt x="153" y="255"/>
                </a:cubicBezTo>
                <a:cubicBezTo>
                  <a:pt x="156" y="257"/>
                  <a:pt x="156" y="257"/>
                  <a:pt x="156" y="257"/>
                </a:cubicBezTo>
                <a:cubicBezTo>
                  <a:pt x="156" y="257"/>
                  <a:pt x="158" y="256"/>
                  <a:pt x="159" y="256"/>
                </a:cubicBezTo>
                <a:cubicBezTo>
                  <a:pt x="160" y="256"/>
                  <a:pt x="163" y="257"/>
                  <a:pt x="163" y="257"/>
                </a:cubicBezTo>
                <a:cubicBezTo>
                  <a:pt x="163" y="257"/>
                  <a:pt x="165" y="258"/>
                  <a:pt x="166" y="258"/>
                </a:cubicBezTo>
                <a:cubicBezTo>
                  <a:pt x="166" y="258"/>
                  <a:pt x="167" y="259"/>
                  <a:pt x="168" y="258"/>
                </a:cubicBezTo>
                <a:cubicBezTo>
                  <a:pt x="169" y="258"/>
                  <a:pt x="170" y="260"/>
                  <a:pt x="170" y="261"/>
                </a:cubicBezTo>
                <a:cubicBezTo>
                  <a:pt x="170" y="262"/>
                  <a:pt x="169" y="263"/>
                  <a:pt x="169" y="263"/>
                </a:cubicBezTo>
                <a:cubicBezTo>
                  <a:pt x="169" y="264"/>
                  <a:pt x="169" y="265"/>
                  <a:pt x="169" y="265"/>
                </a:cubicBezTo>
                <a:cubicBezTo>
                  <a:pt x="169" y="265"/>
                  <a:pt x="171" y="266"/>
                  <a:pt x="172" y="266"/>
                </a:cubicBezTo>
                <a:cubicBezTo>
                  <a:pt x="172" y="267"/>
                  <a:pt x="171" y="268"/>
                  <a:pt x="171" y="268"/>
                </a:cubicBezTo>
                <a:cubicBezTo>
                  <a:pt x="171" y="268"/>
                  <a:pt x="171" y="270"/>
                  <a:pt x="171" y="271"/>
                </a:cubicBezTo>
                <a:cubicBezTo>
                  <a:pt x="172" y="271"/>
                  <a:pt x="173" y="269"/>
                  <a:pt x="173" y="269"/>
                </a:cubicBezTo>
                <a:cubicBezTo>
                  <a:pt x="173" y="269"/>
                  <a:pt x="174" y="267"/>
                  <a:pt x="174" y="266"/>
                </a:cubicBezTo>
                <a:cubicBezTo>
                  <a:pt x="174" y="265"/>
                  <a:pt x="176" y="264"/>
                  <a:pt x="176" y="264"/>
                </a:cubicBezTo>
                <a:cubicBezTo>
                  <a:pt x="178" y="260"/>
                  <a:pt x="178" y="260"/>
                  <a:pt x="178" y="260"/>
                </a:cubicBezTo>
                <a:cubicBezTo>
                  <a:pt x="180" y="258"/>
                  <a:pt x="180" y="258"/>
                  <a:pt x="180" y="258"/>
                </a:cubicBezTo>
                <a:cubicBezTo>
                  <a:pt x="180" y="258"/>
                  <a:pt x="184" y="257"/>
                  <a:pt x="185" y="256"/>
                </a:cubicBezTo>
                <a:cubicBezTo>
                  <a:pt x="186" y="255"/>
                  <a:pt x="186" y="256"/>
                  <a:pt x="186" y="255"/>
                </a:cubicBezTo>
                <a:cubicBezTo>
                  <a:pt x="187" y="255"/>
                  <a:pt x="187" y="253"/>
                  <a:pt x="187" y="253"/>
                </a:cubicBezTo>
                <a:cubicBezTo>
                  <a:pt x="185" y="251"/>
                  <a:pt x="185" y="251"/>
                  <a:pt x="185" y="251"/>
                </a:cubicBezTo>
                <a:cubicBezTo>
                  <a:pt x="181" y="252"/>
                  <a:pt x="181" y="252"/>
                  <a:pt x="181" y="252"/>
                </a:cubicBezTo>
                <a:cubicBezTo>
                  <a:pt x="180" y="250"/>
                  <a:pt x="180" y="250"/>
                  <a:pt x="180" y="250"/>
                </a:cubicBezTo>
                <a:cubicBezTo>
                  <a:pt x="180" y="250"/>
                  <a:pt x="180" y="250"/>
                  <a:pt x="181" y="250"/>
                </a:cubicBezTo>
                <a:cubicBezTo>
                  <a:pt x="181" y="250"/>
                  <a:pt x="181" y="246"/>
                  <a:pt x="181" y="246"/>
                </a:cubicBezTo>
                <a:cubicBezTo>
                  <a:pt x="181" y="246"/>
                  <a:pt x="179" y="247"/>
                  <a:pt x="178" y="247"/>
                </a:cubicBezTo>
                <a:cubicBezTo>
                  <a:pt x="177" y="247"/>
                  <a:pt x="178" y="250"/>
                  <a:pt x="178" y="250"/>
                </a:cubicBezTo>
                <a:cubicBezTo>
                  <a:pt x="178" y="250"/>
                  <a:pt x="173" y="249"/>
                  <a:pt x="172" y="249"/>
                </a:cubicBezTo>
                <a:cubicBezTo>
                  <a:pt x="171" y="248"/>
                  <a:pt x="171" y="247"/>
                  <a:pt x="171" y="247"/>
                </a:cubicBezTo>
                <a:cubicBezTo>
                  <a:pt x="170" y="246"/>
                  <a:pt x="172" y="243"/>
                  <a:pt x="172" y="243"/>
                </a:cubicBezTo>
                <a:cubicBezTo>
                  <a:pt x="173" y="239"/>
                  <a:pt x="173" y="239"/>
                  <a:pt x="173" y="239"/>
                </a:cubicBezTo>
                <a:cubicBezTo>
                  <a:pt x="173" y="239"/>
                  <a:pt x="168" y="238"/>
                  <a:pt x="168" y="237"/>
                </a:cubicBezTo>
                <a:cubicBezTo>
                  <a:pt x="168" y="236"/>
                  <a:pt x="163" y="239"/>
                  <a:pt x="161" y="237"/>
                </a:cubicBezTo>
                <a:cubicBezTo>
                  <a:pt x="160" y="235"/>
                  <a:pt x="160" y="235"/>
                  <a:pt x="160" y="235"/>
                </a:cubicBezTo>
                <a:cubicBezTo>
                  <a:pt x="158" y="233"/>
                  <a:pt x="158" y="233"/>
                  <a:pt x="158" y="233"/>
                </a:cubicBezTo>
                <a:cubicBezTo>
                  <a:pt x="156" y="233"/>
                  <a:pt x="156" y="233"/>
                  <a:pt x="156" y="233"/>
                </a:cubicBezTo>
                <a:cubicBezTo>
                  <a:pt x="156" y="233"/>
                  <a:pt x="153" y="234"/>
                  <a:pt x="152" y="234"/>
                </a:cubicBezTo>
                <a:cubicBezTo>
                  <a:pt x="151" y="234"/>
                  <a:pt x="151" y="232"/>
                  <a:pt x="151" y="232"/>
                </a:cubicBezTo>
                <a:cubicBezTo>
                  <a:pt x="146" y="230"/>
                  <a:pt x="146" y="230"/>
                  <a:pt x="146" y="230"/>
                </a:cubicBezTo>
                <a:cubicBezTo>
                  <a:pt x="141" y="229"/>
                  <a:pt x="141" y="229"/>
                  <a:pt x="141" y="229"/>
                </a:cubicBezTo>
                <a:cubicBezTo>
                  <a:pt x="141" y="229"/>
                  <a:pt x="135" y="228"/>
                  <a:pt x="133" y="227"/>
                </a:cubicBezTo>
                <a:cubicBezTo>
                  <a:pt x="132" y="227"/>
                  <a:pt x="127" y="226"/>
                  <a:pt x="125" y="226"/>
                </a:cubicBezTo>
                <a:cubicBezTo>
                  <a:pt x="123" y="226"/>
                  <a:pt x="121" y="226"/>
                  <a:pt x="119" y="225"/>
                </a:cubicBezTo>
                <a:cubicBezTo>
                  <a:pt x="118" y="224"/>
                  <a:pt x="115" y="223"/>
                  <a:pt x="115" y="223"/>
                </a:cubicBezTo>
                <a:cubicBezTo>
                  <a:pt x="115" y="223"/>
                  <a:pt x="109" y="221"/>
                  <a:pt x="109" y="221"/>
                </a:cubicBezTo>
                <a:cubicBezTo>
                  <a:pt x="108" y="221"/>
                  <a:pt x="107" y="221"/>
                  <a:pt x="107" y="221"/>
                </a:cubicBezTo>
                <a:cubicBezTo>
                  <a:pt x="106" y="221"/>
                  <a:pt x="104" y="224"/>
                  <a:pt x="102" y="225"/>
                </a:cubicBezTo>
                <a:cubicBezTo>
                  <a:pt x="101" y="225"/>
                  <a:pt x="101" y="228"/>
                  <a:pt x="100" y="229"/>
                </a:cubicBezTo>
                <a:cubicBezTo>
                  <a:pt x="100" y="231"/>
                  <a:pt x="99" y="232"/>
                  <a:pt x="98" y="232"/>
                </a:cubicBezTo>
                <a:cubicBezTo>
                  <a:pt x="98" y="233"/>
                  <a:pt x="92" y="231"/>
                  <a:pt x="92" y="232"/>
                </a:cubicBezTo>
                <a:close/>
                <a:moveTo>
                  <a:pt x="60" y="252"/>
                </a:moveTo>
                <a:cubicBezTo>
                  <a:pt x="60" y="252"/>
                  <a:pt x="60" y="252"/>
                  <a:pt x="60" y="252"/>
                </a:cubicBezTo>
                <a:cubicBezTo>
                  <a:pt x="60" y="252"/>
                  <a:pt x="62" y="251"/>
                  <a:pt x="62" y="252"/>
                </a:cubicBezTo>
                <a:cubicBezTo>
                  <a:pt x="62" y="252"/>
                  <a:pt x="63" y="253"/>
                  <a:pt x="63" y="254"/>
                </a:cubicBezTo>
                <a:cubicBezTo>
                  <a:pt x="64" y="254"/>
                  <a:pt x="66" y="256"/>
                  <a:pt x="67" y="256"/>
                </a:cubicBezTo>
                <a:cubicBezTo>
                  <a:pt x="68" y="256"/>
                  <a:pt x="71" y="256"/>
                  <a:pt x="71" y="256"/>
                </a:cubicBezTo>
                <a:cubicBezTo>
                  <a:pt x="74" y="259"/>
                  <a:pt x="74" y="259"/>
                  <a:pt x="74" y="259"/>
                </a:cubicBezTo>
                <a:cubicBezTo>
                  <a:pt x="74" y="259"/>
                  <a:pt x="77" y="260"/>
                  <a:pt x="77" y="261"/>
                </a:cubicBezTo>
                <a:cubicBezTo>
                  <a:pt x="77" y="261"/>
                  <a:pt x="72" y="264"/>
                  <a:pt x="72" y="264"/>
                </a:cubicBezTo>
                <a:cubicBezTo>
                  <a:pt x="71" y="265"/>
                  <a:pt x="71" y="265"/>
                  <a:pt x="71" y="265"/>
                </a:cubicBezTo>
                <a:cubicBezTo>
                  <a:pt x="71" y="265"/>
                  <a:pt x="71" y="267"/>
                  <a:pt x="69" y="266"/>
                </a:cubicBezTo>
                <a:cubicBezTo>
                  <a:pt x="68" y="266"/>
                  <a:pt x="67" y="266"/>
                  <a:pt x="66" y="265"/>
                </a:cubicBezTo>
                <a:cubicBezTo>
                  <a:pt x="66" y="264"/>
                  <a:pt x="66" y="264"/>
                  <a:pt x="65" y="263"/>
                </a:cubicBezTo>
                <a:cubicBezTo>
                  <a:pt x="63" y="262"/>
                  <a:pt x="59" y="259"/>
                  <a:pt x="59" y="259"/>
                </a:cubicBezTo>
                <a:cubicBezTo>
                  <a:pt x="59" y="256"/>
                  <a:pt x="59" y="256"/>
                  <a:pt x="59" y="256"/>
                </a:cubicBezTo>
                <a:cubicBezTo>
                  <a:pt x="59" y="254"/>
                  <a:pt x="59" y="254"/>
                  <a:pt x="59" y="254"/>
                </a:cubicBezTo>
                <a:cubicBezTo>
                  <a:pt x="60" y="252"/>
                  <a:pt x="60" y="252"/>
                  <a:pt x="60" y="252"/>
                </a:cubicBezTo>
                <a:close/>
                <a:moveTo>
                  <a:pt x="48" y="234"/>
                </a:moveTo>
                <a:cubicBezTo>
                  <a:pt x="48" y="234"/>
                  <a:pt x="48" y="234"/>
                  <a:pt x="48" y="234"/>
                </a:cubicBezTo>
                <a:cubicBezTo>
                  <a:pt x="45" y="230"/>
                  <a:pt x="45" y="230"/>
                  <a:pt x="45" y="230"/>
                </a:cubicBezTo>
                <a:cubicBezTo>
                  <a:pt x="43" y="234"/>
                  <a:pt x="43" y="234"/>
                  <a:pt x="43" y="234"/>
                </a:cubicBezTo>
                <a:cubicBezTo>
                  <a:pt x="42" y="238"/>
                  <a:pt x="42" y="238"/>
                  <a:pt x="42" y="238"/>
                </a:cubicBezTo>
                <a:cubicBezTo>
                  <a:pt x="45" y="240"/>
                  <a:pt x="45" y="240"/>
                  <a:pt x="45" y="240"/>
                </a:cubicBezTo>
                <a:cubicBezTo>
                  <a:pt x="46" y="240"/>
                  <a:pt x="46" y="240"/>
                  <a:pt x="46" y="240"/>
                </a:cubicBezTo>
                <a:cubicBezTo>
                  <a:pt x="48" y="237"/>
                  <a:pt x="48" y="237"/>
                  <a:pt x="48" y="237"/>
                </a:cubicBezTo>
                <a:cubicBezTo>
                  <a:pt x="50" y="240"/>
                  <a:pt x="50" y="240"/>
                  <a:pt x="50" y="240"/>
                </a:cubicBezTo>
                <a:cubicBezTo>
                  <a:pt x="52" y="244"/>
                  <a:pt x="52" y="244"/>
                  <a:pt x="52" y="244"/>
                </a:cubicBezTo>
                <a:cubicBezTo>
                  <a:pt x="52" y="244"/>
                  <a:pt x="54" y="242"/>
                  <a:pt x="55" y="241"/>
                </a:cubicBezTo>
                <a:cubicBezTo>
                  <a:pt x="56" y="241"/>
                  <a:pt x="60" y="244"/>
                  <a:pt x="60" y="244"/>
                </a:cubicBezTo>
                <a:cubicBezTo>
                  <a:pt x="60" y="244"/>
                  <a:pt x="64" y="242"/>
                  <a:pt x="65" y="242"/>
                </a:cubicBezTo>
                <a:cubicBezTo>
                  <a:pt x="66" y="242"/>
                  <a:pt x="63" y="239"/>
                  <a:pt x="63" y="239"/>
                </a:cubicBezTo>
                <a:cubicBezTo>
                  <a:pt x="60" y="236"/>
                  <a:pt x="60" y="236"/>
                  <a:pt x="60" y="236"/>
                </a:cubicBezTo>
                <a:cubicBezTo>
                  <a:pt x="58" y="234"/>
                  <a:pt x="58" y="234"/>
                  <a:pt x="58" y="234"/>
                </a:cubicBezTo>
                <a:cubicBezTo>
                  <a:pt x="54" y="232"/>
                  <a:pt x="54" y="232"/>
                  <a:pt x="54" y="232"/>
                </a:cubicBezTo>
                <a:cubicBezTo>
                  <a:pt x="54" y="231"/>
                  <a:pt x="54" y="231"/>
                  <a:pt x="54" y="231"/>
                </a:cubicBezTo>
                <a:cubicBezTo>
                  <a:pt x="55" y="229"/>
                  <a:pt x="55" y="229"/>
                  <a:pt x="55" y="229"/>
                </a:cubicBezTo>
                <a:cubicBezTo>
                  <a:pt x="55" y="229"/>
                  <a:pt x="55" y="231"/>
                  <a:pt x="57" y="230"/>
                </a:cubicBezTo>
                <a:cubicBezTo>
                  <a:pt x="59" y="230"/>
                  <a:pt x="59" y="230"/>
                  <a:pt x="59" y="229"/>
                </a:cubicBezTo>
                <a:cubicBezTo>
                  <a:pt x="60" y="229"/>
                  <a:pt x="59" y="228"/>
                  <a:pt x="59" y="228"/>
                </a:cubicBezTo>
                <a:cubicBezTo>
                  <a:pt x="56" y="226"/>
                  <a:pt x="56" y="226"/>
                  <a:pt x="56" y="226"/>
                </a:cubicBezTo>
                <a:cubicBezTo>
                  <a:pt x="57" y="223"/>
                  <a:pt x="57" y="223"/>
                  <a:pt x="57" y="223"/>
                </a:cubicBezTo>
                <a:cubicBezTo>
                  <a:pt x="54" y="221"/>
                  <a:pt x="54" y="221"/>
                  <a:pt x="54" y="221"/>
                </a:cubicBezTo>
                <a:cubicBezTo>
                  <a:pt x="53" y="224"/>
                  <a:pt x="53" y="224"/>
                  <a:pt x="53" y="224"/>
                </a:cubicBezTo>
                <a:cubicBezTo>
                  <a:pt x="50" y="223"/>
                  <a:pt x="50" y="223"/>
                  <a:pt x="50" y="223"/>
                </a:cubicBezTo>
                <a:cubicBezTo>
                  <a:pt x="50" y="223"/>
                  <a:pt x="49" y="225"/>
                  <a:pt x="49" y="225"/>
                </a:cubicBezTo>
                <a:cubicBezTo>
                  <a:pt x="49" y="226"/>
                  <a:pt x="50" y="229"/>
                  <a:pt x="50" y="229"/>
                </a:cubicBezTo>
                <a:cubicBezTo>
                  <a:pt x="48" y="234"/>
                  <a:pt x="48" y="234"/>
                  <a:pt x="48" y="234"/>
                </a:cubicBezTo>
                <a:close/>
                <a:moveTo>
                  <a:pt x="11" y="161"/>
                </a:moveTo>
                <a:cubicBezTo>
                  <a:pt x="11" y="161"/>
                  <a:pt x="11" y="161"/>
                  <a:pt x="11" y="161"/>
                </a:cubicBezTo>
                <a:cubicBezTo>
                  <a:pt x="9" y="161"/>
                  <a:pt x="9" y="161"/>
                  <a:pt x="9" y="161"/>
                </a:cubicBezTo>
                <a:cubicBezTo>
                  <a:pt x="9" y="161"/>
                  <a:pt x="9" y="162"/>
                  <a:pt x="10" y="163"/>
                </a:cubicBezTo>
                <a:cubicBezTo>
                  <a:pt x="11" y="164"/>
                  <a:pt x="13" y="170"/>
                  <a:pt x="13" y="170"/>
                </a:cubicBezTo>
                <a:cubicBezTo>
                  <a:pt x="15" y="171"/>
                  <a:pt x="15" y="171"/>
                  <a:pt x="15" y="171"/>
                </a:cubicBezTo>
                <a:cubicBezTo>
                  <a:pt x="19" y="173"/>
                  <a:pt x="19" y="173"/>
                  <a:pt x="19" y="173"/>
                </a:cubicBezTo>
                <a:cubicBezTo>
                  <a:pt x="22" y="176"/>
                  <a:pt x="22" y="176"/>
                  <a:pt x="22" y="176"/>
                </a:cubicBezTo>
                <a:cubicBezTo>
                  <a:pt x="22" y="176"/>
                  <a:pt x="24" y="179"/>
                  <a:pt x="21" y="178"/>
                </a:cubicBezTo>
                <a:cubicBezTo>
                  <a:pt x="18" y="177"/>
                  <a:pt x="15" y="175"/>
                  <a:pt x="14" y="174"/>
                </a:cubicBezTo>
                <a:cubicBezTo>
                  <a:pt x="12" y="174"/>
                  <a:pt x="10" y="173"/>
                  <a:pt x="10" y="173"/>
                </a:cubicBezTo>
                <a:cubicBezTo>
                  <a:pt x="10" y="173"/>
                  <a:pt x="9" y="168"/>
                  <a:pt x="9" y="167"/>
                </a:cubicBezTo>
                <a:cubicBezTo>
                  <a:pt x="8" y="167"/>
                  <a:pt x="6" y="166"/>
                  <a:pt x="6" y="166"/>
                </a:cubicBezTo>
                <a:cubicBezTo>
                  <a:pt x="0" y="163"/>
                  <a:pt x="0" y="163"/>
                  <a:pt x="0" y="163"/>
                </a:cubicBezTo>
                <a:cubicBezTo>
                  <a:pt x="0" y="163"/>
                  <a:pt x="0" y="159"/>
                  <a:pt x="1" y="158"/>
                </a:cubicBezTo>
                <a:cubicBezTo>
                  <a:pt x="1" y="158"/>
                  <a:pt x="1" y="156"/>
                  <a:pt x="3" y="156"/>
                </a:cubicBezTo>
                <a:cubicBezTo>
                  <a:pt x="4" y="155"/>
                  <a:pt x="7" y="155"/>
                  <a:pt x="7" y="155"/>
                </a:cubicBezTo>
                <a:cubicBezTo>
                  <a:pt x="7" y="155"/>
                  <a:pt x="7" y="152"/>
                  <a:pt x="8" y="153"/>
                </a:cubicBezTo>
                <a:cubicBezTo>
                  <a:pt x="9" y="154"/>
                  <a:pt x="11" y="157"/>
                  <a:pt x="11" y="157"/>
                </a:cubicBezTo>
                <a:lnTo>
                  <a:pt x="11" y="161"/>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24" name="Freeform 210">
            <a:extLst>
              <a:ext uri="{FF2B5EF4-FFF2-40B4-BE49-F238E27FC236}">
                <a16:creationId xmlns:a16="http://schemas.microsoft.com/office/drawing/2014/main" id="{D1119EB5-5613-44E7-9C71-6C6A8DED9863}"/>
              </a:ext>
            </a:extLst>
          </p:cNvPr>
          <p:cNvSpPr>
            <a:spLocks noEditPoints="1"/>
          </p:cNvSpPr>
          <p:nvPr/>
        </p:nvSpPr>
        <p:spPr bwMode="auto">
          <a:xfrm>
            <a:off x="5635415" y="4941168"/>
            <a:ext cx="2004344" cy="1044876"/>
          </a:xfrm>
          <a:custGeom>
            <a:avLst/>
            <a:gdLst>
              <a:gd name="T0" fmla="*/ 742 w 794"/>
              <a:gd name="T1" fmla="*/ 116 h 427"/>
              <a:gd name="T2" fmla="*/ 780 w 794"/>
              <a:gd name="T3" fmla="*/ 173 h 427"/>
              <a:gd name="T4" fmla="*/ 770 w 794"/>
              <a:gd name="T5" fmla="*/ 188 h 427"/>
              <a:gd name="T6" fmla="*/ 699 w 794"/>
              <a:gd name="T7" fmla="*/ 222 h 427"/>
              <a:gd name="T8" fmla="*/ 627 w 794"/>
              <a:gd name="T9" fmla="*/ 256 h 427"/>
              <a:gd name="T10" fmla="*/ 498 w 794"/>
              <a:gd name="T11" fmla="*/ 320 h 427"/>
              <a:gd name="T12" fmla="*/ 472 w 794"/>
              <a:gd name="T13" fmla="*/ 373 h 427"/>
              <a:gd name="T14" fmla="*/ 438 w 794"/>
              <a:gd name="T15" fmla="*/ 333 h 427"/>
              <a:gd name="T16" fmla="*/ 374 w 794"/>
              <a:gd name="T17" fmla="*/ 377 h 427"/>
              <a:gd name="T18" fmla="*/ 261 w 794"/>
              <a:gd name="T19" fmla="*/ 378 h 427"/>
              <a:gd name="T20" fmla="*/ 178 w 794"/>
              <a:gd name="T21" fmla="*/ 417 h 427"/>
              <a:gd name="T22" fmla="*/ 129 w 794"/>
              <a:gd name="T23" fmla="*/ 413 h 427"/>
              <a:gd name="T24" fmla="*/ 100 w 794"/>
              <a:gd name="T25" fmla="*/ 401 h 427"/>
              <a:gd name="T26" fmla="*/ 84 w 794"/>
              <a:gd name="T27" fmla="*/ 373 h 427"/>
              <a:gd name="T28" fmla="*/ 94 w 794"/>
              <a:gd name="T29" fmla="*/ 369 h 427"/>
              <a:gd name="T30" fmla="*/ 66 w 794"/>
              <a:gd name="T31" fmla="*/ 348 h 427"/>
              <a:gd name="T32" fmla="*/ 45 w 794"/>
              <a:gd name="T33" fmla="*/ 343 h 427"/>
              <a:gd name="T34" fmla="*/ 49 w 794"/>
              <a:gd name="T35" fmla="*/ 326 h 427"/>
              <a:gd name="T36" fmla="*/ 70 w 794"/>
              <a:gd name="T37" fmla="*/ 333 h 427"/>
              <a:gd name="T38" fmla="*/ 65 w 794"/>
              <a:gd name="T39" fmla="*/ 316 h 427"/>
              <a:gd name="T40" fmla="*/ 55 w 794"/>
              <a:gd name="T41" fmla="*/ 299 h 427"/>
              <a:gd name="T42" fmla="*/ 43 w 794"/>
              <a:gd name="T43" fmla="*/ 278 h 427"/>
              <a:gd name="T44" fmla="*/ 22 w 794"/>
              <a:gd name="T45" fmla="*/ 277 h 427"/>
              <a:gd name="T46" fmla="*/ 22 w 794"/>
              <a:gd name="T47" fmla="*/ 246 h 427"/>
              <a:gd name="T48" fmla="*/ 47 w 794"/>
              <a:gd name="T49" fmla="*/ 225 h 427"/>
              <a:gd name="T50" fmla="*/ 79 w 794"/>
              <a:gd name="T51" fmla="*/ 220 h 427"/>
              <a:gd name="T52" fmla="*/ 83 w 794"/>
              <a:gd name="T53" fmla="*/ 218 h 427"/>
              <a:gd name="T54" fmla="*/ 123 w 794"/>
              <a:gd name="T55" fmla="*/ 207 h 427"/>
              <a:gd name="T56" fmla="*/ 120 w 794"/>
              <a:gd name="T57" fmla="*/ 197 h 427"/>
              <a:gd name="T58" fmla="*/ 154 w 794"/>
              <a:gd name="T59" fmla="*/ 177 h 427"/>
              <a:gd name="T60" fmla="*/ 88 w 794"/>
              <a:gd name="T61" fmla="*/ 179 h 427"/>
              <a:gd name="T62" fmla="*/ 48 w 794"/>
              <a:gd name="T63" fmla="*/ 214 h 427"/>
              <a:gd name="T64" fmla="*/ 18 w 794"/>
              <a:gd name="T65" fmla="*/ 248 h 427"/>
              <a:gd name="T66" fmla="*/ 15 w 794"/>
              <a:gd name="T67" fmla="*/ 240 h 427"/>
              <a:gd name="T68" fmla="*/ 33 w 794"/>
              <a:gd name="T69" fmla="*/ 217 h 427"/>
              <a:gd name="T70" fmla="*/ 0 w 794"/>
              <a:gd name="T71" fmla="*/ 217 h 427"/>
              <a:gd name="T72" fmla="*/ 11 w 794"/>
              <a:gd name="T73" fmla="*/ 197 h 427"/>
              <a:gd name="T74" fmla="*/ 18 w 794"/>
              <a:gd name="T75" fmla="*/ 175 h 427"/>
              <a:gd name="T76" fmla="*/ 1 w 794"/>
              <a:gd name="T77" fmla="*/ 162 h 427"/>
              <a:gd name="T78" fmla="*/ 5 w 794"/>
              <a:gd name="T79" fmla="*/ 158 h 427"/>
              <a:gd name="T80" fmla="*/ 32 w 794"/>
              <a:gd name="T81" fmla="*/ 135 h 427"/>
              <a:gd name="T82" fmla="*/ 65 w 794"/>
              <a:gd name="T83" fmla="*/ 131 h 427"/>
              <a:gd name="T84" fmla="*/ 106 w 794"/>
              <a:gd name="T85" fmla="*/ 157 h 427"/>
              <a:gd name="T86" fmla="*/ 159 w 794"/>
              <a:gd name="T87" fmla="*/ 154 h 427"/>
              <a:gd name="T88" fmla="*/ 203 w 794"/>
              <a:gd name="T89" fmla="*/ 143 h 427"/>
              <a:gd name="T90" fmla="*/ 235 w 794"/>
              <a:gd name="T91" fmla="*/ 107 h 427"/>
              <a:gd name="T92" fmla="*/ 325 w 794"/>
              <a:gd name="T93" fmla="*/ 69 h 427"/>
              <a:gd name="T94" fmla="*/ 358 w 794"/>
              <a:gd name="T95" fmla="*/ 81 h 427"/>
              <a:gd name="T96" fmla="*/ 390 w 794"/>
              <a:gd name="T97" fmla="*/ 93 h 427"/>
              <a:gd name="T98" fmla="*/ 427 w 794"/>
              <a:gd name="T99" fmla="*/ 89 h 427"/>
              <a:gd name="T100" fmla="*/ 454 w 794"/>
              <a:gd name="T101" fmla="*/ 87 h 427"/>
              <a:gd name="T102" fmla="*/ 490 w 794"/>
              <a:gd name="T103" fmla="*/ 75 h 427"/>
              <a:gd name="T104" fmla="*/ 516 w 794"/>
              <a:gd name="T105" fmla="*/ 67 h 427"/>
              <a:gd name="T106" fmla="*/ 554 w 794"/>
              <a:gd name="T107" fmla="*/ 51 h 427"/>
              <a:gd name="T108" fmla="*/ 575 w 794"/>
              <a:gd name="T109" fmla="*/ 27 h 427"/>
              <a:gd name="T110" fmla="*/ 606 w 794"/>
              <a:gd name="T111" fmla="*/ 14 h 427"/>
              <a:gd name="T112" fmla="*/ 642 w 794"/>
              <a:gd name="T113" fmla="*/ 9 h 427"/>
              <a:gd name="T114" fmla="*/ 671 w 794"/>
              <a:gd name="T115" fmla="*/ 16 h 427"/>
              <a:gd name="T116" fmla="*/ 674 w 794"/>
              <a:gd name="T117" fmla="*/ 40 h 427"/>
              <a:gd name="T118" fmla="*/ 685 w 794"/>
              <a:gd name="T119" fmla="*/ 59 h 427"/>
              <a:gd name="T120" fmla="*/ 708 w 794"/>
              <a:gd name="T121" fmla="*/ 58 h 427"/>
              <a:gd name="T122" fmla="*/ 727 w 794"/>
              <a:gd name="T123" fmla="*/ 80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94" h="427">
                <a:moveTo>
                  <a:pt x="727" y="80"/>
                </a:moveTo>
                <a:cubicBezTo>
                  <a:pt x="717" y="84"/>
                  <a:pt x="717" y="84"/>
                  <a:pt x="717" y="84"/>
                </a:cubicBezTo>
                <a:cubicBezTo>
                  <a:pt x="717" y="86"/>
                  <a:pt x="717" y="86"/>
                  <a:pt x="717" y="86"/>
                </a:cubicBezTo>
                <a:cubicBezTo>
                  <a:pt x="723" y="93"/>
                  <a:pt x="723" y="93"/>
                  <a:pt x="723" y="93"/>
                </a:cubicBezTo>
                <a:cubicBezTo>
                  <a:pt x="729" y="95"/>
                  <a:pt x="729" y="95"/>
                  <a:pt x="729" y="95"/>
                </a:cubicBezTo>
                <a:cubicBezTo>
                  <a:pt x="733" y="105"/>
                  <a:pt x="733" y="105"/>
                  <a:pt x="733" y="105"/>
                </a:cubicBezTo>
                <a:cubicBezTo>
                  <a:pt x="742" y="116"/>
                  <a:pt x="742" y="116"/>
                  <a:pt x="742" y="116"/>
                </a:cubicBezTo>
                <a:cubicBezTo>
                  <a:pt x="748" y="129"/>
                  <a:pt x="748" y="129"/>
                  <a:pt x="748" y="129"/>
                </a:cubicBezTo>
                <a:cubicBezTo>
                  <a:pt x="756" y="130"/>
                  <a:pt x="756" y="130"/>
                  <a:pt x="756" y="130"/>
                </a:cubicBezTo>
                <a:cubicBezTo>
                  <a:pt x="758" y="135"/>
                  <a:pt x="756" y="128"/>
                  <a:pt x="756" y="136"/>
                </a:cubicBezTo>
                <a:cubicBezTo>
                  <a:pt x="754" y="148"/>
                  <a:pt x="753" y="140"/>
                  <a:pt x="756" y="154"/>
                </a:cubicBezTo>
                <a:cubicBezTo>
                  <a:pt x="756" y="158"/>
                  <a:pt x="771" y="156"/>
                  <a:pt x="772" y="156"/>
                </a:cubicBezTo>
                <a:cubicBezTo>
                  <a:pt x="771" y="157"/>
                  <a:pt x="777" y="160"/>
                  <a:pt x="775" y="165"/>
                </a:cubicBezTo>
                <a:cubicBezTo>
                  <a:pt x="773" y="169"/>
                  <a:pt x="783" y="167"/>
                  <a:pt x="780" y="173"/>
                </a:cubicBezTo>
                <a:cubicBezTo>
                  <a:pt x="779" y="175"/>
                  <a:pt x="787" y="173"/>
                  <a:pt x="791" y="175"/>
                </a:cubicBezTo>
                <a:cubicBezTo>
                  <a:pt x="794" y="176"/>
                  <a:pt x="794" y="181"/>
                  <a:pt x="793" y="182"/>
                </a:cubicBezTo>
                <a:cubicBezTo>
                  <a:pt x="791" y="185"/>
                  <a:pt x="790" y="183"/>
                  <a:pt x="786" y="187"/>
                </a:cubicBezTo>
                <a:cubicBezTo>
                  <a:pt x="780" y="191"/>
                  <a:pt x="783" y="194"/>
                  <a:pt x="783" y="195"/>
                </a:cubicBezTo>
                <a:cubicBezTo>
                  <a:pt x="782" y="198"/>
                  <a:pt x="780" y="199"/>
                  <a:pt x="779" y="200"/>
                </a:cubicBezTo>
                <a:cubicBezTo>
                  <a:pt x="772" y="196"/>
                  <a:pt x="772" y="196"/>
                  <a:pt x="772" y="196"/>
                </a:cubicBezTo>
                <a:cubicBezTo>
                  <a:pt x="770" y="188"/>
                  <a:pt x="770" y="188"/>
                  <a:pt x="770" y="188"/>
                </a:cubicBezTo>
                <a:cubicBezTo>
                  <a:pt x="761" y="188"/>
                  <a:pt x="761" y="188"/>
                  <a:pt x="761" y="188"/>
                </a:cubicBezTo>
                <a:cubicBezTo>
                  <a:pt x="757" y="196"/>
                  <a:pt x="757" y="196"/>
                  <a:pt x="757" y="196"/>
                </a:cubicBezTo>
                <a:cubicBezTo>
                  <a:pt x="737" y="198"/>
                  <a:pt x="737" y="198"/>
                  <a:pt x="737" y="198"/>
                </a:cubicBezTo>
                <a:cubicBezTo>
                  <a:pt x="730" y="203"/>
                  <a:pt x="726" y="194"/>
                  <a:pt x="722" y="202"/>
                </a:cubicBezTo>
                <a:cubicBezTo>
                  <a:pt x="713" y="203"/>
                  <a:pt x="721" y="205"/>
                  <a:pt x="712" y="204"/>
                </a:cubicBezTo>
                <a:cubicBezTo>
                  <a:pt x="710" y="204"/>
                  <a:pt x="711" y="216"/>
                  <a:pt x="706" y="219"/>
                </a:cubicBezTo>
                <a:cubicBezTo>
                  <a:pt x="703" y="220"/>
                  <a:pt x="703" y="222"/>
                  <a:pt x="699" y="222"/>
                </a:cubicBezTo>
                <a:cubicBezTo>
                  <a:pt x="693" y="221"/>
                  <a:pt x="697" y="217"/>
                  <a:pt x="696" y="217"/>
                </a:cubicBezTo>
                <a:cubicBezTo>
                  <a:pt x="690" y="216"/>
                  <a:pt x="690" y="216"/>
                  <a:pt x="690" y="216"/>
                </a:cubicBezTo>
                <a:cubicBezTo>
                  <a:pt x="685" y="228"/>
                  <a:pt x="685" y="228"/>
                  <a:pt x="685" y="228"/>
                </a:cubicBezTo>
                <a:cubicBezTo>
                  <a:pt x="670" y="234"/>
                  <a:pt x="670" y="234"/>
                  <a:pt x="670" y="234"/>
                </a:cubicBezTo>
                <a:cubicBezTo>
                  <a:pt x="659" y="240"/>
                  <a:pt x="659" y="240"/>
                  <a:pt x="659" y="240"/>
                </a:cubicBezTo>
                <a:cubicBezTo>
                  <a:pt x="638" y="246"/>
                  <a:pt x="638" y="246"/>
                  <a:pt x="638" y="246"/>
                </a:cubicBezTo>
                <a:cubicBezTo>
                  <a:pt x="627" y="256"/>
                  <a:pt x="627" y="256"/>
                  <a:pt x="627" y="256"/>
                </a:cubicBezTo>
                <a:cubicBezTo>
                  <a:pt x="610" y="261"/>
                  <a:pt x="625" y="261"/>
                  <a:pt x="609" y="276"/>
                </a:cubicBezTo>
                <a:cubicBezTo>
                  <a:pt x="598" y="287"/>
                  <a:pt x="580" y="290"/>
                  <a:pt x="564" y="295"/>
                </a:cubicBezTo>
                <a:cubicBezTo>
                  <a:pt x="551" y="288"/>
                  <a:pt x="551" y="288"/>
                  <a:pt x="551" y="288"/>
                </a:cubicBezTo>
                <a:cubicBezTo>
                  <a:pt x="551" y="288"/>
                  <a:pt x="545" y="290"/>
                  <a:pt x="542" y="290"/>
                </a:cubicBezTo>
                <a:cubicBezTo>
                  <a:pt x="539" y="291"/>
                  <a:pt x="529" y="302"/>
                  <a:pt x="529" y="302"/>
                </a:cubicBezTo>
                <a:cubicBezTo>
                  <a:pt x="516" y="314"/>
                  <a:pt x="516" y="314"/>
                  <a:pt x="516" y="314"/>
                </a:cubicBezTo>
                <a:cubicBezTo>
                  <a:pt x="511" y="317"/>
                  <a:pt x="505" y="320"/>
                  <a:pt x="498" y="320"/>
                </a:cubicBezTo>
                <a:cubicBezTo>
                  <a:pt x="489" y="314"/>
                  <a:pt x="489" y="314"/>
                  <a:pt x="489" y="314"/>
                </a:cubicBezTo>
                <a:cubicBezTo>
                  <a:pt x="480" y="314"/>
                  <a:pt x="476" y="319"/>
                  <a:pt x="481" y="326"/>
                </a:cubicBezTo>
                <a:cubicBezTo>
                  <a:pt x="483" y="329"/>
                  <a:pt x="481" y="331"/>
                  <a:pt x="482" y="334"/>
                </a:cubicBezTo>
                <a:cubicBezTo>
                  <a:pt x="482" y="339"/>
                  <a:pt x="491" y="341"/>
                  <a:pt x="490" y="345"/>
                </a:cubicBezTo>
                <a:cubicBezTo>
                  <a:pt x="489" y="347"/>
                  <a:pt x="484" y="347"/>
                  <a:pt x="480" y="350"/>
                </a:cubicBezTo>
                <a:cubicBezTo>
                  <a:pt x="477" y="352"/>
                  <a:pt x="483" y="363"/>
                  <a:pt x="481" y="363"/>
                </a:cubicBezTo>
                <a:cubicBezTo>
                  <a:pt x="481" y="363"/>
                  <a:pt x="476" y="375"/>
                  <a:pt x="472" y="373"/>
                </a:cubicBezTo>
                <a:cubicBezTo>
                  <a:pt x="470" y="371"/>
                  <a:pt x="467" y="368"/>
                  <a:pt x="465" y="364"/>
                </a:cubicBezTo>
                <a:cubicBezTo>
                  <a:pt x="463" y="361"/>
                  <a:pt x="456" y="358"/>
                  <a:pt x="455" y="354"/>
                </a:cubicBezTo>
                <a:cubicBezTo>
                  <a:pt x="452" y="350"/>
                  <a:pt x="465" y="334"/>
                  <a:pt x="464" y="333"/>
                </a:cubicBezTo>
                <a:cubicBezTo>
                  <a:pt x="465" y="330"/>
                  <a:pt x="465" y="330"/>
                  <a:pt x="463" y="324"/>
                </a:cubicBezTo>
                <a:cubicBezTo>
                  <a:pt x="463" y="321"/>
                  <a:pt x="454" y="320"/>
                  <a:pt x="452" y="317"/>
                </a:cubicBezTo>
                <a:cubicBezTo>
                  <a:pt x="446" y="328"/>
                  <a:pt x="446" y="328"/>
                  <a:pt x="446" y="328"/>
                </a:cubicBezTo>
                <a:cubicBezTo>
                  <a:pt x="438" y="333"/>
                  <a:pt x="438" y="333"/>
                  <a:pt x="438" y="333"/>
                </a:cubicBezTo>
                <a:cubicBezTo>
                  <a:pt x="430" y="334"/>
                  <a:pt x="443" y="343"/>
                  <a:pt x="437" y="342"/>
                </a:cubicBezTo>
                <a:cubicBezTo>
                  <a:pt x="436" y="341"/>
                  <a:pt x="429" y="347"/>
                  <a:pt x="423" y="344"/>
                </a:cubicBezTo>
                <a:cubicBezTo>
                  <a:pt x="416" y="340"/>
                  <a:pt x="407" y="339"/>
                  <a:pt x="404" y="339"/>
                </a:cubicBezTo>
                <a:cubicBezTo>
                  <a:pt x="395" y="343"/>
                  <a:pt x="395" y="343"/>
                  <a:pt x="395" y="343"/>
                </a:cubicBezTo>
                <a:cubicBezTo>
                  <a:pt x="392" y="348"/>
                  <a:pt x="391" y="354"/>
                  <a:pt x="389" y="357"/>
                </a:cubicBezTo>
                <a:cubicBezTo>
                  <a:pt x="381" y="368"/>
                  <a:pt x="381" y="368"/>
                  <a:pt x="381" y="368"/>
                </a:cubicBezTo>
                <a:cubicBezTo>
                  <a:pt x="370" y="372"/>
                  <a:pt x="379" y="375"/>
                  <a:pt x="374" y="377"/>
                </a:cubicBezTo>
                <a:cubicBezTo>
                  <a:pt x="372" y="378"/>
                  <a:pt x="369" y="385"/>
                  <a:pt x="362" y="387"/>
                </a:cubicBezTo>
                <a:cubicBezTo>
                  <a:pt x="358" y="388"/>
                  <a:pt x="352" y="393"/>
                  <a:pt x="347" y="393"/>
                </a:cubicBezTo>
                <a:cubicBezTo>
                  <a:pt x="345" y="393"/>
                  <a:pt x="334" y="401"/>
                  <a:pt x="333" y="403"/>
                </a:cubicBezTo>
                <a:cubicBezTo>
                  <a:pt x="325" y="401"/>
                  <a:pt x="303" y="395"/>
                  <a:pt x="301" y="387"/>
                </a:cubicBezTo>
                <a:cubicBezTo>
                  <a:pt x="299" y="380"/>
                  <a:pt x="292" y="390"/>
                  <a:pt x="286" y="383"/>
                </a:cubicBezTo>
                <a:cubicBezTo>
                  <a:pt x="271" y="378"/>
                  <a:pt x="271" y="378"/>
                  <a:pt x="271" y="378"/>
                </a:cubicBezTo>
                <a:cubicBezTo>
                  <a:pt x="261" y="378"/>
                  <a:pt x="261" y="378"/>
                  <a:pt x="261" y="378"/>
                </a:cubicBezTo>
                <a:cubicBezTo>
                  <a:pt x="257" y="378"/>
                  <a:pt x="239" y="380"/>
                  <a:pt x="235" y="382"/>
                </a:cubicBezTo>
                <a:cubicBezTo>
                  <a:pt x="238" y="393"/>
                  <a:pt x="237" y="385"/>
                  <a:pt x="237" y="398"/>
                </a:cubicBezTo>
                <a:cubicBezTo>
                  <a:pt x="231" y="399"/>
                  <a:pt x="238" y="412"/>
                  <a:pt x="233" y="416"/>
                </a:cubicBezTo>
                <a:cubicBezTo>
                  <a:pt x="216" y="420"/>
                  <a:pt x="216" y="420"/>
                  <a:pt x="216" y="420"/>
                </a:cubicBezTo>
                <a:cubicBezTo>
                  <a:pt x="206" y="426"/>
                  <a:pt x="206" y="426"/>
                  <a:pt x="206" y="426"/>
                </a:cubicBezTo>
                <a:cubicBezTo>
                  <a:pt x="188" y="426"/>
                  <a:pt x="188" y="426"/>
                  <a:pt x="188" y="426"/>
                </a:cubicBezTo>
                <a:cubicBezTo>
                  <a:pt x="188" y="427"/>
                  <a:pt x="179" y="421"/>
                  <a:pt x="178" y="417"/>
                </a:cubicBezTo>
                <a:cubicBezTo>
                  <a:pt x="173" y="404"/>
                  <a:pt x="176" y="406"/>
                  <a:pt x="172" y="404"/>
                </a:cubicBezTo>
                <a:cubicBezTo>
                  <a:pt x="165" y="402"/>
                  <a:pt x="165" y="405"/>
                  <a:pt x="163" y="404"/>
                </a:cubicBezTo>
                <a:cubicBezTo>
                  <a:pt x="163" y="403"/>
                  <a:pt x="159" y="404"/>
                  <a:pt x="153" y="409"/>
                </a:cubicBezTo>
                <a:cubicBezTo>
                  <a:pt x="151" y="412"/>
                  <a:pt x="147" y="420"/>
                  <a:pt x="145" y="421"/>
                </a:cubicBezTo>
                <a:cubicBezTo>
                  <a:pt x="143" y="423"/>
                  <a:pt x="143" y="416"/>
                  <a:pt x="141" y="417"/>
                </a:cubicBezTo>
                <a:cubicBezTo>
                  <a:pt x="137" y="419"/>
                  <a:pt x="138" y="413"/>
                  <a:pt x="130" y="418"/>
                </a:cubicBezTo>
                <a:cubicBezTo>
                  <a:pt x="127" y="420"/>
                  <a:pt x="117" y="417"/>
                  <a:pt x="129" y="413"/>
                </a:cubicBezTo>
                <a:cubicBezTo>
                  <a:pt x="131" y="413"/>
                  <a:pt x="147" y="401"/>
                  <a:pt x="147" y="400"/>
                </a:cubicBezTo>
                <a:cubicBezTo>
                  <a:pt x="148" y="398"/>
                  <a:pt x="137" y="393"/>
                  <a:pt x="136" y="393"/>
                </a:cubicBezTo>
                <a:cubicBezTo>
                  <a:pt x="135" y="393"/>
                  <a:pt x="130" y="401"/>
                  <a:pt x="125" y="403"/>
                </a:cubicBezTo>
                <a:cubicBezTo>
                  <a:pt x="117" y="405"/>
                  <a:pt x="117" y="406"/>
                  <a:pt x="113" y="407"/>
                </a:cubicBezTo>
                <a:cubicBezTo>
                  <a:pt x="110" y="408"/>
                  <a:pt x="109" y="404"/>
                  <a:pt x="107" y="405"/>
                </a:cubicBezTo>
                <a:cubicBezTo>
                  <a:pt x="104" y="406"/>
                  <a:pt x="104" y="408"/>
                  <a:pt x="102" y="408"/>
                </a:cubicBezTo>
                <a:cubicBezTo>
                  <a:pt x="97" y="408"/>
                  <a:pt x="100" y="401"/>
                  <a:pt x="100" y="401"/>
                </a:cubicBezTo>
                <a:cubicBezTo>
                  <a:pt x="104" y="399"/>
                  <a:pt x="103" y="401"/>
                  <a:pt x="109" y="399"/>
                </a:cubicBezTo>
                <a:cubicBezTo>
                  <a:pt x="111" y="398"/>
                  <a:pt x="117" y="396"/>
                  <a:pt x="117" y="393"/>
                </a:cubicBezTo>
                <a:cubicBezTo>
                  <a:pt x="114" y="382"/>
                  <a:pt x="109" y="392"/>
                  <a:pt x="107" y="388"/>
                </a:cubicBezTo>
                <a:cubicBezTo>
                  <a:pt x="105" y="384"/>
                  <a:pt x="102" y="386"/>
                  <a:pt x="101" y="384"/>
                </a:cubicBezTo>
                <a:cubicBezTo>
                  <a:pt x="99" y="379"/>
                  <a:pt x="99" y="398"/>
                  <a:pt x="95" y="384"/>
                </a:cubicBezTo>
                <a:cubicBezTo>
                  <a:pt x="93" y="377"/>
                  <a:pt x="98" y="377"/>
                  <a:pt x="87" y="374"/>
                </a:cubicBezTo>
                <a:cubicBezTo>
                  <a:pt x="87" y="374"/>
                  <a:pt x="85" y="373"/>
                  <a:pt x="84" y="373"/>
                </a:cubicBezTo>
                <a:cubicBezTo>
                  <a:pt x="84" y="372"/>
                  <a:pt x="85" y="371"/>
                  <a:pt x="85" y="371"/>
                </a:cubicBezTo>
                <a:cubicBezTo>
                  <a:pt x="85" y="371"/>
                  <a:pt x="82" y="368"/>
                  <a:pt x="81" y="368"/>
                </a:cubicBezTo>
                <a:cubicBezTo>
                  <a:pt x="81" y="368"/>
                  <a:pt x="78" y="370"/>
                  <a:pt x="78" y="370"/>
                </a:cubicBezTo>
                <a:cubicBezTo>
                  <a:pt x="78" y="370"/>
                  <a:pt x="77" y="370"/>
                  <a:pt x="76" y="370"/>
                </a:cubicBezTo>
                <a:cubicBezTo>
                  <a:pt x="76" y="369"/>
                  <a:pt x="79" y="369"/>
                  <a:pt x="83" y="367"/>
                </a:cubicBezTo>
                <a:cubicBezTo>
                  <a:pt x="85" y="367"/>
                  <a:pt x="86" y="370"/>
                  <a:pt x="88" y="370"/>
                </a:cubicBezTo>
                <a:cubicBezTo>
                  <a:pt x="90" y="371"/>
                  <a:pt x="94" y="370"/>
                  <a:pt x="94" y="369"/>
                </a:cubicBezTo>
                <a:cubicBezTo>
                  <a:pt x="95" y="368"/>
                  <a:pt x="90" y="365"/>
                  <a:pt x="91" y="360"/>
                </a:cubicBezTo>
                <a:cubicBezTo>
                  <a:pt x="91" y="358"/>
                  <a:pt x="93" y="358"/>
                  <a:pt x="91" y="357"/>
                </a:cubicBezTo>
                <a:cubicBezTo>
                  <a:pt x="89" y="356"/>
                  <a:pt x="89" y="355"/>
                  <a:pt x="89" y="355"/>
                </a:cubicBezTo>
                <a:cubicBezTo>
                  <a:pt x="76" y="354"/>
                  <a:pt x="76" y="354"/>
                  <a:pt x="76" y="354"/>
                </a:cubicBezTo>
                <a:cubicBezTo>
                  <a:pt x="76" y="354"/>
                  <a:pt x="76" y="354"/>
                  <a:pt x="74" y="353"/>
                </a:cubicBezTo>
                <a:cubicBezTo>
                  <a:pt x="72" y="352"/>
                  <a:pt x="70" y="351"/>
                  <a:pt x="70" y="351"/>
                </a:cubicBezTo>
                <a:cubicBezTo>
                  <a:pt x="66" y="348"/>
                  <a:pt x="66" y="348"/>
                  <a:pt x="66" y="348"/>
                </a:cubicBezTo>
                <a:cubicBezTo>
                  <a:pt x="66" y="348"/>
                  <a:pt x="62" y="349"/>
                  <a:pt x="61" y="349"/>
                </a:cubicBezTo>
                <a:cubicBezTo>
                  <a:pt x="61" y="349"/>
                  <a:pt x="62" y="353"/>
                  <a:pt x="62" y="353"/>
                </a:cubicBezTo>
                <a:cubicBezTo>
                  <a:pt x="61" y="354"/>
                  <a:pt x="61" y="358"/>
                  <a:pt x="57" y="355"/>
                </a:cubicBezTo>
                <a:cubicBezTo>
                  <a:pt x="56" y="354"/>
                  <a:pt x="53" y="351"/>
                  <a:pt x="52" y="351"/>
                </a:cubicBezTo>
                <a:cubicBezTo>
                  <a:pt x="51" y="352"/>
                  <a:pt x="47" y="351"/>
                  <a:pt x="47" y="350"/>
                </a:cubicBezTo>
                <a:cubicBezTo>
                  <a:pt x="46" y="349"/>
                  <a:pt x="43" y="348"/>
                  <a:pt x="43" y="348"/>
                </a:cubicBezTo>
                <a:cubicBezTo>
                  <a:pt x="43" y="348"/>
                  <a:pt x="46" y="344"/>
                  <a:pt x="45" y="343"/>
                </a:cubicBezTo>
                <a:cubicBezTo>
                  <a:pt x="44" y="343"/>
                  <a:pt x="50" y="345"/>
                  <a:pt x="50" y="345"/>
                </a:cubicBezTo>
                <a:cubicBezTo>
                  <a:pt x="50" y="345"/>
                  <a:pt x="50" y="340"/>
                  <a:pt x="51" y="340"/>
                </a:cubicBezTo>
                <a:cubicBezTo>
                  <a:pt x="52" y="339"/>
                  <a:pt x="49" y="339"/>
                  <a:pt x="48" y="338"/>
                </a:cubicBezTo>
                <a:cubicBezTo>
                  <a:pt x="47" y="337"/>
                  <a:pt x="46" y="334"/>
                  <a:pt x="46" y="334"/>
                </a:cubicBezTo>
                <a:cubicBezTo>
                  <a:pt x="46" y="334"/>
                  <a:pt x="44" y="333"/>
                  <a:pt x="44" y="332"/>
                </a:cubicBezTo>
                <a:cubicBezTo>
                  <a:pt x="43" y="328"/>
                  <a:pt x="46" y="325"/>
                  <a:pt x="47" y="325"/>
                </a:cubicBezTo>
                <a:cubicBezTo>
                  <a:pt x="48" y="326"/>
                  <a:pt x="48" y="326"/>
                  <a:pt x="49" y="326"/>
                </a:cubicBezTo>
                <a:cubicBezTo>
                  <a:pt x="51" y="327"/>
                  <a:pt x="51" y="327"/>
                  <a:pt x="51" y="327"/>
                </a:cubicBezTo>
                <a:cubicBezTo>
                  <a:pt x="51" y="327"/>
                  <a:pt x="53" y="330"/>
                  <a:pt x="53" y="330"/>
                </a:cubicBezTo>
                <a:cubicBezTo>
                  <a:pt x="54" y="330"/>
                  <a:pt x="57" y="333"/>
                  <a:pt x="57" y="333"/>
                </a:cubicBezTo>
                <a:cubicBezTo>
                  <a:pt x="57" y="333"/>
                  <a:pt x="59" y="337"/>
                  <a:pt x="60" y="338"/>
                </a:cubicBezTo>
                <a:cubicBezTo>
                  <a:pt x="61" y="338"/>
                  <a:pt x="61" y="336"/>
                  <a:pt x="63" y="336"/>
                </a:cubicBezTo>
                <a:cubicBezTo>
                  <a:pt x="65" y="337"/>
                  <a:pt x="67" y="339"/>
                  <a:pt x="68" y="338"/>
                </a:cubicBezTo>
                <a:cubicBezTo>
                  <a:pt x="69" y="338"/>
                  <a:pt x="70" y="333"/>
                  <a:pt x="70" y="333"/>
                </a:cubicBezTo>
                <a:cubicBezTo>
                  <a:pt x="70" y="333"/>
                  <a:pt x="64" y="329"/>
                  <a:pt x="63" y="329"/>
                </a:cubicBezTo>
                <a:cubicBezTo>
                  <a:pt x="63" y="328"/>
                  <a:pt x="61" y="327"/>
                  <a:pt x="61" y="326"/>
                </a:cubicBezTo>
                <a:cubicBezTo>
                  <a:pt x="60" y="326"/>
                  <a:pt x="58" y="325"/>
                  <a:pt x="58" y="325"/>
                </a:cubicBezTo>
                <a:cubicBezTo>
                  <a:pt x="58" y="325"/>
                  <a:pt x="57" y="322"/>
                  <a:pt x="57" y="322"/>
                </a:cubicBezTo>
                <a:cubicBezTo>
                  <a:pt x="56" y="321"/>
                  <a:pt x="57" y="319"/>
                  <a:pt x="57" y="319"/>
                </a:cubicBezTo>
                <a:cubicBezTo>
                  <a:pt x="58" y="318"/>
                  <a:pt x="60" y="317"/>
                  <a:pt x="61" y="317"/>
                </a:cubicBezTo>
                <a:cubicBezTo>
                  <a:pt x="62" y="317"/>
                  <a:pt x="65" y="316"/>
                  <a:pt x="65" y="316"/>
                </a:cubicBezTo>
                <a:cubicBezTo>
                  <a:pt x="66" y="311"/>
                  <a:pt x="66" y="311"/>
                  <a:pt x="66" y="311"/>
                </a:cubicBezTo>
                <a:cubicBezTo>
                  <a:pt x="66" y="311"/>
                  <a:pt x="68" y="307"/>
                  <a:pt x="68" y="307"/>
                </a:cubicBezTo>
                <a:cubicBezTo>
                  <a:pt x="67" y="307"/>
                  <a:pt x="60" y="310"/>
                  <a:pt x="60" y="309"/>
                </a:cubicBezTo>
                <a:cubicBezTo>
                  <a:pt x="59" y="309"/>
                  <a:pt x="57" y="309"/>
                  <a:pt x="57" y="308"/>
                </a:cubicBezTo>
                <a:cubicBezTo>
                  <a:pt x="56" y="307"/>
                  <a:pt x="56" y="305"/>
                  <a:pt x="56" y="304"/>
                </a:cubicBezTo>
                <a:cubicBezTo>
                  <a:pt x="56" y="303"/>
                  <a:pt x="57" y="301"/>
                  <a:pt x="57" y="301"/>
                </a:cubicBezTo>
                <a:cubicBezTo>
                  <a:pt x="57" y="301"/>
                  <a:pt x="56" y="299"/>
                  <a:pt x="55" y="299"/>
                </a:cubicBezTo>
                <a:cubicBezTo>
                  <a:pt x="55" y="298"/>
                  <a:pt x="54" y="296"/>
                  <a:pt x="54" y="296"/>
                </a:cubicBezTo>
                <a:cubicBezTo>
                  <a:pt x="54" y="296"/>
                  <a:pt x="47" y="292"/>
                  <a:pt x="47" y="292"/>
                </a:cubicBezTo>
                <a:cubicBezTo>
                  <a:pt x="47" y="291"/>
                  <a:pt x="47" y="288"/>
                  <a:pt x="48" y="288"/>
                </a:cubicBezTo>
                <a:cubicBezTo>
                  <a:pt x="48" y="287"/>
                  <a:pt x="47" y="285"/>
                  <a:pt x="49" y="283"/>
                </a:cubicBezTo>
                <a:cubicBezTo>
                  <a:pt x="52" y="281"/>
                  <a:pt x="54" y="275"/>
                  <a:pt x="54" y="275"/>
                </a:cubicBezTo>
                <a:cubicBezTo>
                  <a:pt x="54" y="275"/>
                  <a:pt x="47" y="274"/>
                  <a:pt x="47" y="274"/>
                </a:cubicBezTo>
                <a:cubicBezTo>
                  <a:pt x="46" y="274"/>
                  <a:pt x="43" y="278"/>
                  <a:pt x="43" y="278"/>
                </a:cubicBezTo>
                <a:cubicBezTo>
                  <a:pt x="43" y="278"/>
                  <a:pt x="39" y="279"/>
                  <a:pt x="39" y="280"/>
                </a:cubicBezTo>
                <a:cubicBezTo>
                  <a:pt x="38" y="280"/>
                  <a:pt x="33" y="281"/>
                  <a:pt x="33" y="282"/>
                </a:cubicBezTo>
                <a:cubicBezTo>
                  <a:pt x="32" y="282"/>
                  <a:pt x="30" y="284"/>
                  <a:pt x="29" y="284"/>
                </a:cubicBezTo>
                <a:cubicBezTo>
                  <a:pt x="28" y="285"/>
                  <a:pt x="24" y="287"/>
                  <a:pt x="24" y="287"/>
                </a:cubicBezTo>
                <a:cubicBezTo>
                  <a:pt x="24" y="287"/>
                  <a:pt x="20" y="287"/>
                  <a:pt x="20" y="287"/>
                </a:cubicBezTo>
                <a:cubicBezTo>
                  <a:pt x="20" y="286"/>
                  <a:pt x="20" y="279"/>
                  <a:pt x="20" y="279"/>
                </a:cubicBezTo>
                <a:cubicBezTo>
                  <a:pt x="20" y="279"/>
                  <a:pt x="22" y="278"/>
                  <a:pt x="22" y="277"/>
                </a:cubicBezTo>
                <a:cubicBezTo>
                  <a:pt x="22" y="277"/>
                  <a:pt x="21" y="273"/>
                  <a:pt x="20" y="272"/>
                </a:cubicBezTo>
                <a:cubicBezTo>
                  <a:pt x="20" y="272"/>
                  <a:pt x="20" y="267"/>
                  <a:pt x="20" y="266"/>
                </a:cubicBezTo>
                <a:cubicBezTo>
                  <a:pt x="20" y="264"/>
                  <a:pt x="19" y="261"/>
                  <a:pt x="19" y="261"/>
                </a:cubicBezTo>
                <a:cubicBezTo>
                  <a:pt x="18" y="256"/>
                  <a:pt x="18" y="256"/>
                  <a:pt x="18" y="256"/>
                </a:cubicBezTo>
                <a:cubicBezTo>
                  <a:pt x="19" y="252"/>
                  <a:pt x="19" y="252"/>
                  <a:pt x="19" y="252"/>
                </a:cubicBezTo>
                <a:cubicBezTo>
                  <a:pt x="20" y="250"/>
                  <a:pt x="20" y="250"/>
                  <a:pt x="20" y="250"/>
                </a:cubicBezTo>
                <a:cubicBezTo>
                  <a:pt x="20" y="250"/>
                  <a:pt x="22" y="246"/>
                  <a:pt x="22" y="246"/>
                </a:cubicBezTo>
                <a:cubicBezTo>
                  <a:pt x="22" y="245"/>
                  <a:pt x="24" y="241"/>
                  <a:pt x="24" y="241"/>
                </a:cubicBezTo>
                <a:cubicBezTo>
                  <a:pt x="25" y="240"/>
                  <a:pt x="31" y="234"/>
                  <a:pt x="31" y="234"/>
                </a:cubicBezTo>
                <a:cubicBezTo>
                  <a:pt x="34" y="230"/>
                  <a:pt x="34" y="230"/>
                  <a:pt x="34" y="230"/>
                </a:cubicBezTo>
                <a:cubicBezTo>
                  <a:pt x="34" y="230"/>
                  <a:pt x="38" y="230"/>
                  <a:pt x="39" y="230"/>
                </a:cubicBezTo>
                <a:cubicBezTo>
                  <a:pt x="39" y="230"/>
                  <a:pt x="43" y="227"/>
                  <a:pt x="43" y="227"/>
                </a:cubicBezTo>
                <a:cubicBezTo>
                  <a:pt x="44" y="225"/>
                  <a:pt x="44" y="225"/>
                  <a:pt x="44" y="225"/>
                </a:cubicBezTo>
                <a:cubicBezTo>
                  <a:pt x="47" y="225"/>
                  <a:pt x="47" y="225"/>
                  <a:pt x="47" y="225"/>
                </a:cubicBezTo>
                <a:cubicBezTo>
                  <a:pt x="47" y="225"/>
                  <a:pt x="49" y="223"/>
                  <a:pt x="50" y="223"/>
                </a:cubicBezTo>
                <a:cubicBezTo>
                  <a:pt x="50" y="223"/>
                  <a:pt x="52" y="223"/>
                  <a:pt x="54" y="223"/>
                </a:cubicBezTo>
                <a:cubicBezTo>
                  <a:pt x="56" y="223"/>
                  <a:pt x="57" y="222"/>
                  <a:pt x="58" y="222"/>
                </a:cubicBezTo>
                <a:cubicBezTo>
                  <a:pt x="58" y="223"/>
                  <a:pt x="62" y="227"/>
                  <a:pt x="62" y="227"/>
                </a:cubicBezTo>
                <a:cubicBezTo>
                  <a:pt x="74" y="225"/>
                  <a:pt x="74" y="225"/>
                  <a:pt x="74" y="225"/>
                </a:cubicBezTo>
                <a:cubicBezTo>
                  <a:pt x="79" y="223"/>
                  <a:pt x="79" y="223"/>
                  <a:pt x="79" y="223"/>
                </a:cubicBezTo>
                <a:cubicBezTo>
                  <a:pt x="79" y="223"/>
                  <a:pt x="79" y="220"/>
                  <a:pt x="79" y="220"/>
                </a:cubicBezTo>
                <a:cubicBezTo>
                  <a:pt x="78" y="219"/>
                  <a:pt x="73" y="218"/>
                  <a:pt x="73" y="218"/>
                </a:cubicBezTo>
                <a:cubicBezTo>
                  <a:pt x="73" y="218"/>
                  <a:pt x="72" y="218"/>
                  <a:pt x="73" y="218"/>
                </a:cubicBezTo>
                <a:cubicBezTo>
                  <a:pt x="73" y="217"/>
                  <a:pt x="75" y="213"/>
                  <a:pt x="75" y="213"/>
                </a:cubicBezTo>
                <a:cubicBezTo>
                  <a:pt x="76" y="213"/>
                  <a:pt x="77" y="213"/>
                  <a:pt x="79" y="213"/>
                </a:cubicBezTo>
                <a:cubicBezTo>
                  <a:pt x="81" y="213"/>
                  <a:pt x="85" y="213"/>
                  <a:pt x="85" y="213"/>
                </a:cubicBezTo>
                <a:cubicBezTo>
                  <a:pt x="85" y="213"/>
                  <a:pt x="87" y="215"/>
                  <a:pt x="85" y="216"/>
                </a:cubicBezTo>
                <a:cubicBezTo>
                  <a:pt x="84" y="217"/>
                  <a:pt x="83" y="217"/>
                  <a:pt x="83" y="218"/>
                </a:cubicBezTo>
                <a:cubicBezTo>
                  <a:pt x="83" y="218"/>
                  <a:pt x="83" y="220"/>
                  <a:pt x="84" y="220"/>
                </a:cubicBezTo>
                <a:cubicBezTo>
                  <a:pt x="84" y="220"/>
                  <a:pt x="89" y="219"/>
                  <a:pt x="89" y="219"/>
                </a:cubicBezTo>
                <a:cubicBezTo>
                  <a:pt x="89" y="219"/>
                  <a:pt x="90" y="217"/>
                  <a:pt x="92" y="217"/>
                </a:cubicBezTo>
                <a:cubicBezTo>
                  <a:pt x="93" y="216"/>
                  <a:pt x="96" y="215"/>
                  <a:pt x="96" y="215"/>
                </a:cubicBezTo>
                <a:cubicBezTo>
                  <a:pt x="106" y="214"/>
                  <a:pt x="106" y="214"/>
                  <a:pt x="106" y="214"/>
                </a:cubicBezTo>
                <a:cubicBezTo>
                  <a:pt x="113" y="212"/>
                  <a:pt x="113" y="212"/>
                  <a:pt x="113" y="212"/>
                </a:cubicBezTo>
                <a:cubicBezTo>
                  <a:pt x="113" y="212"/>
                  <a:pt x="121" y="207"/>
                  <a:pt x="123" y="207"/>
                </a:cubicBezTo>
                <a:cubicBezTo>
                  <a:pt x="126" y="208"/>
                  <a:pt x="128" y="208"/>
                  <a:pt x="129" y="207"/>
                </a:cubicBezTo>
                <a:cubicBezTo>
                  <a:pt x="130" y="206"/>
                  <a:pt x="132" y="203"/>
                  <a:pt x="132" y="203"/>
                </a:cubicBezTo>
                <a:cubicBezTo>
                  <a:pt x="130" y="202"/>
                  <a:pt x="130" y="202"/>
                  <a:pt x="130" y="202"/>
                </a:cubicBezTo>
                <a:cubicBezTo>
                  <a:pt x="125" y="202"/>
                  <a:pt x="125" y="202"/>
                  <a:pt x="125" y="202"/>
                </a:cubicBezTo>
                <a:cubicBezTo>
                  <a:pt x="125" y="202"/>
                  <a:pt x="120" y="203"/>
                  <a:pt x="120" y="203"/>
                </a:cubicBezTo>
                <a:cubicBezTo>
                  <a:pt x="119" y="202"/>
                  <a:pt x="116" y="202"/>
                  <a:pt x="117" y="201"/>
                </a:cubicBezTo>
                <a:cubicBezTo>
                  <a:pt x="118" y="199"/>
                  <a:pt x="118" y="199"/>
                  <a:pt x="120" y="197"/>
                </a:cubicBezTo>
                <a:cubicBezTo>
                  <a:pt x="121" y="196"/>
                  <a:pt x="122" y="195"/>
                  <a:pt x="123" y="194"/>
                </a:cubicBezTo>
                <a:cubicBezTo>
                  <a:pt x="125" y="194"/>
                  <a:pt x="125" y="193"/>
                  <a:pt x="127" y="192"/>
                </a:cubicBezTo>
                <a:cubicBezTo>
                  <a:pt x="129" y="191"/>
                  <a:pt x="129" y="191"/>
                  <a:pt x="133" y="189"/>
                </a:cubicBezTo>
                <a:cubicBezTo>
                  <a:pt x="137" y="188"/>
                  <a:pt x="145" y="182"/>
                  <a:pt x="146" y="182"/>
                </a:cubicBezTo>
                <a:cubicBezTo>
                  <a:pt x="147" y="182"/>
                  <a:pt x="148" y="183"/>
                  <a:pt x="152" y="181"/>
                </a:cubicBezTo>
                <a:cubicBezTo>
                  <a:pt x="157" y="180"/>
                  <a:pt x="160" y="177"/>
                  <a:pt x="159" y="177"/>
                </a:cubicBezTo>
                <a:cubicBezTo>
                  <a:pt x="158" y="177"/>
                  <a:pt x="156" y="176"/>
                  <a:pt x="154" y="177"/>
                </a:cubicBezTo>
                <a:cubicBezTo>
                  <a:pt x="151" y="178"/>
                  <a:pt x="153" y="176"/>
                  <a:pt x="149" y="178"/>
                </a:cubicBezTo>
                <a:cubicBezTo>
                  <a:pt x="144" y="181"/>
                  <a:pt x="137" y="183"/>
                  <a:pt x="135" y="183"/>
                </a:cubicBezTo>
                <a:cubicBezTo>
                  <a:pt x="133" y="182"/>
                  <a:pt x="131" y="181"/>
                  <a:pt x="129" y="179"/>
                </a:cubicBezTo>
                <a:cubicBezTo>
                  <a:pt x="126" y="177"/>
                  <a:pt x="120" y="177"/>
                  <a:pt x="120" y="176"/>
                </a:cubicBezTo>
                <a:cubicBezTo>
                  <a:pt x="119" y="176"/>
                  <a:pt x="111" y="179"/>
                  <a:pt x="111" y="179"/>
                </a:cubicBezTo>
                <a:cubicBezTo>
                  <a:pt x="111" y="179"/>
                  <a:pt x="100" y="180"/>
                  <a:pt x="97" y="180"/>
                </a:cubicBezTo>
                <a:cubicBezTo>
                  <a:pt x="95" y="180"/>
                  <a:pt x="89" y="179"/>
                  <a:pt x="88" y="179"/>
                </a:cubicBezTo>
                <a:cubicBezTo>
                  <a:pt x="88" y="179"/>
                  <a:pt x="82" y="181"/>
                  <a:pt x="82" y="181"/>
                </a:cubicBezTo>
                <a:cubicBezTo>
                  <a:pt x="81" y="181"/>
                  <a:pt x="77" y="187"/>
                  <a:pt x="75" y="188"/>
                </a:cubicBezTo>
                <a:cubicBezTo>
                  <a:pt x="73" y="189"/>
                  <a:pt x="68" y="188"/>
                  <a:pt x="68" y="188"/>
                </a:cubicBezTo>
                <a:cubicBezTo>
                  <a:pt x="68" y="188"/>
                  <a:pt x="66" y="190"/>
                  <a:pt x="64" y="191"/>
                </a:cubicBezTo>
                <a:cubicBezTo>
                  <a:pt x="62" y="192"/>
                  <a:pt x="59" y="194"/>
                  <a:pt x="57" y="195"/>
                </a:cubicBezTo>
                <a:cubicBezTo>
                  <a:pt x="55" y="196"/>
                  <a:pt x="54" y="204"/>
                  <a:pt x="54" y="205"/>
                </a:cubicBezTo>
                <a:cubicBezTo>
                  <a:pt x="53" y="207"/>
                  <a:pt x="48" y="214"/>
                  <a:pt x="48" y="214"/>
                </a:cubicBezTo>
                <a:cubicBezTo>
                  <a:pt x="43" y="219"/>
                  <a:pt x="43" y="219"/>
                  <a:pt x="43" y="219"/>
                </a:cubicBezTo>
                <a:cubicBezTo>
                  <a:pt x="43" y="219"/>
                  <a:pt x="39" y="223"/>
                  <a:pt x="38" y="223"/>
                </a:cubicBezTo>
                <a:cubicBezTo>
                  <a:pt x="37" y="224"/>
                  <a:pt x="31" y="230"/>
                  <a:pt x="31" y="230"/>
                </a:cubicBezTo>
                <a:cubicBezTo>
                  <a:pt x="31" y="230"/>
                  <a:pt x="29" y="229"/>
                  <a:pt x="29" y="229"/>
                </a:cubicBezTo>
                <a:cubicBezTo>
                  <a:pt x="29" y="229"/>
                  <a:pt x="25" y="235"/>
                  <a:pt x="25" y="235"/>
                </a:cubicBezTo>
                <a:cubicBezTo>
                  <a:pt x="25" y="235"/>
                  <a:pt x="23" y="240"/>
                  <a:pt x="22" y="241"/>
                </a:cubicBezTo>
                <a:cubicBezTo>
                  <a:pt x="22" y="242"/>
                  <a:pt x="18" y="248"/>
                  <a:pt x="18" y="248"/>
                </a:cubicBezTo>
                <a:cubicBezTo>
                  <a:pt x="17" y="250"/>
                  <a:pt x="17" y="250"/>
                  <a:pt x="17" y="250"/>
                </a:cubicBezTo>
                <a:cubicBezTo>
                  <a:pt x="16" y="254"/>
                  <a:pt x="16" y="254"/>
                  <a:pt x="16" y="254"/>
                </a:cubicBezTo>
                <a:cubicBezTo>
                  <a:pt x="16" y="254"/>
                  <a:pt x="14" y="256"/>
                  <a:pt x="14" y="255"/>
                </a:cubicBezTo>
                <a:cubicBezTo>
                  <a:pt x="14" y="254"/>
                  <a:pt x="14" y="250"/>
                  <a:pt x="15" y="249"/>
                </a:cubicBezTo>
                <a:cubicBezTo>
                  <a:pt x="16" y="248"/>
                  <a:pt x="16" y="246"/>
                  <a:pt x="16" y="246"/>
                </a:cubicBezTo>
                <a:cubicBezTo>
                  <a:pt x="15" y="241"/>
                  <a:pt x="15" y="241"/>
                  <a:pt x="15" y="241"/>
                </a:cubicBezTo>
                <a:cubicBezTo>
                  <a:pt x="15" y="241"/>
                  <a:pt x="14" y="243"/>
                  <a:pt x="15" y="240"/>
                </a:cubicBezTo>
                <a:cubicBezTo>
                  <a:pt x="16" y="237"/>
                  <a:pt x="15" y="237"/>
                  <a:pt x="16" y="236"/>
                </a:cubicBezTo>
                <a:cubicBezTo>
                  <a:pt x="18" y="235"/>
                  <a:pt x="17" y="235"/>
                  <a:pt x="20" y="233"/>
                </a:cubicBezTo>
                <a:cubicBezTo>
                  <a:pt x="22" y="231"/>
                  <a:pt x="21" y="230"/>
                  <a:pt x="22" y="230"/>
                </a:cubicBezTo>
                <a:cubicBezTo>
                  <a:pt x="24" y="229"/>
                  <a:pt x="24" y="229"/>
                  <a:pt x="26" y="228"/>
                </a:cubicBezTo>
                <a:cubicBezTo>
                  <a:pt x="29" y="226"/>
                  <a:pt x="30" y="225"/>
                  <a:pt x="31" y="224"/>
                </a:cubicBezTo>
                <a:cubicBezTo>
                  <a:pt x="31" y="223"/>
                  <a:pt x="36" y="221"/>
                  <a:pt x="35" y="220"/>
                </a:cubicBezTo>
                <a:cubicBezTo>
                  <a:pt x="35" y="219"/>
                  <a:pt x="36" y="217"/>
                  <a:pt x="33" y="217"/>
                </a:cubicBezTo>
                <a:cubicBezTo>
                  <a:pt x="31" y="217"/>
                  <a:pt x="27" y="219"/>
                  <a:pt x="25" y="220"/>
                </a:cubicBezTo>
                <a:cubicBezTo>
                  <a:pt x="22" y="221"/>
                  <a:pt x="19" y="223"/>
                  <a:pt x="19" y="223"/>
                </a:cubicBezTo>
                <a:cubicBezTo>
                  <a:pt x="19" y="223"/>
                  <a:pt x="12" y="225"/>
                  <a:pt x="11" y="225"/>
                </a:cubicBezTo>
                <a:cubicBezTo>
                  <a:pt x="10" y="224"/>
                  <a:pt x="8" y="225"/>
                  <a:pt x="7" y="225"/>
                </a:cubicBezTo>
                <a:cubicBezTo>
                  <a:pt x="5" y="226"/>
                  <a:pt x="1" y="224"/>
                  <a:pt x="1" y="224"/>
                </a:cubicBezTo>
                <a:cubicBezTo>
                  <a:pt x="0" y="217"/>
                  <a:pt x="0" y="217"/>
                  <a:pt x="0" y="217"/>
                </a:cubicBezTo>
                <a:cubicBezTo>
                  <a:pt x="0" y="217"/>
                  <a:pt x="0" y="217"/>
                  <a:pt x="0" y="217"/>
                </a:cubicBezTo>
                <a:cubicBezTo>
                  <a:pt x="1" y="217"/>
                  <a:pt x="1" y="218"/>
                  <a:pt x="1" y="218"/>
                </a:cubicBezTo>
                <a:cubicBezTo>
                  <a:pt x="1" y="218"/>
                  <a:pt x="1" y="218"/>
                  <a:pt x="1" y="218"/>
                </a:cubicBezTo>
                <a:cubicBezTo>
                  <a:pt x="2" y="219"/>
                  <a:pt x="7" y="219"/>
                  <a:pt x="7" y="219"/>
                </a:cubicBezTo>
                <a:cubicBezTo>
                  <a:pt x="11" y="215"/>
                  <a:pt x="11" y="215"/>
                  <a:pt x="11" y="215"/>
                </a:cubicBezTo>
                <a:cubicBezTo>
                  <a:pt x="16" y="208"/>
                  <a:pt x="16" y="208"/>
                  <a:pt x="16" y="208"/>
                </a:cubicBezTo>
                <a:cubicBezTo>
                  <a:pt x="11" y="197"/>
                  <a:pt x="11" y="197"/>
                  <a:pt x="11" y="197"/>
                </a:cubicBezTo>
                <a:cubicBezTo>
                  <a:pt x="11" y="197"/>
                  <a:pt x="11" y="197"/>
                  <a:pt x="11" y="197"/>
                </a:cubicBezTo>
                <a:cubicBezTo>
                  <a:pt x="11" y="197"/>
                  <a:pt x="11" y="197"/>
                  <a:pt x="11" y="197"/>
                </a:cubicBezTo>
                <a:cubicBezTo>
                  <a:pt x="11" y="197"/>
                  <a:pt x="11" y="197"/>
                  <a:pt x="11" y="197"/>
                </a:cubicBezTo>
                <a:cubicBezTo>
                  <a:pt x="11" y="196"/>
                  <a:pt x="12" y="192"/>
                  <a:pt x="12" y="191"/>
                </a:cubicBezTo>
                <a:cubicBezTo>
                  <a:pt x="12" y="190"/>
                  <a:pt x="14" y="186"/>
                  <a:pt x="14" y="186"/>
                </a:cubicBezTo>
                <a:cubicBezTo>
                  <a:pt x="16" y="183"/>
                  <a:pt x="16" y="183"/>
                  <a:pt x="16" y="183"/>
                </a:cubicBezTo>
                <a:cubicBezTo>
                  <a:pt x="16" y="183"/>
                  <a:pt x="20" y="182"/>
                  <a:pt x="21" y="182"/>
                </a:cubicBezTo>
                <a:cubicBezTo>
                  <a:pt x="23" y="182"/>
                  <a:pt x="18" y="176"/>
                  <a:pt x="18" y="175"/>
                </a:cubicBezTo>
                <a:cubicBezTo>
                  <a:pt x="18" y="174"/>
                  <a:pt x="16" y="169"/>
                  <a:pt x="16" y="169"/>
                </a:cubicBezTo>
                <a:cubicBezTo>
                  <a:pt x="16" y="169"/>
                  <a:pt x="11" y="166"/>
                  <a:pt x="10" y="166"/>
                </a:cubicBezTo>
                <a:cubicBezTo>
                  <a:pt x="9" y="166"/>
                  <a:pt x="4" y="165"/>
                  <a:pt x="2" y="164"/>
                </a:cubicBezTo>
                <a:cubicBezTo>
                  <a:pt x="2" y="164"/>
                  <a:pt x="2" y="164"/>
                  <a:pt x="2" y="164"/>
                </a:cubicBezTo>
                <a:cubicBezTo>
                  <a:pt x="2" y="164"/>
                  <a:pt x="2" y="164"/>
                  <a:pt x="2" y="164"/>
                </a:cubicBezTo>
                <a:cubicBezTo>
                  <a:pt x="2" y="164"/>
                  <a:pt x="1" y="163"/>
                  <a:pt x="1" y="162"/>
                </a:cubicBezTo>
                <a:cubicBezTo>
                  <a:pt x="1" y="162"/>
                  <a:pt x="1" y="162"/>
                  <a:pt x="1" y="162"/>
                </a:cubicBezTo>
                <a:cubicBezTo>
                  <a:pt x="1" y="162"/>
                  <a:pt x="1" y="162"/>
                  <a:pt x="1" y="162"/>
                </a:cubicBezTo>
                <a:cubicBezTo>
                  <a:pt x="1" y="161"/>
                  <a:pt x="1" y="161"/>
                  <a:pt x="1" y="161"/>
                </a:cubicBezTo>
                <a:cubicBezTo>
                  <a:pt x="1" y="161"/>
                  <a:pt x="1" y="161"/>
                  <a:pt x="1" y="161"/>
                </a:cubicBezTo>
                <a:cubicBezTo>
                  <a:pt x="1" y="161"/>
                  <a:pt x="1" y="161"/>
                  <a:pt x="1" y="161"/>
                </a:cubicBezTo>
                <a:cubicBezTo>
                  <a:pt x="1" y="161"/>
                  <a:pt x="1" y="161"/>
                  <a:pt x="1" y="161"/>
                </a:cubicBezTo>
                <a:cubicBezTo>
                  <a:pt x="1" y="161"/>
                  <a:pt x="1" y="161"/>
                  <a:pt x="1" y="161"/>
                </a:cubicBezTo>
                <a:cubicBezTo>
                  <a:pt x="2" y="159"/>
                  <a:pt x="5" y="158"/>
                  <a:pt x="5" y="158"/>
                </a:cubicBezTo>
                <a:cubicBezTo>
                  <a:pt x="9" y="155"/>
                  <a:pt x="9" y="155"/>
                  <a:pt x="9" y="155"/>
                </a:cubicBezTo>
                <a:cubicBezTo>
                  <a:pt x="8" y="151"/>
                  <a:pt x="8" y="151"/>
                  <a:pt x="8" y="151"/>
                </a:cubicBezTo>
                <a:cubicBezTo>
                  <a:pt x="8" y="151"/>
                  <a:pt x="12" y="148"/>
                  <a:pt x="13" y="147"/>
                </a:cubicBezTo>
                <a:cubicBezTo>
                  <a:pt x="15" y="146"/>
                  <a:pt x="22" y="144"/>
                  <a:pt x="22" y="144"/>
                </a:cubicBezTo>
                <a:cubicBezTo>
                  <a:pt x="25" y="139"/>
                  <a:pt x="25" y="139"/>
                  <a:pt x="25" y="139"/>
                </a:cubicBezTo>
                <a:cubicBezTo>
                  <a:pt x="30" y="138"/>
                  <a:pt x="30" y="138"/>
                  <a:pt x="30" y="138"/>
                </a:cubicBezTo>
                <a:cubicBezTo>
                  <a:pt x="32" y="135"/>
                  <a:pt x="32" y="135"/>
                  <a:pt x="32" y="135"/>
                </a:cubicBezTo>
                <a:cubicBezTo>
                  <a:pt x="37" y="136"/>
                  <a:pt x="37" y="136"/>
                  <a:pt x="37" y="136"/>
                </a:cubicBezTo>
                <a:cubicBezTo>
                  <a:pt x="45" y="141"/>
                  <a:pt x="45" y="141"/>
                  <a:pt x="45" y="141"/>
                </a:cubicBezTo>
                <a:cubicBezTo>
                  <a:pt x="45" y="141"/>
                  <a:pt x="51" y="138"/>
                  <a:pt x="52" y="137"/>
                </a:cubicBezTo>
                <a:cubicBezTo>
                  <a:pt x="54" y="136"/>
                  <a:pt x="56" y="136"/>
                  <a:pt x="56" y="136"/>
                </a:cubicBezTo>
                <a:cubicBezTo>
                  <a:pt x="59" y="134"/>
                  <a:pt x="59" y="134"/>
                  <a:pt x="59" y="134"/>
                </a:cubicBezTo>
                <a:cubicBezTo>
                  <a:pt x="59" y="134"/>
                  <a:pt x="64" y="132"/>
                  <a:pt x="65" y="131"/>
                </a:cubicBezTo>
                <a:cubicBezTo>
                  <a:pt x="65" y="131"/>
                  <a:pt x="65" y="131"/>
                  <a:pt x="65" y="131"/>
                </a:cubicBezTo>
                <a:cubicBezTo>
                  <a:pt x="65" y="131"/>
                  <a:pt x="65" y="131"/>
                  <a:pt x="65" y="131"/>
                </a:cubicBezTo>
                <a:cubicBezTo>
                  <a:pt x="67" y="150"/>
                  <a:pt x="62" y="140"/>
                  <a:pt x="72" y="147"/>
                </a:cubicBezTo>
                <a:cubicBezTo>
                  <a:pt x="73" y="148"/>
                  <a:pt x="72" y="149"/>
                  <a:pt x="73" y="150"/>
                </a:cubicBezTo>
                <a:cubicBezTo>
                  <a:pt x="73" y="152"/>
                  <a:pt x="80" y="155"/>
                  <a:pt x="80" y="155"/>
                </a:cubicBezTo>
                <a:cubicBezTo>
                  <a:pt x="80" y="155"/>
                  <a:pt x="86" y="155"/>
                  <a:pt x="86" y="156"/>
                </a:cubicBezTo>
                <a:cubicBezTo>
                  <a:pt x="87" y="157"/>
                  <a:pt x="93" y="160"/>
                  <a:pt x="93" y="160"/>
                </a:cubicBezTo>
                <a:cubicBezTo>
                  <a:pt x="106" y="157"/>
                  <a:pt x="106" y="157"/>
                  <a:pt x="106" y="157"/>
                </a:cubicBezTo>
                <a:cubicBezTo>
                  <a:pt x="112" y="163"/>
                  <a:pt x="112" y="163"/>
                  <a:pt x="112" y="163"/>
                </a:cubicBezTo>
                <a:cubicBezTo>
                  <a:pt x="119" y="161"/>
                  <a:pt x="119" y="161"/>
                  <a:pt x="119" y="161"/>
                </a:cubicBezTo>
                <a:cubicBezTo>
                  <a:pt x="119" y="161"/>
                  <a:pt x="122" y="162"/>
                  <a:pt x="124" y="163"/>
                </a:cubicBezTo>
                <a:cubicBezTo>
                  <a:pt x="126" y="164"/>
                  <a:pt x="132" y="163"/>
                  <a:pt x="134" y="162"/>
                </a:cubicBezTo>
                <a:cubicBezTo>
                  <a:pt x="136" y="162"/>
                  <a:pt x="141" y="159"/>
                  <a:pt x="143" y="160"/>
                </a:cubicBezTo>
                <a:cubicBezTo>
                  <a:pt x="145" y="160"/>
                  <a:pt x="154" y="158"/>
                  <a:pt x="154" y="158"/>
                </a:cubicBezTo>
                <a:cubicBezTo>
                  <a:pt x="159" y="154"/>
                  <a:pt x="159" y="154"/>
                  <a:pt x="159" y="154"/>
                </a:cubicBezTo>
                <a:cubicBezTo>
                  <a:pt x="169" y="149"/>
                  <a:pt x="169" y="149"/>
                  <a:pt x="169" y="149"/>
                </a:cubicBezTo>
                <a:cubicBezTo>
                  <a:pt x="180" y="161"/>
                  <a:pt x="180" y="161"/>
                  <a:pt x="180" y="161"/>
                </a:cubicBezTo>
                <a:cubicBezTo>
                  <a:pt x="180" y="161"/>
                  <a:pt x="191" y="159"/>
                  <a:pt x="192" y="159"/>
                </a:cubicBezTo>
                <a:cubicBezTo>
                  <a:pt x="194" y="159"/>
                  <a:pt x="202" y="156"/>
                  <a:pt x="202" y="156"/>
                </a:cubicBezTo>
                <a:cubicBezTo>
                  <a:pt x="202" y="156"/>
                  <a:pt x="204" y="153"/>
                  <a:pt x="203" y="150"/>
                </a:cubicBezTo>
                <a:cubicBezTo>
                  <a:pt x="203" y="148"/>
                  <a:pt x="202" y="146"/>
                  <a:pt x="202" y="146"/>
                </a:cubicBezTo>
                <a:cubicBezTo>
                  <a:pt x="202" y="146"/>
                  <a:pt x="200" y="144"/>
                  <a:pt x="203" y="143"/>
                </a:cubicBezTo>
                <a:cubicBezTo>
                  <a:pt x="206" y="142"/>
                  <a:pt x="207" y="140"/>
                  <a:pt x="209" y="139"/>
                </a:cubicBezTo>
                <a:cubicBezTo>
                  <a:pt x="212" y="137"/>
                  <a:pt x="214" y="134"/>
                  <a:pt x="215" y="133"/>
                </a:cubicBezTo>
                <a:cubicBezTo>
                  <a:pt x="216" y="133"/>
                  <a:pt x="218" y="129"/>
                  <a:pt x="219" y="129"/>
                </a:cubicBezTo>
                <a:cubicBezTo>
                  <a:pt x="219" y="128"/>
                  <a:pt x="221" y="125"/>
                  <a:pt x="221" y="124"/>
                </a:cubicBezTo>
                <a:cubicBezTo>
                  <a:pt x="222" y="124"/>
                  <a:pt x="227" y="119"/>
                  <a:pt x="227" y="119"/>
                </a:cubicBezTo>
                <a:cubicBezTo>
                  <a:pt x="229" y="116"/>
                  <a:pt x="229" y="116"/>
                  <a:pt x="229" y="116"/>
                </a:cubicBezTo>
                <a:cubicBezTo>
                  <a:pt x="229" y="116"/>
                  <a:pt x="233" y="108"/>
                  <a:pt x="235" y="107"/>
                </a:cubicBezTo>
                <a:cubicBezTo>
                  <a:pt x="237" y="107"/>
                  <a:pt x="248" y="98"/>
                  <a:pt x="250" y="99"/>
                </a:cubicBezTo>
                <a:cubicBezTo>
                  <a:pt x="252" y="99"/>
                  <a:pt x="259" y="93"/>
                  <a:pt x="261" y="91"/>
                </a:cubicBezTo>
                <a:cubicBezTo>
                  <a:pt x="263" y="90"/>
                  <a:pt x="263" y="88"/>
                  <a:pt x="268" y="87"/>
                </a:cubicBezTo>
                <a:cubicBezTo>
                  <a:pt x="272" y="87"/>
                  <a:pt x="300" y="83"/>
                  <a:pt x="300" y="83"/>
                </a:cubicBezTo>
                <a:cubicBezTo>
                  <a:pt x="316" y="78"/>
                  <a:pt x="316" y="78"/>
                  <a:pt x="316" y="78"/>
                </a:cubicBezTo>
                <a:cubicBezTo>
                  <a:pt x="324" y="72"/>
                  <a:pt x="324" y="72"/>
                  <a:pt x="324" y="72"/>
                </a:cubicBezTo>
                <a:cubicBezTo>
                  <a:pt x="325" y="69"/>
                  <a:pt x="325" y="69"/>
                  <a:pt x="325" y="69"/>
                </a:cubicBezTo>
                <a:cubicBezTo>
                  <a:pt x="334" y="69"/>
                  <a:pt x="334" y="69"/>
                  <a:pt x="334" y="69"/>
                </a:cubicBezTo>
                <a:cubicBezTo>
                  <a:pt x="334" y="69"/>
                  <a:pt x="333" y="73"/>
                  <a:pt x="333" y="73"/>
                </a:cubicBezTo>
                <a:cubicBezTo>
                  <a:pt x="333" y="74"/>
                  <a:pt x="332" y="75"/>
                  <a:pt x="335" y="76"/>
                </a:cubicBezTo>
                <a:cubicBezTo>
                  <a:pt x="338" y="78"/>
                  <a:pt x="341" y="80"/>
                  <a:pt x="342" y="80"/>
                </a:cubicBezTo>
                <a:cubicBezTo>
                  <a:pt x="343" y="80"/>
                  <a:pt x="345" y="81"/>
                  <a:pt x="346" y="81"/>
                </a:cubicBezTo>
                <a:cubicBezTo>
                  <a:pt x="347" y="82"/>
                  <a:pt x="352" y="83"/>
                  <a:pt x="352" y="83"/>
                </a:cubicBezTo>
                <a:cubicBezTo>
                  <a:pt x="352" y="83"/>
                  <a:pt x="358" y="81"/>
                  <a:pt x="358" y="81"/>
                </a:cubicBezTo>
                <a:cubicBezTo>
                  <a:pt x="358" y="80"/>
                  <a:pt x="361" y="79"/>
                  <a:pt x="363" y="78"/>
                </a:cubicBezTo>
                <a:cubicBezTo>
                  <a:pt x="365" y="77"/>
                  <a:pt x="373" y="75"/>
                  <a:pt x="373" y="75"/>
                </a:cubicBezTo>
                <a:cubicBezTo>
                  <a:pt x="373" y="75"/>
                  <a:pt x="375" y="78"/>
                  <a:pt x="376" y="78"/>
                </a:cubicBezTo>
                <a:cubicBezTo>
                  <a:pt x="376" y="79"/>
                  <a:pt x="380" y="81"/>
                  <a:pt x="379" y="83"/>
                </a:cubicBezTo>
                <a:cubicBezTo>
                  <a:pt x="379" y="84"/>
                  <a:pt x="379" y="87"/>
                  <a:pt x="379" y="87"/>
                </a:cubicBezTo>
                <a:cubicBezTo>
                  <a:pt x="385" y="90"/>
                  <a:pt x="385" y="90"/>
                  <a:pt x="385" y="90"/>
                </a:cubicBezTo>
                <a:cubicBezTo>
                  <a:pt x="385" y="90"/>
                  <a:pt x="389" y="92"/>
                  <a:pt x="390" y="93"/>
                </a:cubicBezTo>
                <a:cubicBezTo>
                  <a:pt x="391" y="93"/>
                  <a:pt x="397" y="94"/>
                  <a:pt x="397" y="94"/>
                </a:cubicBezTo>
                <a:cubicBezTo>
                  <a:pt x="398" y="87"/>
                  <a:pt x="398" y="87"/>
                  <a:pt x="398" y="87"/>
                </a:cubicBezTo>
                <a:cubicBezTo>
                  <a:pt x="398" y="87"/>
                  <a:pt x="400" y="85"/>
                  <a:pt x="403" y="85"/>
                </a:cubicBezTo>
                <a:cubicBezTo>
                  <a:pt x="406" y="85"/>
                  <a:pt x="411" y="85"/>
                  <a:pt x="411" y="85"/>
                </a:cubicBezTo>
                <a:cubicBezTo>
                  <a:pt x="411" y="85"/>
                  <a:pt x="415" y="86"/>
                  <a:pt x="415" y="87"/>
                </a:cubicBezTo>
                <a:cubicBezTo>
                  <a:pt x="415" y="88"/>
                  <a:pt x="420" y="91"/>
                  <a:pt x="420" y="91"/>
                </a:cubicBezTo>
                <a:cubicBezTo>
                  <a:pt x="427" y="89"/>
                  <a:pt x="427" y="89"/>
                  <a:pt x="427" y="89"/>
                </a:cubicBezTo>
                <a:cubicBezTo>
                  <a:pt x="430" y="90"/>
                  <a:pt x="430" y="90"/>
                  <a:pt x="430" y="90"/>
                </a:cubicBezTo>
                <a:cubicBezTo>
                  <a:pt x="439" y="91"/>
                  <a:pt x="439" y="91"/>
                  <a:pt x="439" y="91"/>
                </a:cubicBezTo>
                <a:cubicBezTo>
                  <a:pt x="439" y="91"/>
                  <a:pt x="441" y="91"/>
                  <a:pt x="441" y="90"/>
                </a:cubicBezTo>
                <a:cubicBezTo>
                  <a:pt x="442" y="89"/>
                  <a:pt x="442" y="86"/>
                  <a:pt x="442" y="86"/>
                </a:cubicBezTo>
                <a:cubicBezTo>
                  <a:pt x="442" y="86"/>
                  <a:pt x="441" y="86"/>
                  <a:pt x="444" y="85"/>
                </a:cubicBezTo>
                <a:cubicBezTo>
                  <a:pt x="447" y="85"/>
                  <a:pt x="446" y="84"/>
                  <a:pt x="447" y="85"/>
                </a:cubicBezTo>
                <a:cubicBezTo>
                  <a:pt x="448" y="86"/>
                  <a:pt x="452" y="86"/>
                  <a:pt x="454" y="87"/>
                </a:cubicBezTo>
                <a:cubicBezTo>
                  <a:pt x="455" y="87"/>
                  <a:pt x="459" y="88"/>
                  <a:pt x="460" y="88"/>
                </a:cubicBezTo>
                <a:cubicBezTo>
                  <a:pt x="461" y="88"/>
                  <a:pt x="471" y="87"/>
                  <a:pt x="471" y="87"/>
                </a:cubicBezTo>
                <a:cubicBezTo>
                  <a:pt x="471" y="87"/>
                  <a:pt x="469" y="88"/>
                  <a:pt x="473" y="86"/>
                </a:cubicBezTo>
                <a:cubicBezTo>
                  <a:pt x="477" y="84"/>
                  <a:pt x="482" y="81"/>
                  <a:pt x="482" y="81"/>
                </a:cubicBezTo>
                <a:cubicBezTo>
                  <a:pt x="482" y="81"/>
                  <a:pt x="482" y="81"/>
                  <a:pt x="485" y="80"/>
                </a:cubicBezTo>
                <a:cubicBezTo>
                  <a:pt x="488" y="79"/>
                  <a:pt x="488" y="75"/>
                  <a:pt x="488" y="75"/>
                </a:cubicBezTo>
                <a:cubicBezTo>
                  <a:pt x="488" y="75"/>
                  <a:pt x="488" y="75"/>
                  <a:pt x="490" y="75"/>
                </a:cubicBezTo>
                <a:cubicBezTo>
                  <a:pt x="491" y="74"/>
                  <a:pt x="497" y="73"/>
                  <a:pt x="497" y="73"/>
                </a:cubicBezTo>
                <a:cubicBezTo>
                  <a:pt x="497" y="73"/>
                  <a:pt x="498" y="71"/>
                  <a:pt x="499" y="70"/>
                </a:cubicBezTo>
                <a:cubicBezTo>
                  <a:pt x="500" y="70"/>
                  <a:pt x="502" y="68"/>
                  <a:pt x="502" y="68"/>
                </a:cubicBezTo>
                <a:cubicBezTo>
                  <a:pt x="503" y="68"/>
                  <a:pt x="503" y="68"/>
                  <a:pt x="503" y="68"/>
                </a:cubicBezTo>
                <a:cubicBezTo>
                  <a:pt x="507" y="67"/>
                  <a:pt x="507" y="67"/>
                  <a:pt x="507" y="67"/>
                </a:cubicBezTo>
                <a:cubicBezTo>
                  <a:pt x="508" y="65"/>
                  <a:pt x="508" y="65"/>
                  <a:pt x="508" y="65"/>
                </a:cubicBezTo>
                <a:cubicBezTo>
                  <a:pt x="516" y="67"/>
                  <a:pt x="516" y="67"/>
                  <a:pt x="516" y="67"/>
                </a:cubicBezTo>
                <a:cubicBezTo>
                  <a:pt x="516" y="67"/>
                  <a:pt x="523" y="68"/>
                  <a:pt x="524" y="67"/>
                </a:cubicBezTo>
                <a:cubicBezTo>
                  <a:pt x="526" y="67"/>
                  <a:pt x="529" y="62"/>
                  <a:pt x="531" y="63"/>
                </a:cubicBezTo>
                <a:cubicBezTo>
                  <a:pt x="532" y="63"/>
                  <a:pt x="534" y="65"/>
                  <a:pt x="535" y="64"/>
                </a:cubicBezTo>
                <a:cubicBezTo>
                  <a:pt x="536" y="64"/>
                  <a:pt x="537" y="66"/>
                  <a:pt x="540" y="64"/>
                </a:cubicBezTo>
                <a:cubicBezTo>
                  <a:pt x="544" y="61"/>
                  <a:pt x="547" y="57"/>
                  <a:pt x="547" y="57"/>
                </a:cubicBezTo>
                <a:cubicBezTo>
                  <a:pt x="547" y="57"/>
                  <a:pt x="546" y="55"/>
                  <a:pt x="549" y="54"/>
                </a:cubicBezTo>
                <a:cubicBezTo>
                  <a:pt x="552" y="52"/>
                  <a:pt x="552" y="51"/>
                  <a:pt x="554" y="51"/>
                </a:cubicBezTo>
                <a:cubicBezTo>
                  <a:pt x="556" y="50"/>
                  <a:pt x="556" y="51"/>
                  <a:pt x="557" y="49"/>
                </a:cubicBezTo>
                <a:cubicBezTo>
                  <a:pt x="557" y="47"/>
                  <a:pt x="557" y="45"/>
                  <a:pt x="558" y="44"/>
                </a:cubicBezTo>
                <a:cubicBezTo>
                  <a:pt x="559" y="44"/>
                  <a:pt x="560" y="42"/>
                  <a:pt x="562" y="42"/>
                </a:cubicBezTo>
                <a:cubicBezTo>
                  <a:pt x="563" y="41"/>
                  <a:pt x="565" y="40"/>
                  <a:pt x="565" y="38"/>
                </a:cubicBezTo>
                <a:cubicBezTo>
                  <a:pt x="566" y="36"/>
                  <a:pt x="564" y="37"/>
                  <a:pt x="566" y="36"/>
                </a:cubicBezTo>
                <a:cubicBezTo>
                  <a:pt x="568" y="34"/>
                  <a:pt x="569" y="33"/>
                  <a:pt x="571" y="31"/>
                </a:cubicBezTo>
                <a:cubicBezTo>
                  <a:pt x="573" y="30"/>
                  <a:pt x="574" y="29"/>
                  <a:pt x="575" y="27"/>
                </a:cubicBezTo>
                <a:cubicBezTo>
                  <a:pt x="575" y="25"/>
                  <a:pt x="575" y="24"/>
                  <a:pt x="576" y="21"/>
                </a:cubicBezTo>
                <a:cubicBezTo>
                  <a:pt x="578" y="18"/>
                  <a:pt x="576" y="16"/>
                  <a:pt x="579" y="16"/>
                </a:cubicBezTo>
                <a:cubicBezTo>
                  <a:pt x="580" y="16"/>
                  <a:pt x="580" y="16"/>
                  <a:pt x="581" y="16"/>
                </a:cubicBezTo>
                <a:cubicBezTo>
                  <a:pt x="581" y="18"/>
                  <a:pt x="583" y="19"/>
                  <a:pt x="585" y="20"/>
                </a:cubicBezTo>
                <a:cubicBezTo>
                  <a:pt x="588" y="21"/>
                  <a:pt x="596" y="17"/>
                  <a:pt x="596" y="17"/>
                </a:cubicBezTo>
                <a:cubicBezTo>
                  <a:pt x="601" y="15"/>
                  <a:pt x="601" y="15"/>
                  <a:pt x="601" y="15"/>
                </a:cubicBezTo>
                <a:cubicBezTo>
                  <a:pt x="606" y="14"/>
                  <a:pt x="606" y="14"/>
                  <a:pt x="606" y="14"/>
                </a:cubicBezTo>
                <a:cubicBezTo>
                  <a:pt x="606" y="14"/>
                  <a:pt x="618" y="13"/>
                  <a:pt x="620" y="12"/>
                </a:cubicBezTo>
                <a:cubicBezTo>
                  <a:pt x="623" y="10"/>
                  <a:pt x="623" y="8"/>
                  <a:pt x="623" y="8"/>
                </a:cubicBezTo>
                <a:cubicBezTo>
                  <a:pt x="622" y="5"/>
                  <a:pt x="622" y="5"/>
                  <a:pt x="622" y="5"/>
                </a:cubicBezTo>
                <a:cubicBezTo>
                  <a:pt x="622" y="5"/>
                  <a:pt x="628" y="2"/>
                  <a:pt x="631" y="1"/>
                </a:cubicBezTo>
                <a:cubicBezTo>
                  <a:pt x="633" y="0"/>
                  <a:pt x="635" y="2"/>
                  <a:pt x="635" y="2"/>
                </a:cubicBezTo>
                <a:cubicBezTo>
                  <a:pt x="638" y="5"/>
                  <a:pt x="638" y="5"/>
                  <a:pt x="638" y="5"/>
                </a:cubicBezTo>
                <a:cubicBezTo>
                  <a:pt x="642" y="9"/>
                  <a:pt x="642" y="9"/>
                  <a:pt x="642" y="9"/>
                </a:cubicBezTo>
                <a:cubicBezTo>
                  <a:pt x="647" y="10"/>
                  <a:pt x="647" y="10"/>
                  <a:pt x="647" y="10"/>
                </a:cubicBezTo>
                <a:cubicBezTo>
                  <a:pt x="647" y="10"/>
                  <a:pt x="650" y="13"/>
                  <a:pt x="651" y="14"/>
                </a:cubicBezTo>
                <a:cubicBezTo>
                  <a:pt x="651" y="16"/>
                  <a:pt x="651" y="16"/>
                  <a:pt x="651" y="16"/>
                </a:cubicBezTo>
                <a:cubicBezTo>
                  <a:pt x="657" y="16"/>
                  <a:pt x="657" y="16"/>
                  <a:pt x="657" y="16"/>
                </a:cubicBezTo>
                <a:cubicBezTo>
                  <a:pt x="662" y="14"/>
                  <a:pt x="662" y="14"/>
                  <a:pt x="662" y="14"/>
                </a:cubicBezTo>
                <a:cubicBezTo>
                  <a:pt x="667" y="17"/>
                  <a:pt x="667" y="17"/>
                  <a:pt x="667" y="17"/>
                </a:cubicBezTo>
                <a:cubicBezTo>
                  <a:pt x="671" y="16"/>
                  <a:pt x="671" y="16"/>
                  <a:pt x="671" y="16"/>
                </a:cubicBezTo>
                <a:cubicBezTo>
                  <a:pt x="672" y="16"/>
                  <a:pt x="672" y="17"/>
                  <a:pt x="673" y="17"/>
                </a:cubicBezTo>
                <a:cubicBezTo>
                  <a:pt x="673" y="18"/>
                  <a:pt x="673" y="19"/>
                  <a:pt x="673" y="20"/>
                </a:cubicBezTo>
                <a:cubicBezTo>
                  <a:pt x="674" y="22"/>
                  <a:pt x="675" y="22"/>
                  <a:pt x="675" y="22"/>
                </a:cubicBezTo>
                <a:cubicBezTo>
                  <a:pt x="677" y="25"/>
                  <a:pt x="677" y="25"/>
                  <a:pt x="677" y="25"/>
                </a:cubicBezTo>
                <a:cubicBezTo>
                  <a:pt x="678" y="28"/>
                  <a:pt x="678" y="28"/>
                  <a:pt x="678" y="28"/>
                </a:cubicBezTo>
                <a:cubicBezTo>
                  <a:pt x="677" y="33"/>
                  <a:pt x="677" y="33"/>
                  <a:pt x="677" y="33"/>
                </a:cubicBezTo>
                <a:cubicBezTo>
                  <a:pt x="677" y="33"/>
                  <a:pt x="675" y="38"/>
                  <a:pt x="674" y="40"/>
                </a:cubicBezTo>
                <a:cubicBezTo>
                  <a:pt x="673" y="42"/>
                  <a:pt x="676" y="44"/>
                  <a:pt x="676" y="44"/>
                </a:cubicBezTo>
                <a:cubicBezTo>
                  <a:pt x="677" y="46"/>
                  <a:pt x="677" y="46"/>
                  <a:pt x="677" y="46"/>
                </a:cubicBezTo>
                <a:cubicBezTo>
                  <a:pt x="677" y="46"/>
                  <a:pt x="678" y="49"/>
                  <a:pt x="679" y="50"/>
                </a:cubicBezTo>
                <a:cubicBezTo>
                  <a:pt x="679" y="51"/>
                  <a:pt x="679" y="51"/>
                  <a:pt x="679" y="51"/>
                </a:cubicBezTo>
                <a:cubicBezTo>
                  <a:pt x="679" y="51"/>
                  <a:pt x="682" y="53"/>
                  <a:pt x="683" y="54"/>
                </a:cubicBezTo>
                <a:cubicBezTo>
                  <a:pt x="684" y="54"/>
                  <a:pt x="684" y="55"/>
                  <a:pt x="685" y="56"/>
                </a:cubicBezTo>
                <a:cubicBezTo>
                  <a:pt x="686" y="57"/>
                  <a:pt x="685" y="59"/>
                  <a:pt x="685" y="59"/>
                </a:cubicBezTo>
                <a:cubicBezTo>
                  <a:pt x="682" y="62"/>
                  <a:pt x="682" y="62"/>
                  <a:pt x="682" y="62"/>
                </a:cubicBezTo>
                <a:cubicBezTo>
                  <a:pt x="682" y="62"/>
                  <a:pt x="687" y="62"/>
                  <a:pt x="689" y="62"/>
                </a:cubicBezTo>
                <a:cubicBezTo>
                  <a:pt x="691" y="62"/>
                  <a:pt x="691" y="62"/>
                  <a:pt x="692" y="62"/>
                </a:cubicBezTo>
                <a:cubicBezTo>
                  <a:pt x="693" y="62"/>
                  <a:pt x="697" y="63"/>
                  <a:pt x="697" y="63"/>
                </a:cubicBezTo>
                <a:cubicBezTo>
                  <a:pt x="697" y="63"/>
                  <a:pt x="699" y="62"/>
                  <a:pt x="700" y="62"/>
                </a:cubicBezTo>
                <a:cubicBezTo>
                  <a:pt x="702" y="61"/>
                  <a:pt x="704" y="61"/>
                  <a:pt x="704" y="61"/>
                </a:cubicBezTo>
                <a:cubicBezTo>
                  <a:pt x="708" y="58"/>
                  <a:pt x="708" y="58"/>
                  <a:pt x="708" y="58"/>
                </a:cubicBezTo>
                <a:cubicBezTo>
                  <a:pt x="708" y="58"/>
                  <a:pt x="713" y="59"/>
                  <a:pt x="715" y="59"/>
                </a:cubicBezTo>
                <a:cubicBezTo>
                  <a:pt x="716" y="59"/>
                  <a:pt x="719" y="59"/>
                  <a:pt x="720" y="58"/>
                </a:cubicBezTo>
                <a:cubicBezTo>
                  <a:pt x="721" y="58"/>
                  <a:pt x="725" y="60"/>
                  <a:pt x="725" y="60"/>
                </a:cubicBezTo>
                <a:cubicBezTo>
                  <a:pt x="725" y="60"/>
                  <a:pt x="727" y="62"/>
                  <a:pt x="728" y="63"/>
                </a:cubicBezTo>
                <a:cubicBezTo>
                  <a:pt x="727" y="66"/>
                  <a:pt x="726" y="68"/>
                  <a:pt x="726" y="69"/>
                </a:cubicBezTo>
                <a:cubicBezTo>
                  <a:pt x="727" y="70"/>
                  <a:pt x="730" y="72"/>
                  <a:pt x="731" y="74"/>
                </a:cubicBezTo>
                <a:cubicBezTo>
                  <a:pt x="731" y="75"/>
                  <a:pt x="727" y="80"/>
                  <a:pt x="727" y="80"/>
                </a:cubicBezTo>
                <a:close/>
                <a:moveTo>
                  <a:pt x="0" y="164"/>
                </a:moveTo>
                <a:cubicBezTo>
                  <a:pt x="0" y="164"/>
                  <a:pt x="0" y="164"/>
                  <a:pt x="0" y="164"/>
                </a:cubicBezTo>
                <a:cubicBezTo>
                  <a:pt x="0" y="164"/>
                  <a:pt x="0" y="164"/>
                  <a:pt x="0" y="164"/>
                </a:cubicBezTo>
                <a:cubicBezTo>
                  <a:pt x="0" y="164"/>
                  <a:pt x="0" y="164"/>
                  <a:pt x="0" y="164"/>
                </a:cubicBezTo>
                <a:cubicBezTo>
                  <a:pt x="0" y="164"/>
                  <a:pt x="0" y="164"/>
                  <a:pt x="0" y="164"/>
                </a:cubicBezTo>
                <a:cubicBezTo>
                  <a:pt x="0" y="164"/>
                  <a:pt x="0" y="164"/>
                  <a:pt x="0" y="164"/>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25" name="Freeform 223">
            <a:extLst>
              <a:ext uri="{FF2B5EF4-FFF2-40B4-BE49-F238E27FC236}">
                <a16:creationId xmlns:a16="http://schemas.microsoft.com/office/drawing/2014/main" id="{AACE1814-3DAD-41B1-A9AF-B5329F5E4D51}"/>
              </a:ext>
            </a:extLst>
          </p:cNvPr>
          <p:cNvSpPr>
            <a:spLocks noEditPoints="1"/>
          </p:cNvSpPr>
          <p:nvPr/>
        </p:nvSpPr>
        <p:spPr bwMode="auto">
          <a:xfrm>
            <a:off x="4446441" y="1676817"/>
            <a:ext cx="799547" cy="1415182"/>
          </a:xfrm>
          <a:custGeom>
            <a:avLst/>
            <a:gdLst>
              <a:gd name="T0" fmla="*/ 7 w 317"/>
              <a:gd name="T1" fmla="*/ 80 h 578"/>
              <a:gd name="T2" fmla="*/ 20 w 317"/>
              <a:gd name="T3" fmla="*/ 69 h 578"/>
              <a:gd name="T4" fmla="*/ 69 w 317"/>
              <a:gd name="T5" fmla="*/ 84 h 578"/>
              <a:gd name="T6" fmla="*/ 91 w 317"/>
              <a:gd name="T7" fmla="*/ 90 h 578"/>
              <a:gd name="T8" fmla="*/ 100 w 317"/>
              <a:gd name="T9" fmla="*/ 68 h 578"/>
              <a:gd name="T10" fmla="*/ 102 w 317"/>
              <a:gd name="T11" fmla="*/ 13 h 578"/>
              <a:gd name="T12" fmla="*/ 154 w 317"/>
              <a:gd name="T13" fmla="*/ 12 h 578"/>
              <a:gd name="T14" fmla="*/ 158 w 317"/>
              <a:gd name="T15" fmla="*/ 43 h 578"/>
              <a:gd name="T16" fmla="*/ 157 w 317"/>
              <a:gd name="T17" fmla="*/ 78 h 578"/>
              <a:gd name="T18" fmla="*/ 203 w 317"/>
              <a:gd name="T19" fmla="*/ 116 h 578"/>
              <a:gd name="T20" fmla="*/ 216 w 317"/>
              <a:gd name="T21" fmla="*/ 184 h 578"/>
              <a:gd name="T22" fmla="*/ 233 w 317"/>
              <a:gd name="T23" fmla="*/ 227 h 578"/>
              <a:gd name="T24" fmla="*/ 248 w 317"/>
              <a:gd name="T25" fmla="*/ 263 h 578"/>
              <a:gd name="T26" fmla="*/ 270 w 317"/>
              <a:gd name="T27" fmla="*/ 292 h 578"/>
              <a:gd name="T28" fmla="*/ 295 w 317"/>
              <a:gd name="T29" fmla="*/ 333 h 578"/>
              <a:gd name="T30" fmla="*/ 303 w 317"/>
              <a:gd name="T31" fmla="*/ 407 h 578"/>
              <a:gd name="T32" fmla="*/ 266 w 317"/>
              <a:gd name="T33" fmla="*/ 493 h 578"/>
              <a:gd name="T34" fmla="*/ 242 w 317"/>
              <a:gd name="T35" fmla="*/ 508 h 578"/>
              <a:gd name="T36" fmla="*/ 224 w 317"/>
              <a:gd name="T37" fmla="*/ 519 h 578"/>
              <a:gd name="T38" fmla="*/ 210 w 317"/>
              <a:gd name="T39" fmla="*/ 527 h 578"/>
              <a:gd name="T40" fmla="*/ 191 w 317"/>
              <a:gd name="T41" fmla="*/ 544 h 578"/>
              <a:gd name="T42" fmla="*/ 173 w 317"/>
              <a:gd name="T43" fmla="*/ 551 h 578"/>
              <a:gd name="T44" fmla="*/ 155 w 317"/>
              <a:gd name="T45" fmla="*/ 561 h 578"/>
              <a:gd name="T46" fmla="*/ 147 w 317"/>
              <a:gd name="T47" fmla="*/ 567 h 578"/>
              <a:gd name="T48" fmla="*/ 143 w 317"/>
              <a:gd name="T49" fmla="*/ 560 h 578"/>
              <a:gd name="T50" fmla="*/ 132 w 317"/>
              <a:gd name="T51" fmla="*/ 561 h 578"/>
              <a:gd name="T52" fmla="*/ 126 w 317"/>
              <a:gd name="T53" fmla="*/ 559 h 578"/>
              <a:gd name="T54" fmla="*/ 120 w 317"/>
              <a:gd name="T55" fmla="*/ 552 h 578"/>
              <a:gd name="T56" fmla="*/ 118 w 317"/>
              <a:gd name="T57" fmla="*/ 542 h 578"/>
              <a:gd name="T58" fmla="*/ 110 w 317"/>
              <a:gd name="T59" fmla="*/ 541 h 578"/>
              <a:gd name="T60" fmla="*/ 98 w 317"/>
              <a:gd name="T61" fmla="*/ 540 h 578"/>
              <a:gd name="T62" fmla="*/ 94 w 317"/>
              <a:gd name="T63" fmla="*/ 529 h 578"/>
              <a:gd name="T64" fmla="*/ 87 w 317"/>
              <a:gd name="T65" fmla="*/ 521 h 578"/>
              <a:gd name="T66" fmla="*/ 89 w 317"/>
              <a:gd name="T67" fmla="*/ 502 h 578"/>
              <a:gd name="T68" fmla="*/ 89 w 317"/>
              <a:gd name="T69" fmla="*/ 485 h 578"/>
              <a:gd name="T70" fmla="*/ 81 w 317"/>
              <a:gd name="T71" fmla="*/ 459 h 578"/>
              <a:gd name="T72" fmla="*/ 72 w 317"/>
              <a:gd name="T73" fmla="*/ 430 h 578"/>
              <a:gd name="T74" fmla="*/ 75 w 317"/>
              <a:gd name="T75" fmla="*/ 399 h 578"/>
              <a:gd name="T76" fmla="*/ 73 w 317"/>
              <a:gd name="T77" fmla="*/ 393 h 578"/>
              <a:gd name="T78" fmla="*/ 89 w 317"/>
              <a:gd name="T79" fmla="*/ 386 h 578"/>
              <a:gd name="T80" fmla="*/ 95 w 317"/>
              <a:gd name="T81" fmla="*/ 365 h 578"/>
              <a:gd name="T82" fmla="*/ 106 w 317"/>
              <a:gd name="T83" fmla="*/ 351 h 578"/>
              <a:gd name="T84" fmla="*/ 126 w 317"/>
              <a:gd name="T85" fmla="*/ 306 h 578"/>
              <a:gd name="T86" fmla="*/ 143 w 317"/>
              <a:gd name="T87" fmla="*/ 280 h 578"/>
              <a:gd name="T88" fmla="*/ 123 w 317"/>
              <a:gd name="T89" fmla="*/ 248 h 578"/>
              <a:gd name="T90" fmla="*/ 91 w 317"/>
              <a:gd name="T91" fmla="*/ 217 h 578"/>
              <a:gd name="T92" fmla="*/ 80 w 317"/>
              <a:gd name="T93" fmla="*/ 167 h 578"/>
              <a:gd name="T94" fmla="*/ 73 w 317"/>
              <a:gd name="T95" fmla="*/ 132 h 578"/>
              <a:gd name="T96" fmla="*/ 35 w 317"/>
              <a:gd name="T97" fmla="*/ 109 h 578"/>
              <a:gd name="T98" fmla="*/ 142 w 317"/>
              <a:gd name="T99" fmla="*/ 570 h 578"/>
              <a:gd name="T100" fmla="*/ 129 w 317"/>
              <a:gd name="T101" fmla="*/ 570 h 578"/>
              <a:gd name="T102" fmla="*/ 104 w 317"/>
              <a:gd name="T103" fmla="*/ 557 h 578"/>
              <a:gd name="T104" fmla="*/ 114 w 317"/>
              <a:gd name="T105" fmla="*/ 553 h 578"/>
              <a:gd name="T106" fmla="*/ 97 w 317"/>
              <a:gd name="T107" fmla="*/ 556 h 578"/>
              <a:gd name="T108" fmla="*/ 92 w 317"/>
              <a:gd name="T109" fmla="*/ 544 h 578"/>
              <a:gd name="T110" fmla="*/ 83 w 317"/>
              <a:gd name="T111" fmla="*/ 558 h 578"/>
              <a:gd name="T112" fmla="*/ 80 w 317"/>
              <a:gd name="T113" fmla="*/ 563 h 578"/>
              <a:gd name="T114" fmla="*/ 79 w 317"/>
              <a:gd name="T115" fmla="*/ 570 h 578"/>
              <a:gd name="T116" fmla="*/ 48 w 317"/>
              <a:gd name="T117" fmla="*/ 577 h 578"/>
              <a:gd name="T118" fmla="*/ 53 w 317"/>
              <a:gd name="T119" fmla="*/ 558 h 578"/>
              <a:gd name="T120" fmla="*/ 65 w 317"/>
              <a:gd name="T121" fmla="*/ 573 h 578"/>
              <a:gd name="T122" fmla="*/ 68 w 317"/>
              <a:gd name="T123" fmla="*/ 561 h 578"/>
              <a:gd name="T124" fmla="*/ 57 w 317"/>
              <a:gd name="T125" fmla="*/ 553 h 5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17" h="578">
                <a:moveTo>
                  <a:pt x="20" y="100"/>
                </a:moveTo>
                <a:cubicBezTo>
                  <a:pt x="17" y="95"/>
                  <a:pt x="17" y="95"/>
                  <a:pt x="17" y="95"/>
                </a:cubicBezTo>
                <a:cubicBezTo>
                  <a:pt x="13" y="93"/>
                  <a:pt x="13" y="93"/>
                  <a:pt x="13" y="93"/>
                </a:cubicBezTo>
                <a:cubicBezTo>
                  <a:pt x="8" y="91"/>
                  <a:pt x="8" y="91"/>
                  <a:pt x="8" y="91"/>
                </a:cubicBezTo>
                <a:cubicBezTo>
                  <a:pt x="8" y="87"/>
                  <a:pt x="8" y="87"/>
                  <a:pt x="8" y="87"/>
                </a:cubicBezTo>
                <a:cubicBezTo>
                  <a:pt x="1" y="83"/>
                  <a:pt x="1" y="83"/>
                  <a:pt x="1" y="83"/>
                </a:cubicBezTo>
                <a:cubicBezTo>
                  <a:pt x="1" y="83"/>
                  <a:pt x="0" y="81"/>
                  <a:pt x="1" y="81"/>
                </a:cubicBezTo>
                <a:cubicBezTo>
                  <a:pt x="2" y="80"/>
                  <a:pt x="6" y="80"/>
                  <a:pt x="7" y="80"/>
                </a:cubicBezTo>
                <a:cubicBezTo>
                  <a:pt x="7" y="79"/>
                  <a:pt x="7" y="79"/>
                  <a:pt x="7" y="79"/>
                </a:cubicBezTo>
                <a:cubicBezTo>
                  <a:pt x="8" y="79"/>
                  <a:pt x="8" y="79"/>
                  <a:pt x="8" y="79"/>
                </a:cubicBezTo>
                <a:cubicBezTo>
                  <a:pt x="9" y="79"/>
                  <a:pt x="9" y="78"/>
                  <a:pt x="9" y="78"/>
                </a:cubicBezTo>
                <a:cubicBezTo>
                  <a:pt x="9" y="78"/>
                  <a:pt x="6" y="72"/>
                  <a:pt x="8" y="69"/>
                </a:cubicBezTo>
                <a:cubicBezTo>
                  <a:pt x="8" y="68"/>
                  <a:pt x="8" y="68"/>
                  <a:pt x="8" y="68"/>
                </a:cubicBezTo>
                <a:cubicBezTo>
                  <a:pt x="8" y="68"/>
                  <a:pt x="8" y="68"/>
                  <a:pt x="8" y="68"/>
                </a:cubicBezTo>
                <a:cubicBezTo>
                  <a:pt x="10" y="66"/>
                  <a:pt x="14" y="66"/>
                  <a:pt x="16" y="68"/>
                </a:cubicBezTo>
                <a:cubicBezTo>
                  <a:pt x="20" y="69"/>
                  <a:pt x="20" y="69"/>
                  <a:pt x="20" y="69"/>
                </a:cubicBezTo>
                <a:cubicBezTo>
                  <a:pt x="27" y="77"/>
                  <a:pt x="27" y="77"/>
                  <a:pt x="27" y="77"/>
                </a:cubicBezTo>
                <a:cubicBezTo>
                  <a:pt x="33" y="84"/>
                  <a:pt x="33" y="84"/>
                  <a:pt x="33" y="84"/>
                </a:cubicBezTo>
                <a:cubicBezTo>
                  <a:pt x="33" y="84"/>
                  <a:pt x="42" y="91"/>
                  <a:pt x="44" y="92"/>
                </a:cubicBezTo>
                <a:cubicBezTo>
                  <a:pt x="46" y="93"/>
                  <a:pt x="57" y="95"/>
                  <a:pt x="58" y="96"/>
                </a:cubicBezTo>
                <a:cubicBezTo>
                  <a:pt x="61" y="92"/>
                  <a:pt x="61" y="92"/>
                  <a:pt x="61" y="92"/>
                </a:cubicBezTo>
                <a:cubicBezTo>
                  <a:pt x="65" y="89"/>
                  <a:pt x="65" y="89"/>
                  <a:pt x="65" y="89"/>
                </a:cubicBezTo>
                <a:cubicBezTo>
                  <a:pt x="64" y="87"/>
                  <a:pt x="64" y="87"/>
                  <a:pt x="64" y="87"/>
                </a:cubicBezTo>
                <a:cubicBezTo>
                  <a:pt x="69" y="84"/>
                  <a:pt x="69" y="84"/>
                  <a:pt x="69" y="84"/>
                </a:cubicBezTo>
                <a:cubicBezTo>
                  <a:pt x="73" y="87"/>
                  <a:pt x="73" y="87"/>
                  <a:pt x="73" y="87"/>
                </a:cubicBezTo>
                <a:cubicBezTo>
                  <a:pt x="83" y="89"/>
                  <a:pt x="83" y="89"/>
                  <a:pt x="83" y="89"/>
                </a:cubicBezTo>
                <a:cubicBezTo>
                  <a:pt x="87" y="92"/>
                  <a:pt x="87" y="92"/>
                  <a:pt x="87" y="92"/>
                </a:cubicBezTo>
                <a:cubicBezTo>
                  <a:pt x="87" y="92"/>
                  <a:pt x="88" y="92"/>
                  <a:pt x="89" y="91"/>
                </a:cubicBezTo>
                <a:cubicBezTo>
                  <a:pt x="89" y="91"/>
                  <a:pt x="89" y="91"/>
                  <a:pt x="89" y="91"/>
                </a:cubicBezTo>
                <a:cubicBezTo>
                  <a:pt x="90" y="91"/>
                  <a:pt x="90" y="91"/>
                  <a:pt x="91" y="90"/>
                </a:cubicBezTo>
                <a:cubicBezTo>
                  <a:pt x="91" y="90"/>
                  <a:pt x="91" y="90"/>
                  <a:pt x="91" y="90"/>
                </a:cubicBezTo>
                <a:cubicBezTo>
                  <a:pt x="91" y="90"/>
                  <a:pt x="91" y="90"/>
                  <a:pt x="91" y="90"/>
                </a:cubicBezTo>
                <a:cubicBezTo>
                  <a:pt x="91" y="90"/>
                  <a:pt x="91" y="90"/>
                  <a:pt x="91" y="90"/>
                </a:cubicBezTo>
                <a:cubicBezTo>
                  <a:pt x="91" y="90"/>
                  <a:pt x="91" y="90"/>
                  <a:pt x="91" y="90"/>
                </a:cubicBezTo>
                <a:cubicBezTo>
                  <a:pt x="91" y="90"/>
                  <a:pt x="91" y="90"/>
                  <a:pt x="91" y="90"/>
                </a:cubicBezTo>
                <a:cubicBezTo>
                  <a:pt x="91" y="89"/>
                  <a:pt x="91" y="89"/>
                  <a:pt x="91" y="89"/>
                </a:cubicBezTo>
                <a:cubicBezTo>
                  <a:pt x="91" y="88"/>
                  <a:pt x="91" y="82"/>
                  <a:pt x="91" y="82"/>
                </a:cubicBezTo>
                <a:cubicBezTo>
                  <a:pt x="91" y="82"/>
                  <a:pt x="88" y="80"/>
                  <a:pt x="91" y="78"/>
                </a:cubicBezTo>
                <a:cubicBezTo>
                  <a:pt x="94" y="75"/>
                  <a:pt x="98" y="72"/>
                  <a:pt x="98" y="72"/>
                </a:cubicBezTo>
                <a:cubicBezTo>
                  <a:pt x="98" y="72"/>
                  <a:pt x="100" y="71"/>
                  <a:pt x="100" y="68"/>
                </a:cubicBezTo>
                <a:cubicBezTo>
                  <a:pt x="100" y="65"/>
                  <a:pt x="98" y="57"/>
                  <a:pt x="98" y="57"/>
                </a:cubicBezTo>
                <a:cubicBezTo>
                  <a:pt x="98" y="57"/>
                  <a:pt x="96" y="52"/>
                  <a:pt x="96" y="50"/>
                </a:cubicBezTo>
                <a:cubicBezTo>
                  <a:pt x="98" y="38"/>
                  <a:pt x="93" y="29"/>
                  <a:pt x="96" y="28"/>
                </a:cubicBezTo>
                <a:cubicBezTo>
                  <a:pt x="96" y="28"/>
                  <a:pt x="96" y="28"/>
                  <a:pt x="96" y="28"/>
                </a:cubicBezTo>
                <a:cubicBezTo>
                  <a:pt x="98" y="27"/>
                  <a:pt x="98" y="27"/>
                  <a:pt x="98" y="27"/>
                </a:cubicBezTo>
                <a:cubicBezTo>
                  <a:pt x="101" y="25"/>
                  <a:pt x="101" y="25"/>
                  <a:pt x="101" y="25"/>
                </a:cubicBezTo>
                <a:cubicBezTo>
                  <a:pt x="101" y="25"/>
                  <a:pt x="101" y="24"/>
                  <a:pt x="101" y="24"/>
                </a:cubicBezTo>
                <a:cubicBezTo>
                  <a:pt x="101" y="19"/>
                  <a:pt x="95" y="14"/>
                  <a:pt x="102" y="13"/>
                </a:cubicBezTo>
                <a:cubicBezTo>
                  <a:pt x="105" y="11"/>
                  <a:pt x="105" y="11"/>
                  <a:pt x="105" y="11"/>
                </a:cubicBezTo>
                <a:cubicBezTo>
                  <a:pt x="114" y="11"/>
                  <a:pt x="114" y="11"/>
                  <a:pt x="114" y="11"/>
                </a:cubicBezTo>
                <a:cubicBezTo>
                  <a:pt x="116" y="5"/>
                  <a:pt x="116" y="5"/>
                  <a:pt x="116" y="5"/>
                </a:cubicBezTo>
                <a:cubicBezTo>
                  <a:pt x="120" y="1"/>
                  <a:pt x="120" y="1"/>
                  <a:pt x="120" y="1"/>
                </a:cubicBezTo>
                <a:cubicBezTo>
                  <a:pt x="123" y="1"/>
                  <a:pt x="127" y="0"/>
                  <a:pt x="129" y="1"/>
                </a:cubicBezTo>
                <a:cubicBezTo>
                  <a:pt x="131" y="4"/>
                  <a:pt x="131" y="6"/>
                  <a:pt x="135" y="7"/>
                </a:cubicBezTo>
                <a:cubicBezTo>
                  <a:pt x="147" y="11"/>
                  <a:pt x="147" y="11"/>
                  <a:pt x="147" y="11"/>
                </a:cubicBezTo>
                <a:cubicBezTo>
                  <a:pt x="154" y="12"/>
                  <a:pt x="154" y="12"/>
                  <a:pt x="154" y="12"/>
                </a:cubicBezTo>
                <a:cubicBezTo>
                  <a:pt x="156" y="14"/>
                  <a:pt x="156" y="14"/>
                  <a:pt x="156" y="14"/>
                </a:cubicBezTo>
                <a:cubicBezTo>
                  <a:pt x="156" y="14"/>
                  <a:pt x="156" y="14"/>
                  <a:pt x="156" y="14"/>
                </a:cubicBezTo>
                <a:cubicBezTo>
                  <a:pt x="156" y="16"/>
                  <a:pt x="156" y="18"/>
                  <a:pt x="157" y="19"/>
                </a:cubicBezTo>
                <a:cubicBezTo>
                  <a:pt x="157" y="21"/>
                  <a:pt x="158" y="24"/>
                  <a:pt x="158" y="24"/>
                </a:cubicBezTo>
                <a:cubicBezTo>
                  <a:pt x="158" y="24"/>
                  <a:pt x="157" y="27"/>
                  <a:pt x="157" y="29"/>
                </a:cubicBezTo>
                <a:cubicBezTo>
                  <a:pt x="156" y="30"/>
                  <a:pt x="156" y="33"/>
                  <a:pt x="156" y="34"/>
                </a:cubicBezTo>
                <a:cubicBezTo>
                  <a:pt x="156" y="35"/>
                  <a:pt x="156" y="36"/>
                  <a:pt x="156" y="37"/>
                </a:cubicBezTo>
                <a:cubicBezTo>
                  <a:pt x="156" y="39"/>
                  <a:pt x="157" y="42"/>
                  <a:pt x="158" y="43"/>
                </a:cubicBezTo>
                <a:cubicBezTo>
                  <a:pt x="158" y="44"/>
                  <a:pt x="163" y="47"/>
                  <a:pt x="163" y="47"/>
                </a:cubicBezTo>
                <a:cubicBezTo>
                  <a:pt x="163" y="47"/>
                  <a:pt x="163" y="48"/>
                  <a:pt x="158" y="52"/>
                </a:cubicBezTo>
                <a:cubicBezTo>
                  <a:pt x="154" y="57"/>
                  <a:pt x="154" y="57"/>
                  <a:pt x="154" y="57"/>
                </a:cubicBezTo>
                <a:cubicBezTo>
                  <a:pt x="161" y="59"/>
                  <a:pt x="161" y="59"/>
                  <a:pt x="161" y="59"/>
                </a:cubicBezTo>
                <a:cubicBezTo>
                  <a:pt x="161" y="64"/>
                  <a:pt x="161" y="64"/>
                  <a:pt x="161" y="64"/>
                </a:cubicBezTo>
                <a:cubicBezTo>
                  <a:pt x="161" y="68"/>
                  <a:pt x="161" y="68"/>
                  <a:pt x="161" y="68"/>
                </a:cubicBezTo>
                <a:cubicBezTo>
                  <a:pt x="160" y="74"/>
                  <a:pt x="160" y="74"/>
                  <a:pt x="160" y="74"/>
                </a:cubicBezTo>
                <a:cubicBezTo>
                  <a:pt x="157" y="78"/>
                  <a:pt x="157" y="78"/>
                  <a:pt x="157" y="78"/>
                </a:cubicBezTo>
                <a:cubicBezTo>
                  <a:pt x="161" y="84"/>
                  <a:pt x="161" y="84"/>
                  <a:pt x="161" y="84"/>
                </a:cubicBezTo>
                <a:cubicBezTo>
                  <a:pt x="166" y="92"/>
                  <a:pt x="166" y="92"/>
                  <a:pt x="166" y="92"/>
                </a:cubicBezTo>
                <a:cubicBezTo>
                  <a:pt x="173" y="96"/>
                  <a:pt x="173" y="96"/>
                  <a:pt x="173" y="96"/>
                </a:cubicBezTo>
                <a:cubicBezTo>
                  <a:pt x="173" y="96"/>
                  <a:pt x="174" y="95"/>
                  <a:pt x="181" y="96"/>
                </a:cubicBezTo>
                <a:cubicBezTo>
                  <a:pt x="188" y="98"/>
                  <a:pt x="190" y="104"/>
                  <a:pt x="190" y="104"/>
                </a:cubicBezTo>
                <a:cubicBezTo>
                  <a:pt x="194" y="109"/>
                  <a:pt x="194" y="109"/>
                  <a:pt x="194" y="109"/>
                </a:cubicBezTo>
                <a:cubicBezTo>
                  <a:pt x="200" y="113"/>
                  <a:pt x="200" y="113"/>
                  <a:pt x="200" y="113"/>
                </a:cubicBezTo>
                <a:cubicBezTo>
                  <a:pt x="203" y="116"/>
                  <a:pt x="203" y="116"/>
                  <a:pt x="203" y="116"/>
                </a:cubicBezTo>
                <a:cubicBezTo>
                  <a:pt x="202" y="125"/>
                  <a:pt x="202" y="125"/>
                  <a:pt x="202" y="125"/>
                </a:cubicBezTo>
                <a:cubicBezTo>
                  <a:pt x="202" y="125"/>
                  <a:pt x="199" y="130"/>
                  <a:pt x="200" y="134"/>
                </a:cubicBezTo>
                <a:cubicBezTo>
                  <a:pt x="200" y="139"/>
                  <a:pt x="197" y="146"/>
                  <a:pt x="197" y="148"/>
                </a:cubicBezTo>
                <a:cubicBezTo>
                  <a:pt x="197" y="149"/>
                  <a:pt x="195" y="157"/>
                  <a:pt x="195" y="157"/>
                </a:cubicBezTo>
                <a:cubicBezTo>
                  <a:pt x="198" y="164"/>
                  <a:pt x="198" y="164"/>
                  <a:pt x="198" y="164"/>
                </a:cubicBezTo>
                <a:cubicBezTo>
                  <a:pt x="202" y="168"/>
                  <a:pt x="202" y="168"/>
                  <a:pt x="202" y="168"/>
                </a:cubicBezTo>
                <a:cubicBezTo>
                  <a:pt x="208" y="175"/>
                  <a:pt x="208" y="175"/>
                  <a:pt x="208" y="175"/>
                </a:cubicBezTo>
                <a:cubicBezTo>
                  <a:pt x="216" y="184"/>
                  <a:pt x="216" y="184"/>
                  <a:pt x="216" y="184"/>
                </a:cubicBezTo>
                <a:cubicBezTo>
                  <a:pt x="219" y="191"/>
                  <a:pt x="219" y="191"/>
                  <a:pt x="219" y="191"/>
                </a:cubicBezTo>
                <a:cubicBezTo>
                  <a:pt x="219" y="191"/>
                  <a:pt x="227" y="196"/>
                  <a:pt x="227" y="197"/>
                </a:cubicBezTo>
                <a:cubicBezTo>
                  <a:pt x="227" y="198"/>
                  <a:pt x="230" y="203"/>
                  <a:pt x="230" y="203"/>
                </a:cubicBezTo>
                <a:cubicBezTo>
                  <a:pt x="234" y="210"/>
                  <a:pt x="234" y="210"/>
                  <a:pt x="234" y="210"/>
                </a:cubicBezTo>
                <a:cubicBezTo>
                  <a:pt x="233" y="215"/>
                  <a:pt x="233" y="215"/>
                  <a:pt x="233" y="215"/>
                </a:cubicBezTo>
                <a:cubicBezTo>
                  <a:pt x="230" y="220"/>
                  <a:pt x="230" y="220"/>
                  <a:pt x="230" y="220"/>
                </a:cubicBezTo>
                <a:cubicBezTo>
                  <a:pt x="230" y="223"/>
                  <a:pt x="230" y="223"/>
                  <a:pt x="230" y="223"/>
                </a:cubicBezTo>
                <a:cubicBezTo>
                  <a:pt x="233" y="227"/>
                  <a:pt x="233" y="227"/>
                  <a:pt x="233" y="227"/>
                </a:cubicBezTo>
                <a:cubicBezTo>
                  <a:pt x="232" y="231"/>
                  <a:pt x="232" y="231"/>
                  <a:pt x="232" y="231"/>
                </a:cubicBezTo>
                <a:cubicBezTo>
                  <a:pt x="235" y="237"/>
                  <a:pt x="235" y="237"/>
                  <a:pt x="235" y="237"/>
                </a:cubicBezTo>
                <a:cubicBezTo>
                  <a:pt x="233" y="241"/>
                  <a:pt x="233" y="241"/>
                  <a:pt x="233" y="241"/>
                </a:cubicBezTo>
                <a:cubicBezTo>
                  <a:pt x="238" y="243"/>
                  <a:pt x="238" y="243"/>
                  <a:pt x="238" y="243"/>
                </a:cubicBezTo>
                <a:cubicBezTo>
                  <a:pt x="238" y="243"/>
                  <a:pt x="239" y="244"/>
                  <a:pt x="238" y="246"/>
                </a:cubicBezTo>
                <a:cubicBezTo>
                  <a:pt x="237" y="247"/>
                  <a:pt x="236" y="254"/>
                  <a:pt x="236" y="254"/>
                </a:cubicBezTo>
                <a:cubicBezTo>
                  <a:pt x="241" y="262"/>
                  <a:pt x="241" y="262"/>
                  <a:pt x="241" y="262"/>
                </a:cubicBezTo>
                <a:cubicBezTo>
                  <a:pt x="248" y="263"/>
                  <a:pt x="248" y="263"/>
                  <a:pt x="248" y="263"/>
                </a:cubicBezTo>
                <a:cubicBezTo>
                  <a:pt x="248" y="263"/>
                  <a:pt x="252" y="263"/>
                  <a:pt x="252" y="264"/>
                </a:cubicBezTo>
                <a:cubicBezTo>
                  <a:pt x="253" y="265"/>
                  <a:pt x="254" y="268"/>
                  <a:pt x="254" y="268"/>
                </a:cubicBezTo>
                <a:cubicBezTo>
                  <a:pt x="251" y="274"/>
                  <a:pt x="251" y="274"/>
                  <a:pt x="251" y="274"/>
                </a:cubicBezTo>
                <a:cubicBezTo>
                  <a:pt x="251" y="274"/>
                  <a:pt x="252" y="277"/>
                  <a:pt x="255" y="279"/>
                </a:cubicBezTo>
                <a:cubicBezTo>
                  <a:pt x="257" y="280"/>
                  <a:pt x="259" y="280"/>
                  <a:pt x="259" y="282"/>
                </a:cubicBezTo>
                <a:cubicBezTo>
                  <a:pt x="260" y="284"/>
                  <a:pt x="260" y="287"/>
                  <a:pt x="261" y="286"/>
                </a:cubicBezTo>
                <a:cubicBezTo>
                  <a:pt x="263" y="286"/>
                  <a:pt x="267" y="287"/>
                  <a:pt x="267" y="287"/>
                </a:cubicBezTo>
                <a:cubicBezTo>
                  <a:pt x="270" y="292"/>
                  <a:pt x="270" y="292"/>
                  <a:pt x="270" y="292"/>
                </a:cubicBezTo>
                <a:cubicBezTo>
                  <a:pt x="272" y="296"/>
                  <a:pt x="272" y="296"/>
                  <a:pt x="272" y="296"/>
                </a:cubicBezTo>
                <a:cubicBezTo>
                  <a:pt x="272" y="296"/>
                  <a:pt x="272" y="299"/>
                  <a:pt x="272" y="300"/>
                </a:cubicBezTo>
                <a:cubicBezTo>
                  <a:pt x="272" y="302"/>
                  <a:pt x="271" y="308"/>
                  <a:pt x="271" y="308"/>
                </a:cubicBezTo>
                <a:cubicBezTo>
                  <a:pt x="266" y="316"/>
                  <a:pt x="266" y="316"/>
                  <a:pt x="266" y="316"/>
                </a:cubicBezTo>
                <a:cubicBezTo>
                  <a:pt x="266" y="316"/>
                  <a:pt x="270" y="321"/>
                  <a:pt x="273" y="323"/>
                </a:cubicBezTo>
                <a:cubicBezTo>
                  <a:pt x="276" y="325"/>
                  <a:pt x="280" y="328"/>
                  <a:pt x="281" y="328"/>
                </a:cubicBezTo>
                <a:cubicBezTo>
                  <a:pt x="282" y="328"/>
                  <a:pt x="287" y="329"/>
                  <a:pt x="289" y="330"/>
                </a:cubicBezTo>
                <a:cubicBezTo>
                  <a:pt x="290" y="330"/>
                  <a:pt x="294" y="332"/>
                  <a:pt x="295" y="333"/>
                </a:cubicBezTo>
                <a:cubicBezTo>
                  <a:pt x="296" y="334"/>
                  <a:pt x="303" y="338"/>
                  <a:pt x="303" y="338"/>
                </a:cubicBezTo>
                <a:cubicBezTo>
                  <a:pt x="309" y="341"/>
                  <a:pt x="309" y="341"/>
                  <a:pt x="309" y="341"/>
                </a:cubicBezTo>
                <a:cubicBezTo>
                  <a:pt x="315" y="346"/>
                  <a:pt x="315" y="346"/>
                  <a:pt x="315" y="346"/>
                </a:cubicBezTo>
                <a:cubicBezTo>
                  <a:pt x="317" y="358"/>
                  <a:pt x="317" y="358"/>
                  <a:pt x="317" y="358"/>
                </a:cubicBezTo>
                <a:cubicBezTo>
                  <a:pt x="317" y="358"/>
                  <a:pt x="315" y="376"/>
                  <a:pt x="314" y="378"/>
                </a:cubicBezTo>
                <a:cubicBezTo>
                  <a:pt x="314" y="380"/>
                  <a:pt x="311" y="389"/>
                  <a:pt x="310" y="390"/>
                </a:cubicBezTo>
                <a:cubicBezTo>
                  <a:pt x="308" y="391"/>
                  <a:pt x="306" y="392"/>
                  <a:pt x="306" y="394"/>
                </a:cubicBezTo>
                <a:cubicBezTo>
                  <a:pt x="306" y="396"/>
                  <a:pt x="303" y="407"/>
                  <a:pt x="303" y="407"/>
                </a:cubicBezTo>
                <a:cubicBezTo>
                  <a:pt x="303" y="407"/>
                  <a:pt x="300" y="414"/>
                  <a:pt x="300" y="416"/>
                </a:cubicBezTo>
                <a:cubicBezTo>
                  <a:pt x="300" y="418"/>
                  <a:pt x="297" y="424"/>
                  <a:pt x="297" y="426"/>
                </a:cubicBezTo>
                <a:cubicBezTo>
                  <a:pt x="296" y="427"/>
                  <a:pt x="294" y="435"/>
                  <a:pt x="294" y="435"/>
                </a:cubicBezTo>
                <a:cubicBezTo>
                  <a:pt x="281" y="461"/>
                  <a:pt x="281" y="461"/>
                  <a:pt x="281" y="461"/>
                </a:cubicBezTo>
                <a:cubicBezTo>
                  <a:pt x="278" y="471"/>
                  <a:pt x="278" y="471"/>
                  <a:pt x="278" y="471"/>
                </a:cubicBezTo>
                <a:cubicBezTo>
                  <a:pt x="278" y="471"/>
                  <a:pt x="275" y="472"/>
                  <a:pt x="274" y="474"/>
                </a:cubicBezTo>
                <a:cubicBezTo>
                  <a:pt x="273" y="477"/>
                  <a:pt x="272" y="479"/>
                  <a:pt x="271" y="482"/>
                </a:cubicBezTo>
                <a:cubicBezTo>
                  <a:pt x="271" y="484"/>
                  <a:pt x="266" y="493"/>
                  <a:pt x="266" y="493"/>
                </a:cubicBezTo>
                <a:cubicBezTo>
                  <a:pt x="264" y="498"/>
                  <a:pt x="264" y="498"/>
                  <a:pt x="264" y="498"/>
                </a:cubicBezTo>
                <a:cubicBezTo>
                  <a:pt x="260" y="503"/>
                  <a:pt x="260" y="503"/>
                  <a:pt x="260" y="503"/>
                </a:cubicBezTo>
                <a:cubicBezTo>
                  <a:pt x="260" y="503"/>
                  <a:pt x="257" y="505"/>
                  <a:pt x="257" y="505"/>
                </a:cubicBezTo>
                <a:cubicBezTo>
                  <a:pt x="257" y="505"/>
                  <a:pt x="255" y="505"/>
                  <a:pt x="255" y="505"/>
                </a:cubicBezTo>
                <a:cubicBezTo>
                  <a:pt x="250" y="505"/>
                  <a:pt x="250" y="505"/>
                  <a:pt x="250" y="505"/>
                </a:cubicBezTo>
                <a:cubicBezTo>
                  <a:pt x="247" y="503"/>
                  <a:pt x="247" y="503"/>
                  <a:pt x="247" y="503"/>
                </a:cubicBezTo>
                <a:cubicBezTo>
                  <a:pt x="247" y="503"/>
                  <a:pt x="244" y="505"/>
                  <a:pt x="244" y="505"/>
                </a:cubicBezTo>
                <a:cubicBezTo>
                  <a:pt x="244" y="506"/>
                  <a:pt x="242" y="507"/>
                  <a:pt x="242" y="508"/>
                </a:cubicBezTo>
                <a:cubicBezTo>
                  <a:pt x="242" y="508"/>
                  <a:pt x="241" y="510"/>
                  <a:pt x="240" y="510"/>
                </a:cubicBezTo>
                <a:cubicBezTo>
                  <a:pt x="239" y="511"/>
                  <a:pt x="238" y="512"/>
                  <a:pt x="237" y="512"/>
                </a:cubicBezTo>
                <a:cubicBezTo>
                  <a:pt x="237" y="513"/>
                  <a:pt x="235" y="513"/>
                  <a:pt x="235" y="513"/>
                </a:cubicBezTo>
                <a:cubicBezTo>
                  <a:pt x="235" y="513"/>
                  <a:pt x="235" y="514"/>
                  <a:pt x="234" y="515"/>
                </a:cubicBezTo>
                <a:cubicBezTo>
                  <a:pt x="234" y="515"/>
                  <a:pt x="231" y="515"/>
                  <a:pt x="230" y="514"/>
                </a:cubicBezTo>
                <a:cubicBezTo>
                  <a:pt x="229" y="513"/>
                  <a:pt x="227" y="512"/>
                  <a:pt x="228" y="512"/>
                </a:cubicBezTo>
                <a:cubicBezTo>
                  <a:pt x="228" y="513"/>
                  <a:pt x="227" y="515"/>
                  <a:pt x="227" y="515"/>
                </a:cubicBezTo>
                <a:cubicBezTo>
                  <a:pt x="227" y="516"/>
                  <a:pt x="225" y="519"/>
                  <a:pt x="224" y="519"/>
                </a:cubicBezTo>
                <a:cubicBezTo>
                  <a:pt x="223" y="519"/>
                  <a:pt x="221" y="518"/>
                  <a:pt x="220" y="517"/>
                </a:cubicBezTo>
                <a:cubicBezTo>
                  <a:pt x="219" y="517"/>
                  <a:pt x="218" y="517"/>
                  <a:pt x="218" y="517"/>
                </a:cubicBezTo>
                <a:cubicBezTo>
                  <a:pt x="218" y="518"/>
                  <a:pt x="218" y="521"/>
                  <a:pt x="218" y="522"/>
                </a:cubicBezTo>
                <a:cubicBezTo>
                  <a:pt x="218" y="522"/>
                  <a:pt x="218" y="523"/>
                  <a:pt x="218" y="524"/>
                </a:cubicBezTo>
                <a:cubicBezTo>
                  <a:pt x="217" y="524"/>
                  <a:pt x="215" y="525"/>
                  <a:pt x="215" y="525"/>
                </a:cubicBezTo>
                <a:cubicBezTo>
                  <a:pt x="215" y="525"/>
                  <a:pt x="216" y="527"/>
                  <a:pt x="215" y="527"/>
                </a:cubicBezTo>
                <a:cubicBezTo>
                  <a:pt x="214" y="528"/>
                  <a:pt x="213" y="529"/>
                  <a:pt x="212" y="529"/>
                </a:cubicBezTo>
                <a:cubicBezTo>
                  <a:pt x="212" y="528"/>
                  <a:pt x="210" y="527"/>
                  <a:pt x="210" y="527"/>
                </a:cubicBezTo>
                <a:cubicBezTo>
                  <a:pt x="209" y="528"/>
                  <a:pt x="208" y="530"/>
                  <a:pt x="208" y="530"/>
                </a:cubicBezTo>
                <a:cubicBezTo>
                  <a:pt x="208" y="531"/>
                  <a:pt x="207" y="532"/>
                  <a:pt x="207" y="532"/>
                </a:cubicBezTo>
                <a:cubicBezTo>
                  <a:pt x="207" y="532"/>
                  <a:pt x="200" y="540"/>
                  <a:pt x="200" y="540"/>
                </a:cubicBezTo>
                <a:cubicBezTo>
                  <a:pt x="199" y="540"/>
                  <a:pt x="197" y="537"/>
                  <a:pt x="197" y="537"/>
                </a:cubicBezTo>
                <a:cubicBezTo>
                  <a:pt x="197" y="538"/>
                  <a:pt x="197" y="540"/>
                  <a:pt x="197" y="540"/>
                </a:cubicBezTo>
                <a:cubicBezTo>
                  <a:pt x="196" y="541"/>
                  <a:pt x="194" y="542"/>
                  <a:pt x="194" y="542"/>
                </a:cubicBezTo>
                <a:cubicBezTo>
                  <a:pt x="194" y="543"/>
                  <a:pt x="193" y="542"/>
                  <a:pt x="192" y="542"/>
                </a:cubicBezTo>
                <a:cubicBezTo>
                  <a:pt x="192" y="543"/>
                  <a:pt x="191" y="543"/>
                  <a:pt x="191" y="544"/>
                </a:cubicBezTo>
                <a:cubicBezTo>
                  <a:pt x="191" y="545"/>
                  <a:pt x="190" y="546"/>
                  <a:pt x="190" y="546"/>
                </a:cubicBezTo>
                <a:cubicBezTo>
                  <a:pt x="190" y="546"/>
                  <a:pt x="188" y="547"/>
                  <a:pt x="188" y="548"/>
                </a:cubicBezTo>
                <a:cubicBezTo>
                  <a:pt x="187" y="549"/>
                  <a:pt x="185" y="550"/>
                  <a:pt x="185" y="550"/>
                </a:cubicBezTo>
                <a:cubicBezTo>
                  <a:pt x="185" y="550"/>
                  <a:pt x="184" y="551"/>
                  <a:pt x="183" y="550"/>
                </a:cubicBezTo>
                <a:cubicBezTo>
                  <a:pt x="182" y="550"/>
                  <a:pt x="180" y="547"/>
                  <a:pt x="180" y="547"/>
                </a:cubicBezTo>
                <a:cubicBezTo>
                  <a:pt x="180" y="547"/>
                  <a:pt x="178" y="547"/>
                  <a:pt x="178" y="548"/>
                </a:cubicBezTo>
                <a:cubicBezTo>
                  <a:pt x="177" y="549"/>
                  <a:pt x="177" y="550"/>
                  <a:pt x="176" y="550"/>
                </a:cubicBezTo>
                <a:cubicBezTo>
                  <a:pt x="175" y="551"/>
                  <a:pt x="174" y="551"/>
                  <a:pt x="173" y="551"/>
                </a:cubicBezTo>
                <a:cubicBezTo>
                  <a:pt x="172" y="552"/>
                  <a:pt x="170" y="552"/>
                  <a:pt x="170" y="553"/>
                </a:cubicBezTo>
                <a:cubicBezTo>
                  <a:pt x="169" y="553"/>
                  <a:pt x="168" y="555"/>
                  <a:pt x="168" y="556"/>
                </a:cubicBezTo>
                <a:cubicBezTo>
                  <a:pt x="168" y="557"/>
                  <a:pt x="170" y="557"/>
                  <a:pt x="168" y="557"/>
                </a:cubicBezTo>
                <a:cubicBezTo>
                  <a:pt x="166" y="558"/>
                  <a:pt x="163" y="558"/>
                  <a:pt x="163" y="558"/>
                </a:cubicBezTo>
                <a:cubicBezTo>
                  <a:pt x="163" y="558"/>
                  <a:pt x="161" y="559"/>
                  <a:pt x="161" y="560"/>
                </a:cubicBezTo>
                <a:cubicBezTo>
                  <a:pt x="160" y="561"/>
                  <a:pt x="161" y="561"/>
                  <a:pt x="159" y="562"/>
                </a:cubicBezTo>
                <a:cubicBezTo>
                  <a:pt x="158" y="562"/>
                  <a:pt x="157" y="563"/>
                  <a:pt x="157" y="563"/>
                </a:cubicBezTo>
                <a:cubicBezTo>
                  <a:pt x="155" y="561"/>
                  <a:pt x="155" y="561"/>
                  <a:pt x="155" y="561"/>
                </a:cubicBezTo>
                <a:cubicBezTo>
                  <a:pt x="156" y="559"/>
                  <a:pt x="156" y="559"/>
                  <a:pt x="156" y="559"/>
                </a:cubicBezTo>
                <a:cubicBezTo>
                  <a:pt x="156" y="559"/>
                  <a:pt x="155" y="557"/>
                  <a:pt x="155" y="558"/>
                </a:cubicBezTo>
                <a:cubicBezTo>
                  <a:pt x="154" y="560"/>
                  <a:pt x="155" y="561"/>
                  <a:pt x="155" y="561"/>
                </a:cubicBezTo>
                <a:cubicBezTo>
                  <a:pt x="155" y="561"/>
                  <a:pt x="154" y="561"/>
                  <a:pt x="154" y="562"/>
                </a:cubicBezTo>
                <a:cubicBezTo>
                  <a:pt x="153" y="563"/>
                  <a:pt x="154" y="563"/>
                  <a:pt x="153" y="564"/>
                </a:cubicBezTo>
                <a:cubicBezTo>
                  <a:pt x="153" y="565"/>
                  <a:pt x="152" y="566"/>
                  <a:pt x="151" y="566"/>
                </a:cubicBezTo>
                <a:cubicBezTo>
                  <a:pt x="151" y="567"/>
                  <a:pt x="150" y="567"/>
                  <a:pt x="149" y="567"/>
                </a:cubicBezTo>
                <a:cubicBezTo>
                  <a:pt x="149" y="567"/>
                  <a:pt x="147" y="567"/>
                  <a:pt x="147" y="567"/>
                </a:cubicBezTo>
                <a:cubicBezTo>
                  <a:pt x="146" y="567"/>
                  <a:pt x="145" y="566"/>
                  <a:pt x="146" y="566"/>
                </a:cubicBezTo>
                <a:cubicBezTo>
                  <a:pt x="146" y="566"/>
                  <a:pt x="148" y="565"/>
                  <a:pt x="148" y="565"/>
                </a:cubicBezTo>
                <a:cubicBezTo>
                  <a:pt x="148" y="565"/>
                  <a:pt x="149" y="564"/>
                  <a:pt x="148" y="564"/>
                </a:cubicBezTo>
                <a:cubicBezTo>
                  <a:pt x="147" y="563"/>
                  <a:pt x="146" y="562"/>
                  <a:pt x="146" y="562"/>
                </a:cubicBezTo>
                <a:cubicBezTo>
                  <a:pt x="146" y="562"/>
                  <a:pt x="147" y="563"/>
                  <a:pt x="144" y="563"/>
                </a:cubicBezTo>
                <a:cubicBezTo>
                  <a:pt x="142" y="564"/>
                  <a:pt x="141" y="564"/>
                  <a:pt x="141" y="563"/>
                </a:cubicBezTo>
                <a:cubicBezTo>
                  <a:pt x="141" y="563"/>
                  <a:pt x="139" y="563"/>
                  <a:pt x="140" y="562"/>
                </a:cubicBezTo>
                <a:cubicBezTo>
                  <a:pt x="142" y="561"/>
                  <a:pt x="142" y="560"/>
                  <a:pt x="143" y="560"/>
                </a:cubicBezTo>
                <a:cubicBezTo>
                  <a:pt x="144" y="560"/>
                  <a:pt x="144" y="558"/>
                  <a:pt x="144" y="557"/>
                </a:cubicBezTo>
                <a:cubicBezTo>
                  <a:pt x="144" y="557"/>
                  <a:pt x="146" y="559"/>
                  <a:pt x="143" y="557"/>
                </a:cubicBezTo>
                <a:cubicBezTo>
                  <a:pt x="141" y="554"/>
                  <a:pt x="141" y="554"/>
                  <a:pt x="141" y="554"/>
                </a:cubicBezTo>
                <a:cubicBezTo>
                  <a:pt x="141" y="554"/>
                  <a:pt x="140" y="555"/>
                  <a:pt x="140" y="556"/>
                </a:cubicBezTo>
                <a:cubicBezTo>
                  <a:pt x="141" y="557"/>
                  <a:pt x="143" y="558"/>
                  <a:pt x="140" y="559"/>
                </a:cubicBezTo>
                <a:cubicBezTo>
                  <a:pt x="137" y="559"/>
                  <a:pt x="137" y="559"/>
                  <a:pt x="137" y="559"/>
                </a:cubicBezTo>
                <a:cubicBezTo>
                  <a:pt x="136" y="560"/>
                  <a:pt x="133" y="560"/>
                  <a:pt x="133" y="560"/>
                </a:cubicBezTo>
                <a:cubicBezTo>
                  <a:pt x="133" y="560"/>
                  <a:pt x="131" y="560"/>
                  <a:pt x="132" y="561"/>
                </a:cubicBezTo>
                <a:cubicBezTo>
                  <a:pt x="132" y="562"/>
                  <a:pt x="134" y="563"/>
                  <a:pt x="134" y="563"/>
                </a:cubicBezTo>
                <a:cubicBezTo>
                  <a:pt x="134" y="563"/>
                  <a:pt x="134" y="564"/>
                  <a:pt x="132" y="564"/>
                </a:cubicBezTo>
                <a:cubicBezTo>
                  <a:pt x="131" y="565"/>
                  <a:pt x="129" y="565"/>
                  <a:pt x="129" y="565"/>
                </a:cubicBezTo>
                <a:cubicBezTo>
                  <a:pt x="128" y="566"/>
                  <a:pt x="128" y="566"/>
                  <a:pt x="128" y="566"/>
                </a:cubicBezTo>
                <a:cubicBezTo>
                  <a:pt x="128" y="566"/>
                  <a:pt x="127" y="566"/>
                  <a:pt x="127" y="565"/>
                </a:cubicBezTo>
                <a:cubicBezTo>
                  <a:pt x="127" y="565"/>
                  <a:pt x="128" y="564"/>
                  <a:pt x="128" y="563"/>
                </a:cubicBezTo>
                <a:cubicBezTo>
                  <a:pt x="128" y="562"/>
                  <a:pt x="129" y="563"/>
                  <a:pt x="128" y="562"/>
                </a:cubicBezTo>
                <a:cubicBezTo>
                  <a:pt x="127" y="560"/>
                  <a:pt x="126" y="560"/>
                  <a:pt x="126" y="559"/>
                </a:cubicBezTo>
                <a:cubicBezTo>
                  <a:pt x="127" y="558"/>
                  <a:pt x="129" y="557"/>
                  <a:pt x="129" y="557"/>
                </a:cubicBezTo>
                <a:cubicBezTo>
                  <a:pt x="129" y="556"/>
                  <a:pt x="129" y="555"/>
                  <a:pt x="129" y="555"/>
                </a:cubicBezTo>
                <a:cubicBezTo>
                  <a:pt x="129" y="555"/>
                  <a:pt x="128" y="555"/>
                  <a:pt x="129" y="554"/>
                </a:cubicBezTo>
                <a:cubicBezTo>
                  <a:pt x="130" y="552"/>
                  <a:pt x="131" y="551"/>
                  <a:pt x="131" y="551"/>
                </a:cubicBezTo>
                <a:cubicBezTo>
                  <a:pt x="131" y="550"/>
                  <a:pt x="130" y="549"/>
                  <a:pt x="129" y="549"/>
                </a:cubicBezTo>
                <a:cubicBezTo>
                  <a:pt x="129" y="549"/>
                  <a:pt x="128" y="551"/>
                  <a:pt x="128" y="552"/>
                </a:cubicBezTo>
                <a:cubicBezTo>
                  <a:pt x="128" y="552"/>
                  <a:pt x="129" y="554"/>
                  <a:pt x="126" y="553"/>
                </a:cubicBezTo>
                <a:cubicBezTo>
                  <a:pt x="123" y="553"/>
                  <a:pt x="121" y="553"/>
                  <a:pt x="120" y="552"/>
                </a:cubicBezTo>
                <a:cubicBezTo>
                  <a:pt x="120" y="551"/>
                  <a:pt x="118" y="550"/>
                  <a:pt x="121" y="550"/>
                </a:cubicBezTo>
                <a:cubicBezTo>
                  <a:pt x="124" y="549"/>
                  <a:pt x="124" y="549"/>
                  <a:pt x="124" y="549"/>
                </a:cubicBezTo>
                <a:cubicBezTo>
                  <a:pt x="125" y="548"/>
                  <a:pt x="125" y="547"/>
                  <a:pt x="125" y="546"/>
                </a:cubicBezTo>
                <a:cubicBezTo>
                  <a:pt x="124" y="546"/>
                  <a:pt x="123" y="544"/>
                  <a:pt x="123" y="545"/>
                </a:cubicBezTo>
                <a:cubicBezTo>
                  <a:pt x="122" y="547"/>
                  <a:pt x="122" y="548"/>
                  <a:pt x="122" y="548"/>
                </a:cubicBezTo>
                <a:cubicBezTo>
                  <a:pt x="122" y="548"/>
                  <a:pt x="118" y="548"/>
                  <a:pt x="118" y="548"/>
                </a:cubicBezTo>
                <a:cubicBezTo>
                  <a:pt x="118" y="548"/>
                  <a:pt x="117" y="547"/>
                  <a:pt x="117" y="546"/>
                </a:cubicBezTo>
                <a:cubicBezTo>
                  <a:pt x="117" y="546"/>
                  <a:pt x="118" y="542"/>
                  <a:pt x="118" y="542"/>
                </a:cubicBezTo>
                <a:cubicBezTo>
                  <a:pt x="118" y="542"/>
                  <a:pt x="120" y="541"/>
                  <a:pt x="119" y="541"/>
                </a:cubicBezTo>
                <a:cubicBezTo>
                  <a:pt x="119" y="541"/>
                  <a:pt x="117" y="540"/>
                  <a:pt x="117" y="541"/>
                </a:cubicBezTo>
                <a:cubicBezTo>
                  <a:pt x="116" y="541"/>
                  <a:pt x="117" y="542"/>
                  <a:pt x="117" y="543"/>
                </a:cubicBezTo>
                <a:cubicBezTo>
                  <a:pt x="117" y="544"/>
                  <a:pt x="117" y="545"/>
                  <a:pt x="116" y="545"/>
                </a:cubicBezTo>
                <a:cubicBezTo>
                  <a:pt x="115" y="546"/>
                  <a:pt x="111" y="546"/>
                  <a:pt x="111" y="546"/>
                </a:cubicBezTo>
                <a:cubicBezTo>
                  <a:pt x="111" y="545"/>
                  <a:pt x="110" y="545"/>
                  <a:pt x="111" y="544"/>
                </a:cubicBezTo>
                <a:cubicBezTo>
                  <a:pt x="111" y="543"/>
                  <a:pt x="111" y="542"/>
                  <a:pt x="111" y="542"/>
                </a:cubicBezTo>
                <a:cubicBezTo>
                  <a:pt x="111" y="542"/>
                  <a:pt x="110" y="540"/>
                  <a:pt x="110" y="541"/>
                </a:cubicBezTo>
                <a:cubicBezTo>
                  <a:pt x="109" y="541"/>
                  <a:pt x="108" y="541"/>
                  <a:pt x="108" y="541"/>
                </a:cubicBezTo>
                <a:cubicBezTo>
                  <a:pt x="108" y="539"/>
                  <a:pt x="108" y="539"/>
                  <a:pt x="108" y="539"/>
                </a:cubicBezTo>
                <a:cubicBezTo>
                  <a:pt x="106" y="539"/>
                  <a:pt x="106" y="539"/>
                  <a:pt x="106" y="539"/>
                </a:cubicBezTo>
                <a:cubicBezTo>
                  <a:pt x="105" y="539"/>
                  <a:pt x="105" y="539"/>
                  <a:pt x="105" y="539"/>
                </a:cubicBezTo>
                <a:cubicBezTo>
                  <a:pt x="105" y="539"/>
                  <a:pt x="104" y="538"/>
                  <a:pt x="104" y="538"/>
                </a:cubicBezTo>
                <a:cubicBezTo>
                  <a:pt x="103" y="538"/>
                  <a:pt x="103" y="538"/>
                  <a:pt x="103" y="539"/>
                </a:cubicBezTo>
                <a:cubicBezTo>
                  <a:pt x="102" y="539"/>
                  <a:pt x="99" y="540"/>
                  <a:pt x="99" y="540"/>
                </a:cubicBezTo>
                <a:cubicBezTo>
                  <a:pt x="99" y="540"/>
                  <a:pt x="99" y="538"/>
                  <a:pt x="98" y="540"/>
                </a:cubicBezTo>
                <a:cubicBezTo>
                  <a:pt x="98" y="541"/>
                  <a:pt x="93" y="541"/>
                  <a:pt x="93" y="541"/>
                </a:cubicBezTo>
                <a:cubicBezTo>
                  <a:pt x="93" y="541"/>
                  <a:pt x="92" y="539"/>
                  <a:pt x="92" y="538"/>
                </a:cubicBezTo>
                <a:cubicBezTo>
                  <a:pt x="92" y="538"/>
                  <a:pt x="93" y="535"/>
                  <a:pt x="93" y="535"/>
                </a:cubicBezTo>
                <a:cubicBezTo>
                  <a:pt x="94" y="534"/>
                  <a:pt x="94" y="534"/>
                  <a:pt x="94" y="534"/>
                </a:cubicBezTo>
                <a:cubicBezTo>
                  <a:pt x="93" y="533"/>
                  <a:pt x="93" y="533"/>
                  <a:pt x="93" y="533"/>
                </a:cubicBezTo>
                <a:cubicBezTo>
                  <a:pt x="93" y="533"/>
                  <a:pt x="90" y="533"/>
                  <a:pt x="91" y="533"/>
                </a:cubicBezTo>
                <a:cubicBezTo>
                  <a:pt x="91" y="532"/>
                  <a:pt x="93" y="530"/>
                  <a:pt x="93" y="530"/>
                </a:cubicBezTo>
                <a:cubicBezTo>
                  <a:pt x="93" y="530"/>
                  <a:pt x="94" y="529"/>
                  <a:pt x="94" y="529"/>
                </a:cubicBezTo>
                <a:cubicBezTo>
                  <a:pt x="95" y="528"/>
                  <a:pt x="97" y="528"/>
                  <a:pt x="96" y="527"/>
                </a:cubicBezTo>
                <a:cubicBezTo>
                  <a:pt x="95" y="527"/>
                  <a:pt x="94" y="526"/>
                  <a:pt x="94" y="526"/>
                </a:cubicBezTo>
                <a:cubicBezTo>
                  <a:pt x="94" y="526"/>
                  <a:pt x="93" y="526"/>
                  <a:pt x="93" y="525"/>
                </a:cubicBezTo>
                <a:cubicBezTo>
                  <a:pt x="93" y="525"/>
                  <a:pt x="94" y="523"/>
                  <a:pt x="94" y="522"/>
                </a:cubicBezTo>
                <a:cubicBezTo>
                  <a:pt x="94" y="521"/>
                  <a:pt x="93" y="520"/>
                  <a:pt x="93" y="520"/>
                </a:cubicBezTo>
                <a:cubicBezTo>
                  <a:pt x="92" y="520"/>
                  <a:pt x="93" y="521"/>
                  <a:pt x="91" y="521"/>
                </a:cubicBezTo>
                <a:cubicBezTo>
                  <a:pt x="90" y="522"/>
                  <a:pt x="87" y="524"/>
                  <a:pt x="87" y="524"/>
                </a:cubicBezTo>
                <a:cubicBezTo>
                  <a:pt x="87" y="523"/>
                  <a:pt x="87" y="522"/>
                  <a:pt x="87" y="521"/>
                </a:cubicBezTo>
                <a:cubicBezTo>
                  <a:pt x="88" y="520"/>
                  <a:pt x="91" y="520"/>
                  <a:pt x="92" y="519"/>
                </a:cubicBezTo>
                <a:cubicBezTo>
                  <a:pt x="92" y="518"/>
                  <a:pt x="90" y="515"/>
                  <a:pt x="90" y="515"/>
                </a:cubicBezTo>
                <a:cubicBezTo>
                  <a:pt x="90" y="515"/>
                  <a:pt x="92" y="516"/>
                  <a:pt x="91" y="514"/>
                </a:cubicBezTo>
                <a:cubicBezTo>
                  <a:pt x="89" y="513"/>
                  <a:pt x="89" y="513"/>
                  <a:pt x="89" y="513"/>
                </a:cubicBezTo>
                <a:cubicBezTo>
                  <a:pt x="89" y="512"/>
                  <a:pt x="89" y="511"/>
                  <a:pt x="90" y="510"/>
                </a:cubicBezTo>
                <a:cubicBezTo>
                  <a:pt x="91" y="508"/>
                  <a:pt x="92" y="508"/>
                  <a:pt x="92" y="507"/>
                </a:cubicBezTo>
                <a:cubicBezTo>
                  <a:pt x="92" y="507"/>
                  <a:pt x="89" y="506"/>
                  <a:pt x="89" y="505"/>
                </a:cubicBezTo>
                <a:cubicBezTo>
                  <a:pt x="89" y="504"/>
                  <a:pt x="87" y="504"/>
                  <a:pt x="89" y="502"/>
                </a:cubicBezTo>
                <a:cubicBezTo>
                  <a:pt x="90" y="501"/>
                  <a:pt x="91" y="501"/>
                  <a:pt x="91" y="501"/>
                </a:cubicBezTo>
                <a:cubicBezTo>
                  <a:pt x="91" y="501"/>
                  <a:pt x="91" y="498"/>
                  <a:pt x="91" y="497"/>
                </a:cubicBezTo>
                <a:cubicBezTo>
                  <a:pt x="91" y="496"/>
                  <a:pt x="92" y="496"/>
                  <a:pt x="92" y="495"/>
                </a:cubicBezTo>
                <a:cubicBezTo>
                  <a:pt x="91" y="494"/>
                  <a:pt x="90" y="494"/>
                  <a:pt x="89" y="492"/>
                </a:cubicBezTo>
                <a:cubicBezTo>
                  <a:pt x="89" y="491"/>
                  <a:pt x="89" y="491"/>
                  <a:pt x="89" y="490"/>
                </a:cubicBezTo>
                <a:cubicBezTo>
                  <a:pt x="90" y="490"/>
                  <a:pt x="91" y="489"/>
                  <a:pt x="90" y="489"/>
                </a:cubicBezTo>
                <a:cubicBezTo>
                  <a:pt x="90" y="488"/>
                  <a:pt x="90" y="487"/>
                  <a:pt x="90" y="487"/>
                </a:cubicBezTo>
                <a:cubicBezTo>
                  <a:pt x="90" y="487"/>
                  <a:pt x="90" y="487"/>
                  <a:pt x="89" y="485"/>
                </a:cubicBezTo>
                <a:cubicBezTo>
                  <a:pt x="88" y="484"/>
                  <a:pt x="88" y="482"/>
                  <a:pt x="88" y="481"/>
                </a:cubicBezTo>
                <a:cubicBezTo>
                  <a:pt x="88" y="480"/>
                  <a:pt x="89" y="476"/>
                  <a:pt x="89" y="476"/>
                </a:cubicBezTo>
                <a:cubicBezTo>
                  <a:pt x="89" y="476"/>
                  <a:pt x="89" y="473"/>
                  <a:pt x="87" y="472"/>
                </a:cubicBezTo>
                <a:cubicBezTo>
                  <a:pt x="86" y="470"/>
                  <a:pt x="84" y="469"/>
                  <a:pt x="84" y="469"/>
                </a:cubicBezTo>
                <a:cubicBezTo>
                  <a:pt x="84" y="469"/>
                  <a:pt x="84" y="467"/>
                  <a:pt x="84" y="466"/>
                </a:cubicBezTo>
                <a:cubicBezTo>
                  <a:pt x="84" y="466"/>
                  <a:pt x="82" y="465"/>
                  <a:pt x="82" y="464"/>
                </a:cubicBezTo>
                <a:cubicBezTo>
                  <a:pt x="82" y="463"/>
                  <a:pt x="81" y="461"/>
                  <a:pt x="81" y="461"/>
                </a:cubicBezTo>
                <a:cubicBezTo>
                  <a:pt x="81" y="461"/>
                  <a:pt x="80" y="461"/>
                  <a:pt x="81" y="459"/>
                </a:cubicBezTo>
                <a:cubicBezTo>
                  <a:pt x="81" y="456"/>
                  <a:pt x="81" y="455"/>
                  <a:pt x="81" y="454"/>
                </a:cubicBezTo>
                <a:cubicBezTo>
                  <a:pt x="80" y="453"/>
                  <a:pt x="79" y="451"/>
                  <a:pt x="79" y="450"/>
                </a:cubicBezTo>
                <a:cubicBezTo>
                  <a:pt x="79" y="449"/>
                  <a:pt x="79" y="447"/>
                  <a:pt x="79" y="447"/>
                </a:cubicBezTo>
                <a:cubicBezTo>
                  <a:pt x="79" y="447"/>
                  <a:pt x="79" y="446"/>
                  <a:pt x="78" y="445"/>
                </a:cubicBezTo>
                <a:cubicBezTo>
                  <a:pt x="77" y="444"/>
                  <a:pt x="74" y="439"/>
                  <a:pt x="74" y="439"/>
                </a:cubicBezTo>
                <a:cubicBezTo>
                  <a:pt x="74" y="439"/>
                  <a:pt x="73" y="439"/>
                  <a:pt x="73" y="437"/>
                </a:cubicBezTo>
                <a:cubicBezTo>
                  <a:pt x="72" y="435"/>
                  <a:pt x="72" y="433"/>
                  <a:pt x="72" y="433"/>
                </a:cubicBezTo>
                <a:cubicBezTo>
                  <a:pt x="72" y="433"/>
                  <a:pt x="72" y="430"/>
                  <a:pt x="72" y="430"/>
                </a:cubicBezTo>
                <a:cubicBezTo>
                  <a:pt x="69" y="427"/>
                  <a:pt x="69" y="427"/>
                  <a:pt x="69" y="427"/>
                </a:cubicBezTo>
                <a:cubicBezTo>
                  <a:pt x="70" y="423"/>
                  <a:pt x="70" y="423"/>
                  <a:pt x="70" y="423"/>
                </a:cubicBezTo>
                <a:cubicBezTo>
                  <a:pt x="70" y="419"/>
                  <a:pt x="70" y="419"/>
                  <a:pt x="70" y="419"/>
                </a:cubicBezTo>
                <a:cubicBezTo>
                  <a:pt x="70" y="419"/>
                  <a:pt x="70" y="414"/>
                  <a:pt x="71" y="414"/>
                </a:cubicBezTo>
                <a:cubicBezTo>
                  <a:pt x="72" y="414"/>
                  <a:pt x="74" y="411"/>
                  <a:pt x="74" y="411"/>
                </a:cubicBezTo>
                <a:cubicBezTo>
                  <a:pt x="74" y="411"/>
                  <a:pt x="76" y="408"/>
                  <a:pt x="75" y="407"/>
                </a:cubicBezTo>
                <a:cubicBezTo>
                  <a:pt x="75" y="406"/>
                  <a:pt x="74" y="402"/>
                  <a:pt x="74" y="402"/>
                </a:cubicBezTo>
                <a:cubicBezTo>
                  <a:pt x="74" y="402"/>
                  <a:pt x="76" y="399"/>
                  <a:pt x="75" y="399"/>
                </a:cubicBezTo>
                <a:cubicBezTo>
                  <a:pt x="75" y="398"/>
                  <a:pt x="73" y="394"/>
                  <a:pt x="73" y="394"/>
                </a:cubicBezTo>
                <a:cubicBezTo>
                  <a:pt x="70" y="397"/>
                  <a:pt x="70" y="397"/>
                  <a:pt x="70" y="397"/>
                </a:cubicBezTo>
                <a:cubicBezTo>
                  <a:pt x="68" y="396"/>
                  <a:pt x="68" y="396"/>
                  <a:pt x="68" y="396"/>
                </a:cubicBezTo>
                <a:cubicBezTo>
                  <a:pt x="69" y="392"/>
                  <a:pt x="69" y="392"/>
                  <a:pt x="69" y="392"/>
                </a:cubicBezTo>
                <a:cubicBezTo>
                  <a:pt x="69" y="392"/>
                  <a:pt x="67" y="390"/>
                  <a:pt x="67" y="389"/>
                </a:cubicBezTo>
                <a:cubicBezTo>
                  <a:pt x="67" y="388"/>
                  <a:pt x="69" y="386"/>
                  <a:pt x="69" y="386"/>
                </a:cubicBezTo>
                <a:cubicBezTo>
                  <a:pt x="69" y="386"/>
                  <a:pt x="71" y="390"/>
                  <a:pt x="71" y="391"/>
                </a:cubicBezTo>
                <a:cubicBezTo>
                  <a:pt x="71" y="392"/>
                  <a:pt x="73" y="393"/>
                  <a:pt x="73" y="393"/>
                </a:cubicBezTo>
                <a:cubicBezTo>
                  <a:pt x="74" y="392"/>
                  <a:pt x="74" y="390"/>
                  <a:pt x="75" y="390"/>
                </a:cubicBezTo>
                <a:cubicBezTo>
                  <a:pt x="76" y="390"/>
                  <a:pt x="77" y="391"/>
                  <a:pt x="77" y="392"/>
                </a:cubicBezTo>
                <a:cubicBezTo>
                  <a:pt x="77" y="392"/>
                  <a:pt x="81" y="391"/>
                  <a:pt x="81" y="391"/>
                </a:cubicBezTo>
                <a:cubicBezTo>
                  <a:pt x="81" y="391"/>
                  <a:pt x="80" y="390"/>
                  <a:pt x="83" y="390"/>
                </a:cubicBezTo>
                <a:cubicBezTo>
                  <a:pt x="86" y="391"/>
                  <a:pt x="86" y="390"/>
                  <a:pt x="86" y="388"/>
                </a:cubicBezTo>
                <a:cubicBezTo>
                  <a:pt x="86" y="387"/>
                  <a:pt x="83" y="383"/>
                  <a:pt x="85" y="383"/>
                </a:cubicBezTo>
                <a:cubicBezTo>
                  <a:pt x="88" y="383"/>
                  <a:pt x="89" y="384"/>
                  <a:pt x="89" y="384"/>
                </a:cubicBezTo>
                <a:cubicBezTo>
                  <a:pt x="89" y="384"/>
                  <a:pt x="89" y="385"/>
                  <a:pt x="89" y="386"/>
                </a:cubicBezTo>
                <a:cubicBezTo>
                  <a:pt x="89" y="388"/>
                  <a:pt x="92" y="390"/>
                  <a:pt x="92" y="388"/>
                </a:cubicBezTo>
                <a:cubicBezTo>
                  <a:pt x="93" y="386"/>
                  <a:pt x="93" y="387"/>
                  <a:pt x="93" y="385"/>
                </a:cubicBezTo>
                <a:cubicBezTo>
                  <a:pt x="93" y="383"/>
                  <a:pt x="91" y="383"/>
                  <a:pt x="90" y="381"/>
                </a:cubicBezTo>
                <a:cubicBezTo>
                  <a:pt x="90" y="380"/>
                  <a:pt x="89" y="382"/>
                  <a:pt x="89" y="379"/>
                </a:cubicBezTo>
                <a:cubicBezTo>
                  <a:pt x="90" y="376"/>
                  <a:pt x="90" y="375"/>
                  <a:pt x="91" y="375"/>
                </a:cubicBezTo>
                <a:cubicBezTo>
                  <a:pt x="93" y="374"/>
                  <a:pt x="91" y="375"/>
                  <a:pt x="93" y="374"/>
                </a:cubicBezTo>
                <a:cubicBezTo>
                  <a:pt x="95" y="374"/>
                  <a:pt x="96" y="372"/>
                  <a:pt x="95" y="369"/>
                </a:cubicBezTo>
                <a:cubicBezTo>
                  <a:pt x="95" y="367"/>
                  <a:pt x="94" y="366"/>
                  <a:pt x="95" y="365"/>
                </a:cubicBezTo>
                <a:cubicBezTo>
                  <a:pt x="97" y="364"/>
                  <a:pt x="96" y="363"/>
                  <a:pt x="98" y="364"/>
                </a:cubicBezTo>
                <a:cubicBezTo>
                  <a:pt x="100" y="365"/>
                  <a:pt x="99" y="365"/>
                  <a:pt x="101" y="365"/>
                </a:cubicBezTo>
                <a:cubicBezTo>
                  <a:pt x="102" y="364"/>
                  <a:pt x="102" y="359"/>
                  <a:pt x="102" y="359"/>
                </a:cubicBezTo>
                <a:cubicBezTo>
                  <a:pt x="101" y="360"/>
                  <a:pt x="99" y="358"/>
                  <a:pt x="99" y="358"/>
                </a:cubicBezTo>
                <a:cubicBezTo>
                  <a:pt x="98" y="358"/>
                  <a:pt x="98" y="356"/>
                  <a:pt x="99" y="355"/>
                </a:cubicBezTo>
                <a:cubicBezTo>
                  <a:pt x="99" y="355"/>
                  <a:pt x="99" y="353"/>
                  <a:pt x="100" y="353"/>
                </a:cubicBezTo>
                <a:cubicBezTo>
                  <a:pt x="102" y="353"/>
                  <a:pt x="102" y="354"/>
                  <a:pt x="104" y="353"/>
                </a:cubicBezTo>
                <a:cubicBezTo>
                  <a:pt x="105" y="352"/>
                  <a:pt x="105" y="352"/>
                  <a:pt x="106" y="351"/>
                </a:cubicBezTo>
                <a:cubicBezTo>
                  <a:pt x="107" y="350"/>
                  <a:pt x="108" y="350"/>
                  <a:pt x="109" y="348"/>
                </a:cubicBezTo>
                <a:cubicBezTo>
                  <a:pt x="109" y="347"/>
                  <a:pt x="110" y="341"/>
                  <a:pt x="110" y="341"/>
                </a:cubicBezTo>
                <a:cubicBezTo>
                  <a:pt x="109" y="340"/>
                  <a:pt x="111" y="341"/>
                  <a:pt x="113" y="340"/>
                </a:cubicBezTo>
                <a:cubicBezTo>
                  <a:pt x="114" y="339"/>
                  <a:pt x="115" y="333"/>
                  <a:pt x="116" y="332"/>
                </a:cubicBezTo>
                <a:cubicBezTo>
                  <a:pt x="117" y="330"/>
                  <a:pt x="120" y="326"/>
                  <a:pt x="120" y="325"/>
                </a:cubicBezTo>
                <a:cubicBezTo>
                  <a:pt x="120" y="324"/>
                  <a:pt x="123" y="317"/>
                  <a:pt x="123" y="317"/>
                </a:cubicBezTo>
                <a:cubicBezTo>
                  <a:pt x="127" y="310"/>
                  <a:pt x="127" y="310"/>
                  <a:pt x="127" y="310"/>
                </a:cubicBezTo>
                <a:cubicBezTo>
                  <a:pt x="127" y="310"/>
                  <a:pt x="127" y="308"/>
                  <a:pt x="126" y="306"/>
                </a:cubicBezTo>
                <a:cubicBezTo>
                  <a:pt x="126" y="305"/>
                  <a:pt x="125" y="301"/>
                  <a:pt x="126" y="300"/>
                </a:cubicBezTo>
                <a:cubicBezTo>
                  <a:pt x="127" y="300"/>
                  <a:pt x="128" y="297"/>
                  <a:pt x="128" y="297"/>
                </a:cubicBezTo>
                <a:cubicBezTo>
                  <a:pt x="128" y="293"/>
                  <a:pt x="128" y="293"/>
                  <a:pt x="128" y="293"/>
                </a:cubicBezTo>
                <a:cubicBezTo>
                  <a:pt x="128" y="293"/>
                  <a:pt x="133" y="290"/>
                  <a:pt x="133" y="290"/>
                </a:cubicBezTo>
                <a:cubicBezTo>
                  <a:pt x="139" y="289"/>
                  <a:pt x="135" y="286"/>
                  <a:pt x="142" y="289"/>
                </a:cubicBezTo>
                <a:cubicBezTo>
                  <a:pt x="142" y="289"/>
                  <a:pt x="146" y="288"/>
                  <a:pt x="145" y="287"/>
                </a:cubicBezTo>
                <a:cubicBezTo>
                  <a:pt x="145" y="287"/>
                  <a:pt x="141" y="283"/>
                  <a:pt x="141" y="283"/>
                </a:cubicBezTo>
                <a:cubicBezTo>
                  <a:pt x="143" y="280"/>
                  <a:pt x="143" y="280"/>
                  <a:pt x="143" y="280"/>
                </a:cubicBezTo>
                <a:cubicBezTo>
                  <a:pt x="143" y="280"/>
                  <a:pt x="146" y="278"/>
                  <a:pt x="143" y="277"/>
                </a:cubicBezTo>
                <a:cubicBezTo>
                  <a:pt x="141" y="276"/>
                  <a:pt x="139" y="275"/>
                  <a:pt x="139" y="274"/>
                </a:cubicBezTo>
                <a:cubicBezTo>
                  <a:pt x="139" y="274"/>
                  <a:pt x="138" y="270"/>
                  <a:pt x="138" y="269"/>
                </a:cubicBezTo>
                <a:cubicBezTo>
                  <a:pt x="138" y="268"/>
                  <a:pt x="137" y="265"/>
                  <a:pt x="137" y="265"/>
                </a:cubicBezTo>
                <a:cubicBezTo>
                  <a:pt x="137" y="265"/>
                  <a:pt x="137" y="261"/>
                  <a:pt x="137" y="260"/>
                </a:cubicBezTo>
                <a:cubicBezTo>
                  <a:pt x="137" y="259"/>
                  <a:pt x="136" y="256"/>
                  <a:pt x="135" y="255"/>
                </a:cubicBezTo>
                <a:cubicBezTo>
                  <a:pt x="134" y="254"/>
                  <a:pt x="130" y="251"/>
                  <a:pt x="130" y="251"/>
                </a:cubicBezTo>
                <a:cubicBezTo>
                  <a:pt x="123" y="248"/>
                  <a:pt x="123" y="248"/>
                  <a:pt x="123" y="248"/>
                </a:cubicBezTo>
                <a:cubicBezTo>
                  <a:pt x="121" y="250"/>
                  <a:pt x="121" y="250"/>
                  <a:pt x="121" y="250"/>
                </a:cubicBezTo>
                <a:cubicBezTo>
                  <a:pt x="116" y="245"/>
                  <a:pt x="116" y="245"/>
                  <a:pt x="116" y="245"/>
                </a:cubicBezTo>
                <a:cubicBezTo>
                  <a:pt x="112" y="244"/>
                  <a:pt x="112" y="244"/>
                  <a:pt x="112" y="244"/>
                </a:cubicBezTo>
                <a:cubicBezTo>
                  <a:pt x="108" y="244"/>
                  <a:pt x="108" y="244"/>
                  <a:pt x="108" y="244"/>
                </a:cubicBezTo>
                <a:cubicBezTo>
                  <a:pt x="101" y="229"/>
                  <a:pt x="101" y="229"/>
                  <a:pt x="101" y="229"/>
                </a:cubicBezTo>
                <a:cubicBezTo>
                  <a:pt x="95" y="226"/>
                  <a:pt x="95" y="226"/>
                  <a:pt x="95" y="226"/>
                </a:cubicBezTo>
                <a:cubicBezTo>
                  <a:pt x="91" y="222"/>
                  <a:pt x="91" y="222"/>
                  <a:pt x="91" y="222"/>
                </a:cubicBezTo>
                <a:cubicBezTo>
                  <a:pt x="91" y="217"/>
                  <a:pt x="91" y="217"/>
                  <a:pt x="91" y="217"/>
                </a:cubicBezTo>
                <a:cubicBezTo>
                  <a:pt x="88" y="213"/>
                  <a:pt x="88" y="213"/>
                  <a:pt x="88" y="213"/>
                </a:cubicBezTo>
                <a:cubicBezTo>
                  <a:pt x="88" y="213"/>
                  <a:pt x="89" y="210"/>
                  <a:pt x="89" y="209"/>
                </a:cubicBezTo>
                <a:cubicBezTo>
                  <a:pt x="90" y="208"/>
                  <a:pt x="92" y="203"/>
                  <a:pt x="92" y="203"/>
                </a:cubicBezTo>
                <a:cubicBezTo>
                  <a:pt x="92" y="203"/>
                  <a:pt x="91" y="199"/>
                  <a:pt x="91" y="198"/>
                </a:cubicBezTo>
                <a:cubicBezTo>
                  <a:pt x="91" y="197"/>
                  <a:pt x="92" y="192"/>
                  <a:pt x="92" y="192"/>
                </a:cubicBezTo>
                <a:cubicBezTo>
                  <a:pt x="91" y="187"/>
                  <a:pt x="91" y="187"/>
                  <a:pt x="91" y="187"/>
                </a:cubicBezTo>
                <a:cubicBezTo>
                  <a:pt x="79" y="173"/>
                  <a:pt x="79" y="173"/>
                  <a:pt x="79" y="173"/>
                </a:cubicBezTo>
                <a:cubicBezTo>
                  <a:pt x="80" y="167"/>
                  <a:pt x="80" y="167"/>
                  <a:pt x="80" y="167"/>
                </a:cubicBezTo>
                <a:cubicBezTo>
                  <a:pt x="79" y="164"/>
                  <a:pt x="79" y="164"/>
                  <a:pt x="79" y="164"/>
                </a:cubicBezTo>
                <a:cubicBezTo>
                  <a:pt x="78" y="161"/>
                  <a:pt x="78" y="161"/>
                  <a:pt x="79" y="159"/>
                </a:cubicBezTo>
                <a:cubicBezTo>
                  <a:pt x="79" y="158"/>
                  <a:pt x="79" y="158"/>
                  <a:pt x="79" y="158"/>
                </a:cubicBezTo>
                <a:cubicBezTo>
                  <a:pt x="75" y="159"/>
                  <a:pt x="75" y="159"/>
                  <a:pt x="75" y="159"/>
                </a:cubicBezTo>
                <a:cubicBezTo>
                  <a:pt x="72" y="155"/>
                  <a:pt x="72" y="155"/>
                  <a:pt x="72" y="155"/>
                </a:cubicBezTo>
                <a:cubicBezTo>
                  <a:pt x="73" y="150"/>
                  <a:pt x="73" y="150"/>
                  <a:pt x="73" y="150"/>
                </a:cubicBezTo>
                <a:cubicBezTo>
                  <a:pt x="71" y="138"/>
                  <a:pt x="71" y="138"/>
                  <a:pt x="71" y="138"/>
                </a:cubicBezTo>
                <a:cubicBezTo>
                  <a:pt x="73" y="132"/>
                  <a:pt x="73" y="132"/>
                  <a:pt x="73" y="132"/>
                </a:cubicBezTo>
                <a:cubicBezTo>
                  <a:pt x="67" y="129"/>
                  <a:pt x="67" y="129"/>
                  <a:pt x="67" y="129"/>
                </a:cubicBezTo>
                <a:cubicBezTo>
                  <a:pt x="63" y="123"/>
                  <a:pt x="63" y="123"/>
                  <a:pt x="63" y="123"/>
                </a:cubicBezTo>
                <a:cubicBezTo>
                  <a:pt x="63" y="123"/>
                  <a:pt x="62" y="125"/>
                  <a:pt x="61" y="124"/>
                </a:cubicBezTo>
                <a:cubicBezTo>
                  <a:pt x="60" y="123"/>
                  <a:pt x="55" y="115"/>
                  <a:pt x="55" y="115"/>
                </a:cubicBezTo>
                <a:cubicBezTo>
                  <a:pt x="46" y="112"/>
                  <a:pt x="46" y="112"/>
                  <a:pt x="46" y="112"/>
                </a:cubicBezTo>
                <a:cubicBezTo>
                  <a:pt x="42" y="110"/>
                  <a:pt x="42" y="110"/>
                  <a:pt x="42" y="110"/>
                </a:cubicBezTo>
                <a:cubicBezTo>
                  <a:pt x="37" y="109"/>
                  <a:pt x="37" y="109"/>
                  <a:pt x="37" y="109"/>
                </a:cubicBezTo>
                <a:cubicBezTo>
                  <a:pt x="37" y="109"/>
                  <a:pt x="36" y="111"/>
                  <a:pt x="35" y="109"/>
                </a:cubicBezTo>
                <a:cubicBezTo>
                  <a:pt x="34" y="107"/>
                  <a:pt x="32" y="105"/>
                  <a:pt x="32" y="105"/>
                </a:cubicBezTo>
                <a:cubicBezTo>
                  <a:pt x="28" y="106"/>
                  <a:pt x="28" y="106"/>
                  <a:pt x="28" y="106"/>
                </a:cubicBezTo>
                <a:cubicBezTo>
                  <a:pt x="25" y="102"/>
                  <a:pt x="25" y="102"/>
                  <a:pt x="25" y="102"/>
                </a:cubicBezTo>
                <a:cubicBezTo>
                  <a:pt x="25" y="102"/>
                  <a:pt x="24" y="102"/>
                  <a:pt x="23" y="102"/>
                </a:cubicBezTo>
                <a:cubicBezTo>
                  <a:pt x="22" y="101"/>
                  <a:pt x="20" y="100"/>
                  <a:pt x="20" y="100"/>
                </a:cubicBezTo>
                <a:close/>
                <a:moveTo>
                  <a:pt x="142" y="568"/>
                </a:moveTo>
                <a:cubicBezTo>
                  <a:pt x="142" y="568"/>
                  <a:pt x="142" y="568"/>
                  <a:pt x="142" y="568"/>
                </a:cubicBezTo>
                <a:cubicBezTo>
                  <a:pt x="142" y="568"/>
                  <a:pt x="142" y="569"/>
                  <a:pt x="142" y="570"/>
                </a:cubicBezTo>
                <a:cubicBezTo>
                  <a:pt x="142" y="570"/>
                  <a:pt x="143" y="571"/>
                  <a:pt x="144" y="571"/>
                </a:cubicBezTo>
                <a:cubicBezTo>
                  <a:pt x="144" y="571"/>
                  <a:pt x="146" y="570"/>
                  <a:pt x="147" y="569"/>
                </a:cubicBezTo>
                <a:cubicBezTo>
                  <a:pt x="149" y="568"/>
                  <a:pt x="147" y="569"/>
                  <a:pt x="147" y="569"/>
                </a:cubicBezTo>
                <a:cubicBezTo>
                  <a:pt x="145" y="567"/>
                  <a:pt x="145" y="567"/>
                  <a:pt x="145" y="567"/>
                </a:cubicBezTo>
                <a:cubicBezTo>
                  <a:pt x="145" y="567"/>
                  <a:pt x="143" y="568"/>
                  <a:pt x="142" y="568"/>
                </a:cubicBezTo>
                <a:close/>
                <a:moveTo>
                  <a:pt x="129" y="568"/>
                </a:moveTo>
                <a:cubicBezTo>
                  <a:pt x="129" y="568"/>
                  <a:pt x="129" y="568"/>
                  <a:pt x="129" y="568"/>
                </a:cubicBezTo>
                <a:cubicBezTo>
                  <a:pt x="129" y="568"/>
                  <a:pt x="129" y="570"/>
                  <a:pt x="129" y="570"/>
                </a:cubicBezTo>
                <a:cubicBezTo>
                  <a:pt x="129" y="571"/>
                  <a:pt x="130" y="571"/>
                  <a:pt x="131" y="570"/>
                </a:cubicBezTo>
                <a:cubicBezTo>
                  <a:pt x="131" y="570"/>
                  <a:pt x="132" y="570"/>
                  <a:pt x="133" y="569"/>
                </a:cubicBezTo>
                <a:cubicBezTo>
                  <a:pt x="134" y="568"/>
                  <a:pt x="133" y="567"/>
                  <a:pt x="132" y="567"/>
                </a:cubicBezTo>
                <a:cubicBezTo>
                  <a:pt x="132" y="566"/>
                  <a:pt x="131" y="567"/>
                  <a:pt x="131" y="567"/>
                </a:cubicBezTo>
                <a:cubicBezTo>
                  <a:pt x="130" y="567"/>
                  <a:pt x="129" y="568"/>
                  <a:pt x="129" y="568"/>
                </a:cubicBezTo>
                <a:close/>
                <a:moveTo>
                  <a:pt x="105" y="556"/>
                </a:moveTo>
                <a:cubicBezTo>
                  <a:pt x="105" y="556"/>
                  <a:pt x="105" y="556"/>
                  <a:pt x="105" y="556"/>
                </a:cubicBezTo>
                <a:cubicBezTo>
                  <a:pt x="104" y="557"/>
                  <a:pt x="104" y="557"/>
                  <a:pt x="104" y="557"/>
                </a:cubicBezTo>
                <a:cubicBezTo>
                  <a:pt x="104" y="557"/>
                  <a:pt x="103" y="558"/>
                  <a:pt x="104" y="559"/>
                </a:cubicBezTo>
                <a:cubicBezTo>
                  <a:pt x="104" y="561"/>
                  <a:pt x="105" y="561"/>
                  <a:pt x="105" y="561"/>
                </a:cubicBezTo>
                <a:cubicBezTo>
                  <a:pt x="105" y="561"/>
                  <a:pt x="106" y="560"/>
                  <a:pt x="108" y="560"/>
                </a:cubicBezTo>
                <a:cubicBezTo>
                  <a:pt x="109" y="560"/>
                  <a:pt x="111" y="558"/>
                  <a:pt x="111" y="557"/>
                </a:cubicBezTo>
                <a:cubicBezTo>
                  <a:pt x="112" y="557"/>
                  <a:pt x="112" y="555"/>
                  <a:pt x="113" y="555"/>
                </a:cubicBezTo>
                <a:cubicBezTo>
                  <a:pt x="114" y="555"/>
                  <a:pt x="117" y="556"/>
                  <a:pt x="118" y="556"/>
                </a:cubicBezTo>
                <a:cubicBezTo>
                  <a:pt x="119" y="556"/>
                  <a:pt x="117" y="553"/>
                  <a:pt x="117" y="553"/>
                </a:cubicBezTo>
                <a:cubicBezTo>
                  <a:pt x="117" y="552"/>
                  <a:pt x="114" y="553"/>
                  <a:pt x="114" y="553"/>
                </a:cubicBezTo>
                <a:cubicBezTo>
                  <a:pt x="114" y="553"/>
                  <a:pt x="112" y="553"/>
                  <a:pt x="111" y="552"/>
                </a:cubicBezTo>
                <a:cubicBezTo>
                  <a:pt x="110" y="552"/>
                  <a:pt x="110" y="552"/>
                  <a:pt x="110" y="552"/>
                </a:cubicBezTo>
                <a:cubicBezTo>
                  <a:pt x="109" y="553"/>
                  <a:pt x="109" y="554"/>
                  <a:pt x="108" y="555"/>
                </a:cubicBezTo>
                <a:cubicBezTo>
                  <a:pt x="107" y="556"/>
                  <a:pt x="107" y="555"/>
                  <a:pt x="107" y="554"/>
                </a:cubicBezTo>
                <a:cubicBezTo>
                  <a:pt x="107" y="554"/>
                  <a:pt x="105" y="553"/>
                  <a:pt x="104" y="554"/>
                </a:cubicBezTo>
                <a:cubicBezTo>
                  <a:pt x="104" y="554"/>
                  <a:pt x="105" y="555"/>
                  <a:pt x="105" y="556"/>
                </a:cubicBezTo>
                <a:close/>
                <a:moveTo>
                  <a:pt x="97" y="556"/>
                </a:moveTo>
                <a:cubicBezTo>
                  <a:pt x="97" y="556"/>
                  <a:pt x="97" y="556"/>
                  <a:pt x="97" y="556"/>
                </a:cubicBezTo>
                <a:cubicBezTo>
                  <a:pt x="97" y="556"/>
                  <a:pt x="99" y="557"/>
                  <a:pt x="101" y="557"/>
                </a:cubicBezTo>
                <a:cubicBezTo>
                  <a:pt x="102" y="557"/>
                  <a:pt x="101" y="556"/>
                  <a:pt x="102" y="555"/>
                </a:cubicBezTo>
                <a:cubicBezTo>
                  <a:pt x="102" y="554"/>
                  <a:pt x="101" y="555"/>
                  <a:pt x="100" y="554"/>
                </a:cubicBezTo>
                <a:cubicBezTo>
                  <a:pt x="99" y="554"/>
                  <a:pt x="99" y="554"/>
                  <a:pt x="98" y="554"/>
                </a:cubicBezTo>
                <a:cubicBezTo>
                  <a:pt x="96" y="554"/>
                  <a:pt x="97" y="556"/>
                  <a:pt x="97" y="556"/>
                </a:cubicBezTo>
                <a:close/>
                <a:moveTo>
                  <a:pt x="88" y="545"/>
                </a:moveTo>
                <a:cubicBezTo>
                  <a:pt x="88" y="545"/>
                  <a:pt x="88" y="545"/>
                  <a:pt x="88" y="545"/>
                </a:cubicBezTo>
                <a:cubicBezTo>
                  <a:pt x="87" y="550"/>
                  <a:pt x="92" y="547"/>
                  <a:pt x="92" y="544"/>
                </a:cubicBezTo>
                <a:cubicBezTo>
                  <a:pt x="91" y="542"/>
                  <a:pt x="92" y="542"/>
                  <a:pt x="90" y="540"/>
                </a:cubicBezTo>
                <a:cubicBezTo>
                  <a:pt x="89" y="537"/>
                  <a:pt x="89" y="540"/>
                  <a:pt x="88" y="541"/>
                </a:cubicBezTo>
                <a:cubicBezTo>
                  <a:pt x="87" y="543"/>
                  <a:pt x="89" y="543"/>
                  <a:pt x="89" y="544"/>
                </a:cubicBezTo>
                <a:cubicBezTo>
                  <a:pt x="89" y="545"/>
                  <a:pt x="88" y="544"/>
                  <a:pt x="88" y="545"/>
                </a:cubicBezTo>
                <a:close/>
                <a:moveTo>
                  <a:pt x="80" y="557"/>
                </a:moveTo>
                <a:cubicBezTo>
                  <a:pt x="80" y="557"/>
                  <a:pt x="80" y="557"/>
                  <a:pt x="80" y="557"/>
                </a:cubicBezTo>
                <a:cubicBezTo>
                  <a:pt x="80" y="557"/>
                  <a:pt x="79" y="558"/>
                  <a:pt x="80" y="560"/>
                </a:cubicBezTo>
                <a:cubicBezTo>
                  <a:pt x="80" y="561"/>
                  <a:pt x="80" y="560"/>
                  <a:pt x="83" y="558"/>
                </a:cubicBezTo>
                <a:cubicBezTo>
                  <a:pt x="85" y="556"/>
                  <a:pt x="82" y="557"/>
                  <a:pt x="82" y="557"/>
                </a:cubicBezTo>
                <a:cubicBezTo>
                  <a:pt x="82" y="556"/>
                  <a:pt x="81" y="557"/>
                  <a:pt x="80" y="557"/>
                </a:cubicBezTo>
                <a:close/>
                <a:moveTo>
                  <a:pt x="80" y="563"/>
                </a:moveTo>
                <a:cubicBezTo>
                  <a:pt x="80" y="563"/>
                  <a:pt x="80" y="563"/>
                  <a:pt x="80" y="563"/>
                </a:cubicBezTo>
                <a:cubicBezTo>
                  <a:pt x="80" y="563"/>
                  <a:pt x="80" y="565"/>
                  <a:pt x="81" y="565"/>
                </a:cubicBezTo>
                <a:cubicBezTo>
                  <a:pt x="82" y="565"/>
                  <a:pt x="82" y="564"/>
                  <a:pt x="83" y="563"/>
                </a:cubicBezTo>
                <a:cubicBezTo>
                  <a:pt x="83" y="562"/>
                  <a:pt x="82" y="562"/>
                  <a:pt x="82" y="561"/>
                </a:cubicBezTo>
                <a:cubicBezTo>
                  <a:pt x="81" y="561"/>
                  <a:pt x="80" y="562"/>
                  <a:pt x="80" y="563"/>
                </a:cubicBezTo>
                <a:close/>
                <a:moveTo>
                  <a:pt x="77" y="568"/>
                </a:moveTo>
                <a:cubicBezTo>
                  <a:pt x="77" y="568"/>
                  <a:pt x="77" y="568"/>
                  <a:pt x="77" y="568"/>
                </a:cubicBezTo>
                <a:cubicBezTo>
                  <a:pt x="75" y="568"/>
                  <a:pt x="75" y="568"/>
                  <a:pt x="75" y="568"/>
                </a:cubicBezTo>
                <a:cubicBezTo>
                  <a:pt x="75" y="568"/>
                  <a:pt x="75" y="568"/>
                  <a:pt x="72" y="570"/>
                </a:cubicBezTo>
                <a:cubicBezTo>
                  <a:pt x="69" y="571"/>
                  <a:pt x="71" y="572"/>
                  <a:pt x="71" y="573"/>
                </a:cubicBezTo>
                <a:cubicBezTo>
                  <a:pt x="71" y="575"/>
                  <a:pt x="74" y="573"/>
                  <a:pt x="76" y="572"/>
                </a:cubicBezTo>
                <a:cubicBezTo>
                  <a:pt x="77" y="572"/>
                  <a:pt x="76" y="571"/>
                  <a:pt x="77" y="571"/>
                </a:cubicBezTo>
                <a:cubicBezTo>
                  <a:pt x="77" y="571"/>
                  <a:pt x="77" y="571"/>
                  <a:pt x="79" y="570"/>
                </a:cubicBezTo>
                <a:cubicBezTo>
                  <a:pt x="81" y="569"/>
                  <a:pt x="80" y="569"/>
                  <a:pt x="80" y="568"/>
                </a:cubicBezTo>
                <a:cubicBezTo>
                  <a:pt x="80" y="568"/>
                  <a:pt x="78" y="567"/>
                  <a:pt x="77" y="568"/>
                </a:cubicBezTo>
                <a:close/>
                <a:moveTo>
                  <a:pt x="51" y="573"/>
                </a:moveTo>
                <a:cubicBezTo>
                  <a:pt x="51" y="573"/>
                  <a:pt x="51" y="573"/>
                  <a:pt x="51" y="573"/>
                </a:cubicBezTo>
                <a:cubicBezTo>
                  <a:pt x="52" y="573"/>
                  <a:pt x="53" y="572"/>
                  <a:pt x="54" y="573"/>
                </a:cubicBezTo>
                <a:cubicBezTo>
                  <a:pt x="55" y="574"/>
                  <a:pt x="54" y="576"/>
                  <a:pt x="54" y="576"/>
                </a:cubicBezTo>
                <a:cubicBezTo>
                  <a:pt x="53" y="577"/>
                  <a:pt x="52" y="578"/>
                  <a:pt x="51" y="578"/>
                </a:cubicBezTo>
                <a:cubicBezTo>
                  <a:pt x="50" y="578"/>
                  <a:pt x="49" y="578"/>
                  <a:pt x="48" y="577"/>
                </a:cubicBezTo>
                <a:cubicBezTo>
                  <a:pt x="48" y="576"/>
                  <a:pt x="48" y="573"/>
                  <a:pt x="48" y="573"/>
                </a:cubicBezTo>
                <a:cubicBezTo>
                  <a:pt x="49" y="573"/>
                  <a:pt x="51" y="573"/>
                  <a:pt x="51" y="573"/>
                </a:cubicBezTo>
                <a:close/>
                <a:moveTo>
                  <a:pt x="59" y="558"/>
                </a:moveTo>
                <a:cubicBezTo>
                  <a:pt x="59" y="558"/>
                  <a:pt x="59" y="558"/>
                  <a:pt x="59" y="558"/>
                </a:cubicBezTo>
                <a:cubicBezTo>
                  <a:pt x="59" y="558"/>
                  <a:pt x="59" y="558"/>
                  <a:pt x="59" y="558"/>
                </a:cubicBezTo>
                <a:cubicBezTo>
                  <a:pt x="59" y="558"/>
                  <a:pt x="59" y="560"/>
                  <a:pt x="58" y="560"/>
                </a:cubicBezTo>
                <a:cubicBezTo>
                  <a:pt x="56" y="561"/>
                  <a:pt x="57" y="558"/>
                  <a:pt x="57" y="557"/>
                </a:cubicBezTo>
                <a:cubicBezTo>
                  <a:pt x="57" y="556"/>
                  <a:pt x="53" y="558"/>
                  <a:pt x="53" y="558"/>
                </a:cubicBezTo>
                <a:cubicBezTo>
                  <a:pt x="53" y="558"/>
                  <a:pt x="53" y="561"/>
                  <a:pt x="52" y="562"/>
                </a:cubicBezTo>
                <a:cubicBezTo>
                  <a:pt x="51" y="562"/>
                  <a:pt x="51" y="562"/>
                  <a:pt x="50" y="563"/>
                </a:cubicBezTo>
                <a:cubicBezTo>
                  <a:pt x="49" y="564"/>
                  <a:pt x="49" y="566"/>
                  <a:pt x="49" y="566"/>
                </a:cubicBezTo>
                <a:cubicBezTo>
                  <a:pt x="50" y="567"/>
                  <a:pt x="52" y="567"/>
                  <a:pt x="52" y="567"/>
                </a:cubicBezTo>
                <a:cubicBezTo>
                  <a:pt x="53" y="567"/>
                  <a:pt x="53" y="567"/>
                  <a:pt x="56" y="569"/>
                </a:cubicBezTo>
                <a:cubicBezTo>
                  <a:pt x="60" y="570"/>
                  <a:pt x="57" y="569"/>
                  <a:pt x="60" y="569"/>
                </a:cubicBezTo>
                <a:cubicBezTo>
                  <a:pt x="62" y="569"/>
                  <a:pt x="61" y="570"/>
                  <a:pt x="62" y="570"/>
                </a:cubicBezTo>
                <a:cubicBezTo>
                  <a:pt x="63" y="570"/>
                  <a:pt x="64" y="572"/>
                  <a:pt x="65" y="573"/>
                </a:cubicBezTo>
                <a:cubicBezTo>
                  <a:pt x="67" y="574"/>
                  <a:pt x="68" y="572"/>
                  <a:pt x="69" y="572"/>
                </a:cubicBezTo>
                <a:cubicBezTo>
                  <a:pt x="69" y="571"/>
                  <a:pt x="71" y="568"/>
                  <a:pt x="71" y="568"/>
                </a:cubicBezTo>
                <a:cubicBezTo>
                  <a:pt x="71" y="568"/>
                  <a:pt x="65" y="566"/>
                  <a:pt x="65" y="566"/>
                </a:cubicBezTo>
                <a:cubicBezTo>
                  <a:pt x="64" y="566"/>
                  <a:pt x="63" y="563"/>
                  <a:pt x="65" y="563"/>
                </a:cubicBezTo>
                <a:cubicBezTo>
                  <a:pt x="66" y="563"/>
                  <a:pt x="66" y="564"/>
                  <a:pt x="67" y="565"/>
                </a:cubicBezTo>
                <a:cubicBezTo>
                  <a:pt x="67" y="566"/>
                  <a:pt x="68" y="566"/>
                  <a:pt x="69" y="566"/>
                </a:cubicBezTo>
                <a:cubicBezTo>
                  <a:pt x="70" y="566"/>
                  <a:pt x="71" y="565"/>
                  <a:pt x="71" y="564"/>
                </a:cubicBezTo>
                <a:cubicBezTo>
                  <a:pt x="71" y="563"/>
                  <a:pt x="70" y="564"/>
                  <a:pt x="68" y="561"/>
                </a:cubicBezTo>
                <a:cubicBezTo>
                  <a:pt x="65" y="558"/>
                  <a:pt x="68" y="559"/>
                  <a:pt x="69" y="559"/>
                </a:cubicBezTo>
                <a:cubicBezTo>
                  <a:pt x="69" y="558"/>
                  <a:pt x="71" y="556"/>
                  <a:pt x="71" y="556"/>
                </a:cubicBezTo>
                <a:cubicBezTo>
                  <a:pt x="72" y="555"/>
                  <a:pt x="69" y="555"/>
                  <a:pt x="68" y="554"/>
                </a:cubicBezTo>
                <a:cubicBezTo>
                  <a:pt x="67" y="554"/>
                  <a:pt x="67" y="554"/>
                  <a:pt x="67" y="554"/>
                </a:cubicBezTo>
                <a:cubicBezTo>
                  <a:pt x="67" y="555"/>
                  <a:pt x="64" y="554"/>
                  <a:pt x="63" y="553"/>
                </a:cubicBezTo>
                <a:cubicBezTo>
                  <a:pt x="63" y="553"/>
                  <a:pt x="63" y="551"/>
                  <a:pt x="62" y="550"/>
                </a:cubicBezTo>
                <a:cubicBezTo>
                  <a:pt x="62" y="550"/>
                  <a:pt x="60" y="550"/>
                  <a:pt x="58" y="550"/>
                </a:cubicBezTo>
                <a:cubicBezTo>
                  <a:pt x="56" y="550"/>
                  <a:pt x="57" y="553"/>
                  <a:pt x="57" y="553"/>
                </a:cubicBezTo>
                <a:cubicBezTo>
                  <a:pt x="57" y="553"/>
                  <a:pt x="58" y="555"/>
                  <a:pt x="59" y="556"/>
                </a:cubicBezTo>
                <a:cubicBezTo>
                  <a:pt x="59" y="556"/>
                  <a:pt x="59" y="558"/>
                  <a:pt x="59" y="558"/>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26" name="Freeform 235">
            <a:extLst>
              <a:ext uri="{FF2B5EF4-FFF2-40B4-BE49-F238E27FC236}">
                <a16:creationId xmlns:a16="http://schemas.microsoft.com/office/drawing/2014/main" id="{89002973-4240-447E-AE00-984C5A193159}"/>
              </a:ext>
            </a:extLst>
          </p:cNvPr>
          <p:cNvSpPr>
            <a:spLocks noEditPoints="1"/>
          </p:cNvSpPr>
          <p:nvPr/>
        </p:nvSpPr>
        <p:spPr bwMode="auto">
          <a:xfrm>
            <a:off x="7273452" y="3037749"/>
            <a:ext cx="1294852" cy="1593258"/>
          </a:xfrm>
          <a:custGeom>
            <a:avLst/>
            <a:gdLst>
              <a:gd name="T0" fmla="*/ 181 w 513"/>
              <a:gd name="T1" fmla="*/ 422 h 651"/>
              <a:gd name="T2" fmla="*/ 256 w 513"/>
              <a:gd name="T3" fmla="*/ 393 h 651"/>
              <a:gd name="T4" fmla="*/ 306 w 513"/>
              <a:gd name="T5" fmla="*/ 401 h 651"/>
              <a:gd name="T6" fmla="*/ 324 w 513"/>
              <a:gd name="T7" fmla="*/ 460 h 651"/>
              <a:gd name="T8" fmla="*/ 371 w 513"/>
              <a:gd name="T9" fmla="*/ 452 h 651"/>
              <a:gd name="T10" fmla="*/ 360 w 513"/>
              <a:gd name="T11" fmla="*/ 484 h 651"/>
              <a:gd name="T12" fmla="*/ 347 w 513"/>
              <a:gd name="T13" fmla="*/ 509 h 651"/>
              <a:gd name="T14" fmla="*/ 350 w 513"/>
              <a:gd name="T15" fmla="*/ 469 h 651"/>
              <a:gd name="T16" fmla="*/ 277 w 513"/>
              <a:gd name="T17" fmla="*/ 474 h 651"/>
              <a:gd name="T18" fmla="*/ 278 w 513"/>
              <a:gd name="T19" fmla="*/ 512 h 651"/>
              <a:gd name="T20" fmla="*/ 245 w 513"/>
              <a:gd name="T21" fmla="*/ 518 h 651"/>
              <a:gd name="T22" fmla="*/ 231 w 513"/>
              <a:gd name="T23" fmla="*/ 531 h 651"/>
              <a:gd name="T24" fmla="*/ 260 w 513"/>
              <a:gd name="T25" fmla="*/ 538 h 651"/>
              <a:gd name="T26" fmla="*/ 291 w 513"/>
              <a:gd name="T27" fmla="*/ 568 h 651"/>
              <a:gd name="T28" fmla="*/ 316 w 513"/>
              <a:gd name="T29" fmla="*/ 588 h 651"/>
              <a:gd name="T30" fmla="*/ 362 w 513"/>
              <a:gd name="T31" fmla="*/ 598 h 651"/>
              <a:gd name="T32" fmla="*/ 365 w 513"/>
              <a:gd name="T33" fmla="*/ 636 h 651"/>
              <a:gd name="T34" fmla="*/ 388 w 513"/>
              <a:gd name="T35" fmla="*/ 615 h 651"/>
              <a:gd name="T36" fmla="*/ 442 w 513"/>
              <a:gd name="T37" fmla="*/ 609 h 651"/>
              <a:gd name="T38" fmla="*/ 492 w 513"/>
              <a:gd name="T39" fmla="*/ 651 h 651"/>
              <a:gd name="T40" fmla="*/ 513 w 513"/>
              <a:gd name="T41" fmla="*/ 644 h 651"/>
              <a:gd name="T42" fmla="*/ 449 w 513"/>
              <a:gd name="T43" fmla="*/ 465 h 651"/>
              <a:gd name="T44" fmla="*/ 513 w 513"/>
              <a:gd name="T45" fmla="*/ 163 h 651"/>
              <a:gd name="T46" fmla="*/ 494 w 513"/>
              <a:gd name="T47" fmla="*/ 176 h 651"/>
              <a:gd name="T48" fmla="*/ 426 w 513"/>
              <a:gd name="T49" fmla="*/ 157 h 651"/>
              <a:gd name="T50" fmla="*/ 375 w 513"/>
              <a:gd name="T51" fmla="*/ 166 h 651"/>
              <a:gd name="T52" fmla="*/ 334 w 513"/>
              <a:gd name="T53" fmla="*/ 197 h 651"/>
              <a:gd name="T54" fmla="*/ 289 w 513"/>
              <a:gd name="T55" fmla="*/ 184 h 651"/>
              <a:gd name="T56" fmla="*/ 295 w 513"/>
              <a:gd name="T57" fmla="*/ 204 h 651"/>
              <a:gd name="T58" fmla="*/ 276 w 513"/>
              <a:gd name="T59" fmla="*/ 197 h 651"/>
              <a:gd name="T60" fmla="*/ 246 w 513"/>
              <a:gd name="T61" fmla="*/ 178 h 651"/>
              <a:gd name="T62" fmla="*/ 190 w 513"/>
              <a:gd name="T63" fmla="*/ 175 h 651"/>
              <a:gd name="T64" fmla="*/ 160 w 513"/>
              <a:gd name="T65" fmla="*/ 172 h 651"/>
              <a:gd name="T66" fmla="*/ 139 w 513"/>
              <a:gd name="T67" fmla="*/ 169 h 651"/>
              <a:gd name="T68" fmla="*/ 109 w 513"/>
              <a:gd name="T69" fmla="*/ 195 h 651"/>
              <a:gd name="T70" fmla="*/ 76 w 513"/>
              <a:gd name="T71" fmla="*/ 231 h 651"/>
              <a:gd name="T72" fmla="*/ 54 w 513"/>
              <a:gd name="T73" fmla="*/ 248 h 651"/>
              <a:gd name="T74" fmla="*/ 61 w 513"/>
              <a:gd name="T75" fmla="*/ 279 h 651"/>
              <a:gd name="T76" fmla="*/ 13 w 513"/>
              <a:gd name="T77" fmla="*/ 278 h 651"/>
              <a:gd name="T78" fmla="*/ 19 w 513"/>
              <a:gd name="T79" fmla="*/ 323 h 651"/>
              <a:gd name="T80" fmla="*/ 35 w 513"/>
              <a:gd name="T81" fmla="*/ 367 h 651"/>
              <a:gd name="T82" fmla="*/ 56 w 513"/>
              <a:gd name="T83" fmla="*/ 388 h 651"/>
              <a:gd name="T84" fmla="*/ 93 w 513"/>
              <a:gd name="T85" fmla="*/ 389 h 651"/>
              <a:gd name="T86" fmla="*/ 139 w 513"/>
              <a:gd name="T87" fmla="*/ 432 h 651"/>
              <a:gd name="T88" fmla="*/ 123 w 513"/>
              <a:gd name="T89" fmla="*/ 427 h 651"/>
              <a:gd name="T90" fmla="*/ 151 w 513"/>
              <a:gd name="T91" fmla="*/ 441 h 651"/>
              <a:gd name="T92" fmla="*/ 513 w 513"/>
              <a:gd name="T93" fmla="*/ 0 h 651"/>
              <a:gd name="T94" fmla="*/ 470 w 513"/>
              <a:gd name="T95" fmla="*/ 10 h 651"/>
              <a:gd name="T96" fmla="*/ 489 w 513"/>
              <a:gd name="T97" fmla="*/ 28 h 651"/>
              <a:gd name="T98" fmla="*/ 496 w 513"/>
              <a:gd name="T99" fmla="*/ 37 h 651"/>
              <a:gd name="T100" fmla="*/ 513 w 513"/>
              <a:gd name="T101" fmla="*/ 0 h 651"/>
              <a:gd name="T102" fmla="*/ 513 w 513"/>
              <a:gd name="T103" fmla="*/ 49 h 651"/>
              <a:gd name="T104" fmla="*/ 479 w 513"/>
              <a:gd name="T105" fmla="*/ 65 h 651"/>
              <a:gd name="T106" fmla="*/ 491 w 513"/>
              <a:gd name="T107" fmla="*/ 93 h 651"/>
              <a:gd name="T108" fmla="*/ 489 w 513"/>
              <a:gd name="T109" fmla="*/ 110 h 651"/>
              <a:gd name="T110" fmla="*/ 513 w 513"/>
              <a:gd name="T111" fmla="*/ 116 h 6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13" h="651">
                <a:moveTo>
                  <a:pt x="151" y="441"/>
                </a:moveTo>
                <a:cubicBezTo>
                  <a:pt x="181" y="422"/>
                  <a:pt x="181" y="422"/>
                  <a:pt x="181" y="422"/>
                </a:cubicBezTo>
                <a:cubicBezTo>
                  <a:pt x="217" y="395"/>
                  <a:pt x="217" y="395"/>
                  <a:pt x="217" y="395"/>
                </a:cubicBezTo>
                <a:cubicBezTo>
                  <a:pt x="256" y="393"/>
                  <a:pt x="256" y="393"/>
                  <a:pt x="256" y="393"/>
                </a:cubicBezTo>
                <a:cubicBezTo>
                  <a:pt x="266" y="395"/>
                  <a:pt x="269" y="402"/>
                  <a:pt x="287" y="388"/>
                </a:cubicBezTo>
                <a:cubicBezTo>
                  <a:pt x="306" y="401"/>
                  <a:pt x="306" y="401"/>
                  <a:pt x="306" y="401"/>
                </a:cubicBezTo>
                <a:cubicBezTo>
                  <a:pt x="318" y="425"/>
                  <a:pt x="318" y="425"/>
                  <a:pt x="318" y="425"/>
                </a:cubicBezTo>
                <a:cubicBezTo>
                  <a:pt x="324" y="460"/>
                  <a:pt x="324" y="460"/>
                  <a:pt x="324" y="460"/>
                </a:cubicBezTo>
                <a:cubicBezTo>
                  <a:pt x="352" y="460"/>
                  <a:pt x="352" y="460"/>
                  <a:pt x="352" y="460"/>
                </a:cubicBezTo>
                <a:cubicBezTo>
                  <a:pt x="371" y="452"/>
                  <a:pt x="371" y="452"/>
                  <a:pt x="371" y="452"/>
                </a:cubicBezTo>
                <a:cubicBezTo>
                  <a:pt x="384" y="463"/>
                  <a:pt x="381" y="459"/>
                  <a:pt x="384" y="468"/>
                </a:cubicBezTo>
                <a:cubicBezTo>
                  <a:pt x="372" y="478"/>
                  <a:pt x="374" y="476"/>
                  <a:pt x="360" y="484"/>
                </a:cubicBezTo>
                <a:cubicBezTo>
                  <a:pt x="354" y="508"/>
                  <a:pt x="354" y="508"/>
                  <a:pt x="354" y="508"/>
                </a:cubicBezTo>
                <a:cubicBezTo>
                  <a:pt x="347" y="509"/>
                  <a:pt x="347" y="509"/>
                  <a:pt x="347" y="509"/>
                </a:cubicBezTo>
                <a:cubicBezTo>
                  <a:pt x="347" y="485"/>
                  <a:pt x="345" y="494"/>
                  <a:pt x="356" y="472"/>
                </a:cubicBezTo>
                <a:cubicBezTo>
                  <a:pt x="350" y="469"/>
                  <a:pt x="350" y="469"/>
                  <a:pt x="350" y="469"/>
                </a:cubicBezTo>
                <a:cubicBezTo>
                  <a:pt x="320" y="469"/>
                  <a:pt x="320" y="469"/>
                  <a:pt x="320" y="469"/>
                </a:cubicBezTo>
                <a:cubicBezTo>
                  <a:pt x="293" y="469"/>
                  <a:pt x="306" y="467"/>
                  <a:pt x="277" y="474"/>
                </a:cubicBezTo>
                <a:cubicBezTo>
                  <a:pt x="276" y="477"/>
                  <a:pt x="265" y="473"/>
                  <a:pt x="263" y="476"/>
                </a:cubicBezTo>
                <a:cubicBezTo>
                  <a:pt x="250" y="497"/>
                  <a:pt x="245" y="502"/>
                  <a:pt x="278" y="512"/>
                </a:cubicBezTo>
                <a:cubicBezTo>
                  <a:pt x="274" y="523"/>
                  <a:pt x="274" y="523"/>
                  <a:pt x="274" y="523"/>
                </a:cubicBezTo>
                <a:cubicBezTo>
                  <a:pt x="260" y="515"/>
                  <a:pt x="267" y="517"/>
                  <a:pt x="245" y="518"/>
                </a:cubicBezTo>
                <a:cubicBezTo>
                  <a:pt x="231" y="519"/>
                  <a:pt x="231" y="519"/>
                  <a:pt x="231" y="519"/>
                </a:cubicBezTo>
                <a:cubicBezTo>
                  <a:pt x="231" y="531"/>
                  <a:pt x="231" y="531"/>
                  <a:pt x="231" y="531"/>
                </a:cubicBezTo>
                <a:cubicBezTo>
                  <a:pt x="246" y="530"/>
                  <a:pt x="246" y="530"/>
                  <a:pt x="246" y="530"/>
                </a:cubicBezTo>
                <a:cubicBezTo>
                  <a:pt x="260" y="538"/>
                  <a:pt x="260" y="538"/>
                  <a:pt x="260" y="538"/>
                </a:cubicBezTo>
                <a:cubicBezTo>
                  <a:pt x="269" y="548"/>
                  <a:pt x="269" y="548"/>
                  <a:pt x="269" y="548"/>
                </a:cubicBezTo>
                <a:cubicBezTo>
                  <a:pt x="291" y="568"/>
                  <a:pt x="291" y="568"/>
                  <a:pt x="291" y="568"/>
                </a:cubicBezTo>
                <a:cubicBezTo>
                  <a:pt x="294" y="586"/>
                  <a:pt x="294" y="586"/>
                  <a:pt x="294" y="586"/>
                </a:cubicBezTo>
                <a:cubicBezTo>
                  <a:pt x="306" y="584"/>
                  <a:pt x="305" y="583"/>
                  <a:pt x="316" y="588"/>
                </a:cubicBezTo>
                <a:cubicBezTo>
                  <a:pt x="334" y="596"/>
                  <a:pt x="337" y="593"/>
                  <a:pt x="358" y="589"/>
                </a:cubicBezTo>
                <a:cubicBezTo>
                  <a:pt x="362" y="598"/>
                  <a:pt x="362" y="598"/>
                  <a:pt x="362" y="598"/>
                </a:cubicBezTo>
                <a:cubicBezTo>
                  <a:pt x="362" y="618"/>
                  <a:pt x="362" y="618"/>
                  <a:pt x="362" y="618"/>
                </a:cubicBezTo>
                <a:cubicBezTo>
                  <a:pt x="365" y="636"/>
                  <a:pt x="365" y="636"/>
                  <a:pt x="365" y="636"/>
                </a:cubicBezTo>
                <a:cubicBezTo>
                  <a:pt x="381" y="626"/>
                  <a:pt x="381" y="626"/>
                  <a:pt x="381" y="626"/>
                </a:cubicBezTo>
                <a:cubicBezTo>
                  <a:pt x="388" y="615"/>
                  <a:pt x="388" y="615"/>
                  <a:pt x="388" y="615"/>
                </a:cubicBezTo>
                <a:cubicBezTo>
                  <a:pt x="413" y="607"/>
                  <a:pt x="413" y="607"/>
                  <a:pt x="413" y="607"/>
                </a:cubicBezTo>
                <a:cubicBezTo>
                  <a:pt x="442" y="609"/>
                  <a:pt x="442" y="609"/>
                  <a:pt x="442" y="609"/>
                </a:cubicBezTo>
                <a:cubicBezTo>
                  <a:pt x="442" y="610"/>
                  <a:pt x="477" y="632"/>
                  <a:pt x="482" y="637"/>
                </a:cubicBezTo>
                <a:cubicBezTo>
                  <a:pt x="486" y="642"/>
                  <a:pt x="492" y="651"/>
                  <a:pt x="492" y="651"/>
                </a:cubicBezTo>
                <a:cubicBezTo>
                  <a:pt x="511" y="646"/>
                  <a:pt x="511" y="646"/>
                  <a:pt x="511" y="646"/>
                </a:cubicBezTo>
                <a:cubicBezTo>
                  <a:pt x="513" y="644"/>
                  <a:pt x="513" y="644"/>
                  <a:pt x="513" y="644"/>
                </a:cubicBezTo>
                <a:cubicBezTo>
                  <a:pt x="513" y="618"/>
                  <a:pt x="513" y="618"/>
                  <a:pt x="513" y="618"/>
                </a:cubicBezTo>
                <a:cubicBezTo>
                  <a:pt x="449" y="465"/>
                  <a:pt x="449" y="465"/>
                  <a:pt x="449" y="465"/>
                </a:cubicBezTo>
                <a:cubicBezTo>
                  <a:pt x="513" y="436"/>
                  <a:pt x="513" y="436"/>
                  <a:pt x="513" y="436"/>
                </a:cubicBezTo>
                <a:cubicBezTo>
                  <a:pt x="513" y="163"/>
                  <a:pt x="513" y="163"/>
                  <a:pt x="513" y="163"/>
                </a:cubicBezTo>
                <a:cubicBezTo>
                  <a:pt x="510" y="163"/>
                  <a:pt x="506" y="164"/>
                  <a:pt x="501" y="164"/>
                </a:cubicBezTo>
                <a:cubicBezTo>
                  <a:pt x="494" y="176"/>
                  <a:pt x="494" y="176"/>
                  <a:pt x="494" y="176"/>
                </a:cubicBezTo>
                <a:cubicBezTo>
                  <a:pt x="443" y="167"/>
                  <a:pt x="443" y="167"/>
                  <a:pt x="443" y="167"/>
                </a:cubicBezTo>
                <a:cubicBezTo>
                  <a:pt x="426" y="157"/>
                  <a:pt x="426" y="157"/>
                  <a:pt x="426" y="157"/>
                </a:cubicBezTo>
                <a:cubicBezTo>
                  <a:pt x="413" y="166"/>
                  <a:pt x="416" y="162"/>
                  <a:pt x="405" y="174"/>
                </a:cubicBezTo>
                <a:cubicBezTo>
                  <a:pt x="375" y="166"/>
                  <a:pt x="375" y="166"/>
                  <a:pt x="375" y="166"/>
                </a:cubicBezTo>
                <a:cubicBezTo>
                  <a:pt x="356" y="175"/>
                  <a:pt x="356" y="175"/>
                  <a:pt x="356" y="175"/>
                </a:cubicBezTo>
                <a:cubicBezTo>
                  <a:pt x="334" y="197"/>
                  <a:pt x="334" y="197"/>
                  <a:pt x="334" y="197"/>
                </a:cubicBezTo>
                <a:cubicBezTo>
                  <a:pt x="297" y="195"/>
                  <a:pt x="297" y="195"/>
                  <a:pt x="297" y="195"/>
                </a:cubicBezTo>
                <a:cubicBezTo>
                  <a:pt x="289" y="184"/>
                  <a:pt x="289" y="184"/>
                  <a:pt x="289" y="184"/>
                </a:cubicBezTo>
                <a:cubicBezTo>
                  <a:pt x="287" y="194"/>
                  <a:pt x="287" y="194"/>
                  <a:pt x="287" y="194"/>
                </a:cubicBezTo>
                <a:cubicBezTo>
                  <a:pt x="295" y="204"/>
                  <a:pt x="295" y="204"/>
                  <a:pt x="295" y="204"/>
                </a:cubicBezTo>
                <a:cubicBezTo>
                  <a:pt x="281" y="211"/>
                  <a:pt x="281" y="211"/>
                  <a:pt x="281" y="211"/>
                </a:cubicBezTo>
                <a:cubicBezTo>
                  <a:pt x="276" y="197"/>
                  <a:pt x="276" y="197"/>
                  <a:pt x="276" y="197"/>
                </a:cubicBezTo>
                <a:cubicBezTo>
                  <a:pt x="264" y="182"/>
                  <a:pt x="264" y="182"/>
                  <a:pt x="264" y="182"/>
                </a:cubicBezTo>
                <a:cubicBezTo>
                  <a:pt x="246" y="178"/>
                  <a:pt x="246" y="178"/>
                  <a:pt x="246" y="178"/>
                </a:cubicBezTo>
                <a:cubicBezTo>
                  <a:pt x="236" y="171"/>
                  <a:pt x="236" y="171"/>
                  <a:pt x="236" y="171"/>
                </a:cubicBezTo>
                <a:cubicBezTo>
                  <a:pt x="234" y="170"/>
                  <a:pt x="197" y="174"/>
                  <a:pt x="190" y="175"/>
                </a:cubicBezTo>
                <a:cubicBezTo>
                  <a:pt x="181" y="169"/>
                  <a:pt x="180" y="169"/>
                  <a:pt x="170" y="164"/>
                </a:cubicBezTo>
                <a:cubicBezTo>
                  <a:pt x="160" y="172"/>
                  <a:pt x="160" y="172"/>
                  <a:pt x="160" y="172"/>
                </a:cubicBezTo>
                <a:cubicBezTo>
                  <a:pt x="160" y="172"/>
                  <a:pt x="155" y="181"/>
                  <a:pt x="147" y="181"/>
                </a:cubicBezTo>
                <a:cubicBezTo>
                  <a:pt x="138" y="181"/>
                  <a:pt x="139" y="169"/>
                  <a:pt x="139" y="169"/>
                </a:cubicBezTo>
                <a:cubicBezTo>
                  <a:pt x="126" y="171"/>
                  <a:pt x="126" y="171"/>
                  <a:pt x="126" y="171"/>
                </a:cubicBezTo>
                <a:cubicBezTo>
                  <a:pt x="109" y="195"/>
                  <a:pt x="109" y="195"/>
                  <a:pt x="109" y="195"/>
                </a:cubicBezTo>
                <a:cubicBezTo>
                  <a:pt x="88" y="213"/>
                  <a:pt x="88" y="213"/>
                  <a:pt x="88" y="213"/>
                </a:cubicBezTo>
                <a:cubicBezTo>
                  <a:pt x="76" y="231"/>
                  <a:pt x="76" y="231"/>
                  <a:pt x="76" y="231"/>
                </a:cubicBezTo>
                <a:cubicBezTo>
                  <a:pt x="53" y="240"/>
                  <a:pt x="53" y="240"/>
                  <a:pt x="53" y="240"/>
                </a:cubicBezTo>
                <a:cubicBezTo>
                  <a:pt x="54" y="248"/>
                  <a:pt x="54" y="248"/>
                  <a:pt x="54" y="248"/>
                </a:cubicBezTo>
                <a:cubicBezTo>
                  <a:pt x="77" y="268"/>
                  <a:pt x="77" y="268"/>
                  <a:pt x="77" y="268"/>
                </a:cubicBezTo>
                <a:cubicBezTo>
                  <a:pt x="61" y="279"/>
                  <a:pt x="61" y="279"/>
                  <a:pt x="61" y="279"/>
                </a:cubicBezTo>
                <a:cubicBezTo>
                  <a:pt x="37" y="254"/>
                  <a:pt x="46" y="273"/>
                  <a:pt x="16" y="250"/>
                </a:cubicBezTo>
                <a:cubicBezTo>
                  <a:pt x="11" y="268"/>
                  <a:pt x="10" y="263"/>
                  <a:pt x="13" y="278"/>
                </a:cubicBezTo>
                <a:cubicBezTo>
                  <a:pt x="0" y="287"/>
                  <a:pt x="0" y="287"/>
                  <a:pt x="0" y="287"/>
                </a:cubicBezTo>
                <a:cubicBezTo>
                  <a:pt x="7" y="314"/>
                  <a:pt x="2" y="305"/>
                  <a:pt x="19" y="323"/>
                </a:cubicBezTo>
                <a:cubicBezTo>
                  <a:pt x="9" y="344"/>
                  <a:pt x="11" y="335"/>
                  <a:pt x="12" y="360"/>
                </a:cubicBezTo>
                <a:cubicBezTo>
                  <a:pt x="35" y="367"/>
                  <a:pt x="35" y="367"/>
                  <a:pt x="35" y="367"/>
                </a:cubicBezTo>
                <a:cubicBezTo>
                  <a:pt x="41" y="381"/>
                  <a:pt x="41" y="381"/>
                  <a:pt x="41" y="381"/>
                </a:cubicBezTo>
                <a:cubicBezTo>
                  <a:pt x="56" y="388"/>
                  <a:pt x="56" y="388"/>
                  <a:pt x="56" y="388"/>
                </a:cubicBezTo>
                <a:cubicBezTo>
                  <a:pt x="71" y="378"/>
                  <a:pt x="71" y="378"/>
                  <a:pt x="71" y="378"/>
                </a:cubicBezTo>
                <a:cubicBezTo>
                  <a:pt x="93" y="389"/>
                  <a:pt x="93" y="389"/>
                  <a:pt x="93" y="389"/>
                </a:cubicBezTo>
                <a:cubicBezTo>
                  <a:pt x="122" y="411"/>
                  <a:pt x="122" y="411"/>
                  <a:pt x="122" y="411"/>
                </a:cubicBezTo>
                <a:cubicBezTo>
                  <a:pt x="139" y="432"/>
                  <a:pt x="139" y="432"/>
                  <a:pt x="139" y="432"/>
                </a:cubicBezTo>
                <a:cubicBezTo>
                  <a:pt x="129" y="424"/>
                  <a:pt x="129" y="424"/>
                  <a:pt x="129" y="424"/>
                </a:cubicBezTo>
                <a:cubicBezTo>
                  <a:pt x="123" y="427"/>
                  <a:pt x="123" y="427"/>
                  <a:pt x="123" y="427"/>
                </a:cubicBezTo>
                <a:cubicBezTo>
                  <a:pt x="127" y="434"/>
                  <a:pt x="127" y="434"/>
                  <a:pt x="127" y="434"/>
                </a:cubicBezTo>
                <a:cubicBezTo>
                  <a:pt x="151" y="441"/>
                  <a:pt x="151" y="441"/>
                  <a:pt x="151" y="441"/>
                </a:cubicBezTo>
                <a:close/>
                <a:moveTo>
                  <a:pt x="513" y="0"/>
                </a:moveTo>
                <a:cubicBezTo>
                  <a:pt x="513" y="0"/>
                  <a:pt x="513" y="0"/>
                  <a:pt x="513" y="0"/>
                </a:cubicBezTo>
                <a:cubicBezTo>
                  <a:pt x="499" y="5"/>
                  <a:pt x="499" y="5"/>
                  <a:pt x="499" y="5"/>
                </a:cubicBezTo>
                <a:cubicBezTo>
                  <a:pt x="497" y="5"/>
                  <a:pt x="469" y="1"/>
                  <a:pt x="470" y="10"/>
                </a:cubicBezTo>
                <a:cubicBezTo>
                  <a:pt x="471" y="15"/>
                  <a:pt x="476" y="16"/>
                  <a:pt x="476" y="16"/>
                </a:cubicBezTo>
                <a:cubicBezTo>
                  <a:pt x="489" y="28"/>
                  <a:pt x="489" y="28"/>
                  <a:pt x="489" y="28"/>
                </a:cubicBezTo>
                <a:cubicBezTo>
                  <a:pt x="488" y="35"/>
                  <a:pt x="488" y="35"/>
                  <a:pt x="488" y="35"/>
                </a:cubicBezTo>
                <a:cubicBezTo>
                  <a:pt x="496" y="37"/>
                  <a:pt x="496" y="37"/>
                  <a:pt x="496" y="37"/>
                </a:cubicBezTo>
                <a:cubicBezTo>
                  <a:pt x="513" y="37"/>
                  <a:pt x="513" y="37"/>
                  <a:pt x="513" y="37"/>
                </a:cubicBezTo>
                <a:cubicBezTo>
                  <a:pt x="513" y="0"/>
                  <a:pt x="513" y="0"/>
                  <a:pt x="513" y="0"/>
                </a:cubicBezTo>
                <a:close/>
                <a:moveTo>
                  <a:pt x="513" y="49"/>
                </a:moveTo>
                <a:cubicBezTo>
                  <a:pt x="513" y="49"/>
                  <a:pt x="513" y="49"/>
                  <a:pt x="513" y="49"/>
                </a:cubicBezTo>
                <a:cubicBezTo>
                  <a:pt x="503" y="50"/>
                  <a:pt x="492" y="52"/>
                  <a:pt x="490" y="53"/>
                </a:cubicBezTo>
                <a:cubicBezTo>
                  <a:pt x="479" y="65"/>
                  <a:pt x="479" y="65"/>
                  <a:pt x="479" y="65"/>
                </a:cubicBezTo>
                <a:cubicBezTo>
                  <a:pt x="492" y="82"/>
                  <a:pt x="492" y="82"/>
                  <a:pt x="492" y="82"/>
                </a:cubicBezTo>
                <a:cubicBezTo>
                  <a:pt x="491" y="93"/>
                  <a:pt x="491" y="93"/>
                  <a:pt x="491" y="93"/>
                </a:cubicBezTo>
                <a:cubicBezTo>
                  <a:pt x="480" y="101"/>
                  <a:pt x="480" y="101"/>
                  <a:pt x="480" y="101"/>
                </a:cubicBezTo>
                <a:cubicBezTo>
                  <a:pt x="489" y="110"/>
                  <a:pt x="489" y="110"/>
                  <a:pt x="489" y="110"/>
                </a:cubicBezTo>
                <a:cubicBezTo>
                  <a:pt x="505" y="110"/>
                  <a:pt x="505" y="110"/>
                  <a:pt x="505" y="110"/>
                </a:cubicBezTo>
                <a:cubicBezTo>
                  <a:pt x="513" y="116"/>
                  <a:pt x="513" y="116"/>
                  <a:pt x="513" y="116"/>
                </a:cubicBezTo>
                <a:lnTo>
                  <a:pt x="513" y="49"/>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28" name="Freeform 78">
            <a:extLst>
              <a:ext uri="{FF2B5EF4-FFF2-40B4-BE49-F238E27FC236}">
                <a16:creationId xmlns:a16="http://schemas.microsoft.com/office/drawing/2014/main" id="{E2784840-69D4-48B3-9FAC-349459163A2C}"/>
              </a:ext>
            </a:extLst>
          </p:cNvPr>
          <p:cNvSpPr>
            <a:spLocks noEditPoints="1"/>
          </p:cNvSpPr>
          <p:nvPr/>
        </p:nvSpPr>
        <p:spPr bwMode="auto">
          <a:xfrm>
            <a:off x="3590912" y="3801947"/>
            <a:ext cx="787376" cy="1010675"/>
          </a:xfrm>
          <a:custGeom>
            <a:avLst/>
            <a:gdLst>
              <a:gd name="T0" fmla="*/ 264 w 312"/>
              <a:gd name="T1" fmla="*/ 340 h 413"/>
              <a:gd name="T2" fmla="*/ 240 w 312"/>
              <a:gd name="T3" fmla="*/ 363 h 413"/>
              <a:gd name="T4" fmla="*/ 252 w 312"/>
              <a:gd name="T5" fmla="*/ 385 h 413"/>
              <a:gd name="T6" fmla="*/ 237 w 312"/>
              <a:gd name="T7" fmla="*/ 387 h 413"/>
              <a:gd name="T8" fmla="*/ 211 w 312"/>
              <a:gd name="T9" fmla="*/ 393 h 413"/>
              <a:gd name="T10" fmla="*/ 177 w 312"/>
              <a:gd name="T11" fmla="*/ 404 h 413"/>
              <a:gd name="T12" fmla="*/ 157 w 312"/>
              <a:gd name="T13" fmla="*/ 404 h 413"/>
              <a:gd name="T14" fmla="*/ 142 w 312"/>
              <a:gd name="T15" fmla="*/ 400 h 413"/>
              <a:gd name="T16" fmla="*/ 121 w 312"/>
              <a:gd name="T17" fmla="*/ 394 h 413"/>
              <a:gd name="T18" fmla="*/ 101 w 312"/>
              <a:gd name="T19" fmla="*/ 391 h 413"/>
              <a:gd name="T20" fmla="*/ 94 w 312"/>
              <a:gd name="T21" fmla="*/ 388 h 413"/>
              <a:gd name="T22" fmla="*/ 89 w 312"/>
              <a:gd name="T23" fmla="*/ 383 h 413"/>
              <a:gd name="T24" fmla="*/ 90 w 312"/>
              <a:gd name="T25" fmla="*/ 393 h 413"/>
              <a:gd name="T26" fmla="*/ 73 w 312"/>
              <a:gd name="T27" fmla="*/ 396 h 413"/>
              <a:gd name="T28" fmla="*/ 57 w 312"/>
              <a:gd name="T29" fmla="*/ 396 h 413"/>
              <a:gd name="T30" fmla="*/ 53 w 312"/>
              <a:gd name="T31" fmla="*/ 368 h 413"/>
              <a:gd name="T32" fmla="*/ 50 w 312"/>
              <a:gd name="T33" fmla="*/ 308 h 413"/>
              <a:gd name="T34" fmla="*/ 13 w 312"/>
              <a:gd name="T35" fmla="*/ 292 h 413"/>
              <a:gd name="T36" fmla="*/ 6 w 312"/>
              <a:gd name="T37" fmla="*/ 262 h 413"/>
              <a:gd name="T38" fmla="*/ 12 w 312"/>
              <a:gd name="T39" fmla="*/ 245 h 413"/>
              <a:gd name="T40" fmla="*/ 11 w 312"/>
              <a:gd name="T41" fmla="*/ 228 h 413"/>
              <a:gd name="T42" fmla="*/ 5 w 312"/>
              <a:gd name="T43" fmla="*/ 217 h 413"/>
              <a:gd name="T44" fmla="*/ 1 w 312"/>
              <a:gd name="T45" fmla="*/ 207 h 413"/>
              <a:gd name="T46" fmla="*/ 7 w 312"/>
              <a:gd name="T47" fmla="*/ 198 h 413"/>
              <a:gd name="T48" fmla="*/ 9 w 312"/>
              <a:gd name="T49" fmla="*/ 175 h 413"/>
              <a:gd name="T50" fmla="*/ 12 w 312"/>
              <a:gd name="T51" fmla="*/ 161 h 413"/>
              <a:gd name="T52" fmla="*/ 32 w 312"/>
              <a:gd name="T53" fmla="*/ 160 h 413"/>
              <a:gd name="T54" fmla="*/ 41 w 312"/>
              <a:gd name="T55" fmla="*/ 146 h 413"/>
              <a:gd name="T56" fmla="*/ 33 w 312"/>
              <a:gd name="T57" fmla="*/ 128 h 413"/>
              <a:gd name="T58" fmla="*/ 47 w 312"/>
              <a:gd name="T59" fmla="*/ 94 h 413"/>
              <a:gd name="T60" fmla="*/ 49 w 312"/>
              <a:gd name="T61" fmla="*/ 65 h 413"/>
              <a:gd name="T62" fmla="*/ 78 w 312"/>
              <a:gd name="T63" fmla="*/ 80 h 413"/>
              <a:gd name="T64" fmla="*/ 93 w 312"/>
              <a:gd name="T65" fmla="*/ 74 h 413"/>
              <a:gd name="T66" fmla="*/ 114 w 312"/>
              <a:gd name="T67" fmla="*/ 57 h 413"/>
              <a:gd name="T68" fmla="*/ 102 w 312"/>
              <a:gd name="T69" fmla="*/ 41 h 413"/>
              <a:gd name="T70" fmla="*/ 104 w 312"/>
              <a:gd name="T71" fmla="*/ 25 h 413"/>
              <a:gd name="T72" fmla="*/ 95 w 312"/>
              <a:gd name="T73" fmla="*/ 12 h 413"/>
              <a:gd name="T74" fmla="*/ 119 w 312"/>
              <a:gd name="T75" fmla="*/ 5 h 413"/>
              <a:gd name="T76" fmla="*/ 136 w 312"/>
              <a:gd name="T77" fmla="*/ 25 h 413"/>
              <a:gd name="T78" fmla="*/ 163 w 312"/>
              <a:gd name="T79" fmla="*/ 35 h 413"/>
              <a:gd name="T80" fmla="*/ 176 w 312"/>
              <a:gd name="T81" fmla="*/ 25 h 413"/>
              <a:gd name="T82" fmla="*/ 162 w 312"/>
              <a:gd name="T83" fmla="*/ 46 h 413"/>
              <a:gd name="T84" fmla="*/ 182 w 312"/>
              <a:gd name="T85" fmla="*/ 53 h 413"/>
              <a:gd name="T86" fmla="*/ 212 w 312"/>
              <a:gd name="T87" fmla="*/ 30 h 413"/>
              <a:gd name="T88" fmla="*/ 221 w 312"/>
              <a:gd name="T89" fmla="*/ 28 h 413"/>
              <a:gd name="T90" fmla="*/ 236 w 312"/>
              <a:gd name="T91" fmla="*/ 18 h 413"/>
              <a:gd name="T92" fmla="*/ 242 w 312"/>
              <a:gd name="T93" fmla="*/ 21 h 413"/>
              <a:gd name="T94" fmla="*/ 253 w 312"/>
              <a:gd name="T95" fmla="*/ 29 h 413"/>
              <a:gd name="T96" fmla="*/ 262 w 312"/>
              <a:gd name="T97" fmla="*/ 42 h 413"/>
              <a:gd name="T98" fmla="*/ 273 w 312"/>
              <a:gd name="T99" fmla="*/ 58 h 413"/>
              <a:gd name="T100" fmla="*/ 279 w 312"/>
              <a:gd name="T101" fmla="*/ 113 h 413"/>
              <a:gd name="T102" fmla="*/ 294 w 312"/>
              <a:gd name="T103" fmla="*/ 162 h 413"/>
              <a:gd name="T104" fmla="*/ 309 w 312"/>
              <a:gd name="T105" fmla="*/ 197 h 413"/>
              <a:gd name="T106" fmla="*/ 297 w 312"/>
              <a:gd name="T107" fmla="*/ 205 h 413"/>
              <a:gd name="T108" fmla="*/ 262 w 312"/>
              <a:gd name="T109" fmla="*/ 224 h 413"/>
              <a:gd name="T110" fmla="*/ 219 w 312"/>
              <a:gd name="T111" fmla="*/ 253 h 413"/>
              <a:gd name="T112" fmla="*/ 226 w 312"/>
              <a:gd name="T113" fmla="*/ 277 h 413"/>
              <a:gd name="T114" fmla="*/ 257 w 312"/>
              <a:gd name="T115" fmla="*/ 309 h 413"/>
              <a:gd name="T116" fmla="*/ 55 w 312"/>
              <a:gd name="T117" fmla="*/ 394 h 413"/>
              <a:gd name="T118" fmla="*/ 312 w 312"/>
              <a:gd name="T119" fmla="*/ 204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12" h="413">
                <a:moveTo>
                  <a:pt x="275" y="325"/>
                </a:moveTo>
                <a:cubicBezTo>
                  <a:pt x="275" y="325"/>
                  <a:pt x="275" y="325"/>
                  <a:pt x="275" y="325"/>
                </a:cubicBezTo>
                <a:cubicBezTo>
                  <a:pt x="275" y="328"/>
                  <a:pt x="275" y="328"/>
                  <a:pt x="275" y="328"/>
                </a:cubicBezTo>
                <a:cubicBezTo>
                  <a:pt x="276" y="333"/>
                  <a:pt x="276" y="333"/>
                  <a:pt x="276" y="333"/>
                </a:cubicBezTo>
                <a:cubicBezTo>
                  <a:pt x="276" y="336"/>
                  <a:pt x="276" y="336"/>
                  <a:pt x="276" y="336"/>
                </a:cubicBezTo>
                <a:cubicBezTo>
                  <a:pt x="276" y="336"/>
                  <a:pt x="275" y="338"/>
                  <a:pt x="274" y="338"/>
                </a:cubicBezTo>
                <a:cubicBezTo>
                  <a:pt x="274" y="338"/>
                  <a:pt x="273" y="339"/>
                  <a:pt x="272" y="339"/>
                </a:cubicBezTo>
                <a:cubicBezTo>
                  <a:pt x="271" y="338"/>
                  <a:pt x="270" y="337"/>
                  <a:pt x="270" y="337"/>
                </a:cubicBezTo>
                <a:cubicBezTo>
                  <a:pt x="264" y="337"/>
                  <a:pt x="264" y="337"/>
                  <a:pt x="264" y="337"/>
                </a:cubicBezTo>
                <a:cubicBezTo>
                  <a:pt x="264" y="337"/>
                  <a:pt x="264" y="339"/>
                  <a:pt x="264" y="340"/>
                </a:cubicBezTo>
                <a:cubicBezTo>
                  <a:pt x="263" y="342"/>
                  <a:pt x="263" y="342"/>
                  <a:pt x="263" y="342"/>
                </a:cubicBezTo>
                <a:cubicBezTo>
                  <a:pt x="263" y="347"/>
                  <a:pt x="263" y="347"/>
                  <a:pt x="263" y="347"/>
                </a:cubicBezTo>
                <a:cubicBezTo>
                  <a:pt x="258" y="352"/>
                  <a:pt x="258" y="352"/>
                  <a:pt x="258" y="352"/>
                </a:cubicBezTo>
                <a:cubicBezTo>
                  <a:pt x="257" y="352"/>
                  <a:pt x="257" y="352"/>
                  <a:pt x="257" y="352"/>
                </a:cubicBezTo>
                <a:cubicBezTo>
                  <a:pt x="257" y="352"/>
                  <a:pt x="256" y="353"/>
                  <a:pt x="256" y="353"/>
                </a:cubicBezTo>
                <a:cubicBezTo>
                  <a:pt x="256" y="353"/>
                  <a:pt x="251" y="355"/>
                  <a:pt x="251" y="355"/>
                </a:cubicBezTo>
                <a:cubicBezTo>
                  <a:pt x="249" y="357"/>
                  <a:pt x="249" y="357"/>
                  <a:pt x="249" y="357"/>
                </a:cubicBezTo>
                <a:cubicBezTo>
                  <a:pt x="248" y="357"/>
                  <a:pt x="248" y="357"/>
                  <a:pt x="248" y="357"/>
                </a:cubicBezTo>
                <a:cubicBezTo>
                  <a:pt x="248" y="357"/>
                  <a:pt x="245" y="359"/>
                  <a:pt x="243" y="361"/>
                </a:cubicBezTo>
                <a:cubicBezTo>
                  <a:pt x="240" y="363"/>
                  <a:pt x="240" y="363"/>
                  <a:pt x="240" y="363"/>
                </a:cubicBezTo>
                <a:cubicBezTo>
                  <a:pt x="240" y="363"/>
                  <a:pt x="240" y="363"/>
                  <a:pt x="240" y="363"/>
                </a:cubicBezTo>
                <a:cubicBezTo>
                  <a:pt x="240" y="363"/>
                  <a:pt x="240" y="363"/>
                  <a:pt x="240" y="363"/>
                </a:cubicBezTo>
                <a:cubicBezTo>
                  <a:pt x="242" y="368"/>
                  <a:pt x="242" y="368"/>
                  <a:pt x="242" y="368"/>
                </a:cubicBezTo>
                <a:cubicBezTo>
                  <a:pt x="245" y="371"/>
                  <a:pt x="245" y="371"/>
                  <a:pt x="245" y="371"/>
                </a:cubicBezTo>
                <a:cubicBezTo>
                  <a:pt x="248" y="376"/>
                  <a:pt x="248" y="376"/>
                  <a:pt x="248" y="376"/>
                </a:cubicBezTo>
                <a:cubicBezTo>
                  <a:pt x="248" y="379"/>
                  <a:pt x="248" y="379"/>
                  <a:pt x="248" y="379"/>
                </a:cubicBezTo>
                <a:cubicBezTo>
                  <a:pt x="248" y="379"/>
                  <a:pt x="246" y="381"/>
                  <a:pt x="246" y="381"/>
                </a:cubicBezTo>
                <a:cubicBezTo>
                  <a:pt x="246" y="382"/>
                  <a:pt x="245" y="384"/>
                  <a:pt x="246" y="384"/>
                </a:cubicBezTo>
                <a:cubicBezTo>
                  <a:pt x="247" y="384"/>
                  <a:pt x="251" y="385"/>
                  <a:pt x="251" y="385"/>
                </a:cubicBezTo>
                <a:cubicBezTo>
                  <a:pt x="251" y="385"/>
                  <a:pt x="252" y="385"/>
                  <a:pt x="252" y="385"/>
                </a:cubicBezTo>
                <a:cubicBezTo>
                  <a:pt x="253" y="385"/>
                  <a:pt x="253" y="386"/>
                  <a:pt x="253" y="386"/>
                </a:cubicBezTo>
                <a:cubicBezTo>
                  <a:pt x="253" y="390"/>
                  <a:pt x="253" y="390"/>
                  <a:pt x="253" y="390"/>
                </a:cubicBezTo>
                <a:cubicBezTo>
                  <a:pt x="253" y="390"/>
                  <a:pt x="253" y="391"/>
                  <a:pt x="253" y="395"/>
                </a:cubicBezTo>
                <a:cubicBezTo>
                  <a:pt x="253" y="399"/>
                  <a:pt x="252" y="398"/>
                  <a:pt x="252" y="398"/>
                </a:cubicBezTo>
                <a:cubicBezTo>
                  <a:pt x="252" y="398"/>
                  <a:pt x="247" y="396"/>
                  <a:pt x="247" y="396"/>
                </a:cubicBezTo>
                <a:cubicBezTo>
                  <a:pt x="247" y="396"/>
                  <a:pt x="245" y="394"/>
                  <a:pt x="245" y="394"/>
                </a:cubicBezTo>
                <a:cubicBezTo>
                  <a:pt x="244" y="393"/>
                  <a:pt x="244" y="392"/>
                  <a:pt x="244" y="391"/>
                </a:cubicBezTo>
                <a:cubicBezTo>
                  <a:pt x="244" y="390"/>
                  <a:pt x="245" y="388"/>
                  <a:pt x="245" y="388"/>
                </a:cubicBezTo>
                <a:cubicBezTo>
                  <a:pt x="245" y="388"/>
                  <a:pt x="241" y="387"/>
                  <a:pt x="241" y="387"/>
                </a:cubicBezTo>
                <a:cubicBezTo>
                  <a:pt x="241" y="387"/>
                  <a:pt x="238" y="387"/>
                  <a:pt x="237" y="387"/>
                </a:cubicBezTo>
                <a:cubicBezTo>
                  <a:pt x="236" y="387"/>
                  <a:pt x="235" y="389"/>
                  <a:pt x="235" y="389"/>
                </a:cubicBezTo>
                <a:cubicBezTo>
                  <a:pt x="234" y="390"/>
                  <a:pt x="233" y="389"/>
                  <a:pt x="232" y="389"/>
                </a:cubicBezTo>
                <a:cubicBezTo>
                  <a:pt x="232" y="389"/>
                  <a:pt x="231" y="387"/>
                  <a:pt x="231" y="387"/>
                </a:cubicBezTo>
                <a:cubicBezTo>
                  <a:pt x="230" y="387"/>
                  <a:pt x="226" y="386"/>
                  <a:pt x="225" y="386"/>
                </a:cubicBezTo>
                <a:cubicBezTo>
                  <a:pt x="225" y="386"/>
                  <a:pt x="223" y="386"/>
                  <a:pt x="221" y="386"/>
                </a:cubicBezTo>
                <a:cubicBezTo>
                  <a:pt x="220" y="387"/>
                  <a:pt x="221" y="387"/>
                  <a:pt x="222" y="390"/>
                </a:cubicBezTo>
                <a:cubicBezTo>
                  <a:pt x="222" y="393"/>
                  <a:pt x="221" y="391"/>
                  <a:pt x="220" y="391"/>
                </a:cubicBezTo>
                <a:cubicBezTo>
                  <a:pt x="219" y="391"/>
                  <a:pt x="219" y="391"/>
                  <a:pt x="217" y="391"/>
                </a:cubicBezTo>
                <a:cubicBezTo>
                  <a:pt x="215" y="391"/>
                  <a:pt x="214" y="391"/>
                  <a:pt x="212" y="391"/>
                </a:cubicBezTo>
                <a:cubicBezTo>
                  <a:pt x="211" y="392"/>
                  <a:pt x="211" y="392"/>
                  <a:pt x="211" y="393"/>
                </a:cubicBezTo>
                <a:cubicBezTo>
                  <a:pt x="210" y="394"/>
                  <a:pt x="208" y="394"/>
                  <a:pt x="207" y="394"/>
                </a:cubicBezTo>
                <a:cubicBezTo>
                  <a:pt x="206" y="394"/>
                  <a:pt x="202" y="394"/>
                  <a:pt x="202" y="394"/>
                </a:cubicBezTo>
                <a:cubicBezTo>
                  <a:pt x="201" y="394"/>
                  <a:pt x="200" y="396"/>
                  <a:pt x="199" y="397"/>
                </a:cubicBezTo>
                <a:cubicBezTo>
                  <a:pt x="199" y="397"/>
                  <a:pt x="195" y="397"/>
                  <a:pt x="195" y="397"/>
                </a:cubicBezTo>
                <a:cubicBezTo>
                  <a:pt x="194" y="398"/>
                  <a:pt x="194" y="398"/>
                  <a:pt x="193" y="399"/>
                </a:cubicBezTo>
                <a:cubicBezTo>
                  <a:pt x="191" y="400"/>
                  <a:pt x="191" y="400"/>
                  <a:pt x="190" y="402"/>
                </a:cubicBezTo>
                <a:cubicBezTo>
                  <a:pt x="188" y="404"/>
                  <a:pt x="189" y="403"/>
                  <a:pt x="185" y="402"/>
                </a:cubicBezTo>
                <a:cubicBezTo>
                  <a:pt x="182" y="402"/>
                  <a:pt x="184" y="403"/>
                  <a:pt x="183" y="403"/>
                </a:cubicBezTo>
                <a:cubicBezTo>
                  <a:pt x="182" y="403"/>
                  <a:pt x="181" y="404"/>
                  <a:pt x="180" y="405"/>
                </a:cubicBezTo>
                <a:cubicBezTo>
                  <a:pt x="180" y="406"/>
                  <a:pt x="178" y="404"/>
                  <a:pt x="177" y="404"/>
                </a:cubicBezTo>
                <a:cubicBezTo>
                  <a:pt x="176" y="405"/>
                  <a:pt x="176" y="403"/>
                  <a:pt x="176" y="400"/>
                </a:cubicBezTo>
                <a:cubicBezTo>
                  <a:pt x="175" y="398"/>
                  <a:pt x="173" y="398"/>
                  <a:pt x="173" y="398"/>
                </a:cubicBezTo>
                <a:cubicBezTo>
                  <a:pt x="173" y="398"/>
                  <a:pt x="171" y="398"/>
                  <a:pt x="171" y="397"/>
                </a:cubicBezTo>
                <a:cubicBezTo>
                  <a:pt x="171" y="396"/>
                  <a:pt x="167" y="396"/>
                  <a:pt x="166" y="396"/>
                </a:cubicBezTo>
                <a:cubicBezTo>
                  <a:pt x="166" y="396"/>
                  <a:pt x="163" y="396"/>
                  <a:pt x="163" y="396"/>
                </a:cubicBezTo>
                <a:cubicBezTo>
                  <a:pt x="163" y="396"/>
                  <a:pt x="160" y="396"/>
                  <a:pt x="160" y="397"/>
                </a:cubicBezTo>
                <a:cubicBezTo>
                  <a:pt x="160" y="397"/>
                  <a:pt x="159" y="397"/>
                  <a:pt x="157" y="398"/>
                </a:cubicBezTo>
                <a:cubicBezTo>
                  <a:pt x="154" y="399"/>
                  <a:pt x="156" y="398"/>
                  <a:pt x="156" y="400"/>
                </a:cubicBezTo>
                <a:cubicBezTo>
                  <a:pt x="157" y="401"/>
                  <a:pt x="157" y="402"/>
                  <a:pt x="157" y="402"/>
                </a:cubicBezTo>
                <a:cubicBezTo>
                  <a:pt x="158" y="403"/>
                  <a:pt x="157" y="402"/>
                  <a:pt x="157" y="404"/>
                </a:cubicBezTo>
                <a:cubicBezTo>
                  <a:pt x="156" y="406"/>
                  <a:pt x="156" y="405"/>
                  <a:pt x="156" y="407"/>
                </a:cubicBezTo>
                <a:cubicBezTo>
                  <a:pt x="155" y="408"/>
                  <a:pt x="155" y="407"/>
                  <a:pt x="154" y="410"/>
                </a:cubicBezTo>
                <a:cubicBezTo>
                  <a:pt x="153" y="412"/>
                  <a:pt x="154" y="410"/>
                  <a:pt x="153" y="412"/>
                </a:cubicBezTo>
                <a:cubicBezTo>
                  <a:pt x="152" y="413"/>
                  <a:pt x="150" y="412"/>
                  <a:pt x="148" y="411"/>
                </a:cubicBezTo>
                <a:cubicBezTo>
                  <a:pt x="147" y="411"/>
                  <a:pt x="148" y="410"/>
                  <a:pt x="148" y="408"/>
                </a:cubicBezTo>
                <a:cubicBezTo>
                  <a:pt x="149" y="406"/>
                  <a:pt x="148" y="407"/>
                  <a:pt x="148" y="406"/>
                </a:cubicBezTo>
                <a:cubicBezTo>
                  <a:pt x="148" y="405"/>
                  <a:pt x="147" y="406"/>
                  <a:pt x="145" y="407"/>
                </a:cubicBezTo>
                <a:cubicBezTo>
                  <a:pt x="144" y="407"/>
                  <a:pt x="144" y="405"/>
                  <a:pt x="145" y="403"/>
                </a:cubicBezTo>
                <a:cubicBezTo>
                  <a:pt x="145" y="401"/>
                  <a:pt x="144" y="402"/>
                  <a:pt x="144" y="401"/>
                </a:cubicBezTo>
                <a:cubicBezTo>
                  <a:pt x="144" y="401"/>
                  <a:pt x="143" y="400"/>
                  <a:pt x="142" y="400"/>
                </a:cubicBezTo>
                <a:cubicBezTo>
                  <a:pt x="141" y="400"/>
                  <a:pt x="140" y="399"/>
                  <a:pt x="140" y="399"/>
                </a:cubicBezTo>
                <a:cubicBezTo>
                  <a:pt x="139" y="398"/>
                  <a:pt x="137" y="396"/>
                  <a:pt x="136" y="395"/>
                </a:cubicBezTo>
                <a:cubicBezTo>
                  <a:pt x="134" y="394"/>
                  <a:pt x="132" y="395"/>
                  <a:pt x="132" y="395"/>
                </a:cubicBezTo>
                <a:cubicBezTo>
                  <a:pt x="132" y="395"/>
                  <a:pt x="130" y="397"/>
                  <a:pt x="128" y="399"/>
                </a:cubicBezTo>
                <a:cubicBezTo>
                  <a:pt x="128" y="399"/>
                  <a:pt x="128" y="400"/>
                  <a:pt x="128" y="400"/>
                </a:cubicBezTo>
                <a:cubicBezTo>
                  <a:pt x="127" y="400"/>
                  <a:pt x="127" y="400"/>
                  <a:pt x="127" y="399"/>
                </a:cubicBezTo>
                <a:cubicBezTo>
                  <a:pt x="127" y="399"/>
                  <a:pt x="126" y="398"/>
                  <a:pt x="126" y="398"/>
                </a:cubicBezTo>
                <a:cubicBezTo>
                  <a:pt x="126" y="398"/>
                  <a:pt x="126" y="396"/>
                  <a:pt x="125" y="396"/>
                </a:cubicBezTo>
                <a:cubicBezTo>
                  <a:pt x="125" y="396"/>
                  <a:pt x="124" y="396"/>
                  <a:pt x="123" y="395"/>
                </a:cubicBezTo>
                <a:cubicBezTo>
                  <a:pt x="122" y="395"/>
                  <a:pt x="121" y="394"/>
                  <a:pt x="121" y="394"/>
                </a:cubicBezTo>
                <a:cubicBezTo>
                  <a:pt x="120" y="394"/>
                  <a:pt x="118" y="392"/>
                  <a:pt x="118" y="392"/>
                </a:cubicBezTo>
                <a:cubicBezTo>
                  <a:pt x="118" y="392"/>
                  <a:pt x="118" y="392"/>
                  <a:pt x="117" y="392"/>
                </a:cubicBezTo>
                <a:cubicBezTo>
                  <a:pt x="117" y="392"/>
                  <a:pt x="116" y="391"/>
                  <a:pt x="116" y="391"/>
                </a:cubicBezTo>
                <a:cubicBezTo>
                  <a:pt x="115" y="391"/>
                  <a:pt x="115" y="391"/>
                  <a:pt x="115" y="391"/>
                </a:cubicBezTo>
                <a:cubicBezTo>
                  <a:pt x="115" y="391"/>
                  <a:pt x="115" y="391"/>
                  <a:pt x="115" y="391"/>
                </a:cubicBezTo>
                <a:cubicBezTo>
                  <a:pt x="114" y="391"/>
                  <a:pt x="114" y="391"/>
                  <a:pt x="113" y="390"/>
                </a:cubicBezTo>
                <a:cubicBezTo>
                  <a:pt x="111" y="390"/>
                  <a:pt x="112" y="390"/>
                  <a:pt x="110" y="390"/>
                </a:cubicBezTo>
                <a:cubicBezTo>
                  <a:pt x="109" y="390"/>
                  <a:pt x="108" y="390"/>
                  <a:pt x="108" y="390"/>
                </a:cubicBezTo>
                <a:cubicBezTo>
                  <a:pt x="108" y="390"/>
                  <a:pt x="107" y="389"/>
                  <a:pt x="105" y="389"/>
                </a:cubicBezTo>
                <a:cubicBezTo>
                  <a:pt x="104" y="390"/>
                  <a:pt x="102" y="391"/>
                  <a:pt x="101" y="391"/>
                </a:cubicBezTo>
                <a:cubicBezTo>
                  <a:pt x="101" y="391"/>
                  <a:pt x="100" y="390"/>
                  <a:pt x="100" y="390"/>
                </a:cubicBezTo>
                <a:cubicBezTo>
                  <a:pt x="100" y="390"/>
                  <a:pt x="100" y="389"/>
                  <a:pt x="100" y="389"/>
                </a:cubicBezTo>
                <a:cubicBezTo>
                  <a:pt x="100" y="389"/>
                  <a:pt x="99" y="388"/>
                  <a:pt x="98" y="387"/>
                </a:cubicBezTo>
                <a:cubicBezTo>
                  <a:pt x="98" y="387"/>
                  <a:pt x="97" y="387"/>
                  <a:pt x="97" y="387"/>
                </a:cubicBezTo>
                <a:cubicBezTo>
                  <a:pt x="97" y="387"/>
                  <a:pt x="97" y="387"/>
                  <a:pt x="97" y="388"/>
                </a:cubicBezTo>
                <a:cubicBezTo>
                  <a:pt x="97" y="389"/>
                  <a:pt x="99" y="389"/>
                  <a:pt x="97" y="389"/>
                </a:cubicBezTo>
                <a:cubicBezTo>
                  <a:pt x="96" y="388"/>
                  <a:pt x="95" y="388"/>
                  <a:pt x="95" y="388"/>
                </a:cubicBezTo>
                <a:cubicBezTo>
                  <a:pt x="92" y="389"/>
                  <a:pt x="92" y="389"/>
                  <a:pt x="92" y="389"/>
                </a:cubicBezTo>
                <a:cubicBezTo>
                  <a:pt x="93" y="388"/>
                  <a:pt x="93" y="388"/>
                  <a:pt x="93" y="388"/>
                </a:cubicBezTo>
                <a:cubicBezTo>
                  <a:pt x="93" y="388"/>
                  <a:pt x="94" y="388"/>
                  <a:pt x="94" y="388"/>
                </a:cubicBezTo>
                <a:cubicBezTo>
                  <a:pt x="94" y="387"/>
                  <a:pt x="94" y="387"/>
                  <a:pt x="94" y="387"/>
                </a:cubicBezTo>
                <a:cubicBezTo>
                  <a:pt x="94" y="387"/>
                  <a:pt x="94" y="386"/>
                  <a:pt x="94" y="386"/>
                </a:cubicBezTo>
                <a:cubicBezTo>
                  <a:pt x="95" y="386"/>
                  <a:pt x="96" y="385"/>
                  <a:pt x="95" y="385"/>
                </a:cubicBezTo>
                <a:cubicBezTo>
                  <a:pt x="94" y="385"/>
                  <a:pt x="93" y="385"/>
                  <a:pt x="93" y="385"/>
                </a:cubicBezTo>
                <a:cubicBezTo>
                  <a:pt x="93" y="384"/>
                  <a:pt x="93" y="384"/>
                  <a:pt x="93" y="384"/>
                </a:cubicBezTo>
                <a:cubicBezTo>
                  <a:pt x="93" y="384"/>
                  <a:pt x="92" y="383"/>
                  <a:pt x="92" y="383"/>
                </a:cubicBezTo>
                <a:cubicBezTo>
                  <a:pt x="92" y="384"/>
                  <a:pt x="92" y="385"/>
                  <a:pt x="92" y="385"/>
                </a:cubicBezTo>
                <a:cubicBezTo>
                  <a:pt x="91" y="385"/>
                  <a:pt x="91" y="385"/>
                  <a:pt x="91" y="384"/>
                </a:cubicBezTo>
                <a:cubicBezTo>
                  <a:pt x="91" y="383"/>
                  <a:pt x="91" y="383"/>
                  <a:pt x="91" y="383"/>
                </a:cubicBezTo>
                <a:cubicBezTo>
                  <a:pt x="90" y="383"/>
                  <a:pt x="89" y="383"/>
                  <a:pt x="89" y="383"/>
                </a:cubicBezTo>
                <a:cubicBezTo>
                  <a:pt x="89" y="383"/>
                  <a:pt x="90" y="384"/>
                  <a:pt x="88" y="384"/>
                </a:cubicBezTo>
                <a:cubicBezTo>
                  <a:pt x="87" y="384"/>
                  <a:pt x="86" y="385"/>
                  <a:pt x="85" y="385"/>
                </a:cubicBezTo>
                <a:cubicBezTo>
                  <a:pt x="84" y="386"/>
                  <a:pt x="84" y="387"/>
                  <a:pt x="84" y="387"/>
                </a:cubicBezTo>
                <a:cubicBezTo>
                  <a:pt x="84" y="388"/>
                  <a:pt x="82" y="388"/>
                  <a:pt x="82" y="389"/>
                </a:cubicBezTo>
                <a:cubicBezTo>
                  <a:pt x="83" y="389"/>
                  <a:pt x="82" y="389"/>
                  <a:pt x="84" y="390"/>
                </a:cubicBezTo>
                <a:cubicBezTo>
                  <a:pt x="85" y="390"/>
                  <a:pt x="85" y="390"/>
                  <a:pt x="86" y="390"/>
                </a:cubicBezTo>
                <a:cubicBezTo>
                  <a:pt x="87" y="391"/>
                  <a:pt x="88" y="390"/>
                  <a:pt x="88" y="390"/>
                </a:cubicBezTo>
                <a:cubicBezTo>
                  <a:pt x="88" y="390"/>
                  <a:pt x="88" y="390"/>
                  <a:pt x="89" y="391"/>
                </a:cubicBezTo>
                <a:cubicBezTo>
                  <a:pt x="89" y="391"/>
                  <a:pt x="90" y="390"/>
                  <a:pt x="90" y="391"/>
                </a:cubicBezTo>
                <a:cubicBezTo>
                  <a:pt x="90" y="392"/>
                  <a:pt x="91" y="393"/>
                  <a:pt x="90" y="393"/>
                </a:cubicBezTo>
                <a:cubicBezTo>
                  <a:pt x="89" y="393"/>
                  <a:pt x="88" y="394"/>
                  <a:pt x="88" y="393"/>
                </a:cubicBezTo>
                <a:cubicBezTo>
                  <a:pt x="88" y="393"/>
                  <a:pt x="88" y="392"/>
                  <a:pt x="87" y="392"/>
                </a:cubicBezTo>
                <a:cubicBezTo>
                  <a:pt x="87" y="392"/>
                  <a:pt x="86" y="392"/>
                  <a:pt x="86" y="392"/>
                </a:cubicBezTo>
                <a:cubicBezTo>
                  <a:pt x="85" y="394"/>
                  <a:pt x="85" y="394"/>
                  <a:pt x="85" y="394"/>
                </a:cubicBezTo>
                <a:cubicBezTo>
                  <a:pt x="85" y="394"/>
                  <a:pt x="85" y="395"/>
                  <a:pt x="84" y="395"/>
                </a:cubicBezTo>
                <a:cubicBezTo>
                  <a:pt x="83" y="395"/>
                  <a:pt x="84" y="395"/>
                  <a:pt x="82" y="395"/>
                </a:cubicBezTo>
                <a:cubicBezTo>
                  <a:pt x="80" y="395"/>
                  <a:pt x="80" y="394"/>
                  <a:pt x="79" y="394"/>
                </a:cubicBezTo>
                <a:cubicBezTo>
                  <a:pt x="79" y="394"/>
                  <a:pt x="79" y="394"/>
                  <a:pt x="78" y="394"/>
                </a:cubicBezTo>
                <a:cubicBezTo>
                  <a:pt x="78" y="394"/>
                  <a:pt x="76" y="392"/>
                  <a:pt x="75" y="394"/>
                </a:cubicBezTo>
                <a:cubicBezTo>
                  <a:pt x="74" y="395"/>
                  <a:pt x="73" y="396"/>
                  <a:pt x="73" y="396"/>
                </a:cubicBezTo>
                <a:cubicBezTo>
                  <a:pt x="70" y="396"/>
                  <a:pt x="70" y="396"/>
                  <a:pt x="70" y="396"/>
                </a:cubicBezTo>
                <a:cubicBezTo>
                  <a:pt x="70" y="396"/>
                  <a:pt x="69" y="396"/>
                  <a:pt x="68" y="396"/>
                </a:cubicBezTo>
                <a:cubicBezTo>
                  <a:pt x="67" y="396"/>
                  <a:pt x="66" y="396"/>
                  <a:pt x="66" y="396"/>
                </a:cubicBezTo>
                <a:cubicBezTo>
                  <a:pt x="65" y="397"/>
                  <a:pt x="64" y="394"/>
                  <a:pt x="64" y="394"/>
                </a:cubicBezTo>
                <a:cubicBezTo>
                  <a:pt x="64" y="394"/>
                  <a:pt x="65" y="392"/>
                  <a:pt x="62" y="394"/>
                </a:cubicBezTo>
                <a:cubicBezTo>
                  <a:pt x="59" y="396"/>
                  <a:pt x="58" y="396"/>
                  <a:pt x="58" y="396"/>
                </a:cubicBezTo>
                <a:cubicBezTo>
                  <a:pt x="58" y="396"/>
                  <a:pt x="57" y="396"/>
                  <a:pt x="57" y="397"/>
                </a:cubicBezTo>
                <a:cubicBezTo>
                  <a:pt x="57" y="396"/>
                  <a:pt x="57" y="396"/>
                  <a:pt x="57" y="396"/>
                </a:cubicBezTo>
                <a:cubicBezTo>
                  <a:pt x="57" y="396"/>
                  <a:pt x="57" y="396"/>
                  <a:pt x="57" y="396"/>
                </a:cubicBezTo>
                <a:cubicBezTo>
                  <a:pt x="57" y="396"/>
                  <a:pt x="57" y="396"/>
                  <a:pt x="57" y="396"/>
                </a:cubicBezTo>
                <a:cubicBezTo>
                  <a:pt x="57" y="396"/>
                  <a:pt x="57" y="396"/>
                  <a:pt x="57" y="396"/>
                </a:cubicBezTo>
                <a:cubicBezTo>
                  <a:pt x="57" y="396"/>
                  <a:pt x="57" y="396"/>
                  <a:pt x="57" y="396"/>
                </a:cubicBezTo>
                <a:cubicBezTo>
                  <a:pt x="57" y="396"/>
                  <a:pt x="57" y="396"/>
                  <a:pt x="57" y="396"/>
                </a:cubicBezTo>
                <a:cubicBezTo>
                  <a:pt x="56" y="396"/>
                  <a:pt x="56" y="396"/>
                  <a:pt x="56" y="395"/>
                </a:cubicBezTo>
                <a:cubicBezTo>
                  <a:pt x="56" y="395"/>
                  <a:pt x="56" y="395"/>
                  <a:pt x="56" y="395"/>
                </a:cubicBezTo>
                <a:cubicBezTo>
                  <a:pt x="56" y="395"/>
                  <a:pt x="55" y="395"/>
                  <a:pt x="55" y="394"/>
                </a:cubicBezTo>
                <a:cubicBezTo>
                  <a:pt x="53" y="392"/>
                  <a:pt x="50" y="388"/>
                  <a:pt x="50" y="388"/>
                </a:cubicBezTo>
                <a:cubicBezTo>
                  <a:pt x="52" y="384"/>
                  <a:pt x="52" y="384"/>
                  <a:pt x="52" y="384"/>
                </a:cubicBezTo>
                <a:cubicBezTo>
                  <a:pt x="52" y="384"/>
                  <a:pt x="53" y="377"/>
                  <a:pt x="53" y="375"/>
                </a:cubicBezTo>
                <a:cubicBezTo>
                  <a:pt x="53" y="374"/>
                  <a:pt x="53" y="368"/>
                  <a:pt x="53" y="368"/>
                </a:cubicBezTo>
                <a:cubicBezTo>
                  <a:pt x="53" y="368"/>
                  <a:pt x="49" y="367"/>
                  <a:pt x="52" y="364"/>
                </a:cubicBezTo>
                <a:cubicBezTo>
                  <a:pt x="55" y="360"/>
                  <a:pt x="58" y="355"/>
                  <a:pt x="58" y="355"/>
                </a:cubicBezTo>
                <a:cubicBezTo>
                  <a:pt x="58" y="345"/>
                  <a:pt x="58" y="345"/>
                  <a:pt x="58" y="345"/>
                </a:cubicBezTo>
                <a:cubicBezTo>
                  <a:pt x="58" y="345"/>
                  <a:pt x="55" y="342"/>
                  <a:pt x="59" y="340"/>
                </a:cubicBezTo>
                <a:cubicBezTo>
                  <a:pt x="63" y="337"/>
                  <a:pt x="70" y="328"/>
                  <a:pt x="70" y="328"/>
                </a:cubicBezTo>
                <a:cubicBezTo>
                  <a:pt x="77" y="320"/>
                  <a:pt x="77" y="320"/>
                  <a:pt x="77" y="320"/>
                </a:cubicBezTo>
                <a:cubicBezTo>
                  <a:pt x="65" y="317"/>
                  <a:pt x="65" y="317"/>
                  <a:pt x="65" y="317"/>
                </a:cubicBezTo>
                <a:cubicBezTo>
                  <a:pt x="58" y="316"/>
                  <a:pt x="58" y="316"/>
                  <a:pt x="58" y="316"/>
                </a:cubicBezTo>
                <a:cubicBezTo>
                  <a:pt x="53" y="313"/>
                  <a:pt x="53" y="313"/>
                  <a:pt x="53" y="313"/>
                </a:cubicBezTo>
                <a:cubicBezTo>
                  <a:pt x="50" y="308"/>
                  <a:pt x="50" y="308"/>
                  <a:pt x="50" y="308"/>
                </a:cubicBezTo>
                <a:cubicBezTo>
                  <a:pt x="47" y="310"/>
                  <a:pt x="47" y="310"/>
                  <a:pt x="47" y="310"/>
                </a:cubicBezTo>
                <a:cubicBezTo>
                  <a:pt x="44" y="312"/>
                  <a:pt x="44" y="312"/>
                  <a:pt x="44" y="312"/>
                </a:cubicBezTo>
                <a:cubicBezTo>
                  <a:pt x="37" y="311"/>
                  <a:pt x="37" y="311"/>
                  <a:pt x="37" y="311"/>
                </a:cubicBezTo>
                <a:cubicBezTo>
                  <a:pt x="32" y="306"/>
                  <a:pt x="32" y="306"/>
                  <a:pt x="32" y="306"/>
                </a:cubicBezTo>
                <a:cubicBezTo>
                  <a:pt x="28" y="309"/>
                  <a:pt x="28" y="309"/>
                  <a:pt x="28" y="309"/>
                </a:cubicBezTo>
                <a:cubicBezTo>
                  <a:pt x="24" y="306"/>
                  <a:pt x="24" y="306"/>
                  <a:pt x="24" y="306"/>
                </a:cubicBezTo>
                <a:cubicBezTo>
                  <a:pt x="21" y="301"/>
                  <a:pt x="21" y="301"/>
                  <a:pt x="21" y="301"/>
                </a:cubicBezTo>
                <a:cubicBezTo>
                  <a:pt x="20" y="297"/>
                  <a:pt x="20" y="297"/>
                  <a:pt x="20" y="297"/>
                </a:cubicBezTo>
                <a:cubicBezTo>
                  <a:pt x="15" y="292"/>
                  <a:pt x="15" y="292"/>
                  <a:pt x="15" y="292"/>
                </a:cubicBezTo>
                <a:cubicBezTo>
                  <a:pt x="13" y="292"/>
                  <a:pt x="13" y="292"/>
                  <a:pt x="13" y="292"/>
                </a:cubicBezTo>
                <a:cubicBezTo>
                  <a:pt x="13" y="291"/>
                  <a:pt x="13" y="291"/>
                  <a:pt x="13" y="291"/>
                </a:cubicBezTo>
                <a:cubicBezTo>
                  <a:pt x="12" y="285"/>
                  <a:pt x="12" y="285"/>
                  <a:pt x="12" y="285"/>
                </a:cubicBezTo>
                <a:cubicBezTo>
                  <a:pt x="15" y="283"/>
                  <a:pt x="15" y="283"/>
                  <a:pt x="15" y="283"/>
                </a:cubicBezTo>
                <a:cubicBezTo>
                  <a:pt x="17" y="280"/>
                  <a:pt x="17" y="280"/>
                  <a:pt x="17" y="280"/>
                </a:cubicBezTo>
                <a:cubicBezTo>
                  <a:pt x="19" y="277"/>
                  <a:pt x="19" y="277"/>
                  <a:pt x="19" y="277"/>
                </a:cubicBezTo>
                <a:cubicBezTo>
                  <a:pt x="18" y="273"/>
                  <a:pt x="18" y="273"/>
                  <a:pt x="18" y="273"/>
                </a:cubicBezTo>
                <a:cubicBezTo>
                  <a:pt x="18" y="273"/>
                  <a:pt x="14" y="273"/>
                  <a:pt x="13" y="272"/>
                </a:cubicBezTo>
                <a:cubicBezTo>
                  <a:pt x="12" y="272"/>
                  <a:pt x="9" y="270"/>
                  <a:pt x="9" y="270"/>
                </a:cubicBezTo>
                <a:cubicBezTo>
                  <a:pt x="8" y="265"/>
                  <a:pt x="8" y="265"/>
                  <a:pt x="8" y="265"/>
                </a:cubicBezTo>
                <a:cubicBezTo>
                  <a:pt x="6" y="262"/>
                  <a:pt x="6" y="262"/>
                  <a:pt x="6" y="262"/>
                </a:cubicBezTo>
                <a:cubicBezTo>
                  <a:pt x="5" y="257"/>
                  <a:pt x="5" y="257"/>
                  <a:pt x="5" y="257"/>
                </a:cubicBezTo>
                <a:cubicBezTo>
                  <a:pt x="6" y="252"/>
                  <a:pt x="6" y="252"/>
                  <a:pt x="6" y="252"/>
                </a:cubicBezTo>
                <a:cubicBezTo>
                  <a:pt x="6" y="252"/>
                  <a:pt x="6" y="252"/>
                  <a:pt x="6" y="252"/>
                </a:cubicBezTo>
                <a:cubicBezTo>
                  <a:pt x="6" y="252"/>
                  <a:pt x="6" y="252"/>
                  <a:pt x="6" y="252"/>
                </a:cubicBezTo>
                <a:cubicBezTo>
                  <a:pt x="7" y="252"/>
                  <a:pt x="7" y="252"/>
                  <a:pt x="7" y="252"/>
                </a:cubicBezTo>
                <a:cubicBezTo>
                  <a:pt x="8" y="250"/>
                  <a:pt x="8" y="250"/>
                  <a:pt x="8" y="250"/>
                </a:cubicBezTo>
                <a:cubicBezTo>
                  <a:pt x="8" y="249"/>
                  <a:pt x="8" y="249"/>
                  <a:pt x="8" y="249"/>
                </a:cubicBezTo>
                <a:cubicBezTo>
                  <a:pt x="8" y="249"/>
                  <a:pt x="9" y="248"/>
                  <a:pt x="10" y="248"/>
                </a:cubicBezTo>
                <a:cubicBezTo>
                  <a:pt x="10" y="248"/>
                  <a:pt x="11" y="248"/>
                  <a:pt x="11" y="248"/>
                </a:cubicBezTo>
                <a:cubicBezTo>
                  <a:pt x="12" y="248"/>
                  <a:pt x="12" y="245"/>
                  <a:pt x="12" y="245"/>
                </a:cubicBezTo>
                <a:cubicBezTo>
                  <a:pt x="14" y="245"/>
                  <a:pt x="14" y="245"/>
                  <a:pt x="14" y="245"/>
                </a:cubicBezTo>
                <a:cubicBezTo>
                  <a:pt x="14" y="245"/>
                  <a:pt x="15" y="244"/>
                  <a:pt x="15" y="244"/>
                </a:cubicBezTo>
                <a:cubicBezTo>
                  <a:pt x="15" y="243"/>
                  <a:pt x="15" y="242"/>
                  <a:pt x="15" y="242"/>
                </a:cubicBezTo>
                <a:cubicBezTo>
                  <a:pt x="15" y="242"/>
                  <a:pt x="16" y="240"/>
                  <a:pt x="16" y="239"/>
                </a:cubicBezTo>
                <a:cubicBezTo>
                  <a:pt x="16" y="238"/>
                  <a:pt x="15" y="237"/>
                  <a:pt x="15" y="237"/>
                </a:cubicBezTo>
                <a:cubicBezTo>
                  <a:pt x="15" y="237"/>
                  <a:pt x="14" y="235"/>
                  <a:pt x="13" y="235"/>
                </a:cubicBezTo>
                <a:cubicBezTo>
                  <a:pt x="13" y="235"/>
                  <a:pt x="11" y="235"/>
                  <a:pt x="11" y="235"/>
                </a:cubicBezTo>
                <a:cubicBezTo>
                  <a:pt x="10" y="235"/>
                  <a:pt x="9" y="233"/>
                  <a:pt x="9" y="233"/>
                </a:cubicBezTo>
                <a:cubicBezTo>
                  <a:pt x="9" y="233"/>
                  <a:pt x="10" y="232"/>
                  <a:pt x="10" y="231"/>
                </a:cubicBezTo>
                <a:cubicBezTo>
                  <a:pt x="11" y="231"/>
                  <a:pt x="11" y="228"/>
                  <a:pt x="11" y="228"/>
                </a:cubicBezTo>
                <a:cubicBezTo>
                  <a:pt x="11" y="228"/>
                  <a:pt x="10" y="227"/>
                  <a:pt x="9" y="227"/>
                </a:cubicBezTo>
                <a:cubicBezTo>
                  <a:pt x="9" y="227"/>
                  <a:pt x="7" y="227"/>
                  <a:pt x="7" y="227"/>
                </a:cubicBezTo>
                <a:cubicBezTo>
                  <a:pt x="7" y="224"/>
                  <a:pt x="7" y="224"/>
                  <a:pt x="7" y="224"/>
                </a:cubicBezTo>
                <a:cubicBezTo>
                  <a:pt x="7" y="224"/>
                  <a:pt x="5" y="223"/>
                  <a:pt x="4" y="223"/>
                </a:cubicBezTo>
                <a:cubicBezTo>
                  <a:pt x="4" y="223"/>
                  <a:pt x="4" y="222"/>
                  <a:pt x="3" y="222"/>
                </a:cubicBezTo>
                <a:cubicBezTo>
                  <a:pt x="4" y="222"/>
                  <a:pt x="4" y="222"/>
                  <a:pt x="4" y="222"/>
                </a:cubicBezTo>
                <a:cubicBezTo>
                  <a:pt x="4" y="222"/>
                  <a:pt x="4" y="222"/>
                  <a:pt x="4" y="222"/>
                </a:cubicBezTo>
                <a:cubicBezTo>
                  <a:pt x="4" y="221"/>
                  <a:pt x="3" y="220"/>
                  <a:pt x="3" y="219"/>
                </a:cubicBezTo>
                <a:cubicBezTo>
                  <a:pt x="3" y="219"/>
                  <a:pt x="4" y="219"/>
                  <a:pt x="4" y="219"/>
                </a:cubicBezTo>
                <a:cubicBezTo>
                  <a:pt x="4" y="219"/>
                  <a:pt x="4" y="218"/>
                  <a:pt x="5" y="217"/>
                </a:cubicBezTo>
                <a:cubicBezTo>
                  <a:pt x="5" y="217"/>
                  <a:pt x="5" y="217"/>
                  <a:pt x="6" y="217"/>
                </a:cubicBezTo>
                <a:cubicBezTo>
                  <a:pt x="6" y="217"/>
                  <a:pt x="6" y="216"/>
                  <a:pt x="7" y="216"/>
                </a:cubicBezTo>
                <a:cubicBezTo>
                  <a:pt x="7" y="215"/>
                  <a:pt x="7" y="213"/>
                  <a:pt x="7" y="213"/>
                </a:cubicBezTo>
                <a:cubicBezTo>
                  <a:pt x="7" y="213"/>
                  <a:pt x="7" y="213"/>
                  <a:pt x="6" y="212"/>
                </a:cubicBezTo>
                <a:cubicBezTo>
                  <a:pt x="5" y="212"/>
                  <a:pt x="5" y="212"/>
                  <a:pt x="5" y="211"/>
                </a:cubicBezTo>
                <a:cubicBezTo>
                  <a:pt x="4" y="211"/>
                  <a:pt x="5" y="210"/>
                  <a:pt x="5" y="210"/>
                </a:cubicBezTo>
                <a:cubicBezTo>
                  <a:pt x="5" y="210"/>
                  <a:pt x="3" y="209"/>
                  <a:pt x="3" y="209"/>
                </a:cubicBezTo>
                <a:cubicBezTo>
                  <a:pt x="3" y="209"/>
                  <a:pt x="1" y="209"/>
                  <a:pt x="1" y="209"/>
                </a:cubicBezTo>
                <a:cubicBezTo>
                  <a:pt x="1" y="209"/>
                  <a:pt x="1" y="209"/>
                  <a:pt x="1" y="209"/>
                </a:cubicBezTo>
                <a:cubicBezTo>
                  <a:pt x="1" y="207"/>
                  <a:pt x="1" y="207"/>
                  <a:pt x="1" y="207"/>
                </a:cubicBezTo>
                <a:cubicBezTo>
                  <a:pt x="0" y="205"/>
                  <a:pt x="0" y="205"/>
                  <a:pt x="0" y="205"/>
                </a:cubicBezTo>
                <a:cubicBezTo>
                  <a:pt x="1" y="204"/>
                  <a:pt x="1" y="204"/>
                  <a:pt x="1" y="204"/>
                </a:cubicBezTo>
                <a:cubicBezTo>
                  <a:pt x="3" y="206"/>
                  <a:pt x="3" y="206"/>
                  <a:pt x="3" y="206"/>
                </a:cubicBezTo>
                <a:cubicBezTo>
                  <a:pt x="3" y="206"/>
                  <a:pt x="3" y="205"/>
                  <a:pt x="3" y="204"/>
                </a:cubicBezTo>
                <a:cubicBezTo>
                  <a:pt x="4" y="204"/>
                  <a:pt x="5" y="202"/>
                  <a:pt x="5" y="202"/>
                </a:cubicBezTo>
                <a:cubicBezTo>
                  <a:pt x="7" y="202"/>
                  <a:pt x="7" y="202"/>
                  <a:pt x="7" y="202"/>
                </a:cubicBezTo>
                <a:cubicBezTo>
                  <a:pt x="7" y="202"/>
                  <a:pt x="11" y="202"/>
                  <a:pt x="11" y="202"/>
                </a:cubicBezTo>
                <a:cubicBezTo>
                  <a:pt x="12" y="201"/>
                  <a:pt x="10" y="199"/>
                  <a:pt x="10" y="199"/>
                </a:cubicBezTo>
                <a:cubicBezTo>
                  <a:pt x="10" y="199"/>
                  <a:pt x="8" y="201"/>
                  <a:pt x="8" y="201"/>
                </a:cubicBezTo>
                <a:cubicBezTo>
                  <a:pt x="7" y="201"/>
                  <a:pt x="7" y="198"/>
                  <a:pt x="7" y="198"/>
                </a:cubicBezTo>
                <a:cubicBezTo>
                  <a:pt x="7" y="196"/>
                  <a:pt x="7" y="196"/>
                  <a:pt x="7" y="196"/>
                </a:cubicBezTo>
                <a:cubicBezTo>
                  <a:pt x="9" y="195"/>
                  <a:pt x="9" y="195"/>
                  <a:pt x="9" y="195"/>
                </a:cubicBezTo>
                <a:cubicBezTo>
                  <a:pt x="10" y="193"/>
                  <a:pt x="10" y="193"/>
                  <a:pt x="10" y="193"/>
                </a:cubicBezTo>
                <a:cubicBezTo>
                  <a:pt x="10" y="193"/>
                  <a:pt x="12" y="191"/>
                  <a:pt x="12" y="191"/>
                </a:cubicBezTo>
                <a:cubicBezTo>
                  <a:pt x="13" y="190"/>
                  <a:pt x="12" y="188"/>
                  <a:pt x="12" y="188"/>
                </a:cubicBezTo>
                <a:cubicBezTo>
                  <a:pt x="13" y="185"/>
                  <a:pt x="13" y="185"/>
                  <a:pt x="13" y="185"/>
                </a:cubicBezTo>
                <a:cubicBezTo>
                  <a:pt x="11" y="182"/>
                  <a:pt x="11" y="182"/>
                  <a:pt x="11" y="182"/>
                </a:cubicBezTo>
                <a:cubicBezTo>
                  <a:pt x="11" y="179"/>
                  <a:pt x="11" y="179"/>
                  <a:pt x="11" y="179"/>
                </a:cubicBezTo>
                <a:cubicBezTo>
                  <a:pt x="9" y="176"/>
                  <a:pt x="9" y="176"/>
                  <a:pt x="9" y="176"/>
                </a:cubicBezTo>
                <a:cubicBezTo>
                  <a:pt x="9" y="175"/>
                  <a:pt x="9" y="175"/>
                  <a:pt x="9" y="175"/>
                </a:cubicBezTo>
                <a:cubicBezTo>
                  <a:pt x="8" y="173"/>
                  <a:pt x="8" y="173"/>
                  <a:pt x="8" y="173"/>
                </a:cubicBezTo>
                <a:cubicBezTo>
                  <a:pt x="8" y="171"/>
                  <a:pt x="8" y="171"/>
                  <a:pt x="8" y="171"/>
                </a:cubicBezTo>
                <a:cubicBezTo>
                  <a:pt x="8" y="171"/>
                  <a:pt x="6" y="169"/>
                  <a:pt x="5" y="169"/>
                </a:cubicBezTo>
                <a:cubicBezTo>
                  <a:pt x="4" y="169"/>
                  <a:pt x="5" y="168"/>
                  <a:pt x="5" y="168"/>
                </a:cubicBezTo>
                <a:cubicBezTo>
                  <a:pt x="5" y="166"/>
                  <a:pt x="5" y="166"/>
                  <a:pt x="5" y="166"/>
                </a:cubicBezTo>
                <a:cubicBezTo>
                  <a:pt x="5" y="163"/>
                  <a:pt x="5" y="163"/>
                  <a:pt x="5" y="163"/>
                </a:cubicBezTo>
                <a:cubicBezTo>
                  <a:pt x="10" y="164"/>
                  <a:pt x="10" y="164"/>
                  <a:pt x="10" y="164"/>
                </a:cubicBezTo>
                <a:cubicBezTo>
                  <a:pt x="12" y="164"/>
                  <a:pt x="12" y="164"/>
                  <a:pt x="12" y="164"/>
                </a:cubicBezTo>
                <a:cubicBezTo>
                  <a:pt x="9" y="162"/>
                  <a:pt x="9" y="162"/>
                  <a:pt x="9" y="162"/>
                </a:cubicBezTo>
                <a:cubicBezTo>
                  <a:pt x="12" y="161"/>
                  <a:pt x="12" y="161"/>
                  <a:pt x="12" y="161"/>
                </a:cubicBezTo>
                <a:cubicBezTo>
                  <a:pt x="14" y="163"/>
                  <a:pt x="14" y="163"/>
                  <a:pt x="14" y="163"/>
                </a:cubicBezTo>
                <a:cubicBezTo>
                  <a:pt x="17" y="164"/>
                  <a:pt x="17" y="164"/>
                  <a:pt x="17" y="164"/>
                </a:cubicBezTo>
                <a:cubicBezTo>
                  <a:pt x="18" y="166"/>
                  <a:pt x="18" y="166"/>
                  <a:pt x="18" y="166"/>
                </a:cubicBezTo>
                <a:cubicBezTo>
                  <a:pt x="19" y="164"/>
                  <a:pt x="19" y="164"/>
                  <a:pt x="19" y="164"/>
                </a:cubicBezTo>
                <a:cubicBezTo>
                  <a:pt x="22" y="164"/>
                  <a:pt x="22" y="164"/>
                  <a:pt x="22" y="164"/>
                </a:cubicBezTo>
                <a:cubicBezTo>
                  <a:pt x="23" y="164"/>
                  <a:pt x="23" y="164"/>
                  <a:pt x="23" y="164"/>
                </a:cubicBezTo>
                <a:cubicBezTo>
                  <a:pt x="26" y="163"/>
                  <a:pt x="26" y="163"/>
                  <a:pt x="26" y="163"/>
                </a:cubicBezTo>
                <a:cubicBezTo>
                  <a:pt x="29" y="163"/>
                  <a:pt x="29" y="163"/>
                  <a:pt x="29" y="163"/>
                </a:cubicBezTo>
                <a:cubicBezTo>
                  <a:pt x="30" y="161"/>
                  <a:pt x="30" y="161"/>
                  <a:pt x="30" y="161"/>
                </a:cubicBezTo>
                <a:cubicBezTo>
                  <a:pt x="32" y="160"/>
                  <a:pt x="32" y="160"/>
                  <a:pt x="32" y="160"/>
                </a:cubicBezTo>
                <a:cubicBezTo>
                  <a:pt x="33" y="159"/>
                  <a:pt x="33" y="159"/>
                  <a:pt x="33" y="159"/>
                </a:cubicBezTo>
                <a:cubicBezTo>
                  <a:pt x="30" y="157"/>
                  <a:pt x="30" y="157"/>
                  <a:pt x="30" y="157"/>
                </a:cubicBezTo>
                <a:cubicBezTo>
                  <a:pt x="28" y="154"/>
                  <a:pt x="28" y="154"/>
                  <a:pt x="28" y="154"/>
                </a:cubicBezTo>
                <a:cubicBezTo>
                  <a:pt x="30" y="154"/>
                  <a:pt x="30" y="154"/>
                  <a:pt x="30" y="154"/>
                </a:cubicBezTo>
                <a:cubicBezTo>
                  <a:pt x="30" y="151"/>
                  <a:pt x="30" y="151"/>
                  <a:pt x="30" y="151"/>
                </a:cubicBezTo>
                <a:cubicBezTo>
                  <a:pt x="30" y="151"/>
                  <a:pt x="34" y="152"/>
                  <a:pt x="34" y="152"/>
                </a:cubicBezTo>
                <a:cubicBezTo>
                  <a:pt x="34" y="151"/>
                  <a:pt x="34" y="151"/>
                  <a:pt x="35" y="150"/>
                </a:cubicBezTo>
                <a:cubicBezTo>
                  <a:pt x="36" y="150"/>
                  <a:pt x="38" y="149"/>
                  <a:pt x="38" y="149"/>
                </a:cubicBezTo>
                <a:cubicBezTo>
                  <a:pt x="39" y="147"/>
                  <a:pt x="39" y="147"/>
                  <a:pt x="39" y="147"/>
                </a:cubicBezTo>
                <a:cubicBezTo>
                  <a:pt x="39" y="147"/>
                  <a:pt x="41" y="146"/>
                  <a:pt x="41" y="146"/>
                </a:cubicBezTo>
                <a:cubicBezTo>
                  <a:pt x="42" y="146"/>
                  <a:pt x="41" y="145"/>
                  <a:pt x="41" y="144"/>
                </a:cubicBezTo>
                <a:cubicBezTo>
                  <a:pt x="41" y="143"/>
                  <a:pt x="41" y="141"/>
                  <a:pt x="41" y="141"/>
                </a:cubicBezTo>
                <a:cubicBezTo>
                  <a:pt x="42" y="139"/>
                  <a:pt x="42" y="139"/>
                  <a:pt x="42" y="139"/>
                </a:cubicBezTo>
                <a:cubicBezTo>
                  <a:pt x="40" y="135"/>
                  <a:pt x="40" y="135"/>
                  <a:pt x="40" y="135"/>
                </a:cubicBezTo>
                <a:cubicBezTo>
                  <a:pt x="37" y="136"/>
                  <a:pt x="37" y="136"/>
                  <a:pt x="37" y="136"/>
                </a:cubicBezTo>
                <a:cubicBezTo>
                  <a:pt x="35" y="134"/>
                  <a:pt x="35" y="134"/>
                  <a:pt x="35" y="134"/>
                </a:cubicBezTo>
                <a:cubicBezTo>
                  <a:pt x="35" y="134"/>
                  <a:pt x="32" y="134"/>
                  <a:pt x="32" y="133"/>
                </a:cubicBezTo>
                <a:cubicBezTo>
                  <a:pt x="31" y="132"/>
                  <a:pt x="30" y="130"/>
                  <a:pt x="30" y="130"/>
                </a:cubicBezTo>
                <a:cubicBezTo>
                  <a:pt x="30" y="128"/>
                  <a:pt x="30" y="128"/>
                  <a:pt x="30" y="128"/>
                </a:cubicBezTo>
                <a:cubicBezTo>
                  <a:pt x="33" y="128"/>
                  <a:pt x="33" y="128"/>
                  <a:pt x="33" y="128"/>
                </a:cubicBezTo>
                <a:cubicBezTo>
                  <a:pt x="31" y="127"/>
                  <a:pt x="31" y="127"/>
                  <a:pt x="31" y="127"/>
                </a:cubicBezTo>
                <a:cubicBezTo>
                  <a:pt x="31" y="124"/>
                  <a:pt x="31" y="124"/>
                  <a:pt x="31" y="124"/>
                </a:cubicBezTo>
                <a:cubicBezTo>
                  <a:pt x="35" y="123"/>
                  <a:pt x="35" y="123"/>
                  <a:pt x="35" y="123"/>
                </a:cubicBezTo>
                <a:cubicBezTo>
                  <a:pt x="35" y="123"/>
                  <a:pt x="40" y="125"/>
                  <a:pt x="41" y="125"/>
                </a:cubicBezTo>
                <a:cubicBezTo>
                  <a:pt x="42" y="126"/>
                  <a:pt x="42" y="122"/>
                  <a:pt x="42" y="122"/>
                </a:cubicBezTo>
                <a:cubicBezTo>
                  <a:pt x="43" y="117"/>
                  <a:pt x="43" y="117"/>
                  <a:pt x="43" y="117"/>
                </a:cubicBezTo>
                <a:cubicBezTo>
                  <a:pt x="43" y="117"/>
                  <a:pt x="42" y="113"/>
                  <a:pt x="43" y="112"/>
                </a:cubicBezTo>
                <a:cubicBezTo>
                  <a:pt x="44" y="112"/>
                  <a:pt x="47" y="106"/>
                  <a:pt x="47" y="106"/>
                </a:cubicBezTo>
                <a:cubicBezTo>
                  <a:pt x="47" y="106"/>
                  <a:pt x="47" y="100"/>
                  <a:pt x="47" y="99"/>
                </a:cubicBezTo>
                <a:cubicBezTo>
                  <a:pt x="47" y="98"/>
                  <a:pt x="47" y="94"/>
                  <a:pt x="47" y="94"/>
                </a:cubicBezTo>
                <a:cubicBezTo>
                  <a:pt x="47" y="93"/>
                  <a:pt x="47" y="93"/>
                  <a:pt x="47" y="93"/>
                </a:cubicBezTo>
                <a:cubicBezTo>
                  <a:pt x="47" y="93"/>
                  <a:pt x="44" y="92"/>
                  <a:pt x="43" y="92"/>
                </a:cubicBezTo>
                <a:cubicBezTo>
                  <a:pt x="43" y="91"/>
                  <a:pt x="44" y="89"/>
                  <a:pt x="44" y="89"/>
                </a:cubicBezTo>
                <a:cubicBezTo>
                  <a:pt x="39" y="88"/>
                  <a:pt x="39" y="88"/>
                  <a:pt x="39" y="88"/>
                </a:cubicBezTo>
                <a:cubicBezTo>
                  <a:pt x="40" y="85"/>
                  <a:pt x="41" y="80"/>
                  <a:pt x="42" y="80"/>
                </a:cubicBezTo>
                <a:cubicBezTo>
                  <a:pt x="43" y="79"/>
                  <a:pt x="45" y="77"/>
                  <a:pt x="45" y="77"/>
                </a:cubicBezTo>
                <a:cubicBezTo>
                  <a:pt x="45" y="73"/>
                  <a:pt x="45" y="73"/>
                  <a:pt x="45" y="73"/>
                </a:cubicBezTo>
                <a:cubicBezTo>
                  <a:pt x="43" y="70"/>
                  <a:pt x="43" y="70"/>
                  <a:pt x="43" y="70"/>
                </a:cubicBezTo>
                <a:cubicBezTo>
                  <a:pt x="45" y="67"/>
                  <a:pt x="45" y="67"/>
                  <a:pt x="45" y="67"/>
                </a:cubicBezTo>
                <a:cubicBezTo>
                  <a:pt x="45" y="67"/>
                  <a:pt x="49" y="65"/>
                  <a:pt x="49" y="65"/>
                </a:cubicBezTo>
                <a:cubicBezTo>
                  <a:pt x="50" y="65"/>
                  <a:pt x="56" y="65"/>
                  <a:pt x="56" y="65"/>
                </a:cubicBezTo>
                <a:cubicBezTo>
                  <a:pt x="60" y="63"/>
                  <a:pt x="60" y="63"/>
                  <a:pt x="60" y="63"/>
                </a:cubicBezTo>
                <a:cubicBezTo>
                  <a:pt x="66" y="63"/>
                  <a:pt x="66" y="63"/>
                  <a:pt x="66" y="63"/>
                </a:cubicBezTo>
                <a:cubicBezTo>
                  <a:pt x="70" y="62"/>
                  <a:pt x="70" y="62"/>
                  <a:pt x="70" y="62"/>
                </a:cubicBezTo>
                <a:cubicBezTo>
                  <a:pt x="73" y="64"/>
                  <a:pt x="73" y="64"/>
                  <a:pt x="73" y="64"/>
                </a:cubicBezTo>
                <a:cubicBezTo>
                  <a:pt x="73" y="64"/>
                  <a:pt x="75" y="66"/>
                  <a:pt x="75" y="67"/>
                </a:cubicBezTo>
                <a:cubicBezTo>
                  <a:pt x="75" y="67"/>
                  <a:pt x="77" y="69"/>
                  <a:pt x="77" y="70"/>
                </a:cubicBezTo>
                <a:cubicBezTo>
                  <a:pt x="76" y="70"/>
                  <a:pt x="78" y="73"/>
                  <a:pt x="78" y="73"/>
                </a:cubicBezTo>
                <a:cubicBezTo>
                  <a:pt x="78" y="73"/>
                  <a:pt x="77" y="75"/>
                  <a:pt x="77" y="76"/>
                </a:cubicBezTo>
                <a:cubicBezTo>
                  <a:pt x="77" y="76"/>
                  <a:pt x="78" y="80"/>
                  <a:pt x="78" y="80"/>
                </a:cubicBezTo>
                <a:cubicBezTo>
                  <a:pt x="78" y="81"/>
                  <a:pt x="80" y="82"/>
                  <a:pt x="80" y="82"/>
                </a:cubicBezTo>
                <a:cubicBezTo>
                  <a:pt x="82" y="81"/>
                  <a:pt x="82" y="81"/>
                  <a:pt x="82" y="81"/>
                </a:cubicBezTo>
                <a:cubicBezTo>
                  <a:pt x="83" y="79"/>
                  <a:pt x="83" y="79"/>
                  <a:pt x="83" y="79"/>
                </a:cubicBezTo>
                <a:cubicBezTo>
                  <a:pt x="81" y="76"/>
                  <a:pt x="81" y="76"/>
                  <a:pt x="81" y="76"/>
                </a:cubicBezTo>
                <a:cubicBezTo>
                  <a:pt x="80" y="76"/>
                  <a:pt x="80" y="76"/>
                  <a:pt x="80" y="76"/>
                </a:cubicBezTo>
                <a:cubicBezTo>
                  <a:pt x="81" y="72"/>
                  <a:pt x="81" y="72"/>
                  <a:pt x="81" y="72"/>
                </a:cubicBezTo>
                <a:cubicBezTo>
                  <a:pt x="81" y="72"/>
                  <a:pt x="83" y="71"/>
                  <a:pt x="84" y="72"/>
                </a:cubicBezTo>
                <a:cubicBezTo>
                  <a:pt x="85" y="72"/>
                  <a:pt x="88" y="75"/>
                  <a:pt x="88" y="75"/>
                </a:cubicBezTo>
                <a:cubicBezTo>
                  <a:pt x="90" y="76"/>
                  <a:pt x="90" y="76"/>
                  <a:pt x="90" y="76"/>
                </a:cubicBezTo>
                <a:cubicBezTo>
                  <a:pt x="90" y="76"/>
                  <a:pt x="93" y="74"/>
                  <a:pt x="93" y="74"/>
                </a:cubicBezTo>
                <a:cubicBezTo>
                  <a:pt x="93" y="74"/>
                  <a:pt x="90" y="70"/>
                  <a:pt x="90" y="70"/>
                </a:cubicBezTo>
                <a:cubicBezTo>
                  <a:pt x="91" y="65"/>
                  <a:pt x="91" y="65"/>
                  <a:pt x="91" y="65"/>
                </a:cubicBezTo>
                <a:cubicBezTo>
                  <a:pt x="92" y="61"/>
                  <a:pt x="92" y="61"/>
                  <a:pt x="92" y="61"/>
                </a:cubicBezTo>
                <a:cubicBezTo>
                  <a:pt x="96" y="58"/>
                  <a:pt x="96" y="58"/>
                  <a:pt x="96" y="58"/>
                </a:cubicBezTo>
                <a:cubicBezTo>
                  <a:pt x="99" y="60"/>
                  <a:pt x="99" y="60"/>
                  <a:pt x="99" y="60"/>
                </a:cubicBezTo>
                <a:cubicBezTo>
                  <a:pt x="104" y="60"/>
                  <a:pt x="104" y="60"/>
                  <a:pt x="104" y="60"/>
                </a:cubicBezTo>
                <a:cubicBezTo>
                  <a:pt x="109" y="60"/>
                  <a:pt x="109" y="60"/>
                  <a:pt x="109" y="60"/>
                </a:cubicBezTo>
                <a:cubicBezTo>
                  <a:pt x="112" y="59"/>
                  <a:pt x="112" y="59"/>
                  <a:pt x="112" y="59"/>
                </a:cubicBezTo>
                <a:cubicBezTo>
                  <a:pt x="116" y="59"/>
                  <a:pt x="116" y="59"/>
                  <a:pt x="116" y="59"/>
                </a:cubicBezTo>
                <a:cubicBezTo>
                  <a:pt x="116" y="59"/>
                  <a:pt x="114" y="57"/>
                  <a:pt x="114" y="57"/>
                </a:cubicBezTo>
                <a:cubicBezTo>
                  <a:pt x="113" y="57"/>
                  <a:pt x="111" y="55"/>
                  <a:pt x="111" y="55"/>
                </a:cubicBezTo>
                <a:cubicBezTo>
                  <a:pt x="111" y="55"/>
                  <a:pt x="110" y="57"/>
                  <a:pt x="110" y="57"/>
                </a:cubicBezTo>
                <a:cubicBezTo>
                  <a:pt x="109" y="58"/>
                  <a:pt x="106" y="58"/>
                  <a:pt x="106" y="57"/>
                </a:cubicBezTo>
                <a:cubicBezTo>
                  <a:pt x="105" y="57"/>
                  <a:pt x="104" y="54"/>
                  <a:pt x="104" y="54"/>
                </a:cubicBezTo>
                <a:cubicBezTo>
                  <a:pt x="104" y="51"/>
                  <a:pt x="104" y="51"/>
                  <a:pt x="104" y="51"/>
                </a:cubicBezTo>
                <a:cubicBezTo>
                  <a:pt x="106" y="50"/>
                  <a:pt x="106" y="50"/>
                  <a:pt x="106" y="50"/>
                </a:cubicBezTo>
                <a:cubicBezTo>
                  <a:pt x="103" y="47"/>
                  <a:pt x="103" y="47"/>
                  <a:pt x="103" y="47"/>
                </a:cubicBezTo>
                <a:cubicBezTo>
                  <a:pt x="103" y="47"/>
                  <a:pt x="103" y="44"/>
                  <a:pt x="104" y="43"/>
                </a:cubicBezTo>
                <a:cubicBezTo>
                  <a:pt x="105" y="43"/>
                  <a:pt x="105" y="41"/>
                  <a:pt x="105" y="41"/>
                </a:cubicBezTo>
                <a:cubicBezTo>
                  <a:pt x="102" y="41"/>
                  <a:pt x="102" y="41"/>
                  <a:pt x="102" y="41"/>
                </a:cubicBezTo>
                <a:cubicBezTo>
                  <a:pt x="102" y="41"/>
                  <a:pt x="101" y="41"/>
                  <a:pt x="101" y="39"/>
                </a:cubicBezTo>
                <a:cubicBezTo>
                  <a:pt x="102" y="37"/>
                  <a:pt x="102" y="36"/>
                  <a:pt x="102" y="36"/>
                </a:cubicBezTo>
                <a:cubicBezTo>
                  <a:pt x="98" y="36"/>
                  <a:pt x="98" y="36"/>
                  <a:pt x="98" y="36"/>
                </a:cubicBezTo>
                <a:cubicBezTo>
                  <a:pt x="96" y="36"/>
                  <a:pt x="96" y="36"/>
                  <a:pt x="96" y="36"/>
                </a:cubicBezTo>
                <a:cubicBezTo>
                  <a:pt x="93" y="33"/>
                  <a:pt x="93" y="33"/>
                  <a:pt x="93" y="33"/>
                </a:cubicBezTo>
                <a:cubicBezTo>
                  <a:pt x="94" y="30"/>
                  <a:pt x="94" y="30"/>
                  <a:pt x="94" y="30"/>
                </a:cubicBezTo>
                <a:cubicBezTo>
                  <a:pt x="100" y="29"/>
                  <a:pt x="100" y="29"/>
                  <a:pt x="100" y="29"/>
                </a:cubicBezTo>
                <a:cubicBezTo>
                  <a:pt x="107" y="26"/>
                  <a:pt x="107" y="26"/>
                  <a:pt x="107" y="26"/>
                </a:cubicBezTo>
                <a:cubicBezTo>
                  <a:pt x="106" y="24"/>
                  <a:pt x="106" y="24"/>
                  <a:pt x="106" y="24"/>
                </a:cubicBezTo>
                <a:cubicBezTo>
                  <a:pt x="104" y="25"/>
                  <a:pt x="104" y="25"/>
                  <a:pt x="104" y="25"/>
                </a:cubicBezTo>
                <a:cubicBezTo>
                  <a:pt x="104" y="25"/>
                  <a:pt x="103" y="26"/>
                  <a:pt x="103" y="26"/>
                </a:cubicBezTo>
                <a:cubicBezTo>
                  <a:pt x="102" y="26"/>
                  <a:pt x="100" y="26"/>
                  <a:pt x="100" y="26"/>
                </a:cubicBezTo>
                <a:cubicBezTo>
                  <a:pt x="100" y="24"/>
                  <a:pt x="100" y="24"/>
                  <a:pt x="100" y="24"/>
                </a:cubicBezTo>
                <a:cubicBezTo>
                  <a:pt x="103" y="24"/>
                  <a:pt x="103" y="24"/>
                  <a:pt x="103" y="24"/>
                </a:cubicBezTo>
                <a:cubicBezTo>
                  <a:pt x="105" y="23"/>
                  <a:pt x="105" y="23"/>
                  <a:pt x="105" y="23"/>
                </a:cubicBezTo>
                <a:cubicBezTo>
                  <a:pt x="103" y="22"/>
                  <a:pt x="103" y="22"/>
                  <a:pt x="103" y="22"/>
                </a:cubicBezTo>
                <a:cubicBezTo>
                  <a:pt x="100" y="18"/>
                  <a:pt x="100" y="18"/>
                  <a:pt x="100" y="18"/>
                </a:cubicBezTo>
                <a:cubicBezTo>
                  <a:pt x="99" y="15"/>
                  <a:pt x="99" y="15"/>
                  <a:pt x="99" y="15"/>
                </a:cubicBezTo>
                <a:cubicBezTo>
                  <a:pt x="97" y="14"/>
                  <a:pt x="97" y="14"/>
                  <a:pt x="97" y="14"/>
                </a:cubicBezTo>
                <a:cubicBezTo>
                  <a:pt x="95" y="12"/>
                  <a:pt x="95" y="12"/>
                  <a:pt x="95" y="12"/>
                </a:cubicBezTo>
                <a:cubicBezTo>
                  <a:pt x="95" y="9"/>
                  <a:pt x="95" y="9"/>
                  <a:pt x="95" y="9"/>
                </a:cubicBezTo>
                <a:cubicBezTo>
                  <a:pt x="94" y="1"/>
                  <a:pt x="94" y="1"/>
                  <a:pt x="94" y="1"/>
                </a:cubicBezTo>
                <a:cubicBezTo>
                  <a:pt x="97" y="1"/>
                  <a:pt x="97" y="1"/>
                  <a:pt x="97" y="1"/>
                </a:cubicBezTo>
                <a:cubicBezTo>
                  <a:pt x="99" y="0"/>
                  <a:pt x="99" y="0"/>
                  <a:pt x="99" y="0"/>
                </a:cubicBezTo>
                <a:cubicBezTo>
                  <a:pt x="99" y="0"/>
                  <a:pt x="104" y="2"/>
                  <a:pt x="105" y="2"/>
                </a:cubicBezTo>
                <a:cubicBezTo>
                  <a:pt x="106" y="2"/>
                  <a:pt x="108" y="3"/>
                  <a:pt x="108" y="3"/>
                </a:cubicBezTo>
                <a:cubicBezTo>
                  <a:pt x="112" y="5"/>
                  <a:pt x="112" y="5"/>
                  <a:pt x="112" y="5"/>
                </a:cubicBezTo>
                <a:cubicBezTo>
                  <a:pt x="115" y="6"/>
                  <a:pt x="115" y="6"/>
                  <a:pt x="115" y="6"/>
                </a:cubicBezTo>
                <a:cubicBezTo>
                  <a:pt x="115" y="6"/>
                  <a:pt x="116" y="6"/>
                  <a:pt x="116" y="6"/>
                </a:cubicBezTo>
                <a:cubicBezTo>
                  <a:pt x="117" y="6"/>
                  <a:pt x="119" y="5"/>
                  <a:pt x="119" y="5"/>
                </a:cubicBezTo>
                <a:cubicBezTo>
                  <a:pt x="119" y="5"/>
                  <a:pt x="122" y="3"/>
                  <a:pt x="123" y="3"/>
                </a:cubicBezTo>
                <a:cubicBezTo>
                  <a:pt x="123" y="2"/>
                  <a:pt x="124" y="2"/>
                  <a:pt x="124" y="2"/>
                </a:cubicBezTo>
                <a:cubicBezTo>
                  <a:pt x="126" y="6"/>
                  <a:pt x="126" y="6"/>
                  <a:pt x="126" y="6"/>
                </a:cubicBezTo>
                <a:cubicBezTo>
                  <a:pt x="128" y="4"/>
                  <a:pt x="128" y="4"/>
                  <a:pt x="128" y="4"/>
                </a:cubicBezTo>
                <a:cubicBezTo>
                  <a:pt x="129" y="2"/>
                  <a:pt x="129" y="2"/>
                  <a:pt x="129" y="2"/>
                </a:cubicBezTo>
                <a:cubicBezTo>
                  <a:pt x="137" y="11"/>
                  <a:pt x="137" y="11"/>
                  <a:pt x="137" y="11"/>
                </a:cubicBezTo>
                <a:cubicBezTo>
                  <a:pt x="138" y="15"/>
                  <a:pt x="138" y="15"/>
                  <a:pt x="138" y="15"/>
                </a:cubicBezTo>
                <a:cubicBezTo>
                  <a:pt x="138" y="15"/>
                  <a:pt x="138" y="18"/>
                  <a:pt x="138" y="18"/>
                </a:cubicBezTo>
                <a:cubicBezTo>
                  <a:pt x="137" y="18"/>
                  <a:pt x="136" y="22"/>
                  <a:pt x="136" y="22"/>
                </a:cubicBezTo>
                <a:cubicBezTo>
                  <a:pt x="136" y="25"/>
                  <a:pt x="136" y="25"/>
                  <a:pt x="136" y="25"/>
                </a:cubicBezTo>
                <a:cubicBezTo>
                  <a:pt x="138" y="26"/>
                  <a:pt x="138" y="26"/>
                  <a:pt x="138" y="26"/>
                </a:cubicBezTo>
                <a:cubicBezTo>
                  <a:pt x="141" y="26"/>
                  <a:pt x="141" y="26"/>
                  <a:pt x="141" y="26"/>
                </a:cubicBezTo>
                <a:cubicBezTo>
                  <a:pt x="143" y="28"/>
                  <a:pt x="143" y="28"/>
                  <a:pt x="143" y="28"/>
                </a:cubicBezTo>
                <a:cubicBezTo>
                  <a:pt x="144" y="29"/>
                  <a:pt x="144" y="29"/>
                  <a:pt x="144" y="29"/>
                </a:cubicBezTo>
                <a:cubicBezTo>
                  <a:pt x="147" y="29"/>
                  <a:pt x="147" y="29"/>
                  <a:pt x="147" y="29"/>
                </a:cubicBezTo>
                <a:cubicBezTo>
                  <a:pt x="148" y="28"/>
                  <a:pt x="148" y="28"/>
                  <a:pt x="148" y="28"/>
                </a:cubicBezTo>
                <a:cubicBezTo>
                  <a:pt x="152" y="29"/>
                  <a:pt x="152" y="29"/>
                  <a:pt x="152" y="29"/>
                </a:cubicBezTo>
                <a:cubicBezTo>
                  <a:pt x="155" y="31"/>
                  <a:pt x="155" y="31"/>
                  <a:pt x="155" y="31"/>
                </a:cubicBezTo>
                <a:cubicBezTo>
                  <a:pt x="158" y="33"/>
                  <a:pt x="158" y="33"/>
                  <a:pt x="158" y="33"/>
                </a:cubicBezTo>
                <a:cubicBezTo>
                  <a:pt x="163" y="35"/>
                  <a:pt x="163" y="35"/>
                  <a:pt x="163" y="35"/>
                </a:cubicBezTo>
                <a:cubicBezTo>
                  <a:pt x="164" y="32"/>
                  <a:pt x="164" y="32"/>
                  <a:pt x="164" y="32"/>
                </a:cubicBezTo>
                <a:cubicBezTo>
                  <a:pt x="165" y="31"/>
                  <a:pt x="165" y="31"/>
                  <a:pt x="165" y="31"/>
                </a:cubicBezTo>
                <a:cubicBezTo>
                  <a:pt x="168" y="31"/>
                  <a:pt x="168" y="31"/>
                  <a:pt x="168" y="31"/>
                </a:cubicBezTo>
                <a:cubicBezTo>
                  <a:pt x="170" y="30"/>
                  <a:pt x="170" y="30"/>
                  <a:pt x="170" y="30"/>
                </a:cubicBezTo>
                <a:cubicBezTo>
                  <a:pt x="171" y="29"/>
                  <a:pt x="171" y="29"/>
                  <a:pt x="171" y="29"/>
                </a:cubicBezTo>
                <a:cubicBezTo>
                  <a:pt x="168" y="26"/>
                  <a:pt x="168" y="26"/>
                  <a:pt x="168" y="26"/>
                </a:cubicBezTo>
                <a:cubicBezTo>
                  <a:pt x="168" y="23"/>
                  <a:pt x="168" y="23"/>
                  <a:pt x="168" y="23"/>
                </a:cubicBezTo>
                <a:cubicBezTo>
                  <a:pt x="168" y="23"/>
                  <a:pt x="170" y="21"/>
                  <a:pt x="170" y="21"/>
                </a:cubicBezTo>
                <a:cubicBezTo>
                  <a:pt x="171" y="21"/>
                  <a:pt x="175" y="22"/>
                  <a:pt x="175" y="22"/>
                </a:cubicBezTo>
                <a:cubicBezTo>
                  <a:pt x="176" y="25"/>
                  <a:pt x="176" y="25"/>
                  <a:pt x="176" y="25"/>
                </a:cubicBezTo>
                <a:cubicBezTo>
                  <a:pt x="177" y="28"/>
                  <a:pt x="177" y="28"/>
                  <a:pt x="177" y="28"/>
                </a:cubicBezTo>
                <a:cubicBezTo>
                  <a:pt x="173" y="29"/>
                  <a:pt x="173" y="29"/>
                  <a:pt x="173" y="29"/>
                </a:cubicBezTo>
                <a:cubicBezTo>
                  <a:pt x="172" y="31"/>
                  <a:pt x="172" y="31"/>
                  <a:pt x="172" y="31"/>
                </a:cubicBezTo>
                <a:cubicBezTo>
                  <a:pt x="172" y="35"/>
                  <a:pt x="172" y="35"/>
                  <a:pt x="172" y="35"/>
                </a:cubicBezTo>
                <a:cubicBezTo>
                  <a:pt x="172" y="39"/>
                  <a:pt x="172" y="39"/>
                  <a:pt x="172" y="39"/>
                </a:cubicBezTo>
                <a:cubicBezTo>
                  <a:pt x="172" y="39"/>
                  <a:pt x="172" y="41"/>
                  <a:pt x="171" y="41"/>
                </a:cubicBezTo>
                <a:cubicBezTo>
                  <a:pt x="170" y="42"/>
                  <a:pt x="168" y="42"/>
                  <a:pt x="168" y="42"/>
                </a:cubicBezTo>
                <a:cubicBezTo>
                  <a:pt x="168" y="44"/>
                  <a:pt x="168" y="44"/>
                  <a:pt x="168" y="44"/>
                </a:cubicBezTo>
                <a:cubicBezTo>
                  <a:pt x="165" y="46"/>
                  <a:pt x="165" y="46"/>
                  <a:pt x="165" y="46"/>
                </a:cubicBezTo>
                <a:cubicBezTo>
                  <a:pt x="162" y="46"/>
                  <a:pt x="162" y="46"/>
                  <a:pt x="162" y="46"/>
                </a:cubicBezTo>
                <a:cubicBezTo>
                  <a:pt x="161" y="47"/>
                  <a:pt x="161" y="47"/>
                  <a:pt x="161" y="47"/>
                </a:cubicBezTo>
                <a:cubicBezTo>
                  <a:pt x="162" y="50"/>
                  <a:pt x="162" y="50"/>
                  <a:pt x="162" y="50"/>
                </a:cubicBezTo>
                <a:cubicBezTo>
                  <a:pt x="164" y="52"/>
                  <a:pt x="164" y="52"/>
                  <a:pt x="164" y="52"/>
                </a:cubicBezTo>
                <a:cubicBezTo>
                  <a:pt x="167" y="53"/>
                  <a:pt x="167" y="53"/>
                  <a:pt x="167" y="53"/>
                </a:cubicBezTo>
                <a:cubicBezTo>
                  <a:pt x="169" y="52"/>
                  <a:pt x="169" y="52"/>
                  <a:pt x="169" y="52"/>
                </a:cubicBezTo>
                <a:cubicBezTo>
                  <a:pt x="170" y="50"/>
                  <a:pt x="170" y="50"/>
                  <a:pt x="170" y="50"/>
                </a:cubicBezTo>
                <a:cubicBezTo>
                  <a:pt x="173" y="49"/>
                  <a:pt x="173" y="49"/>
                  <a:pt x="173" y="49"/>
                </a:cubicBezTo>
                <a:cubicBezTo>
                  <a:pt x="177" y="51"/>
                  <a:pt x="177" y="51"/>
                  <a:pt x="177" y="51"/>
                </a:cubicBezTo>
                <a:cubicBezTo>
                  <a:pt x="178" y="53"/>
                  <a:pt x="178" y="53"/>
                  <a:pt x="178" y="53"/>
                </a:cubicBezTo>
                <a:cubicBezTo>
                  <a:pt x="178" y="53"/>
                  <a:pt x="182" y="53"/>
                  <a:pt x="182" y="53"/>
                </a:cubicBezTo>
                <a:cubicBezTo>
                  <a:pt x="182" y="53"/>
                  <a:pt x="183" y="50"/>
                  <a:pt x="183" y="50"/>
                </a:cubicBezTo>
                <a:cubicBezTo>
                  <a:pt x="183" y="50"/>
                  <a:pt x="184" y="48"/>
                  <a:pt x="185" y="48"/>
                </a:cubicBezTo>
                <a:cubicBezTo>
                  <a:pt x="186" y="48"/>
                  <a:pt x="187" y="46"/>
                  <a:pt x="188" y="46"/>
                </a:cubicBezTo>
                <a:cubicBezTo>
                  <a:pt x="188" y="45"/>
                  <a:pt x="189" y="43"/>
                  <a:pt x="189" y="43"/>
                </a:cubicBezTo>
                <a:cubicBezTo>
                  <a:pt x="189" y="43"/>
                  <a:pt x="191" y="42"/>
                  <a:pt x="192" y="42"/>
                </a:cubicBezTo>
                <a:cubicBezTo>
                  <a:pt x="193" y="42"/>
                  <a:pt x="199" y="41"/>
                  <a:pt x="199" y="41"/>
                </a:cubicBezTo>
                <a:cubicBezTo>
                  <a:pt x="199" y="41"/>
                  <a:pt x="203" y="40"/>
                  <a:pt x="204" y="39"/>
                </a:cubicBezTo>
                <a:cubicBezTo>
                  <a:pt x="204" y="39"/>
                  <a:pt x="208" y="36"/>
                  <a:pt x="208" y="36"/>
                </a:cubicBezTo>
                <a:cubicBezTo>
                  <a:pt x="209" y="33"/>
                  <a:pt x="209" y="33"/>
                  <a:pt x="209" y="33"/>
                </a:cubicBezTo>
                <a:cubicBezTo>
                  <a:pt x="212" y="30"/>
                  <a:pt x="212" y="30"/>
                  <a:pt x="212" y="30"/>
                </a:cubicBezTo>
                <a:cubicBezTo>
                  <a:pt x="212" y="30"/>
                  <a:pt x="213" y="30"/>
                  <a:pt x="213" y="29"/>
                </a:cubicBezTo>
                <a:cubicBezTo>
                  <a:pt x="213" y="28"/>
                  <a:pt x="214" y="25"/>
                  <a:pt x="214" y="25"/>
                </a:cubicBezTo>
                <a:cubicBezTo>
                  <a:pt x="216" y="24"/>
                  <a:pt x="216" y="24"/>
                  <a:pt x="216" y="24"/>
                </a:cubicBezTo>
                <a:cubicBezTo>
                  <a:pt x="216" y="24"/>
                  <a:pt x="218" y="25"/>
                  <a:pt x="218" y="26"/>
                </a:cubicBezTo>
                <a:cubicBezTo>
                  <a:pt x="218" y="26"/>
                  <a:pt x="217" y="28"/>
                  <a:pt x="217" y="28"/>
                </a:cubicBezTo>
                <a:cubicBezTo>
                  <a:pt x="217" y="28"/>
                  <a:pt x="215" y="29"/>
                  <a:pt x="214" y="30"/>
                </a:cubicBezTo>
                <a:cubicBezTo>
                  <a:pt x="214" y="30"/>
                  <a:pt x="214" y="32"/>
                  <a:pt x="214" y="32"/>
                </a:cubicBezTo>
                <a:cubicBezTo>
                  <a:pt x="216" y="30"/>
                  <a:pt x="216" y="30"/>
                  <a:pt x="216" y="30"/>
                </a:cubicBezTo>
                <a:cubicBezTo>
                  <a:pt x="216" y="30"/>
                  <a:pt x="217" y="29"/>
                  <a:pt x="217" y="29"/>
                </a:cubicBezTo>
                <a:cubicBezTo>
                  <a:pt x="217" y="29"/>
                  <a:pt x="221" y="28"/>
                  <a:pt x="221" y="28"/>
                </a:cubicBezTo>
                <a:cubicBezTo>
                  <a:pt x="221" y="28"/>
                  <a:pt x="223" y="29"/>
                  <a:pt x="223" y="29"/>
                </a:cubicBezTo>
                <a:cubicBezTo>
                  <a:pt x="223" y="29"/>
                  <a:pt x="225" y="30"/>
                  <a:pt x="225" y="30"/>
                </a:cubicBezTo>
                <a:cubicBezTo>
                  <a:pt x="229" y="29"/>
                  <a:pt x="229" y="29"/>
                  <a:pt x="229" y="29"/>
                </a:cubicBezTo>
                <a:cubicBezTo>
                  <a:pt x="229" y="27"/>
                  <a:pt x="229" y="27"/>
                  <a:pt x="229" y="27"/>
                </a:cubicBezTo>
                <a:cubicBezTo>
                  <a:pt x="229" y="27"/>
                  <a:pt x="229" y="26"/>
                  <a:pt x="230" y="26"/>
                </a:cubicBezTo>
                <a:cubicBezTo>
                  <a:pt x="231" y="25"/>
                  <a:pt x="233" y="24"/>
                  <a:pt x="233" y="24"/>
                </a:cubicBezTo>
                <a:cubicBezTo>
                  <a:pt x="233" y="24"/>
                  <a:pt x="233" y="22"/>
                  <a:pt x="233" y="21"/>
                </a:cubicBezTo>
                <a:cubicBezTo>
                  <a:pt x="233" y="21"/>
                  <a:pt x="234" y="19"/>
                  <a:pt x="234" y="19"/>
                </a:cubicBezTo>
                <a:cubicBezTo>
                  <a:pt x="234" y="19"/>
                  <a:pt x="234" y="19"/>
                  <a:pt x="234" y="19"/>
                </a:cubicBezTo>
                <a:cubicBezTo>
                  <a:pt x="234" y="19"/>
                  <a:pt x="236" y="18"/>
                  <a:pt x="236" y="18"/>
                </a:cubicBezTo>
                <a:cubicBezTo>
                  <a:pt x="236" y="18"/>
                  <a:pt x="237" y="15"/>
                  <a:pt x="237" y="15"/>
                </a:cubicBezTo>
                <a:cubicBezTo>
                  <a:pt x="237" y="15"/>
                  <a:pt x="237" y="14"/>
                  <a:pt x="238" y="14"/>
                </a:cubicBezTo>
                <a:cubicBezTo>
                  <a:pt x="238" y="14"/>
                  <a:pt x="240" y="12"/>
                  <a:pt x="240" y="12"/>
                </a:cubicBezTo>
                <a:cubicBezTo>
                  <a:pt x="241" y="11"/>
                  <a:pt x="241" y="11"/>
                  <a:pt x="242" y="11"/>
                </a:cubicBezTo>
                <a:cubicBezTo>
                  <a:pt x="242" y="11"/>
                  <a:pt x="243" y="13"/>
                  <a:pt x="243" y="13"/>
                </a:cubicBezTo>
                <a:cubicBezTo>
                  <a:pt x="243" y="13"/>
                  <a:pt x="243" y="14"/>
                  <a:pt x="242" y="15"/>
                </a:cubicBezTo>
                <a:cubicBezTo>
                  <a:pt x="241" y="15"/>
                  <a:pt x="240" y="16"/>
                  <a:pt x="240" y="16"/>
                </a:cubicBezTo>
                <a:cubicBezTo>
                  <a:pt x="240" y="16"/>
                  <a:pt x="242" y="18"/>
                  <a:pt x="242" y="18"/>
                </a:cubicBezTo>
                <a:cubicBezTo>
                  <a:pt x="242" y="18"/>
                  <a:pt x="243" y="19"/>
                  <a:pt x="243" y="19"/>
                </a:cubicBezTo>
                <a:cubicBezTo>
                  <a:pt x="243" y="20"/>
                  <a:pt x="242" y="21"/>
                  <a:pt x="242" y="21"/>
                </a:cubicBezTo>
                <a:cubicBezTo>
                  <a:pt x="243" y="21"/>
                  <a:pt x="246" y="20"/>
                  <a:pt x="246" y="20"/>
                </a:cubicBezTo>
                <a:cubicBezTo>
                  <a:pt x="246" y="20"/>
                  <a:pt x="246" y="18"/>
                  <a:pt x="246" y="18"/>
                </a:cubicBezTo>
                <a:cubicBezTo>
                  <a:pt x="246" y="18"/>
                  <a:pt x="248" y="16"/>
                  <a:pt x="248" y="16"/>
                </a:cubicBezTo>
                <a:cubicBezTo>
                  <a:pt x="249" y="16"/>
                  <a:pt x="251" y="17"/>
                  <a:pt x="251" y="17"/>
                </a:cubicBezTo>
                <a:cubicBezTo>
                  <a:pt x="251" y="17"/>
                  <a:pt x="251" y="18"/>
                  <a:pt x="251" y="19"/>
                </a:cubicBezTo>
                <a:cubicBezTo>
                  <a:pt x="250" y="19"/>
                  <a:pt x="248" y="21"/>
                  <a:pt x="248" y="21"/>
                </a:cubicBezTo>
                <a:cubicBezTo>
                  <a:pt x="248" y="22"/>
                  <a:pt x="247" y="22"/>
                  <a:pt x="248" y="22"/>
                </a:cubicBezTo>
                <a:cubicBezTo>
                  <a:pt x="248" y="23"/>
                  <a:pt x="250" y="25"/>
                  <a:pt x="250" y="25"/>
                </a:cubicBezTo>
                <a:cubicBezTo>
                  <a:pt x="253" y="27"/>
                  <a:pt x="253" y="27"/>
                  <a:pt x="253" y="27"/>
                </a:cubicBezTo>
                <a:cubicBezTo>
                  <a:pt x="253" y="27"/>
                  <a:pt x="253" y="28"/>
                  <a:pt x="253" y="29"/>
                </a:cubicBezTo>
                <a:cubicBezTo>
                  <a:pt x="253" y="29"/>
                  <a:pt x="248" y="29"/>
                  <a:pt x="248" y="29"/>
                </a:cubicBezTo>
                <a:cubicBezTo>
                  <a:pt x="248" y="29"/>
                  <a:pt x="248" y="29"/>
                  <a:pt x="247" y="30"/>
                </a:cubicBezTo>
                <a:cubicBezTo>
                  <a:pt x="247" y="30"/>
                  <a:pt x="246" y="31"/>
                  <a:pt x="244" y="32"/>
                </a:cubicBezTo>
                <a:cubicBezTo>
                  <a:pt x="242" y="32"/>
                  <a:pt x="242" y="32"/>
                  <a:pt x="242" y="33"/>
                </a:cubicBezTo>
                <a:cubicBezTo>
                  <a:pt x="242" y="34"/>
                  <a:pt x="241" y="35"/>
                  <a:pt x="242" y="36"/>
                </a:cubicBezTo>
                <a:cubicBezTo>
                  <a:pt x="243" y="37"/>
                  <a:pt x="245" y="38"/>
                  <a:pt x="245" y="38"/>
                </a:cubicBezTo>
                <a:cubicBezTo>
                  <a:pt x="245" y="38"/>
                  <a:pt x="250" y="40"/>
                  <a:pt x="250" y="39"/>
                </a:cubicBezTo>
                <a:cubicBezTo>
                  <a:pt x="250" y="39"/>
                  <a:pt x="257" y="39"/>
                  <a:pt x="257" y="39"/>
                </a:cubicBezTo>
                <a:cubicBezTo>
                  <a:pt x="260" y="39"/>
                  <a:pt x="260" y="39"/>
                  <a:pt x="260" y="39"/>
                </a:cubicBezTo>
                <a:cubicBezTo>
                  <a:pt x="260" y="39"/>
                  <a:pt x="261" y="41"/>
                  <a:pt x="262" y="42"/>
                </a:cubicBezTo>
                <a:cubicBezTo>
                  <a:pt x="262" y="42"/>
                  <a:pt x="266" y="45"/>
                  <a:pt x="266" y="45"/>
                </a:cubicBezTo>
                <a:cubicBezTo>
                  <a:pt x="268" y="45"/>
                  <a:pt x="268" y="45"/>
                  <a:pt x="268" y="45"/>
                </a:cubicBezTo>
                <a:cubicBezTo>
                  <a:pt x="269" y="49"/>
                  <a:pt x="269" y="49"/>
                  <a:pt x="269" y="49"/>
                </a:cubicBezTo>
                <a:cubicBezTo>
                  <a:pt x="268" y="52"/>
                  <a:pt x="268" y="52"/>
                  <a:pt x="268" y="52"/>
                </a:cubicBezTo>
                <a:cubicBezTo>
                  <a:pt x="265" y="53"/>
                  <a:pt x="265" y="53"/>
                  <a:pt x="265" y="53"/>
                </a:cubicBezTo>
                <a:cubicBezTo>
                  <a:pt x="261" y="56"/>
                  <a:pt x="261" y="56"/>
                  <a:pt x="261" y="56"/>
                </a:cubicBezTo>
                <a:cubicBezTo>
                  <a:pt x="259" y="55"/>
                  <a:pt x="259" y="55"/>
                  <a:pt x="259" y="55"/>
                </a:cubicBezTo>
                <a:cubicBezTo>
                  <a:pt x="259" y="55"/>
                  <a:pt x="261" y="57"/>
                  <a:pt x="262" y="57"/>
                </a:cubicBezTo>
                <a:cubicBezTo>
                  <a:pt x="263" y="57"/>
                  <a:pt x="264" y="58"/>
                  <a:pt x="264" y="58"/>
                </a:cubicBezTo>
                <a:cubicBezTo>
                  <a:pt x="265" y="58"/>
                  <a:pt x="269" y="58"/>
                  <a:pt x="273" y="58"/>
                </a:cubicBezTo>
                <a:cubicBezTo>
                  <a:pt x="273" y="59"/>
                  <a:pt x="273" y="59"/>
                  <a:pt x="273" y="60"/>
                </a:cubicBezTo>
                <a:cubicBezTo>
                  <a:pt x="274" y="61"/>
                  <a:pt x="275" y="65"/>
                  <a:pt x="275" y="66"/>
                </a:cubicBezTo>
                <a:cubicBezTo>
                  <a:pt x="275" y="66"/>
                  <a:pt x="276" y="70"/>
                  <a:pt x="278" y="73"/>
                </a:cubicBezTo>
                <a:cubicBezTo>
                  <a:pt x="281" y="77"/>
                  <a:pt x="280" y="78"/>
                  <a:pt x="280" y="78"/>
                </a:cubicBezTo>
                <a:cubicBezTo>
                  <a:pt x="280" y="87"/>
                  <a:pt x="280" y="87"/>
                  <a:pt x="280" y="87"/>
                </a:cubicBezTo>
                <a:cubicBezTo>
                  <a:pt x="280" y="95"/>
                  <a:pt x="280" y="95"/>
                  <a:pt x="280" y="95"/>
                </a:cubicBezTo>
                <a:cubicBezTo>
                  <a:pt x="275" y="99"/>
                  <a:pt x="275" y="99"/>
                  <a:pt x="275" y="99"/>
                </a:cubicBezTo>
                <a:cubicBezTo>
                  <a:pt x="273" y="108"/>
                  <a:pt x="273" y="108"/>
                  <a:pt x="273" y="108"/>
                </a:cubicBezTo>
                <a:cubicBezTo>
                  <a:pt x="273" y="108"/>
                  <a:pt x="274" y="109"/>
                  <a:pt x="275" y="109"/>
                </a:cubicBezTo>
                <a:cubicBezTo>
                  <a:pt x="276" y="110"/>
                  <a:pt x="279" y="113"/>
                  <a:pt x="279" y="113"/>
                </a:cubicBezTo>
                <a:cubicBezTo>
                  <a:pt x="280" y="114"/>
                  <a:pt x="286" y="117"/>
                  <a:pt x="289" y="118"/>
                </a:cubicBezTo>
                <a:cubicBezTo>
                  <a:pt x="292" y="120"/>
                  <a:pt x="291" y="125"/>
                  <a:pt x="291" y="125"/>
                </a:cubicBezTo>
                <a:cubicBezTo>
                  <a:pt x="289" y="132"/>
                  <a:pt x="289" y="132"/>
                  <a:pt x="289" y="132"/>
                </a:cubicBezTo>
                <a:cubicBezTo>
                  <a:pt x="289" y="132"/>
                  <a:pt x="290" y="136"/>
                  <a:pt x="292" y="136"/>
                </a:cubicBezTo>
                <a:cubicBezTo>
                  <a:pt x="293" y="135"/>
                  <a:pt x="294" y="141"/>
                  <a:pt x="294" y="141"/>
                </a:cubicBezTo>
                <a:cubicBezTo>
                  <a:pt x="294" y="141"/>
                  <a:pt x="295" y="147"/>
                  <a:pt x="295" y="148"/>
                </a:cubicBezTo>
                <a:cubicBezTo>
                  <a:pt x="294" y="149"/>
                  <a:pt x="295" y="150"/>
                  <a:pt x="295" y="150"/>
                </a:cubicBezTo>
                <a:cubicBezTo>
                  <a:pt x="297" y="154"/>
                  <a:pt x="297" y="154"/>
                  <a:pt x="297" y="154"/>
                </a:cubicBezTo>
                <a:cubicBezTo>
                  <a:pt x="297" y="154"/>
                  <a:pt x="296" y="157"/>
                  <a:pt x="295" y="158"/>
                </a:cubicBezTo>
                <a:cubicBezTo>
                  <a:pt x="295" y="160"/>
                  <a:pt x="294" y="162"/>
                  <a:pt x="294" y="162"/>
                </a:cubicBezTo>
                <a:cubicBezTo>
                  <a:pt x="295" y="165"/>
                  <a:pt x="295" y="165"/>
                  <a:pt x="295" y="165"/>
                </a:cubicBezTo>
                <a:cubicBezTo>
                  <a:pt x="299" y="170"/>
                  <a:pt x="299" y="170"/>
                  <a:pt x="299" y="170"/>
                </a:cubicBezTo>
                <a:cubicBezTo>
                  <a:pt x="299" y="175"/>
                  <a:pt x="299" y="175"/>
                  <a:pt x="299" y="175"/>
                </a:cubicBezTo>
                <a:cubicBezTo>
                  <a:pt x="299" y="178"/>
                  <a:pt x="299" y="178"/>
                  <a:pt x="299" y="178"/>
                </a:cubicBezTo>
                <a:cubicBezTo>
                  <a:pt x="299" y="178"/>
                  <a:pt x="302" y="179"/>
                  <a:pt x="303" y="179"/>
                </a:cubicBezTo>
                <a:cubicBezTo>
                  <a:pt x="304" y="179"/>
                  <a:pt x="306" y="181"/>
                  <a:pt x="306" y="181"/>
                </a:cubicBezTo>
                <a:cubicBezTo>
                  <a:pt x="306" y="181"/>
                  <a:pt x="306" y="183"/>
                  <a:pt x="306" y="184"/>
                </a:cubicBezTo>
                <a:cubicBezTo>
                  <a:pt x="306" y="184"/>
                  <a:pt x="309" y="188"/>
                  <a:pt x="309" y="188"/>
                </a:cubicBezTo>
                <a:cubicBezTo>
                  <a:pt x="310" y="189"/>
                  <a:pt x="312" y="192"/>
                  <a:pt x="312" y="192"/>
                </a:cubicBezTo>
                <a:cubicBezTo>
                  <a:pt x="312" y="192"/>
                  <a:pt x="312" y="194"/>
                  <a:pt x="309" y="197"/>
                </a:cubicBezTo>
                <a:cubicBezTo>
                  <a:pt x="307" y="200"/>
                  <a:pt x="308" y="200"/>
                  <a:pt x="308" y="201"/>
                </a:cubicBezTo>
                <a:cubicBezTo>
                  <a:pt x="308" y="202"/>
                  <a:pt x="309" y="204"/>
                  <a:pt x="309" y="204"/>
                </a:cubicBezTo>
                <a:cubicBezTo>
                  <a:pt x="309" y="204"/>
                  <a:pt x="308" y="205"/>
                  <a:pt x="307" y="206"/>
                </a:cubicBezTo>
                <a:cubicBezTo>
                  <a:pt x="307" y="206"/>
                  <a:pt x="306" y="208"/>
                  <a:pt x="306" y="210"/>
                </a:cubicBezTo>
                <a:cubicBezTo>
                  <a:pt x="302" y="213"/>
                  <a:pt x="302" y="213"/>
                  <a:pt x="302" y="213"/>
                </a:cubicBezTo>
                <a:cubicBezTo>
                  <a:pt x="302" y="213"/>
                  <a:pt x="302" y="213"/>
                  <a:pt x="301" y="214"/>
                </a:cubicBezTo>
                <a:cubicBezTo>
                  <a:pt x="301" y="213"/>
                  <a:pt x="300" y="213"/>
                  <a:pt x="299" y="213"/>
                </a:cubicBezTo>
                <a:cubicBezTo>
                  <a:pt x="298" y="212"/>
                  <a:pt x="297" y="211"/>
                  <a:pt x="297" y="211"/>
                </a:cubicBezTo>
                <a:cubicBezTo>
                  <a:pt x="297" y="211"/>
                  <a:pt x="297" y="209"/>
                  <a:pt x="297" y="207"/>
                </a:cubicBezTo>
                <a:cubicBezTo>
                  <a:pt x="297" y="205"/>
                  <a:pt x="297" y="206"/>
                  <a:pt x="297" y="205"/>
                </a:cubicBezTo>
                <a:cubicBezTo>
                  <a:pt x="296" y="204"/>
                  <a:pt x="294" y="203"/>
                  <a:pt x="292" y="202"/>
                </a:cubicBezTo>
                <a:cubicBezTo>
                  <a:pt x="290" y="202"/>
                  <a:pt x="286" y="202"/>
                  <a:pt x="285" y="203"/>
                </a:cubicBezTo>
                <a:cubicBezTo>
                  <a:pt x="285" y="203"/>
                  <a:pt x="285" y="207"/>
                  <a:pt x="285" y="207"/>
                </a:cubicBezTo>
                <a:cubicBezTo>
                  <a:pt x="287" y="210"/>
                  <a:pt x="287" y="210"/>
                  <a:pt x="287" y="210"/>
                </a:cubicBezTo>
                <a:cubicBezTo>
                  <a:pt x="286" y="212"/>
                  <a:pt x="286" y="212"/>
                  <a:pt x="286" y="212"/>
                </a:cubicBezTo>
                <a:cubicBezTo>
                  <a:pt x="286" y="212"/>
                  <a:pt x="277" y="214"/>
                  <a:pt x="274" y="214"/>
                </a:cubicBezTo>
                <a:cubicBezTo>
                  <a:pt x="271" y="214"/>
                  <a:pt x="272" y="216"/>
                  <a:pt x="272" y="216"/>
                </a:cubicBezTo>
                <a:cubicBezTo>
                  <a:pt x="270" y="220"/>
                  <a:pt x="270" y="220"/>
                  <a:pt x="270" y="220"/>
                </a:cubicBezTo>
                <a:cubicBezTo>
                  <a:pt x="268" y="222"/>
                  <a:pt x="268" y="222"/>
                  <a:pt x="268" y="222"/>
                </a:cubicBezTo>
                <a:cubicBezTo>
                  <a:pt x="262" y="224"/>
                  <a:pt x="262" y="224"/>
                  <a:pt x="262" y="224"/>
                </a:cubicBezTo>
                <a:cubicBezTo>
                  <a:pt x="262" y="224"/>
                  <a:pt x="256" y="229"/>
                  <a:pt x="255" y="229"/>
                </a:cubicBezTo>
                <a:cubicBezTo>
                  <a:pt x="251" y="232"/>
                  <a:pt x="251" y="232"/>
                  <a:pt x="251" y="232"/>
                </a:cubicBezTo>
                <a:cubicBezTo>
                  <a:pt x="251" y="232"/>
                  <a:pt x="250" y="232"/>
                  <a:pt x="247" y="234"/>
                </a:cubicBezTo>
                <a:cubicBezTo>
                  <a:pt x="243" y="235"/>
                  <a:pt x="245" y="237"/>
                  <a:pt x="244" y="238"/>
                </a:cubicBezTo>
                <a:cubicBezTo>
                  <a:pt x="244" y="240"/>
                  <a:pt x="243" y="240"/>
                  <a:pt x="241" y="241"/>
                </a:cubicBezTo>
                <a:cubicBezTo>
                  <a:pt x="240" y="241"/>
                  <a:pt x="237" y="240"/>
                  <a:pt x="235" y="240"/>
                </a:cubicBezTo>
                <a:cubicBezTo>
                  <a:pt x="234" y="240"/>
                  <a:pt x="231" y="242"/>
                  <a:pt x="229" y="242"/>
                </a:cubicBezTo>
                <a:cubicBezTo>
                  <a:pt x="226" y="242"/>
                  <a:pt x="226" y="242"/>
                  <a:pt x="226" y="242"/>
                </a:cubicBezTo>
                <a:cubicBezTo>
                  <a:pt x="222" y="247"/>
                  <a:pt x="222" y="247"/>
                  <a:pt x="222" y="247"/>
                </a:cubicBezTo>
                <a:cubicBezTo>
                  <a:pt x="219" y="253"/>
                  <a:pt x="219" y="253"/>
                  <a:pt x="219" y="253"/>
                </a:cubicBezTo>
                <a:cubicBezTo>
                  <a:pt x="218" y="250"/>
                  <a:pt x="218" y="250"/>
                  <a:pt x="218" y="250"/>
                </a:cubicBezTo>
                <a:cubicBezTo>
                  <a:pt x="217" y="246"/>
                  <a:pt x="217" y="246"/>
                  <a:pt x="217" y="246"/>
                </a:cubicBezTo>
                <a:cubicBezTo>
                  <a:pt x="212" y="246"/>
                  <a:pt x="212" y="246"/>
                  <a:pt x="212" y="246"/>
                </a:cubicBezTo>
                <a:cubicBezTo>
                  <a:pt x="213" y="249"/>
                  <a:pt x="213" y="249"/>
                  <a:pt x="213" y="249"/>
                </a:cubicBezTo>
                <a:cubicBezTo>
                  <a:pt x="213" y="249"/>
                  <a:pt x="215" y="256"/>
                  <a:pt x="216" y="257"/>
                </a:cubicBezTo>
                <a:cubicBezTo>
                  <a:pt x="217" y="258"/>
                  <a:pt x="218" y="258"/>
                  <a:pt x="220" y="259"/>
                </a:cubicBezTo>
                <a:cubicBezTo>
                  <a:pt x="223" y="261"/>
                  <a:pt x="223" y="261"/>
                  <a:pt x="226" y="263"/>
                </a:cubicBezTo>
                <a:cubicBezTo>
                  <a:pt x="229" y="265"/>
                  <a:pt x="228" y="267"/>
                  <a:pt x="228" y="268"/>
                </a:cubicBezTo>
                <a:cubicBezTo>
                  <a:pt x="228" y="270"/>
                  <a:pt x="228" y="270"/>
                  <a:pt x="226" y="272"/>
                </a:cubicBezTo>
                <a:cubicBezTo>
                  <a:pt x="224" y="275"/>
                  <a:pt x="226" y="277"/>
                  <a:pt x="226" y="277"/>
                </a:cubicBezTo>
                <a:cubicBezTo>
                  <a:pt x="226" y="277"/>
                  <a:pt x="227" y="279"/>
                  <a:pt x="229" y="281"/>
                </a:cubicBezTo>
                <a:cubicBezTo>
                  <a:pt x="231" y="283"/>
                  <a:pt x="230" y="284"/>
                  <a:pt x="231" y="287"/>
                </a:cubicBezTo>
                <a:cubicBezTo>
                  <a:pt x="231" y="290"/>
                  <a:pt x="231" y="289"/>
                  <a:pt x="233" y="292"/>
                </a:cubicBezTo>
                <a:cubicBezTo>
                  <a:pt x="235" y="294"/>
                  <a:pt x="234" y="293"/>
                  <a:pt x="236" y="295"/>
                </a:cubicBezTo>
                <a:cubicBezTo>
                  <a:pt x="238" y="297"/>
                  <a:pt x="238" y="298"/>
                  <a:pt x="238" y="298"/>
                </a:cubicBezTo>
                <a:cubicBezTo>
                  <a:pt x="238" y="298"/>
                  <a:pt x="244" y="296"/>
                  <a:pt x="246" y="298"/>
                </a:cubicBezTo>
                <a:cubicBezTo>
                  <a:pt x="248" y="300"/>
                  <a:pt x="247" y="299"/>
                  <a:pt x="251" y="302"/>
                </a:cubicBezTo>
                <a:cubicBezTo>
                  <a:pt x="254" y="306"/>
                  <a:pt x="251" y="304"/>
                  <a:pt x="252" y="307"/>
                </a:cubicBezTo>
                <a:cubicBezTo>
                  <a:pt x="253" y="309"/>
                  <a:pt x="254" y="308"/>
                  <a:pt x="254" y="308"/>
                </a:cubicBezTo>
                <a:cubicBezTo>
                  <a:pt x="254" y="308"/>
                  <a:pt x="255" y="309"/>
                  <a:pt x="257" y="309"/>
                </a:cubicBezTo>
                <a:cubicBezTo>
                  <a:pt x="259" y="309"/>
                  <a:pt x="259" y="311"/>
                  <a:pt x="259" y="313"/>
                </a:cubicBezTo>
                <a:cubicBezTo>
                  <a:pt x="260" y="315"/>
                  <a:pt x="260" y="315"/>
                  <a:pt x="262" y="317"/>
                </a:cubicBezTo>
                <a:cubicBezTo>
                  <a:pt x="263" y="318"/>
                  <a:pt x="264" y="317"/>
                  <a:pt x="267" y="316"/>
                </a:cubicBezTo>
                <a:cubicBezTo>
                  <a:pt x="269" y="316"/>
                  <a:pt x="268" y="318"/>
                  <a:pt x="268" y="319"/>
                </a:cubicBezTo>
                <a:cubicBezTo>
                  <a:pt x="268" y="320"/>
                  <a:pt x="270" y="320"/>
                  <a:pt x="272" y="321"/>
                </a:cubicBezTo>
                <a:cubicBezTo>
                  <a:pt x="274" y="322"/>
                  <a:pt x="273" y="322"/>
                  <a:pt x="275" y="324"/>
                </a:cubicBezTo>
                <a:cubicBezTo>
                  <a:pt x="275" y="324"/>
                  <a:pt x="275" y="324"/>
                  <a:pt x="275" y="325"/>
                </a:cubicBezTo>
                <a:close/>
                <a:moveTo>
                  <a:pt x="55" y="394"/>
                </a:moveTo>
                <a:cubicBezTo>
                  <a:pt x="55" y="394"/>
                  <a:pt x="55" y="394"/>
                  <a:pt x="55" y="394"/>
                </a:cubicBezTo>
                <a:cubicBezTo>
                  <a:pt x="55" y="394"/>
                  <a:pt x="55" y="394"/>
                  <a:pt x="55" y="394"/>
                </a:cubicBezTo>
                <a:cubicBezTo>
                  <a:pt x="55" y="394"/>
                  <a:pt x="55" y="394"/>
                  <a:pt x="55" y="394"/>
                </a:cubicBezTo>
                <a:close/>
                <a:moveTo>
                  <a:pt x="128" y="400"/>
                </a:moveTo>
                <a:cubicBezTo>
                  <a:pt x="128" y="400"/>
                  <a:pt x="128" y="400"/>
                  <a:pt x="128" y="400"/>
                </a:cubicBezTo>
                <a:cubicBezTo>
                  <a:pt x="128" y="400"/>
                  <a:pt x="128" y="400"/>
                  <a:pt x="128" y="400"/>
                </a:cubicBezTo>
                <a:cubicBezTo>
                  <a:pt x="128" y="400"/>
                  <a:pt x="128" y="400"/>
                  <a:pt x="128" y="400"/>
                </a:cubicBezTo>
                <a:cubicBezTo>
                  <a:pt x="128" y="400"/>
                  <a:pt x="128" y="400"/>
                  <a:pt x="128" y="400"/>
                </a:cubicBezTo>
                <a:close/>
                <a:moveTo>
                  <a:pt x="312" y="204"/>
                </a:moveTo>
                <a:cubicBezTo>
                  <a:pt x="312" y="204"/>
                  <a:pt x="312" y="204"/>
                  <a:pt x="312" y="204"/>
                </a:cubicBezTo>
                <a:cubicBezTo>
                  <a:pt x="312" y="204"/>
                  <a:pt x="312" y="204"/>
                  <a:pt x="312" y="204"/>
                </a:cubicBezTo>
                <a:cubicBezTo>
                  <a:pt x="312" y="204"/>
                  <a:pt x="312" y="204"/>
                  <a:pt x="312" y="204"/>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129" name="TextBox 1">
            <a:extLst>
              <a:ext uri="{FF2B5EF4-FFF2-40B4-BE49-F238E27FC236}">
                <a16:creationId xmlns:a16="http://schemas.microsoft.com/office/drawing/2014/main" id="{2FFEBE3A-8861-494B-988C-875E91BFADB4}"/>
              </a:ext>
            </a:extLst>
          </p:cNvPr>
          <p:cNvSpPr txBox="1"/>
          <p:nvPr/>
        </p:nvSpPr>
        <p:spPr>
          <a:xfrm>
            <a:off x="-1350629" y="263550"/>
            <a:ext cx="11845258" cy="1323439"/>
          </a:xfrm>
          <a:prstGeom prst="rect">
            <a:avLst/>
          </a:prstGeom>
          <a:noFill/>
        </p:spPr>
        <p:txBody>
          <a:bodyPr wrap="square" rtlCol="0">
            <a:spAutoFit/>
          </a:bodyPr>
          <a:lstStyle/>
          <a:p>
            <a:pPr lvl="0" algn="ctr" defTabSz="171450" rtl="0">
              <a:defRPr/>
            </a:pPr>
            <a:r>
              <a:rPr lang="en-US" sz="3200" b="1" kern="1800" spc="563" dirty="0">
                <a:latin typeface="Symbol" panose="05050102010706020507" pitchFamily="18" charset="2"/>
                <a:ea typeface="Open Sans Extrabold" panose="020B0906030804020204" pitchFamily="34" charset="0"/>
                <a:cs typeface="Open Sans Extrabold" panose="020B0906030804020204" pitchFamily="34" charset="0"/>
              </a:rPr>
              <a:t>a</a:t>
            </a:r>
            <a:r>
              <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t>-Therapy hub</a:t>
            </a:r>
            <a:br>
              <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br>
            <a:r>
              <a:rPr lang="en-US" sz="1400" b="1" kern="1800" spc="563" baseline="30000" dirty="0">
                <a:latin typeface="Open Sans Extrabold" panose="020B0906030804020204" pitchFamily="34" charset="0"/>
                <a:ea typeface="Open Sans Extrabold" panose="020B0906030804020204" pitchFamily="34" charset="0"/>
                <a:cs typeface="Open Sans Extrabold" panose="020B0906030804020204" pitchFamily="34" charset="0"/>
              </a:rPr>
              <a:t>211</a:t>
            </a:r>
            <a:r>
              <a:rPr lang="en-US" sz="14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t>At/</a:t>
            </a:r>
            <a:r>
              <a:rPr lang="en-US" sz="1400" b="1" kern="1800" spc="563" baseline="30000" dirty="0">
                <a:latin typeface="Open Sans Extrabold" panose="020B0906030804020204" pitchFamily="34" charset="0"/>
                <a:ea typeface="Open Sans Extrabold" panose="020B0906030804020204" pitchFamily="34" charset="0"/>
                <a:cs typeface="Open Sans Extrabold" panose="020B0906030804020204" pitchFamily="34" charset="0"/>
              </a:rPr>
              <a:t>225</a:t>
            </a:r>
            <a:r>
              <a:rPr lang="en-US" sz="14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t>Ac-production and chemistry</a:t>
            </a:r>
          </a:p>
          <a:p>
            <a:pPr lvl="0" algn="ctr" defTabSz="171450" rtl="0">
              <a:defRPr/>
            </a:pPr>
            <a:endParaRPr kumimoji="0" lang="en-US" sz="3200" b="1" i="0" u="none" strike="noStrike" kern="1800" cap="none" spc="563" normalizeH="0" baseline="0" noProof="0" dirty="0">
              <a:ln>
                <a:noFill/>
              </a:ln>
              <a:effectLst/>
              <a:uLnTx/>
              <a:uFillTx/>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50" name="Rectangle 94">
            <a:extLst>
              <a:ext uri="{FF2B5EF4-FFF2-40B4-BE49-F238E27FC236}">
                <a16:creationId xmlns:a16="http://schemas.microsoft.com/office/drawing/2014/main" id="{B255FBDB-4897-41B4-B0D1-B05B689507D5}"/>
              </a:ext>
            </a:extLst>
          </p:cNvPr>
          <p:cNvSpPr/>
          <p:nvPr/>
        </p:nvSpPr>
        <p:spPr>
          <a:xfrm>
            <a:off x="570654" y="6895746"/>
            <a:ext cx="7992528" cy="5678270"/>
          </a:xfrm>
          <a:prstGeom prst="rect">
            <a:avLst/>
          </a:prstGeom>
          <a:solidFill>
            <a:srgbClr val="FFFFFF">
              <a:alpha val="86000"/>
            </a:srgbClr>
          </a:solidFill>
          <a:ln w="12700" cap="flat" cmpd="sng" algn="ctr">
            <a:noFill/>
            <a:prstDash val="solid"/>
            <a:miter lim="800000"/>
          </a:ln>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Open Sans Light"/>
              <a:ea typeface="+mn-ea"/>
              <a:cs typeface="+mn-cs"/>
            </a:endParaRPr>
          </a:p>
        </p:txBody>
      </p:sp>
      <p:pic>
        <p:nvPicPr>
          <p:cNvPr id="51" name="Grafik 7">
            <a:extLst>
              <a:ext uri="{FF2B5EF4-FFF2-40B4-BE49-F238E27FC236}">
                <a16:creationId xmlns:a16="http://schemas.microsoft.com/office/drawing/2014/main" id="{BB374061-59B4-4E95-8DB7-73FE59B7A6D7}"/>
              </a:ext>
            </a:extLst>
          </p:cNvPr>
          <p:cNvPicPr>
            <a:picLocks noChangeAspect="1"/>
          </p:cNvPicPr>
          <p:nvPr/>
        </p:nvPicPr>
        <p:blipFill>
          <a:blip r:embed="rId3">
            <a:lum bright="100000" contrast="-86000"/>
          </a:blip>
          <a:stretch/>
        </p:blipFill>
        <p:spPr bwMode="auto">
          <a:xfrm>
            <a:off x="6516216" y="6002236"/>
            <a:ext cx="1881980" cy="548854"/>
          </a:xfrm>
          <a:prstGeom prst="rect">
            <a:avLst/>
          </a:prstGeom>
          <a:noFill/>
        </p:spPr>
      </p:pic>
    </p:spTree>
    <p:extLst>
      <p:ext uri="{BB962C8B-B14F-4D97-AF65-F5344CB8AC3E}">
        <p14:creationId xmlns:p14="http://schemas.microsoft.com/office/powerpoint/2010/main" val="193414692"/>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withEffect">
                                  <p:stCondLst>
                                    <p:cond delay="0"/>
                                  </p:stCondLst>
                                  <p:childTnLst>
                                    <p:set>
                                      <p:cBhvr>
                                        <p:cTn id="6" dur="1" fill="hold">
                                          <p:stCondLst>
                                            <p:cond delay="0"/>
                                          </p:stCondLst>
                                        </p:cTn>
                                        <p:tgtEl>
                                          <p:spTgt spid="120"/>
                                        </p:tgtEl>
                                        <p:attrNameLst>
                                          <p:attrName>style.visibility</p:attrName>
                                        </p:attrNameLst>
                                      </p:cBhvr>
                                      <p:to>
                                        <p:strVal val="visible"/>
                                      </p:to>
                                    </p:set>
                                    <p:anim calcmode="lin" valueType="num">
                                      <p:cBhvr additive="base">
                                        <p:cTn id="7" dur="1000" fill="hold"/>
                                        <p:tgtEl>
                                          <p:spTgt spid="120"/>
                                        </p:tgtEl>
                                        <p:attrNameLst>
                                          <p:attrName>ppt_x</p:attrName>
                                        </p:attrNameLst>
                                      </p:cBhvr>
                                      <p:tavLst>
                                        <p:tav tm="0">
                                          <p:val>
                                            <p:strVal val="0-#ppt_w/2"/>
                                          </p:val>
                                        </p:tav>
                                        <p:tav tm="100000">
                                          <p:val>
                                            <p:strVal val="#ppt_x"/>
                                          </p:val>
                                        </p:tav>
                                      </p:tavLst>
                                    </p:anim>
                                    <p:anim calcmode="lin" valueType="num">
                                      <p:cBhvr additive="base">
                                        <p:cTn id="8" dur="1000" fill="hold"/>
                                        <p:tgtEl>
                                          <p:spTgt spid="120"/>
                                        </p:tgtEl>
                                        <p:attrNameLst>
                                          <p:attrName>ppt_y</p:attrName>
                                        </p:attrNameLst>
                                      </p:cBhvr>
                                      <p:tavLst>
                                        <p:tav tm="0">
                                          <p:val>
                                            <p:strVal val="#ppt_y"/>
                                          </p:val>
                                        </p:tav>
                                        <p:tav tm="100000">
                                          <p:val>
                                            <p:strVal val="#ppt_y"/>
                                          </p:val>
                                        </p:tav>
                                      </p:tavLst>
                                    </p:anim>
                                  </p:childTnLst>
                                </p:cTn>
                              </p:par>
                              <p:par>
                                <p:cTn id="9" presetID="2" presetClass="entr" presetSubtype="8" decel="100000" fill="hold" grpId="0" nodeType="withEffect">
                                  <p:stCondLst>
                                    <p:cond delay="0"/>
                                  </p:stCondLst>
                                  <p:childTnLst>
                                    <p:set>
                                      <p:cBhvr>
                                        <p:cTn id="10" dur="1" fill="hold">
                                          <p:stCondLst>
                                            <p:cond delay="0"/>
                                          </p:stCondLst>
                                        </p:cTn>
                                        <p:tgtEl>
                                          <p:spTgt spid="126"/>
                                        </p:tgtEl>
                                        <p:attrNameLst>
                                          <p:attrName>style.visibility</p:attrName>
                                        </p:attrNameLst>
                                      </p:cBhvr>
                                      <p:to>
                                        <p:strVal val="visible"/>
                                      </p:to>
                                    </p:set>
                                    <p:anim calcmode="lin" valueType="num">
                                      <p:cBhvr additive="base">
                                        <p:cTn id="11" dur="1000" fill="hold"/>
                                        <p:tgtEl>
                                          <p:spTgt spid="126"/>
                                        </p:tgtEl>
                                        <p:attrNameLst>
                                          <p:attrName>ppt_x</p:attrName>
                                        </p:attrNameLst>
                                      </p:cBhvr>
                                      <p:tavLst>
                                        <p:tav tm="0">
                                          <p:val>
                                            <p:strVal val="0-#ppt_w/2"/>
                                          </p:val>
                                        </p:tav>
                                        <p:tav tm="100000">
                                          <p:val>
                                            <p:strVal val="#ppt_x"/>
                                          </p:val>
                                        </p:tav>
                                      </p:tavLst>
                                    </p:anim>
                                    <p:anim calcmode="lin" valueType="num">
                                      <p:cBhvr additive="base">
                                        <p:cTn id="12" dur="1000" fill="hold"/>
                                        <p:tgtEl>
                                          <p:spTgt spid="126"/>
                                        </p:tgtEl>
                                        <p:attrNameLst>
                                          <p:attrName>ppt_y</p:attrName>
                                        </p:attrNameLst>
                                      </p:cBhvr>
                                      <p:tavLst>
                                        <p:tav tm="0">
                                          <p:val>
                                            <p:strVal val="#ppt_y"/>
                                          </p:val>
                                        </p:tav>
                                        <p:tav tm="100000">
                                          <p:val>
                                            <p:strVal val="#ppt_y"/>
                                          </p:val>
                                        </p:tav>
                                      </p:tavLst>
                                    </p:anim>
                                  </p:childTnLst>
                                </p:cTn>
                              </p:par>
                              <p:par>
                                <p:cTn id="13" presetID="2" presetClass="entr" presetSubtype="8" decel="100000" fill="hold" grpId="0" nodeType="withEffect">
                                  <p:stCondLst>
                                    <p:cond delay="0"/>
                                  </p:stCondLst>
                                  <p:childTnLst>
                                    <p:set>
                                      <p:cBhvr>
                                        <p:cTn id="14" dur="1" fill="hold">
                                          <p:stCondLst>
                                            <p:cond delay="0"/>
                                          </p:stCondLst>
                                        </p:cTn>
                                        <p:tgtEl>
                                          <p:spTgt spid="125"/>
                                        </p:tgtEl>
                                        <p:attrNameLst>
                                          <p:attrName>style.visibility</p:attrName>
                                        </p:attrNameLst>
                                      </p:cBhvr>
                                      <p:to>
                                        <p:strVal val="visible"/>
                                      </p:to>
                                    </p:set>
                                    <p:anim calcmode="lin" valueType="num">
                                      <p:cBhvr additive="base">
                                        <p:cTn id="15" dur="1000" fill="hold"/>
                                        <p:tgtEl>
                                          <p:spTgt spid="125"/>
                                        </p:tgtEl>
                                        <p:attrNameLst>
                                          <p:attrName>ppt_x</p:attrName>
                                        </p:attrNameLst>
                                      </p:cBhvr>
                                      <p:tavLst>
                                        <p:tav tm="0">
                                          <p:val>
                                            <p:strVal val="0-#ppt_w/2"/>
                                          </p:val>
                                        </p:tav>
                                        <p:tav tm="100000">
                                          <p:val>
                                            <p:strVal val="#ppt_x"/>
                                          </p:val>
                                        </p:tav>
                                      </p:tavLst>
                                    </p:anim>
                                    <p:anim calcmode="lin" valueType="num">
                                      <p:cBhvr additive="base">
                                        <p:cTn id="16" dur="1000" fill="hold"/>
                                        <p:tgtEl>
                                          <p:spTgt spid="125"/>
                                        </p:tgtEl>
                                        <p:attrNameLst>
                                          <p:attrName>ppt_y</p:attrName>
                                        </p:attrNameLst>
                                      </p:cBhvr>
                                      <p:tavLst>
                                        <p:tav tm="0">
                                          <p:val>
                                            <p:strVal val="#ppt_y"/>
                                          </p:val>
                                        </p:tav>
                                        <p:tav tm="100000">
                                          <p:val>
                                            <p:strVal val="#ppt_y"/>
                                          </p:val>
                                        </p:tav>
                                      </p:tavLst>
                                    </p:anim>
                                  </p:childTnLst>
                                </p:cTn>
                              </p:par>
                              <p:par>
                                <p:cTn id="17" presetID="2" presetClass="entr" presetSubtype="8" decel="100000" fill="hold" grpId="0" nodeType="withEffect">
                                  <p:stCondLst>
                                    <p:cond delay="0"/>
                                  </p:stCondLst>
                                  <p:childTnLst>
                                    <p:set>
                                      <p:cBhvr>
                                        <p:cTn id="18" dur="1" fill="hold">
                                          <p:stCondLst>
                                            <p:cond delay="0"/>
                                          </p:stCondLst>
                                        </p:cTn>
                                        <p:tgtEl>
                                          <p:spTgt spid="118"/>
                                        </p:tgtEl>
                                        <p:attrNameLst>
                                          <p:attrName>style.visibility</p:attrName>
                                        </p:attrNameLst>
                                      </p:cBhvr>
                                      <p:to>
                                        <p:strVal val="visible"/>
                                      </p:to>
                                    </p:set>
                                    <p:anim calcmode="lin" valueType="num">
                                      <p:cBhvr additive="base">
                                        <p:cTn id="19" dur="1000" fill="hold"/>
                                        <p:tgtEl>
                                          <p:spTgt spid="118"/>
                                        </p:tgtEl>
                                        <p:attrNameLst>
                                          <p:attrName>ppt_x</p:attrName>
                                        </p:attrNameLst>
                                      </p:cBhvr>
                                      <p:tavLst>
                                        <p:tav tm="0">
                                          <p:val>
                                            <p:strVal val="0-#ppt_w/2"/>
                                          </p:val>
                                        </p:tav>
                                        <p:tav tm="100000">
                                          <p:val>
                                            <p:strVal val="#ppt_x"/>
                                          </p:val>
                                        </p:tav>
                                      </p:tavLst>
                                    </p:anim>
                                    <p:anim calcmode="lin" valueType="num">
                                      <p:cBhvr additive="base">
                                        <p:cTn id="20" dur="1000" fill="hold"/>
                                        <p:tgtEl>
                                          <p:spTgt spid="118"/>
                                        </p:tgtEl>
                                        <p:attrNameLst>
                                          <p:attrName>ppt_y</p:attrName>
                                        </p:attrNameLst>
                                      </p:cBhvr>
                                      <p:tavLst>
                                        <p:tav tm="0">
                                          <p:val>
                                            <p:strVal val="#ppt_y"/>
                                          </p:val>
                                        </p:tav>
                                        <p:tav tm="100000">
                                          <p:val>
                                            <p:strVal val="#ppt_y"/>
                                          </p:val>
                                        </p:tav>
                                      </p:tavLst>
                                    </p:anim>
                                  </p:childTnLst>
                                </p:cTn>
                              </p:par>
                              <p:par>
                                <p:cTn id="21" presetID="2" presetClass="entr" presetSubtype="8" decel="100000" fill="hold" grpId="0" nodeType="withEffect">
                                  <p:stCondLst>
                                    <p:cond delay="0"/>
                                  </p:stCondLst>
                                  <p:childTnLst>
                                    <p:set>
                                      <p:cBhvr>
                                        <p:cTn id="22" dur="1" fill="hold">
                                          <p:stCondLst>
                                            <p:cond delay="0"/>
                                          </p:stCondLst>
                                        </p:cTn>
                                        <p:tgtEl>
                                          <p:spTgt spid="119"/>
                                        </p:tgtEl>
                                        <p:attrNameLst>
                                          <p:attrName>style.visibility</p:attrName>
                                        </p:attrNameLst>
                                      </p:cBhvr>
                                      <p:to>
                                        <p:strVal val="visible"/>
                                      </p:to>
                                    </p:set>
                                    <p:anim calcmode="lin" valueType="num">
                                      <p:cBhvr additive="base">
                                        <p:cTn id="23" dur="1000" fill="hold"/>
                                        <p:tgtEl>
                                          <p:spTgt spid="119"/>
                                        </p:tgtEl>
                                        <p:attrNameLst>
                                          <p:attrName>ppt_x</p:attrName>
                                        </p:attrNameLst>
                                      </p:cBhvr>
                                      <p:tavLst>
                                        <p:tav tm="0">
                                          <p:val>
                                            <p:strVal val="0-#ppt_w/2"/>
                                          </p:val>
                                        </p:tav>
                                        <p:tav tm="100000">
                                          <p:val>
                                            <p:strVal val="#ppt_x"/>
                                          </p:val>
                                        </p:tav>
                                      </p:tavLst>
                                    </p:anim>
                                    <p:anim calcmode="lin" valueType="num">
                                      <p:cBhvr additive="base">
                                        <p:cTn id="24" dur="1000" fill="hold"/>
                                        <p:tgtEl>
                                          <p:spTgt spid="119"/>
                                        </p:tgtEl>
                                        <p:attrNameLst>
                                          <p:attrName>ppt_y</p:attrName>
                                        </p:attrNameLst>
                                      </p:cBhvr>
                                      <p:tavLst>
                                        <p:tav tm="0">
                                          <p:val>
                                            <p:strVal val="#ppt_y"/>
                                          </p:val>
                                        </p:tav>
                                        <p:tav tm="100000">
                                          <p:val>
                                            <p:strVal val="#ppt_y"/>
                                          </p:val>
                                        </p:tav>
                                      </p:tavLst>
                                    </p:anim>
                                  </p:childTnLst>
                                </p:cTn>
                              </p:par>
                              <p:par>
                                <p:cTn id="25" presetID="2" presetClass="entr" presetSubtype="8" decel="100000" fill="hold" grpId="0" nodeType="withEffect">
                                  <p:stCondLst>
                                    <p:cond delay="0"/>
                                  </p:stCondLst>
                                  <p:childTnLst>
                                    <p:set>
                                      <p:cBhvr>
                                        <p:cTn id="26" dur="1" fill="hold">
                                          <p:stCondLst>
                                            <p:cond delay="0"/>
                                          </p:stCondLst>
                                        </p:cTn>
                                        <p:tgtEl>
                                          <p:spTgt spid="106"/>
                                        </p:tgtEl>
                                        <p:attrNameLst>
                                          <p:attrName>style.visibility</p:attrName>
                                        </p:attrNameLst>
                                      </p:cBhvr>
                                      <p:to>
                                        <p:strVal val="visible"/>
                                      </p:to>
                                    </p:set>
                                    <p:anim calcmode="lin" valueType="num">
                                      <p:cBhvr additive="base">
                                        <p:cTn id="27" dur="1000" fill="hold"/>
                                        <p:tgtEl>
                                          <p:spTgt spid="106"/>
                                        </p:tgtEl>
                                        <p:attrNameLst>
                                          <p:attrName>ppt_x</p:attrName>
                                        </p:attrNameLst>
                                      </p:cBhvr>
                                      <p:tavLst>
                                        <p:tav tm="0">
                                          <p:val>
                                            <p:strVal val="0-#ppt_w/2"/>
                                          </p:val>
                                        </p:tav>
                                        <p:tav tm="100000">
                                          <p:val>
                                            <p:strVal val="#ppt_x"/>
                                          </p:val>
                                        </p:tav>
                                      </p:tavLst>
                                    </p:anim>
                                    <p:anim calcmode="lin" valueType="num">
                                      <p:cBhvr additive="base">
                                        <p:cTn id="28" dur="1000" fill="hold"/>
                                        <p:tgtEl>
                                          <p:spTgt spid="106"/>
                                        </p:tgtEl>
                                        <p:attrNameLst>
                                          <p:attrName>ppt_y</p:attrName>
                                        </p:attrNameLst>
                                      </p:cBhvr>
                                      <p:tavLst>
                                        <p:tav tm="0">
                                          <p:val>
                                            <p:strVal val="#ppt_y"/>
                                          </p:val>
                                        </p:tav>
                                        <p:tav tm="100000">
                                          <p:val>
                                            <p:strVal val="#ppt_y"/>
                                          </p:val>
                                        </p:tav>
                                      </p:tavLst>
                                    </p:anim>
                                  </p:childTnLst>
                                </p:cTn>
                              </p:par>
                              <p:par>
                                <p:cTn id="29" presetID="2" presetClass="entr" presetSubtype="8" decel="100000" fill="hold" grpId="0" nodeType="withEffect">
                                  <p:stCondLst>
                                    <p:cond delay="0"/>
                                  </p:stCondLst>
                                  <p:childTnLst>
                                    <p:set>
                                      <p:cBhvr>
                                        <p:cTn id="30" dur="1" fill="hold">
                                          <p:stCondLst>
                                            <p:cond delay="0"/>
                                          </p:stCondLst>
                                        </p:cTn>
                                        <p:tgtEl>
                                          <p:spTgt spid="94"/>
                                        </p:tgtEl>
                                        <p:attrNameLst>
                                          <p:attrName>style.visibility</p:attrName>
                                        </p:attrNameLst>
                                      </p:cBhvr>
                                      <p:to>
                                        <p:strVal val="visible"/>
                                      </p:to>
                                    </p:set>
                                    <p:anim calcmode="lin" valueType="num">
                                      <p:cBhvr additive="base">
                                        <p:cTn id="31" dur="1000" fill="hold"/>
                                        <p:tgtEl>
                                          <p:spTgt spid="94"/>
                                        </p:tgtEl>
                                        <p:attrNameLst>
                                          <p:attrName>ppt_x</p:attrName>
                                        </p:attrNameLst>
                                      </p:cBhvr>
                                      <p:tavLst>
                                        <p:tav tm="0">
                                          <p:val>
                                            <p:strVal val="0-#ppt_w/2"/>
                                          </p:val>
                                        </p:tav>
                                        <p:tav tm="100000">
                                          <p:val>
                                            <p:strVal val="#ppt_x"/>
                                          </p:val>
                                        </p:tav>
                                      </p:tavLst>
                                    </p:anim>
                                    <p:anim calcmode="lin" valueType="num">
                                      <p:cBhvr additive="base">
                                        <p:cTn id="32" dur="1000" fill="hold"/>
                                        <p:tgtEl>
                                          <p:spTgt spid="94"/>
                                        </p:tgtEl>
                                        <p:attrNameLst>
                                          <p:attrName>ppt_y</p:attrName>
                                        </p:attrNameLst>
                                      </p:cBhvr>
                                      <p:tavLst>
                                        <p:tav tm="0">
                                          <p:val>
                                            <p:strVal val="#ppt_y"/>
                                          </p:val>
                                        </p:tav>
                                        <p:tav tm="100000">
                                          <p:val>
                                            <p:strVal val="#ppt_y"/>
                                          </p:val>
                                        </p:tav>
                                      </p:tavLst>
                                    </p:anim>
                                  </p:childTnLst>
                                </p:cTn>
                              </p:par>
                              <p:par>
                                <p:cTn id="33" presetID="2" presetClass="entr" presetSubtype="8" decel="100000" fill="hold" grpId="0" nodeType="withEffect">
                                  <p:stCondLst>
                                    <p:cond delay="0"/>
                                  </p:stCondLst>
                                  <p:childTnLst>
                                    <p:set>
                                      <p:cBhvr>
                                        <p:cTn id="34" dur="1" fill="hold">
                                          <p:stCondLst>
                                            <p:cond delay="0"/>
                                          </p:stCondLst>
                                        </p:cTn>
                                        <p:tgtEl>
                                          <p:spTgt spid="105"/>
                                        </p:tgtEl>
                                        <p:attrNameLst>
                                          <p:attrName>style.visibility</p:attrName>
                                        </p:attrNameLst>
                                      </p:cBhvr>
                                      <p:to>
                                        <p:strVal val="visible"/>
                                      </p:to>
                                    </p:set>
                                    <p:anim calcmode="lin" valueType="num">
                                      <p:cBhvr additive="base">
                                        <p:cTn id="35" dur="1000" fill="hold"/>
                                        <p:tgtEl>
                                          <p:spTgt spid="105"/>
                                        </p:tgtEl>
                                        <p:attrNameLst>
                                          <p:attrName>ppt_x</p:attrName>
                                        </p:attrNameLst>
                                      </p:cBhvr>
                                      <p:tavLst>
                                        <p:tav tm="0">
                                          <p:val>
                                            <p:strVal val="0-#ppt_w/2"/>
                                          </p:val>
                                        </p:tav>
                                        <p:tav tm="100000">
                                          <p:val>
                                            <p:strVal val="#ppt_x"/>
                                          </p:val>
                                        </p:tav>
                                      </p:tavLst>
                                    </p:anim>
                                    <p:anim calcmode="lin" valueType="num">
                                      <p:cBhvr additive="base">
                                        <p:cTn id="36" dur="1000" fill="hold"/>
                                        <p:tgtEl>
                                          <p:spTgt spid="105"/>
                                        </p:tgtEl>
                                        <p:attrNameLst>
                                          <p:attrName>ppt_y</p:attrName>
                                        </p:attrNameLst>
                                      </p:cBhvr>
                                      <p:tavLst>
                                        <p:tav tm="0">
                                          <p:val>
                                            <p:strVal val="#ppt_y"/>
                                          </p:val>
                                        </p:tav>
                                        <p:tav tm="100000">
                                          <p:val>
                                            <p:strVal val="#ppt_y"/>
                                          </p:val>
                                        </p:tav>
                                      </p:tavLst>
                                    </p:anim>
                                  </p:childTnLst>
                                </p:cTn>
                              </p:par>
                              <p:par>
                                <p:cTn id="37" presetID="2" presetClass="entr" presetSubtype="8" decel="100000" fill="hold" grpId="0" nodeType="withEffect">
                                  <p:stCondLst>
                                    <p:cond delay="0"/>
                                  </p:stCondLst>
                                  <p:childTnLst>
                                    <p:set>
                                      <p:cBhvr>
                                        <p:cTn id="38" dur="1" fill="hold">
                                          <p:stCondLst>
                                            <p:cond delay="0"/>
                                          </p:stCondLst>
                                        </p:cTn>
                                        <p:tgtEl>
                                          <p:spTgt spid="100"/>
                                        </p:tgtEl>
                                        <p:attrNameLst>
                                          <p:attrName>style.visibility</p:attrName>
                                        </p:attrNameLst>
                                      </p:cBhvr>
                                      <p:to>
                                        <p:strVal val="visible"/>
                                      </p:to>
                                    </p:set>
                                    <p:anim calcmode="lin" valueType="num">
                                      <p:cBhvr additive="base">
                                        <p:cTn id="39" dur="1000" fill="hold"/>
                                        <p:tgtEl>
                                          <p:spTgt spid="100"/>
                                        </p:tgtEl>
                                        <p:attrNameLst>
                                          <p:attrName>ppt_x</p:attrName>
                                        </p:attrNameLst>
                                      </p:cBhvr>
                                      <p:tavLst>
                                        <p:tav tm="0">
                                          <p:val>
                                            <p:strVal val="0-#ppt_w/2"/>
                                          </p:val>
                                        </p:tav>
                                        <p:tav tm="100000">
                                          <p:val>
                                            <p:strVal val="#ppt_x"/>
                                          </p:val>
                                        </p:tav>
                                      </p:tavLst>
                                    </p:anim>
                                    <p:anim calcmode="lin" valueType="num">
                                      <p:cBhvr additive="base">
                                        <p:cTn id="40" dur="1000" fill="hold"/>
                                        <p:tgtEl>
                                          <p:spTgt spid="100"/>
                                        </p:tgtEl>
                                        <p:attrNameLst>
                                          <p:attrName>ppt_y</p:attrName>
                                        </p:attrNameLst>
                                      </p:cBhvr>
                                      <p:tavLst>
                                        <p:tav tm="0">
                                          <p:val>
                                            <p:strVal val="#ppt_y"/>
                                          </p:val>
                                        </p:tav>
                                        <p:tav tm="100000">
                                          <p:val>
                                            <p:strVal val="#ppt_y"/>
                                          </p:val>
                                        </p:tav>
                                      </p:tavLst>
                                    </p:anim>
                                  </p:childTnLst>
                                </p:cTn>
                              </p:par>
                              <p:par>
                                <p:cTn id="41" presetID="2" presetClass="entr" presetSubtype="8" decel="100000" fill="hold" grpId="0" nodeType="withEffect">
                                  <p:stCondLst>
                                    <p:cond delay="0"/>
                                  </p:stCondLst>
                                  <p:childTnLst>
                                    <p:set>
                                      <p:cBhvr>
                                        <p:cTn id="42" dur="1" fill="hold">
                                          <p:stCondLst>
                                            <p:cond delay="0"/>
                                          </p:stCondLst>
                                        </p:cTn>
                                        <p:tgtEl>
                                          <p:spTgt spid="117"/>
                                        </p:tgtEl>
                                        <p:attrNameLst>
                                          <p:attrName>style.visibility</p:attrName>
                                        </p:attrNameLst>
                                      </p:cBhvr>
                                      <p:to>
                                        <p:strVal val="visible"/>
                                      </p:to>
                                    </p:set>
                                    <p:anim calcmode="lin" valueType="num">
                                      <p:cBhvr additive="base">
                                        <p:cTn id="43" dur="1000" fill="hold"/>
                                        <p:tgtEl>
                                          <p:spTgt spid="117"/>
                                        </p:tgtEl>
                                        <p:attrNameLst>
                                          <p:attrName>ppt_x</p:attrName>
                                        </p:attrNameLst>
                                      </p:cBhvr>
                                      <p:tavLst>
                                        <p:tav tm="0">
                                          <p:val>
                                            <p:strVal val="0-#ppt_w/2"/>
                                          </p:val>
                                        </p:tav>
                                        <p:tav tm="100000">
                                          <p:val>
                                            <p:strVal val="#ppt_x"/>
                                          </p:val>
                                        </p:tav>
                                      </p:tavLst>
                                    </p:anim>
                                    <p:anim calcmode="lin" valueType="num">
                                      <p:cBhvr additive="base">
                                        <p:cTn id="44" dur="1000" fill="hold"/>
                                        <p:tgtEl>
                                          <p:spTgt spid="117"/>
                                        </p:tgtEl>
                                        <p:attrNameLst>
                                          <p:attrName>ppt_y</p:attrName>
                                        </p:attrNameLst>
                                      </p:cBhvr>
                                      <p:tavLst>
                                        <p:tav tm="0">
                                          <p:val>
                                            <p:strVal val="#ppt_y"/>
                                          </p:val>
                                        </p:tav>
                                        <p:tav tm="100000">
                                          <p:val>
                                            <p:strVal val="#ppt_y"/>
                                          </p:val>
                                        </p:tav>
                                      </p:tavLst>
                                    </p:anim>
                                  </p:childTnLst>
                                </p:cTn>
                              </p:par>
                              <p:par>
                                <p:cTn id="45" presetID="2" presetClass="entr" presetSubtype="8" decel="100000" fill="hold" grpId="0" nodeType="withEffect">
                                  <p:stCondLst>
                                    <p:cond delay="0"/>
                                  </p:stCondLst>
                                  <p:childTnLst>
                                    <p:set>
                                      <p:cBhvr>
                                        <p:cTn id="46" dur="1" fill="hold">
                                          <p:stCondLst>
                                            <p:cond delay="0"/>
                                          </p:stCondLst>
                                        </p:cTn>
                                        <p:tgtEl>
                                          <p:spTgt spid="108"/>
                                        </p:tgtEl>
                                        <p:attrNameLst>
                                          <p:attrName>style.visibility</p:attrName>
                                        </p:attrNameLst>
                                      </p:cBhvr>
                                      <p:to>
                                        <p:strVal val="visible"/>
                                      </p:to>
                                    </p:set>
                                    <p:anim calcmode="lin" valueType="num">
                                      <p:cBhvr additive="base">
                                        <p:cTn id="47" dur="1000" fill="hold"/>
                                        <p:tgtEl>
                                          <p:spTgt spid="108"/>
                                        </p:tgtEl>
                                        <p:attrNameLst>
                                          <p:attrName>ppt_x</p:attrName>
                                        </p:attrNameLst>
                                      </p:cBhvr>
                                      <p:tavLst>
                                        <p:tav tm="0">
                                          <p:val>
                                            <p:strVal val="0-#ppt_w/2"/>
                                          </p:val>
                                        </p:tav>
                                        <p:tav tm="100000">
                                          <p:val>
                                            <p:strVal val="#ppt_x"/>
                                          </p:val>
                                        </p:tav>
                                      </p:tavLst>
                                    </p:anim>
                                    <p:anim calcmode="lin" valueType="num">
                                      <p:cBhvr additive="base">
                                        <p:cTn id="48" dur="1000" fill="hold"/>
                                        <p:tgtEl>
                                          <p:spTgt spid="108"/>
                                        </p:tgtEl>
                                        <p:attrNameLst>
                                          <p:attrName>ppt_y</p:attrName>
                                        </p:attrNameLst>
                                      </p:cBhvr>
                                      <p:tavLst>
                                        <p:tav tm="0">
                                          <p:val>
                                            <p:strVal val="#ppt_y"/>
                                          </p:val>
                                        </p:tav>
                                        <p:tav tm="100000">
                                          <p:val>
                                            <p:strVal val="#ppt_y"/>
                                          </p:val>
                                        </p:tav>
                                      </p:tavLst>
                                    </p:anim>
                                  </p:childTnLst>
                                </p:cTn>
                              </p:par>
                              <p:par>
                                <p:cTn id="49" presetID="2" presetClass="entr" presetSubtype="8" decel="100000" fill="hold" grpId="0" nodeType="withEffect">
                                  <p:stCondLst>
                                    <p:cond delay="0"/>
                                  </p:stCondLst>
                                  <p:childTnLst>
                                    <p:set>
                                      <p:cBhvr>
                                        <p:cTn id="50" dur="1" fill="hold">
                                          <p:stCondLst>
                                            <p:cond delay="0"/>
                                          </p:stCondLst>
                                        </p:cTn>
                                        <p:tgtEl>
                                          <p:spTgt spid="98"/>
                                        </p:tgtEl>
                                        <p:attrNameLst>
                                          <p:attrName>style.visibility</p:attrName>
                                        </p:attrNameLst>
                                      </p:cBhvr>
                                      <p:to>
                                        <p:strVal val="visible"/>
                                      </p:to>
                                    </p:set>
                                    <p:anim calcmode="lin" valueType="num">
                                      <p:cBhvr additive="base">
                                        <p:cTn id="51" dur="1000" fill="hold"/>
                                        <p:tgtEl>
                                          <p:spTgt spid="98"/>
                                        </p:tgtEl>
                                        <p:attrNameLst>
                                          <p:attrName>ppt_x</p:attrName>
                                        </p:attrNameLst>
                                      </p:cBhvr>
                                      <p:tavLst>
                                        <p:tav tm="0">
                                          <p:val>
                                            <p:strVal val="0-#ppt_w/2"/>
                                          </p:val>
                                        </p:tav>
                                        <p:tav tm="100000">
                                          <p:val>
                                            <p:strVal val="#ppt_x"/>
                                          </p:val>
                                        </p:tav>
                                      </p:tavLst>
                                    </p:anim>
                                    <p:anim calcmode="lin" valueType="num">
                                      <p:cBhvr additive="base">
                                        <p:cTn id="52" dur="1000" fill="hold"/>
                                        <p:tgtEl>
                                          <p:spTgt spid="98"/>
                                        </p:tgtEl>
                                        <p:attrNameLst>
                                          <p:attrName>ppt_y</p:attrName>
                                        </p:attrNameLst>
                                      </p:cBhvr>
                                      <p:tavLst>
                                        <p:tav tm="0">
                                          <p:val>
                                            <p:strVal val="#ppt_y"/>
                                          </p:val>
                                        </p:tav>
                                        <p:tav tm="100000">
                                          <p:val>
                                            <p:strVal val="#ppt_y"/>
                                          </p:val>
                                        </p:tav>
                                      </p:tavLst>
                                    </p:anim>
                                  </p:childTnLst>
                                </p:cTn>
                              </p:par>
                              <p:par>
                                <p:cTn id="53" presetID="2" presetClass="entr" presetSubtype="8" decel="100000" fill="hold" grpId="0" nodeType="withEffect">
                                  <p:stCondLst>
                                    <p:cond delay="100"/>
                                  </p:stCondLst>
                                  <p:childTnLst>
                                    <p:set>
                                      <p:cBhvr>
                                        <p:cTn id="54" dur="1" fill="hold">
                                          <p:stCondLst>
                                            <p:cond delay="0"/>
                                          </p:stCondLst>
                                        </p:cTn>
                                        <p:tgtEl>
                                          <p:spTgt spid="104"/>
                                        </p:tgtEl>
                                        <p:attrNameLst>
                                          <p:attrName>style.visibility</p:attrName>
                                        </p:attrNameLst>
                                      </p:cBhvr>
                                      <p:to>
                                        <p:strVal val="visible"/>
                                      </p:to>
                                    </p:set>
                                    <p:anim calcmode="lin" valueType="num">
                                      <p:cBhvr additive="base">
                                        <p:cTn id="55" dur="1000" fill="hold"/>
                                        <p:tgtEl>
                                          <p:spTgt spid="104"/>
                                        </p:tgtEl>
                                        <p:attrNameLst>
                                          <p:attrName>ppt_x</p:attrName>
                                        </p:attrNameLst>
                                      </p:cBhvr>
                                      <p:tavLst>
                                        <p:tav tm="0">
                                          <p:val>
                                            <p:strVal val="0-#ppt_w/2"/>
                                          </p:val>
                                        </p:tav>
                                        <p:tav tm="100000">
                                          <p:val>
                                            <p:strVal val="#ppt_x"/>
                                          </p:val>
                                        </p:tav>
                                      </p:tavLst>
                                    </p:anim>
                                    <p:anim calcmode="lin" valueType="num">
                                      <p:cBhvr additive="base">
                                        <p:cTn id="56" dur="1000" fill="hold"/>
                                        <p:tgtEl>
                                          <p:spTgt spid="104"/>
                                        </p:tgtEl>
                                        <p:attrNameLst>
                                          <p:attrName>ppt_y</p:attrName>
                                        </p:attrNameLst>
                                      </p:cBhvr>
                                      <p:tavLst>
                                        <p:tav tm="0">
                                          <p:val>
                                            <p:strVal val="#ppt_y"/>
                                          </p:val>
                                        </p:tav>
                                        <p:tav tm="100000">
                                          <p:val>
                                            <p:strVal val="#ppt_y"/>
                                          </p:val>
                                        </p:tav>
                                      </p:tavLst>
                                    </p:anim>
                                  </p:childTnLst>
                                </p:cTn>
                              </p:par>
                              <p:par>
                                <p:cTn id="57" presetID="2" presetClass="entr" presetSubtype="8" decel="100000" fill="hold" grpId="0" nodeType="withEffect">
                                  <p:stCondLst>
                                    <p:cond delay="200"/>
                                  </p:stCondLst>
                                  <p:childTnLst>
                                    <p:set>
                                      <p:cBhvr>
                                        <p:cTn id="58" dur="1" fill="hold">
                                          <p:stCondLst>
                                            <p:cond delay="0"/>
                                          </p:stCondLst>
                                        </p:cTn>
                                        <p:tgtEl>
                                          <p:spTgt spid="124"/>
                                        </p:tgtEl>
                                        <p:attrNameLst>
                                          <p:attrName>style.visibility</p:attrName>
                                        </p:attrNameLst>
                                      </p:cBhvr>
                                      <p:to>
                                        <p:strVal val="visible"/>
                                      </p:to>
                                    </p:set>
                                    <p:anim calcmode="lin" valueType="num">
                                      <p:cBhvr additive="base">
                                        <p:cTn id="59" dur="1000" fill="hold"/>
                                        <p:tgtEl>
                                          <p:spTgt spid="124"/>
                                        </p:tgtEl>
                                        <p:attrNameLst>
                                          <p:attrName>ppt_x</p:attrName>
                                        </p:attrNameLst>
                                      </p:cBhvr>
                                      <p:tavLst>
                                        <p:tav tm="0">
                                          <p:val>
                                            <p:strVal val="0-#ppt_w/2"/>
                                          </p:val>
                                        </p:tav>
                                        <p:tav tm="100000">
                                          <p:val>
                                            <p:strVal val="#ppt_x"/>
                                          </p:val>
                                        </p:tav>
                                      </p:tavLst>
                                    </p:anim>
                                    <p:anim calcmode="lin" valueType="num">
                                      <p:cBhvr additive="base">
                                        <p:cTn id="60" dur="1000" fill="hold"/>
                                        <p:tgtEl>
                                          <p:spTgt spid="124"/>
                                        </p:tgtEl>
                                        <p:attrNameLst>
                                          <p:attrName>ppt_y</p:attrName>
                                        </p:attrNameLst>
                                      </p:cBhvr>
                                      <p:tavLst>
                                        <p:tav tm="0">
                                          <p:val>
                                            <p:strVal val="#ppt_y"/>
                                          </p:val>
                                        </p:tav>
                                        <p:tav tm="100000">
                                          <p:val>
                                            <p:strVal val="#ppt_y"/>
                                          </p:val>
                                        </p:tav>
                                      </p:tavLst>
                                    </p:anim>
                                  </p:childTnLst>
                                </p:cTn>
                              </p:par>
                              <p:par>
                                <p:cTn id="61" presetID="2" presetClass="entr" presetSubtype="8" decel="100000" fill="hold" grpId="0" nodeType="withEffect">
                                  <p:stCondLst>
                                    <p:cond delay="300"/>
                                  </p:stCondLst>
                                  <p:childTnLst>
                                    <p:set>
                                      <p:cBhvr>
                                        <p:cTn id="62" dur="1" fill="hold">
                                          <p:stCondLst>
                                            <p:cond delay="0"/>
                                          </p:stCondLst>
                                        </p:cTn>
                                        <p:tgtEl>
                                          <p:spTgt spid="54"/>
                                        </p:tgtEl>
                                        <p:attrNameLst>
                                          <p:attrName>style.visibility</p:attrName>
                                        </p:attrNameLst>
                                      </p:cBhvr>
                                      <p:to>
                                        <p:strVal val="visible"/>
                                      </p:to>
                                    </p:set>
                                    <p:anim calcmode="lin" valueType="num">
                                      <p:cBhvr additive="base">
                                        <p:cTn id="63" dur="1000" fill="hold"/>
                                        <p:tgtEl>
                                          <p:spTgt spid="54"/>
                                        </p:tgtEl>
                                        <p:attrNameLst>
                                          <p:attrName>ppt_x</p:attrName>
                                        </p:attrNameLst>
                                      </p:cBhvr>
                                      <p:tavLst>
                                        <p:tav tm="0">
                                          <p:val>
                                            <p:strVal val="0-#ppt_w/2"/>
                                          </p:val>
                                        </p:tav>
                                        <p:tav tm="100000">
                                          <p:val>
                                            <p:strVal val="#ppt_x"/>
                                          </p:val>
                                        </p:tav>
                                      </p:tavLst>
                                    </p:anim>
                                    <p:anim calcmode="lin" valueType="num">
                                      <p:cBhvr additive="base">
                                        <p:cTn id="64" dur="1000" fill="hold"/>
                                        <p:tgtEl>
                                          <p:spTgt spid="54"/>
                                        </p:tgtEl>
                                        <p:attrNameLst>
                                          <p:attrName>ppt_y</p:attrName>
                                        </p:attrNameLst>
                                      </p:cBhvr>
                                      <p:tavLst>
                                        <p:tav tm="0">
                                          <p:val>
                                            <p:strVal val="#ppt_y"/>
                                          </p:val>
                                        </p:tav>
                                        <p:tav tm="100000">
                                          <p:val>
                                            <p:strVal val="#ppt_y"/>
                                          </p:val>
                                        </p:tav>
                                      </p:tavLst>
                                    </p:anim>
                                  </p:childTnLst>
                                </p:cTn>
                              </p:par>
                              <p:par>
                                <p:cTn id="65" presetID="2" presetClass="entr" presetSubtype="8" decel="100000" fill="hold" grpId="0" nodeType="withEffect">
                                  <p:stCondLst>
                                    <p:cond delay="400"/>
                                  </p:stCondLst>
                                  <p:childTnLst>
                                    <p:set>
                                      <p:cBhvr>
                                        <p:cTn id="66" dur="1" fill="hold">
                                          <p:stCondLst>
                                            <p:cond delay="0"/>
                                          </p:stCondLst>
                                        </p:cTn>
                                        <p:tgtEl>
                                          <p:spTgt spid="112"/>
                                        </p:tgtEl>
                                        <p:attrNameLst>
                                          <p:attrName>style.visibility</p:attrName>
                                        </p:attrNameLst>
                                      </p:cBhvr>
                                      <p:to>
                                        <p:strVal val="visible"/>
                                      </p:to>
                                    </p:set>
                                    <p:anim calcmode="lin" valueType="num">
                                      <p:cBhvr additive="base">
                                        <p:cTn id="67" dur="1000" fill="hold"/>
                                        <p:tgtEl>
                                          <p:spTgt spid="112"/>
                                        </p:tgtEl>
                                        <p:attrNameLst>
                                          <p:attrName>ppt_x</p:attrName>
                                        </p:attrNameLst>
                                      </p:cBhvr>
                                      <p:tavLst>
                                        <p:tav tm="0">
                                          <p:val>
                                            <p:strVal val="0-#ppt_w/2"/>
                                          </p:val>
                                        </p:tav>
                                        <p:tav tm="100000">
                                          <p:val>
                                            <p:strVal val="#ppt_x"/>
                                          </p:val>
                                        </p:tav>
                                      </p:tavLst>
                                    </p:anim>
                                    <p:anim calcmode="lin" valueType="num">
                                      <p:cBhvr additive="base">
                                        <p:cTn id="68" dur="1000" fill="hold"/>
                                        <p:tgtEl>
                                          <p:spTgt spid="112"/>
                                        </p:tgtEl>
                                        <p:attrNameLst>
                                          <p:attrName>ppt_y</p:attrName>
                                        </p:attrNameLst>
                                      </p:cBhvr>
                                      <p:tavLst>
                                        <p:tav tm="0">
                                          <p:val>
                                            <p:strVal val="#ppt_y"/>
                                          </p:val>
                                        </p:tav>
                                        <p:tav tm="100000">
                                          <p:val>
                                            <p:strVal val="#ppt_y"/>
                                          </p:val>
                                        </p:tav>
                                      </p:tavLst>
                                    </p:anim>
                                  </p:childTnLst>
                                </p:cTn>
                              </p:par>
                              <p:par>
                                <p:cTn id="69" presetID="2" presetClass="entr" presetSubtype="8" decel="100000" fill="hold" grpId="0" nodeType="withEffect">
                                  <p:stCondLst>
                                    <p:cond delay="500"/>
                                  </p:stCondLst>
                                  <p:childTnLst>
                                    <p:set>
                                      <p:cBhvr>
                                        <p:cTn id="70" dur="1" fill="hold">
                                          <p:stCondLst>
                                            <p:cond delay="0"/>
                                          </p:stCondLst>
                                        </p:cTn>
                                        <p:tgtEl>
                                          <p:spTgt spid="101"/>
                                        </p:tgtEl>
                                        <p:attrNameLst>
                                          <p:attrName>style.visibility</p:attrName>
                                        </p:attrNameLst>
                                      </p:cBhvr>
                                      <p:to>
                                        <p:strVal val="visible"/>
                                      </p:to>
                                    </p:set>
                                    <p:anim calcmode="lin" valueType="num">
                                      <p:cBhvr additive="base">
                                        <p:cTn id="71" dur="1000" fill="hold"/>
                                        <p:tgtEl>
                                          <p:spTgt spid="101"/>
                                        </p:tgtEl>
                                        <p:attrNameLst>
                                          <p:attrName>ppt_x</p:attrName>
                                        </p:attrNameLst>
                                      </p:cBhvr>
                                      <p:tavLst>
                                        <p:tav tm="0">
                                          <p:val>
                                            <p:strVal val="0-#ppt_w/2"/>
                                          </p:val>
                                        </p:tav>
                                        <p:tav tm="100000">
                                          <p:val>
                                            <p:strVal val="#ppt_x"/>
                                          </p:val>
                                        </p:tav>
                                      </p:tavLst>
                                    </p:anim>
                                    <p:anim calcmode="lin" valueType="num">
                                      <p:cBhvr additive="base">
                                        <p:cTn id="72" dur="1000" fill="hold"/>
                                        <p:tgtEl>
                                          <p:spTgt spid="101"/>
                                        </p:tgtEl>
                                        <p:attrNameLst>
                                          <p:attrName>ppt_y</p:attrName>
                                        </p:attrNameLst>
                                      </p:cBhvr>
                                      <p:tavLst>
                                        <p:tav tm="0">
                                          <p:val>
                                            <p:strVal val="#ppt_y"/>
                                          </p:val>
                                        </p:tav>
                                        <p:tav tm="100000">
                                          <p:val>
                                            <p:strVal val="#ppt_y"/>
                                          </p:val>
                                        </p:tav>
                                      </p:tavLst>
                                    </p:anim>
                                  </p:childTnLst>
                                </p:cTn>
                              </p:par>
                              <p:par>
                                <p:cTn id="73" presetID="2" presetClass="entr" presetSubtype="8" decel="100000" fill="hold" grpId="0" nodeType="withEffect">
                                  <p:stCondLst>
                                    <p:cond delay="600"/>
                                  </p:stCondLst>
                                  <p:childTnLst>
                                    <p:set>
                                      <p:cBhvr>
                                        <p:cTn id="74" dur="1" fill="hold">
                                          <p:stCondLst>
                                            <p:cond delay="0"/>
                                          </p:stCondLst>
                                        </p:cTn>
                                        <p:tgtEl>
                                          <p:spTgt spid="116"/>
                                        </p:tgtEl>
                                        <p:attrNameLst>
                                          <p:attrName>style.visibility</p:attrName>
                                        </p:attrNameLst>
                                      </p:cBhvr>
                                      <p:to>
                                        <p:strVal val="visible"/>
                                      </p:to>
                                    </p:set>
                                    <p:anim calcmode="lin" valueType="num">
                                      <p:cBhvr additive="base">
                                        <p:cTn id="75" dur="1000" fill="hold"/>
                                        <p:tgtEl>
                                          <p:spTgt spid="116"/>
                                        </p:tgtEl>
                                        <p:attrNameLst>
                                          <p:attrName>ppt_x</p:attrName>
                                        </p:attrNameLst>
                                      </p:cBhvr>
                                      <p:tavLst>
                                        <p:tav tm="0">
                                          <p:val>
                                            <p:strVal val="0-#ppt_w/2"/>
                                          </p:val>
                                        </p:tav>
                                        <p:tav tm="100000">
                                          <p:val>
                                            <p:strVal val="#ppt_x"/>
                                          </p:val>
                                        </p:tav>
                                      </p:tavLst>
                                    </p:anim>
                                    <p:anim calcmode="lin" valueType="num">
                                      <p:cBhvr additive="base">
                                        <p:cTn id="76" dur="1000" fill="hold"/>
                                        <p:tgtEl>
                                          <p:spTgt spid="116"/>
                                        </p:tgtEl>
                                        <p:attrNameLst>
                                          <p:attrName>ppt_y</p:attrName>
                                        </p:attrNameLst>
                                      </p:cBhvr>
                                      <p:tavLst>
                                        <p:tav tm="0">
                                          <p:val>
                                            <p:strVal val="#ppt_y"/>
                                          </p:val>
                                        </p:tav>
                                        <p:tav tm="100000">
                                          <p:val>
                                            <p:strVal val="#ppt_y"/>
                                          </p:val>
                                        </p:tav>
                                      </p:tavLst>
                                    </p:anim>
                                  </p:childTnLst>
                                </p:cTn>
                              </p:par>
                              <p:par>
                                <p:cTn id="77" presetID="2" presetClass="entr" presetSubtype="8" decel="100000" fill="hold" grpId="0" nodeType="withEffect">
                                  <p:stCondLst>
                                    <p:cond delay="700"/>
                                  </p:stCondLst>
                                  <p:childTnLst>
                                    <p:set>
                                      <p:cBhvr>
                                        <p:cTn id="78" dur="1" fill="hold">
                                          <p:stCondLst>
                                            <p:cond delay="0"/>
                                          </p:stCondLst>
                                        </p:cTn>
                                        <p:tgtEl>
                                          <p:spTgt spid="88"/>
                                        </p:tgtEl>
                                        <p:attrNameLst>
                                          <p:attrName>style.visibility</p:attrName>
                                        </p:attrNameLst>
                                      </p:cBhvr>
                                      <p:to>
                                        <p:strVal val="visible"/>
                                      </p:to>
                                    </p:set>
                                    <p:anim calcmode="lin" valueType="num">
                                      <p:cBhvr additive="base">
                                        <p:cTn id="79" dur="1000" fill="hold"/>
                                        <p:tgtEl>
                                          <p:spTgt spid="88"/>
                                        </p:tgtEl>
                                        <p:attrNameLst>
                                          <p:attrName>ppt_x</p:attrName>
                                        </p:attrNameLst>
                                      </p:cBhvr>
                                      <p:tavLst>
                                        <p:tav tm="0">
                                          <p:val>
                                            <p:strVal val="0-#ppt_w/2"/>
                                          </p:val>
                                        </p:tav>
                                        <p:tav tm="100000">
                                          <p:val>
                                            <p:strVal val="#ppt_x"/>
                                          </p:val>
                                        </p:tav>
                                      </p:tavLst>
                                    </p:anim>
                                    <p:anim calcmode="lin" valueType="num">
                                      <p:cBhvr additive="base">
                                        <p:cTn id="80" dur="1000" fill="hold"/>
                                        <p:tgtEl>
                                          <p:spTgt spid="88"/>
                                        </p:tgtEl>
                                        <p:attrNameLst>
                                          <p:attrName>ppt_y</p:attrName>
                                        </p:attrNameLst>
                                      </p:cBhvr>
                                      <p:tavLst>
                                        <p:tav tm="0">
                                          <p:val>
                                            <p:strVal val="#ppt_y"/>
                                          </p:val>
                                        </p:tav>
                                        <p:tav tm="100000">
                                          <p:val>
                                            <p:strVal val="#ppt_y"/>
                                          </p:val>
                                        </p:tav>
                                      </p:tavLst>
                                    </p:anim>
                                  </p:childTnLst>
                                </p:cTn>
                              </p:par>
                              <p:par>
                                <p:cTn id="81" presetID="2" presetClass="entr" presetSubtype="8" decel="100000" fill="hold" grpId="0" nodeType="withEffect">
                                  <p:stCondLst>
                                    <p:cond delay="800"/>
                                  </p:stCondLst>
                                  <p:childTnLst>
                                    <p:set>
                                      <p:cBhvr>
                                        <p:cTn id="82" dur="1" fill="hold">
                                          <p:stCondLst>
                                            <p:cond delay="0"/>
                                          </p:stCondLst>
                                        </p:cTn>
                                        <p:tgtEl>
                                          <p:spTgt spid="103"/>
                                        </p:tgtEl>
                                        <p:attrNameLst>
                                          <p:attrName>style.visibility</p:attrName>
                                        </p:attrNameLst>
                                      </p:cBhvr>
                                      <p:to>
                                        <p:strVal val="visible"/>
                                      </p:to>
                                    </p:set>
                                    <p:anim calcmode="lin" valueType="num">
                                      <p:cBhvr additive="base">
                                        <p:cTn id="83" dur="1000" fill="hold"/>
                                        <p:tgtEl>
                                          <p:spTgt spid="103"/>
                                        </p:tgtEl>
                                        <p:attrNameLst>
                                          <p:attrName>ppt_x</p:attrName>
                                        </p:attrNameLst>
                                      </p:cBhvr>
                                      <p:tavLst>
                                        <p:tav tm="0">
                                          <p:val>
                                            <p:strVal val="0-#ppt_w/2"/>
                                          </p:val>
                                        </p:tav>
                                        <p:tav tm="100000">
                                          <p:val>
                                            <p:strVal val="#ppt_x"/>
                                          </p:val>
                                        </p:tav>
                                      </p:tavLst>
                                    </p:anim>
                                    <p:anim calcmode="lin" valueType="num">
                                      <p:cBhvr additive="base">
                                        <p:cTn id="84" dur="1000" fill="hold"/>
                                        <p:tgtEl>
                                          <p:spTgt spid="103"/>
                                        </p:tgtEl>
                                        <p:attrNameLst>
                                          <p:attrName>ppt_y</p:attrName>
                                        </p:attrNameLst>
                                      </p:cBhvr>
                                      <p:tavLst>
                                        <p:tav tm="0">
                                          <p:val>
                                            <p:strVal val="#ppt_y"/>
                                          </p:val>
                                        </p:tav>
                                        <p:tav tm="100000">
                                          <p:val>
                                            <p:strVal val="#ppt_y"/>
                                          </p:val>
                                        </p:tav>
                                      </p:tavLst>
                                    </p:anim>
                                  </p:childTnLst>
                                </p:cTn>
                              </p:par>
                              <p:par>
                                <p:cTn id="85" presetID="2" presetClass="entr" presetSubtype="8" decel="100000" fill="hold" grpId="0" nodeType="withEffect">
                                  <p:stCondLst>
                                    <p:cond delay="900"/>
                                  </p:stCondLst>
                                  <p:childTnLst>
                                    <p:set>
                                      <p:cBhvr>
                                        <p:cTn id="86" dur="1" fill="hold">
                                          <p:stCondLst>
                                            <p:cond delay="0"/>
                                          </p:stCondLst>
                                        </p:cTn>
                                        <p:tgtEl>
                                          <p:spTgt spid="107"/>
                                        </p:tgtEl>
                                        <p:attrNameLst>
                                          <p:attrName>style.visibility</p:attrName>
                                        </p:attrNameLst>
                                      </p:cBhvr>
                                      <p:to>
                                        <p:strVal val="visible"/>
                                      </p:to>
                                    </p:set>
                                    <p:anim calcmode="lin" valueType="num">
                                      <p:cBhvr additive="base">
                                        <p:cTn id="87" dur="1000" fill="hold"/>
                                        <p:tgtEl>
                                          <p:spTgt spid="107"/>
                                        </p:tgtEl>
                                        <p:attrNameLst>
                                          <p:attrName>ppt_x</p:attrName>
                                        </p:attrNameLst>
                                      </p:cBhvr>
                                      <p:tavLst>
                                        <p:tav tm="0">
                                          <p:val>
                                            <p:strVal val="0-#ppt_w/2"/>
                                          </p:val>
                                        </p:tav>
                                        <p:tav tm="100000">
                                          <p:val>
                                            <p:strVal val="#ppt_x"/>
                                          </p:val>
                                        </p:tav>
                                      </p:tavLst>
                                    </p:anim>
                                    <p:anim calcmode="lin" valueType="num">
                                      <p:cBhvr additive="base">
                                        <p:cTn id="88" dur="1000" fill="hold"/>
                                        <p:tgtEl>
                                          <p:spTgt spid="107"/>
                                        </p:tgtEl>
                                        <p:attrNameLst>
                                          <p:attrName>ppt_y</p:attrName>
                                        </p:attrNameLst>
                                      </p:cBhvr>
                                      <p:tavLst>
                                        <p:tav tm="0">
                                          <p:val>
                                            <p:strVal val="#ppt_y"/>
                                          </p:val>
                                        </p:tav>
                                        <p:tav tm="100000">
                                          <p:val>
                                            <p:strVal val="#ppt_y"/>
                                          </p:val>
                                        </p:tav>
                                      </p:tavLst>
                                    </p:anim>
                                  </p:childTnLst>
                                </p:cTn>
                              </p:par>
                              <p:par>
                                <p:cTn id="89" presetID="2" presetClass="entr" presetSubtype="8" decel="100000" fill="hold" grpId="0" nodeType="withEffect">
                                  <p:stCondLst>
                                    <p:cond delay="1000"/>
                                  </p:stCondLst>
                                  <p:childTnLst>
                                    <p:set>
                                      <p:cBhvr>
                                        <p:cTn id="90" dur="1" fill="hold">
                                          <p:stCondLst>
                                            <p:cond delay="0"/>
                                          </p:stCondLst>
                                        </p:cTn>
                                        <p:tgtEl>
                                          <p:spTgt spid="91"/>
                                        </p:tgtEl>
                                        <p:attrNameLst>
                                          <p:attrName>style.visibility</p:attrName>
                                        </p:attrNameLst>
                                      </p:cBhvr>
                                      <p:to>
                                        <p:strVal val="visible"/>
                                      </p:to>
                                    </p:set>
                                    <p:anim calcmode="lin" valueType="num">
                                      <p:cBhvr additive="base">
                                        <p:cTn id="91" dur="1000" fill="hold"/>
                                        <p:tgtEl>
                                          <p:spTgt spid="91"/>
                                        </p:tgtEl>
                                        <p:attrNameLst>
                                          <p:attrName>ppt_x</p:attrName>
                                        </p:attrNameLst>
                                      </p:cBhvr>
                                      <p:tavLst>
                                        <p:tav tm="0">
                                          <p:val>
                                            <p:strVal val="0-#ppt_w/2"/>
                                          </p:val>
                                        </p:tav>
                                        <p:tav tm="100000">
                                          <p:val>
                                            <p:strVal val="#ppt_x"/>
                                          </p:val>
                                        </p:tav>
                                      </p:tavLst>
                                    </p:anim>
                                    <p:anim calcmode="lin" valueType="num">
                                      <p:cBhvr additive="base">
                                        <p:cTn id="92" dur="1000" fill="hold"/>
                                        <p:tgtEl>
                                          <p:spTgt spid="91"/>
                                        </p:tgtEl>
                                        <p:attrNameLst>
                                          <p:attrName>ppt_y</p:attrName>
                                        </p:attrNameLst>
                                      </p:cBhvr>
                                      <p:tavLst>
                                        <p:tav tm="0">
                                          <p:val>
                                            <p:strVal val="#ppt_y"/>
                                          </p:val>
                                        </p:tav>
                                        <p:tav tm="100000">
                                          <p:val>
                                            <p:strVal val="#ppt_y"/>
                                          </p:val>
                                        </p:tav>
                                      </p:tavLst>
                                    </p:anim>
                                  </p:childTnLst>
                                </p:cTn>
                              </p:par>
                              <p:par>
                                <p:cTn id="93" presetID="2" presetClass="entr" presetSubtype="8" decel="100000" fill="hold" grpId="0" nodeType="withEffect">
                                  <p:stCondLst>
                                    <p:cond delay="1100"/>
                                  </p:stCondLst>
                                  <p:childTnLst>
                                    <p:set>
                                      <p:cBhvr>
                                        <p:cTn id="94" dur="1" fill="hold">
                                          <p:stCondLst>
                                            <p:cond delay="0"/>
                                          </p:stCondLst>
                                        </p:cTn>
                                        <p:tgtEl>
                                          <p:spTgt spid="123"/>
                                        </p:tgtEl>
                                        <p:attrNameLst>
                                          <p:attrName>style.visibility</p:attrName>
                                        </p:attrNameLst>
                                      </p:cBhvr>
                                      <p:to>
                                        <p:strVal val="visible"/>
                                      </p:to>
                                    </p:set>
                                    <p:anim calcmode="lin" valueType="num">
                                      <p:cBhvr additive="base">
                                        <p:cTn id="95" dur="1000" fill="hold"/>
                                        <p:tgtEl>
                                          <p:spTgt spid="123"/>
                                        </p:tgtEl>
                                        <p:attrNameLst>
                                          <p:attrName>ppt_x</p:attrName>
                                        </p:attrNameLst>
                                      </p:cBhvr>
                                      <p:tavLst>
                                        <p:tav tm="0">
                                          <p:val>
                                            <p:strVal val="0-#ppt_w/2"/>
                                          </p:val>
                                        </p:tav>
                                        <p:tav tm="100000">
                                          <p:val>
                                            <p:strVal val="#ppt_x"/>
                                          </p:val>
                                        </p:tav>
                                      </p:tavLst>
                                    </p:anim>
                                    <p:anim calcmode="lin" valueType="num">
                                      <p:cBhvr additive="base">
                                        <p:cTn id="96" dur="1000" fill="hold"/>
                                        <p:tgtEl>
                                          <p:spTgt spid="123"/>
                                        </p:tgtEl>
                                        <p:attrNameLst>
                                          <p:attrName>ppt_y</p:attrName>
                                        </p:attrNameLst>
                                      </p:cBhvr>
                                      <p:tavLst>
                                        <p:tav tm="0">
                                          <p:val>
                                            <p:strVal val="#ppt_y"/>
                                          </p:val>
                                        </p:tav>
                                        <p:tav tm="100000">
                                          <p:val>
                                            <p:strVal val="#ppt_y"/>
                                          </p:val>
                                        </p:tav>
                                      </p:tavLst>
                                    </p:anim>
                                  </p:childTnLst>
                                </p:cTn>
                              </p:par>
                              <p:par>
                                <p:cTn id="97" presetID="2" presetClass="entr" presetSubtype="8" decel="100000" fill="hold" grpId="0" nodeType="withEffect">
                                  <p:stCondLst>
                                    <p:cond delay="1200"/>
                                  </p:stCondLst>
                                  <p:childTnLst>
                                    <p:set>
                                      <p:cBhvr>
                                        <p:cTn id="98" dur="1" fill="hold">
                                          <p:stCondLst>
                                            <p:cond delay="0"/>
                                          </p:stCondLst>
                                        </p:cTn>
                                        <p:tgtEl>
                                          <p:spTgt spid="92"/>
                                        </p:tgtEl>
                                        <p:attrNameLst>
                                          <p:attrName>style.visibility</p:attrName>
                                        </p:attrNameLst>
                                      </p:cBhvr>
                                      <p:to>
                                        <p:strVal val="visible"/>
                                      </p:to>
                                    </p:set>
                                    <p:anim calcmode="lin" valueType="num">
                                      <p:cBhvr additive="base">
                                        <p:cTn id="99" dur="1000" fill="hold"/>
                                        <p:tgtEl>
                                          <p:spTgt spid="92"/>
                                        </p:tgtEl>
                                        <p:attrNameLst>
                                          <p:attrName>ppt_x</p:attrName>
                                        </p:attrNameLst>
                                      </p:cBhvr>
                                      <p:tavLst>
                                        <p:tav tm="0">
                                          <p:val>
                                            <p:strVal val="0-#ppt_w/2"/>
                                          </p:val>
                                        </p:tav>
                                        <p:tav tm="100000">
                                          <p:val>
                                            <p:strVal val="#ppt_x"/>
                                          </p:val>
                                        </p:tav>
                                      </p:tavLst>
                                    </p:anim>
                                    <p:anim calcmode="lin" valueType="num">
                                      <p:cBhvr additive="base">
                                        <p:cTn id="100" dur="1000" fill="hold"/>
                                        <p:tgtEl>
                                          <p:spTgt spid="92"/>
                                        </p:tgtEl>
                                        <p:attrNameLst>
                                          <p:attrName>ppt_y</p:attrName>
                                        </p:attrNameLst>
                                      </p:cBhvr>
                                      <p:tavLst>
                                        <p:tav tm="0">
                                          <p:val>
                                            <p:strVal val="#ppt_y"/>
                                          </p:val>
                                        </p:tav>
                                        <p:tav tm="100000">
                                          <p:val>
                                            <p:strVal val="#ppt_y"/>
                                          </p:val>
                                        </p:tav>
                                      </p:tavLst>
                                    </p:anim>
                                  </p:childTnLst>
                                </p:cTn>
                              </p:par>
                              <p:par>
                                <p:cTn id="101" presetID="2" presetClass="entr" presetSubtype="8" decel="100000" fill="hold" grpId="0" nodeType="withEffect">
                                  <p:stCondLst>
                                    <p:cond delay="1300"/>
                                  </p:stCondLst>
                                  <p:childTnLst>
                                    <p:set>
                                      <p:cBhvr>
                                        <p:cTn id="102" dur="1" fill="hold">
                                          <p:stCondLst>
                                            <p:cond delay="0"/>
                                          </p:stCondLst>
                                        </p:cTn>
                                        <p:tgtEl>
                                          <p:spTgt spid="67"/>
                                        </p:tgtEl>
                                        <p:attrNameLst>
                                          <p:attrName>style.visibility</p:attrName>
                                        </p:attrNameLst>
                                      </p:cBhvr>
                                      <p:to>
                                        <p:strVal val="visible"/>
                                      </p:to>
                                    </p:set>
                                    <p:anim calcmode="lin" valueType="num">
                                      <p:cBhvr additive="base">
                                        <p:cTn id="103" dur="1000" fill="hold"/>
                                        <p:tgtEl>
                                          <p:spTgt spid="67"/>
                                        </p:tgtEl>
                                        <p:attrNameLst>
                                          <p:attrName>ppt_x</p:attrName>
                                        </p:attrNameLst>
                                      </p:cBhvr>
                                      <p:tavLst>
                                        <p:tav tm="0">
                                          <p:val>
                                            <p:strVal val="0-#ppt_w/2"/>
                                          </p:val>
                                        </p:tav>
                                        <p:tav tm="100000">
                                          <p:val>
                                            <p:strVal val="#ppt_x"/>
                                          </p:val>
                                        </p:tav>
                                      </p:tavLst>
                                    </p:anim>
                                    <p:anim calcmode="lin" valueType="num">
                                      <p:cBhvr additive="base">
                                        <p:cTn id="104" dur="1000" fill="hold"/>
                                        <p:tgtEl>
                                          <p:spTgt spid="67"/>
                                        </p:tgtEl>
                                        <p:attrNameLst>
                                          <p:attrName>ppt_y</p:attrName>
                                        </p:attrNameLst>
                                      </p:cBhvr>
                                      <p:tavLst>
                                        <p:tav tm="0">
                                          <p:val>
                                            <p:strVal val="#ppt_y"/>
                                          </p:val>
                                        </p:tav>
                                        <p:tav tm="100000">
                                          <p:val>
                                            <p:strVal val="#ppt_y"/>
                                          </p:val>
                                        </p:tav>
                                      </p:tavLst>
                                    </p:anim>
                                  </p:childTnLst>
                                </p:cTn>
                              </p:par>
                              <p:par>
                                <p:cTn id="105" presetID="2" presetClass="entr" presetSubtype="8" decel="100000" fill="hold" grpId="0" nodeType="withEffect">
                                  <p:stCondLst>
                                    <p:cond delay="1400"/>
                                  </p:stCondLst>
                                  <p:childTnLst>
                                    <p:set>
                                      <p:cBhvr>
                                        <p:cTn id="106" dur="1" fill="hold">
                                          <p:stCondLst>
                                            <p:cond delay="0"/>
                                          </p:stCondLst>
                                        </p:cTn>
                                        <p:tgtEl>
                                          <p:spTgt spid="63"/>
                                        </p:tgtEl>
                                        <p:attrNameLst>
                                          <p:attrName>style.visibility</p:attrName>
                                        </p:attrNameLst>
                                      </p:cBhvr>
                                      <p:to>
                                        <p:strVal val="visible"/>
                                      </p:to>
                                    </p:set>
                                    <p:anim calcmode="lin" valueType="num">
                                      <p:cBhvr additive="base">
                                        <p:cTn id="107" dur="1000" fill="hold"/>
                                        <p:tgtEl>
                                          <p:spTgt spid="63"/>
                                        </p:tgtEl>
                                        <p:attrNameLst>
                                          <p:attrName>ppt_x</p:attrName>
                                        </p:attrNameLst>
                                      </p:cBhvr>
                                      <p:tavLst>
                                        <p:tav tm="0">
                                          <p:val>
                                            <p:strVal val="0-#ppt_w/2"/>
                                          </p:val>
                                        </p:tav>
                                        <p:tav tm="100000">
                                          <p:val>
                                            <p:strVal val="#ppt_x"/>
                                          </p:val>
                                        </p:tav>
                                      </p:tavLst>
                                    </p:anim>
                                    <p:anim calcmode="lin" valueType="num">
                                      <p:cBhvr additive="base">
                                        <p:cTn id="108" dur="1000" fill="hold"/>
                                        <p:tgtEl>
                                          <p:spTgt spid="63"/>
                                        </p:tgtEl>
                                        <p:attrNameLst>
                                          <p:attrName>ppt_y</p:attrName>
                                        </p:attrNameLst>
                                      </p:cBhvr>
                                      <p:tavLst>
                                        <p:tav tm="0">
                                          <p:val>
                                            <p:strVal val="#ppt_y"/>
                                          </p:val>
                                        </p:tav>
                                        <p:tav tm="100000">
                                          <p:val>
                                            <p:strVal val="#ppt_y"/>
                                          </p:val>
                                        </p:tav>
                                      </p:tavLst>
                                    </p:anim>
                                  </p:childTnLst>
                                </p:cTn>
                              </p:par>
                              <p:par>
                                <p:cTn id="109" presetID="2" presetClass="entr" presetSubtype="8" decel="100000" fill="hold" grpId="0" nodeType="withEffect">
                                  <p:stCondLst>
                                    <p:cond delay="1500"/>
                                  </p:stCondLst>
                                  <p:childTnLst>
                                    <p:set>
                                      <p:cBhvr>
                                        <p:cTn id="110" dur="1" fill="hold">
                                          <p:stCondLst>
                                            <p:cond delay="0"/>
                                          </p:stCondLst>
                                        </p:cTn>
                                        <p:tgtEl>
                                          <p:spTgt spid="65"/>
                                        </p:tgtEl>
                                        <p:attrNameLst>
                                          <p:attrName>style.visibility</p:attrName>
                                        </p:attrNameLst>
                                      </p:cBhvr>
                                      <p:to>
                                        <p:strVal val="visible"/>
                                      </p:to>
                                    </p:set>
                                    <p:anim calcmode="lin" valueType="num">
                                      <p:cBhvr additive="base">
                                        <p:cTn id="111" dur="1000" fill="hold"/>
                                        <p:tgtEl>
                                          <p:spTgt spid="65"/>
                                        </p:tgtEl>
                                        <p:attrNameLst>
                                          <p:attrName>ppt_x</p:attrName>
                                        </p:attrNameLst>
                                      </p:cBhvr>
                                      <p:tavLst>
                                        <p:tav tm="0">
                                          <p:val>
                                            <p:strVal val="0-#ppt_w/2"/>
                                          </p:val>
                                        </p:tav>
                                        <p:tav tm="100000">
                                          <p:val>
                                            <p:strVal val="#ppt_x"/>
                                          </p:val>
                                        </p:tav>
                                      </p:tavLst>
                                    </p:anim>
                                    <p:anim calcmode="lin" valueType="num">
                                      <p:cBhvr additive="base">
                                        <p:cTn id="112" dur="1000" fill="hold"/>
                                        <p:tgtEl>
                                          <p:spTgt spid="65"/>
                                        </p:tgtEl>
                                        <p:attrNameLst>
                                          <p:attrName>ppt_y</p:attrName>
                                        </p:attrNameLst>
                                      </p:cBhvr>
                                      <p:tavLst>
                                        <p:tav tm="0">
                                          <p:val>
                                            <p:strVal val="#ppt_y"/>
                                          </p:val>
                                        </p:tav>
                                        <p:tav tm="100000">
                                          <p:val>
                                            <p:strVal val="#ppt_y"/>
                                          </p:val>
                                        </p:tav>
                                      </p:tavLst>
                                    </p:anim>
                                  </p:childTnLst>
                                </p:cTn>
                              </p:par>
                              <p:par>
                                <p:cTn id="113" presetID="2" presetClass="entr" presetSubtype="8" decel="100000" fill="hold" grpId="0" nodeType="withEffect">
                                  <p:stCondLst>
                                    <p:cond delay="1600"/>
                                  </p:stCondLst>
                                  <p:childTnLst>
                                    <p:set>
                                      <p:cBhvr>
                                        <p:cTn id="114" dur="1" fill="hold">
                                          <p:stCondLst>
                                            <p:cond delay="0"/>
                                          </p:stCondLst>
                                        </p:cTn>
                                        <p:tgtEl>
                                          <p:spTgt spid="66"/>
                                        </p:tgtEl>
                                        <p:attrNameLst>
                                          <p:attrName>style.visibility</p:attrName>
                                        </p:attrNameLst>
                                      </p:cBhvr>
                                      <p:to>
                                        <p:strVal val="visible"/>
                                      </p:to>
                                    </p:set>
                                    <p:anim calcmode="lin" valueType="num">
                                      <p:cBhvr additive="base">
                                        <p:cTn id="115" dur="1000" fill="hold"/>
                                        <p:tgtEl>
                                          <p:spTgt spid="66"/>
                                        </p:tgtEl>
                                        <p:attrNameLst>
                                          <p:attrName>ppt_x</p:attrName>
                                        </p:attrNameLst>
                                      </p:cBhvr>
                                      <p:tavLst>
                                        <p:tav tm="0">
                                          <p:val>
                                            <p:strVal val="0-#ppt_w/2"/>
                                          </p:val>
                                        </p:tav>
                                        <p:tav tm="100000">
                                          <p:val>
                                            <p:strVal val="#ppt_x"/>
                                          </p:val>
                                        </p:tav>
                                      </p:tavLst>
                                    </p:anim>
                                    <p:anim calcmode="lin" valueType="num">
                                      <p:cBhvr additive="base">
                                        <p:cTn id="116" dur="1000" fill="hold"/>
                                        <p:tgtEl>
                                          <p:spTgt spid="66"/>
                                        </p:tgtEl>
                                        <p:attrNameLst>
                                          <p:attrName>ppt_y</p:attrName>
                                        </p:attrNameLst>
                                      </p:cBhvr>
                                      <p:tavLst>
                                        <p:tav tm="0">
                                          <p:val>
                                            <p:strVal val="#ppt_y"/>
                                          </p:val>
                                        </p:tav>
                                        <p:tav tm="100000">
                                          <p:val>
                                            <p:strVal val="#ppt_y"/>
                                          </p:val>
                                        </p:tav>
                                      </p:tavLst>
                                    </p:anim>
                                  </p:childTnLst>
                                </p:cTn>
                              </p:par>
                              <p:par>
                                <p:cTn id="117" presetID="2" presetClass="entr" presetSubtype="8" decel="100000" fill="hold" grpId="0" nodeType="withEffect">
                                  <p:stCondLst>
                                    <p:cond delay="1700"/>
                                  </p:stCondLst>
                                  <p:childTnLst>
                                    <p:set>
                                      <p:cBhvr>
                                        <p:cTn id="118" dur="1" fill="hold">
                                          <p:stCondLst>
                                            <p:cond delay="0"/>
                                          </p:stCondLst>
                                        </p:cTn>
                                        <p:tgtEl>
                                          <p:spTgt spid="95"/>
                                        </p:tgtEl>
                                        <p:attrNameLst>
                                          <p:attrName>style.visibility</p:attrName>
                                        </p:attrNameLst>
                                      </p:cBhvr>
                                      <p:to>
                                        <p:strVal val="visible"/>
                                      </p:to>
                                    </p:set>
                                    <p:anim calcmode="lin" valueType="num">
                                      <p:cBhvr additive="base">
                                        <p:cTn id="119" dur="1000" fill="hold"/>
                                        <p:tgtEl>
                                          <p:spTgt spid="95"/>
                                        </p:tgtEl>
                                        <p:attrNameLst>
                                          <p:attrName>ppt_x</p:attrName>
                                        </p:attrNameLst>
                                      </p:cBhvr>
                                      <p:tavLst>
                                        <p:tav tm="0">
                                          <p:val>
                                            <p:strVal val="0-#ppt_w/2"/>
                                          </p:val>
                                        </p:tav>
                                        <p:tav tm="100000">
                                          <p:val>
                                            <p:strVal val="#ppt_x"/>
                                          </p:val>
                                        </p:tav>
                                      </p:tavLst>
                                    </p:anim>
                                    <p:anim calcmode="lin" valueType="num">
                                      <p:cBhvr additive="base">
                                        <p:cTn id="120" dur="1000" fill="hold"/>
                                        <p:tgtEl>
                                          <p:spTgt spid="95"/>
                                        </p:tgtEl>
                                        <p:attrNameLst>
                                          <p:attrName>ppt_y</p:attrName>
                                        </p:attrNameLst>
                                      </p:cBhvr>
                                      <p:tavLst>
                                        <p:tav tm="0">
                                          <p:val>
                                            <p:strVal val="#ppt_y"/>
                                          </p:val>
                                        </p:tav>
                                        <p:tav tm="100000">
                                          <p:val>
                                            <p:strVal val="#ppt_y"/>
                                          </p:val>
                                        </p:tav>
                                      </p:tavLst>
                                    </p:anim>
                                  </p:childTnLst>
                                </p:cTn>
                              </p:par>
                              <p:par>
                                <p:cTn id="121" presetID="2" presetClass="entr" presetSubtype="8" decel="100000" fill="hold" grpId="0" nodeType="withEffect">
                                  <p:stCondLst>
                                    <p:cond delay="1800"/>
                                  </p:stCondLst>
                                  <p:childTnLst>
                                    <p:set>
                                      <p:cBhvr>
                                        <p:cTn id="122" dur="1" fill="hold">
                                          <p:stCondLst>
                                            <p:cond delay="0"/>
                                          </p:stCondLst>
                                        </p:cTn>
                                        <p:tgtEl>
                                          <p:spTgt spid="90"/>
                                        </p:tgtEl>
                                        <p:attrNameLst>
                                          <p:attrName>style.visibility</p:attrName>
                                        </p:attrNameLst>
                                      </p:cBhvr>
                                      <p:to>
                                        <p:strVal val="visible"/>
                                      </p:to>
                                    </p:set>
                                    <p:anim calcmode="lin" valueType="num">
                                      <p:cBhvr additive="base">
                                        <p:cTn id="123" dur="1000" fill="hold"/>
                                        <p:tgtEl>
                                          <p:spTgt spid="90"/>
                                        </p:tgtEl>
                                        <p:attrNameLst>
                                          <p:attrName>ppt_x</p:attrName>
                                        </p:attrNameLst>
                                      </p:cBhvr>
                                      <p:tavLst>
                                        <p:tav tm="0">
                                          <p:val>
                                            <p:strVal val="0-#ppt_w/2"/>
                                          </p:val>
                                        </p:tav>
                                        <p:tav tm="100000">
                                          <p:val>
                                            <p:strVal val="#ppt_x"/>
                                          </p:val>
                                        </p:tav>
                                      </p:tavLst>
                                    </p:anim>
                                    <p:anim calcmode="lin" valueType="num">
                                      <p:cBhvr additive="base">
                                        <p:cTn id="124" dur="1000" fill="hold"/>
                                        <p:tgtEl>
                                          <p:spTgt spid="90"/>
                                        </p:tgtEl>
                                        <p:attrNameLst>
                                          <p:attrName>ppt_y</p:attrName>
                                        </p:attrNameLst>
                                      </p:cBhvr>
                                      <p:tavLst>
                                        <p:tav tm="0">
                                          <p:val>
                                            <p:strVal val="#ppt_y"/>
                                          </p:val>
                                        </p:tav>
                                        <p:tav tm="100000">
                                          <p:val>
                                            <p:strVal val="#ppt_y"/>
                                          </p:val>
                                        </p:tav>
                                      </p:tavLst>
                                    </p:anim>
                                  </p:childTnLst>
                                </p:cTn>
                              </p:par>
                              <p:par>
                                <p:cTn id="125" presetID="2" presetClass="entr" presetSubtype="8" decel="100000" fill="hold" grpId="0" nodeType="withEffect">
                                  <p:stCondLst>
                                    <p:cond delay="1900"/>
                                  </p:stCondLst>
                                  <p:childTnLst>
                                    <p:set>
                                      <p:cBhvr>
                                        <p:cTn id="126" dur="1" fill="hold">
                                          <p:stCondLst>
                                            <p:cond delay="0"/>
                                          </p:stCondLst>
                                        </p:cTn>
                                        <p:tgtEl>
                                          <p:spTgt spid="99"/>
                                        </p:tgtEl>
                                        <p:attrNameLst>
                                          <p:attrName>style.visibility</p:attrName>
                                        </p:attrNameLst>
                                      </p:cBhvr>
                                      <p:to>
                                        <p:strVal val="visible"/>
                                      </p:to>
                                    </p:set>
                                    <p:anim calcmode="lin" valueType="num">
                                      <p:cBhvr additive="base">
                                        <p:cTn id="127" dur="1000" fill="hold"/>
                                        <p:tgtEl>
                                          <p:spTgt spid="99"/>
                                        </p:tgtEl>
                                        <p:attrNameLst>
                                          <p:attrName>ppt_x</p:attrName>
                                        </p:attrNameLst>
                                      </p:cBhvr>
                                      <p:tavLst>
                                        <p:tav tm="0">
                                          <p:val>
                                            <p:strVal val="0-#ppt_w/2"/>
                                          </p:val>
                                        </p:tav>
                                        <p:tav tm="100000">
                                          <p:val>
                                            <p:strVal val="#ppt_x"/>
                                          </p:val>
                                        </p:tav>
                                      </p:tavLst>
                                    </p:anim>
                                    <p:anim calcmode="lin" valueType="num">
                                      <p:cBhvr additive="base">
                                        <p:cTn id="128" dur="1000" fill="hold"/>
                                        <p:tgtEl>
                                          <p:spTgt spid="99"/>
                                        </p:tgtEl>
                                        <p:attrNameLst>
                                          <p:attrName>ppt_y</p:attrName>
                                        </p:attrNameLst>
                                      </p:cBhvr>
                                      <p:tavLst>
                                        <p:tav tm="0">
                                          <p:val>
                                            <p:strVal val="#ppt_y"/>
                                          </p:val>
                                        </p:tav>
                                        <p:tav tm="100000">
                                          <p:val>
                                            <p:strVal val="#ppt_y"/>
                                          </p:val>
                                        </p:tav>
                                      </p:tavLst>
                                    </p:anim>
                                  </p:childTnLst>
                                </p:cTn>
                              </p:par>
                              <p:par>
                                <p:cTn id="129" presetID="2" presetClass="entr" presetSubtype="8" decel="100000" fill="hold" grpId="0" nodeType="withEffect">
                                  <p:stCondLst>
                                    <p:cond delay="1900"/>
                                  </p:stCondLst>
                                  <p:childTnLst>
                                    <p:set>
                                      <p:cBhvr>
                                        <p:cTn id="130" dur="1" fill="hold">
                                          <p:stCondLst>
                                            <p:cond delay="0"/>
                                          </p:stCondLst>
                                        </p:cTn>
                                        <p:tgtEl>
                                          <p:spTgt spid="64"/>
                                        </p:tgtEl>
                                        <p:attrNameLst>
                                          <p:attrName>style.visibility</p:attrName>
                                        </p:attrNameLst>
                                      </p:cBhvr>
                                      <p:to>
                                        <p:strVal val="visible"/>
                                      </p:to>
                                    </p:set>
                                    <p:anim calcmode="lin" valueType="num">
                                      <p:cBhvr additive="base">
                                        <p:cTn id="131" dur="1000" fill="hold"/>
                                        <p:tgtEl>
                                          <p:spTgt spid="64"/>
                                        </p:tgtEl>
                                        <p:attrNameLst>
                                          <p:attrName>ppt_x</p:attrName>
                                        </p:attrNameLst>
                                      </p:cBhvr>
                                      <p:tavLst>
                                        <p:tav tm="0">
                                          <p:val>
                                            <p:strVal val="0-#ppt_w/2"/>
                                          </p:val>
                                        </p:tav>
                                        <p:tav tm="100000">
                                          <p:val>
                                            <p:strVal val="#ppt_x"/>
                                          </p:val>
                                        </p:tav>
                                      </p:tavLst>
                                    </p:anim>
                                    <p:anim calcmode="lin" valueType="num">
                                      <p:cBhvr additive="base">
                                        <p:cTn id="132" dur="1000" fill="hold"/>
                                        <p:tgtEl>
                                          <p:spTgt spid="64"/>
                                        </p:tgtEl>
                                        <p:attrNameLst>
                                          <p:attrName>ppt_y</p:attrName>
                                        </p:attrNameLst>
                                      </p:cBhvr>
                                      <p:tavLst>
                                        <p:tav tm="0">
                                          <p:val>
                                            <p:strVal val="#ppt_y"/>
                                          </p:val>
                                        </p:tav>
                                        <p:tav tm="100000">
                                          <p:val>
                                            <p:strVal val="#ppt_y"/>
                                          </p:val>
                                        </p:tav>
                                      </p:tavLst>
                                    </p:anim>
                                  </p:childTnLst>
                                </p:cTn>
                              </p:par>
                              <p:par>
                                <p:cTn id="133" presetID="2" presetClass="entr" presetSubtype="8" decel="100000" fill="hold" grpId="0" nodeType="withEffect">
                                  <p:stCondLst>
                                    <p:cond delay="2000"/>
                                  </p:stCondLst>
                                  <p:childTnLst>
                                    <p:set>
                                      <p:cBhvr>
                                        <p:cTn id="134" dur="1" fill="hold">
                                          <p:stCondLst>
                                            <p:cond delay="0"/>
                                          </p:stCondLst>
                                        </p:cTn>
                                        <p:tgtEl>
                                          <p:spTgt spid="109"/>
                                        </p:tgtEl>
                                        <p:attrNameLst>
                                          <p:attrName>style.visibility</p:attrName>
                                        </p:attrNameLst>
                                      </p:cBhvr>
                                      <p:to>
                                        <p:strVal val="visible"/>
                                      </p:to>
                                    </p:set>
                                    <p:anim calcmode="lin" valueType="num">
                                      <p:cBhvr additive="base">
                                        <p:cTn id="135" dur="1000" fill="hold"/>
                                        <p:tgtEl>
                                          <p:spTgt spid="109"/>
                                        </p:tgtEl>
                                        <p:attrNameLst>
                                          <p:attrName>ppt_x</p:attrName>
                                        </p:attrNameLst>
                                      </p:cBhvr>
                                      <p:tavLst>
                                        <p:tav tm="0">
                                          <p:val>
                                            <p:strVal val="0-#ppt_w/2"/>
                                          </p:val>
                                        </p:tav>
                                        <p:tav tm="100000">
                                          <p:val>
                                            <p:strVal val="#ppt_x"/>
                                          </p:val>
                                        </p:tav>
                                      </p:tavLst>
                                    </p:anim>
                                    <p:anim calcmode="lin" valueType="num">
                                      <p:cBhvr additive="base">
                                        <p:cTn id="136" dur="1000" fill="hold"/>
                                        <p:tgtEl>
                                          <p:spTgt spid="109"/>
                                        </p:tgtEl>
                                        <p:attrNameLst>
                                          <p:attrName>ppt_y</p:attrName>
                                        </p:attrNameLst>
                                      </p:cBhvr>
                                      <p:tavLst>
                                        <p:tav tm="0">
                                          <p:val>
                                            <p:strVal val="#ppt_y"/>
                                          </p:val>
                                        </p:tav>
                                        <p:tav tm="100000">
                                          <p:val>
                                            <p:strVal val="#ppt_y"/>
                                          </p:val>
                                        </p:tav>
                                      </p:tavLst>
                                    </p:anim>
                                  </p:childTnLst>
                                </p:cTn>
                              </p:par>
                              <p:par>
                                <p:cTn id="137" presetID="2" presetClass="entr" presetSubtype="8" decel="100000" fill="hold" grpId="0" nodeType="withEffect">
                                  <p:stCondLst>
                                    <p:cond delay="2100"/>
                                  </p:stCondLst>
                                  <p:childTnLst>
                                    <p:set>
                                      <p:cBhvr>
                                        <p:cTn id="138" dur="1" fill="hold">
                                          <p:stCondLst>
                                            <p:cond delay="0"/>
                                          </p:stCondLst>
                                        </p:cTn>
                                        <p:tgtEl>
                                          <p:spTgt spid="89"/>
                                        </p:tgtEl>
                                        <p:attrNameLst>
                                          <p:attrName>style.visibility</p:attrName>
                                        </p:attrNameLst>
                                      </p:cBhvr>
                                      <p:to>
                                        <p:strVal val="visible"/>
                                      </p:to>
                                    </p:set>
                                    <p:anim calcmode="lin" valueType="num">
                                      <p:cBhvr additive="base">
                                        <p:cTn id="139" dur="1000" fill="hold"/>
                                        <p:tgtEl>
                                          <p:spTgt spid="89"/>
                                        </p:tgtEl>
                                        <p:attrNameLst>
                                          <p:attrName>ppt_x</p:attrName>
                                        </p:attrNameLst>
                                      </p:cBhvr>
                                      <p:tavLst>
                                        <p:tav tm="0">
                                          <p:val>
                                            <p:strVal val="0-#ppt_w/2"/>
                                          </p:val>
                                        </p:tav>
                                        <p:tav tm="100000">
                                          <p:val>
                                            <p:strVal val="#ppt_x"/>
                                          </p:val>
                                        </p:tav>
                                      </p:tavLst>
                                    </p:anim>
                                    <p:anim calcmode="lin" valueType="num">
                                      <p:cBhvr additive="base">
                                        <p:cTn id="140" dur="1000" fill="hold"/>
                                        <p:tgtEl>
                                          <p:spTgt spid="89"/>
                                        </p:tgtEl>
                                        <p:attrNameLst>
                                          <p:attrName>ppt_y</p:attrName>
                                        </p:attrNameLst>
                                      </p:cBhvr>
                                      <p:tavLst>
                                        <p:tav tm="0">
                                          <p:val>
                                            <p:strVal val="#ppt_y"/>
                                          </p:val>
                                        </p:tav>
                                        <p:tav tm="100000">
                                          <p:val>
                                            <p:strVal val="#ppt_y"/>
                                          </p:val>
                                        </p:tav>
                                      </p:tavLst>
                                    </p:anim>
                                  </p:childTnLst>
                                </p:cTn>
                              </p:par>
                              <p:par>
                                <p:cTn id="141" presetID="2" presetClass="entr" presetSubtype="8" decel="100000" fill="hold" grpId="0" nodeType="withEffect">
                                  <p:stCondLst>
                                    <p:cond delay="2200"/>
                                  </p:stCondLst>
                                  <p:childTnLst>
                                    <p:set>
                                      <p:cBhvr>
                                        <p:cTn id="142" dur="1" fill="hold">
                                          <p:stCondLst>
                                            <p:cond delay="0"/>
                                          </p:stCondLst>
                                        </p:cTn>
                                        <p:tgtEl>
                                          <p:spTgt spid="128"/>
                                        </p:tgtEl>
                                        <p:attrNameLst>
                                          <p:attrName>style.visibility</p:attrName>
                                        </p:attrNameLst>
                                      </p:cBhvr>
                                      <p:to>
                                        <p:strVal val="visible"/>
                                      </p:to>
                                    </p:set>
                                    <p:anim calcmode="lin" valueType="num">
                                      <p:cBhvr additive="base">
                                        <p:cTn id="143" dur="1000" fill="hold"/>
                                        <p:tgtEl>
                                          <p:spTgt spid="128"/>
                                        </p:tgtEl>
                                        <p:attrNameLst>
                                          <p:attrName>ppt_x</p:attrName>
                                        </p:attrNameLst>
                                      </p:cBhvr>
                                      <p:tavLst>
                                        <p:tav tm="0">
                                          <p:val>
                                            <p:strVal val="0-#ppt_w/2"/>
                                          </p:val>
                                        </p:tav>
                                        <p:tav tm="100000">
                                          <p:val>
                                            <p:strVal val="#ppt_x"/>
                                          </p:val>
                                        </p:tav>
                                      </p:tavLst>
                                    </p:anim>
                                    <p:anim calcmode="lin" valueType="num">
                                      <p:cBhvr additive="base">
                                        <p:cTn id="144" dur="1000" fill="hold"/>
                                        <p:tgtEl>
                                          <p:spTgt spid="128"/>
                                        </p:tgtEl>
                                        <p:attrNameLst>
                                          <p:attrName>ppt_y</p:attrName>
                                        </p:attrNameLst>
                                      </p:cBhvr>
                                      <p:tavLst>
                                        <p:tav tm="0">
                                          <p:val>
                                            <p:strVal val="#ppt_y"/>
                                          </p:val>
                                        </p:tav>
                                        <p:tav tm="100000">
                                          <p:val>
                                            <p:strVal val="#ppt_y"/>
                                          </p:val>
                                        </p:tav>
                                      </p:tavLst>
                                    </p:anim>
                                  </p:childTnLst>
                                </p:cTn>
                              </p:par>
                              <p:par>
                                <p:cTn id="145" presetID="2" presetClass="entr" presetSubtype="8" decel="100000" fill="hold" grpId="0" nodeType="withEffect">
                                  <p:stCondLst>
                                    <p:cond delay="2300"/>
                                  </p:stCondLst>
                                  <p:childTnLst>
                                    <p:set>
                                      <p:cBhvr>
                                        <p:cTn id="146" dur="1" fill="hold">
                                          <p:stCondLst>
                                            <p:cond delay="0"/>
                                          </p:stCondLst>
                                        </p:cTn>
                                        <p:tgtEl>
                                          <p:spTgt spid="96"/>
                                        </p:tgtEl>
                                        <p:attrNameLst>
                                          <p:attrName>style.visibility</p:attrName>
                                        </p:attrNameLst>
                                      </p:cBhvr>
                                      <p:to>
                                        <p:strVal val="visible"/>
                                      </p:to>
                                    </p:set>
                                    <p:anim calcmode="lin" valueType="num">
                                      <p:cBhvr additive="base">
                                        <p:cTn id="147" dur="1000" fill="hold"/>
                                        <p:tgtEl>
                                          <p:spTgt spid="96"/>
                                        </p:tgtEl>
                                        <p:attrNameLst>
                                          <p:attrName>ppt_x</p:attrName>
                                        </p:attrNameLst>
                                      </p:cBhvr>
                                      <p:tavLst>
                                        <p:tav tm="0">
                                          <p:val>
                                            <p:strVal val="0-#ppt_w/2"/>
                                          </p:val>
                                        </p:tav>
                                        <p:tav tm="100000">
                                          <p:val>
                                            <p:strVal val="#ppt_x"/>
                                          </p:val>
                                        </p:tav>
                                      </p:tavLst>
                                    </p:anim>
                                    <p:anim calcmode="lin" valueType="num">
                                      <p:cBhvr additive="base">
                                        <p:cTn id="148" dur="1000" fill="hold"/>
                                        <p:tgtEl>
                                          <p:spTgt spid="96"/>
                                        </p:tgtEl>
                                        <p:attrNameLst>
                                          <p:attrName>ppt_y</p:attrName>
                                        </p:attrNameLst>
                                      </p:cBhvr>
                                      <p:tavLst>
                                        <p:tav tm="0">
                                          <p:val>
                                            <p:strVal val="#ppt_y"/>
                                          </p:val>
                                        </p:tav>
                                        <p:tav tm="100000">
                                          <p:val>
                                            <p:strVal val="#ppt_y"/>
                                          </p:val>
                                        </p:tav>
                                      </p:tavLst>
                                    </p:anim>
                                  </p:childTnLst>
                                </p:cTn>
                              </p:par>
                              <p:par>
                                <p:cTn id="149" presetID="2" presetClass="entr" presetSubtype="8" decel="100000" fill="hold" grpId="0" nodeType="withEffect">
                                  <p:stCondLst>
                                    <p:cond delay="2400"/>
                                  </p:stCondLst>
                                  <p:childTnLst>
                                    <p:set>
                                      <p:cBhvr>
                                        <p:cTn id="150" dur="1" fill="hold">
                                          <p:stCondLst>
                                            <p:cond delay="0"/>
                                          </p:stCondLst>
                                        </p:cTn>
                                        <p:tgtEl>
                                          <p:spTgt spid="97"/>
                                        </p:tgtEl>
                                        <p:attrNameLst>
                                          <p:attrName>style.visibility</p:attrName>
                                        </p:attrNameLst>
                                      </p:cBhvr>
                                      <p:to>
                                        <p:strVal val="visible"/>
                                      </p:to>
                                    </p:set>
                                    <p:anim calcmode="lin" valueType="num">
                                      <p:cBhvr additive="base">
                                        <p:cTn id="151" dur="1000" fill="hold"/>
                                        <p:tgtEl>
                                          <p:spTgt spid="97"/>
                                        </p:tgtEl>
                                        <p:attrNameLst>
                                          <p:attrName>ppt_x</p:attrName>
                                        </p:attrNameLst>
                                      </p:cBhvr>
                                      <p:tavLst>
                                        <p:tav tm="0">
                                          <p:val>
                                            <p:strVal val="0-#ppt_w/2"/>
                                          </p:val>
                                        </p:tav>
                                        <p:tav tm="100000">
                                          <p:val>
                                            <p:strVal val="#ppt_x"/>
                                          </p:val>
                                        </p:tav>
                                      </p:tavLst>
                                    </p:anim>
                                    <p:anim calcmode="lin" valueType="num">
                                      <p:cBhvr additive="base">
                                        <p:cTn id="152" dur="1000" fill="hold"/>
                                        <p:tgtEl>
                                          <p:spTgt spid="97"/>
                                        </p:tgtEl>
                                        <p:attrNameLst>
                                          <p:attrName>ppt_y</p:attrName>
                                        </p:attrNameLst>
                                      </p:cBhvr>
                                      <p:tavLst>
                                        <p:tav tm="0">
                                          <p:val>
                                            <p:strVal val="#ppt_y"/>
                                          </p:val>
                                        </p:tav>
                                        <p:tav tm="100000">
                                          <p:val>
                                            <p:strVal val="#ppt_y"/>
                                          </p:val>
                                        </p:tav>
                                      </p:tavLst>
                                    </p:anim>
                                  </p:childTnLst>
                                </p:cTn>
                              </p:par>
                              <p:par>
                                <p:cTn id="153" presetID="2" presetClass="entr" presetSubtype="8" decel="100000" fill="hold" grpId="0" nodeType="withEffect">
                                  <p:stCondLst>
                                    <p:cond delay="2500"/>
                                  </p:stCondLst>
                                  <p:childTnLst>
                                    <p:set>
                                      <p:cBhvr>
                                        <p:cTn id="154" dur="1" fill="hold">
                                          <p:stCondLst>
                                            <p:cond delay="0"/>
                                          </p:stCondLst>
                                        </p:cTn>
                                        <p:tgtEl>
                                          <p:spTgt spid="102"/>
                                        </p:tgtEl>
                                        <p:attrNameLst>
                                          <p:attrName>style.visibility</p:attrName>
                                        </p:attrNameLst>
                                      </p:cBhvr>
                                      <p:to>
                                        <p:strVal val="visible"/>
                                      </p:to>
                                    </p:set>
                                    <p:anim calcmode="lin" valueType="num">
                                      <p:cBhvr additive="base">
                                        <p:cTn id="155" dur="1000" fill="hold"/>
                                        <p:tgtEl>
                                          <p:spTgt spid="102"/>
                                        </p:tgtEl>
                                        <p:attrNameLst>
                                          <p:attrName>ppt_x</p:attrName>
                                        </p:attrNameLst>
                                      </p:cBhvr>
                                      <p:tavLst>
                                        <p:tav tm="0">
                                          <p:val>
                                            <p:strVal val="0-#ppt_w/2"/>
                                          </p:val>
                                        </p:tav>
                                        <p:tav tm="100000">
                                          <p:val>
                                            <p:strVal val="#ppt_x"/>
                                          </p:val>
                                        </p:tav>
                                      </p:tavLst>
                                    </p:anim>
                                    <p:anim calcmode="lin" valueType="num">
                                      <p:cBhvr additive="base">
                                        <p:cTn id="156" dur="1000" fill="hold"/>
                                        <p:tgtEl>
                                          <p:spTgt spid="102"/>
                                        </p:tgtEl>
                                        <p:attrNameLst>
                                          <p:attrName>ppt_y</p:attrName>
                                        </p:attrNameLst>
                                      </p:cBhvr>
                                      <p:tavLst>
                                        <p:tav tm="0">
                                          <p:val>
                                            <p:strVal val="#ppt_y"/>
                                          </p:val>
                                        </p:tav>
                                        <p:tav tm="100000">
                                          <p:val>
                                            <p:strVal val="#ppt_y"/>
                                          </p:val>
                                        </p:tav>
                                      </p:tavLst>
                                    </p:anim>
                                  </p:childTnLst>
                                </p:cTn>
                              </p:par>
                              <p:par>
                                <p:cTn id="157" presetID="2" presetClass="entr" presetSubtype="8" decel="100000" fill="hold" grpId="0" nodeType="withEffect">
                                  <p:stCondLst>
                                    <p:cond delay="2600"/>
                                  </p:stCondLst>
                                  <p:childTnLst>
                                    <p:set>
                                      <p:cBhvr>
                                        <p:cTn id="158" dur="1" fill="hold">
                                          <p:stCondLst>
                                            <p:cond delay="0"/>
                                          </p:stCondLst>
                                        </p:cTn>
                                        <p:tgtEl>
                                          <p:spTgt spid="93"/>
                                        </p:tgtEl>
                                        <p:attrNameLst>
                                          <p:attrName>style.visibility</p:attrName>
                                        </p:attrNameLst>
                                      </p:cBhvr>
                                      <p:to>
                                        <p:strVal val="visible"/>
                                      </p:to>
                                    </p:set>
                                    <p:anim calcmode="lin" valueType="num">
                                      <p:cBhvr additive="base">
                                        <p:cTn id="159" dur="1000" fill="hold"/>
                                        <p:tgtEl>
                                          <p:spTgt spid="93"/>
                                        </p:tgtEl>
                                        <p:attrNameLst>
                                          <p:attrName>ppt_x</p:attrName>
                                        </p:attrNameLst>
                                      </p:cBhvr>
                                      <p:tavLst>
                                        <p:tav tm="0">
                                          <p:val>
                                            <p:strVal val="0-#ppt_w/2"/>
                                          </p:val>
                                        </p:tav>
                                        <p:tav tm="100000">
                                          <p:val>
                                            <p:strVal val="#ppt_x"/>
                                          </p:val>
                                        </p:tav>
                                      </p:tavLst>
                                    </p:anim>
                                    <p:anim calcmode="lin" valueType="num">
                                      <p:cBhvr additive="base">
                                        <p:cTn id="160" dur="1000" fill="hold"/>
                                        <p:tgtEl>
                                          <p:spTgt spid="93"/>
                                        </p:tgtEl>
                                        <p:attrNameLst>
                                          <p:attrName>ppt_y</p:attrName>
                                        </p:attrNameLst>
                                      </p:cBhvr>
                                      <p:tavLst>
                                        <p:tav tm="0">
                                          <p:val>
                                            <p:strVal val="#ppt_y"/>
                                          </p:val>
                                        </p:tav>
                                        <p:tav tm="100000">
                                          <p:val>
                                            <p:strVal val="#ppt_y"/>
                                          </p:val>
                                        </p:tav>
                                      </p:tavLst>
                                    </p:anim>
                                  </p:childTnLst>
                                </p:cTn>
                              </p:par>
                              <p:par>
                                <p:cTn id="161" presetID="2" presetClass="entr" presetSubtype="8" decel="100000" fill="hold" grpId="0" nodeType="withEffect">
                                  <p:stCondLst>
                                    <p:cond delay="2700"/>
                                  </p:stCondLst>
                                  <p:childTnLst>
                                    <p:set>
                                      <p:cBhvr>
                                        <p:cTn id="162" dur="1" fill="hold">
                                          <p:stCondLst>
                                            <p:cond delay="0"/>
                                          </p:stCondLst>
                                        </p:cTn>
                                        <p:tgtEl>
                                          <p:spTgt spid="115"/>
                                        </p:tgtEl>
                                        <p:attrNameLst>
                                          <p:attrName>style.visibility</p:attrName>
                                        </p:attrNameLst>
                                      </p:cBhvr>
                                      <p:to>
                                        <p:strVal val="visible"/>
                                      </p:to>
                                    </p:set>
                                    <p:anim calcmode="lin" valueType="num">
                                      <p:cBhvr additive="base">
                                        <p:cTn id="163" dur="1000" fill="hold"/>
                                        <p:tgtEl>
                                          <p:spTgt spid="115"/>
                                        </p:tgtEl>
                                        <p:attrNameLst>
                                          <p:attrName>ppt_x</p:attrName>
                                        </p:attrNameLst>
                                      </p:cBhvr>
                                      <p:tavLst>
                                        <p:tav tm="0">
                                          <p:val>
                                            <p:strVal val="0-#ppt_w/2"/>
                                          </p:val>
                                        </p:tav>
                                        <p:tav tm="100000">
                                          <p:val>
                                            <p:strVal val="#ppt_x"/>
                                          </p:val>
                                        </p:tav>
                                      </p:tavLst>
                                    </p:anim>
                                    <p:anim calcmode="lin" valueType="num">
                                      <p:cBhvr additive="base">
                                        <p:cTn id="164" dur="1000" fill="hold"/>
                                        <p:tgtEl>
                                          <p:spTgt spid="115"/>
                                        </p:tgtEl>
                                        <p:attrNameLst>
                                          <p:attrName>ppt_y</p:attrName>
                                        </p:attrNameLst>
                                      </p:cBhvr>
                                      <p:tavLst>
                                        <p:tav tm="0">
                                          <p:val>
                                            <p:strVal val="#ppt_y"/>
                                          </p:val>
                                        </p:tav>
                                        <p:tav tm="100000">
                                          <p:val>
                                            <p:strVal val="#ppt_y"/>
                                          </p:val>
                                        </p:tav>
                                      </p:tavLst>
                                    </p:anim>
                                  </p:childTnLst>
                                </p:cTn>
                              </p:par>
                              <p:par>
                                <p:cTn id="165" presetID="2" presetClass="entr" presetSubtype="8" decel="100000" fill="hold" grpId="0" nodeType="withEffect">
                                  <p:stCondLst>
                                    <p:cond delay="2800"/>
                                  </p:stCondLst>
                                  <p:childTnLst>
                                    <p:set>
                                      <p:cBhvr>
                                        <p:cTn id="166" dur="1" fill="hold">
                                          <p:stCondLst>
                                            <p:cond delay="0"/>
                                          </p:stCondLst>
                                        </p:cTn>
                                        <p:tgtEl>
                                          <p:spTgt spid="110"/>
                                        </p:tgtEl>
                                        <p:attrNameLst>
                                          <p:attrName>style.visibility</p:attrName>
                                        </p:attrNameLst>
                                      </p:cBhvr>
                                      <p:to>
                                        <p:strVal val="visible"/>
                                      </p:to>
                                    </p:set>
                                    <p:anim calcmode="lin" valueType="num">
                                      <p:cBhvr additive="base">
                                        <p:cTn id="167" dur="1000" fill="hold"/>
                                        <p:tgtEl>
                                          <p:spTgt spid="110"/>
                                        </p:tgtEl>
                                        <p:attrNameLst>
                                          <p:attrName>ppt_x</p:attrName>
                                        </p:attrNameLst>
                                      </p:cBhvr>
                                      <p:tavLst>
                                        <p:tav tm="0">
                                          <p:val>
                                            <p:strVal val="0-#ppt_w/2"/>
                                          </p:val>
                                        </p:tav>
                                        <p:tav tm="100000">
                                          <p:val>
                                            <p:strVal val="#ppt_x"/>
                                          </p:val>
                                        </p:tav>
                                      </p:tavLst>
                                    </p:anim>
                                    <p:anim calcmode="lin" valueType="num">
                                      <p:cBhvr additive="base">
                                        <p:cTn id="168" dur="1000" fill="hold"/>
                                        <p:tgtEl>
                                          <p:spTgt spid="110"/>
                                        </p:tgtEl>
                                        <p:attrNameLst>
                                          <p:attrName>ppt_y</p:attrName>
                                        </p:attrNameLst>
                                      </p:cBhvr>
                                      <p:tavLst>
                                        <p:tav tm="0">
                                          <p:val>
                                            <p:strVal val="#ppt_y"/>
                                          </p:val>
                                        </p:tav>
                                        <p:tav tm="100000">
                                          <p:val>
                                            <p:strVal val="#ppt_y"/>
                                          </p:val>
                                        </p:tav>
                                      </p:tavLst>
                                    </p:anim>
                                  </p:childTnLst>
                                </p:cTn>
                              </p:par>
                              <p:par>
                                <p:cTn id="169" presetID="2" presetClass="entr" presetSubtype="8" decel="100000" fill="hold" grpId="0" nodeType="withEffect">
                                  <p:stCondLst>
                                    <p:cond delay="2900"/>
                                  </p:stCondLst>
                                  <p:childTnLst>
                                    <p:set>
                                      <p:cBhvr>
                                        <p:cTn id="170" dur="1" fill="hold">
                                          <p:stCondLst>
                                            <p:cond delay="0"/>
                                          </p:stCondLst>
                                        </p:cTn>
                                        <p:tgtEl>
                                          <p:spTgt spid="121"/>
                                        </p:tgtEl>
                                        <p:attrNameLst>
                                          <p:attrName>style.visibility</p:attrName>
                                        </p:attrNameLst>
                                      </p:cBhvr>
                                      <p:to>
                                        <p:strVal val="visible"/>
                                      </p:to>
                                    </p:set>
                                    <p:anim calcmode="lin" valueType="num">
                                      <p:cBhvr additive="base">
                                        <p:cTn id="171" dur="1000" fill="hold"/>
                                        <p:tgtEl>
                                          <p:spTgt spid="121"/>
                                        </p:tgtEl>
                                        <p:attrNameLst>
                                          <p:attrName>ppt_x</p:attrName>
                                        </p:attrNameLst>
                                      </p:cBhvr>
                                      <p:tavLst>
                                        <p:tav tm="0">
                                          <p:val>
                                            <p:strVal val="0-#ppt_w/2"/>
                                          </p:val>
                                        </p:tav>
                                        <p:tav tm="100000">
                                          <p:val>
                                            <p:strVal val="#ppt_x"/>
                                          </p:val>
                                        </p:tav>
                                      </p:tavLst>
                                    </p:anim>
                                    <p:anim calcmode="lin" valueType="num">
                                      <p:cBhvr additive="base">
                                        <p:cTn id="172" dur="1000" fill="hold"/>
                                        <p:tgtEl>
                                          <p:spTgt spid="121"/>
                                        </p:tgtEl>
                                        <p:attrNameLst>
                                          <p:attrName>ppt_y</p:attrName>
                                        </p:attrNameLst>
                                      </p:cBhvr>
                                      <p:tavLst>
                                        <p:tav tm="0">
                                          <p:val>
                                            <p:strVal val="#ppt_y"/>
                                          </p:val>
                                        </p:tav>
                                        <p:tav tm="100000">
                                          <p:val>
                                            <p:strVal val="#ppt_y"/>
                                          </p:val>
                                        </p:tav>
                                      </p:tavLst>
                                    </p:anim>
                                  </p:childTnLst>
                                </p:cTn>
                              </p:par>
                              <p:par>
                                <p:cTn id="173" presetID="2" presetClass="entr" presetSubtype="8" decel="100000" fill="hold" grpId="0" nodeType="withEffect">
                                  <p:stCondLst>
                                    <p:cond delay="3000"/>
                                  </p:stCondLst>
                                  <p:childTnLst>
                                    <p:set>
                                      <p:cBhvr>
                                        <p:cTn id="174" dur="1" fill="hold">
                                          <p:stCondLst>
                                            <p:cond delay="0"/>
                                          </p:stCondLst>
                                        </p:cTn>
                                        <p:tgtEl>
                                          <p:spTgt spid="111"/>
                                        </p:tgtEl>
                                        <p:attrNameLst>
                                          <p:attrName>style.visibility</p:attrName>
                                        </p:attrNameLst>
                                      </p:cBhvr>
                                      <p:to>
                                        <p:strVal val="visible"/>
                                      </p:to>
                                    </p:set>
                                    <p:anim calcmode="lin" valueType="num">
                                      <p:cBhvr additive="base">
                                        <p:cTn id="175" dur="1000" fill="hold"/>
                                        <p:tgtEl>
                                          <p:spTgt spid="111"/>
                                        </p:tgtEl>
                                        <p:attrNameLst>
                                          <p:attrName>ppt_x</p:attrName>
                                        </p:attrNameLst>
                                      </p:cBhvr>
                                      <p:tavLst>
                                        <p:tav tm="0">
                                          <p:val>
                                            <p:strVal val="0-#ppt_w/2"/>
                                          </p:val>
                                        </p:tav>
                                        <p:tav tm="100000">
                                          <p:val>
                                            <p:strVal val="#ppt_x"/>
                                          </p:val>
                                        </p:tav>
                                      </p:tavLst>
                                    </p:anim>
                                    <p:anim calcmode="lin" valueType="num">
                                      <p:cBhvr additive="base">
                                        <p:cTn id="176" dur="1000" fill="hold"/>
                                        <p:tgtEl>
                                          <p:spTgt spid="111"/>
                                        </p:tgtEl>
                                        <p:attrNameLst>
                                          <p:attrName>ppt_y</p:attrName>
                                        </p:attrNameLst>
                                      </p:cBhvr>
                                      <p:tavLst>
                                        <p:tav tm="0">
                                          <p:val>
                                            <p:strVal val="#ppt_y"/>
                                          </p:val>
                                        </p:tav>
                                        <p:tav tm="100000">
                                          <p:val>
                                            <p:strVal val="#ppt_y"/>
                                          </p:val>
                                        </p:tav>
                                      </p:tavLst>
                                    </p:anim>
                                  </p:childTnLst>
                                </p:cTn>
                              </p:par>
                              <p:par>
                                <p:cTn id="177" presetID="2" presetClass="entr" presetSubtype="8" decel="100000" fill="hold" grpId="0" nodeType="withEffect">
                                  <p:stCondLst>
                                    <p:cond delay="3100"/>
                                  </p:stCondLst>
                                  <p:childTnLst>
                                    <p:set>
                                      <p:cBhvr>
                                        <p:cTn id="178" dur="1" fill="hold">
                                          <p:stCondLst>
                                            <p:cond delay="0"/>
                                          </p:stCondLst>
                                        </p:cTn>
                                        <p:tgtEl>
                                          <p:spTgt spid="113"/>
                                        </p:tgtEl>
                                        <p:attrNameLst>
                                          <p:attrName>style.visibility</p:attrName>
                                        </p:attrNameLst>
                                      </p:cBhvr>
                                      <p:to>
                                        <p:strVal val="visible"/>
                                      </p:to>
                                    </p:set>
                                    <p:anim calcmode="lin" valueType="num">
                                      <p:cBhvr additive="base">
                                        <p:cTn id="179" dur="1000" fill="hold"/>
                                        <p:tgtEl>
                                          <p:spTgt spid="113"/>
                                        </p:tgtEl>
                                        <p:attrNameLst>
                                          <p:attrName>ppt_x</p:attrName>
                                        </p:attrNameLst>
                                      </p:cBhvr>
                                      <p:tavLst>
                                        <p:tav tm="0">
                                          <p:val>
                                            <p:strVal val="0-#ppt_w/2"/>
                                          </p:val>
                                        </p:tav>
                                        <p:tav tm="100000">
                                          <p:val>
                                            <p:strVal val="#ppt_x"/>
                                          </p:val>
                                        </p:tav>
                                      </p:tavLst>
                                    </p:anim>
                                    <p:anim calcmode="lin" valueType="num">
                                      <p:cBhvr additive="base">
                                        <p:cTn id="180" dur="1000" fill="hold"/>
                                        <p:tgtEl>
                                          <p:spTgt spid="113"/>
                                        </p:tgtEl>
                                        <p:attrNameLst>
                                          <p:attrName>ppt_y</p:attrName>
                                        </p:attrNameLst>
                                      </p:cBhvr>
                                      <p:tavLst>
                                        <p:tav tm="0">
                                          <p:val>
                                            <p:strVal val="#ppt_y"/>
                                          </p:val>
                                        </p:tav>
                                        <p:tav tm="100000">
                                          <p:val>
                                            <p:strVal val="#ppt_y"/>
                                          </p:val>
                                        </p:tav>
                                      </p:tavLst>
                                    </p:anim>
                                  </p:childTnLst>
                                </p:cTn>
                              </p:par>
                              <p:par>
                                <p:cTn id="181" presetID="2" presetClass="entr" presetSubtype="8" decel="100000" fill="hold" grpId="0" nodeType="withEffect">
                                  <p:stCondLst>
                                    <p:cond delay="3200"/>
                                  </p:stCondLst>
                                  <p:childTnLst>
                                    <p:set>
                                      <p:cBhvr>
                                        <p:cTn id="182" dur="1" fill="hold">
                                          <p:stCondLst>
                                            <p:cond delay="0"/>
                                          </p:stCondLst>
                                        </p:cTn>
                                        <p:tgtEl>
                                          <p:spTgt spid="122"/>
                                        </p:tgtEl>
                                        <p:attrNameLst>
                                          <p:attrName>style.visibility</p:attrName>
                                        </p:attrNameLst>
                                      </p:cBhvr>
                                      <p:to>
                                        <p:strVal val="visible"/>
                                      </p:to>
                                    </p:set>
                                    <p:anim calcmode="lin" valueType="num">
                                      <p:cBhvr additive="base">
                                        <p:cTn id="183" dur="1000" fill="hold"/>
                                        <p:tgtEl>
                                          <p:spTgt spid="122"/>
                                        </p:tgtEl>
                                        <p:attrNameLst>
                                          <p:attrName>ppt_x</p:attrName>
                                        </p:attrNameLst>
                                      </p:cBhvr>
                                      <p:tavLst>
                                        <p:tav tm="0">
                                          <p:val>
                                            <p:strVal val="0-#ppt_w/2"/>
                                          </p:val>
                                        </p:tav>
                                        <p:tav tm="100000">
                                          <p:val>
                                            <p:strVal val="#ppt_x"/>
                                          </p:val>
                                        </p:tav>
                                      </p:tavLst>
                                    </p:anim>
                                    <p:anim calcmode="lin" valueType="num">
                                      <p:cBhvr additive="base">
                                        <p:cTn id="184" dur="1000" fill="hold"/>
                                        <p:tgtEl>
                                          <p:spTgt spid="122"/>
                                        </p:tgtEl>
                                        <p:attrNameLst>
                                          <p:attrName>ppt_y</p:attrName>
                                        </p:attrNameLst>
                                      </p:cBhvr>
                                      <p:tavLst>
                                        <p:tav tm="0">
                                          <p:val>
                                            <p:strVal val="#ppt_y"/>
                                          </p:val>
                                        </p:tav>
                                        <p:tav tm="100000">
                                          <p:val>
                                            <p:strVal val="#ppt_y"/>
                                          </p:val>
                                        </p:tav>
                                      </p:tavLst>
                                    </p:anim>
                                  </p:childTnLst>
                                </p:cTn>
                              </p:par>
                              <p:par>
                                <p:cTn id="185" presetID="2" presetClass="entr" presetSubtype="8" decel="100000" fill="hold" grpId="0" nodeType="withEffect">
                                  <p:stCondLst>
                                    <p:cond delay="3300"/>
                                  </p:stCondLst>
                                  <p:childTnLst>
                                    <p:set>
                                      <p:cBhvr>
                                        <p:cTn id="186" dur="1" fill="hold">
                                          <p:stCondLst>
                                            <p:cond delay="0"/>
                                          </p:stCondLst>
                                        </p:cTn>
                                        <p:tgtEl>
                                          <p:spTgt spid="114"/>
                                        </p:tgtEl>
                                        <p:attrNameLst>
                                          <p:attrName>style.visibility</p:attrName>
                                        </p:attrNameLst>
                                      </p:cBhvr>
                                      <p:to>
                                        <p:strVal val="visible"/>
                                      </p:to>
                                    </p:set>
                                    <p:anim calcmode="lin" valueType="num">
                                      <p:cBhvr additive="base">
                                        <p:cTn id="187" dur="1000" fill="hold"/>
                                        <p:tgtEl>
                                          <p:spTgt spid="114"/>
                                        </p:tgtEl>
                                        <p:attrNameLst>
                                          <p:attrName>ppt_x</p:attrName>
                                        </p:attrNameLst>
                                      </p:cBhvr>
                                      <p:tavLst>
                                        <p:tav tm="0">
                                          <p:val>
                                            <p:strVal val="0-#ppt_w/2"/>
                                          </p:val>
                                        </p:tav>
                                        <p:tav tm="100000">
                                          <p:val>
                                            <p:strVal val="#ppt_x"/>
                                          </p:val>
                                        </p:tav>
                                      </p:tavLst>
                                    </p:anim>
                                    <p:anim calcmode="lin" valueType="num">
                                      <p:cBhvr additive="base">
                                        <p:cTn id="188" dur="1000" fill="hold"/>
                                        <p:tgtEl>
                                          <p:spTgt spid="1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63" grpId="0" animBg="1"/>
      <p:bldP spid="64" grpId="0" animBg="1"/>
      <p:bldP spid="65" grpId="0" animBg="1"/>
      <p:bldP spid="66" grpId="0" animBg="1"/>
      <p:bldP spid="6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9" name="Freeform 100">
            <a:extLst>
              <a:ext uri="{FF2B5EF4-FFF2-40B4-BE49-F238E27FC236}">
                <a16:creationId xmlns:a16="http://schemas.microsoft.com/office/drawing/2014/main" id="{45987FCF-E1B1-4F90-B45E-7985BC4268A1}"/>
              </a:ext>
            </a:extLst>
          </p:cNvPr>
          <p:cNvSpPr>
            <a:spLocks noEditPoints="1"/>
          </p:cNvSpPr>
          <p:nvPr/>
        </p:nvSpPr>
        <p:spPr bwMode="auto">
          <a:xfrm>
            <a:off x="4703218" y="3679298"/>
            <a:ext cx="262865" cy="132084"/>
          </a:xfrm>
          <a:custGeom>
            <a:avLst/>
            <a:gdLst>
              <a:gd name="T0" fmla="*/ 44 w 104"/>
              <a:gd name="T1" fmla="*/ 1 h 54"/>
              <a:gd name="T2" fmla="*/ 48 w 104"/>
              <a:gd name="T3" fmla="*/ 4 h 54"/>
              <a:gd name="T4" fmla="*/ 51 w 104"/>
              <a:gd name="T5" fmla="*/ 5 h 54"/>
              <a:gd name="T6" fmla="*/ 57 w 104"/>
              <a:gd name="T7" fmla="*/ 8 h 54"/>
              <a:gd name="T8" fmla="*/ 69 w 104"/>
              <a:gd name="T9" fmla="*/ 9 h 54"/>
              <a:gd name="T10" fmla="*/ 71 w 104"/>
              <a:gd name="T11" fmla="*/ 7 h 54"/>
              <a:gd name="T12" fmla="*/ 75 w 104"/>
              <a:gd name="T13" fmla="*/ 6 h 54"/>
              <a:gd name="T14" fmla="*/ 82 w 104"/>
              <a:gd name="T15" fmla="*/ 4 h 54"/>
              <a:gd name="T16" fmla="*/ 85 w 104"/>
              <a:gd name="T17" fmla="*/ 8 h 54"/>
              <a:gd name="T18" fmla="*/ 87 w 104"/>
              <a:gd name="T19" fmla="*/ 8 h 54"/>
              <a:gd name="T20" fmla="*/ 91 w 104"/>
              <a:gd name="T21" fmla="*/ 12 h 54"/>
              <a:gd name="T22" fmla="*/ 94 w 104"/>
              <a:gd name="T23" fmla="*/ 15 h 54"/>
              <a:gd name="T24" fmla="*/ 92 w 104"/>
              <a:gd name="T25" fmla="*/ 22 h 54"/>
              <a:gd name="T26" fmla="*/ 92 w 104"/>
              <a:gd name="T27" fmla="*/ 25 h 54"/>
              <a:gd name="T28" fmla="*/ 92 w 104"/>
              <a:gd name="T29" fmla="*/ 35 h 54"/>
              <a:gd name="T30" fmla="*/ 95 w 104"/>
              <a:gd name="T31" fmla="*/ 39 h 54"/>
              <a:gd name="T32" fmla="*/ 95 w 104"/>
              <a:gd name="T33" fmla="*/ 40 h 54"/>
              <a:gd name="T34" fmla="*/ 99 w 104"/>
              <a:gd name="T35" fmla="*/ 39 h 54"/>
              <a:gd name="T36" fmla="*/ 100 w 104"/>
              <a:gd name="T37" fmla="*/ 38 h 54"/>
              <a:gd name="T38" fmla="*/ 99 w 104"/>
              <a:gd name="T39" fmla="*/ 39 h 54"/>
              <a:gd name="T40" fmla="*/ 90 w 104"/>
              <a:gd name="T41" fmla="*/ 41 h 54"/>
              <a:gd name="T42" fmla="*/ 82 w 104"/>
              <a:gd name="T43" fmla="*/ 46 h 54"/>
              <a:gd name="T44" fmla="*/ 61 w 104"/>
              <a:gd name="T45" fmla="*/ 48 h 54"/>
              <a:gd name="T46" fmla="*/ 46 w 104"/>
              <a:gd name="T47" fmla="*/ 49 h 54"/>
              <a:gd name="T48" fmla="*/ 37 w 104"/>
              <a:gd name="T49" fmla="*/ 51 h 54"/>
              <a:gd name="T50" fmla="*/ 24 w 104"/>
              <a:gd name="T51" fmla="*/ 52 h 54"/>
              <a:gd name="T52" fmla="*/ 17 w 104"/>
              <a:gd name="T53" fmla="*/ 52 h 54"/>
              <a:gd name="T54" fmla="*/ 4 w 104"/>
              <a:gd name="T55" fmla="*/ 53 h 54"/>
              <a:gd name="T56" fmla="*/ 5 w 104"/>
              <a:gd name="T57" fmla="*/ 49 h 54"/>
              <a:gd name="T58" fmla="*/ 13 w 104"/>
              <a:gd name="T59" fmla="*/ 40 h 54"/>
              <a:gd name="T60" fmla="*/ 8 w 104"/>
              <a:gd name="T61" fmla="*/ 38 h 54"/>
              <a:gd name="T62" fmla="*/ 4 w 104"/>
              <a:gd name="T63" fmla="*/ 35 h 54"/>
              <a:gd name="T64" fmla="*/ 9 w 104"/>
              <a:gd name="T65" fmla="*/ 22 h 54"/>
              <a:gd name="T66" fmla="*/ 25 w 104"/>
              <a:gd name="T67" fmla="*/ 25 h 54"/>
              <a:gd name="T68" fmla="*/ 38 w 104"/>
              <a:gd name="T69" fmla="*/ 8 h 54"/>
              <a:gd name="T70" fmla="*/ 40 w 104"/>
              <a:gd name="T71" fmla="*/ 1 h 54"/>
              <a:gd name="T72" fmla="*/ 44 w 104"/>
              <a:gd name="T73" fmla="*/ 1 h 54"/>
              <a:gd name="T74" fmla="*/ 102 w 104"/>
              <a:gd name="T75" fmla="*/ 37 h 54"/>
              <a:gd name="T76" fmla="*/ 102 w 104"/>
              <a:gd name="T77" fmla="*/ 37 h 54"/>
              <a:gd name="T78" fmla="*/ 102 w 104"/>
              <a:gd name="T79" fmla="*/ 37 h 54"/>
              <a:gd name="T80" fmla="*/ 102 w 104"/>
              <a:gd name="T81" fmla="*/ 38 h 54"/>
              <a:gd name="T82" fmla="*/ 102 w 104"/>
              <a:gd name="T83" fmla="*/ 37 h 54"/>
              <a:gd name="T84" fmla="*/ 102 w 104"/>
              <a:gd name="T85" fmla="*/ 37 h 54"/>
              <a:gd name="T86" fmla="*/ 102 w 104"/>
              <a:gd name="T87" fmla="*/ 38 h 54"/>
              <a:gd name="T88" fmla="*/ 102 w 104"/>
              <a:gd name="T89" fmla="*/ 38 h 54"/>
              <a:gd name="T90" fmla="*/ 104 w 104"/>
              <a:gd name="T91" fmla="*/ 42 h 54"/>
              <a:gd name="T92" fmla="*/ 104 w 104"/>
              <a:gd name="T93" fmla="*/ 42 h 54"/>
              <a:gd name="T94" fmla="*/ 102 w 104"/>
              <a:gd name="T95" fmla="*/ 38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04" h="54">
                <a:moveTo>
                  <a:pt x="44" y="1"/>
                </a:moveTo>
                <a:cubicBezTo>
                  <a:pt x="48" y="4"/>
                  <a:pt x="48" y="4"/>
                  <a:pt x="48" y="4"/>
                </a:cubicBezTo>
                <a:cubicBezTo>
                  <a:pt x="51" y="5"/>
                  <a:pt x="51" y="5"/>
                  <a:pt x="51" y="5"/>
                </a:cubicBezTo>
                <a:cubicBezTo>
                  <a:pt x="57" y="8"/>
                  <a:pt x="57" y="8"/>
                  <a:pt x="57" y="8"/>
                </a:cubicBezTo>
                <a:cubicBezTo>
                  <a:pt x="69" y="9"/>
                  <a:pt x="69" y="9"/>
                  <a:pt x="69" y="9"/>
                </a:cubicBezTo>
                <a:cubicBezTo>
                  <a:pt x="71" y="7"/>
                  <a:pt x="71" y="7"/>
                  <a:pt x="71" y="7"/>
                </a:cubicBezTo>
                <a:cubicBezTo>
                  <a:pt x="75" y="6"/>
                  <a:pt x="75" y="6"/>
                  <a:pt x="75" y="6"/>
                </a:cubicBezTo>
                <a:cubicBezTo>
                  <a:pt x="82" y="4"/>
                  <a:pt x="82" y="4"/>
                  <a:pt x="82" y="4"/>
                </a:cubicBezTo>
                <a:cubicBezTo>
                  <a:pt x="85" y="8"/>
                  <a:pt x="85" y="8"/>
                  <a:pt x="85" y="8"/>
                </a:cubicBezTo>
                <a:cubicBezTo>
                  <a:pt x="87" y="8"/>
                  <a:pt x="87" y="8"/>
                  <a:pt x="87" y="8"/>
                </a:cubicBezTo>
                <a:cubicBezTo>
                  <a:pt x="87" y="8"/>
                  <a:pt x="89" y="10"/>
                  <a:pt x="91" y="12"/>
                </a:cubicBezTo>
                <a:cubicBezTo>
                  <a:pt x="92" y="14"/>
                  <a:pt x="94" y="15"/>
                  <a:pt x="94" y="15"/>
                </a:cubicBezTo>
                <a:cubicBezTo>
                  <a:pt x="92" y="22"/>
                  <a:pt x="92" y="22"/>
                  <a:pt x="92" y="22"/>
                </a:cubicBezTo>
                <a:cubicBezTo>
                  <a:pt x="92" y="25"/>
                  <a:pt x="92" y="25"/>
                  <a:pt x="92" y="25"/>
                </a:cubicBezTo>
                <a:cubicBezTo>
                  <a:pt x="92" y="35"/>
                  <a:pt x="92" y="35"/>
                  <a:pt x="92" y="35"/>
                </a:cubicBezTo>
                <a:cubicBezTo>
                  <a:pt x="95" y="39"/>
                  <a:pt x="95" y="39"/>
                  <a:pt x="95" y="39"/>
                </a:cubicBezTo>
                <a:cubicBezTo>
                  <a:pt x="95" y="40"/>
                  <a:pt x="95" y="40"/>
                  <a:pt x="95" y="40"/>
                </a:cubicBezTo>
                <a:cubicBezTo>
                  <a:pt x="99" y="39"/>
                  <a:pt x="99" y="39"/>
                  <a:pt x="99" y="39"/>
                </a:cubicBezTo>
                <a:cubicBezTo>
                  <a:pt x="99" y="39"/>
                  <a:pt x="100" y="39"/>
                  <a:pt x="100" y="38"/>
                </a:cubicBezTo>
                <a:cubicBezTo>
                  <a:pt x="100" y="39"/>
                  <a:pt x="99" y="39"/>
                  <a:pt x="99" y="39"/>
                </a:cubicBezTo>
                <a:cubicBezTo>
                  <a:pt x="90" y="41"/>
                  <a:pt x="90" y="41"/>
                  <a:pt x="90" y="41"/>
                </a:cubicBezTo>
                <a:cubicBezTo>
                  <a:pt x="82" y="46"/>
                  <a:pt x="82" y="46"/>
                  <a:pt x="82" y="46"/>
                </a:cubicBezTo>
                <a:cubicBezTo>
                  <a:pt x="82" y="46"/>
                  <a:pt x="63" y="48"/>
                  <a:pt x="61" y="48"/>
                </a:cubicBezTo>
                <a:cubicBezTo>
                  <a:pt x="60" y="48"/>
                  <a:pt x="48" y="49"/>
                  <a:pt x="46" y="49"/>
                </a:cubicBezTo>
                <a:cubicBezTo>
                  <a:pt x="45" y="50"/>
                  <a:pt x="39" y="51"/>
                  <a:pt x="37" y="51"/>
                </a:cubicBezTo>
                <a:cubicBezTo>
                  <a:pt x="35" y="51"/>
                  <a:pt x="26" y="52"/>
                  <a:pt x="24" y="52"/>
                </a:cubicBezTo>
                <a:cubicBezTo>
                  <a:pt x="22" y="52"/>
                  <a:pt x="17" y="52"/>
                  <a:pt x="17" y="52"/>
                </a:cubicBezTo>
                <a:cubicBezTo>
                  <a:pt x="17" y="52"/>
                  <a:pt x="7" y="53"/>
                  <a:pt x="4" y="53"/>
                </a:cubicBezTo>
                <a:cubicBezTo>
                  <a:pt x="1" y="54"/>
                  <a:pt x="5" y="49"/>
                  <a:pt x="5" y="49"/>
                </a:cubicBezTo>
                <a:cubicBezTo>
                  <a:pt x="5" y="49"/>
                  <a:pt x="17" y="39"/>
                  <a:pt x="13" y="40"/>
                </a:cubicBezTo>
                <a:cubicBezTo>
                  <a:pt x="8" y="38"/>
                  <a:pt x="8" y="38"/>
                  <a:pt x="8" y="38"/>
                </a:cubicBezTo>
                <a:cubicBezTo>
                  <a:pt x="4" y="35"/>
                  <a:pt x="4" y="35"/>
                  <a:pt x="4" y="35"/>
                </a:cubicBezTo>
                <a:cubicBezTo>
                  <a:pt x="0" y="26"/>
                  <a:pt x="5" y="22"/>
                  <a:pt x="9" y="22"/>
                </a:cubicBezTo>
                <a:cubicBezTo>
                  <a:pt x="12" y="22"/>
                  <a:pt x="20" y="25"/>
                  <a:pt x="25" y="25"/>
                </a:cubicBezTo>
                <a:cubicBezTo>
                  <a:pt x="43" y="25"/>
                  <a:pt x="39" y="19"/>
                  <a:pt x="38" y="8"/>
                </a:cubicBezTo>
                <a:cubicBezTo>
                  <a:pt x="38" y="5"/>
                  <a:pt x="39" y="2"/>
                  <a:pt x="40" y="1"/>
                </a:cubicBezTo>
                <a:cubicBezTo>
                  <a:pt x="41" y="0"/>
                  <a:pt x="43" y="2"/>
                  <a:pt x="44" y="1"/>
                </a:cubicBezTo>
                <a:close/>
                <a:moveTo>
                  <a:pt x="102" y="37"/>
                </a:moveTo>
                <a:cubicBezTo>
                  <a:pt x="102" y="37"/>
                  <a:pt x="102" y="37"/>
                  <a:pt x="102" y="37"/>
                </a:cubicBezTo>
                <a:cubicBezTo>
                  <a:pt x="102" y="37"/>
                  <a:pt x="102" y="37"/>
                  <a:pt x="102" y="37"/>
                </a:cubicBezTo>
                <a:cubicBezTo>
                  <a:pt x="102" y="38"/>
                  <a:pt x="102" y="38"/>
                  <a:pt x="102" y="38"/>
                </a:cubicBezTo>
                <a:cubicBezTo>
                  <a:pt x="102" y="37"/>
                  <a:pt x="102" y="37"/>
                  <a:pt x="102" y="37"/>
                </a:cubicBezTo>
                <a:cubicBezTo>
                  <a:pt x="102" y="37"/>
                  <a:pt x="102" y="37"/>
                  <a:pt x="102" y="37"/>
                </a:cubicBezTo>
                <a:close/>
                <a:moveTo>
                  <a:pt x="102" y="38"/>
                </a:moveTo>
                <a:cubicBezTo>
                  <a:pt x="102" y="38"/>
                  <a:pt x="102" y="38"/>
                  <a:pt x="102" y="38"/>
                </a:cubicBezTo>
                <a:cubicBezTo>
                  <a:pt x="103" y="39"/>
                  <a:pt x="104" y="41"/>
                  <a:pt x="104" y="42"/>
                </a:cubicBezTo>
                <a:cubicBezTo>
                  <a:pt x="104" y="42"/>
                  <a:pt x="104" y="42"/>
                  <a:pt x="104" y="42"/>
                </a:cubicBezTo>
                <a:cubicBezTo>
                  <a:pt x="104" y="41"/>
                  <a:pt x="103" y="39"/>
                  <a:pt x="102" y="38"/>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70" name="Freeform 23">
            <a:extLst>
              <a:ext uri="{FF2B5EF4-FFF2-40B4-BE49-F238E27FC236}">
                <a16:creationId xmlns:a16="http://schemas.microsoft.com/office/drawing/2014/main" id="{17736E71-604E-40B8-8BCF-FAEA7AE1E9B0}"/>
              </a:ext>
            </a:extLst>
          </p:cNvPr>
          <p:cNvSpPr>
            <a:spLocks/>
          </p:cNvSpPr>
          <p:nvPr/>
        </p:nvSpPr>
        <p:spPr bwMode="auto">
          <a:xfrm>
            <a:off x="4970953" y="5250150"/>
            <a:ext cx="189846" cy="191050"/>
          </a:xfrm>
          <a:custGeom>
            <a:avLst/>
            <a:gdLst>
              <a:gd name="T0" fmla="*/ 70 w 75"/>
              <a:gd name="T1" fmla="*/ 49 h 78"/>
              <a:gd name="T2" fmla="*/ 52 w 75"/>
              <a:gd name="T3" fmla="*/ 56 h 78"/>
              <a:gd name="T4" fmla="*/ 40 w 75"/>
              <a:gd name="T5" fmla="*/ 65 h 78"/>
              <a:gd name="T6" fmla="*/ 38 w 75"/>
              <a:gd name="T7" fmla="*/ 77 h 78"/>
              <a:gd name="T8" fmla="*/ 32 w 75"/>
              <a:gd name="T9" fmla="*/ 76 h 78"/>
              <a:gd name="T10" fmla="*/ 31 w 75"/>
              <a:gd name="T11" fmla="*/ 70 h 78"/>
              <a:gd name="T12" fmla="*/ 30 w 75"/>
              <a:gd name="T13" fmla="*/ 66 h 78"/>
              <a:gd name="T14" fmla="*/ 26 w 75"/>
              <a:gd name="T15" fmla="*/ 60 h 78"/>
              <a:gd name="T16" fmla="*/ 21 w 75"/>
              <a:gd name="T17" fmla="*/ 57 h 78"/>
              <a:gd name="T18" fmla="*/ 19 w 75"/>
              <a:gd name="T19" fmla="*/ 57 h 78"/>
              <a:gd name="T20" fmla="*/ 15 w 75"/>
              <a:gd name="T21" fmla="*/ 55 h 78"/>
              <a:gd name="T22" fmla="*/ 13 w 75"/>
              <a:gd name="T23" fmla="*/ 49 h 78"/>
              <a:gd name="T24" fmla="*/ 9 w 75"/>
              <a:gd name="T25" fmla="*/ 46 h 78"/>
              <a:gd name="T26" fmla="*/ 6 w 75"/>
              <a:gd name="T27" fmla="*/ 44 h 78"/>
              <a:gd name="T28" fmla="*/ 1 w 75"/>
              <a:gd name="T29" fmla="*/ 34 h 78"/>
              <a:gd name="T30" fmla="*/ 10 w 75"/>
              <a:gd name="T31" fmla="*/ 29 h 78"/>
              <a:gd name="T32" fmla="*/ 16 w 75"/>
              <a:gd name="T33" fmla="*/ 27 h 78"/>
              <a:gd name="T34" fmla="*/ 20 w 75"/>
              <a:gd name="T35" fmla="*/ 24 h 78"/>
              <a:gd name="T36" fmla="*/ 25 w 75"/>
              <a:gd name="T37" fmla="*/ 15 h 78"/>
              <a:gd name="T38" fmla="*/ 24 w 75"/>
              <a:gd name="T39" fmla="*/ 8 h 78"/>
              <a:gd name="T40" fmla="*/ 25 w 75"/>
              <a:gd name="T41" fmla="*/ 4 h 78"/>
              <a:gd name="T42" fmla="*/ 32 w 75"/>
              <a:gd name="T43" fmla="*/ 2 h 78"/>
              <a:gd name="T44" fmla="*/ 39 w 75"/>
              <a:gd name="T45" fmla="*/ 7 h 78"/>
              <a:gd name="T46" fmla="*/ 47 w 75"/>
              <a:gd name="T47" fmla="*/ 11 h 78"/>
              <a:gd name="T48" fmla="*/ 50 w 75"/>
              <a:gd name="T49" fmla="*/ 17 h 78"/>
              <a:gd name="T50" fmla="*/ 59 w 75"/>
              <a:gd name="T51" fmla="*/ 23 h 78"/>
              <a:gd name="T52" fmla="*/ 67 w 75"/>
              <a:gd name="T53" fmla="*/ 26 h 78"/>
              <a:gd name="T54" fmla="*/ 75 w 75"/>
              <a:gd name="T55" fmla="*/ 26 h 78"/>
              <a:gd name="T56" fmla="*/ 73 w 75"/>
              <a:gd name="T57" fmla="*/ 31 h 78"/>
              <a:gd name="T58" fmla="*/ 70 w 75"/>
              <a:gd name="T59" fmla="*/ 37 h 78"/>
              <a:gd name="T60" fmla="*/ 70 w 75"/>
              <a:gd name="T61" fmla="*/ 43 h 78"/>
              <a:gd name="T62" fmla="*/ 70 w 75"/>
              <a:gd name="T63" fmla="*/ 4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5" h="78">
                <a:moveTo>
                  <a:pt x="71" y="48"/>
                </a:moveTo>
                <a:cubicBezTo>
                  <a:pt x="70" y="49"/>
                  <a:pt x="70" y="49"/>
                  <a:pt x="70" y="49"/>
                </a:cubicBezTo>
                <a:cubicBezTo>
                  <a:pt x="66" y="51"/>
                  <a:pt x="61" y="49"/>
                  <a:pt x="60" y="56"/>
                </a:cubicBezTo>
                <a:cubicBezTo>
                  <a:pt x="60" y="68"/>
                  <a:pt x="56" y="56"/>
                  <a:pt x="52" y="56"/>
                </a:cubicBezTo>
                <a:cubicBezTo>
                  <a:pt x="49" y="56"/>
                  <a:pt x="49" y="58"/>
                  <a:pt x="47" y="60"/>
                </a:cubicBezTo>
                <a:cubicBezTo>
                  <a:pt x="44" y="62"/>
                  <a:pt x="41" y="63"/>
                  <a:pt x="40" y="65"/>
                </a:cubicBezTo>
                <a:cubicBezTo>
                  <a:pt x="40" y="67"/>
                  <a:pt x="39" y="69"/>
                  <a:pt x="39" y="71"/>
                </a:cubicBezTo>
                <a:cubicBezTo>
                  <a:pt x="40" y="74"/>
                  <a:pt x="40" y="77"/>
                  <a:pt x="38" y="77"/>
                </a:cubicBezTo>
                <a:cubicBezTo>
                  <a:pt x="37" y="77"/>
                  <a:pt x="34" y="78"/>
                  <a:pt x="32" y="77"/>
                </a:cubicBezTo>
                <a:cubicBezTo>
                  <a:pt x="32" y="76"/>
                  <a:pt x="32" y="76"/>
                  <a:pt x="32" y="76"/>
                </a:cubicBezTo>
                <a:cubicBezTo>
                  <a:pt x="33" y="73"/>
                  <a:pt x="33" y="73"/>
                  <a:pt x="33" y="73"/>
                </a:cubicBezTo>
                <a:cubicBezTo>
                  <a:pt x="31" y="70"/>
                  <a:pt x="31" y="70"/>
                  <a:pt x="31" y="70"/>
                </a:cubicBezTo>
                <a:cubicBezTo>
                  <a:pt x="31" y="70"/>
                  <a:pt x="31" y="70"/>
                  <a:pt x="31" y="69"/>
                </a:cubicBezTo>
                <a:cubicBezTo>
                  <a:pt x="30" y="68"/>
                  <a:pt x="30" y="66"/>
                  <a:pt x="30" y="66"/>
                </a:cubicBezTo>
                <a:cubicBezTo>
                  <a:pt x="29" y="63"/>
                  <a:pt x="29" y="63"/>
                  <a:pt x="29" y="63"/>
                </a:cubicBezTo>
                <a:cubicBezTo>
                  <a:pt x="29" y="63"/>
                  <a:pt x="27" y="61"/>
                  <a:pt x="26" y="60"/>
                </a:cubicBezTo>
                <a:cubicBezTo>
                  <a:pt x="26" y="60"/>
                  <a:pt x="26" y="59"/>
                  <a:pt x="24" y="58"/>
                </a:cubicBezTo>
                <a:cubicBezTo>
                  <a:pt x="23" y="58"/>
                  <a:pt x="21" y="57"/>
                  <a:pt x="21" y="57"/>
                </a:cubicBezTo>
                <a:cubicBezTo>
                  <a:pt x="20" y="57"/>
                  <a:pt x="20" y="57"/>
                  <a:pt x="20" y="57"/>
                </a:cubicBezTo>
                <a:cubicBezTo>
                  <a:pt x="20" y="57"/>
                  <a:pt x="19" y="57"/>
                  <a:pt x="19" y="57"/>
                </a:cubicBezTo>
                <a:cubicBezTo>
                  <a:pt x="17" y="55"/>
                  <a:pt x="17" y="55"/>
                  <a:pt x="17" y="55"/>
                </a:cubicBezTo>
                <a:cubicBezTo>
                  <a:pt x="15" y="55"/>
                  <a:pt x="15" y="55"/>
                  <a:pt x="15" y="55"/>
                </a:cubicBezTo>
                <a:cubicBezTo>
                  <a:pt x="14" y="52"/>
                  <a:pt x="14" y="52"/>
                  <a:pt x="14" y="52"/>
                </a:cubicBezTo>
                <a:cubicBezTo>
                  <a:pt x="13" y="49"/>
                  <a:pt x="13" y="49"/>
                  <a:pt x="13" y="49"/>
                </a:cubicBezTo>
                <a:cubicBezTo>
                  <a:pt x="11" y="47"/>
                  <a:pt x="11" y="47"/>
                  <a:pt x="11" y="47"/>
                </a:cubicBezTo>
                <a:cubicBezTo>
                  <a:pt x="9" y="46"/>
                  <a:pt x="9" y="46"/>
                  <a:pt x="9" y="46"/>
                </a:cubicBezTo>
                <a:cubicBezTo>
                  <a:pt x="8" y="45"/>
                  <a:pt x="8" y="45"/>
                  <a:pt x="8" y="45"/>
                </a:cubicBezTo>
                <a:cubicBezTo>
                  <a:pt x="6" y="44"/>
                  <a:pt x="6" y="44"/>
                  <a:pt x="6" y="44"/>
                </a:cubicBezTo>
                <a:cubicBezTo>
                  <a:pt x="5" y="42"/>
                  <a:pt x="7" y="40"/>
                  <a:pt x="6" y="38"/>
                </a:cubicBezTo>
                <a:cubicBezTo>
                  <a:pt x="4" y="36"/>
                  <a:pt x="0" y="34"/>
                  <a:pt x="1" y="34"/>
                </a:cubicBezTo>
                <a:cubicBezTo>
                  <a:pt x="2" y="32"/>
                  <a:pt x="6" y="33"/>
                  <a:pt x="8" y="32"/>
                </a:cubicBezTo>
                <a:cubicBezTo>
                  <a:pt x="9" y="32"/>
                  <a:pt x="9" y="30"/>
                  <a:pt x="10" y="29"/>
                </a:cubicBezTo>
                <a:cubicBezTo>
                  <a:pt x="11" y="29"/>
                  <a:pt x="13" y="30"/>
                  <a:pt x="13" y="28"/>
                </a:cubicBezTo>
                <a:cubicBezTo>
                  <a:pt x="13" y="26"/>
                  <a:pt x="15" y="26"/>
                  <a:pt x="16" y="27"/>
                </a:cubicBezTo>
                <a:cubicBezTo>
                  <a:pt x="16" y="27"/>
                  <a:pt x="17" y="27"/>
                  <a:pt x="19" y="25"/>
                </a:cubicBezTo>
                <a:cubicBezTo>
                  <a:pt x="22" y="24"/>
                  <a:pt x="20" y="24"/>
                  <a:pt x="20" y="24"/>
                </a:cubicBezTo>
                <a:cubicBezTo>
                  <a:pt x="19" y="21"/>
                  <a:pt x="19" y="21"/>
                  <a:pt x="19" y="21"/>
                </a:cubicBezTo>
                <a:cubicBezTo>
                  <a:pt x="25" y="15"/>
                  <a:pt x="25" y="15"/>
                  <a:pt x="25" y="15"/>
                </a:cubicBezTo>
                <a:cubicBezTo>
                  <a:pt x="26" y="10"/>
                  <a:pt x="26" y="10"/>
                  <a:pt x="26" y="10"/>
                </a:cubicBezTo>
                <a:cubicBezTo>
                  <a:pt x="26" y="10"/>
                  <a:pt x="25" y="9"/>
                  <a:pt x="24" y="8"/>
                </a:cubicBezTo>
                <a:cubicBezTo>
                  <a:pt x="22" y="6"/>
                  <a:pt x="23" y="6"/>
                  <a:pt x="23" y="5"/>
                </a:cubicBezTo>
                <a:cubicBezTo>
                  <a:pt x="24" y="4"/>
                  <a:pt x="25" y="4"/>
                  <a:pt x="25" y="4"/>
                </a:cubicBezTo>
                <a:cubicBezTo>
                  <a:pt x="26" y="3"/>
                  <a:pt x="28" y="3"/>
                  <a:pt x="30" y="1"/>
                </a:cubicBezTo>
                <a:cubicBezTo>
                  <a:pt x="32" y="0"/>
                  <a:pt x="32" y="2"/>
                  <a:pt x="32" y="2"/>
                </a:cubicBezTo>
                <a:cubicBezTo>
                  <a:pt x="32" y="2"/>
                  <a:pt x="33" y="5"/>
                  <a:pt x="36" y="6"/>
                </a:cubicBezTo>
                <a:cubicBezTo>
                  <a:pt x="38" y="7"/>
                  <a:pt x="39" y="7"/>
                  <a:pt x="39" y="7"/>
                </a:cubicBezTo>
                <a:cubicBezTo>
                  <a:pt x="42" y="7"/>
                  <a:pt x="42" y="7"/>
                  <a:pt x="42" y="7"/>
                </a:cubicBezTo>
                <a:cubicBezTo>
                  <a:pt x="47" y="11"/>
                  <a:pt x="47" y="11"/>
                  <a:pt x="47" y="11"/>
                </a:cubicBezTo>
                <a:cubicBezTo>
                  <a:pt x="47" y="11"/>
                  <a:pt x="47" y="11"/>
                  <a:pt x="48" y="12"/>
                </a:cubicBezTo>
                <a:cubicBezTo>
                  <a:pt x="49" y="13"/>
                  <a:pt x="50" y="17"/>
                  <a:pt x="50" y="17"/>
                </a:cubicBezTo>
                <a:cubicBezTo>
                  <a:pt x="58" y="19"/>
                  <a:pt x="58" y="19"/>
                  <a:pt x="58" y="19"/>
                </a:cubicBezTo>
                <a:cubicBezTo>
                  <a:pt x="59" y="23"/>
                  <a:pt x="59" y="23"/>
                  <a:pt x="59" y="23"/>
                </a:cubicBezTo>
                <a:cubicBezTo>
                  <a:pt x="59" y="23"/>
                  <a:pt x="63" y="23"/>
                  <a:pt x="65" y="24"/>
                </a:cubicBezTo>
                <a:cubicBezTo>
                  <a:pt x="67" y="24"/>
                  <a:pt x="67" y="26"/>
                  <a:pt x="67" y="26"/>
                </a:cubicBezTo>
                <a:cubicBezTo>
                  <a:pt x="70" y="25"/>
                  <a:pt x="70" y="25"/>
                  <a:pt x="70" y="25"/>
                </a:cubicBezTo>
                <a:cubicBezTo>
                  <a:pt x="75" y="26"/>
                  <a:pt x="75" y="26"/>
                  <a:pt x="75" y="26"/>
                </a:cubicBezTo>
                <a:cubicBezTo>
                  <a:pt x="75" y="26"/>
                  <a:pt x="75" y="27"/>
                  <a:pt x="74" y="28"/>
                </a:cubicBezTo>
                <a:cubicBezTo>
                  <a:pt x="73" y="28"/>
                  <a:pt x="73" y="30"/>
                  <a:pt x="73" y="31"/>
                </a:cubicBezTo>
                <a:cubicBezTo>
                  <a:pt x="73" y="33"/>
                  <a:pt x="73" y="34"/>
                  <a:pt x="73" y="35"/>
                </a:cubicBezTo>
                <a:cubicBezTo>
                  <a:pt x="72" y="37"/>
                  <a:pt x="71" y="36"/>
                  <a:pt x="70" y="37"/>
                </a:cubicBezTo>
                <a:cubicBezTo>
                  <a:pt x="69" y="37"/>
                  <a:pt x="70" y="39"/>
                  <a:pt x="71" y="41"/>
                </a:cubicBezTo>
                <a:cubicBezTo>
                  <a:pt x="71" y="42"/>
                  <a:pt x="71" y="42"/>
                  <a:pt x="70" y="43"/>
                </a:cubicBezTo>
                <a:cubicBezTo>
                  <a:pt x="68" y="45"/>
                  <a:pt x="67" y="45"/>
                  <a:pt x="67" y="45"/>
                </a:cubicBezTo>
                <a:cubicBezTo>
                  <a:pt x="70" y="48"/>
                  <a:pt x="70" y="48"/>
                  <a:pt x="70" y="48"/>
                </a:cubicBezTo>
                <a:cubicBezTo>
                  <a:pt x="70" y="48"/>
                  <a:pt x="70" y="48"/>
                  <a:pt x="71" y="48"/>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71" name="Freeform 5">
            <a:extLst>
              <a:ext uri="{FF2B5EF4-FFF2-40B4-BE49-F238E27FC236}">
                <a16:creationId xmlns:a16="http://schemas.microsoft.com/office/drawing/2014/main" id="{1E71F67D-D22E-442C-8EEC-7003B0CD2E49}"/>
              </a:ext>
            </a:extLst>
          </p:cNvPr>
          <p:cNvSpPr>
            <a:spLocks/>
          </p:cNvSpPr>
          <p:nvPr/>
        </p:nvSpPr>
        <p:spPr bwMode="auto">
          <a:xfrm>
            <a:off x="4913754" y="5348034"/>
            <a:ext cx="214186" cy="391533"/>
          </a:xfrm>
          <a:custGeom>
            <a:avLst/>
            <a:gdLst>
              <a:gd name="T0" fmla="*/ 57 w 85"/>
              <a:gd name="T1" fmla="*/ 158 h 160"/>
              <a:gd name="T2" fmla="*/ 58 w 85"/>
              <a:gd name="T3" fmla="*/ 151 h 160"/>
              <a:gd name="T4" fmla="*/ 63 w 85"/>
              <a:gd name="T5" fmla="*/ 149 h 160"/>
              <a:gd name="T6" fmla="*/ 58 w 85"/>
              <a:gd name="T7" fmla="*/ 142 h 160"/>
              <a:gd name="T8" fmla="*/ 61 w 85"/>
              <a:gd name="T9" fmla="*/ 137 h 160"/>
              <a:gd name="T10" fmla="*/ 75 w 85"/>
              <a:gd name="T11" fmla="*/ 124 h 160"/>
              <a:gd name="T12" fmla="*/ 84 w 85"/>
              <a:gd name="T13" fmla="*/ 96 h 160"/>
              <a:gd name="T14" fmla="*/ 79 w 85"/>
              <a:gd name="T15" fmla="*/ 91 h 160"/>
              <a:gd name="T16" fmla="*/ 73 w 85"/>
              <a:gd name="T17" fmla="*/ 88 h 160"/>
              <a:gd name="T18" fmla="*/ 68 w 85"/>
              <a:gd name="T19" fmla="*/ 90 h 160"/>
              <a:gd name="T20" fmla="*/ 68 w 85"/>
              <a:gd name="T21" fmla="*/ 90 h 160"/>
              <a:gd name="T22" fmla="*/ 68 w 85"/>
              <a:gd name="T23" fmla="*/ 90 h 160"/>
              <a:gd name="T24" fmla="*/ 65 w 85"/>
              <a:gd name="T25" fmla="*/ 81 h 160"/>
              <a:gd name="T26" fmla="*/ 59 w 85"/>
              <a:gd name="T27" fmla="*/ 76 h 160"/>
              <a:gd name="T28" fmla="*/ 55 w 85"/>
              <a:gd name="T29" fmla="*/ 68 h 160"/>
              <a:gd name="T30" fmla="*/ 52 w 85"/>
              <a:gd name="T31" fmla="*/ 59 h 160"/>
              <a:gd name="T32" fmla="*/ 56 w 85"/>
              <a:gd name="T33" fmla="*/ 53 h 160"/>
              <a:gd name="T34" fmla="*/ 54 w 85"/>
              <a:gd name="T35" fmla="*/ 43 h 160"/>
              <a:gd name="T36" fmla="*/ 55 w 85"/>
              <a:gd name="T37" fmla="*/ 36 h 160"/>
              <a:gd name="T38" fmla="*/ 53 w 85"/>
              <a:gd name="T39" fmla="*/ 26 h 160"/>
              <a:gd name="T40" fmla="*/ 44 w 85"/>
              <a:gd name="T41" fmla="*/ 17 h 160"/>
              <a:gd name="T42" fmla="*/ 37 w 85"/>
              <a:gd name="T43" fmla="*/ 12 h 160"/>
              <a:gd name="T44" fmla="*/ 31 w 85"/>
              <a:gd name="T45" fmla="*/ 5 h 160"/>
              <a:gd name="T46" fmla="*/ 24 w 85"/>
              <a:gd name="T47" fmla="*/ 7 h 160"/>
              <a:gd name="T48" fmla="*/ 19 w 85"/>
              <a:gd name="T49" fmla="*/ 9 h 160"/>
              <a:gd name="T50" fmla="*/ 17 w 85"/>
              <a:gd name="T51" fmla="*/ 3 h 160"/>
              <a:gd name="T52" fmla="*/ 14 w 85"/>
              <a:gd name="T53" fmla="*/ 0 h 160"/>
              <a:gd name="T54" fmla="*/ 9 w 85"/>
              <a:gd name="T55" fmla="*/ 9 h 160"/>
              <a:gd name="T56" fmla="*/ 5 w 85"/>
              <a:gd name="T57" fmla="*/ 15 h 160"/>
              <a:gd name="T58" fmla="*/ 3 w 85"/>
              <a:gd name="T59" fmla="*/ 21 h 160"/>
              <a:gd name="T60" fmla="*/ 1 w 85"/>
              <a:gd name="T61" fmla="*/ 28 h 160"/>
              <a:gd name="T62" fmla="*/ 5 w 85"/>
              <a:gd name="T63" fmla="*/ 33 h 160"/>
              <a:gd name="T64" fmla="*/ 5 w 85"/>
              <a:gd name="T65" fmla="*/ 39 h 160"/>
              <a:gd name="T66" fmla="*/ 6 w 85"/>
              <a:gd name="T67" fmla="*/ 45 h 160"/>
              <a:gd name="T68" fmla="*/ 14 w 85"/>
              <a:gd name="T69" fmla="*/ 45 h 160"/>
              <a:gd name="T70" fmla="*/ 14 w 85"/>
              <a:gd name="T71" fmla="*/ 54 h 160"/>
              <a:gd name="T72" fmla="*/ 13 w 85"/>
              <a:gd name="T73" fmla="*/ 59 h 160"/>
              <a:gd name="T74" fmla="*/ 14 w 85"/>
              <a:gd name="T75" fmla="*/ 61 h 160"/>
              <a:gd name="T76" fmla="*/ 11 w 85"/>
              <a:gd name="T77" fmla="*/ 67 h 160"/>
              <a:gd name="T78" fmla="*/ 11 w 85"/>
              <a:gd name="T79" fmla="*/ 71 h 160"/>
              <a:gd name="T80" fmla="*/ 14 w 85"/>
              <a:gd name="T81" fmla="*/ 77 h 160"/>
              <a:gd name="T82" fmla="*/ 14 w 85"/>
              <a:gd name="T83" fmla="*/ 87 h 160"/>
              <a:gd name="T84" fmla="*/ 14 w 85"/>
              <a:gd name="T85" fmla="*/ 93 h 160"/>
              <a:gd name="T86" fmla="*/ 13 w 85"/>
              <a:gd name="T87" fmla="*/ 97 h 160"/>
              <a:gd name="T88" fmla="*/ 11 w 85"/>
              <a:gd name="T89" fmla="*/ 101 h 160"/>
              <a:gd name="T90" fmla="*/ 12 w 85"/>
              <a:gd name="T91" fmla="*/ 111 h 160"/>
              <a:gd name="T92" fmla="*/ 19 w 85"/>
              <a:gd name="T93" fmla="*/ 119 h 160"/>
              <a:gd name="T94" fmla="*/ 18 w 85"/>
              <a:gd name="T95" fmla="*/ 126 h 160"/>
              <a:gd name="T96" fmla="*/ 13 w 85"/>
              <a:gd name="T97" fmla="*/ 120 h 160"/>
              <a:gd name="T98" fmla="*/ 14 w 85"/>
              <a:gd name="T99" fmla="*/ 124 h 160"/>
              <a:gd name="T100" fmla="*/ 19 w 85"/>
              <a:gd name="T101" fmla="*/ 131 h 160"/>
              <a:gd name="T102" fmla="*/ 32 w 85"/>
              <a:gd name="T103" fmla="*/ 138 h 160"/>
              <a:gd name="T104" fmla="*/ 38 w 85"/>
              <a:gd name="T105" fmla="*/ 139 h 160"/>
              <a:gd name="T106" fmla="*/ 44 w 85"/>
              <a:gd name="T107" fmla="*/ 151 h 160"/>
              <a:gd name="T108" fmla="*/ 46 w 85"/>
              <a:gd name="T109" fmla="*/ 155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5" h="160">
                <a:moveTo>
                  <a:pt x="49" y="158"/>
                </a:moveTo>
                <a:cubicBezTo>
                  <a:pt x="52" y="160"/>
                  <a:pt x="52" y="160"/>
                  <a:pt x="52" y="160"/>
                </a:cubicBezTo>
                <a:cubicBezTo>
                  <a:pt x="55" y="159"/>
                  <a:pt x="55" y="159"/>
                  <a:pt x="55" y="159"/>
                </a:cubicBezTo>
                <a:cubicBezTo>
                  <a:pt x="57" y="158"/>
                  <a:pt x="57" y="158"/>
                  <a:pt x="57" y="158"/>
                </a:cubicBezTo>
                <a:cubicBezTo>
                  <a:pt x="57" y="158"/>
                  <a:pt x="59" y="156"/>
                  <a:pt x="59" y="156"/>
                </a:cubicBezTo>
                <a:cubicBezTo>
                  <a:pt x="59" y="156"/>
                  <a:pt x="59" y="154"/>
                  <a:pt x="59" y="154"/>
                </a:cubicBezTo>
                <a:cubicBezTo>
                  <a:pt x="58" y="153"/>
                  <a:pt x="58" y="153"/>
                  <a:pt x="58" y="153"/>
                </a:cubicBezTo>
                <a:cubicBezTo>
                  <a:pt x="58" y="153"/>
                  <a:pt x="57" y="151"/>
                  <a:pt x="58" y="151"/>
                </a:cubicBezTo>
                <a:cubicBezTo>
                  <a:pt x="59" y="151"/>
                  <a:pt x="60" y="150"/>
                  <a:pt x="60" y="151"/>
                </a:cubicBezTo>
                <a:cubicBezTo>
                  <a:pt x="61" y="151"/>
                  <a:pt x="60" y="151"/>
                  <a:pt x="61" y="151"/>
                </a:cubicBezTo>
                <a:cubicBezTo>
                  <a:pt x="62" y="151"/>
                  <a:pt x="63" y="150"/>
                  <a:pt x="63" y="150"/>
                </a:cubicBezTo>
                <a:cubicBezTo>
                  <a:pt x="63" y="149"/>
                  <a:pt x="63" y="149"/>
                  <a:pt x="63" y="149"/>
                </a:cubicBezTo>
                <a:cubicBezTo>
                  <a:pt x="63" y="149"/>
                  <a:pt x="63" y="149"/>
                  <a:pt x="63" y="149"/>
                </a:cubicBezTo>
                <a:cubicBezTo>
                  <a:pt x="62" y="148"/>
                  <a:pt x="59" y="146"/>
                  <a:pt x="58" y="146"/>
                </a:cubicBezTo>
                <a:cubicBezTo>
                  <a:pt x="58" y="145"/>
                  <a:pt x="57" y="144"/>
                  <a:pt x="57" y="144"/>
                </a:cubicBezTo>
                <a:cubicBezTo>
                  <a:pt x="57" y="143"/>
                  <a:pt x="58" y="142"/>
                  <a:pt x="58" y="142"/>
                </a:cubicBezTo>
                <a:cubicBezTo>
                  <a:pt x="57" y="141"/>
                  <a:pt x="57" y="141"/>
                  <a:pt x="57" y="141"/>
                </a:cubicBezTo>
                <a:cubicBezTo>
                  <a:pt x="57" y="141"/>
                  <a:pt x="58" y="140"/>
                  <a:pt x="59" y="140"/>
                </a:cubicBezTo>
                <a:cubicBezTo>
                  <a:pt x="59" y="140"/>
                  <a:pt x="60" y="140"/>
                  <a:pt x="60" y="140"/>
                </a:cubicBezTo>
                <a:cubicBezTo>
                  <a:pt x="61" y="137"/>
                  <a:pt x="61" y="137"/>
                  <a:pt x="61" y="137"/>
                </a:cubicBezTo>
                <a:cubicBezTo>
                  <a:pt x="61" y="137"/>
                  <a:pt x="61" y="136"/>
                  <a:pt x="62" y="136"/>
                </a:cubicBezTo>
                <a:cubicBezTo>
                  <a:pt x="62" y="136"/>
                  <a:pt x="63" y="136"/>
                  <a:pt x="63" y="136"/>
                </a:cubicBezTo>
                <a:cubicBezTo>
                  <a:pt x="70" y="132"/>
                  <a:pt x="70" y="132"/>
                  <a:pt x="70" y="132"/>
                </a:cubicBezTo>
                <a:cubicBezTo>
                  <a:pt x="75" y="124"/>
                  <a:pt x="75" y="124"/>
                  <a:pt x="75" y="124"/>
                </a:cubicBezTo>
                <a:cubicBezTo>
                  <a:pt x="77" y="115"/>
                  <a:pt x="77" y="115"/>
                  <a:pt x="77" y="115"/>
                </a:cubicBezTo>
                <a:cubicBezTo>
                  <a:pt x="80" y="107"/>
                  <a:pt x="80" y="107"/>
                  <a:pt x="80" y="107"/>
                </a:cubicBezTo>
                <a:cubicBezTo>
                  <a:pt x="80" y="107"/>
                  <a:pt x="84" y="103"/>
                  <a:pt x="84" y="104"/>
                </a:cubicBezTo>
                <a:cubicBezTo>
                  <a:pt x="85" y="105"/>
                  <a:pt x="84" y="96"/>
                  <a:pt x="84" y="96"/>
                </a:cubicBezTo>
                <a:cubicBezTo>
                  <a:pt x="81" y="93"/>
                  <a:pt x="81" y="93"/>
                  <a:pt x="81" y="93"/>
                </a:cubicBezTo>
                <a:cubicBezTo>
                  <a:pt x="81" y="91"/>
                  <a:pt x="81" y="91"/>
                  <a:pt x="81" y="91"/>
                </a:cubicBezTo>
                <a:cubicBezTo>
                  <a:pt x="81" y="91"/>
                  <a:pt x="80" y="91"/>
                  <a:pt x="80" y="91"/>
                </a:cubicBezTo>
                <a:cubicBezTo>
                  <a:pt x="80" y="91"/>
                  <a:pt x="80" y="91"/>
                  <a:pt x="79" y="91"/>
                </a:cubicBezTo>
                <a:cubicBezTo>
                  <a:pt x="79" y="90"/>
                  <a:pt x="79" y="90"/>
                  <a:pt x="79" y="90"/>
                </a:cubicBezTo>
                <a:cubicBezTo>
                  <a:pt x="77" y="88"/>
                  <a:pt x="77" y="88"/>
                  <a:pt x="77" y="88"/>
                </a:cubicBezTo>
                <a:cubicBezTo>
                  <a:pt x="77" y="88"/>
                  <a:pt x="76" y="89"/>
                  <a:pt x="75" y="89"/>
                </a:cubicBezTo>
                <a:cubicBezTo>
                  <a:pt x="74" y="89"/>
                  <a:pt x="74" y="88"/>
                  <a:pt x="73" y="88"/>
                </a:cubicBezTo>
                <a:cubicBezTo>
                  <a:pt x="73" y="88"/>
                  <a:pt x="73" y="88"/>
                  <a:pt x="73" y="88"/>
                </a:cubicBezTo>
                <a:cubicBezTo>
                  <a:pt x="73" y="88"/>
                  <a:pt x="72" y="88"/>
                  <a:pt x="71" y="88"/>
                </a:cubicBezTo>
                <a:cubicBezTo>
                  <a:pt x="70" y="88"/>
                  <a:pt x="69" y="90"/>
                  <a:pt x="68" y="90"/>
                </a:cubicBezTo>
                <a:cubicBezTo>
                  <a:pt x="68" y="90"/>
                  <a:pt x="68" y="90"/>
                  <a:pt x="68" y="90"/>
                </a:cubicBezTo>
                <a:cubicBezTo>
                  <a:pt x="68" y="90"/>
                  <a:pt x="68" y="90"/>
                  <a:pt x="68" y="90"/>
                </a:cubicBezTo>
                <a:cubicBezTo>
                  <a:pt x="68" y="90"/>
                  <a:pt x="68" y="90"/>
                  <a:pt x="68" y="90"/>
                </a:cubicBezTo>
                <a:cubicBezTo>
                  <a:pt x="68" y="90"/>
                  <a:pt x="68" y="90"/>
                  <a:pt x="68" y="90"/>
                </a:cubicBezTo>
                <a:cubicBezTo>
                  <a:pt x="68" y="90"/>
                  <a:pt x="68" y="90"/>
                  <a:pt x="68" y="90"/>
                </a:cubicBezTo>
                <a:cubicBezTo>
                  <a:pt x="68" y="90"/>
                  <a:pt x="68" y="90"/>
                  <a:pt x="68" y="90"/>
                </a:cubicBezTo>
                <a:cubicBezTo>
                  <a:pt x="68" y="90"/>
                  <a:pt x="68" y="90"/>
                  <a:pt x="68" y="90"/>
                </a:cubicBezTo>
                <a:cubicBezTo>
                  <a:pt x="68" y="90"/>
                  <a:pt x="68" y="90"/>
                  <a:pt x="68" y="90"/>
                </a:cubicBezTo>
                <a:cubicBezTo>
                  <a:pt x="68" y="90"/>
                  <a:pt x="68" y="90"/>
                  <a:pt x="68" y="90"/>
                </a:cubicBezTo>
                <a:cubicBezTo>
                  <a:pt x="68" y="89"/>
                  <a:pt x="68" y="89"/>
                  <a:pt x="68" y="89"/>
                </a:cubicBezTo>
                <a:cubicBezTo>
                  <a:pt x="68" y="88"/>
                  <a:pt x="68" y="88"/>
                  <a:pt x="67" y="87"/>
                </a:cubicBezTo>
                <a:cubicBezTo>
                  <a:pt x="67" y="86"/>
                  <a:pt x="67" y="84"/>
                  <a:pt x="66" y="83"/>
                </a:cubicBezTo>
                <a:cubicBezTo>
                  <a:pt x="65" y="82"/>
                  <a:pt x="65" y="81"/>
                  <a:pt x="65" y="81"/>
                </a:cubicBezTo>
                <a:cubicBezTo>
                  <a:pt x="65" y="81"/>
                  <a:pt x="63" y="81"/>
                  <a:pt x="62" y="81"/>
                </a:cubicBezTo>
                <a:cubicBezTo>
                  <a:pt x="62" y="81"/>
                  <a:pt x="61" y="81"/>
                  <a:pt x="61" y="81"/>
                </a:cubicBezTo>
                <a:cubicBezTo>
                  <a:pt x="61" y="81"/>
                  <a:pt x="60" y="79"/>
                  <a:pt x="61" y="79"/>
                </a:cubicBezTo>
                <a:cubicBezTo>
                  <a:pt x="61" y="78"/>
                  <a:pt x="60" y="77"/>
                  <a:pt x="59" y="76"/>
                </a:cubicBezTo>
                <a:cubicBezTo>
                  <a:pt x="59" y="76"/>
                  <a:pt x="57" y="73"/>
                  <a:pt x="57" y="73"/>
                </a:cubicBezTo>
                <a:cubicBezTo>
                  <a:pt x="57" y="73"/>
                  <a:pt x="56" y="73"/>
                  <a:pt x="56" y="72"/>
                </a:cubicBezTo>
                <a:cubicBezTo>
                  <a:pt x="56" y="71"/>
                  <a:pt x="56" y="70"/>
                  <a:pt x="56" y="70"/>
                </a:cubicBezTo>
                <a:cubicBezTo>
                  <a:pt x="55" y="68"/>
                  <a:pt x="55" y="68"/>
                  <a:pt x="55" y="68"/>
                </a:cubicBezTo>
                <a:cubicBezTo>
                  <a:pt x="55" y="68"/>
                  <a:pt x="57" y="67"/>
                  <a:pt x="57" y="66"/>
                </a:cubicBezTo>
                <a:cubicBezTo>
                  <a:pt x="57" y="66"/>
                  <a:pt x="58" y="65"/>
                  <a:pt x="57" y="64"/>
                </a:cubicBezTo>
                <a:cubicBezTo>
                  <a:pt x="57" y="63"/>
                  <a:pt x="55" y="62"/>
                  <a:pt x="55" y="62"/>
                </a:cubicBezTo>
                <a:cubicBezTo>
                  <a:pt x="54" y="61"/>
                  <a:pt x="53" y="60"/>
                  <a:pt x="52" y="59"/>
                </a:cubicBezTo>
                <a:cubicBezTo>
                  <a:pt x="52" y="58"/>
                  <a:pt x="52" y="57"/>
                  <a:pt x="52" y="57"/>
                </a:cubicBezTo>
                <a:cubicBezTo>
                  <a:pt x="52" y="57"/>
                  <a:pt x="52" y="56"/>
                  <a:pt x="53" y="56"/>
                </a:cubicBezTo>
                <a:cubicBezTo>
                  <a:pt x="54" y="55"/>
                  <a:pt x="55" y="55"/>
                  <a:pt x="55" y="54"/>
                </a:cubicBezTo>
                <a:cubicBezTo>
                  <a:pt x="55" y="54"/>
                  <a:pt x="56" y="54"/>
                  <a:pt x="56" y="53"/>
                </a:cubicBezTo>
                <a:cubicBezTo>
                  <a:pt x="55" y="52"/>
                  <a:pt x="54" y="51"/>
                  <a:pt x="54" y="51"/>
                </a:cubicBezTo>
                <a:cubicBezTo>
                  <a:pt x="55" y="48"/>
                  <a:pt x="55" y="48"/>
                  <a:pt x="55" y="48"/>
                </a:cubicBezTo>
                <a:cubicBezTo>
                  <a:pt x="54" y="47"/>
                  <a:pt x="54" y="47"/>
                  <a:pt x="54" y="47"/>
                </a:cubicBezTo>
                <a:cubicBezTo>
                  <a:pt x="54" y="43"/>
                  <a:pt x="54" y="43"/>
                  <a:pt x="54" y="43"/>
                </a:cubicBezTo>
                <a:cubicBezTo>
                  <a:pt x="54" y="42"/>
                  <a:pt x="54" y="42"/>
                  <a:pt x="54" y="42"/>
                </a:cubicBezTo>
                <a:cubicBezTo>
                  <a:pt x="54" y="42"/>
                  <a:pt x="55" y="40"/>
                  <a:pt x="55" y="40"/>
                </a:cubicBezTo>
                <a:cubicBezTo>
                  <a:pt x="55" y="39"/>
                  <a:pt x="55" y="37"/>
                  <a:pt x="55" y="37"/>
                </a:cubicBezTo>
                <a:cubicBezTo>
                  <a:pt x="55" y="36"/>
                  <a:pt x="55" y="36"/>
                  <a:pt x="55" y="36"/>
                </a:cubicBezTo>
                <a:cubicBezTo>
                  <a:pt x="56" y="33"/>
                  <a:pt x="56" y="33"/>
                  <a:pt x="56" y="33"/>
                </a:cubicBezTo>
                <a:cubicBezTo>
                  <a:pt x="54" y="30"/>
                  <a:pt x="54" y="30"/>
                  <a:pt x="54" y="30"/>
                </a:cubicBezTo>
                <a:cubicBezTo>
                  <a:pt x="54" y="30"/>
                  <a:pt x="54" y="30"/>
                  <a:pt x="54" y="29"/>
                </a:cubicBezTo>
                <a:cubicBezTo>
                  <a:pt x="53" y="28"/>
                  <a:pt x="53" y="26"/>
                  <a:pt x="53" y="26"/>
                </a:cubicBezTo>
                <a:cubicBezTo>
                  <a:pt x="52" y="23"/>
                  <a:pt x="52" y="23"/>
                  <a:pt x="52" y="23"/>
                </a:cubicBezTo>
                <a:cubicBezTo>
                  <a:pt x="52" y="23"/>
                  <a:pt x="50" y="21"/>
                  <a:pt x="49" y="20"/>
                </a:cubicBezTo>
                <a:cubicBezTo>
                  <a:pt x="49" y="20"/>
                  <a:pt x="49" y="19"/>
                  <a:pt x="47" y="18"/>
                </a:cubicBezTo>
                <a:cubicBezTo>
                  <a:pt x="46" y="18"/>
                  <a:pt x="44" y="17"/>
                  <a:pt x="44" y="17"/>
                </a:cubicBezTo>
                <a:cubicBezTo>
                  <a:pt x="42" y="17"/>
                  <a:pt x="42" y="17"/>
                  <a:pt x="42" y="17"/>
                </a:cubicBezTo>
                <a:cubicBezTo>
                  <a:pt x="40" y="15"/>
                  <a:pt x="40" y="15"/>
                  <a:pt x="40" y="15"/>
                </a:cubicBezTo>
                <a:cubicBezTo>
                  <a:pt x="38" y="15"/>
                  <a:pt x="38" y="15"/>
                  <a:pt x="38" y="15"/>
                </a:cubicBezTo>
                <a:cubicBezTo>
                  <a:pt x="37" y="12"/>
                  <a:pt x="37" y="12"/>
                  <a:pt x="37" y="12"/>
                </a:cubicBezTo>
                <a:cubicBezTo>
                  <a:pt x="36" y="9"/>
                  <a:pt x="36" y="9"/>
                  <a:pt x="36" y="9"/>
                </a:cubicBezTo>
                <a:cubicBezTo>
                  <a:pt x="34" y="7"/>
                  <a:pt x="34" y="7"/>
                  <a:pt x="34" y="7"/>
                </a:cubicBezTo>
                <a:cubicBezTo>
                  <a:pt x="32" y="6"/>
                  <a:pt x="32" y="6"/>
                  <a:pt x="32" y="6"/>
                </a:cubicBezTo>
                <a:cubicBezTo>
                  <a:pt x="31" y="5"/>
                  <a:pt x="31" y="5"/>
                  <a:pt x="31" y="5"/>
                </a:cubicBezTo>
                <a:cubicBezTo>
                  <a:pt x="29" y="4"/>
                  <a:pt x="29" y="4"/>
                  <a:pt x="29" y="4"/>
                </a:cubicBezTo>
                <a:cubicBezTo>
                  <a:pt x="28" y="4"/>
                  <a:pt x="28" y="4"/>
                  <a:pt x="28" y="4"/>
                </a:cubicBezTo>
                <a:cubicBezTo>
                  <a:pt x="28" y="4"/>
                  <a:pt x="27" y="6"/>
                  <a:pt x="27" y="6"/>
                </a:cubicBezTo>
                <a:cubicBezTo>
                  <a:pt x="27" y="6"/>
                  <a:pt x="24" y="7"/>
                  <a:pt x="24" y="7"/>
                </a:cubicBezTo>
                <a:cubicBezTo>
                  <a:pt x="22" y="9"/>
                  <a:pt x="22" y="9"/>
                  <a:pt x="22" y="9"/>
                </a:cubicBezTo>
                <a:cubicBezTo>
                  <a:pt x="20" y="10"/>
                  <a:pt x="20" y="10"/>
                  <a:pt x="20" y="10"/>
                </a:cubicBezTo>
                <a:cubicBezTo>
                  <a:pt x="20" y="10"/>
                  <a:pt x="20" y="10"/>
                  <a:pt x="20" y="9"/>
                </a:cubicBezTo>
                <a:cubicBezTo>
                  <a:pt x="19" y="9"/>
                  <a:pt x="19" y="9"/>
                  <a:pt x="19" y="9"/>
                </a:cubicBezTo>
                <a:cubicBezTo>
                  <a:pt x="19" y="9"/>
                  <a:pt x="18" y="8"/>
                  <a:pt x="18" y="7"/>
                </a:cubicBezTo>
                <a:cubicBezTo>
                  <a:pt x="18" y="7"/>
                  <a:pt x="17" y="6"/>
                  <a:pt x="17" y="6"/>
                </a:cubicBezTo>
                <a:cubicBezTo>
                  <a:pt x="17" y="6"/>
                  <a:pt x="17" y="5"/>
                  <a:pt x="17" y="5"/>
                </a:cubicBezTo>
                <a:cubicBezTo>
                  <a:pt x="17" y="4"/>
                  <a:pt x="17" y="3"/>
                  <a:pt x="17" y="3"/>
                </a:cubicBezTo>
                <a:cubicBezTo>
                  <a:pt x="17" y="2"/>
                  <a:pt x="17" y="2"/>
                  <a:pt x="17" y="2"/>
                </a:cubicBezTo>
                <a:cubicBezTo>
                  <a:pt x="16" y="1"/>
                  <a:pt x="16" y="1"/>
                  <a:pt x="16" y="1"/>
                </a:cubicBezTo>
                <a:cubicBezTo>
                  <a:pt x="16" y="0"/>
                  <a:pt x="16" y="0"/>
                  <a:pt x="16" y="0"/>
                </a:cubicBezTo>
                <a:cubicBezTo>
                  <a:pt x="16" y="0"/>
                  <a:pt x="14" y="0"/>
                  <a:pt x="14" y="0"/>
                </a:cubicBezTo>
                <a:cubicBezTo>
                  <a:pt x="14" y="0"/>
                  <a:pt x="10" y="4"/>
                  <a:pt x="10" y="4"/>
                </a:cubicBezTo>
                <a:cubicBezTo>
                  <a:pt x="11" y="5"/>
                  <a:pt x="11" y="5"/>
                  <a:pt x="11" y="5"/>
                </a:cubicBezTo>
                <a:cubicBezTo>
                  <a:pt x="10" y="7"/>
                  <a:pt x="10" y="7"/>
                  <a:pt x="10" y="7"/>
                </a:cubicBezTo>
                <a:cubicBezTo>
                  <a:pt x="9" y="9"/>
                  <a:pt x="9" y="9"/>
                  <a:pt x="9" y="9"/>
                </a:cubicBezTo>
                <a:cubicBezTo>
                  <a:pt x="8" y="11"/>
                  <a:pt x="8" y="11"/>
                  <a:pt x="8" y="11"/>
                </a:cubicBezTo>
                <a:cubicBezTo>
                  <a:pt x="8" y="11"/>
                  <a:pt x="7" y="12"/>
                  <a:pt x="7" y="13"/>
                </a:cubicBezTo>
                <a:cubicBezTo>
                  <a:pt x="7" y="13"/>
                  <a:pt x="6" y="14"/>
                  <a:pt x="6" y="14"/>
                </a:cubicBezTo>
                <a:cubicBezTo>
                  <a:pt x="5" y="15"/>
                  <a:pt x="5" y="15"/>
                  <a:pt x="5" y="15"/>
                </a:cubicBezTo>
                <a:cubicBezTo>
                  <a:pt x="4" y="16"/>
                  <a:pt x="4" y="16"/>
                  <a:pt x="4" y="16"/>
                </a:cubicBezTo>
                <a:cubicBezTo>
                  <a:pt x="4" y="18"/>
                  <a:pt x="4" y="18"/>
                  <a:pt x="4" y="18"/>
                </a:cubicBezTo>
                <a:cubicBezTo>
                  <a:pt x="4" y="18"/>
                  <a:pt x="4" y="19"/>
                  <a:pt x="4" y="20"/>
                </a:cubicBezTo>
                <a:cubicBezTo>
                  <a:pt x="4" y="20"/>
                  <a:pt x="3" y="21"/>
                  <a:pt x="3" y="21"/>
                </a:cubicBezTo>
                <a:cubicBezTo>
                  <a:pt x="2" y="23"/>
                  <a:pt x="2" y="23"/>
                  <a:pt x="2" y="23"/>
                </a:cubicBezTo>
                <a:cubicBezTo>
                  <a:pt x="0" y="25"/>
                  <a:pt x="0" y="25"/>
                  <a:pt x="0" y="25"/>
                </a:cubicBezTo>
                <a:cubicBezTo>
                  <a:pt x="0" y="27"/>
                  <a:pt x="0" y="27"/>
                  <a:pt x="0" y="27"/>
                </a:cubicBezTo>
                <a:cubicBezTo>
                  <a:pt x="1" y="28"/>
                  <a:pt x="1" y="28"/>
                  <a:pt x="1" y="28"/>
                </a:cubicBezTo>
                <a:cubicBezTo>
                  <a:pt x="3" y="29"/>
                  <a:pt x="3" y="29"/>
                  <a:pt x="3" y="29"/>
                </a:cubicBezTo>
                <a:cubicBezTo>
                  <a:pt x="5" y="30"/>
                  <a:pt x="5" y="30"/>
                  <a:pt x="5" y="30"/>
                </a:cubicBezTo>
                <a:cubicBezTo>
                  <a:pt x="5" y="30"/>
                  <a:pt x="5" y="31"/>
                  <a:pt x="5" y="32"/>
                </a:cubicBezTo>
                <a:cubicBezTo>
                  <a:pt x="5" y="32"/>
                  <a:pt x="5" y="33"/>
                  <a:pt x="5" y="33"/>
                </a:cubicBezTo>
                <a:cubicBezTo>
                  <a:pt x="4" y="35"/>
                  <a:pt x="4" y="35"/>
                  <a:pt x="4" y="35"/>
                </a:cubicBezTo>
                <a:cubicBezTo>
                  <a:pt x="4" y="35"/>
                  <a:pt x="5" y="36"/>
                  <a:pt x="5" y="36"/>
                </a:cubicBezTo>
                <a:cubicBezTo>
                  <a:pt x="5" y="36"/>
                  <a:pt x="5" y="37"/>
                  <a:pt x="5" y="37"/>
                </a:cubicBezTo>
                <a:cubicBezTo>
                  <a:pt x="5" y="37"/>
                  <a:pt x="5" y="39"/>
                  <a:pt x="5" y="39"/>
                </a:cubicBezTo>
                <a:cubicBezTo>
                  <a:pt x="4" y="40"/>
                  <a:pt x="4" y="40"/>
                  <a:pt x="4" y="40"/>
                </a:cubicBezTo>
                <a:cubicBezTo>
                  <a:pt x="4" y="40"/>
                  <a:pt x="5" y="41"/>
                  <a:pt x="5" y="42"/>
                </a:cubicBezTo>
                <a:cubicBezTo>
                  <a:pt x="5" y="42"/>
                  <a:pt x="5" y="43"/>
                  <a:pt x="5" y="43"/>
                </a:cubicBezTo>
                <a:cubicBezTo>
                  <a:pt x="4" y="43"/>
                  <a:pt x="6" y="45"/>
                  <a:pt x="6" y="45"/>
                </a:cubicBezTo>
                <a:cubicBezTo>
                  <a:pt x="6" y="45"/>
                  <a:pt x="7" y="44"/>
                  <a:pt x="8" y="44"/>
                </a:cubicBezTo>
                <a:cubicBezTo>
                  <a:pt x="8" y="44"/>
                  <a:pt x="10" y="44"/>
                  <a:pt x="10" y="44"/>
                </a:cubicBezTo>
                <a:cubicBezTo>
                  <a:pt x="12" y="45"/>
                  <a:pt x="12" y="45"/>
                  <a:pt x="12" y="45"/>
                </a:cubicBezTo>
                <a:cubicBezTo>
                  <a:pt x="14" y="45"/>
                  <a:pt x="14" y="45"/>
                  <a:pt x="14" y="45"/>
                </a:cubicBezTo>
                <a:cubicBezTo>
                  <a:pt x="15" y="47"/>
                  <a:pt x="15" y="47"/>
                  <a:pt x="15" y="47"/>
                </a:cubicBezTo>
                <a:cubicBezTo>
                  <a:pt x="15" y="49"/>
                  <a:pt x="15" y="49"/>
                  <a:pt x="15" y="49"/>
                </a:cubicBezTo>
                <a:cubicBezTo>
                  <a:pt x="15" y="52"/>
                  <a:pt x="15" y="52"/>
                  <a:pt x="15" y="52"/>
                </a:cubicBezTo>
                <a:cubicBezTo>
                  <a:pt x="14" y="54"/>
                  <a:pt x="14" y="54"/>
                  <a:pt x="14" y="54"/>
                </a:cubicBezTo>
                <a:cubicBezTo>
                  <a:pt x="16" y="55"/>
                  <a:pt x="16" y="55"/>
                  <a:pt x="16" y="55"/>
                </a:cubicBezTo>
                <a:cubicBezTo>
                  <a:pt x="16" y="55"/>
                  <a:pt x="16" y="55"/>
                  <a:pt x="16" y="55"/>
                </a:cubicBezTo>
                <a:cubicBezTo>
                  <a:pt x="16" y="55"/>
                  <a:pt x="16" y="57"/>
                  <a:pt x="16" y="58"/>
                </a:cubicBezTo>
                <a:cubicBezTo>
                  <a:pt x="15" y="58"/>
                  <a:pt x="14" y="58"/>
                  <a:pt x="13" y="59"/>
                </a:cubicBezTo>
                <a:cubicBezTo>
                  <a:pt x="12" y="59"/>
                  <a:pt x="11" y="59"/>
                  <a:pt x="11" y="59"/>
                </a:cubicBezTo>
                <a:cubicBezTo>
                  <a:pt x="11" y="60"/>
                  <a:pt x="11" y="60"/>
                  <a:pt x="11" y="60"/>
                </a:cubicBezTo>
                <a:cubicBezTo>
                  <a:pt x="13" y="61"/>
                  <a:pt x="13" y="61"/>
                  <a:pt x="13" y="61"/>
                </a:cubicBezTo>
                <a:cubicBezTo>
                  <a:pt x="13" y="61"/>
                  <a:pt x="14" y="61"/>
                  <a:pt x="14" y="61"/>
                </a:cubicBezTo>
                <a:cubicBezTo>
                  <a:pt x="14" y="62"/>
                  <a:pt x="14" y="64"/>
                  <a:pt x="14" y="64"/>
                </a:cubicBezTo>
                <a:cubicBezTo>
                  <a:pt x="14" y="64"/>
                  <a:pt x="14" y="65"/>
                  <a:pt x="13" y="65"/>
                </a:cubicBezTo>
                <a:cubicBezTo>
                  <a:pt x="13" y="65"/>
                  <a:pt x="12" y="66"/>
                  <a:pt x="12" y="66"/>
                </a:cubicBezTo>
                <a:cubicBezTo>
                  <a:pt x="11" y="67"/>
                  <a:pt x="11" y="67"/>
                  <a:pt x="11" y="67"/>
                </a:cubicBezTo>
                <a:cubicBezTo>
                  <a:pt x="10" y="68"/>
                  <a:pt x="10" y="68"/>
                  <a:pt x="10" y="68"/>
                </a:cubicBezTo>
                <a:cubicBezTo>
                  <a:pt x="8" y="69"/>
                  <a:pt x="8" y="69"/>
                  <a:pt x="8" y="69"/>
                </a:cubicBezTo>
                <a:cubicBezTo>
                  <a:pt x="10" y="71"/>
                  <a:pt x="10" y="71"/>
                  <a:pt x="10" y="71"/>
                </a:cubicBezTo>
                <a:cubicBezTo>
                  <a:pt x="11" y="71"/>
                  <a:pt x="11" y="71"/>
                  <a:pt x="11" y="71"/>
                </a:cubicBezTo>
                <a:cubicBezTo>
                  <a:pt x="11" y="71"/>
                  <a:pt x="12" y="72"/>
                  <a:pt x="12" y="72"/>
                </a:cubicBezTo>
                <a:cubicBezTo>
                  <a:pt x="12" y="72"/>
                  <a:pt x="15" y="74"/>
                  <a:pt x="15" y="74"/>
                </a:cubicBezTo>
                <a:cubicBezTo>
                  <a:pt x="14" y="75"/>
                  <a:pt x="14" y="75"/>
                  <a:pt x="14" y="75"/>
                </a:cubicBezTo>
                <a:cubicBezTo>
                  <a:pt x="14" y="75"/>
                  <a:pt x="14" y="76"/>
                  <a:pt x="14" y="77"/>
                </a:cubicBezTo>
                <a:cubicBezTo>
                  <a:pt x="14" y="78"/>
                  <a:pt x="14" y="81"/>
                  <a:pt x="14" y="81"/>
                </a:cubicBezTo>
                <a:cubicBezTo>
                  <a:pt x="13" y="82"/>
                  <a:pt x="13" y="82"/>
                  <a:pt x="13" y="82"/>
                </a:cubicBezTo>
                <a:cubicBezTo>
                  <a:pt x="13" y="83"/>
                  <a:pt x="14" y="86"/>
                  <a:pt x="14" y="86"/>
                </a:cubicBezTo>
                <a:cubicBezTo>
                  <a:pt x="14" y="87"/>
                  <a:pt x="14" y="87"/>
                  <a:pt x="14" y="87"/>
                </a:cubicBezTo>
                <a:cubicBezTo>
                  <a:pt x="13" y="88"/>
                  <a:pt x="13" y="88"/>
                  <a:pt x="13" y="88"/>
                </a:cubicBezTo>
                <a:cubicBezTo>
                  <a:pt x="17" y="90"/>
                  <a:pt x="17" y="90"/>
                  <a:pt x="17" y="90"/>
                </a:cubicBezTo>
                <a:cubicBezTo>
                  <a:pt x="16" y="92"/>
                  <a:pt x="16" y="92"/>
                  <a:pt x="16" y="92"/>
                </a:cubicBezTo>
                <a:cubicBezTo>
                  <a:pt x="14" y="93"/>
                  <a:pt x="14" y="93"/>
                  <a:pt x="14" y="93"/>
                </a:cubicBezTo>
                <a:cubicBezTo>
                  <a:pt x="14" y="93"/>
                  <a:pt x="13" y="93"/>
                  <a:pt x="13" y="93"/>
                </a:cubicBezTo>
                <a:cubicBezTo>
                  <a:pt x="13" y="94"/>
                  <a:pt x="13" y="95"/>
                  <a:pt x="13" y="95"/>
                </a:cubicBezTo>
                <a:cubicBezTo>
                  <a:pt x="14" y="96"/>
                  <a:pt x="14" y="96"/>
                  <a:pt x="14" y="96"/>
                </a:cubicBezTo>
                <a:cubicBezTo>
                  <a:pt x="13" y="97"/>
                  <a:pt x="13" y="97"/>
                  <a:pt x="13" y="97"/>
                </a:cubicBezTo>
                <a:cubicBezTo>
                  <a:pt x="13" y="97"/>
                  <a:pt x="13" y="97"/>
                  <a:pt x="13" y="97"/>
                </a:cubicBezTo>
                <a:cubicBezTo>
                  <a:pt x="13" y="97"/>
                  <a:pt x="13" y="99"/>
                  <a:pt x="13" y="99"/>
                </a:cubicBezTo>
                <a:cubicBezTo>
                  <a:pt x="13" y="99"/>
                  <a:pt x="13" y="100"/>
                  <a:pt x="12" y="100"/>
                </a:cubicBezTo>
                <a:cubicBezTo>
                  <a:pt x="12" y="100"/>
                  <a:pt x="11" y="101"/>
                  <a:pt x="11" y="101"/>
                </a:cubicBezTo>
                <a:cubicBezTo>
                  <a:pt x="12" y="103"/>
                  <a:pt x="12" y="103"/>
                  <a:pt x="12" y="103"/>
                </a:cubicBezTo>
                <a:cubicBezTo>
                  <a:pt x="11" y="107"/>
                  <a:pt x="11" y="107"/>
                  <a:pt x="11" y="107"/>
                </a:cubicBezTo>
                <a:cubicBezTo>
                  <a:pt x="11" y="108"/>
                  <a:pt x="11" y="108"/>
                  <a:pt x="11" y="108"/>
                </a:cubicBezTo>
                <a:cubicBezTo>
                  <a:pt x="12" y="111"/>
                  <a:pt x="12" y="111"/>
                  <a:pt x="12" y="111"/>
                </a:cubicBezTo>
                <a:cubicBezTo>
                  <a:pt x="14" y="114"/>
                  <a:pt x="14" y="114"/>
                  <a:pt x="14" y="114"/>
                </a:cubicBezTo>
                <a:cubicBezTo>
                  <a:pt x="16" y="116"/>
                  <a:pt x="16" y="116"/>
                  <a:pt x="16" y="116"/>
                </a:cubicBezTo>
                <a:cubicBezTo>
                  <a:pt x="17" y="118"/>
                  <a:pt x="17" y="118"/>
                  <a:pt x="17" y="118"/>
                </a:cubicBezTo>
                <a:cubicBezTo>
                  <a:pt x="19" y="119"/>
                  <a:pt x="19" y="119"/>
                  <a:pt x="19" y="119"/>
                </a:cubicBezTo>
                <a:cubicBezTo>
                  <a:pt x="18" y="122"/>
                  <a:pt x="18" y="122"/>
                  <a:pt x="18" y="122"/>
                </a:cubicBezTo>
                <a:cubicBezTo>
                  <a:pt x="19" y="123"/>
                  <a:pt x="19" y="123"/>
                  <a:pt x="19" y="123"/>
                </a:cubicBezTo>
                <a:cubicBezTo>
                  <a:pt x="19" y="125"/>
                  <a:pt x="19" y="125"/>
                  <a:pt x="19" y="125"/>
                </a:cubicBezTo>
                <a:cubicBezTo>
                  <a:pt x="19" y="125"/>
                  <a:pt x="19" y="125"/>
                  <a:pt x="18" y="126"/>
                </a:cubicBezTo>
                <a:cubicBezTo>
                  <a:pt x="18" y="126"/>
                  <a:pt x="18" y="126"/>
                  <a:pt x="17" y="125"/>
                </a:cubicBezTo>
                <a:cubicBezTo>
                  <a:pt x="16" y="125"/>
                  <a:pt x="15" y="123"/>
                  <a:pt x="15" y="123"/>
                </a:cubicBezTo>
                <a:cubicBezTo>
                  <a:pt x="15" y="123"/>
                  <a:pt x="14" y="121"/>
                  <a:pt x="14" y="121"/>
                </a:cubicBezTo>
                <a:cubicBezTo>
                  <a:pt x="14" y="121"/>
                  <a:pt x="13" y="120"/>
                  <a:pt x="13" y="120"/>
                </a:cubicBezTo>
                <a:cubicBezTo>
                  <a:pt x="11" y="120"/>
                  <a:pt x="11" y="120"/>
                  <a:pt x="11" y="120"/>
                </a:cubicBezTo>
                <a:cubicBezTo>
                  <a:pt x="11" y="120"/>
                  <a:pt x="11" y="121"/>
                  <a:pt x="11" y="121"/>
                </a:cubicBezTo>
                <a:cubicBezTo>
                  <a:pt x="11" y="122"/>
                  <a:pt x="11" y="122"/>
                  <a:pt x="12" y="123"/>
                </a:cubicBezTo>
                <a:cubicBezTo>
                  <a:pt x="13" y="124"/>
                  <a:pt x="13" y="124"/>
                  <a:pt x="14" y="124"/>
                </a:cubicBezTo>
                <a:cubicBezTo>
                  <a:pt x="14" y="124"/>
                  <a:pt x="14" y="125"/>
                  <a:pt x="15" y="125"/>
                </a:cubicBezTo>
                <a:cubicBezTo>
                  <a:pt x="15" y="126"/>
                  <a:pt x="15" y="128"/>
                  <a:pt x="15" y="128"/>
                </a:cubicBezTo>
                <a:cubicBezTo>
                  <a:pt x="17" y="130"/>
                  <a:pt x="17" y="130"/>
                  <a:pt x="17" y="130"/>
                </a:cubicBezTo>
                <a:cubicBezTo>
                  <a:pt x="19" y="131"/>
                  <a:pt x="19" y="131"/>
                  <a:pt x="19" y="131"/>
                </a:cubicBezTo>
                <a:cubicBezTo>
                  <a:pt x="27" y="135"/>
                  <a:pt x="27" y="135"/>
                  <a:pt x="27" y="135"/>
                </a:cubicBezTo>
                <a:cubicBezTo>
                  <a:pt x="30" y="136"/>
                  <a:pt x="30" y="136"/>
                  <a:pt x="30" y="136"/>
                </a:cubicBezTo>
                <a:cubicBezTo>
                  <a:pt x="31" y="136"/>
                  <a:pt x="31" y="136"/>
                  <a:pt x="31" y="136"/>
                </a:cubicBezTo>
                <a:cubicBezTo>
                  <a:pt x="32" y="138"/>
                  <a:pt x="32" y="138"/>
                  <a:pt x="32" y="138"/>
                </a:cubicBezTo>
                <a:cubicBezTo>
                  <a:pt x="33" y="139"/>
                  <a:pt x="33" y="139"/>
                  <a:pt x="33" y="139"/>
                </a:cubicBezTo>
                <a:cubicBezTo>
                  <a:pt x="33" y="139"/>
                  <a:pt x="34" y="139"/>
                  <a:pt x="35" y="139"/>
                </a:cubicBezTo>
                <a:cubicBezTo>
                  <a:pt x="35" y="139"/>
                  <a:pt x="37" y="139"/>
                  <a:pt x="37" y="139"/>
                </a:cubicBezTo>
                <a:cubicBezTo>
                  <a:pt x="37" y="139"/>
                  <a:pt x="38" y="138"/>
                  <a:pt x="38" y="139"/>
                </a:cubicBezTo>
                <a:cubicBezTo>
                  <a:pt x="38" y="140"/>
                  <a:pt x="41" y="145"/>
                  <a:pt x="41" y="145"/>
                </a:cubicBezTo>
                <a:cubicBezTo>
                  <a:pt x="41" y="145"/>
                  <a:pt x="41" y="146"/>
                  <a:pt x="42" y="147"/>
                </a:cubicBezTo>
                <a:cubicBezTo>
                  <a:pt x="43" y="148"/>
                  <a:pt x="45" y="149"/>
                  <a:pt x="45" y="149"/>
                </a:cubicBezTo>
                <a:cubicBezTo>
                  <a:pt x="45" y="149"/>
                  <a:pt x="44" y="150"/>
                  <a:pt x="44" y="151"/>
                </a:cubicBezTo>
                <a:cubicBezTo>
                  <a:pt x="45" y="152"/>
                  <a:pt x="44" y="152"/>
                  <a:pt x="45" y="152"/>
                </a:cubicBezTo>
                <a:cubicBezTo>
                  <a:pt x="45" y="153"/>
                  <a:pt x="45" y="153"/>
                  <a:pt x="45" y="153"/>
                </a:cubicBezTo>
                <a:cubicBezTo>
                  <a:pt x="45" y="153"/>
                  <a:pt x="45" y="153"/>
                  <a:pt x="45" y="154"/>
                </a:cubicBezTo>
                <a:cubicBezTo>
                  <a:pt x="46" y="154"/>
                  <a:pt x="46" y="155"/>
                  <a:pt x="46" y="155"/>
                </a:cubicBezTo>
                <a:cubicBezTo>
                  <a:pt x="46" y="158"/>
                  <a:pt x="46" y="158"/>
                  <a:pt x="46" y="158"/>
                </a:cubicBezTo>
                <a:cubicBezTo>
                  <a:pt x="48" y="158"/>
                  <a:pt x="48" y="158"/>
                  <a:pt x="48" y="158"/>
                </a:cubicBezTo>
                <a:lnTo>
                  <a:pt x="49" y="158"/>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72" name="Freeform 6">
            <a:extLst>
              <a:ext uri="{FF2B5EF4-FFF2-40B4-BE49-F238E27FC236}">
                <a16:creationId xmlns:a16="http://schemas.microsoft.com/office/drawing/2014/main" id="{99BD00C0-6C26-493D-984E-1AC3580C8EFD}"/>
              </a:ext>
            </a:extLst>
          </p:cNvPr>
          <p:cNvSpPr>
            <a:spLocks noEditPoints="1"/>
          </p:cNvSpPr>
          <p:nvPr/>
        </p:nvSpPr>
        <p:spPr bwMode="auto">
          <a:xfrm>
            <a:off x="4913754" y="5348034"/>
            <a:ext cx="214186" cy="391533"/>
          </a:xfrm>
          <a:custGeom>
            <a:avLst/>
            <a:gdLst>
              <a:gd name="T0" fmla="*/ 45 w 85"/>
              <a:gd name="T1" fmla="*/ 154 h 160"/>
              <a:gd name="T2" fmla="*/ 41 w 85"/>
              <a:gd name="T3" fmla="*/ 145 h 160"/>
              <a:gd name="T4" fmla="*/ 15 w 85"/>
              <a:gd name="T5" fmla="*/ 128 h 160"/>
              <a:gd name="T6" fmla="*/ 14 w 85"/>
              <a:gd name="T7" fmla="*/ 121 h 160"/>
              <a:gd name="T8" fmla="*/ 18 w 85"/>
              <a:gd name="T9" fmla="*/ 119 h 160"/>
              <a:gd name="T10" fmla="*/ 12 w 85"/>
              <a:gd name="T11" fmla="*/ 100 h 160"/>
              <a:gd name="T12" fmla="*/ 14 w 85"/>
              <a:gd name="T13" fmla="*/ 93 h 160"/>
              <a:gd name="T14" fmla="*/ 14 w 85"/>
              <a:gd name="T15" fmla="*/ 77 h 160"/>
              <a:gd name="T16" fmla="*/ 11 w 85"/>
              <a:gd name="T17" fmla="*/ 67 h 160"/>
              <a:gd name="T18" fmla="*/ 13 w 85"/>
              <a:gd name="T19" fmla="*/ 58 h 160"/>
              <a:gd name="T20" fmla="*/ 14 w 85"/>
              <a:gd name="T21" fmla="*/ 46 h 160"/>
              <a:gd name="T22" fmla="*/ 4 w 85"/>
              <a:gd name="T23" fmla="*/ 39 h 160"/>
              <a:gd name="T24" fmla="*/ 0 w 85"/>
              <a:gd name="T25" fmla="*/ 27 h 160"/>
              <a:gd name="T26" fmla="*/ 4 w 85"/>
              <a:gd name="T27" fmla="*/ 15 h 160"/>
              <a:gd name="T28" fmla="*/ 16 w 85"/>
              <a:gd name="T29" fmla="*/ 0 h 160"/>
              <a:gd name="T30" fmla="*/ 19 w 85"/>
              <a:gd name="T31" fmla="*/ 8 h 160"/>
              <a:gd name="T32" fmla="*/ 31 w 85"/>
              <a:gd name="T33" fmla="*/ 4 h 160"/>
              <a:gd name="T34" fmla="*/ 42 w 85"/>
              <a:gd name="T35" fmla="*/ 16 h 160"/>
              <a:gd name="T36" fmla="*/ 54 w 85"/>
              <a:gd name="T37" fmla="*/ 30 h 160"/>
              <a:gd name="T38" fmla="*/ 55 w 85"/>
              <a:gd name="T39" fmla="*/ 48 h 160"/>
              <a:gd name="T40" fmla="*/ 52 w 85"/>
              <a:gd name="T41" fmla="*/ 59 h 160"/>
              <a:gd name="T42" fmla="*/ 57 w 85"/>
              <a:gd name="T43" fmla="*/ 73 h 160"/>
              <a:gd name="T44" fmla="*/ 68 w 85"/>
              <a:gd name="T45" fmla="*/ 87 h 160"/>
              <a:gd name="T46" fmla="*/ 77 w 85"/>
              <a:gd name="T47" fmla="*/ 88 h 160"/>
              <a:gd name="T48" fmla="*/ 80 w 85"/>
              <a:gd name="T49" fmla="*/ 107 h 160"/>
              <a:gd name="T50" fmla="*/ 60 w 85"/>
              <a:gd name="T51" fmla="*/ 140 h 160"/>
              <a:gd name="T52" fmla="*/ 61 w 85"/>
              <a:gd name="T53" fmla="*/ 147 h 160"/>
              <a:gd name="T54" fmla="*/ 59 w 85"/>
              <a:gd name="T55" fmla="*/ 154 h 160"/>
              <a:gd name="T56" fmla="*/ 49 w 85"/>
              <a:gd name="T57" fmla="*/ 158 h 160"/>
              <a:gd name="T58" fmla="*/ 57 w 85"/>
              <a:gd name="T59" fmla="*/ 151 h 160"/>
              <a:gd name="T60" fmla="*/ 63 w 85"/>
              <a:gd name="T61" fmla="*/ 149 h 160"/>
              <a:gd name="T62" fmla="*/ 59 w 85"/>
              <a:gd name="T63" fmla="*/ 140 h 160"/>
              <a:gd name="T64" fmla="*/ 75 w 85"/>
              <a:gd name="T65" fmla="*/ 124 h 160"/>
              <a:gd name="T66" fmla="*/ 80 w 85"/>
              <a:gd name="T67" fmla="*/ 91 h 160"/>
              <a:gd name="T68" fmla="*/ 69 w 85"/>
              <a:gd name="T69" fmla="*/ 90 h 160"/>
              <a:gd name="T70" fmla="*/ 65 w 85"/>
              <a:gd name="T71" fmla="*/ 81 h 160"/>
              <a:gd name="T72" fmla="*/ 55 w 85"/>
              <a:gd name="T73" fmla="*/ 68 h 160"/>
              <a:gd name="T74" fmla="*/ 54 w 85"/>
              <a:gd name="T75" fmla="*/ 55 h 160"/>
              <a:gd name="T76" fmla="*/ 54 w 85"/>
              <a:gd name="T77" fmla="*/ 42 h 160"/>
              <a:gd name="T78" fmla="*/ 52 w 85"/>
              <a:gd name="T79" fmla="*/ 26 h 160"/>
              <a:gd name="T80" fmla="*/ 40 w 85"/>
              <a:gd name="T81" fmla="*/ 15 h 160"/>
              <a:gd name="T82" fmla="*/ 24 w 85"/>
              <a:gd name="T83" fmla="*/ 7 h 160"/>
              <a:gd name="T84" fmla="*/ 17 w 85"/>
              <a:gd name="T85" fmla="*/ 5 h 160"/>
              <a:gd name="T86" fmla="*/ 9 w 85"/>
              <a:gd name="T87" fmla="*/ 9 h 160"/>
              <a:gd name="T88" fmla="*/ 4 w 85"/>
              <a:gd name="T89" fmla="*/ 20 h 160"/>
              <a:gd name="T90" fmla="*/ 6 w 85"/>
              <a:gd name="T91" fmla="*/ 32 h 160"/>
              <a:gd name="T92" fmla="*/ 5 w 85"/>
              <a:gd name="T93" fmla="*/ 41 h 160"/>
              <a:gd name="T94" fmla="*/ 15 w 85"/>
              <a:gd name="T95" fmla="*/ 46 h 160"/>
              <a:gd name="T96" fmla="*/ 13 w 85"/>
              <a:gd name="T97" fmla="*/ 59 h 160"/>
              <a:gd name="T98" fmla="*/ 12 w 85"/>
              <a:gd name="T99" fmla="*/ 66 h 160"/>
              <a:gd name="T100" fmla="*/ 15 w 85"/>
              <a:gd name="T101" fmla="*/ 75 h 160"/>
              <a:gd name="T102" fmla="*/ 17 w 85"/>
              <a:gd name="T103" fmla="*/ 92 h 160"/>
              <a:gd name="T104" fmla="*/ 13 w 85"/>
              <a:gd name="T105" fmla="*/ 101 h 160"/>
              <a:gd name="T106" fmla="*/ 18 w 85"/>
              <a:gd name="T107" fmla="*/ 122 h 160"/>
              <a:gd name="T108" fmla="*/ 13 w 85"/>
              <a:gd name="T109" fmla="*/ 120 h 160"/>
              <a:gd name="T110" fmla="*/ 27 w 85"/>
              <a:gd name="T111" fmla="*/ 135 h 160"/>
              <a:gd name="T112" fmla="*/ 38 w 85"/>
              <a:gd name="T113" fmla="*/ 139 h 160"/>
              <a:gd name="T114" fmla="*/ 47 w 85"/>
              <a:gd name="T115" fmla="*/ 155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5" h="160">
                <a:moveTo>
                  <a:pt x="52" y="160"/>
                </a:moveTo>
                <a:cubicBezTo>
                  <a:pt x="52" y="160"/>
                  <a:pt x="52" y="160"/>
                  <a:pt x="52" y="160"/>
                </a:cubicBezTo>
                <a:cubicBezTo>
                  <a:pt x="49" y="158"/>
                  <a:pt x="49" y="158"/>
                  <a:pt x="49" y="158"/>
                </a:cubicBezTo>
                <a:cubicBezTo>
                  <a:pt x="48" y="159"/>
                  <a:pt x="48" y="159"/>
                  <a:pt x="48" y="159"/>
                </a:cubicBezTo>
                <a:cubicBezTo>
                  <a:pt x="46" y="158"/>
                  <a:pt x="46" y="158"/>
                  <a:pt x="46" y="158"/>
                </a:cubicBezTo>
                <a:cubicBezTo>
                  <a:pt x="46" y="155"/>
                  <a:pt x="46" y="155"/>
                  <a:pt x="46" y="155"/>
                </a:cubicBezTo>
                <a:cubicBezTo>
                  <a:pt x="46" y="155"/>
                  <a:pt x="45" y="155"/>
                  <a:pt x="45" y="154"/>
                </a:cubicBezTo>
                <a:cubicBezTo>
                  <a:pt x="45" y="152"/>
                  <a:pt x="45" y="152"/>
                  <a:pt x="45" y="152"/>
                </a:cubicBezTo>
                <a:cubicBezTo>
                  <a:pt x="44" y="153"/>
                  <a:pt x="44" y="153"/>
                  <a:pt x="44" y="153"/>
                </a:cubicBezTo>
                <a:cubicBezTo>
                  <a:pt x="44" y="152"/>
                  <a:pt x="44" y="152"/>
                  <a:pt x="44" y="152"/>
                </a:cubicBezTo>
                <a:cubicBezTo>
                  <a:pt x="44" y="151"/>
                  <a:pt x="44" y="151"/>
                  <a:pt x="44" y="151"/>
                </a:cubicBezTo>
                <a:cubicBezTo>
                  <a:pt x="44" y="150"/>
                  <a:pt x="44" y="149"/>
                  <a:pt x="45" y="149"/>
                </a:cubicBezTo>
                <a:cubicBezTo>
                  <a:pt x="44" y="149"/>
                  <a:pt x="42" y="148"/>
                  <a:pt x="42" y="147"/>
                </a:cubicBezTo>
                <a:cubicBezTo>
                  <a:pt x="41" y="147"/>
                  <a:pt x="41" y="145"/>
                  <a:pt x="41" y="145"/>
                </a:cubicBezTo>
                <a:cubicBezTo>
                  <a:pt x="40" y="145"/>
                  <a:pt x="38" y="141"/>
                  <a:pt x="38" y="139"/>
                </a:cubicBezTo>
                <a:cubicBezTo>
                  <a:pt x="36" y="139"/>
                  <a:pt x="35" y="139"/>
                  <a:pt x="35" y="139"/>
                </a:cubicBezTo>
                <a:cubicBezTo>
                  <a:pt x="34" y="139"/>
                  <a:pt x="33" y="139"/>
                  <a:pt x="33" y="139"/>
                </a:cubicBezTo>
                <a:cubicBezTo>
                  <a:pt x="32" y="138"/>
                  <a:pt x="32" y="138"/>
                  <a:pt x="32" y="138"/>
                </a:cubicBezTo>
                <a:cubicBezTo>
                  <a:pt x="31" y="137"/>
                  <a:pt x="31" y="137"/>
                  <a:pt x="31" y="137"/>
                </a:cubicBezTo>
                <a:cubicBezTo>
                  <a:pt x="27" y="135"/>
                  <a:pt x="27" y="135"/>
                  <a:pt x="27" y="135"/>
                </a:cubicBezTo>
                <a:cubicBezTo>
                  <a:pt x="15" y="128"/>
                  <a:pt x="15" y="128"/>
                  <a:pt x="15" y="128"/>
                </a:cubicBezTo>
                <a:cubicBezTo>
                  <a:pt x="15" y="128"/>
                  <a:pt x="14" y="126"/>
                  <a:pt x="14" y="125"/>
                </a:cubicBezTo>
                <a:cubicBezTo>
                  <a:pt x="14" y="125"/>
                  <a:pt x="14" y="125"/>
                  <a:pt x="14" y="124"/>
                </a:cubicBezTo>
                <a:cubicBezTo>
                  <a:pt x="13" y="124"/>
                  <a:pt x="12" y="124"/>
                  <a:pt x="12" y="123"/>
                </a:cubicBezTo>
                <a:cubicBezTo>
                  <a:pt x="11" y="123"/>
                  <a:pt x="11" y="122"/>
                  <a:pt x="10" y="121"/>
                </a:cubicBezTo>
                <a:cubicBezTo>
                  <a:pt x="10" y="121"/>
                  <a:pt x="10" y="120"/>
                  <a:pt x="10" y="120"/>
                </a:cubicBezTo>
                <a:cubicBezTo>
                  <a:pt x="13" y="120"/>
                  <a:pt x="13" y="120"/>
                  <a:pt x="13" y="120"/>
                </a:cubicBezTo>
                <a:cubicBezTo>
                  <a:pt x="13" y="120"/>
                  <a:pt x="14" y="121"/>
                  <a:pt x="14" y="121"/>
                </a:cubicBezTo>
                <a:cubicBezTo>
                  <a:pt x="15" y="121"/>
                  <a:pt x="15" y="123"/>
                  <a:pt x="15" y="123"/>
                </a:cubicBezTo>
                <a:cubicBezTo>
                  <a:pt x="15" y="123"/>
                  <a:pt x="16" y="125"/>
                  <a:pt x="17" y="125"/>
                </a:cubicBezTo>
                <a:cubicBezTo>
                  <a:pt x="17" y="125"/>
                  <a:pt x="18" y="125"/>
                  <a:pt x="18" y="125"/>
                </a:cubicBezTo>
                <a:cubicBezTo>
                  <a:pt x="18" y="125"/>
                  <a:pt x="18" y="125"/>
                  <a:pt x="18" y="125"/>
                </a:cubicBezTo>
                <a:cubicBezTo>
                  <a:pt x="19" y="123"/>
                  <a:pt x="19" y="123"/>
                  <a:pt x="19" y="123"/>
                </a:cubicBezTo>
                <a:cubicBezTo>
                  <a:pt x="18" y="122"/>
                  <a:pt x="18" y="122"/>
                  <a:pt x="18" y="122"/>
                </a:cubicBezTo>
                <a:cubicBezTo>
                  <a:pt x="18" y="119"/>
                  <a:pt x="18" y="119"/>
                  <a:pt x="18" y="119"/>
                </a:cubicBezTo>
                <a:cubicBezTo>
                  <a:pt x="17" y="118"/>
                  <a:pt x="17" y="118"/>
                  <a:pt x="17" y="118"/>
                </a:cubicBezTo>
                <a:cubicBezTo>
                  <a:pt x="16" y="116"/>
                  <a:pt x="16" y="116"/>
                  <a:pt x="16" y="116"/>
                </a:cubicBezTo>
                <a:cubicBezTo>
                  <a:pt x="12" y="111"/>
                  <a:pt x="12" y="111"/>
                  <a:pt x="12" y="111"/>
                </a:cubicBezTo>
                <a:cubicBezTo>
                  <a:pt x="10" y="108"/>
                  <a:pt x="10" y="108"/>
                  <a:pt x="10" y="108"/>
                </a:cubicBezTo>
                <a:cubicBezTo>
                  <a:pt x="12" y="103"/>
                  <a:pt x="12" y="103"/>
                  <a:pt x="12" y="103"/>
                </a:cubicBezTo>
                <a:cubicBezTo>
                  <a:pt x="11" y="101"/>
                  <a:pt x="11" y="101"/>
                  <a:pt x="11" y="101"/>
                </a:cubicBezTo>
                <a:cubicBezTo>
                  <a:pt x="11" y="101"/>
                  <a:pt x="12" y="100"/>
                  <a:pt x="12" y="100"/>
                </a:cubicBezTo>
                <a:cubicBezTo>
                  <a:pt x="12" y="100"/>
                  <a:pt x="13" y="99"/>
                  <a:pt x="13" y="99"/>
                </a:cubicBezTo>
                <a:cubicBezTo>
                  <a:pt x="13" y="99"/>
                  <a:pt x="13" y="98"/>
                  <a:pt x="13" y="98"/>
                </a:cubicBezTo>
                <a:cubicBezTo>
                  <a:pt x="13" y="97"/>
                  <a:pt x="13" y="97"/>
                  <a:pt x="13" y="97"/>
                </a:cubicBezTo>
                <a:cubicBezTo>
                  <a:pt x="14" y="95"/>
                  <a:pt x="14" y="95"/>
                  <a:pt x="14" y="95"/>
                </a:cubicBezTo>
                <a:cubicBezTo>
                  <a:pt x="12" y="95"/>
                  <a:pt x="12" y="95"/>
                  <a:pt x="12" y="95"/>
                </a:cubicBezTo>
                <a:cubicBezTo>
                  <a:pt x="12" y="94"/>
                  <a:pt x="13" y="93"/>
                  <a:pt x="13" y="93"/>
                </a:cubicBezTo>
                <a:cubicBezTo>
                  <a:pt x="13" y="93"/>
                  <a:pt x="13" y="93"/>
                  <a:pt x="14" y="93"/>
                </a:cubicBezTo>
                <a:cubicBezTo>
                  <a:pt x="16" y="91"/>
                  <a:pt x="16" y="91"/>
                  <a:pt x="16" y="91"/>
                </a:cubicBezTo>
                <a:cubicBezTo>
                  <a:pt x="16" y="90"/>
                  <a:pt x="16" y="90"/>
                  <a:pt x="16" y="90"/>
                </a:cubicBezTo>
                <a:cubicBezTo>
                  <a:pt x="13" y="89"/>
                  <a:pt x="13" y="89"/>
                  <a:pt x="13" y="89"/>
                </a:cubicBezTo>
                <a:cubicBezTo>
                  <a:pt x="14" y="86"/>
                  <a:pt x="14" y="86"/>
                  <a:pt x="14" y="86"/>
                </a:cubicBezTo>
                <a:cubicBezTo>
                  <a:pt x="13" y="85"/>
                  <a:pt x="12" y="83"/>
                  <a:pt x="12" y="83"/>
                </a:cubicBezTo>
                <a:cubicBezTo>
                  <a:pt x="13" y="81"/>
                  <a:pt x="13" y="81"/>
                  <a:pt x="13" y="81"/>
                </a:cubicBezTo>
                <a:cubicBezTo>
                  <a:pt x="13" y="81"/>
                  <a:pt x="14" y="78"/>
                  <a:pt x="14" y="77"/>
                </a:cubicBezTo>
                <a:cubicBezTo>
                  <a:pt x="14" y="76"/>
                  <a:pt x="14" y="75"/>
                  <a:pt x="14" y="75"/>
                </a:cubicBezTo>
                <a:cubicBezTo>
                  <a:pt x="14" y="74"/>
                  <a:pt x="14" y="74"/>
                  <a:pt x="14" y="74"/>
                </a:cubicBezTo>
                <a:cubicBezTo>
                  <a:pt x="13" y="73"/>
                  <a:pt x="12" y="72"/>
                  <a:pt x="12" y="72"/>
                </a:cubicBezTo>
                <a:cubicBezTo>
                  <a:pt x="12" y="72"/>
                  <a:pt x="11" y="72"/>
                  <a:pt x="11" y="71"/>
                </a:cubicBezTo>
                <a:cubicBezTo>
                  <a:pt x="10" y="71"/>
                  <a:pt x="10" y="71"/>
                  <a:pt x="10" y="71"/>
                </a:cubicBezTo>
                <a:cubicBezTo>
                  <a:pt x="8" y="69"/>
                  <a:pt x="8" y="69"/>
                  <a:pt x="8" y="69"/>
                </a:cubicBezTo>
                <a:cubicBezTo>
                  <a:pt x="11" y="67"/>
                  <a:pt x="11" y="67"/>
                  <a:pt x="11" y="67"/>
                </a:cubicBezTo>
                <a:cubicBezTo>
                  <a:pt x="11" y="66"/>
                  <a:pt x="11" y="66"/>
                  <a:pt x="11" y="66"/>
                </a:cubicBezTo>
                <a:cubicBezTo>
                  <a:pt x="12" y="65"/>
                  <a:pt x="13" y="65"/>
                  <a:pt x="13" y="65"/>
                </a:cubicBezTo>
                <a:cubicBezTo>
                  <a:pt x="13" y="65"/>
                  <a:pt x="14" y="64"/>
                  <a:pt x="14" y="64"/>
                </a:cubicBezTo>
                <a:cubicBezTo>
                  <a:pt x="14" y="63"/>
                  <a:pt x="14" y="62"/>
                  <a:pt x="14" y="61"/>
                </a:cubicBezTo>
                <a:cubicBezTo>
                  <a:pt x="11" y="60"/>
                  <a:pt x="11" y="60"/>
                  <a:pt x="11" y="60"/>
                </a:cubicBezTo>
                <a:cubicBezTo>
                  <a:pt x="11" y="59"/>
                  <a:pt x="11" y="59"/>
                  <a:pt x="11" y="59"/>
                </a:cubicBezTo>
                <a:cubicBezTo>
                  <a:pt x="11" y="59"/>
                  <a:pt x="12" y="59"/>
                  <a:pt x="13" y="58"/>
                </a:cubicBezTo>
                <a:cubicBezTo>
                  <a:pt x="14" y="58"/>
                  <a:pt x="15" y="57"/>
                  <a:pt x="15" y="57"/>
                </a:cubicBezTo>
                <a:cubicBezTo>
                  <a:pt x="16" y="57"/>
                  <a:pt x="16" y="56"/>
                  <a:pt x="16" y="55"/>
                </a:cubicBezTo>
                <a:cubicBezTo>
                  <a:pt x="14" y="54"/>
                  <a:pt x="14" y="54"/>
                  <a:pt x="14" y="54"/>
                </a:cubicBezTo>
                <a:cubicBezTo>
                  <a:pt x="15" y="52"/>
                  <a:pt x="15" y="52"/>
                  <a:pt x="15" y="52"/>
                </a:cubicBezTo>
                <a:cubicBezTo>
                  <a:pt x="14" y="49"/>
                  <a:pt x="14" y="49"/>
                  <a:pt x="14" y="49"/>
                </a:cubicBezTo>
                <a:cubicBezTo>
                  <a:pt x="15" y="47"/>
                  <a:pt x="15" y="47"/>
                  <a:pt x="15" y="47"/>
                </a:cubicBezTo>
                <a:cubicBezTo>
                  <a:pt x="14" y="46"/>
                  <a:pt x="14" y="46"/>
                  <a:pt x="14" y="46"/>
                </a:cubicBezTo>
                <a:cubicBezTo>
                  <a:pt x="10" y="44"/>
                  <a:pt x="10" y="44"/>
                  <a:pt x="10" y="44"/>
                </a:cubicBezTo>
                <a:cubicBezTo>
                  <a:pt x="9" y="44"/>
                  <a:pt x="9" y="44"/>
                  <a:pt x="9" y="44"/>
                </a:cubicBezTo>
                <a:cubicBezTo>
                  <a:pt x="8" y="44"/>
                  <a:pt x="7" y="45"/>
                  <a:pt x="7" y="45"/>
                </a:cubicBezTo>
                <a:cubicBezTo>
                  <a:pt x="4" y="44"/>
                  <a:pt x="4" y="43"/>
                  <a:pt x="4" y="43"/>
                </a:cubicBezTo>
                <a:cubicBezTo>
                  <a:pt x="5" y="43"/>
                  <a:pt x="5" y="42"/>
                  <a:pt x="5" y="42"/>
                </a:cubicBezTo>
                <a:cubicBezTo>
                  <a:pt x="4" y="41"/>
                  <a:pt x="4" y="41"/>
                  <a:pt x="4" y="41"/>
                </a:cubicBezTo>
                <a:cubicBezTo>
                  <a:pt x="4" y="39"/>
                  <a:pt x="4" y="39"/>
                  <a:pt x="4" y="39"/>
                </a:cubicBezTo>
                <a:cubicBezTo>
                  <a:pt x="4" y="39"/>
                  <a:pt x="5" y="37"/>
                  <a:pt x="5" y="37"/>
                </a:cubicBezTo>
                <a:cubicBezTo>
                  <a:pt x="4" y="36"/>
                  <a:pt x="4" y="35"/>
                  <a:pt x="4" y="35"/>
                </a:cubicBezTo>
                <a:cubicBezTo>
                  <a:pt x="5" y="33"/>
                  <a:pt x="5" y="33"/>
                  <a:pt x="5" y="33"/>
                </a:cubicBezTo>
                <a:cubicBezTo>
                  <a:pt x="5" y="32"/>
                  <a:pt x="5" y="32"/>
                  <a:pt x="5" y="32"/>
                </a:cubicBezTo>
                <a:cubicBezTo>
                  <a:pt x="5" y="31"/>
                  <a:pt x="5" y="30"/>
                  <a:pt x="5" y="30"/>
                </a:cubicBezTo>
                <a:cubicBezTo>
                  <a:pt x="1" y="28"/>
                  <a:pt x="1" y="28"/>
                  <a:pt x="1" y="28"/>
                </a:cubicBezTo>
                <a:cubicBezTo>
                  <a:pt x="0" y="27"/>
                  <a:pt x="0" y="27"/>
                  <a:pt x="0" y="27"/>
                </a:cubicBezTo>
                <a:cubicBezTo>
                  <a:pt x="0" y="25"/>
                  <a:pt x="0" y="25"/>
                  <a:pt x="0" y="25"/>
                </a:cubicBezTo>
                <a:cubicBezTo>
                  <a:pt x="2" y="23"/>
                  <a:pt x="2" y="23"/>
                  <a:pt x="2" y="23"/>
                </a:cubicBezTo>
                <a:cubicBezTo>
                  <a:pt x="3" y="21"/>
                  <a:pt x="3" y="21"/>
                  <a:pt x="3" y="21"/>
                </a:cubicBezTo>
                <a:cubicBezTo>
                  <a:pt x="3" y="20"/>
                  <a:pt x="3" y="20"/>
                  <a:pt x="3" y="19"/>
                </a:cubicBezTo>
                <a:cubicBezTo>
                  <a:pt x="3" y="19"/>
                  <a:pt x="4" y="18"/>
                  <a:pt x="4" y="18"/>
                </a:cubicBezTo>
                <a:cubicBezTo>
                  <a:pt x="4" y="16"/>
                  <a:pt x="4" y="16"/>
                  <a:pt x="4" y="16"/>
                </a:cubicBezTo>
                <a:cubicBezTo>
                  <a:pt x="4" y="15"/>
                  <a:pt x="4" y="15"/>
                  <a:pt x="4" y="15"/>
                </a:cubicBezTo>
                <a:cubicBezTo>
                  <a:pt x="5" y="14"/>
                  <a:pt x="5" y="14"/>
                  <a:pt x="5" y="14"/>
                </a:cubicBezTo>
                <a:cubicBezTo>
                  <a:pt x="5" y="14"/>
                  <a:pt x="6" y="13"/>
                  <a:pt x="7" y="13"/>
                </a:cubicBezTo>
                <a:cubicBezTo>
                  <a:pt x="7" y="12"/>
                  <a:pt x="7" y="11"/>
                  <a:pt x="7" y="11"/>
                </a:cubicBezTo>
                <a:cubicBezTo>
                  <a:pt x="11" y="5"/>
                  <a:pt x="11" y="5"/>
                  <a:pt x="11" y="5"/>
                </a:cubicBezTo>
                <a:cubicBezTo>
                  <a:pt x="10" y="4"/>
                  <a:pt x="10" y="4"/>
                  <a:pt x="10" y="4"/>
                </a:cubicBezTo>
                <a:cubicBezTo>
                  <a:pt x="13" y="0"/>
                  <a:pt x="14" y="0"/>
                  <a:pt x="14" y="0"/>
                </a:cubicBezTo>
                <a:cubicBezTo>
                  <a:pt x="15" y="0"/>
                  <a:pt x="16" y="0"/>
                  <a:pt x="16" y="0"/>
                </a:cubicBezTo>
                <a:cubicBezTo>
                  <a:pt x="17" y="1"/>
                  <a:pt x="17" y="1"/>
                  <a:pt x="17" y="1"/>
                </a:cubicBezTo>
                <a:cubicBezTo>
                  <a:pt x="18" y="2"/>
                  <a:pt x="18" y="2"/>
                  <a:pt x="18" y="2"/>
                </a:cubicBezTo>
                <a:cubicBezTo>
                  <a:pt x="18" y="3"/>
                  <a:pt x="18" y="3"/>
                  <a:pt x="18" y="3"/>
                </a:cubicBezTo>
                <a:cubicBezTo>
                  <a:pt x="18" y="4"/>
                  <a:pt x="17" y="4"/>
                  <a:pt x="17" y="5"/>
                </a:cubicBezTo>
                <a:cubicBezTo>
                  <a:pt x="18" y="5"/>
                  <a:pt x="17" y="6"/>
                  <a:pt x="17" y="6"/>
                </a:cubicBezTo>
                <a:cubicBezTo>
                  <a:pt x="18" y="6"/>
                  <a:pt x="18" y="7"/>
                  <a:pt x="18" y="7"/>
                </a:cubicBezTo>
                <a:cubicBezTo>
                  <a:pt x="19" y="8"/>
                  <a:pt x="19" y="8"/>
                  <a:pt x="19" y="8"/>
                </a:cubicBezTo>
                <a:cubicBezTo>
                  <a:pt x="19" y="9"/>
                  <a:pt x="20" y="9"/>
                  <a:pt x="20" y="9"/>
                </a:cubicBezTo>
                <a:cubicBezTo>
                  <a:pt x="22" y="8"/>
                  <a:pt x="22" y="8"/>
                  <a:pt x="22" y="8"/>
                </a:cubicBezTo>
                <a:cubicBezTo>
                  <a:pt x="24" y="7"/>
                  <a:pt x="24" y="7"/>
                  <a:pt x="24" y="7"/>
                </a:cubicBezTo>
                <a:cubicBezTo>
                  <a:pt x="24" y="7"/>
                  <a:pt x="26" y="6"/>
                  <a:pt x="27" y="6"/>
                </a:cubicBezTo>
                <a:cubicBezTo>
                  <a:pt x="27" y="6"/>
                  <a:pt x="27" y="5"/>
                  <a:pt x="28" y="4"/>
                </a:cubicBezTo>
                <a:cubicBezTo>
                  <a:pt x="29" y="4"/>
                  <a:pt x="29" y="4"/>
                  <a:pt x="29" y="4"/>
                </a:cubicBezTo>
                <a:cubicBezTo>
                  <a:pt x="31" y="4"/>
                  <a:pt x="31" y="4"/>
                  <a:pt x="31" y="4"/>
                </a:cubicBezTo>
                <a:cubicBezTo>
                  <a:pt x="32" y="6"/>
                  <a:pt x="32" y="6"/>
                  <a:pt x="32" y="6"/>
                </a:cubicBezTo>
                <a:cubicBezTo>
                  <a:pt x="34" y="7"/>
                  <a:pt x="34" y="7"/>
                  <a:pt x="34" y="7"/>
                </a:cubicBezTo>
                <a:cubicBezTo>
                  <a:pt x="36" y="9"/>
                  <a:pt x="36" y="9"/>
                  <a:pt x="36" y="9"/>
                </a:cubicBezTo>
                <a:cubicBezTo>
                  <a:pt x="37" y="12"/>
                  <a:pt x="37" y="12"/>
                  <a:pt x="37" y="12"/>
                </a:cubicBezTo>
                <a:cubicBezTo>
                  <a:pt x="39" y="15"/>
                  <a:pt x="39" y="15"/>
                  <a:pt x="39" y="15"/>
                </a:cubicBezTo>
                <a:cubicBezTo>
                  <a:pt x="40" y="14"/>
                  <a:pt x="40" y="14"/>
                  <a:pt x="40" y="14"/>
                </a:cubicBezTo>
                <a:cubicBezTo>
                  <a:pt x="42" y="16"/>
                  <a:pt x="42" y="16"/>
                  <a:pt x="42" y="16"/>
                </a:cubicBezTo>
                <a:cubicBezTo>
                  <a:pt x="44" y="17"/>
                  <a:pt x="44" y="17"/>
                  <a:pt x="44" y="17"/>
                </a:cubicBezTo>
                <a:cubicBezTo>
                  <a:pt x="44" y="17"/>
                  <a:pt x="46" y="17"/>
                  <a:pt x="48" y="18"/>
                </a:cubicBezTo>
                <a:cubicBezTo>
                  <a:pt x="49" y="18"/>
                  <a:pt x="49" y="19"/>
                  <a:pt x="49" y="19"/>
                </a:cubicBezTo>
                <a:cubicBezTo>
                  <a:pt x="50" y="21"/>
                  <a:pt x="52" y="23"/>
                  <a:pt x="52" y="23"/>
                </a:cubicBezTo>
                <a:cubicBezTo>
                  <a:pt x="53" y="26"/>
                  <a:pt x="53" y="26"/>
                  <a:pt x="53" y="26"/>
                </a:cubicBezTo>
                <a:cubicBezTo>
                  <a:pt x="53" y="26"/>
                  <a:pt x="54" y="28"/>
                  <a:pt x="54" y="29"/>
                </a:cubicBezTo>
                <a:cubicBezTo>
                  <a:pt x="54" y="29"/>
                  <a:pt x="54" y="30"/>
                  <a:pt x="54" y="30"/>
                </a:cubicBezTo>
                <a:cubicBezTo>
                  <a:pt x="57" y="33"/>
                  <a:pt x="57" y="33"/>
                  <a:pt x="57" y="33"/>
                </a:cubicBezTo>
                <a:cubicBezTo>
                  <a:pt x="56" y="36"/>
                  <a:pt x="56" y="36"/>
                  <a:pt x="56" y="36"/>
                </a:cubicBezTo>
                <a:cubicBezTo>
                  <a:pt x="55" y="38"/>
                  <a:pt x="55" y="38"/>
                  <a:pt x="55" y="38"/>
                </a:cubicBezTo>
                <a:cubicBezTo>
                  <a:pt x="55" y="38"/>
                  <a:pt x="55" y="40"/>
                  <a:pt x="55" y="40"/>
                </a:cubicBezTo>
                <a:cubicBezTo>
                  <a:pt x="55" y="40"/>
                  <a:pt x="55" y="42"/>
                  <a:pt x="55" y="42"/>
                </a:cubicBezTo>
                <a:cubicBezTo>
                  <a:pt x="54" y="43"/>
                  <a:pt x="54" y="43"/>
                  <a:pt x="54" y="43"/>
                </a:cubicBezTo>
                <a:cubicBezTo>
                  <a:pt x="55" y="48"/>
                  <a:pt x="55" y="48"/>
                  <a:pt x="55" y="48"/>
                </a:cubicBezTo>
                <a:cubicBezTo>
                  <a:pt x="54" y="51"/>
                  <a:pt x="54" y="51"/>
                  <a:pt x="54" y="51"/>
                </a:cubicBezTo>
                <a:cubicBezTo>
                  <a:pt x="55" y="51"/>
                  <a:pt x="56" y="52"/>
                  <a:pt x="56" y="53"/>
                </a:cubicBezTo>
                <a:cubicBezTo>
                  <a:pt x="57" y="53"/>
                  <a:pt x="56" y="54"/>
                  <a:pt x="56" y="54"/>
                </a:cubicBezTo>
                <a:cubicBezTo>
                  <a:pt x="55" y="55"/>
                  <a:pt x="55" y="55"/>
                  <a:pt x="54" y="56"/>
                </a:cubicBezTo>
                <a:cubicBezTo>
                  <a:pt x="53" y="56"/>
                  <a:pt x="53" y="56"/>
                  <a:pt x="53" y="56"/>
                </a:cubicBezTo>
                <a:cubicBezTo>
                  <a:pt x="53" y="57"/>
                  <a:pt x="52" y="57"/>
                  <a:pt x="52" y="57"/>
                </a:cubicBezTo>
                <a:cubicBezTo>
                  <a:pt x="52" y="57"/>
                  <a:pt x="52" y="58"/>
                  <a:pt x="52" y="59"/>
                </a:cubicBezTo>
                <a:cubicBezTo>
                  <a:pt x="53" y="60"/>
                  <a:pt x="55" y="61"/>
                  <a:pt x="55" y="61"/>
                </a:cubicBezTo>
                <a:cubicBezTo>
                  <a:pt x="55" y="61"/>
                  <a:pt x="57" y="63"/>
                  <a:pt x="57" y="64"/>
                </a:cubicBezTo>
                <a:cubicBezTo>
                  <a:pt x="58" y="64"/>
                  <a:pt x="57" y="65"/>
                  <a:pt x="57" y="66"/>
                </a:cubicBezTo>
                <a:cubicBezTo>
                  <a:pt x="57" y="66"/>
                  <a:pt x="57" y="67"/>
                  <a:pt x="55" y="68"/>
                </a:cubicBezTo>
                <a:cubicBezTo>
                  <a:pt x="56" y="69"/>
                  <a:pt x="56" y="69"/>
                  <a:pt x="56" y="69"/>
                </a:cubicBezTo>
                <a:cubicBezTo>
                  <a:pt x="57" y="72"/>
                  <a:pt x="57" y="72"/>
                  <a:pt x="57" y="72"/>
                </a:cubicBezTo>
                <a:cubicBezTo>
                  <a:pt x="57" y="72"/>
                  <a:pt x="57" y="73"/>
                  <a:pt x="57" y="73"/>
                </a:cubicBezTo>
                <a:cubicBezTo>
                  <a:pt x="58" y="74"/>
                  <a:pt x="59" y="76"/>
                  <a:pt x="60" y="76"/>
                </a:cubicBezTo>
                <a:cubicBezTo>
                  <a:pt x="60" y="76"/>
                  <a:pt x="61" y="78"/>
                  <a:pt x="61" y="79"/>
                </a:cubicBezTo>
                <a:cubicBezTo>
                  <a:pt x="61" y="79"/>
                  <a:pt x="61" y="80"/>
                  <a:pt x="61" y="80"/>
                </a:cubicBezTo>
                <a:cubicBezTo>
                  <a:pt x="61" y="80"/>
                  <a:pt x="62" y="80"/>
                  <a:pt x="62" y="80"/>
                </a:cubicBezTo>
                <a:cubicBezTo>
                  <a:pt x="63" y="81"/>
                  <a:pt x="65" y="81"/>
                  <a:pt x="65" y="81"/>
                </a:cubicBezTo>
                <a:cubicBezTo>
                  <a:pt x="65" y="81"/>
                  <a:pt x="66" y="82"/>
                  <a:pt x="66" y="83"/>
                </a:cubicBezTo>
                <a:cubicBezTo>
                  <a:pt x="67" y="84"/>
                  <a:pt x="68" y="86"/>
                  <a:pt x="68" y="87"/>
                </a:cubicBezTo>
                <a:cubicBezTo>
                  <a:pt x="68" y="87"/>
                  <a:pt x="68" y="88"/>
                  <a:pt x="68" y="88"/>
                </a:cubicBezTo>
                <a:cubicBezTo>
                  <a:pt x="68" y="89"/>
                  <a:pt x="68" y="89"/>
                  <a:pt x="68" y="89"/>
                </a:cubicBezTo>
                <a:cubicBezTo>
                  <a:pt x="68" y="90"/>
                  <a:pt x="69" y="89"/>
                  <a:pt x="69" y="89"/>
                </a:cubicBezTo>
                <a:cubicBezTo>
                  <a:pt x="69" y="89"/>
                  <a:pt x="70" y="88"/>
                  <a:pt x="70" y="88"/>
                </a:cubicBezTo>
                <a:cubicBezTo>
                  <a:pt x="71" y="88"/>
                  <a:pt x="72" y="88"/>
                  <a:pt x="73" y="88"/>
                </a:cubicBezTo>
                <a:cubicBezTo>
                  <a:pt x="74" y="88"/>
                  <a:pt x="74" y="88"/>
                  <a:pt x="74" y="88"/>
                </a:cubicBezTo>
                <a:cubicBezTo>
                  <a:pt x="76" y="88"/>
                  <a:pt x="76" y="88"/>
                  <a:pt x="77" y="88"/>
                </a:cubicBezTo>
                <a:cubicBezTo>
                  <a:pt x="79" y="89"/>
                  <a:pt x="79" y="89"/>
                  <a:pt x="79" y="89"/>
                </a:cubicBezTo>
                <a:cubicBezTo>
                  <a:pt x="80" y="91"/>
                  <a:pt x="80" y="91"/>
                  <a:pt x="80" y="91"/>
                </a:cubicBezTo>
                <a:cubicBezTo>
                  <a:pt x="80" y="91"/>
                  <a:pt x="81" y="91"/>
                  <a:pt x="81" y="91"/>
                </a:cubicBezTo>
                <a:cubicBezTo>
                  <a:pt x="82" y="93"/>
                  <a:pt x="82" y="93"/>
                  <a:pt x="82" y="93"/>
                </a:cubicBezTo>
                <a:cubicBezTo>
                  <a:pt x="84" y="96"/>
                  <a:pt x="84" y="96"/>
                  <a:pt x="84" y="96"/>
                </a:cubicBezTo>
                <a:cubicBezTo>
                  <a:pt x="85" y="104"/>
                  <a:pt x="85" y="104"/>
                  <a:pt x="85" y="104"/>
                </a:cubicBezTo>
                <a:cubicBezTo>
                  <a:pt x="83" y="104"/>
                  <a:pt x="81" y="106"/>
                  <a:pt x="80" y="107"/>
                </a:cubicBezTo>
                <a:cubicBezTo>
                  <a:pt x="77" y="115"/>
                  <a:pt x="77" y="115"/>
                  <a:pt x="77" y="115"/>
                </a:cubicBezTo>
                <a:cubicBezTo>
                  <a:pt x="75" y="124"/>
                  <a:pt x="75" y="124"/>
                  <a:pt x="75" y="124"/>
                </a:cubicBezTo>
                <a:cubicBezTo>
                  <a:pt x="70" y="132"/>
                  <a:pt x="70" y="132"/>
                  <a:pt x="70" y="132"/>
                </a:cubicBezTo>
                <a:cubicBezTo>
                  <a:pt x="63" y="136"/>
                  <a:pt x="63" y="136"/>
                  <a:pt x="63" y="136"/>
                </a:cubicBezTo>
                <a:cubicBezTo>
                  <a:pt x="62" y="136"/>
                  <a:pt x="62" y="136"/>
                  <a:pt x="62" y="136"/>
                </a:cubicBezTo>
                <a:cubicBezTo>
                  <a:pt x="62" y="136"/>
                  <a:pt x="61" y="137"/>
                  <a:pt x="61" y="137"/>
                </a:cubicBezTo>
                <a:cubicBezTo>
                  <a:pt x="60" y="140"/>
                  <a:pt x="60" y="140"/>
                  <a:pt x="60" y="140"/>
                </a:cubicBezTo>
                <a:cubicBezTo>
                  <a:pt x="59" y="141"/>
                  <a:pt x="59" y="141"/>
                  <a:pt x="59" y="141"/>
                </a:cubicBezTo>
                <a:cubicBezTo>
                  <a:pt x="58" y="141"/>
                  <a:pt x="58" y="141"/>
                  <a:pt x="58" y="141"/>
                </a:cubicBezTo>
                <a:cubicBezTo>
                  <a:pt x="58" y="142"/>
                  <a:pt x="58" y="142"/>
                  <a:pt x="58" y="142"/>
                </a:cubicBezTo>
                <a:cubicBezTo>
                  <a:pt x="58" y="143"/>
                  <a:pt x="58" y="143"/>
                  <a:pt x="58" y="144"/>
                </a:cubicBezTo>
                <a:cubicBezTo>
                  <a:pt x="58" y="144"/>
                  <a:pt x="58" y="144"/>
                  <a:pt x="58" y="145"/>
                </a:cubicBezTo>
                <a:cubicBezTo>
                  <a:pt x="58" y="145"/>
                  <a:pt x="59" y="145"/>
                  <a:pt x="59" y="146"/>
                </a:cubicBezTo>
                <a:cubicBezTo>
                  <a:pt x="59" y="146"/>
                  <a:pt x="60" y="147"/>
                  <a:pt x="61" y="147"/>
                </a:cubicBezTo>
                <a:cubicBezTo>
                  <a:pt x="62" y="148"/>
                  <a:pt x="63" y="148"/>
                  <a:pt x="63" y="148"/>
                </a:cubicBezTo>
                <a:cubicBezTo>
                  <a:pt x="64" y="150"/>
                  <a:pt x="64" y="150"/>
                  <a:pt x="64" y="150"/>
                </a:cubicBezTo>
                <a:cubicBezTo>
                  <a:pt x="63" y="151"/>
                  <a:pt x="62" y="151"/>
                  <a:pt x="61" y="151"/>
                </a:cubicBezTo>
                <a:cubicBezTo>
                  <a:pt x="61" y="151"/>
                  <a:pt x="60" y="151"/>
                  <a:pt x="60" y="151"/>
                </a:cubicBezTo>
                <a:cubicBezTo>
                  <a:pt x="59" y="151"/>
                  <a:pt x="59" y="151"/>
                  <a:pt x="58" y="151"/>
                </a:cubicBezTo>
                <a:cubicBezTo>
                  <a:pt x="58" y="151"/>
                  <a:pt x="58" y="152"/>
                  <a:pt x="58" y="153"/>
                </a:cubicBezTo>
                <a:cubicBezTo>
                  <a:pt x="59" y="154"/>
                  <a:pt x="59" y="154"/>
                  <a:pt x="59" y="154"/>
                </a:cubicBezTo>
                <a:cubicBezTo>
                  <a:pt x="59" y="154"/>
                  <a:pt x="59" y="156"/>
                  <a:pt x="59" y="156"/>
                </a:cubicBezTo>
                <a:cubicBezTo>
                  <a:pt x="59" y="156"/>
                  <a:pt x="59" y="157"/>
                  <a:pt x="57" y="158"/>
                </a:cubicBezTo>
                <a:cubicBezTo>
                  <a:pt x="56" y="160"/>
                  <a:pt x="56" y="160"/>
                  <a:pt x="56" y="160"/>
                </a:cubicBezTo>
                <a:cubicBezTo>
                  <a:pt x="52" y="160"/>
                  <a:pt x="52" y="160"/>
                  <a:pt x="52" y="160"/>
                </a:cubicBezTo>
                <a:cubicBezTo>
                  <a:pt x="52" y="160"/>
                  <a:pt x="52" y="160"/>
                  <a:pt x="52" y="160"/>
                </a:cubicBezTo>
                <a:close/>
                <a:moveTo>
                  <a:pt x="49" y="158"/>
                </a:moveTo>
                <a:cubicBezTo>
                  <a:pt x="49" y="158"/>
                  <a:pt x="49" y="158"/>
                  <a:pt x="49" y="158"/>
                </a:cubicBezTo>
                <a:cubicBezTo>
                  <a:pt x="52" y="159"/>
                  <a:pt x="52" y="159"/>
                  <a:pt x="52" y="159"/>
                </a:cubicBezTo>
                <a:cubicBezTo>
                  <a:pt x="55" y="159"/>
                  <a:pt x="55" y="159"/>
                  <a:pt x="55" y="159"/>
                </a:cubicBezTo>
                <a:cubicBezTo>
                  <a:pt x="57" y="158"/>
                  <a:pt x="57" y="158"/>
                  <a:pt x="57" y="158"/>
                </a:cubicBezTo>
                <a:cubicBezTo>
                  <a:pt x="58" y="157"/>
                  <a:pt x="59" y="156"/>
                  <a:pt x="59" y="156"/>
                </a:cubicBezTo>
                <a:cubicBezTo>
                  <a:pt x="59" y="156"/>
                  <a:pt x="58" y="154"/>
                  <a:pt x="58" y="154"/>
                </a:cubicBezTo>
                <a:cubicBezTo>
                  <a:pt x="58" y="153"/>
                  <a:pt x="58" y="153"/>
                  <a:pt x="58" y="153"/>
                </a:cubicBezTo>
                <a:cubicBezTo>
                  <a:pt x="58" y="153"/>
                  <a:pt x="57" y="152"/>
                  <a:pt x="57" y="151"/>
                </a:cubicBezTo>
                <a:cubicBezTo>
                  <a:pt x="57" y="151"/>
                  <a:pt x="58" y="150"/>
                  <a:pt x="58" y="150"/>
                </a:cubicBezTo>
                <a:cubicBezTo>
                  <a:pt x="59" y="150"/>
                  <a:pt x="59" y="150"/>
                  <a:pt x="59" y="150"/>
                </a:cubicBezTo>
                <a:cubicBezTo>
                  <a:pt x="59" y="150"/>
                  <a:pt x="60" y="150"/>
                  <a:pt x="60" y="150"/>
                </a:cubicBezTo>
                <a:cubicBezTo>
                  <a:pt x="61" y="151"/>
                  <a:pt x="61" y="151"/>
                  <a:pt x="61" y="151"/>
                </a:cubicBezTo>
                <a:cubicBezTo>
                  <a:pt x="61" y="151"/>
                  <a:pt x="61" y="151"/>
                  <a:pt x="61" y="151"/>
                </a:cubicBezTo>
                <a:cubicBezTo>
                  <a:pt x="62" y="151"/>
                  <a:pt x="63" y="150"/>
                  <a:pt x="63" y="149"/>
                </a:cubicBezTo>
                <a:cubicBezTo>
                  <a:pt x="63" y="149"/>
                  <a:pt x="63" y="149"/>
                  <a:pt x="63" y="149"/>
                </a:cubicBezTo>
                <a:cubicBezTo>
                  <a:pt x="62" y="149"/>
                  <a:pt x="62" y="148"/>
                  <a:pt x="61" y="148"/>
                </a:cubicBezTo>
                <a:cubicBezTo>
                  <a:pt x="59" y="147"/>
                  <a:pt x="58" y="146"/>
                  <a:pt x="58" y="146"/>
                </a:cubicBezTo>
                <a:cubicBezTo>
                  <a:pt x="58" y="146"/>
                  <a:pt x="58" y="145"/>
                  <a:pt x="58" y="145"/>
                </a:cubicBezTo>
                <a:cubicBezTo>
                  <a:pt x="57" y="145"/>
                  <a:pt x="57" y="144"/>
                  <a:pt x="57" y="144"/>
                </a:cubicBezTo>
                <a:cubicBezTo>
                  <a:pt x="57" y="143"/>
                  <a:pt x="57" y="142"/>
                  <a:pt x="57" y="142"/>
                </a:cubicBezTo>
                <a:cubicBezTo>
                  <a:pt x="57" y="141"/>
                  <a:pt x="57" y="141"/>
                  <a:pt x="57" y="141"/>
                </a:cubicBezTo>
                <a:cubicBezTo>
                  <a:pt x="57" y="141"/>
                  <a:pt x="58" y="140"/>
                  <a:pt x="59" y="140"/>
                </a:cubicBezTo>
                <a:cubicBezTo>
                  <a:pt x="60" y="140"/>
                  <a:pt x="60" y="140"/>
                  <a:pt x="60" y="140"/>
                </a:cubicBezTo>
                <a:cubicBezTo>
                  <a:pt x="61" y="137"/>
                  <a:pt x="61" y="137"/>
                  <a:pt x="61" y="137"/>
                </a:cubicBezTo>
                <a:cubicBezTo>
                  <a:pt x="61" y="137"/>
                  <a:pt x="61" y="136"/>
                  <a:pt x="62" y="136"/>
                </a:cubicBezTo>
                <a:cubicBezTo>
                  <a:pt x="63" y="136"/>
                  <a:pt x="63" y="136"/>
                  <a:pt x="63" y="136"/>
                </a:cubicBezTo>
                <a:cubicBezTo>
                  <a:pt x="63" y="136"/>
                  <a:pt x="63" y="136"/>
                  <a:pt x="63" y="136"/>
                </a:cubicBezTo>
                <a:cubicBezTo>
                  <a:pt x="70" y="132"/>
                  <a:pt x="70" y="132"/>
                  <a:pt x="70" y="132"/>
                </a:cubicBezTo>
                <a:cubicBezTo>
                  <a:pt x="75" y="124"/>
                  <a:pt x="75" y="124"/>
                  <a:pt x="75" y="124"/>
                </a:cubicBezTo>
                <a:cubicBezTo>
                  <a:pt x="76" y="115"/>
                  <a:pt x="76" y="115"/>
                  <a:pt x="76" y="115"/>
                </a:cubicBezTo>
                <a:cubicBezTo>
                  <a:pt x="79" y="107"/>
                  <a:pt x="79" y="107"/>
                  <a:pt x="79" y="107"/>
                </a:cubicBezTo>
                <a:cubicBezTo>
                  <a:pt x="80" y="106"/>
                  <a:pt x="83" y="104"/>
                  <a:pt x="84" y="104"/>
                </a:cubicBezTo>
                <a:cubicBezTo>
                  <a:pt x="84" y="103"/>
                  <a:pt x="84" y="100"/>
                  <a:pt x="83" y="96"/>
                </a:cubicBezTo>
                <a:cubicBezTo>
                  <a:pt x="81" y="93"/>
                  <a:pt x="81" y="93"/>
                  <a:pt x="81" y="93"/>
                </a:cubicBezTo>
                <a:cubicBezTo>
                  <a:pt x="81" y="91"/>
                  <a:pt x="81" y="91"/>
                  <a:pt x="81" y="91"/>
                </a:cubicBezTo>
                <a:cubicBezTo>
                  <a:pt x="81" y="92"/>
                  <a:pt x="80" y="92"/>
                  <a:pt x="80" y="91"/>
                </a:cubicBezTo>
                <a:cubicBezTo>
                  <a:pt x="80" y="91"/>
                  <a:pt x="79" y="91"/>
                  <a:pt x="79" y="91"/>
                </a:cubicBezTo>
                <a:cubicBezTo>
                  <a:pt x="79" y="90"/>
                  <a:pt x="79" y="90"/>
                  <a:pt x="79" y="90"/>
                </a:cubicBezTo>
                <a:cubicBezTo>
                  <a:pt x="76" y="89"/>
                  <a:pt x="76" y="89"/>
                  <a:pt x="76" y="89"/>
                </a:cubicBezTo>
                <a:cubicBezTo>
                  <a:pt x="76" y="89"/>
                  <a:pt x="76" y="89"/>
                  <a:pt x="75" y="89"/>
                </a:cubicBezTo>
                <a:cubicBezTo>
                  <a:pt x="75" y="89"/>
                  <a:pt x="74" y="89"/>
                  <a:pt x="74" y="89"/>
                </a:cubicBezTo>
                <a:cubicBezTo>
                  <a:pt x="72" y="88"/>
                  <a:pt x="71" y="88"/>
                  <a:pt x="71" y="89"/>
                </a:cubicBezTo>
                <a:cubicBezTo>
                  <a:pt x="70" y="89"/>
                  <a:pt x="70" y="89"/>
                  <a:pt x="69" y="90"/>
                </a:cubicBezTo>
                <a:cubicBezTo>
                  <a:pt x="69" y="90"/>
                  <a:pt x="69" y="90"/>
                  <a:pt x="69" y="90"/>
                </a:cubicBezTo>
                <a:cubicBezTo>
                  <a:pt x="68" y="91"/>
                  <a:pt x="68" y="90"/>
                  <a:pt x="68" y="90"/>
                </a:cubicBezTo>
                <a:cubicBezTo>
                  <a:pt x="68" y="90"/>
                  <a:pt x="68" y="90"/>
                  <a:pt x="67" y="90"/>
                </a:cubicBezTo>
                <a:cubicBezTo>
                  <a:pt x="67" y="88"/>
                  <a:pt x="67" y="88"/>
                  <a:pt x="67" y="88"/>
                </a:cubicBezTo>
                <a:cubicBezTo>
                  <a:pt x="67" y="88"/>
                  <a:pt x="67" y="87"/>
                  <a:pt x="67" y="87"/>
                </a:cubicBezTo>
                <a:cubicBezTo>
                  <a:pt x="67" y="86"/>
                  <a:pt x="66" y="84"/>
                  <a:pt x="66" y="83"/>
                </a:cubicBezTo>
                <a:cubicBezTo>
                  <a:pt x="65" y="82"/>
                  <a:pt x="65" y="82"/>
                  <a:pt x="65" y="81"/>
                </a:cubicBezTo>
                <a:cubicBezTo>
                  <a:pt x="65" y="81"/>
                  <a:pt x="63" y="81"/>
                  <a:pt x="63" y="81"/>
                </a:cubicBezTo>
                <a:cubicBezTo>
                  <a:pt x="62" y="81"/>
                  <a:pt x="61" y="81"/>
                  <a:pt x="61" y="81"/>
                </a:cubicBezTo>
                <a:cubicBezTo>
                  <a:pt x="60" y="80"/>
                  <a:pt x="60" y="79"/>
                  <a:pt x="61" y="78"/>
                </a:cubicBezTo>
                <a:cubicBezTo>
                  <a:pt x="61" y="78"/>
                  <a:pt x="60" y="77"/>
                  <a:pt x="59" y="76"/>
                </a:cubicBezTo>
                <a:cubicBezTo>
                  <a:pt x="59" y="76"/>
                  <a:pt x="57" y="73"/>
                  <a:pt x="57" y="73"/>
                </a:cubicBezTo>
                <a:cubicBezTo>
                  <a:pt x="57" y="73"/>
                  <a:pt x="56" y="73"/>
                  <a:pt x="56" y="72"/>
                </a:cubicBezTo>
                <a:cubicBezTo>
                  <a:pt x="55" y="68"/>
                  <a:pt x="55" y="68"/>
                  <a:pt x="55" y="68"/>
                </a:cubicBezTo>
                <a:cubicBezTo>
                  <a:pt x="56" y="67"/>
                  <a:pt x="56" y="66"/>
                  <a:pt x="56" y="66"/>
                </a:cubicBezTo>
                <a:cubicBezTo>
                  <a:pt x="57" y="65"/>
                  <a:pt x="57" y="64"/>
                  <a:pt x="57" y="64"/>
                </a:cubicBezTo>
                <a:cubicBezTo>
                  <a:pt x="57" y="64"/>
                  <a:pt x="55" y="62"/>
                  <a:pt x="54" y="62"/>
                </a:cubicBezTo>
                <a:cubicBezTo>
                  <a:pt x="54" y="62"/>
                  <a:pt x="52" y="60"/>
                  <a:pt x="52" y="59"/>
                </a:cubicBezTo>
                <a:cubicBezTo>
                  <a:pt x="51" y="58"/>
                  <a:pt x="51" y="57"/>
                  <a:pt x="51" y="57"/>
                </a:cubicBezTo>
                <a:cubicBezTo>
                  <a:pt x="52" y="56"/>
                  <a:pt x="52" y="56"/>
                  <a:pt x="53" y="56"/>
                </a:cubicBezTo>
                <a:cubicBezTo>
                  <a:pt x="54" y="55"/>
                  <a:pt x="54" y="55"/>
                  <a:pt x="54" y="55"/>
                </a:cubicBezTo>
                <a:cubicBezTo>
                  <a:pt x="54" y="55"/>
                  <a:pt x="55" y="54"/>
                  <a:pt x="55" y="54"/>
                </a:cubicBezTo>
                <a:cubicBezTo>
                  <a:pt x="55" y="53"/>
                  <a:pt x="55" y="53"/>
                  <a:pt x="55" y="53"/>
                </a:cubicBezTo>
                <a:cubicBezTo>
                  <a:pt x="55" y="53"/>
                  <a:pt x="54" y="51"/>
                  <a:pt x="54" y="51"/>
                </a:cubicBezTo>
                <a:cubicBezTo>
                  <a:pt x="55" y="48"/>
                  <a:pt x="55" y="48"/>
                  <a:pt x="55" y="48"/>
                </a:cubicBezTo>
                <a:cubicBezTo>
                  <a:pt x="54" y="47"/>
                  <a:pt x="54" y="47"/>
                  <a:pt x="54" y="47"/>
                </a:cubicBezTo>
                <a:cubicBezTo>
                  <a:pt x="54" y="43"/>
                  <a:pt x="54" y="43"/>
                  <a:pt x="54" y="43"/>
                </a:cubicBezTo>
                <a:cubicBezTo>
                  <a:pt x="54" y="42"/>
                  <a:pt x="54" y="42"/>
                  <a:pt x="54" y="42"/>
                </a:cubicBezTo>
                <a:cubicBezTo>
                  <a:pt x="54" y="41"/>
                  <a:pt x="54" y="40"/>
                  <a:pt x="54" y="40"/>
                </a:cubicBezTo>
                <a:cubicBezTo>
                  <a:pt x="54" y="39"/>
                  <a:pt x="55" y="38"/>
                  <a:pt x="55" y="37"/>
                </a:cubicBezTo>
                <a:cubicBezTo>
                  <a:pt x="55" y="35"/>
                  <a:pt x="55" y="35"/>
                  <a:pt x="55" y="35"/>
                </a:cubicBezTo>
                <a:cubicBezTo>
                  <a:pt x="56" y="33"/>
                  <a:pt x="56" y="33"/>
                  <a:pt x="56" y="33"/>
                </a:cubicBezTo>
                <a:cubicBezTo>
                  <a:pt x="54" y="30"/>
                  <a:pt x="54" y="30"/>
                  <a:pt x="54" y="30"/>
                </a:cubicBezTo>
                <a:cubicBezTo>
                  <a:pt x="54" y="30"/>
                  <a:pt x="54" y="30"/>
                  <a:pt x="53" y="29"/>
                </a:cubicBezTo>
                <a:cubicBezTo>
                  <a:pt x="53" y="28"/>
                  <a:pt x="52" y="26"/>
                  <a:pt x="52" y="26"/>
                </a:cubicBezTo>
                <a:cubicBezTo>
                  <a:pt x="51" y="24"/>
                  <a:pt x="51" y="24"/>
                  <a:pt x="51" y="24"/>
                </a:cubicBezTo>
                <a:cubicBezTo>
                  <a:pt x="51" y="23"/>
                  <a:pt x="49" y="21"/>
                  <a:pt x="49" y="21"/>
                </a:cubicBezTo>
                <a:cubicBezTo>
                  <a:pt x="49" y="20"/>
                  <a:pt x="48" y="20"/>
                  <a:pt x="48" y="20"/>
                </a:cubicBezTo>
                <a:cubicBezTo>
                  <a:pt x="48" y="19"/>
                  <a:pt x="48" y="19"/>
                  <a:pt x="47" y="19"/>
                </a:cubicBezTo>
                <a:cubicBezTo>
                  <a:pt x="46" y="18"/>
                  <a:pt x="44" y="17"/>
                  <a:pt x="44" y="17"/>
                </a:cubicBezTo>
                <a:cubicBezTo>
                  <a:pt x="42" y="17"/>
                  <a:pt x="42" y="17"/>
                  <a:pt x="42" y="17"/>
                </a:cubicBezTo>
                <a:cubicBezTo>
                  <a:pt x="40" y="15"/>
                  <a:pt x="40" y="15"/>
                  <a:pt x="40" y="15"/>
                </a:cubicBezTo>
                <a:cubicBezTo>
                  <a:pt x="39" y="16"/>
                  <a:pt x="39" y="16"/>
                  <a:pt x="39" y="16"/>
                </a:cubicBezTo>
                <a:cubicBezTo>
                  <a:pt x="36" y="12"/>
                  <a:pt x="36" y="12"/>
                  <a:pt x="36" y="12"/>
                </a:cubicBezTo>
                <a:cubicBezTo>
                  <a:pt x="36" y="9"/>
                  <a:pt x="36" y="9"/>
                  <a:pt x="36" y="9"/>
                </a:cubicBezTo>
                <a:cubicBezTo>
                  <a:pt x="29" y="4"/>
                  <a:pt x="29" y="4"/>
                  <a:pt x="29" y="4"/>
                </a:cubicBezTo>
                <a:cubicBezTo>
                  <a:pt x="28" y="5"/>
                  <a:pt x="28" y="5"/>
                  <a:pt x="28" y="5"/>
                </a:cubicBezTo>
                <a:cubicBezTo>
                  <a:pt x="28" y="5"/>
                  <a:pt x="27" y="6"/>
                  <a:pt x="27" y="6"/>
                </a:cubicBezTo>
                <a:cubicBezTo>
                  <a:pt x="27" y="7"/>
                  <a:pt x="24" y="7"/>
                  <a:pt x="24" y="7"/>
                </a:cubicBezTo>
                <a:cubicBezTo>
                  <a:pt x="23" y="9"/>
                  <a:pt x="23" y="9"/>
                  <a:pt x="23" y="9"/>
                </a:cubicBezTo>
                <a:cubicBezTo>
                  <a:pt x="20" y="10"/>
                  <a:pt x="20" y="10"/>
                  <a:pt x="20" y="10"/>
                </a:cubicBezTo>
                <a:cubicBezTo>
                  <a:pt x="20" y="10"/>
                  <a:pt x="19" y="10"/>
                  <a:pt x="19" y="10"/>
                </a:cubicBezTo>
                <a:cubicBezTo>
                  <a:pt x="19" y="9"/>
                  <a:pt x="18" y="9"/>
                  <a:pt x="18" y="9"/>
                </a:cubicBezTo>
                <a:cubicBezTo>
                  <a:pt x="18" y="8"/>
                  <a:pt x="18" y="8"/>
                  <a:pt x="18" y="8"/>
                </a:cubicBezTo>
                <a:cubicBezTo>
                  <a:pt x="17" y="7"/>
                  <a:pt x="17" y="6"/>
                  <a:pt x="17" y="6"/>
                </a:cubicBezTo>
                <a:cubicBezTo>
                  <a:pt x="17" y="5"/>
                  <a:pt x="17" y="5"/>
                  <a:pt x="17" y="5"/>
                </a:cubicBezTo>
                <a:cubicBezTo>
                  <a:pt x="17" y="4"/>
                  <a:pt x="17" y="4"/>
                  <a:pt x="17" y="3"/>
                </a:cubicBezTo>
                <a:cubicBezTo>
                  <a:pt x="17" y="2"/>
                  <a:pt x="17" y="2"/>
                  <a:pt x="17" y="2"/>
                </a:cubicBezTo>
                <a:cubicBezTo>
                  <a:pt x="15" y="1"/>
                  <a:pt x="15" y="1"/>
                  <a:pt x="15" y="1"/>
                </a:cubicBezTo>
                <a:cubicBezTo>
                  <a:pt x="15" y="1"/>
                  <a:pt x="14" y="0"/>
                  <a:pt x="14" y="0"/>
                </a:cubicBezTo>
                <a:cubicBezTo>
                  <a:pt x="14" y="1"/>
                  <a:pt x="12" y="2"/>
                  <a:pt x="11" y="4"/>
                </a:cubicBezTo>
                <a:cubicBezTo>
                  <a:pt x="11" y="5"/>
                  <a:pt x="11" y="5"/>
                  <a:pt x="11" y="5"/>
                </a:cubicBezTo>
                <a:cubicBezTo>
                  <a:pt x="9" y="9"/>
                  <a:pt x="9" y="9"/>
                  <a:pt x="9" y="9"/>
                </a:cubicBezTo>
                <a:cubicBezTo>
                  <a:pt x="8" y="12"/>
                  <a:pt x="8" y="12"/>
                  <a:pt x="8" y="12"/>
                </a:cubicBezTo>
                <a:cubicBezTo>
                  <a:pt x="8" y="12"/>
                  <a:pt x="8" y="13"/>
                  <a:pt x="7" y="13"/>
                </a:cubicBezTo>
                <a:cubicBezTo>
                  <a:pt x="7" y="14"/>
                  <a:pt x="6" y="15"/>
                  <a:pt x="6" y="15"/>
                </a:cubicBezTo>
                <a:cubicBezTo>
                  <a:pt x="5" y="15"/>
                  <a:pt x="5" y="15"/>
                  <a:pt x="5" y="15"/>
                </a:cubicBezTo>
                <a:cubicBezTo>
                  <a:pt x="4" y="16"/>
                  <a:pt x="4" y="16"/>
                  <a:pt x="4" y="16"/>
                </a:cubicBezTo>
                <a:cubicBezTo>
                  <a:pt x="5" y="18"/>
                  <a:pt x="5" y="18"/>
                  <a:pt x="5" y="18"/>
                </a:cubicBezTo>
                <a:cubicBezTo>
                  <a:pt x="4" y="18"/>
                  <a:pt x="4" y="19"/>
                  <a:pt x="4" y="20"/>
                </a:cubicBezTo>
                <a:cubicBezTo>
                  <a:pt x="4" y="20"/>
                  <a:pt x="4" y="20"/>
                  <a:pt x="3" y="21"/>
                </a:cubicBezTo>
                <a:cubicBezTo>
                  <a:pt x="3" y="23"/>
                  <a:pt x="3" y="23"/>
                  <a:pt x="3" y="23"/>
                </a:cubicBezTo>
                <a:cubicBezTo>
                  <a:pt x="0" y="26"/>
                  <a:pt x="0" y="26"/>
                  <a:pt x="0" y="26"/>
                </a:cubicBezTo>
                <a:cubicBezTo>
                  <a:pt x="0" y="27"/>
                  <a:pt x="0" y="27"/>
                  <a:pt x="0" y="27"/>
                </a:cubicBezTo>
                <a:cubicBezTo>
                  <a:pt x="1" y="28"/>
                  <a:pt x="1" y="28"/>
                  <a:pt x="1" y="28"/>
                </a:cubicBezTo>
                <a:cubicBezTo>
                  <a:pt x="5" y="30"/>
                  <a:pt x="5" y="30"/>
                  <a:pt x="5" y="30"/>
                </a:cubicBezTo>
                <a:cubicBezTo>
                  <a:pt x="6" y="30"/>
                  <a:pt x="6" y="31"/>
                  <a:pt x="6" y="32"/>
                </a:cubicBezTo>
                <a:cubicBezTo>
                  <a:pt x="6" y="32"/>
                  <a:pt x="5" y="33"/>
                  <a:pt x="5" y="33"/>
                </a:cubicBezTo>
                <a:cubicBezTo>
                  <a:pt x="5" y="35"/>
                  <a:pt x="5" y="35"/>
                  <a:pt x="5" y="35"/>
                </a:cubicBezTo>
                <a:cubicBezTo>
                  <a:pt x="5" y="35"/>
                  <a:pt x="5" y="36"/>
                  <a:pt x="5" y="36"/>
                </a:cubicBezTo>
                <a:cubicBezTo>
                  <a:pt x="5" y="36"/>
                  <a:pt x="6" y="37"/>
                  <a:pt x="6" y="37"/>
                </a:cubicBezTo>
                <a:cubicBezTo>
                  <a:pt x="6" y="38"/>
                  <a:pt x="5" y="39"/>
                  <a:pt x="5" y="39"/>
                </a:cubicBezTo>
                <a:cubicBezTo>
                  <a:pt x="4" y="40"/>
                  <a:pt x="4" y="40"/>
                  <a:pt x="4" y="40"/>
                </a:cubicBezTo>
                <a:cubicBezTo>
                  <a:pt x="5" y="41"/>
                  <a:pt x="5" y="41"/>
                  <a:pt x="5" y="41"/>
                </a:cubicBezTo>
                <a:cubicBezTo>
                  <a:pt x="5" y="41"/>
                  <a:pt x="5" y="43"/>
                  <a:pt x="5" y="43"/>
                </a:cubicBezTo>
                <a:cubicBezTo>
                  <a:pt x="5" y="43"/>
                  <a:pt x="6" y="44"/>
                  <a:pt x="7" y="44"/>
                </a:cubicBezTo>
                <a:cubicBezTo>
                  <a:pt x="7" y="44"/>
                  <a:pt x="7" y="44"/>
                  <a:pt x="8" y="44"/>
                </a:cubicBezTo>
                <a:cubicBezTo>
                  <a:pt x="9" y="44"/>
                  <a:pt x="9" y="44"/>
                  <a:pt x="9" y="44"/>
                </a:cubicBezTo>
                <a:cubicBezTo>
                  <a:pt x="10" y="44"/>
                  <a:pt x="10" y="44"/>
                  <a:pt x="10" y="44"/>
                </a:cubicBezTo>
                <a:cubicBezTo>
                  <a:pt x="14" y="45"/>
                  <a:pt x="14" y="45"/>
                  <a:pt x="14" y="45"/>
                </a:cubicBezTo>
                <a:cubicBezTo>
                  <a:pt x="15" y="46"/>
                  <a:pt x="15" y="46"/>
                  <a:pt x="15" y="46"/>
                </a:cubicBezTo>
                <a:cubicBezTo>
                  <a:pt x="15" y="49"/>
                  <a:pt x="15" y="49"/>
                  <a:pt x="15" y="49"/>
                </a:cubicBezTo>
                <a:cubicBezTo>
                  <a:pt x="16" y="52"/>
                  <a:pt x="16" y="52"/>
                  <a:pt x="16" y="52"/>
                </a:cubicBezTo>
                <a:cubicBezTo>
                  <a:pt x="15" y="54"/>
                  <a:pt x="15" y="54"/>
                  <a:pt x="15" y="54"/>
                </a:cubicBezTo>
                <a:cubicBezTo>
                  <a:pt x="16" y="54"/>
                  <a:pt x="16" y="54"/>
                  <a:pt x="16" y="54"/>
                </a:cubicBezTo>
                <a:cubicBezTo>
                  <a:pt x="16" y="54"/>
                  <a:pt x="16" y="55"/>
                  <a:pt x="16" y="55"/>
                </a:cubicBezTo>
                <a:cubicBezTo>
                  <a:pt x="16" y="56"/>
                  <a:pt x="16" y="58"/>
                  <a:pt x="16" y="58"/>
                </a:cubicBezTo>
                <a:cubicBezTo>
                  <a:pt x="15" y="58"/>
                  <a:pt x="14" y="59"/>
                  <a:pt x="13" y="59"/>
                </a:cubicBezTo>
                <a:cubicBezTo>
                  <a:pt x="12" y="59"/>
                  <a:pt x="11" y="59"/>
                  <a:pt x="11" y="59"/>
                </a:cubicBezTo>
                <a:cubicBezTo>
                  <a:pt x="11" y="60"/>
                  <a:pt x="11" y="60"/>
                  <a:pt x="11" y="60"/>
                </a:cubicBezTo>
                <a:cubicBezTo>
                  <a:pt x="13" y="61"/>
                  <a:pt x="13" y="61"/>
                  <a:pt x="13" y="61"/>
                </a:cubicBezTo>
                <a:cubicBezTo>
                  <a:pt x="14" y="61"/>
                  <a:pt x="14" y="61"/>
                  <a:pt x="14" y="61"/>
                </a:cubicBezTo>
                <a:cubicBezTo>
                  <a:pt x="15" y="62"/>
                  <a:pt x="15" y="64"/>
                  <a:pt x="15" y="64"/>
                </a:cubicBezTo>
                <a:cubicBezTo>
                  <a:pt x="14" y="64"/>
                  <a:pt x="14" y="65"/>
                  <a:pt x="14" y="65"/>
                </a:cubicBezTo>
                <a:cubicBezTo>
                  <a:pt x="13" y="65"/>
                  <a:pt x="12" y="66"/>
                  <a:pt x="12" y="66"/>
                </a:cubicBezTo>
                <a:cubicBezTo>
                  <a:pt x="10" y="68"/>
                  <a:pt x="10" y="68"/>
                  <a:pt x="10" y="68"/>
                </a:cubicBezTo>
                <a:cubicBezTo>
                  <a:pt x="9" y="69"/>
                  <a:pt x="9" y="69"/>
                  <a:pt x="9" y="69"/>
                </a:cubicBezTo>
                <a:cubicBezTo>
                  <a:pt x="10" y="71"/>
                  <a:pt x="10" y="71"/>
                  <a:pt x="10" y="71"/>
                </a:cubicBezTo>
                <a:cubicBezTo>
                  <a:pt x="11" y="71"/>
                  <a:pt x="11" y="71"/>
                  <a:pt x="11" y="71"/>
                </a:cubicBezTo>
                <a:cubicBezTo>
                  <a:pt x="12" y="71"/>
                  <a:pt x="12" y="71"/>
                  <a:pt x="12" y="72"/>
                </a:cubicBezTo>
                <a:cubicBezTo>
                  <a:pt x="12" y="72"/>
                  <a:pt x="12" y="72"/>
                  <a:pt x="15" y="73"/>
                </a:cubicBezTo>
                <a:cubicBezTo>
                  <a:pt x="15" y="75"/>
                  <a:pt x="15" y="75"/>
                  <a:pt x="15" y="75"/>
                </a:cubicBezTo>
                <a:cubicBezTo>
                  <a:pt x="15" y="75"/>
                  <a:pt x="15" y="76"/>
                  <a:pt x="15" y="77"/>
                </a:cubicBezTo>
                <a:cubicBezTo>
                  <a:pt x="15" y="78"/>
                  <a:pt x="14" y="81"/>
                  <a:pt x="14" y="81"/>
                </a:cubicBezTo>
                <a:cubicBezTo>
                  <a:pt x="13" y="83"/>
                  <a:pt x="13" y="83"/>
                  <a:pt x="13" y="83"/>
                </a:cubicBezTo>
                <a:cubicBezTo>
                  <a:pt x="13" y="83"/>
                  <a:pt x="14" y="84"/>
                  <a:pt x="14" y="86"/>
                </a:cubicBezTo>
                <a:cubicBezTo>
                  <a:pt x="13" y="89"/>
                  <a:pt x="13" y="89"/>
                  <a:pt x="13" y="89"/>
                </a:cubicBezTo>
                <a:cubicBezTo>
                  <a:pt x="17" y="90"/>
                  <a:pt x="17" y="90"/>
                  <a:pt x="17" y="90"/>
                </a:cubicBezTo>
                <a:cubicBezTo>
                  <a:pt x="17" y="92"/>
                  <a:pt x="17" y="92"/>
                  <a:pt x="17" y="92"/>
                </a:cubicBezTo>
                <a:cubicBezTo>
                  <a:pt x="14" y="93"/>
                  <a:pt x="14" y="93"/>
                  <a:pt x="14" y="93"/>
                </a:cubicBezTo>
                <a:cubicBezTo>
                  <a:pt x="14" y="93"/>
                  <a:pt x="13" y="93"/>
                  <a:pt x="13" y="94"/>
                </a:cubicBezTo>
                <a:cubicBezTo>
                  <a:pt x="13" y="94"/>
                  <a:pt x="13" y="95"/>
                  <a:pt x="13" y="95"/>
                </a:cubicBezTo>
                <a:cubicBezTo>
                  <a:pt x="15" y="95"/>
                  <a:pt x="15" y="95"/>
                  <a:pt x="15" y="95"/>
                </a:cubicBezTo>
                <a:cubicBezTo>
                  <a:pt x="13" y="97"/>
                  <a:pt x="13" y="97"/>
                  <a:pt x="13" y="97"/>
                </a:cubicBezTo>
                <a:cubicBezTo>
                  <a:pt x="13" y="97"/>
                  <a:pt x="13" y="99"/>
                  <a:pt x="13" y="99"/>
                </a:cubicBezTo>
                <a:cubicBezTo>
                  <a:pt x="13" y="99"/>
                  <a:pt x="13" y="100"/>
                  <a:pt x="13" y="101"/>
                </a:cubicBezTo>
                <a:cubicBezTo>
                  <a:pt x="12" y="101"/>
                  <a:pt x="12" y="101"/>
                  <a:pt x="12" y="101"/>
                </a:cubicBezTo>
                <a:cubicBezTo>
                  <a:pt x="12" y="103"/>
                  <a:pt x="12" y="103"/>
                  <a:pt x="12" y="103"/>
                </a:cubicBezTo>
                <a:cubicBezTo>
                  <a:pt x="11" y="108"/>
                  <a:pt x="11" y="108"/>
                  <a:pt x="11" y="108"/>
                </a:cubicBezTo>
                <a:cubicBezTo>
                  <a:pt x="14" y="114"/>
                  <a:pt x="14" y="114"/>
                  <a:pt x="14" y="114"/>
                </a:cubicBezTo>
                <a:cubicBezTo>
                  <a:pt x="17" y="117"/>
                  <a:pt x="17" y="117"/>
                  <a:pt x="17" y="117"/>
                </a:cubicBezTo>
                <a:cubicBezTo>
                  <a:pt x="19" y="119"/>
                  <a:pt x="19" y="119"/>
                  <a:pt x="19" y="119"/>
                </a:cubicBezTo>
                <a:cubicBezTo>
                  <a:pt x="18" y="122"/>
                  <a:pt x="18" y="122"/>
                  <a:pt x="18" y="122"/>
                </a:cubicBezTo>
                <a:cubicBezTo>
                  <a:pt x="19" y="123"/>
                  <a:pt x="19" y="123"/>
                  <a:pt x="19" y="123"/>
                </a:cubicBezTo>
                <a:cubicBezTo>
                  <a:pt x="19" y="125"/>
                  <a:pt x="19" y="125"/>
                  <a:pt x="19" y="125"/>
                </a:cubicBezTo>
                <a:cubicBezTo>
                  <a:pt x="19" y="125"/>
                  <a:pt x="19" y="126"/>
                  <a:pt x="18" y="126"/>
                </a:cubicBezTo>
                <a:cubicBezTo>
                  <a:pt x="18" y="126"/>
                  <a:pt x="17" y="126"/>
                  <a:pt x="17" y="126"/>
                </a:cubicBezTo>
                <a:cubicBezTo>
                  <a:pt x="16" y="125"/>
                  <a:pt x="15" y="123"/>
                  <a:pt x="15" y="123"/>
                </a:cubicBezTo>
                <a:cubicBezTo>
                  <a:pt x="15" y="123"/>
                  <a:pt x="14" y="122"/>
                  <a:pt x="14" y="121"/>
                </a:cubicBezTo>
                <a:cubicBezTo>
                  <a:pt x="14" y="121"/>
                  <a:pt x="13" y="120"/>
                  <a:pt x="13" y="120"/>
                </a:cubicBezTo>
                <a:cubicBezTo>
                  <a:pt x="11" y="120"/>
                  <a:pt x="11" y="120"/>
                  <a:pt x="11" y="120"/>
                </a:cubicBezTo>
                <a:cubicBezTo>
                  <a:pt x="11" y="121"/>
                  <a:pt x="11" y="121"/>
                  <a:pt x="11" y="121"/>
                </a:cubicBezTo>
                <a:cubicBezTo>
                  <a:pt x="11" y="121"/>
                  <a:pt x="12" y="122"/>
                  <a:pt x="12" y="123"/>
                </a:cubicBezTo>
                <a:cubicBezTo>
                  <a:pt x="13" y="123"/>
                  <a:pt x="14" y="124"/>
                  <a:pt x="14" y="124"/>
                </a:cubicBezTo>
                <a:cubicBezTo>
                  <a:pt x="14" y="124"/>
                  <a:pt x="15" y="125"/>
                  <a:pt x="15" y="125"/>
                </a:cubicBezTo>
                <a:cubicBezTo>
                  <a:pt x="15" y="125"/>
                  <a:pt x="16" y="128"/>
                  <a:pt x="16" y="128"/>
                </a:cubicBezTo>
                <a:cubicBezTo>
                  <a:pt x="27" y="135"/>
                  <a:pt x="27" y="135"/>
                  <a:pt x="27" y="135"/>
                </a:cubicBezTo>
                <a:cubicBezTo>
                  <a:pt x="31" y="136"/>
                  <a:pt x="31" y="136"/>
                  <a:pt x="31" y="136"/>
                </a:cubicBezTo>
                <a:cubicBezTo>
                  <a:pt x="32" y="138"/>
                  <a:pt x="32" y="138"/>
                  <a:pt x="32" y="138"/>
                </a:cubicBezTo>
                <a:cubicBezTo>
                  <a:pt x="33" y="138"/>
                  <a:pt x="33" y="138"/>
                  <a:pt x="33" y="138"/>
                </a:cubicBezTo>
                <a:cubicBezTo>
                  <a:pt x="33" y="138"/>
                  <a:pt x="34" y="138"/>
                  <a:pt x="35" y="138"/>
                </a:cubicBezTo>
                <a:cubicBezTo>
                  <a:pt x="35" y="138"/>
                  <a:pt x="35" y="138"/>
                  <a:pt x="35" y="138"/>
                </a:cubicBezTo>
                <a:cubicBezTo>
                  <a:pt x="35" y="138"/>
                  <a:pt x="37" y="139"/>
                  <a:pt x="37" y="139"/>
                </a:cubicBezTo>
                <a:cubicBezTo>
                  <a:pt x="37" y="139"/>
                  <a:pt x="38" y="139"/>
                  <a:pt x="38" y="139"/>
                </a:cubicBezTo>
                <a:cubicBezTo>
                  <a:pt x="38" y="140"/>
                  <a:pt x="40" y="143"/>
                  <a:pt x="41" y="145"/>
                </a:cubicBezTo>
                <a:cubicBezTo>
                  <a:pt x="41" y="145"/>
                  <a:pt x="42" y="146"/>
                  <a:pt x="42" y="147"/>
                </a:cubicBezTo>
                <a:cubicBezTo>
                  <a:pt x="43" y="147"/>
                  <a:pt x="45" y="148"/>
                  <a:pt x="45" y="148"/>
                </a:cubicBezTo>
                <a:cubicBezTo>
                  <a:pt x="45" y="149"/>
                  <a:pt x="45" y="150"/>
                  <a:pt x="45" y="151"/>
                </a:cubicBezTo>
                <a:cubicBezTo>
                  <a:pt x="45" y="151"/>
                  <a:pt x="45" y="151"/>
                  <a:pt x="45" y="152"/>
                </a:cubicBezTo>
                <a:cubicBezTo>
                  <a:pt x="45" y="153"/>
                  <a:pt x="46" y="153"/>
                  <a:pt x="46" y="153"/>
                </a:cubicBezTo>
                <a:cubicBezTo>
                  <a:pt x="46" y="154"/>
                  <a:pt x="47" y="155"/>
                  <a:pt x="47" y="155"/>
                </a:cubicBezTo>
                <a:cubicBezTo>
                  <a:pt x="47" y="158"/>
                  <a:pt x="47" y="158"/>
                  <a:pt x="47" y="158"/>
                </a:cubicBezTo>
                <a:cubicBezTo>
                  <a:pt x="48" y="158"/>
                  <a:pt x="48" y="158"/>
                  <a:pt x="48" y="158"/>
                </a:cubicBezTo>
                <a:lnTo>
                  <a:pt x="49" y="158"/>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73" name="Freeform 84">
            <a:extLst>
              <a:ext uri="{FF2B5EF4-FFF2-40B4-BE49-F238E27FC236}">
                <a16:creationId xmlns:a16="http://schemas.microsoft.com/office/drawing/2014/main" id="{FD02E435-3BE1-4318-B0B2-9AAA2F898234}"/>
              </a:ext>
            </a:extLst>
          </p:cNvPr>
          <p:cNvSpPr>
            <a:spLocks/>
          </p:cNvSpPr>
          <p:nvPr/>
        </p:nvSpPr>
        <p:spPr bwMode="auto">
          <a:xfrm>
            <a:off x="4815180" y="5240714"/>
            <a:ext cx="195931" cy="216995"/>
          </a:xfrm>
          <a:custGeom>
            <a:avLst/>
            <a:gdLst>
              <a:gd name="T0" fmla="*/ 46 w 78"/>
              <a:gd name="T1" fmla="*/ 88 h 89"/>
              <a:gd name="T2" fmla="*/ 44 w 78"/>
              <a:gd name="T3" fmla="*/ 86 h 89"/>
              <a:gd name="T4" fmla="*/ 44 w 78"/>
              <a:gd name="T5" fmla="*/ 81 h 89"/>
              <a:gd name="T6" fmla="*/ 44 w 78"/>
              <a:gd name="T7" fmla="*/ 77 h 89"/>
              <a:gd name="T8" fmla="*/ 42 w 78"/>
              <a:gd name="T9" fmla="*/ 73 h 89"/>
              <a:gd name="T10" fmla="*/ 39 w 78"/>
              <a:gd name="T11" fmla="*/ 69 h 89"/>
              <a:gd name="T12" fmla="*/ 43 w 78"/>
              <a:gd name="T13" fmla="*/ 64 h 89"/>
              <a:gd name="T14" fmla="*/ 44 w 78"/>
              <a:gd name="T15" fmla="*/ 59 h 89"/>
              <a:gd name="T16" fmla="*/ 47 w 78"/>
              <a:gd name="T17" fmla="*/ 55 h 89"/>
              <a:gd name="T18" fmla="*/ 50 w 78"/>
              <a:gd name="T19" fmla="*/ 49 h 89"/>
              <a:gd name="T20" fmla="*/ 55 w 78"/>
              <a:gd name="T21" fmla="*/ 44 h 89"/>
              <a:gd name="T22" fmla="*/ 56 w 78"/>
              <a:gd name="T23" fmla="*/ 47 h 89"/>
              <a:gd name="T24" fmla="*/ 57 w 78"/>
              <a:gd name="T25" fmla="*/ 51 h 89"/>
              <a:gd name="T26" fmla="*/ 59 w 78"/>
              <a:gd name="T27" fmla="*/ 54 h 89"/>
              <a:gd name="T28" fmla="*/ 66 w 78"/>
              <a:gd name="T29" fmla="*/ 50 h 89"/>
              <a:gd name="T30" fmla="*/ 68 w 78"/>
              <a:gd name="T31" fmla="*/ 48 h 89"/>
              <a:gd name="T32" fmla="*/ 67 w 78"/>
              <a:gd name="T33" fmla="*/ 41 h 89"/>
              <a:gd name="T34" fmla="*/ 70 w 78"/>
              <a:gd name="T35" fmla="*/ 36 h 89"/>
              <a:gd name="T36" fmla="*/ 78 w 78"/>
              <a:gd name="T37" fmla="*/ 31 h 89"/>
              <a:gd name="T38" fmla="*/ 71 w 78"/>
              <a:gd name="T39" fmla="*/ 25 h 89"/>
              <a:gd name="T40" fmla="*/ 62 w 78"/>
              <a:gd name="T41" fmla="*/ 20 h 89"/>
              <a:gd name="T42" fmla="*/ 57 w 78"/>
              <a:gd name="T43" fmla="*/ 17 h 89"/>
              <a:gd name="T44" fmla="*/ 50 w 78"/>
              <a:gd name="T45" fmla="*/ 19 h 89"/>
              <a:gd name="T46" fmla="*/ 46 w 78"/>
              <a:gd name="T47" fmla="*/ 17 h 89"/>
              <a:gd name="T48" fmla="*/ 40 w 78"/>
              <a:gd name="T49" fmla="*/ 14 h 89"/>
              <a:gd name="T50" fmla="*/ 38 w 78"/>
              <a:gd name="T51" fmla="*/ 10 h 89"/>
              <a:gd name="T52" fmla="*/ 33 w 78"/>
              <a:gd name="T53" fmla="*/ 7 h 89"/>
              <a:gd name="T54" fmla="*/ 26 w 78"/>
              <a:gd name="T55" fmla="*/ 5 h 89"/>
              <a:gd name="T56" fmla="*/ 25 w 78"/>
              <a:gd name="T57" fmla="*/ 0 h 89"/>
              <a:gd name="T58" fmla="*/ 20 w 78"/>
              <a:gd name="T59" fmla="*/ 2 h 89"/>
              <a:gd name="T60" fmla="*/ 17 w 78"/>
              <a:gd name="T61" fmla="*/ 0 h 89"/>
              <a:gd name="T62" fmla="*/ 14 w 78"/>
              <a:gd name="T63" fmla="*/ 4 h 89"/>
              <a:gd name="T64" fmla="*/ 17 w 78"/>
              <a:gd name="T65" fmla="*/ 6 h 89"/>
              <a:gd name="T66" fmla="*/ 19 w 78"/>
              <a:gd name="T67" fmla="*/ 10 h 89"/>
              <a:gd name="T68" fmla="*/ 20 w 78"/>
              <a:gd name="T69" fmla="*/ 14 h 89"/>
              <a:gd name="T70" fmla="*/ 17 w 78"/>
              <a:gd name="T71" fmla="*/ 14 h 89"/>
              <a:gd name="T72" fmla="*/ 12 w 78"/>
              <a:gd name="T73" fmla="*/ 12 h 89"/>
              <a:gd name="T74" fmla="*/ 8 w 78"/>
              <a:gd name="T75" fmla="*/ 20 h 89"/>
              <a:gd name="T76" fmla="*/ 7 w 78"/>
              <a:gd name="T77" fmla="*/ 28 h 89"/>
              <a:gd name="T78" fmla="*/ 0 w 78"/>
              <a:gd name="T79" fmla="*/ 32 h 89"/>
              <a:gd name="T80" fmla="*/ 3 w 78"/>
              <a:gd name="T81" fmla="*/ 40 h 89"/>
              <a:gd name="T82" fmla="*/ 4 w 78"/>
              <a:gd name="T83" fmla="*/ 46 h 89"/>
              <a:gd name="T84" fmla="*/ 7 w 78"/>
              <a:gd name="T85" fmla="*/ 49 h 89"/>
              <a:gd name="T86" fmla="*/ 5 w 78"/>
              <a:gd name="T87" fmla="*/ 54 h 89"/>
              <a:gd name="T88" fmla="*/ 3 w 78"/>
              <a:gd name="T89" fmla="*/ 57 h 89"/>
              <a:gd name="T90" fmla="*/ 5 w 78"/>
              <a:gd name="T91" fmla="*/ 61 h 89"/>
              <a:gd name="T92" fmla="*/ 12 w 78"/>
              <a:gd name="T93" fmla="*/ 60 h 89"/>
              <a:gd name="T94" fmla="*/ 13 w 78"/>
              <a:gd name="T95" fmla="*/ 57 h 89"/>
              <a:gd name="T96" fmla="*/ 16 w 78"/>
              <a:gd name="T97" fmla="*/ 60 h 89"/>
              <a:gd name="T98" fmla="*/ 14 w 78"/>
              <a:gd name="T99" fmla="*/ 61 h 89"/>
              <a:gd name="T100" fmla="*/ 12 w 78"/>
              <a:gd name="T101" fmla="*/ 63 h 89"/>
              <a:gd name="T102" fmla="*/ 8 w 78"/>
              <a:gd name="T103" fmla="*/ 65 h 89"/>
              <a:gd name="T104" fmla="*/ 13 w 78"/>
              <a:gd name="T105" fmla="*/ 65 h 89"/>
              <a:gd name="T106" fmla="*/ 17 w 78"/>
              <a:gd name="T107" fmla="*/ 69 h 89"/>
              <a:gd name="T108" fmla="*/ 25 w 78"/>
              <a:gd name="T109" fmla="*/ 71 h 89"/>
              <a:gd name="T110" fmla="*/ 30 w 78"/>
              <a:gd name="T111" fmla="*/ 75 h 89"/>
              <a:gd name="T112" fmla="*/ 31 w 78"/>
              <a:gd name="T113" fmla="*/ 77 h 89"/>
              <a:gd name="T114" fmla="*/ 34 w 78"/>
              <a:gd name="T115" fmla="*/ 80 h 89"/>
              <a:gd name="T116" fmla="*/ 36 w 78"/>
              <a:gd name="T117" fmla="*/ 84 h 89"/>
              <a:gd name="T118" fmla="*/ 40 w 78"/>
              <a:gd name="T119" fmla="*/ 86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8" h="89">
                <a:moveTo>
                  <a:pt x="42" y="87"/>
                </a:moveTo>
                <a:cubicBezTo>
                  <a:pt x="42" y="87"/>
                  <a:pt x="47" y="89"/>
                  <a:pt x="46" y="89"/>
                </a:cubicBezTo>
                <a:cubicBezTo>
                  <a:pt x="46" y="89"/>
                  <a:pt x="46" y="89"/>
                  <a:pt x="46" y="88"/>
                </a:cubicBezTo>
                <a:cubicBezTo>
                  <a:pt x="46" y="88"/>
                  <a:pt x="45" y="89"/>
                  <a:pt x="45" y="89"/>
                </a:cubicBezTo>
                <a:cubicBezTo>
                  <a:pt x="45" y="89"/>
                  <a:pt x="43" y="87"/>
                  <a:pt x="44" y="87"/>
                </a:cubicBezTo>
                <a:cubicBezTo>
                  <a:pt x="44" y="87"/>
                  <a:pt x="44" y="86"/>
                  <a:pt x="44" y="86"/>
                </a:cubicBezTo>
                <a:cubicBezTo>
                  <a:pt x="44" y="85"/>
                  <a:pt x="43" y="84"/>
                  <a:pt x="43" y="84"/>
                </a:cubicBezTo>
                <a:cubicBezTo>
                  <a:pt x="44" y="83"/>
                  <a:pt x="44" y="83"/>
                  <a:pt x="44" y="83"/>
                </a:cubicBezTo>
                <a:cubicBezTo>
                  <a:pt x="44" y="83"/>
                  <a:pt x="44" y="81"/>
                  <a:pt x="44" y="81"/>
                </a:cubicBezTo>
                <a:cubicBezTo>
                  <a:pt x="44" y="81"/>
                  <a:pt x="44" y="80"/>
                  <a:pt x="44" y="80"/>
                </a:cubicBezTo>
                <a:cubicBezTo>
                  <a:pt x="44" y="80"/>
                  <a:pt x="43" y="79"/>
                  <a:pt x="43" y="79"/>
                </a:cubicBezTo>
                <a:cubicBezTo>
                  <a:pt x="44" y="77"/>
                  <a:pt x="44" y="77"/>
                  <a:pt x="44" y="77"/>
                </a:cubicBezTo>
                <a:cubicBezTo>
                  <a:pt x="44" y="77"/>
                  <a:pt x="44" y="76"/>
                  <a:pt x="44" y="76"/>
                </a:cubicBezTo>
                <a:cubicBezTo>
                  <a:pt x="44" y="75"/>
                  <a:pt x="44" y="74"/>
                  <a:pt x="44" y="74"/>
                </a:cubicBezTo>
                <a:cubicBezTo>
                  <a:pt x="42" y="73"/>
                  <a:pt x="42" y="73"/>
                  <a:pt x="42" y="73"/>
                </a:cubicBezTo>
                <a:cubicBezTo>
                  <a:pt x="40" y="72"/>
                  <a:pt x="40" y="72"/>
                  <a:pt x="40" y="72"/>
                </a:cubicBezTo>
                <a:cubicBezTo>
                  <a:pt x="39" y="71"/>
                  <a:pt x="39" y="71"/>
                  <a:pt x="39" y="71"/>
                </a:cubicBezTo>
                <a:cubicBezTo>
                  <a:pt x="39" y="69"/>
                  <a:pt x="39" y="69"/>
                  <a:pt x="39" y="69"/>
                </a:cubicBezTo>
                <a:cubicBezTo>
                  <a:pt x="41" y="67"/>
                  <a:pt x="41" y="67"/>
                  <a:pt x="41" y="67"/>
                </a:cubicBezTo>
                <a:cubicBezTo>
                  <a:pt x="42" y="65"/>
                  <a:pt x="42" y="65"/>
                  <a:pt x="42" y="65"/>
                </a:cubicBezTo>
                <a:cubicBezTo>
                  <a:pt x="42" y="65"/>
                  <a:pt x="43" y="64"/>
                  <a:pt x="43" y="64"/>
                </a:cubicBezTo>
                <a:cubicBezTo>
                  <a:pt x="43" y="63"/>
                  <a:pt x="43" y="62"/>
                  <a:pt x="43" y="62"/>
                </a:cubicBezTo>
                <a:cubicBezTo>
                  <a:pt x="43" y="60"/>
                  <a:pt x="43" y="60"/>
                  <a:pt x="43" y="60"/>
                </a:cubicBezTo>
                <a:cubicBezTo>
                  <a:pt x="44" y="59"/>
                  <a:pt x="44" y="59"/>
                  <a:pt x="44" y="59"/>
                </a:cubicBezTo>
                <a:cubicBezTo>
                  <a:pt x="45" y="58"/>
                  <a:pt x="45" y="58"/>
                  <a:pt x="45" y="58"/>
                </a:cubicBezTo>
                <a:cubicBezTo>
                  <a:pt x="45" y="58"/>
                  <a:pt x="46" y="57"/>
                  <a:pt x="46" y="57"/>
                </a:cubicBezTo>
                <a:cubicBezTo>
                  <a:pt x="46" y="56"/>
                  <a:pt x="47" y="55"/>
                  <a:pt x="47" y="55"/>
                </a:cubicBezTo>
                <a:cubicBezTo>
                  <a:pt x="48" y="53"/>
                  <a:pt x="48" y="53"/>
                  <a:pt x="48" y="53"/>
                </a:cubicBezTo>
                <a:cubicBezTo>
                  <a:pt x="49" y="51"/>
                  <a:pt x="49" y="51"/>
                  <a:pt x="49" y="51"/>
                </a:cubicBezTo>
                <a:cubicBezTo>
                  <a:pt x="50" y="49"/>
                  <a:pt x="50" y="49"/>
                  <a:pt x="50" y="49"/>
                </a:cubicBezTo>
                <a:cubicBezTo>
                  <a:pt x="49" y="48"/>
                  <a:pt x="49" y="48"/>
                  <a:pt x="49" y="48"/>
                </a:cubicBezTo>
                <a:cubicBezTo>
                  <a:pt x="49" y="48"/>
                  <a:pt x="53" y="44"/>
                  <a:pt x="53" y="44"/>
                </a:cubicBezTo>
                <a:cubicBezTo>
                  <a:pt x="53" y="44"/>
                  <a:pt x="55" y="44"/>
                  <a:pt x="55" y="44"/>
                </a:cubicBezTo>
                <a:cubicBezTo>
                  <a:pt x="55" y="45"/>
                  <a:pt x="55" y="45"/>
                  <a:pt x="55" y="45"/>
                </a:cubicBezTo>
                <a:cubicBezTo>
                  <a:pt x="56" y="46"/>
                  <a:pt x="56" y="46"/>
                  <a:pt x="56" y="46"/>
                </a:cubicBezTo>
                <a:cubicBezTo>
                  <a:pt x="56" y="47"/>
                  <a:pt x="56" y="47"/>
                  <a:pt x="56" y="47"/>
                </a:cubicBezTo>
                <a:cubicBezTo>
                  <a:pt x="56" y="47"/>
                  <a:pt x="56" y="48"/>
                  <a:pt x="56" y="49"/>
                </a:cubicBezTo>
                <a:cubicBezTo>
                  <a:pt x="56" y="49"/>
                  <a:pt x="56" y="50"/>
                  <a:pt x="56" y="50"/>
                </a:cubicBezTo>
                <a:cubicBezTo>
                  <a:pt x="56" y="50"/>
                  <a:pt x="57" y="51"/>
                  <a:pt x="57" y="51"/>
                </a:cubicBezTo>
                <a:cubicBezTo>
                  <a:pt x="57" y="52"/>
                  <a:pt x="58" y="53"/>
                  <a:pt x="58" y="53"/>
                </a:cubicBezTo>
                <a:cubicBezTo>
                  <a:pt x="58" y="53"/>
                  <a:pt x="58" y="53"/>
                  <a:pt x="59" y="53"/>
                </a:cubicBezTo>
                <a:cubicBezTo>
                  <a:pt x="59" y="54"/>
                  <a:pt x="59" y="54"/>
                  <a:pt x="59" y="54"/>
                </a:cubicBezTo>
                <a:cubicBezTo>
                  <a:pt x="61" y="53"/>
                  <a:pt x="61" y="53"/>
                  <a:pt x="61" y="53"/>
                </a:cubicBezTo>
                <a:cubicBezTo>
                  <a:pt x="63" y="51"/>
                  <a:pt x="63" y="51"/>
                  <a:pt x="63" y="51"/>
                </a:cubicBezTo>
                <a:cubicBezTo>
                  <a:pt x="63" y="51"/>
                  <a:pt x="66" y="50"/>
                  <a:pt x="66" y="50"/>
                </a:cubicBezTo>
                <a:cubicBezTo>
                  <a:pt x="66" y="50"/>
                  <a:pt x="67" y="48"/>
                  <a:pt x="67" y="48"/>
                </a:cubicBezTo>
                <a:cubicBezTo>
                  <a:pt x="68" y="48"/>
                  <a:pt x="68" y="48"/>
                  <a:pt x="68" y="48"/>
                </a:cubicBezTo>
                <a:cubicBezTo>
                  <a:pt x="68" y="48"/>
                  <a:pt x="68" y="48"/>
                  <a:pt x="68" y="48"/>
                </a:cubicBezTo>
                <a:cubicBezTo>
                  <a:pt x="67" y="46"/>
                  <a:pt x="69" y="44"/>
                  <a:pt x="68" y="42"/>
                </a:cubicBezTo>
                <a:cubicBezTo>
                  <a:pt x="68" y="42"/>
                  <a:pt x="67" y="41"/>
                  <a:pt x="67" y="41"/>
                </a:cubicBezTo>
                <a:cubicBezTo>
                  <a:pt x="67" y="41"/>
                  <a:pt x="67" y="41"/>
                  <a:pt x="67" y="41"/>
                </a:cubicBezTo>
                <a:cubicBezTo>
                  <a:pt x="67" y="41"/>
                  <a:pt x="67" y="41"/>
                  <a:pt x="67" y="41"/>
                </a:cubicBezTo>
                <a:cubicBezTo>
                  <a:pt x="65" y="39"/>
                  <a:pt x="62" y="38"/>
                  <a:pt x="63" y="38"/>
                </a:cubicBezTo>
                <a:cubicBezTo>
                  <a:pt x="64" y="36"/>
                  <a:pt x="68" y="37"/>
                  <a:pt x="70" y="36"/>
                </a:cubicBezTo>
                <a:cubicBezTo>
                  <a:pt x="71" y="36"/>
                  <a:pt x="71" y="34"/>
                  <a:pt x="72" y="33"/>
                </a:cubicBezTo>
                <a:cubicBezTo>
                  <a:pt x="73" y="33"/>
                  <a:pt x="75" y="34"/>
                  <a:pt x="75" y="32"/>
                </a:cubicBezTo>
                <a:cubicBezTo>
                  <a:pt x="75" y="30"/>
                  <a:pt x="77" y="30"/>
                  <a:pt x="78" y="31"/>
                </a:cubicBezTo>
                <a:cubicBezTo>
                  <a:pt x="78" y="31"/>
                  <a:pt x="78" y="31"/>
                  <a:pt x="78" y="31"/>
                </a:cubicBezTo>
                <a:cubicBezTo>
                  <a:pt x="77" y="29"/>
                  <a:pt x="74" y="27"/>
                  <a:pt x="73" y="26"/>
                </a:cubicBezTo>
                <a:cubicBezTo>
                  <a:pt x="73" y="26"/>
                  <a:pt x="73" y="25"/>
                  <a:pt x="71" y="25"/>
                </a:cubicBezTo>
                <a:cubicBezTo>
                  <a:pt x="70" y="25"/>
                  <a:pt x="68" y="23"/>
                  <a:pt x="68" y="23"/>
                </a:cubicBezTo>
                <a:cubicBezTo>
                  <a:pt x="65" y="23"/>
                  <a:pt x="65" y="23"/>
                  <a:pt x="65" y="23"/>
                </a:cubicBezTo>
                <a:cubicBezTo>
                  <a:pt x="65" y="23"/>
                  <a:pt x="62" y="20"/>
                  <a:pt x="62" y="20"/>
                </a:cubicBezTo>
                <a:cubicBezTo>
                  <a:pt x="61" y="20"/>
                  <a:pt x="58" y="19"/>
                  <a:pt x="58" y="19"/>
                </a:cubicBezTo>
                <a:cubicBezTo>
                  <a:pt x="58" y="17"/>
                  <a:pt x="58" y="17"/>
                  <a:pt x="58" y="17"/>
                </a:cubicBezTo>
                <a:cubicBezTo>
                  <a:pt x="58" y="17"/>
                  <a:pt x="57" y="17"/>
                  <a:pt x="57" y="17"/>
                </a:cubicBezTo>
                <a:cubicBezTo>
                  <a:pt x="56" y="17"/>
                  <a:pt x="55" y="18"/>
                  <a:pt x="55" y="18"/>
                </a:cubicBezTo>
                <a:cubicBezTo>
                  <a:pt x="52" y="19"/>
                  <a:pt x="52" y="19"/>
                  <a:pt x="52" y="19"/>
                </a:cubicBezTo>
                <a:cubicBezTo>
                  <a:pt x="52" y="19"/>
                  <a:pt x="50" y="19"/>
                  <a:pt x="50" y="19"/>
                </a:cubicBezTo>
                <a:cubicBezTo>
                  <a:pt x="49" y="18"/>
                  <a:pt x="48" y="16"/>
                  <a:pt x="48" y="16"/>
                </a:cubicBezTo>
                <a:cubicBezTo>
                  <a:pt x="48" y="16"/>
                  <a:pt x="48" y="16"/>
                  <a:pt x="47" y="16"/>
                </a:cubicBezTo>
                <a:cubicBezTo>
                  <a:pt x="46" y="17"/>
                  <a:pt x="48" y="18"/>
                  <a:pt x="46" y="17"/>
                </a:cubicBezTo>
                <a:cubicBezTo>
                  <a:pt x="43" y="16"/>
                  <a:pt x="43" y="16"/>
                  <a:pt x="43" y="16"/>
                </a:cubicBezTo>
                <a:cubicBezTo>
                  <a:pt x="41" y="14"/>
                  <a:pt x="41" y="14"/>
                  <a:pt x="41" y="14"/>
                </a:cubicBezTo>
                <a:cubicBezTo>
                  <a:pt x="40" y="14"/>
                  <a:pt x="40" y="14"/>
                  <a:pt x="40" y="14"/>
                </a:cubicBezTo>
                <a:cubicBezTo>
                  <a:pt x="39" y="14"/>
                  <a:pt x="39" y="14"/>
                  <a:pt x="39" y="14"/>
                </a:cubicBezTo>
                <a:cubicBezTo>
                  <a:pt x="39" y="14"/>
                  <a:pt x="38" y="12"/>
                  <a:pt x="38" y="12"/>
                </a:cubicBezTo>
                <a:cubicBezTo>
                  <a:pt x="38" y="12"/>
                  <a:pt x="38" y="10"/>
                  <a:pt x="38" y="10"/>
                </a:cubicBezTo>
                <a:cubicBezTo>
                  <a:pt x="37" y="10"/>
                  <a:pt x="34" y="9"/>
                  <a:pt x="34" y="9"/>
                </a:cubicBezTo>
                <a:cubicBezTo>
                  <a:pt x="33" y="7"/>
                  <a:pt x="33" y="7"/>
                  <a:pt x="33" y="7"/>
                </a:cubicBezTo>
                <a:cubicBezTo>
                  <a:pt x="33" y="7"/>
                  <a:pt x="33" y="7"/>
                  <a:pt x="33" y="7"/>
                </a:cubicBezTo>
                <a:cubicBezTo>
                  <a:pt x="32" y="7"/>
                  <a:pt x="30" y="6"/>
                  <a:pt x="30" y="6"/>
                </a:cubicBezTo>
                <a:cubicBezTo>
                  <a:pt x="29" y="5"/>
                  <a:pt x="29" y="5"/>
                  <a:pt x="29" y="5"/>
                </a:cubicBezTo>
                <a:cubicBezTo>
                  <a:pt x="26" y="5"/>
                  <a:pt x="26" y="5"/>
                  <a:pt x="26" y="5"/>
                </a:cubicBezTo>
                <a:cubicBezTo>
                  <a:pt x="25" y="3"/>
                  <a:pt x="25" y="3"/>
                  <a:pt x="25" y="3"/>
                </a:cubicBezTo>
                <a:cubicBezTo>
                  <a:pt x="25" y="3"/>
                  <a:pt x="24" y="2"/>
                  <a:pt x="24" y="2"/>
                </a:cubicBezTo>
                <a:cubicBezTo>
                  <a:pt x="25" y="2"/>
                  <a:pt x="25" y="0"/>
                  <a:pt x="25" y="0"/>
                </a:cubicBezTo>
                <a:cubicBezTo>
                  <a:pt x="23" y="0"/>
                  <a:pt x="23" y="0"/>
                  <a:pt x="23" y="0"/>
                </a:cubicBezTo>
                <a:cubicBezTo>
                  <a:pt x="23" y="0"/>
                  <a:pt x="21" y="1"/>
                  <a:pt x="21" y="1"/>
                </a:cubicBezTo>
                <a:cubicBezTo>
                  <a:pt x="21" y="1"/>
                  <a:pt x="20" y="2"/>
                  <a:pt x="20" y="2"/>
                </a:cubicBezTo>
                <a:cubicBezTo>
                  <a:pt x="19" y="2"/>
                  <a:pt x="19" y="2"/>
                  <a:pt x="19" y="2"/>
                </a:cubicBezTo>
                <a:cubicBezTo>
                  <a:pt x="18" y="1"/>
                  <a:pt x="18" y="1"/>
                  <a:pt x="18" y="1"/>
                </a:cubicBezTo>
                <a:cubicBezTo>
                  <a:pt x="17" y="0"/>
                  <a:pt x="17" y="0"/>
                  <a:pt x="17" y="0"/>
                </a:cubicBezTo>
                <a:cubicBezTo>
                  <a:pt x="15" y="2"/>
                  <a:pt x="15" y="2"/>
                  <a:pt x="15" y="2"/>
                </a:cubicBezTo>
                <a:cubicBezTo>
                  <a:pt x="14" y="3"/>
                  <a:pt x="14" y="3"/>
                  <a:pt x="14" y="3"/>
                </a:cubicBezTo>
                <a:cubicBezTo>
                  <a:pt x="14" y="3"/>
                  <a:pt x="14" y="4"/>
                  <a:pt x="14" y="4"/>
                </a:cubicBezTo>
                <a:cubicBezTo>
                  <a:pt x="14" y="4"/>
                  <a:pt x="16" y="4"/>
                  <a:pt x="16" y="4"/>
                </a:cubicBezTo>
                <a:cubicBezTo>
                  <a:pt x="16" y="6"/>
                  <a:pt x="16" y="6"/>
                  <a:pt x="16" y="6"/>
                </a:cubicBezTo>
                <a:cubicBezTo>
                  <a:pt x="16" y="6"/>
                  <a:pt x="16" y="6"/>
                  <a:pt x="17" y="6"/>
                </a:cubicBezTo>
                <a:cubicBezTo>
                  <a:pt x="17" y="6"/>
                  <a:pt x="18" y="7"/>
                  <a:pt x="18" y="7"/>
                </a:cubicBezTo>
                <a:cubicBezTo>
                  <a:pt x="19" y="8"/>
                  <a:pt x="19" y="8"/>
                  <a:pt x="19" y="8"/>
                </a:cubicBezTo>
                <a:cubicBezTo>
                  <a:pt x="19" y="10"/>
                  <a:pt x="19" y="10"/>
                  <a:pt x="19" y="10"/>
                </a:cubicBezTo>
                <a:cubicBezTo>
                  <a:pt x="21" y="11"/>
                  <a:pt x="21" y="11"/>
                  <a:pt x="21" y="11"/>
                </a:cubicBezTo>
                <a:cubicBezTo>
                  <a:pt x="21" y="13"/>
                  <a:pt x="21" y="13"/>
                  <a:pt x="21" y="13"/>
                </a:cubicBezTo>
                <a:cubicBezTo>
                  <a:pt x="20" y="14"/>
                  <a:pt x="20" y="14"/>
                  <a:pt x="20" y="14"/>
                </a:cubicBezTo>
                <a:cubicBezTo>
                  <a:pt x="19" y="15"/>
                  <a:pt x="19" y="15"/>
                  <a:pt x="19" y="15"/>
                </a:cubicBezTo>
                <a:cubicBezTo>
                  <a:pt x="17" y="15"/>
                  <a:pt x="17" y="15"/>
                  <a:pt x="17" y="15"/>
                </a:cubicBezTo>
                <a:cubicBezTo>
                  <a:pt x="17" y="14"/>
                  <a:pt x="17" y="14"/>
                  <a:pt x="17" y="14"/>
                </a:cubicBezTo>
                <a:cubicBezTo>
                  <a:pt x="16" y="12"/>
                  <a:pt x="16" y="12"/>
                  <a:pt x="16" y="12"/>
                </a:cubicBezTo>
                <a:cubicBezTo>
                  <a:pt x="15" y="11"/>
                  <a:pt x="15" y="11"/>
                  <a:pt x="15" y="11"/>
                </a:cubicBezTo>
                <a:cubicBezTo>
                  <a:pt x="12" y="12"/>
                  <a:pt x="12" y="12"/>
                  <a:pt x="12" y="12"/>
                </a:cubicBezTo>
                <a:cubicBezTo>
                  <a:pt x="12" y="14"/>
                  <a:pt x="12" y="14"/>
                  <a:pt x="12" y="14"/>
                </a:cubicBezTo>
                <a:cubicBezTo>
                  <a:pt x="7" y="18"/>
                  <a:pt x="7" y="18"/>
                  <a:pt x="7" y="18"/>
                </a:cubicBezTo>
                <a:cubicBezTo>
                  <a:pt x="8" y="20"/>
                  <a:pt x="8" y="20"/>
                  <a:pt x="8" y="20"/>
                </a:cubicBezTo>
                <a:cubicBezTo>
                  <a:pt x="6" y="22"/>
                  <a:pt x="6" y="22"/>
                  <a:pt x="6" y="22"/>
                </a:cubicBezTo>
                <a:cubicBezTo>
                  <a:pt x="6" y="25"/>
                  <a:pt x="6" y="25"/>
                  <a:pt x="6" y="25"/>
                </a:cubicBezTo>
                <a:cubicBezTo>
                  <a:pt x="7" y="28"/>
                  <a:pt x="7" y="28"/>
                  <a:pt x="7" y="28"/>
                </a:cubicBezTo>
                <a:cubicBezTo>
                  <a:pt x="7" y="30"/>
                  <a:pt x="7" y="30"/>
                  <a:pt x="7" y="30"/>
                </a:cubicBezTo>
                <a:cubicBezTo>
                  <a:pt x="3" y="31"/>
                  <a:pt x="3" y="31"/>
                  <a:pt x="3" y="31"/>
                </a:cubicBezTo>
                <a:cubicBezTo>
                  <a:pt x="0" y="32"/>
                  <a:pt x="0" y="32"/>
                  <a:pt x="0" y="32"/>
                </a:cubicBezTo>
                <a:cubicBezTo>
                  <a:pt x="0" y="35"/>
                  <a:pt x="0" y="35"/>
                  <a:pt x="0" y="35"/>
                </a:cubicBezTo>
                <a:cubicBezTo>
                  <a:pt x="0" y="36"/>
                  <a:pt x="0" y="36"/>
                  <a:pt x="0" y="36"/>
                </a:cubicBezTo>
                <a:cubicBezTo>
                  <a:pt x="3" y="40"/>
                  <a:pt x="3" y="40"/>
                  <a:pt x="3" y="40"/>
                </a:cubicBezTo>
                <a:cubicBezTo>
                  <a:pt x="2" y="41"/>
                  <a:pt x="2" y="41"/>
                  <a:pt x="2" y="41"/>
                </a:cubicBezTo>
                <a:cubicBezTo>
                  <a:pt x="1" y="42"/>
                  <a:pt x="1" y="42"/>
                  <a:pt x="1" y="42"/>
                </a:cubicBezTo>
                <a:cubicBezTo>
                  <a:pt x="4" y="46"/>
                  <a:pt x="4" y="46"/>
                  <a:pt x="4" y="46"/>
                </a:cubicBezTo>
                <a:cubicBezTo>
                  <a:pt x="5" y="47"/>
                  <a:pt x="5" y="47"/>
                  <a:pt x="5" y="47"/>
                </a:cubicBezTo>
                <a:cubicBezTo>
                  <a:pt x="7" y="47"/>
                  <a:pt x="7" y="47"/>
                  <a:pt x="7" y="47"/>
                </a:cubicBezTo>
                <a:cubicBezTo>
                  <a:pt x="7" y="49"/>
                  <a:pt x="7" y="49"/>
                  <a:pt x="7" y="49"/>
                </a:cubicBezTo>
                <a:cubicBezTo>
                  <a:pt x="7" y="50"/>
                  <a:pt x="7" y="50"/>
                  <a:pt x="7" y="50"/>
                </a:cubicBezTo>
                <a:cubicBezTo>
                  <a:pt x="7" y="52"/>
                  <a:pt x="7" y="52"/>
                  <a:pt x="7" y="52"/>
                </a:cubicBezTo>
                <a:cubicBezTo>
                  <a:pt x="5" y="54"/>
                  <a:pt x="5" y="54"/>
                  <a:pt x="5" y="54"/>
                </a:cubicBezTo>
                <a:cubicBezTo>
                  <a:pt x="6" y="56"/>
                  <a:pt x="6" y="56"/>
                  <a:pt x="6" y="56"/>
                </a:cubicBezTo>
                <a:cubicBezTo>
                  <a:pt x="4" y="55"/>
                  <a:pt x="4" y="55"/>
                  <a:pt x="4" y="55"/>
                </a:cubicBezTo>
                <a:cubicBezTo>
                  <a:pt x="3" y="57"/>
                  <a:pt x="3" y="57"/>
                  <a:pt x="3" y="57"/>
                </a:cubicBezTo>
                <a:cubicBezTo>
                  <a:pt x="4" y="58"/>
                  <a:pt x="4" y="58"/>
                  <a:pt x="4" y="58"/>
                </a:cubicBezTo>
                <a:cubicBezTo>
                  <a:pt x="3" y="59"/>
                  <a:pt x="3" y="59"/>
                  <a:pt x="3" y="59"/>
                </a:cubicBezTo>
                <a:cubicBezTo>
                  <a:pt x="5" y="61"/>
                  <a:pt x="5" y="61"/>
                  <a:pt x="5" y="61"/>
                </a:cubicBezTo>
                <a:cubicBezTo>
                  <a:pt x="9" y="62"/>
                  <a:pt x="9" y="62"/>
                  <a:pt x="9" y="62"/>
                </a:cubicBezTo>
                <a:cubicBezTo>
                  <a:pt x="11" y="61"/>
                  <a:pt x="11" y="61"/>
                  <a:pt x="11" y="61"/>
                </a:cubicBezTo>
                <a:cubicBezTo>
                  <a:pt x="12" y="60"/>
                  <a:pt x="12" y="60"/>
                  <a:pt x="12" y="60"/>
                </a:cubicBezTo>
                <a:cubicBezTo>
                  <a:pt x="11" y="59"/>
                  <a:pt x="11" y="59"/>
                  <a:pt x="11" y="59"/>
                </a:cubicBezTo>
                <a:cubicBezTo>
                  <a:pt x="11" y="59"/>
                  <a:pt x="11" y="58"/>
                  <a:pt x="12" y="58"/>
                </a:cubicBezTo>
                <a:cubicBezTo>
                  <a:pt x="12" y="57"/>
                  <a:pt x="13" y="57"/>
                  <a:pt x="13" y="57"/>
                </a:cubicBezTo>
                <a:cubicBezTo>
                  <a:pt x="13" y="58"/>
                  <a:pt x="13" y="58"/>
                  <a:pt x="13" y="58"/>
                </a:cubicBezTo>
                <a:cubicBezTo>
                  <a:pt x="16" y="58"/>
                  <a:pt x="16" y="58"/>
                  <a:pt x="16" y="58"/>
                </a:cubicBezTo>
                <a:cubicBezTo>
                  <a:pt x="16" y="60"/>
                  <a:pt x="16" y="60"/>
                  <a:pt x="16" y="60"/>
                </a:cubicBezTo>
                <a:cubicBezTo>
                  <a:pt x="15" y="61"/>
                  <a:pt x="15" y="61"/>
                  <a:pt x="15" y="61"/>
                </a:cubicBezTo>
                <a:cubicBezTo>
                  <a:pt x="14" y="60"/>
                  <a:pt x="14" y="60"/>
                  <a:pt x="14" y="60"/>
                </a:cubicBezTo>
                <a:cubicBezTo>
                  <a:pt x="14" y="60"/>
                  <a:pt x="14" y="61"/>
                  <a:pt x="14" y="61"/>
                </a:cubicBezTo>
                <a:cubicBezTo>
                  <a:pt x="14" y="61"/>
                  <a:pt x="14" y="64"/>
                  <a:pt x="14" y="64"/>
                </a:cubicBezTo>
                <a:cubicBezTo>
                  <a:pt x="14" y="64"/>
                  <a:pt x="14" y="65"/>
                  <a:pt x="13" y="64"/>
                </a:cubicBezTo>
                <a:cubicBezTo>
                  <a:pt x="13" y="64"/>
                  <a:pt x="12" y="63"/>
                  <a:pt x="12" y="63"/>
                </a:cubicBezTo>
                <a:cubicBezTo>
                  <a:pt x="9" y="62"/>
                  <a:pt x="9" y="62"/>
                  <a:pt x="9" y="62"/>
                </a:cubicBezTo>
                <a:cubicBezTo>
                  <a:pt x="8" y="63"/>
                  <a:pt x="8" y="63"/>
                  <a:pt x="8" y="63"/>
                </a:cubicBezTo>
                <a:cubicBezTo>
                  <a:pt x="8" y="63"/>
                  <a:pt x="8" y="64"/>
                  <a:pt x="8" y="65"/>
                </a:cubicBezTo>
                <a:cubicBezTo>
                  <a:pt x="9" y="65"/>
                  <a:pt x="10" y="65"/>
                  <a:pt x="10" y="65"/>
                </a:cubicBezTo>
                <a:cubicBezTo>
                  <a:pt x="10" y="65"/>
                  <a:pt x="12" y="65"/>
                  <a:pt x="12" y="65"/>
                </a:cubicBezTo>
                <a:cubicBezTo>
                  <a:pt x="12" y="65"/>
                  <a:pt x="12" y="65"/>
                  <a:pt x="13" y="65"/>
                </a:cubicBezTo>
                <a:cubicBezTo>
                  <a:pt x="13" y="65"/>
                  <a:pt x="15" y="65"/>
                  <a:pt x="15" y="65"/>
                </a:cubicBezTo>
                <a:cubicBezTo>
                  <a:pt x="15" y="67"/>
                  <a:pt x="15" y="67"/>
                  <a:pt x="15" y="67"/>
                </a:cubicBezTo>
                <a:cubicBezTo>
                  <a:pt x="17" y="69"/>
                  <a:pt x="17" y="69"/>
                  <a:pt x="17" y="69"/>
                </a:cubicBezTo>
                <a:cubicBezTo>
                  <a:pt x="21" y="69"/>
                  <a:pt x="21" y="69"/>
                  <a:pt x="21" y="69"/>
                </a:cubicBezTo>
                <a:cubicBezTo>
                  <a:pt x="22" y="69"/>
                  <a:pt x="22" y="69"/>
                  <a:pt x="22" y="69"/>
                </a:cubicBezTo>
                <a:cubicBezTo>
                  <a:pt x="25" y="71"/>
                  <a:pt x="25" y="71"/>
                  <a:pt x="25" y="71"/>
                </a:cubicBezTo>
                <a:cubicBezTo>
                  <a:pt x="25" y="71"/>
                  <a:pt x="26" y="73"/>
                  <a:pt x="27" y="73"/>
                </a:cubicBezTo>
                <a:cubicBezTo>
                  <a:pt x="27" y="73"/>
                  <a:pt x="28" y="75"/>
                  <a:pt x="28" y="75"/>
                </a:cubicBezTo>
                <a:cubicBezTo>
                  <a:pt x="30" y="75"/>
                  <a:pt x="30" y="75"/>
                  <a:pt x="30" y="75"/>
                </a:cubicBezTo>
                <a:cubicBezTo>
                  <a:pt x="31" y="75"/>
                  <a:pt x="31" y="75"/>
                  <a:pt x="31" y="75"/>
                </a:cubicBezTo>
                <a:cubicBezTo>
                  <a:pt x="31" y="75"/>
                  <a:pt x="32" y="76"/>
                  <a:pt x="32" y="76"/>
                </a:cubicBezTo>
                <a:cubicBezTo>
                  <a:pt x="31" y="77"/>
                  <a:pt x="31" y="77"/>
                  <a:pt x="31" y="77"/>
                </a:cubicBezTo>
                <a:cubicBezTo>
                  <a:pt x="32" y="79"/>
                  <a:pt x="32" y="79"/>
                  <a:pt x="32" y="79"/>
                </a:cubicBezTo>
                <a:cubicBezTo>
                  <a:pt x="34" y="79"/>
                  <a:pt x="34" y="79"/>
                  <a:pt x="34" y="79"/>
                </a:cubicBezTo>
                <a:cubicBezTo>
                  <a:pt x="34" y="79"/>
                  <a:pt x="34" y="79"/>
                  <a:pt x="34" y="80"/>
                </a:cubicBezTo>
                <a:cubicBezTo>
                  <a:pt x="34" y="80"/>
                  <a:pt x="35" y="82"/>
                  <a:pt x="35" y="82"/>
                </a:cubicBezTo>
                <a:cubicBezTo>
                  <a:pt x="35" y="83"/>
                  <a:pt x="35" y="83"/>
                  <a:pt x="35" y="83"/>
                </a:cubicBezTo>
                <a:cubicBezTo>
                  <a:pt x="35" y="83"/>
                  <a:pt x="36" y="83"/>
                  <a:pt x="36" y="84"/>
                </a:cubicBezTo>
                <a:cubicBezTo>
                  <a:pt x="36" y="84"/>
                  <a:pt x="36" y="84"/>
                  <a:pt x="36" y="85"/>
                </a:cubicBezTo>
                <a:cubicBezTo>
                  <a:pt x="37" y="85"/>
                  <a:pt x="39" y="85"/>
                  <a:pt x="39" y="85"/>
                </a:cubicBezTo>
                <a:cubicBezTo>
                  <a:pt x="40" y="86"/>
                  <a:pt x="40" y="86"/>
                  <a:pt x="40" y="86"/>
                </a:cubicBezTo>
                <a:cubicBezTo>
                  <a:pt x="41" y="87"/>
                  <a:pt x="41" y="87"/>
                  <a:pt x="41" y="87"/>
                </a:cubicBezTo>
                <a:lnTo>
                  <a:pt x="42" y="87"/>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74" name="Freeform 193">
            <a:extLst>
              <a:ext uri="{FF2B5EF4-FFF2-40B4-BE49-F238E27FC236}">
                <a16:creationId xmlns:a16="http://schemas.microsoft.com/office/drawing/2014/main" id="{9AA6286C-3098-4889-85B3-A79DD49D153D}"/>
              </a:ext>
            </a:extLst>
          </p:cNvPr>
          <p:cNvSpPr>
            <a:spLocks/>
          </p:cNvSpPr>
          <p:nvPr/>
        </p:nvSpPr>
        <p:spPr bwMode="auto">
          <a:xfrm>
            <a:off x="5043969" y="5343315"/>
            <a:ext cx="267733" cy="227609"/>
          </a:xfrm>
          <a:custGeom>
            <a:avLst/>
            <a:gdLst>
              <a:gd name="T0" fmla="*/ 19 w 106"/>
              <a:gd name="T1" fmla="*/ 90 h 93"/>
              <a:gd name="T2" fmla="*/ 16 w 106"/>
              <a:gd name="T3" fmla="*/ 91 h 93"/>
              <a:gd name="T4" fmla="*/ 14 w 106"/>
              <a:gd name="T5" fmla="*/ 85 h 93"/>
              <a:gd name="T6" fmla="*/ 10 w 106"/>
              <a:gd name="T7" fmla="*/ 83 h 93"/>
              <a:gd name="T8" fmla="*/ 9 w 106"/>
              <a:gd name="T9" fmla="*/ 81 h 93"/>
              <a:gd name="T10" fmla="*/ 5 w 106"/>
              <a:gd name="T11" fmla="*/ 75 h 93"/>
              <a:gd name="T12" fmla="*/ 4 w 106"/>
              <a:gd name="T13" fmla="*/ 72 h 93"/>
              <a:gd name="T14" fmla="*/ 5 w 106"/>
              <a:gd name="T15" fmla="*/ 68 h 93"/>
              <a:gd name="T16" fmla="*/ 3 w 106"/>
              <a:gd name="T17" fmla="*/ 64 h 93"/>
              <a:gd name="T18" fmla="*/ 0 w 106"/>
              <a:gd name="T19" fmla="*/ 59 h 93"/>
              <a:gd name="T20" fmla="*/ 3 w 106"/>
              <a:gd name="T21" fmla="*/ 56 h 93"/>
              <a:gd name="T22" fmla="*/ 2 w 106"/>
              <a:gd name="T23" fmla="*/ 53 h 93"/>
              <a:gd name="T24" fmla="*/ 2 w 106"/>
              <a:gd name="T25" fmla="*/ 49 h 93"/>
              <a:gd name="T26" fmla="*/ 2 w 106"/>
              <a:gd name="T27" fmla="*/ 44 h 93"/>
              <a:gd name="T28" fmla="*/ 3 w 106"/>
              <a:gd name="T29" fmla="*/ 39 h 93"/>
              <a:gd name="T30" fmla="*/ 9 w 106"/>
              <a:gd name="T31" fmla="*/ 39 h 93"/>
              <a:gd name="T32" fmla="*/ 11 w 106"/>
              <a:gd name="T33" fmla="*/ 27 h 93"/>
              <a:gd name="T34" fmla="*/ 23 w 106"/>
              <a:gd name="T35" fmla="*/ 18 h 93"/>
              <a:gd name="T36" fmla="*/ 26 w 106"/>
              <a:gd name="T37" fmla="*/ 21 h 93"/>
              <a:gd name="T38" fmla="*/ 31 w 106"/>
              <a:gd name="T39" fmla="*/ 18 h 93"/>
              <a:gd name="T40" fmla="*/ 42 w 106"/>
              <a:gd name="T41" fmla="*/ 10 h 93"/>
              <a:gd name="T42" fmla="*/ 46 w 106"/>
              <a:gd name="T43" fmla="*/ 11 h 93"/>
              <a:gd name="T44" fmla="*/ 52 w 106"/>
              <a:gd name="T45" fmla="*/ 6 h 93"/>
              <a:gd name="T46" fmla="*/ 57 w 106"/>
              <a:gd name="T47" fmla="*/ 4 h 93"/>
              <a:gd name="T48" fmla="*/ 62 w 106"/>
              <a:gd name="T49" fmla="*/ 3 h 93"/>
              <a:gd name="T50" fmla="*/ 68 w 106"/>
              <a:gd name="T51" fmla="*/ 1 h 93"/>
              <a:gd name="T52" fmla="*/ 73 w 106"/>
              <a:gd name="T53" fmla="*/ 0 h 93"/>
              <a:gd name="T54" fmla="*/ 94 w 106"/>
              <a:gd name="T55" fmla="*/ 15 h 93"/>
              <a:gd name="T56" fmla="*/ 105 w 106"/>
              <a:gd name="T57" fmla="*/ 30 h 93"/>
              <a:gd name="T58" fmla="*/ 106 w 106"/>
              <a:gd name="T59" fmla="*/ 48 h 93"/>
              <a:gd name="T60" fmla="*/ 97 w 106"/>
              <a:gd name="T61" fmla="*/ 51 h 93"/>
              <a:gd name="T62" fmla="*/ 93 w 106"/>
              <a:gd name="T63" fmla="*/ 64 h 93"/>
              <a:gd name="T64" fmla="*/ 72 w 106"/>
              <a:gd name="T65" fmla="*/ 68 h 93"/>
              <a:gd name="T66" fmla="*/ 63 w 106"/>
              <a:gd name="T67" fmla="*/ 76 h 93"/>
              <a:gd name="T68" fmla="*/ 53 w 106"/>
              <a:gd name="T69" fmla="*/ 85 h 93"/>
              <a:gd name="T70" fmla="*/ 41 w 106"/>
              <a:gd name="T71" fmla="*/ 87 h 93"/>
              <a:gd name="T72" fmla="*/ 29 w 106"/>
              <a:gd name="T73" fmla="*/ 90 h 93"/>
              <a:gd name="T74" fmla="*/ 28 w 106"/>
              <a:gd name="T75" fmla="*/ 93 h 93"/>
              <a:gd name="T76" fmla="*/ 27 w 106"/>
              <a:gd name="T77" fmla="*/ 92 h 93"/>
              <a:gd name="T78" fmla="*/ 23 w 106"/>
              <a:gd name="T79" fmla="*/ 91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06" h="93">
                <a:moveTo>
                  <a:pt x="21" y="90"/>
                </a:moveTo>
                <a:cubicBezTo>
                  <a:pt x="21" y="90"/>
                  <a:pt x="20" y="90"/>
                  <a:pt x="19" y="90"/>
                </a:cubicBezTo>
                <a:cubicBezTo>
                  <a:pt x="18" y="90"/>
                  <a:pt x="17" y="92"/>
                  <a:pt x="16" y="92"/>
                </a:cubicBezTo>
                <a:cubicBezTo>
                  <a:pt x="16" y="92"/>
                  <a:pt x="16" y="92"/>
                  <a:pt x="16" y="91"/>
                </a:cubicBezTo>
                <a:cubicBezTo>
                  <a:pt x="16" y="90"/>
                  <a:pt x="16" y="90"/>
                  <a:pt x="15" y="89"/>
                </a:cubicBezTo>
                <a:cubicBezTo>
                  <a:pt x="15" y="88"/>
                  <a:pt x="15" y="86"/>
                  <a:pt x="14" y="85"/>
                </a:cubicBezTo>
                <a:cubicBezTo>
                  <a:pt x="13" y="84"/>
                  <a:pt x="13" y="83"/>
                  <a:pt x="13" y="83"/>
                </a:cubicBezTo>
                <a:cubicBezTo>
                  <a:pt x="13" y="83"/>
                  <a:pt x="11" y="83"/>
                  <a:pt x="10" y="83"/>
                </a:cubicBezTo>
                <a:cubicBezTo>
                  <a:pt x="10" y="83"/>
                  <a:pt x="9" y="83"/>
                  <a:pt x="9" y="83"/>
                </a:cubicBezTo>
                <a:cubicBezTo>
                  <a:pt x="9" y="83"/>
                  <a:pt x="8" y="81"/>
                  <a:pt x="9" y="81"/>
                </a:cubicBezTo>
                <a:cubicBezTo>
                  <a:pt x="9" y="80"/>
                  <a:pt x="8" y="79"/>
                  <a:pt x="7" y="78"/>
                </a:cubicBezTo>
                <a:cubicBezTo>
                  <a:pt x="7" y="78"/>
                  <a:pt x="5" y="75"/>
                  <a:pt x="5" y="75"/>
                </a:cubicBezTo>
                <a:cubicBezTo>
                  <a:pt x="5" y="75"/>
                  <a:pt x="4" y="75"/>
                  <a:pt x="4" y="74"/>
                </a:cubicBezTo>
                <a:cubicBezTo>
                  <a:pt x="4" y="73"/>
                  <a:pt x="4" y="72"/>
                  <a:pt x="4" y="72"/>
                </a:cubicBezTo>
                <a:cubicBezTo>
                  <a:pt x="3" y="70"/>
                  <a:pt x="3" y="70"/>
                  <a:pt x="3" y="70"/>
                </a:cubicBezTo>
                <a:cubicBezTo>
                  <a:pt x="3" y="70"/>
                  <a:pt x="5" y="69"/>
                  <a:pt x="5" y="68"/>
                </a:cubicBezTo>
                <a:cubicBezTo>
                  <a:pt x="5" y="68"/>
                  <a:pt x="6" y="67"/>
                  <a:pt x="5" y="66"/>
                </a:cubicBezTo>
                <a:cubicBezTo>
                  <a:pt x="5" y="65"/>
                  <a:pt x="3" y="64"/>
                  <a:pt x="3" y="64"/>
                </a:cubicBezTo>
                <a:cubicBezTo>
                  <a:pt x="2" y="63"/>
                  <a:pt x="1" y="62"/>
                  <a:pt x="0" y="61"/>
                </a:cubicBezTo>
                <a:cubicBezTo>
                  <a:pt x="0" y="60"/>
                  <a:pt x="0" y="59"/>
                  <a:pt x="0" y="59"/>
                </a:cubicBezTo>
                <a:cubicBezTo>
                  <a:pt x="0" y="59"/>
                  <a:pt x="0" y="58"/>
                  <a:pt x="1" y="58"/>
                </a:cubicBezTo>
                <a:cubicBezTo>
                  <a:pt x="2" y="57"/>
                  <a:pt x="3" y="57"/>
                  <a:pt x="3" y="56"/>
                </a:cubicBezTo>
                <a:cubicBezTo>
                  <a:pt x="3" y="56"/>
                  <a:pt x="4" y="56"/>
                  <a:pt x="4" y="55"/>
                </a:cubicBezTo>
                <a:cubicBezTo>
                  <a:pt x="3" y="54"/>
                  <a:pt x="2" y="53"/>
                  <a:pt x="2" y="53"/>
                </a:cubicBezTo>
                <a:cubicBezTo>
                  <a:pt x="3" y="50"/>
                  <a:pt x="3" y="50"/>
                  <a:pt x="3" y="50"/>
                </a:cubicBezTo>
                <a:cubicBezTo>
                  <a:pt x="2" y="49"/>
                  <a:pt x="2" y="49"/>
                  <a:pt x="2" y="49"/>
                </a:cubicBezTo>
                <a:cubicBezTo>
                  <a:pt x="2" y="45"/>
                  <a:pt x="2" y="45"/>
                  <a:pt x="2" y="45"/>
                </a:cubicBezTo>
                <a:cubicBezTo>
                  <a:pt x="2" y="44"/>
                  <a:pt x="2" y="44"/>
                  <a:pt x="2" y="44"/>
                </a:cubicBezTo>
                <a:cubicBezTo>
                  <a:pt x="2" y="44"/>
                  <a:pt x="3" y="42"/>
                  <a:pt x="3" y="42"/>
                </a:cubicBezTo>
                <a:cubicBezTo>
                  <a:pt x="3" y="41"/>
                  <a:pt x="3" y="39"/>
                  <a:pt x="3" y="39"/>
                </a:cubicBezTo>
                <a:cubicBezTo>
                  <a:pt x="3" y="39"/>
                  <a:pt x="3" y="39"/>
                  <a:pt x="3" y="39"/>
                </a:cubicBezTo>
                <a:cubicBezTo>
                  <a:pt x="5" y="40"/>
                  <a:pt x="8" y="39"/>
                  <a:pt x="9" y="39"/>
                </a:cubicBezTo>
                <a:cubicBezTo>
                  <a:pt x="11" y="39"/>
                  <a:pt x="11" y="36"/>
                  <a:pt x="10" y="33"/>
                </a:cubicBezTo>
                <a:cubicBezTo>
                  <a:pt x="10" y="31"/>
                  <a:pt x="11" y="29"/>
                  <a:pt x="11" y="27"/>
                </a:cubicBezTo>
                <a:cubicBezTo>
                  <a:pt x="12" y="25"/>
                  <a:pt x="15" y="24"/>
                  <a:pt x="18" y="22"/>
                </a:cubicBezTo>
                <a:cubicBezTo>
                  <a:pt x="20" y="20"/>
                  <a:pt x="20" y="18"/>
                  <a:pt x="23" y="18"/>
                </a:cubicBezTo>
                <a:cubicBezTo>
                  <a:pt x="23" y="18"/>
                  <a:pt x="24" y="18"/>
                  <a:pt x="25" y="19"/>
                </a:cubicBezTo>
                <a:cubicBezTo>
                  <a:pt x="25" y="19"/>
                  <a:pt x="25" y="20"/>
                  <a:pt x="26" y="21"/>
                </a:cubicBezTo>
                <a:cubicBezTo>
                  <a:pt x="26" y="21"/>
                  <a:pt x="26" y="21"/>
                  <a:pt x="27" y="21"/>
                </a:cubicBezTo>
                <a:cubicBezTo>
                  <a:pt x="29" y="24"/>
                  <a:pt x="31" y="26"/>
                  <a:pt x="31" y="18"/>
                </a:cubicBezTo>
                <a:cubicBezTo>
                  <a:pt x="32" y="11"/>
                  <a:pt x="37" y="13"/>
                  <a:pt x="41" y="11"/>
                </a:cubicBezTo>
                <a:cubicBezTo>
                  <a:pt x="41" y="11"/>
                  <a:pt x="41" y="11"/>
                  <a:pt x="42" y="10"/>
                </a:cubicBezTo>
                <a:cubicBezTo>
                  <a:pt x="43" y="11"/>
                  <a:pt x="44" y="11"/>
                  <a:pt x="45" y="11"/>
                </a:cubicBezTo>
                <a:cubicBezTo>
                  <a:pt x="46" y="11"/>
                  <a:pt x="46" y="11"/>
                  <a:pt x="46" y="11"/>
                </a:cubicBezTo>
                <a:cubicBezTo>
                  <a:pt x="46" y="11"/>
                  <a:pt x="49" y="7"/>
                  <a:pt x="49" y="7"/>
                </a:cubicBezTo>
                <a:cubicBezTo>
                  <a:pt x="50" y="7"/>
                  <a:pt x="52" y="6"/>
                  <a:pt x="52" y="6"/>
                </a:cubicBezTo>
                <a:cubicBezTo>
                  <a:pt x="54" y="3"/>
                  <a:pt x="54" y="3"/>
                  <a:pt x="54" y="3"/>
                </a:cubicBezTo>
                <a:cubicBezTo>
                  <a:pt x="54" y="3"/>
                  <a:pt x="56" y="4"/>
                  <a:pt x="57" y="4"/>
                </a:cubicBezTo>
                <a:cubicBezTo>
                  <a:pt x="58" y="4"/>
                  <a:pt x="59" y="4"/>
                  <a:pt x="61" y="4"/>
                </a:cubicBezTo>
                <a:cubicBezTo>
                  <a:pt x="62" y="3"/>
                  <a:pt x="62" y="3"/>
                  <a:pt x="62" y="3"/>
                </a:cubicBezTo>
                <a:cubicBezTo>
                  <a:pt x="62" y="3"/>
                  <a:pt x="64" y="1"/>
                  <a:pt x="66" y="1"/>
                </a:cubicBezTo>
                <a:cubicBezTo>
                  <a:pt x="68" y="0"/>
                  <a:pt x="68" y="1"/>
                  <a:pt x="68" y="1"/>
                </a:cubicBezTo>
                <a:cubicBezTo>
                  <a:pt x="68" y="1"/>
                  <a:pt x="71" y="1"/>
                  <a:pt x="73" y="1"/>
                </a:cubicBezTo>
                <a:cubicBezTo>
                  <a:pt x="73" y="1"/>
                  <a:pt x="73" y="0"/>
                  <a:pt x="73" y="0"/>
                </a:cubicBezTo>
                <a:cubicBezTo>
                  <a:pt x="76" y="2"/>
                  <a:pt x="76" y="5"/>
                  <a:pt x="79" y="8"/>
                </a:cubicBezTo>
                <a:cubicBezTo>
                  <a:pt x="83" y="12"/>
                  <a:pt x="87" y="11"/>
                  <a:pt x="94" y="15"/>
                </a:cubicBezTo>
                <a:cubicBezTo>
                  <a:pt x="94" y="16"/>
                  <a:pt x="98" y="19"/>
                  <a:pt x="99" y="22"/>
                </a:cubicBezTo>
                <a:cubicBezTo>
                  <a:pt x="100" y="26"/>
                  <a:pt x="104" y="26"/>
                  <a:pt x="105" y="30"/>
                </a:cubicBezTo>
                <a:cubicBezTo>
                  <a:pt x="105" y="33"/>
                  <a:pt x="103" y="34"/>
                  <a:pt x="103" y="37"/>
                </a:cubicBezTo>
                <a:cubicBezTo>
                  <a:pt x="103" y="40"/>
                  <a:pt x="105" y="47"/>
                  <a:pt x="106" y="48"/>
                </a:cubicBezTo>
                <a:cubicBezTo>
                  <a:pt x="106" y="48"/>
                  <a:pt x="106" y="49"/>
                  <a:pt x="106" y="49"/>
                </a:cubicBezTo>
                <a:cubicBezTo>
                  <a:pt x="97" y="51"/>
                  <a:pt x="97" y="51"/>
                  <a:pt x="97" y="51"/>
                </a:cubicBezTo>
                <a:cubicBezTo>
                  <a:pt x="98" y="60"/>
                  <a:pt x="98" y="60"/>
                  <a:pt x="98" y="60"/>
                </a:cubicBezTo>
                <a:cubicBezTo>
                  <a:pt x="93" y="64"/>
                  <a:pt x="93" y="64"/>
                  <a:pt x="93" y="64"/>
                </a:cubicBezTo>
                <a:cubicBezTo>
                  <a:pt x="93" y="64"/>
                  <a:pt x="81" y="66"/>
                  <a:pt x="80" y="66"/>
                </a:cubicBezTo>
                <a:cubicBezTo>
                  <a:pt x="79" y="66"/>
                  <a:pt x="74" y="67"/>
                  <a:pt x="72" y="68"/>
                </a:cubicBezTo>
                <a:cubicBezTo>
                  <a:pt x="70" y="68"/>
                  <a:pt x="67" y="70"/>
                  <a:pt x="66" y="70"/>
                </a:cubicBezTo>
                <a:cubicBezTo>
                  <a:pt x="64" y="71"/>
                  <a:pt x="63" y="76"/>
                  <a:pt x="63" y="76"/>
                </a:cubicBezTo>
                <a:cubicBezTo>
                  <a:pt x="63" y="76"/>
                  <a:pt x="60" y="80"/>
                  <a:pt x="59" y="81"/>
                </a:cubicBezTo>
                <a:cubicBezTo>
                  <a:pt x="58" y="82"/>
                  <a:pt x="53" y="85"/>
                  <a:pt x="53" y="85"/>
                </a:cubicBezTo>
                <a:cubicBezTo>
                  <a:pt x="53" y="85"/>
                  <a:pt x="48" y="85"/>
                  <a:pt x="47" y="85"/>
                </a:cubicBezTo>
                <a:cubicBezTo>
                  <a:pt x="45" y="85"/>
                  <a:pt x="43" y="87"/>
                  <a:pt x="41" y="87"/>
                </a:cubicBezTo>
                <a:cubicBezTo>
                  <a:pt x="38" y="88"/>
                  <a:pt x="36" y="89"/>
                  <a:pt x="35" y="89"/>
                </a:cubicBezTo>
                <a:cubicBezTo>
                  <a:pt x="34" y="89"/>
                  <a:pt x="29" y="90"/>
                  <a:pt x="29" y="90"/>
                </a:cubicBezTo>
                <a:cubicBezTo>
                  <a:pt x="29" y="93"/>
                  <a:pt x="29" y="93"/>
                  <a:pt x="29" y="93"/>
                </a:cubicBezTo>
                <a:cubicBezTo>
                  <a:pt x="29" y="93"/>
                  <a:pt x="28" y="93"/>
                  <a:pt x="28" y="93"/>
                </a:cubicBezTo>
                <a:cubicBezTo>
                  <a:pt x="28" y="93"/>
                  <a:pt x="28" y="93"/>
                  <a:pt x="27" y="93"/>
                </a:cubicBezTo>
                <a:cubicBezTo>
                  <a:pt x="27" y="92"/>
                  <a:pt x="27" y="92"/>
                  <a:pt x="27" y="92"/>
                </a:cubicBezTo>
                <a:cubicBezTo>
                  <a:pt x="25" y="90"/>
                  <a:pt x="25" y="90"/>
                  <a:pt x="25" y="90"/>
                </a:cubicBezTo>
                <a:cubicBezTo>
                  <a:pt x="25" y="90"/>
                  <a:pt x="24" y="91"/>
                  <a:pt x="23" y="91"/>
                </a:cubicBezTo>
                <a:cubicBezTo>
                  <a:pt x="22" y="91"/>
                  <a:pt x="22" y="90"/>
                  <a:pt x="21" y="90"/>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75" name="Freeform 47">
            <a:extLst>
              <a:ext uri="{FF2B5EF4-FFF2-40B4-BE49-F238E27FC236}">
                <a16:creationId xmlns:a16="http://schemas.microsoft.com/office/drawing/2014/main" id="{8E1ADCF6-F278-4D19-BF09-124B1B66D06B}"/>
              </a:ext>
            </a:extLst>
          </p:cNvPr>
          <p:cNvSpPr>
            <a:spLocks/>
          </p:cNvSpPr>
          <p:nvPr/>
        </p:nvSpPr>
        <p:spPr bwMode="auto">
          <a:xfrm>
            <a:off x="4569352" y="4430523"/>
            <a:ext cx="492871" cy="266527"/>
          </a:xfrm>
          <a:custGeom>
            <a:avLst/>
            <a:gdLst>
              <a:gd name="T0" fmla="*/ 32 w 195"/>
              <a:gd name="T1" fmla="*/ 49 h 109"/>
              <a:gd name="T2" fmla="*/ 40 w 195"/>
              <a:gd name="T3" fmla="*/ 37 h 109"/>
              <a:gd name="T4" fmla="*/ 47 w 195"/>
              <a:gd name="T5" fmla="*/ 25 h 109"/>
              <a:gd name="T6" fmla="*/ 53 w 195"/>
              <a:gd name="T7" fmla="*/ 15 h 109"/>
              <a:gd name="T8" fmla="*/ 64 w 195"/>
              <a:gd name="T9" fmla="*/ 13 h 109"/>
              <a:gd name="T10" fmla="*/ 71 w 195"/>
              <a:gd name="T11" fmla="*/ 17 h 109"/>
              <a:gd name="T12" fmla="*/ 78 w 195"/>
              <a:gd name="T13" fmla="*/ 8 h 109"/>
              <a:gd name="T14" fmla="*/ 87 w 195"/>
              <a:gd name="T15" fmla="*/ 10 h 109"/>
              <a:gd name="T16" fmla="*/ 96 w 195"/>
              <a:gd name="T17" fmla="*/ 14 h 109"/>
              <a:gd name="T18" fmla="*/ 97 w 195"/>
              <a:gd name="T19" fmla="*/ 22 h 109"/>
              <a:gd name="T20" fmla="*/ 102 w 195"/>
              <a:gd name="T21" fmla="*/ 23 h 109"/>
              <a:gd name="T22" fmla="*/ 106 w 195"/>
              <a:gd name="T23" fmla="*/ 23 h 109"/>
              <a:gd name="T24" fmla="*/ 108 w 195"/>
              <a:gd name="T25" fmla="*/ 20 h 109"/>
              <a:gd name="T26" fmla="*/ 111 w 195"/>
              <a:gd name="T27" fmla="*/ 15 h 109"/>
              <a:gd name="T28" fmla="*/ 114 w 195"/>
              <a:gd name="T29" fmla="*/ 12 h 109"/>
              <a:gd name="T30" fmla="*/ 118 w 195"/>
              <a:gd name="T31" fmla="*/ 9 h 109"/>
              <a:gd name="T32" fmla="*/ 123 w 195"/>
              <a:gd name="T33" fmla="*/ 9 h 109"/>
              <a:gd name="T34" fmla="*/ 126 w 195"/>
              <a:gd name="T35" fmla="*/ 8 h 109"/>
              <a:gd name="T36" fmla="*/ 131 w 195"/>
              <a:gd name="T37" fmla="*/ 9 h 109"/>
              <a:gd name="T38" fmla="*/ 135 w 195"/>
              <a:gd name="T39" fmla="*/ 11 h 109"/>
              <a:gd name="T40" fmla="*/ 142 w 195"/>
              <a:gd name="T41" fmla="*/ 7 h 109"/>
              <a:gd name="T42" fmla="*/ 145 w 195"/>
              <a:gd name="T43" fmla="*/ 4 h 109"/>
              <a:gd name="T44" fmla="*/ 148 w 195"/>
              <a:gd name="T45" fmla="*/ 1 h 109"/>
              <a:gd name="T46" fmla="*/ 154 w 195"/>
              <a:gd name="T47" fmla="*/ 2 h 109"/>
              <a:gd name="T48" fmla="*/ 162 w 195"/>
              <a:gd name="T49" fmla="*/ 1 h 109"/>
              <a:gd name="T50" fmla="*/ 168 w 195"/>
              <a:gd name="T51" fmla="*/ 1 h 109"/>
              <a:gd name="T52" fmla="*/ 173 w 195"/>
              <a:gd name="T53" fmla="*/ 4 h 109"/>
              <a:gd name="T54" fmla="*/ 175 w 195"/>
              <a:gd name="T55" fmla="*/ 9 h 109"/>
              <a:gd name="T56" fmla="*/ 183 w 195"/>
              <a:gd name="T57" fmla="*/ 10 h 109"/>
              <a:gd name="T58" fmla="*/ 187 w 195"/>
              <a:gd name="T59" fmla="*/ 11 h 109"/>
              <a:gd name="T60" fmla="*/ 195 w 195"/>
              <a:gd name="T61" fmla="*/ 12 h 109"/>
              <a:gd name="T62" fmla="*/ 193 w 195"/>
              <a:gd name="T63" fmla="*/ 20 h 109"/>
              <a:gd name="T64" fmla="*/ 192 w 195"/>
              <a:gd name="T65" fmla="*/ 27 h 109"/>
              <a:gd name="T66" fmla="*/ 191 w 195"/>
              <a:gd name="T67" fmla="*/ 33 h 109"/>
              <a:gd name="T68" fmla="*/ 188 w 195"/>
              <a:gd name="T69" fmla="*/ 39 h 109"/>
              <a:gd name="T70" fmla="*/ 188 w 195"/>
              <a:gd name="T71" fmla="*/ 47 h 109"/>
              <a:gd name="T72" fmla="*/ 186 w 195"/>
              <a:gd name="T73" fmla="*/ 52 h 109"/>
              <a:gd name="T74" fmla="*/ 169 w 195"/>
              <a:gd name="T75" fmla="*/ 49 h 109"/>
              <a:gd name="T76" fmla="*/ 146 w 195"/>
              <a:gd name="T77" fmla="*/ 50 h 109"/>
              <a:gd name="T78" fmla="*/ 126 w 195"/>
              <a:gd name="T79" fmla="*/ 70 h 109"/>
              <a:gd name="T80" fmla="*/ 110 w 195"/>
              <a:gd name="T81" fmla="*/ 78 h 109"/>
              <a:gd name="T82" fmla="*/ 94 w 195"/>
              <a:gd name="T83" fmla="*/ 85 h 109"/>
              <a:gd name="T84" fmla="*/ 73 w 195"/>
              <a:gd name="T85" fmla="*/ 96 h 109"/>
              <a:gd name="T86" fmla="*/ 47 w 195"/>
              <a:gd name="T87" fmla="*/ 107 h 109"/>
              <a:gd name="T88" fmla="*/ 22 w 195"/>
              <a:gd name="T89" fmla="*/ 98 h 109"/>
              <a:gd name="T90" fmla="*/ 14 w 195"/>
              <a:gd name="T91" fmla="*/ 102 h 109"/>
              <a:gd name="T92" fmla="*/ 4 w 195"/>
              <a:gd name="T93" fmla="*/ 88 h 109"/>
              <a:gd name="T94" fmla="*/ 0 w 195"/>
              <a:gd name="T95" fmla="*/ 84 h 109"/>
              <a:gd name="T96" fmla="*/ 2 w 195"/>
              <a:gd name="T97" fmla="*/ 75 h 109"/>
              <a:gd name="T98" fmla="*/ 3 w 195"/>
              <a:gd name="T99" fmla="*/ 68 h 109"/>
              <a:gd name="T100" fmla="*/ 5 w 195"/>
              <a:gd name="T101" fmla="*/ 60 h 109"/>
              <a:gd name="T102" fmla="*/ 9 w 195"/>
              <a:gd name="T103" fmla="*/ 55 h 109"/>
              <a:gd name="T104" fmla="*/ 16 w 195"/>
              <a:gd name="T105" fmla="*/ 57 h 109"/>
              <a:gd name="T106" fmla="*/ 22 w 195"/>
              <a:gd name="T107" fmla="*/ 5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5" h="109">
                <a:moveTo>
                  <a:pt x="26" y="54"/>
                </a:moveTo>
                <a:cubicBezTo>
                  <a:pt x="29" y="52"/>
                  <a:pt x="29" y="52"/>
                  <a:pt x="29" y="52"/>
                </a:cubicBezTo>
                <a:cubicBezTo>
                  <a:pt x="29" y="52"/>
                  <a:pt x="29" y="49"/>
                  <a:pt x="30" y="50"/>
                </a:cubicBezTo>
                <a:cubicBezTo>
                  <a:pt x="30" y="50"/>
                  <a:pt x="32" y="49"/>
                  <a:pt x="32" y="49"/>
                </a:cubicBezTo>
                <a:cubicBezTo>
                  <a:pt x="33" y="47"/>
                  <a:pt x="33" y="47"/>
                  <a:pt x="33" y="47"/>
                </a:cubicBezTo>
                <a:cubicBezTo>
                  <a:pt x="34" y="44"/>
                  <a:pt x="34" y="44"/>
                  <a:pt x="34" y="44"/>
                </a:cubicBezTo>
                <a:cubicBezTo>
                  <a:pt x="39" y="42"/>
                  <a:pt x="39" y="42"/>
                  <a:pt x="39" y="42"/>
                </a:cubicBezTo>
                <a:cubicBezTo>
                  <a:pt x="40" y="37"/>
                  <a:pt x="40" y="37"/>
                  <a:pt x="40" y="37"/>
                </a:cubicBezTo>
                <a:cubicBezTo>
                  <a:pt x="39" y="34"/>
                  <a:pt x="39" y="34"/>
                  <a:pt x="39" y="34"/>
                </a:cubicBezTo>
                <a:cubicBezTo>
                  <a:pt x="39" y="34"/>
                  <a:pt x="39" y="30"/>
                  <a:pt x="40" y="30"/>
                </a:cubicBezTo>
                <a:cubicBezTo>
                  <a:pt x="41" y="30"/>
                  <a:pt x="44" y="28"/>
                  <a:pt x="44" y="28"/>
                </a:cubicBezTo>
                <a:cubicBezTo>
                  <a:pt x="47" y="25"/>
                  <a:pt x="47" y="25"/>
                  <a:pt x="47" y="25"/>
                </a:cubicBezTo>
                <a:cubicBezTo>
                  <a:pt x="47" y="23"/>
                  <a:pt x="47" y="23"/>
                  <a:pt x="47" y="23"/>
                </a:cubicBezTo>
                <a:cubicBezTo>
                  <a:pt x="49" y="19"/>
                  <a:pt x="49" y="19"/>
                  <a:pt x="49" y="19"/>
                </a:cubicBezTo>
                <a:cubicBezTo>
                  <a:pt x="51" y="17"/>
                  <a:pt x="51" y="17"/>
                  <a:pt x="51" y="17"/>
                </a:cubicBezTo>
                <a:cubicBezTo>
                  <a:pt x="53" y="15"/>
                  <a:pt x="53" y="15"/>
                  <a:pt x="53" y="15"/>
                </a:cubicBezTo>
                <a:cubicBezTo>
                  <a:pt x="56" y="14"/>
                  <a:pt x="56" y="14"/>
                  <a:pt x="56" y="14"/>
                </a:cubicBezTo>
                <a:cubicBezTo>
                  <a:pt x="56" y="14"/>
                  <a:pt x="57" y="14"/>
                  <a:pt x="58" y="14"/>
                </a:cubicBezTo>
                <a:cubicBezTo>
                  <a:pt x="59" y="14"/>
                  <a:pt x="60" y="13"/>
                  <a:pt x="60" y="13"/>
                </a:cubicBezTo>
                <a:cubicBezTo>
                  <a:pt x="61" y="13"/>
                  <a:pt x="64" y="13"/>
                  <a:pt x="64" y="13"/>
                </a:cubicBezTo>
                <a:cubicBezTo>
                  <a:pt x="64" y="13"/>
                  <a:pt x="66" y="11"/>
                  <a:pt x="66" y="12"/>
                </a:cubicBezTo>
                <a:cubicBezTo>
                  <a:pt x="66" y="14"/>
                  <a:pt x="66" y="15"/>
                  <a:pt x="66" y="15"/>
                </a:cubicBezTo>
                <a:cubicBezTo>
                  <a:pt x="67" y="16"/>
                  <a:pt x="68" y="18"/>
                  <a:pt x="68" y="18"/>
                </a:cubicBezTo>
                <a:cubicBezTo>
                  <a:pt x="68" y="18"/>
                  <a:pt x="70" y="18"/>
                  <a:pt x="71" y="17"/>
                </a:cubicBezTo>
                <a:cubicBezTo>
                  <a:pt x="72" y="16"/>
                  <a:pt x="74" y="15"/>
                  <a:pt x="74" y="15"/>
                </a:cubicBezTo>
                <a:cubicBezTo>
                  <a:pt x="74" y="15"/>
                  <a:pt x="76" y="17"/>
                  <a:pt x="76" y="16"/>
                </a:cubicBezTo>
                <a:cubicBezTo>
                  <a:pt x="76" y="15"/>
                  <a:pt x="76" y="11"/>
                  <a:pt x="76" y="11"/>
                </a:cubicBezTo>
                <a:cubicBezTo>
                  <a:pt x="78" y="8"/>
                  <a:pt x="78" y="8"/>
                  <a:pt x="78" y="8"/>
                </a:cubicBezTo>
                <a:cubicBezTo>
                  <a:pt x="78" y="8"/>
                  <a:pt x="80" y="8"/>
                  <a:pt x="80" y="7"/>
                </a:cubicBezTo>
                <a:cubicBezTo>
                  <a:pt x="80" y="6"/>
                  <a:pt x="82" y="4"/>
                  <a:pt x="82" y="4"/>
                </a:cubicBezTo>
                <a:cubicBezTo>
                  <a:pt x="85" y="4"/>
                  <a:pt x="85" y="4"/>
                  <a:pt x="85" y="4"/>
                </a:cubicBezTo>
                <a:cubicBezTo>
                  <a:pt x="87" y="10"/>
                  <a:pt x="87" y="10"/>
                  <a:pt x="87" y="10"/>
                </a:cubicBezTo>
                <a:cubicBezTo>
                  <a:pt x="90" y="12"/>
                  <a:pt x="90" y="12"/>
                  <a:pt x="90" y="12"/>
                </a:cubicBezTo>
                <a:cubicBezTo>
                  <a:pt x="91" y="13"/>
                  <a:pt x="91" y="13"/>
                  <a:pt x="91" y="13"/>
                </a:cubicBezTo>
                <a:cubicBezTo>
                  <a:pt x="93" y="14"/>
                  <a:pt x="93" y="14"/>
                  <a:pt x="93" y="14"/>
                </a:cubicBezTo>
                <a:cubicBezTo>
                  <a:pt x="96" y="14"/>
                  <a:pt x="96" y="14"/>
                  <a:pt x="96" y="14"/>
                </a:cubicBezTo>
                <a:cubicBezTo>
                  <a:pt x="96" y="15"/>
                  <a:pt x="96" y="15"/>
                  <a:pt x="96" y="15"/>
                </a:cubicBezTo>
                <a:cubicBezTo>
                  <a:pt x="98" y="17"/>
                  <a:pt x="98" y="17"/>
                  <a:pt x="98" y="17"/>
                </a:cubicBezTo>
                <a:cubicBezTo>
                  <a:pt x="99" y="20"/>
                  <a:pt x="99" y="20"/>
                  <a:pt x="99" y="20"/>
                </a:cubicBezTo>
                <a:cubicBezTo>
                  <a:pt x="97" y="22"/>
                  <a:pt x="97" y="22"/>
                  <a:pt x="97" y="22"/>
                </a:cubicBezTo>
                <a:cubicBezTo>
                  <a:pt x="97" y="23"/>
                  <a:pt x="97" y="23"/>
                  <a:pt x="97" y="23"/>
                </a:cubicBezTo>
                <a:cubicBezTo>
                  <a:pt x="98" y="24"/>
                  <a:pt x="98" y="24"/>
                  <a:pt x="98" y="24"/>
                </a:cubicBezTo>
                <a:cubicBezTo>
                  <a:pt x="98" y="24"/>
                  <a:pt x="99" y="24"/>
                  <a:pt x="99" y="24"/>
                </a:cubicBezTo>
                <a:cubicBezTo>
                  <a:pt x="99" y="24"/>
                  <a:pt x="101" y="23"/>
                  <a:pt x="102" y="23"/>
                </a:cubicBezTo>
                <a:cubicBezTo>
                  <a:pt x="102" y="23"/>
                  <a:pt x="102" y="22"/>
                  <a:pt x="102" y="22"/>
                </a:cubicBezTo>
                <a:cubicBezTo>
                  <a:pt x="102" y="22"/>
                  <a:pt x="104" y="21"/>
                  <a:pt x="104" y="21"/>
                </a:cubicBezTo>
                <a:cubicBezTo>
                  <a:pt x="104" y="21"/>
                  <a:pt x="105" y="21"/>
                  <a:pt x="105" y="21"/>
                </a:cubicBezTo>
                <a:cubicBezTo>
                  <a:pt x="105" y="22"/>
                  <a:pt x="106" y="23"/>
                  <a:pt x="106" y="23"/>
                </a:cubicBezTo>
                <a:cubicBezTo>
                  <a:pt x="106" y="23"/>
                  <a:pt x="107" y="22"/>
                  <a:pt x="107" y="23"/>
                </a:cubicBezTo>
                <a:cubicBezTo>
                  <a:pt x="107" y="23"/>
                  <a:pt x="108" y="23"/>
                  <a:pt x="108" y="23"/>
                </a:cubicBezTo>
                <a:cubicBezTo>
                  <a:pt x="108" y="23"/>
                  <a:pt x="108" y="23"/>
                  <a:pt x="108" y="22"/>
                </a:cubicBezTo>
                <a:cubicBezTo>
                  <a:pt x="108" y="20"/>
                  <a:pt x="108" y="20"/>
                  <a:pt x="108" y="20"/>
                </a:cubicBezTo>
                <a:cubicBezTo>
                  <a:pt x="108" y="19"/>
                  <a:pt x="108" y="18"/>
                  <a:pt x="108" y="18"/>
                </a:cubicBezTo>
                <a:cubicBezTo>
                  <a:pt x="109" y="17"/>
                  <a:pt x="109" y="17"/>
                  <a:pt x="109" y="16"/>
                </a:cubicBezTo>
                <a:cubicBezTo>
                  <a:pt x="109" y="16"/>
                  <a:pt x="108" y="15"/>
                  <a:pt x="109" y="15"/>
                </a:cubicBezTo>
                <a:cubicBezTo>
                  <a:pt x="110" y="15"/>
                  <a:pt x="111" y="15"/>
                  <a:pt x="111" y="15"/>
                </a:cubicBezTo>
                <a:cubicBezTo>
                  <a:pt x="111" y="15"/>
                  <a:pt x="111" y="14"/>
                  <a:pt x="111" y="14"/>
                </a:cubicBezTo>
                <a:cubicBezTo>
                  <a:pt x="111" y="14"/>
                  <a:pt x="112" y="13"/>
                  <a:pt x="113" y="13"/>
                </a:cubicBezTo>
                <a:cubicBezTo>
                  <a:pt x="113" y="13"/>
                  <a:pt x="113" y="14"/>
                  <a:pt x="114" y="13"/>
                </a:cubicBezTo>
                <a:cubicBezTo>
                  <a:pt x="115" y="12"/>
                  <a:pt x="114" y="12"/>
                  <a:pt x="114" y="12"/>
                </a:cubicBezTo>
                <a:cubicBezTo>
                  <a:pt x="114" y="11"/>
                  <a:pt x="114" y="11"/>
                  <a:pt x="114" y="11"/>
                </a:cubicBezTo>
                <a:cubicBezTo>
                  <a:pt x="115" y="10"/>
                  <a:pt x="114" y="11"/>
                  <a:pt x="116" y="11"/>
                </a:cubicBezTo>
                <a:cubicBezTo>
                  <a:pt x="117" y="10"/>
                  <a:pt x="118" y="10"/>
                  <a:pt x="118" y="10"/>
                </a:cubicBezTo>
                <a:cubicBezTo>
                  <a:pt x="118" y="10"/>
                  <a:pt x="118" y="9"/>
                  <a:pt x="118" y="9"/>
                </a:cubicBezTo>
                <a:cubicBezTo>
                  <a:pt x="120" y="8"/>
                  <a:pt x="120" y="8"/>
                  <a:pt x="120" y="8"/>
                </a:cubicBezTo>
                <a:cubicBezTo>
                  <a:pt x="120" y="8"/>
                  <a:pt x="120" y="9"/>
                  <a:pt x="120" y="9"/>
                </a:cubicBezTo>
                <a:cubicBezTo>
                  <a:pt x="120" y="9"/>
                  <a:pt x="121" y="9"/>
                  <a:pt x="122" y="9"/>
                </a:cubicBezTo>
                <a:cubicBezTo>
                  <a:pt x="122" y="9"/>
                  <a:pt x="123" y="10"/>
                  <a:pt x="123" y="9"/>
                </a:cubicBezTo>
                <a:cubicBezTo>
                  <a:pt x="123" y="9"/>
                  <a:pt x="124" y="9"/>
                  <a:pt x="124" y="8"/>
                </a:cubicBezTo>
                <a:cubicBezTo>
                  <a:pt x="124" y="8"/>
                  <a:pt x="124" y="8"/>
                  <a:pt x="124" y="8"/>
                </a:cubicBezTo>
                <a:cubicBezTo>
                  <a:pt x="124" y="8"/>
                  <a:pt x="124" y="7"/>
                  <a:pt x="125" y="7"/>
                </a:cubicBezTo>
                <a:cubicBezTo>
                  <a:pt x="126" y="8"/>
                  <a:pt x="125" y="8"/>
                  <a:pt x="126" y="8"/>
                </a:cubicBezTo>
                <a:cubicBezTo>
                  <a:pt x="126" y="7"/>
                  <a:pt x="128" y="6"/>
                  <a:pt x="128" y="6"/>
                </a:cubicBezTo>
                <a:cubicBezTo>
                  <a:pt x="128" y="6"/>
                  <a:pt x="128" y="6"/>
                  <a:pt x="129" y="8"/>
                </a:cubicBezTo>
                <a:cubicBezTo>
                  <a:pt x="129" y="9"/>
                  <a:pt x="130" y="9"/>
                  <a:pt x="131" y="9"/>
                </a:cubicBezTo>
                <a:cubicBezTo>
                  <a:pt x="131" y="9"/>
                  <a:pt x="131" y="9"/>
                  <a:pt x="131" y="9"/>
                </a:cubicBezTo>
                <a:cubicBezTo>
                  <a:pt x="131" y="10"/>
                  <a:pt x="132" y="11"/>
                  <a:pt x="132" y="11"/>
                </a:cubicBezTo>
                <a:cubicBezTo>
                  <a:pt x="133" y="11"/>
                  <a:pt x="133" y="11"/>
                  <a:pt x="133" y="11"/>
                </a:cubicBezTo>
                <a:cubicBezTo>
                  <a:pt x="134" y="10"/>
                  <a:pt x="134" y="10"/>
                  <a:pt x="134" y="10"/>
                </a:cubicBezTo>
                <a:cubicBezTo>
                  <a:pt x="134" y="10"/>
                  <a:pt x="134" y="11"/>
                  <a:pt x="135" y="11"/>
                </a:cubicBezTo>
                <a:cubicBezTo>
                  <a:pt x="136" y="11"/>
                  <a:pt x="137" y="12"/>
                  <a:pt x="137" y="12"/>
                </a:cubicBezTo>
                <a:cubicBezTo>
                  <a:pt x="137" y="11"/>
                  <a:pt x="138" y="10"/>
                  <a:pt x="138" y="10"/>
                </a:cubicBezTo>
                <a:cubicBezTo>
                  <a:pt x="138" y="9"/>
                  <a:pt x="138" y="9"/>
                  <a:pt x="139" y="8"/>
                </a:cubicBezTo>
                <a:cubicBezTo>
                  <a:pt x="139" y="8"/>
                  <a:pt x="142" y="7"/>
                  <a:pt x="142" y="7"/>
                </a:cubicBezTo>
                <a:cubicBezTo>
                  <a:pt x="142" y="7"/>
                  <a:pt x="141" y="5"/>
                  <a:pt x="140" y="5"/>
                </a:cubicBezTo>
                <a:cubicBezTo>
                  <a:pt x="140" y="5"/>
                  <a:pt x="139" y="4"/>
                  <a:pt x="141" y="3"/>
                </a:cubicBezTo>
                <a:cubicBezTo>
                  <a:pt x="142" y="3"/>
                  <a:pt x="143" y="3"/>
                  <a:pt x="143" y="3"/>
                </a:cubicBezTo>
                <a:cubicBezTo>
                  <a:pt x="145" y="4"/>
                  <a:pt x="145" y="4"/>
                  <a:pt x="145" y="4"/>
                </a:cubicBezTo>
                <a:cubicBezTo>
                  <a:pt x="145" y="3"/>
                  <a:pt x="145" y="3"/>
                  <a:pt x="145" y="3"/>
                </a:cubicBezTo>
                <a:cubicBezTo>
                  <a:pt x="146" y="2"/>
                  <a:pt x="146" y="2"/>
                  <a:pt x="146" y="2"/>
                </a:cubicBezTo>
                <a:cubicBezTo>
                  <a:pt x="146" y="2"/>
                  <a:pt x="147" y="1"/>
                  <a:pt x="147" y="1"/>
                </a:cubicBezTo>
                <a:cubicBezTo>
                  <a:pt x="147" y="1"/>
                  <a:pt x="148" y="1"/>
                  <a:pt x="148" y="1"/>
                </a:cubicBezTo>
                <a:cubicBezTo>
                  <a:pt x="149" y="1"/>
                  <a:pt x="150" y="1"/>
                  <a:pt x="150" y="1"/>
                </a:cubicBezTo>
                <a:cubicBezTo>
                  <a:pt x="150" y="1"/>
                  <a:pt x="151" y="2"/>
                  <a:pt x="151" y="2"/>
                </a:cubicBezTo>
                <a:cubicBezTo>
                  <a:pt x="152" y="2"/>
                  <a:pt x="153" y="2"/>
                  <a:pt x="153" y="2"/>
                </a:cubicBezTo>
                <a:cubicBezTo>
                  <a:pt x="153" y="2"/>
                  <a:pt x="154" y="3"/>
                  <a:pt x="154" y="2"/>
                </a:cubicBezTo>
                <a:cubicBezTo>
                  <a:pt x="155" y="2"/>
                  <a:pt x="155" y="1"/>
                  <a:pt x="155" y="1"/>
                </a:cubicBezTo>
                <a:cubicBezTo>
                  <a:pt x="155" y="1"/>
                  <a:pt x="159" y="0"/>
                  <a:pt x="159" y="0"/>
                </a:cubicBezTo>
                <a:cubicBezTo>
                  <a:pt x="159" y="0"/>
                  <a:pt x="160" y="0"/>
                  <a:pt x="160" y="0"/>
                </a:cubicBezTo>
                <a:cubicBezTo>
                  <a:pt x="161" y="1"/>
                  <a:pt x="162" y="1"/>
                  <a:pt x="162" y="1"/>
                </a:cubicBezTo>
                <a:cubicBezTo>
                  <a:pt x="163" y="1"/>
                  <a:pt x="164" y="2"/>
                  <a:pt x="164" y="2"/>
                </a:cubicBezTo>
                <a:cubicBezTo>
                  <a:pt x="165" y="3"/>
                  <a:pt x="166" y="3"/>
                  <a:pt x="166" y="3"/>
                </a:cubicBezTo>
                <a:cubicBezTo>
                  <a:pt x="166" y="3"/>
                  <a:pt x="166" y="1"/>
                  <a:pt x="166" y="1"/>
                </a:cubicBezTo>
                <a:cubicBezTo>
                  <a:pt x="167" y="1"/>
                  <a:pt x="168" y="1"/>
                  <a:pt x="168" y="1"/>
                </a:cubicBezTo>
                <a:cubicBezTo>
                  <a:pt x="169" y="2"/>
                  <a:pt x="169" y="2"/>
                  <a:pt x="169" y="2"/>
                </a:cubicBezTo>
                <a:cubicBezTo>
                  <a:pt x="169" y="2"/>
                  <a:pt x="170" y="3"/>
                  <a:pt x="171" y="3"/>
                </a:cubicBezTo>
                <a:cubicBezTo>
                  <a:pt x="171" y="3"/>
                  <a:pt x="172" y="2"/>
                  <a:pt x="172" y="2"/>
                </a:cubicBezTo>
                <a:cubicBezTo>
                  <a:pt x="172" y="3"/>
                  <a:pt x="173" y="3"/>
                  <a:pt x="173" y="4"/>
                </a:cubicBezTo>
                <a:cubicBezTo>
                  <a:pt x="173" y="4"/>
                  <a:pt x="174" y="5"/>
                  <a:pt x="174" y="5"/>
                </a:cubicBezTo>
                <a:cubicBezTo>
                  <a:pt x="174" y="6"/>
                  <a:pt x="175" y="6"/>
                  <a:pt x="175" y="6"/>
                </a:cubicBezTo>
                <a:cubicBezTo>
                  <a:pt x="175" y="7"/>
                  <a:pt x="175" y="8"/>
                  <a:pt x="175" y="8"/>
                </a:cubicBezTo>
                <a:cubicBezTo>
                  <a:pt x="175" y="8"/>
                  <a:pt x="175" y="8"/>
                  <a:pt x="175" y="9"/>
                </a:cubicBezTo>
                <a:cubicBezTo>
                  <a:pt x="176" y="9"/>
                  <a:pt x="179" y="9"/>
                  <a:pt x="179" y="9"/>
                </a:cubicBezTo>
                <a:cubicBezTo>
                  <a:pt x="179" y="9"/>
                  <a:pt x="180" y="9"/>
                  <a:pt x="180" y="10"/>
                </a:cubicBezTo>
                <a:cubicBezTo>
                  <a:pt x="180" y="10"/>
                  <a:pt x="182" y="10"/>
                  <a:pt x="182" y="10"/>
                </a:cubicBezTo>
                <a:cubicBezTo>
                  <a:pt x="182" y="10"/>
                  <a:pt x="183" y="9"/>
                  <a:pt x="183" y="10"/>
                </a:cubicBezTo>
                <a:cubicBezTo>
                  <a:pt x="183" y="10"/>
                  <a:pt x="183" y="11"/>
                  <a:pt x="183" y="11"/>
                </a:cubicBezTo>
                <a:cubicBezTo>
                  <a:pt x="185" y="11"/>
                  <a:pt x="185" y="11"/>
                  <a:pt x="185" y="11"/>
                </a:cubicBezTo>
                <a:cubicBezTo>
                  <a:pt x="186" y="11"/>
                  <a:pt x="186" y="11"/>
                  <a:pt x="186" y="11"/>
                </a:cubicBezTo>
                <a:cubicBezTo>
                  <a:pt x="186" y="11"/>
                  <a:pt x="187" y="10"/>
                  <a:pt x="187" y="11"/>
                </a:cubicBezTo>
                <a:cubicBezTo>
                  <a:pt x="187" y="11"/>
                  <a:pt x="188" y="11"/>
                  <a:pt x="188" y="11"/>
                </a:cubicBezTo>
                <a:cubicBezTo>
                  <a:pt x="188" y="11"/>
                  <a:pt x="190" y="12"/>
                  <a:pt x="190" y="12"/>
                </a:cubicBezTo>
                <a:cubicBezTo>
                  <a:pt x="190" y="12"/>
                  <a:pt x="191" y="12"/>
                  <a:pt x="192" y="12"/>
                </a:cubicBezTo>
                <a:cubicBezTo>
                  <a:pt x="192" y="12"/>
                  <a:pt x="195" y="12"/>
                  <a:pt x="195" y="12"/>
                </a:cubicBezTo>
                <a:cubicBezTo>
                  <a:pt x="195" y="12"/>
                  <a:pt x="195" y="13"/>
                  <a:pt x="195" y="14"/>
                </a:cubicBezTo>
                <a:cubicBezTo>
                  <a:pt x="195" y="14"/>
                  <a:pt x="195" y="16"/>
                  <a:pt x="195" y="16"/>
                </a:cubicBezTo>
                <a:cubicBezTo>
                  <a:pt x="195" y="16"/>
                  <a:pt x="194" y="17"/>
                  <a:pt x="194" y="18"/>
                </a:cubicBezTo>
                <a:cubicBezTo>
                  <a:pt x="193" y="18"/>
                  <a:pt x="193" y="20"/>
                  <a:pt x="193" y="20"/>
                </a:cubicBezTo>
                <a:cubicBezTo>
                  <a:pt x="193" y="20"/>
                  <a:pt x="193" y="21"/>
                  <a:pt x="193" y="21"/>
                </a:cubicBezTo>
                <a:cubicBezTo>
                  <a:pt x="193" y="21"/>
                  <a:pt x="193" y="23"/>
                  <a:pt x="193" y="23"/>
                </a:cubicBezTo>
                <a:cubicBezTo>
                  <a:pt x="192" y="25"/>
                  <a:pt x="192" y="25"/>
                  <a:pt x="192" y="25"/>
                </a:cubicBezTo>
                <a:cubicBezTo>
                  <a:pt x="192" y="25"/>
                  <a:pt x="191" y="26"/>
                  <a:pt x="192" y="27"/>
                </a:cubicBezTo>
                <a:cubicBezTo>
                  <a:pt x="192" y="27"/>
                  <a:pt x="192" y="28"/>
                  <a:pt x="192" y="28"/>
                </a:cubicBezTo>
                <a:cubicBezTo>
                  <a:pt x="193" y="29"/>
                  <a:pt x="193" y="29"/>
                  <a:pt x="193" y="29"/>
                </a:cubicBezTo>
                <a:cubicBezTo>
                  <a:pt x="191" y="31"/>
                  <a:pt x="191" y="31"/>
                  <a:pt x="191" y="31"/>
                </a:cubicBezTo>
                <a:cubicBezTo>
                  <a:pt x="191" y="33"/>
                  <a:pt x="191" y="33"/>
                  <a:pt x="191" y="33"/>
                </a:cubicBezTo>
                <a:cubicBezTo>
                  <a:pt x="191" y="33"/>
                  <a:pt x="192" y="34"/>
                  <a:pt x="191" y="35"/>
                </a:cubicBezTo>
                <a:cubicBezTo>
                  <a:pt x="191" y="35"/>
                  <a:pt x="190" y="36"/>
                  <a:pt x="190" y="36"/>
                </a:cubicBezTo>
                <a:cubicBezTo>
                  <a:pt x="190" y="36"/>
                  <a:pt x="188" y="38"/>
                  <a:pt x="188" y="38"/>
                </a:cubicBezTo>
                <a:cubicBezTo>
                  <a:pt x="188" y="38"/>
                  <a:pt x="188" y="39"/>
                  <a:pt x="188" y="39"/>
                </a:cubicBezTo>
                <a:cubicBezTo>
                  <a:pt x="188" y="39"/>
                  <a:pt x="187" y="41"/>
                  <a:pt x="187" y="41"/>
                </a:cubicBezTo>
                <a:cubicBezTo>
                  <a:pt x="187" y="41"/>
                  <a:pt x="187" y="44"/>
                  <a:pt x="187" y="44"/>
                </a:cubicBezTo>
                <a:cubicBezTo>
                  <a:pt x="187" y="44"/>
                  <a:pt x="188" y="45"/>
                  <a:pt x="188" y="45"/>
                </a:cubicBezTo>
                <a:cubicBezTo>
                  <a:pt x="188" y="45"/>
                  <a:pt x="188" y="46"/>
                  <a:pt x="188" y="47"/>
                </a:cubicBezTo>
                <a:cubicBezTo>
                  <a:pt x="187" y="47"/>
                  <a:pt x="188" y="48"/>
                  <a:pt x="188" y="49"/>
                </a:cubicBezTo>
                <a:cubicBezTo>
                  <a:pt x="188" y="49"/>
                  <a:pt x="188" y="50"/>
                  <a:pt x="188" y="50"/>
                </a:cubicBezTo>
                <a:cubicBezTo>
                  <a:pt x="187" y="52"/>
                  <a:pt x="187" y="52"/>
                  <a:pt x="187" y="52"/>
                </a:cubicBezTo>
                <a:cubicBezTo>
                  <a:pt x="186" y="52"/>
                  <a:pt x="186" y="52"/>
                  <a:pt x="186" y="52"/>
                </a:cubicBezTo>
                <a:cubicBezTo>
                  <a:pt x="187" y="55"/>
                  <a:pt x="187" y="55"/>
                  <a:pt x="187" y="55"/>
                </a:cubicBezTo>
                <a:cubicBezTo>
                  <a:pt x="185" y="57"/>
                  <a:pt x="185" y="57"/>
                  <a:pt x="185" y="57"/>
                </a:cubicBezTo>
                <a:cubicBezTo>
                  <a:pt x="177" y="57"/>
                  <a:pt x="177" y="57"/>
                  <a:pt x="177" y="57"/>
                </a:cubicBezTo>
                <a:cubicBezTo>
                  <a:pt x="169" y="49"/>
                  <a:pt x="169" y="49"/>
                  <a:pt x="169" y="49"/>
                </a:cubicBezTo>
                <a:cubicBezTo>
                  <a:pt x="163" y="48"/>
                  <a:pt x="163" y="48"/>
                  <a:pt x="163" y="48"/>
                </a:cubicBezTo>
                <a:cubicBezTo>
                  <a:pt x="158" y="52"/>
                  <a:pt x="158" y="52"/>
                  <a:pt x="158" y="52"/>
                </a:cubicBezTo>
                <a:cubicBezTo>
                  <a:pt x="151" y="53"/>
                  <a:pt x="151" y="53"/>
                  <a:pt x="151" y="53"/>
                </a:cubicBezTo>
                <a:cubicBezTo>
                  <a:pt x="146" y="50"/>
                  <a:pt x="146" y="50"/>
                  <a:pt x="146" y="50"/>
                </a:cubicBezTo>
                <a:cubicBezTo>
                  <a:pt x="132" y="54"/>
                  <a:pt x="132" y="54"/>
                  <a:pt x="132" y="54"/>
                </a:cubicBezTo>
                <a:cubicBezTo>
                  <a:pt x="131" y="57"/>
                  <a:pt x="131" y="57"/>
                  <a:pt x="131" y="57"/>
                </a:cubicBezTo>
                <a:cubicBezTo>
                  <a:pt x="129" y="64"/>
                  <a:pt x="129" y="64"/>
                  <a:pt x="129" y="64"/>
                </a:cubicBezTo>
                <a:cubicBezTo>
                  <a:pt x="126" y="70"/>
                  <a:pt x="126" y="70"/>
                  <a:pt x="126" y="70"/>
                </a:cubicBezTo>
                <a:cubicBezTo>
                  <a:pt x="122" y="72"/>
                  <a:pt x="122" y="72"/>
                  <a:pt x="122" y="72"/>
                </a:cubicBezTo>
                <a:cubicBezTo>
                  <a:pt x="119" y="74"/>
                  <a:pt x="119" y="74"/>
                  <a:pt x="119" y="74"/>
                </a:cubicBezTo>
                <a:cubicBezTo>
                  <a:pt x="116" y="78"/>
                  <a:pt x="116" y="78"/>
                  <a:pt x="116" y="78"/>
                </a:cubicBezTo>
                <a:cubicBezTo>
                  <a:pt x="110" y="78"/>
                  <a:pt x="110" y="78"/>
                  <a:pt x="110" y="78"/>
                </a:cubicBezTo>
                <a:cubicBezTo>
                  <a:pt x="106" y="77"/>
                  <a:pt x="106" y="77"/>
                  <a:pt x="106" y="77"/>
                </a:cubicBezTo>
                <a:cubicBezTo>
                  <a:pt x="100" y="78"/>
                  <a:pt x="100" y="78"/>
                  <a:pt x="100" y="78"/>
                </a:cubicBezTo>
                <a:cubicBezTo>
                  <a:pt x="98" y="84"/>
                  <a:pt x="98" y="84"/>
                  <a:pt x="98" y="84"/>
                </a:cubicBezTo>
                <a:cubicBezTo>
                  <a:pt x="94" y="85"/>
                  <a:pt x="94" y="85"/>
                  <a:pt x="94" y="85"/>
                </a:cubicBezTo>
                <a:cubicBezTo>
                  <a:pt x="87" y="86"/>
                  <a:pt x="87" y="86"/>
                  <a:pt x="87" y="86"/>
                </a:cubicBezTo>
                <a:cubicBezTo>
                  <a:pt x="78" y="89"/>
                  <a:pt x="78" y="89"/>
                  <a:pt x="78" y="89"/>
                </a:cubicBezTo>
                <a:cubicBezTo>
                  <a:pt x="73" y="94"/>
                  <a:pt x="73" y="94"/>
                  <a:pt x="73" y="94"/>
                </a:cubicBezTo>
                <a:cubicBezTo>
                  <a:pt x="73" y="96"/>
                  <a:pt x="73" y="96"/>
                  <a:pt x="73" y="96"/>
                </a:cubicBezTo>
                <a:cubicBezTo>
                  <a:pt x="73" y="96"/>
                  <a:pt x="77" y="99"/>
                  <a:pt x="79" y="100"/>
                </a:cubicBezTo>
                <a:cubicBezTo>
                  <a:pt x="81" y="102"/>
                  <a:pt x="75" y="103"/>
                  <a:pt x="74" y="104"/>
                </a:cubicBezTo>
                <a:cubicBezTo>
                  <a:pt x="73" y="105"/>
                  <a:pt x="64" y="106"/>
                  <a:pt x="64" y="106"/>
                </a:cubicBezTo>
                <a:cubicBezTo>
                  <a:pt x="47" y="107"/>
                  <a:pt x="47" y="107"/>
                  <a:pt x="47" y="107"/>
                </a:cubicBezTo>
                <a:cubicBezTo>
                  <a:pt x="38" y="109"/>
                  <a:pt x="38" y="109"/>
                  <a:pt x="38" y="109"/>
                </a:cubicBezTo>
                <a:cubicBezTo>
                  <a:pt x="34" y="107"/>
                  <a:pt x="34" y="107"/>
                  <a:pt x="34" y="107"/>
                </a:cubicBezTo>
                <a:cubicBezTo>
                  <a:pt x="27" y="103"/>
                  <a:pt x="27" y="103"/>
                  <a:pt x="27" y="103"/>
                </a:cubicBezTo>
                <a:cubicBezTo>
                  <a:pt x="22" y="98"/>
                  <a:pt x="22" y="98"/>
                  <a:pt x="22" y="98"/>
                </a:cubicBezTo>
                <a:cubicBezTo>
                  <a:pt x="22" y="98"/>
                  <a:pt x="22" y="98"/>
                  <a:pt x="22" y="98"/>
                </a:cubicBezTo>
                <a:cubicBezTo>
                  <a:pt x="14" y="97"/>
                  <a:pt x="14" y="97"/>
                  <a:pt x="14" y="97"/>
                </a:cubicBezTo>
                <a:cubicBezTo>
                  <a:pt x="14" y="98"/>
                  <a:pt x="14" y="98"/>
                  <a:pt x="14" y="98"/>
                </a:cubicBezTo>
                <a:cubicBezTo>
                  <a:pt x="14" y="102"/>
                  <a:pt x="14" y="102"/>
                  <a:pt x="14" y="102"/>
                </a:cubicBezTo>
                <a:cubicBezTo>
                  <a:pt x="11" y="106"/>
                  <a:pt x="11" y="106"/>
                  <a:pt x="11" y="106"/>
                </a:cubicBezTo>
                <a:cubicBezTo>
                  <a:pt x="9" y="103"/>
                  <a:pt x="8" y="98"/>
                  <a:pt x="6" y="93"/>
                </a:cubicBezTo>
                <a:cubicBezTo>
                  <a:pt x="6" y="93"/>
                  <a:pt x="6" y="92"/>
                  <a:pt x="5" y="91"/>
                </a:cubicBezTo>
                <a:cubicBezTo>
                  <a:pt x="5" y="90"/>
                  <a:pt x="4" y="88"/>
                  <a:pt x="4" y="88"/>
                </a:cubicBezTo>
                <a:cubicBezTo>
                  <a:pt x="4" y="88"/>
                  <a:pt x="4" y="88"/>
                  <a:pt x="4" y="88"/>
                </a:cubicBezTo>
                <a:cubicBezTo>
                  <a:pt x="3" y="87"/>
                  <a:pt x="2" y="86"/>
                  <a:pt x="2" y="86"/>
                </a:cubicBezTo>
                <a:cubicBezTo>
                  <a:pt x="2" y="86"/>
                  <a:pt x="2" y="85"/>
                  <a:pt x="2" y="85"/>
                </a:cubicBezTo>
                <a:cubicBezTo>
                  <a:pt x="1" y="85"/>
                  <a:pt x="0" y="84"/>
                  <a:pt x="0" y="84"/>
                </a:cubicBezTo>
                <a:cubicBezTo>
                  <a:pt x="0" y="84"/>
                  <a:pt x="0" y="81"/>
                  <a:pt x="0" y="81"/>
                </a:cubicBezTo>
                <a:cubicBezTo>
                  <a:pt x="0" y="79"/>
                  <a:pt x="0" y="79"/>
                  <a:pt x="0" y="79"/>
                </a:cubicBezTo>
                <a:cubicBezTo>
                  <a:pt x="2" y="77"/>
                  <a:pt x="2" y="77"/>
                  <a:pt x="2" y="77"/>
                </a:cubicBezTo>
                <a:cubicBezTo>
                  <a:pt x="2" y="77"/>
                  <a:pt x="2" y="75"/>
                  <a:pt x="2" y="75"/>
                </a:cubicBezTo>
                <a:cubicBezTo>
                  <a:pt x="2" y="75"/>
                  <a:pt x="3" y="73"/>
                  <a:pt x="3" y="73"/>
                </a:cubicBezTo>
                <a:cubicBezTo>
                  <a:pt x="2" y="72"/>
                  <a:pt x="2" y="72"/>
                  <a:pt x="2" y="72"/>
                </a:cubicBezTo>
                <a:cubicBezTo>
                  <a:pt x="2" y="69"/>
                  <a:pt x="2" y="69"/>
                  <a:pt x="2" y="69"/>
                </a:cubicBezTo>
                <a:cubicBezTo>
                  <a:pt x="3" y="68"/>
                  <a:pt x="3" y="68"/>
                  <a:pt x="3" y="68"/>
                </a:cubicBezTo>
                <a:cubicBezTo>
                  <a:pt x="3" y="66"/>
                  <a:pt x="3" y="66"/>
                  <a:pt x="3" y="66"/>
                </a:cubicBezTo>
                <a:cubicBezTo>
                  <a:pt x="3" y="66"/>
                  <a:pt x="3" y="65"/>
                  <a:pt x="3" y="65"/>
                </a:cubicBezTo>
                <a:cubicBezTo>
                  <a:pt x="4" y="65"/>
                  <a:pt x="4" y="62"/>
                  <a:pt x="4" y="62"/>
                </a:cubicBezTo>
                <a:cubicBezTo>
                  <a:pt x="4" y="62"/>
                  <a:pt x="5" y="60"/>
                  <a:pt x="5" y="60"/>
                </a:cubicBezTo>
                <a:cubicBezTo>
                  <a:pt x="6" y="60"/>
                  <a:pt x="6" y="59"/>
                  <a:pt x="6" y="59"/>
                </a:cubicBezTo>
                <a:cubicBezTo>
                  <a:pt x="6" y="58"/>
                  <a:pt x="6" y="57"/>
                  <a:pt x="6" y="57"/>
                </a:cubicBezTo>
                <a:cubicBezTo>
                  <a:pt x="8" y="56"/>
                  <a:pt x="8" y="56"/>
                  <a:pt x="8" y="56"/>
                </a:cubicBezTo>
                <a:cubicBezTo>
                  <a:pt x="8" y="56"/>
                  <a:pt x="9" y="55"/>
                  <a:pt x="9" y="55"/>
                </a:cubicBezTo>
                <a:cubicBezTo>
                  <a:pt x="9" y="55"/>
                  <a:pt x="10" y="55"/>
                  <a:pt x="11" y="55"/>
                </a:cubicBezTo>
                <a:cubicBezTo>
                  <a:pt x="11" y="55"/>
                  <a:pt x="12" y="55"/>
                  <a:pt x="13" y="55"/>
                </a:cubicBezTo>
                <a:cubicBezTo>
                  <a:pt x="13" y="55"/>
                  <a:pt x="13" y="56"/>
                  <a:pt x="14" y="56"/>
                </a:cubicBezTo>
                <a:cubicBezTo>
                  <a:pt x="15" y="56"/>
                  <a:pt x="16" y="57"/>
                  <a:pt x="16" y="57"/>
                </a:cubicBezTo>
                <a:cubicBezTo>
                  <a:pt x="17" y="56"/>
                  <a:pt x="17" y="56"/>
                  <a:pt x="17" y="56"/>
                </a:cubicBezTo>
                <a:cubicBezTo>
                  <a:pt x="18" y="56"/>
                  <a:pt x="18" y="55"/>
                  <a:pt x="18" y="55"/>
                </a:cubicBezTo>
                <a:cubicBezTo>
                  <a:pt x="19" y="55"/>
                  <a:pt x="21" y="56"/>
                  <a:pt x="21" y="56"/>
                </a:cubicBezTo>
                <a:cubicBezTo>
                  <a:pt x="21" y="56"/>
                  <a:pt x="22" y="57"/>
                  <a:pt x="22" y="56"/>
                </a:cubicBezTo>
                <a:cubicBezTo>
                  <a:pt x="23" y="56"/>
                  <a:pt x="24" y="55"/>
                  <a:pt x="24" y="55"/>
                </a:cubicBezTo>
                <a:cubicBezTo>
                  <a:pt x="26" y="54"/>
                  <a:pt x="26" y="54"/>
                  <a:pt x="26" y="54"/>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76" name="Freeform 88">
            <a:extLst>
              <a:ext uri="{FF2B5EF4-FFF2-40B4-BE49-F238E27FC236}">
                <a16:creationId xmlns:a16="http://schemas.microsoft.com/office/drawing/2014/main" id="{B01F2055-E0CF-4EFB-BD18-B02F27B10F5D}"/>
              </a:ext>
            </a:extLst>
          </p:cNvPr>
          <p:cNvSpPr>
            <a:spLocks/>
          </p:cNvSpPr>
          <p:nvPr/>
        </p:nvSpPr>
        <p:spPr bwMode="auto">
          <a:xfrm>
            <a:off x="4272413" y="4829133"/>
            <a:ext cx="294505" cy="215816"/>
          </a:xfrm>
          <a:custGeom>
            <a:avLst/>
            <a:gdLst>
              <a:gd name="T0" fmla="*/ 5 w 117"/>
              <a:gd name="T1" fmla="*/ 46 h 88"/>
              <a:gd name="T2" fmla="*/ 1 w 117"/>
              <a:gd name="T3" fmla="*/ 42 h 88"/>
              <a:gd name="T4" fmla="*/ 6 w 117"/>
              <a:gd name="T5" fmla="*/ 36 h 88"/>
              <a:gd name="T6" fmla="*/ 10 w 117"/>
              <a:gd name="T7" fmla="*/ 33 h 88"/>
              <a:gd name="T8" fmla="*/ 13 w 117"/>
              <a:gd name="T9" fmla="*/ 27 h 88"/>
              <a:gd name="T10" fmla="*/ 41 w 117"/>
              <a:gd name="T11" fmla="*/ 31 h 88"/>
              <a:gd name="T12" fmla="*/ 48 w 117"/>
              <a:gd name="T13" fmla="*/ 26 h 88"/>
              <a:gd name="T14" fmla="*/ 55 w 117"/>
              <a:gd name="T15" fmla="*/ 19 h 88"/>
              <a:gd name="T16" fmla="*/ 71 w 117"/>
              <a:gd name="T17" fmla="*/ 15 h 88"/>
              <a:gd name="T18" fmla="*/ 85 w 117"/>
              <a:gd name="T19" fmla="*/ 12 h 88"/>
              <a:gd name="T20" fmla="*/ 95 w 117"/>
              <a:gd name="T21" fmla="*/ 8 h 88"/>
              <a:gd name="T22" fmla="*/ 101 w 117"/>
              <a:gd name="T23" fmla="*/ 2 h 88"/>
              <a:gd name="T24" fmla="*/ 107 w 117"/>
              <a:gd name="T25" fmla="*/ 2 h 88"/>
              <a:gd name="T26" fmla="*/ 108 w 117"/>
              <a:gd name="T27" fmla="*/ 5 h 88"/>
              <a:gd name="T28" fmla="*/ 109 w 117"/>
              <a:gd name="T29" fmla="*/ 7 h 88"/>
              <a:gd name="T30" fmla="*/ 111 w 117"/>
              <a:gd name="T31" fmla="*/ 10 h 88"/>
              <a:gd name="T32" fmla="*/ 115 w 117"/>
              <a:gd name="T33" fmla="*/ 19 h 88"/>
              <a:gd name="T34" fmla="*/ 109 w 117"/>
              <a:gd name="T35" fmla="*/ 22 h 88"/>
              <a:gd name="T36" fmla="*/ 107 w 117"/>
              <a:gd name="T37" fmla="*/ 27 h 88"/>
              <a:gd name="T38" fmla="*/ 102 w 117"/>
              <a:gd name="T39" fmla="*/ 28 h 88"/>
              <a:gd name="T40" fmla="*/ 101 w 117"/>
              <a:gd name="T41" fmla="*/ 32 h 88"/>
              <a:gd name="T42" fmla="*/ 96 w 117"/>
              <a:gd name="T43" fmla="*/ 35 h 88"/>
              <a:gd name="T44" fmla="*/ 91 w 117"/>
              <a:gd name="T45" fmla="*/ 38 h 88"/>
              <a:gd name="T46" fmla="*/ 86 w 117"/>
              <a:gd name="T47" fmla="*/ 41 h 88"/>
              <a:gd name="T48" fmla="*/ 87 w 117"/>
              <a:gd name="T49" fmla="*/ 46 h 88"/>
              <a:gd name="T50" fmla="*/ 90 w 117"/>
              <a:gd name="T51" fmla="*/ 49 h 88"/>
              <a:gd name="T52" fmla="*/ 89 w 117"/>
              <a:gd name="T53" fmla="*/ 56 h 88"/>
              <a:gd name="T54" fmla="*/ 88 w 117"/>
              <a:gd name="T55" fmla="*/ 60 h 88"/>
              <a:gd name="T56" fmla="*/ 83 w 117"/>
              <a:gd name="T57" fmla="*/ 62 h 88"/>
              <a:gd name="T58" fmla="*/ 78 w 117"/>
              <a:gd name="T59" fmla="*/ 64 h 88"/>
              <a:gd name="T60" fmla="*/ 76 w 117"/>
              <a:gd name="T61" fmla="*/ 68 h 88"/>
              <a:gd name="T62" fmla="*/ 79 w 117"/>
              <a:gd name="T63" fmla="*/ 69 h 88"/>
              <a:gd name="T64" fmla="*/ 77 w 117"/>
              <a:gd name="T65" fmla="*/ 72 h 88"/>
              <a:gd name="T66" fmla="*/ 76 w 117"/>
              <a:gd name="T67" fmla="*/ 76 h 88"/>
              <a:gd name="T68" fmla="*/ 79 w 117"/>
              <a:gd name="T69" fmla="*/ 80 h 88"/>
              <a:gd name="T70" fmla="*/ 74 w 117"/>
              <a:gd name="T71" fmla="*/ 83 h 88"/>
              <a:gd name="T72" fmla="*/ 69 w 117"/>
              <a:gd name="T73" fmla="*/ 81 h 88"/>
              <a:gd name="T74" fmla="*/ 64 w 117"/>
              <a:gd name="T75" fmla="*/ 80 h 88"/>
              <a:gd name="T76" fmla="*/ 61 w 117"/>
              <a:gd name="T77" fmla="*/ 82 h 88"/>
              <a:gd name="T78" fmla="*/ 55 w 117"/>
              <a:gd name="T79" fmla="*/ 80 h 88"/>
              <a:gd name="T80" fmla="*/ 53 w 117"/>
              <a:gd name="T81" fmla="*/ 77 h 88"/>
              <a:gd name="T82" fmla="*/ 49 w 117"/>
              <a:gd name="T83" fmla="*/ 72 h 88"/>
              <a:gd name="T84" fmla="*/ 46 w 117"/>
              <a:gd name="T85" fmla="*/ 76 h 88"/>
              <a:gd name="T86" fmla="*/ 45 w 117"/>
              <a:gd name="T87" fmla="*/ 80 h 88"/>
              <a:gd name="T88" fmla="*/ 39 w 117"/>
              <a:gd name="T89" fmla="*/ 83 h 88"/>
              <a:gd name="T90" fmla="*/ 33 w 117"/>
              <a:gd name="T91" fmla="*/ 84 h 88"/>
              <a:gd name="T92" fmla="*/ 28 w 117"/>
              <a:gd name="T93" fmla="*/ 83 h 88"/>
              <a:gd name="T94" fmla="*/ 27 w 117"/>
              <a:gd name="T95" fmla="*/ 84 h 88"/>
              <a:gd name="T96" fmla="*/ 24 w 117"/>
              <a:gd name="T97" fmla="*/ 87 h 88"/>
              <a:gd name="T98" fmla="*/ 21 w 117"/>
              <a:gd name="T99" fmla="*/ 88 h 88"/>
              <a:gd name="T100" fmla="*/ 15 w 117"/>
              <a:gd name="T101" fmla="*/ 87 h 88"/>
              <a:gd name="T102" fmla="*/ 11 w 117"/>
              <a:gd name="T103" fmla="*/ 84 h 88"/>
              <a:gd name="T104" fmla="*/ 15 w 117"/>
              <a:gd name="T105" fmla="*/ 82 h 88"/>
              <a:gd name="T106" fmla="*/ 17 w 117"/>
              <a:gd name="T107" fmla="*/ 81 h 88"/>
              <a:gd name="T108" fmla="*/ 19 w 117"/>
              <a:gd name="T109" fmla="*/ 79 h 88"/>
              <a:gd name="T110" fmla="*/ 17 w 117"/>
              <a:gd name="T111" fmla="*/ 77 h 88"/>
              <a:gd name="T112" fmla="*/ 9 w 117"/>
              <a:gd name="T113" fmla="*/ 67 h 88"/>
              <a:gd name="T114" fmla="*/ 11 w 117"/>
              <a:gd name="T115" fmla="*/ 61 h 88"/>
              <a:gd name="T116" fmla="*/ 9 w 117"/>
              <a:gd name="T117" fmla="*/ 58 h 88"/>
              <a:gd name="T118" fmla="*/ 6 w 117"/>
              <a:gd name="T119" fmla="*/ 58 h 88"/>
              <a:gd name="T120" fmla="*/ 5 w 117"/>
              <a:gd name="T121" fmla="*/ 55 h 88"/>
              <a:gd name="T122" fmla="*/ 11 w 117"/>
              <a:gd name="T123" fmla="*/ 4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7" h="88">
                <a:moveTo>
                  <a:pt x="9" y="48"/>
                </a:moveTo>
                <a:cubicBezTo>
                  <a:pt x="7" y="47"/>
                  <a:pt x="7" y="47"/>
                  <a:pt x="7" y="47"/>
                </a:cubicBezTo>
                <a:cubicBezTo>
                  <a:pt x="5" y="46"/>
                  <a:pt x="5" y="46"/>
                  <a:pt x="5" y="46"/>
                </a:cubicBezTo>
                <a:cubicBezTo>
                  <a:pt x="2" y="46"/>
                  <a:pt x="2" y="46"/>
                  <a:pt x="2" y="46"/>
                </a:cubicBezTo>
                <a:cubicBezTo>
                  <a:pt x="0" y="44"/>
                  <a:pt x="0" y="44"/>
                  <a:pt x="0" y="44"/>
                </a:cubicBezTo>
                <a:cubicBezTo>
                  <a:pt x="1" y="42"/>
                  <a:pt x="1" y="42"/>
                  <a:pt x="1" y="42"/>
                </a:cubicBezTo>
                <a:cubicBezTo>
                  <a:pt x="1" y="40"/>
                  <a:pt x="1" y="40"/>
                  <a:pt x="1" y="40"/>
                </a:cubicBezTo>
                <a:cubicBezTo>
                  <a:pt x="1" y="40"/>
                  <a:pt x="3" y="38"/>
                  <a:pt x="3" y="38"/>
                </a:cubicBezTo>
                <a:cubicBezTo>
                  <a:pt x="4" y="37"/>
                  <a:pt x="6" y="36"/>
                  <a:pt x="6" y="36"/>
                </a:cubicBezTo>
                <a:cubicBezTo>
                  <a:pt x="7" y="34"/>
                  <a:pt x="7" y="34"/>
                  <a:pt x="7" y="34"/>
                </a:cubicBezTo>
                <a:cubicBezTo>
                  <a:pt x="7" y="34"/>
                  <a:pt x="8" y="33"/>
                  <a:pt x="9" y="33"/>
                </a:cubicBezTo>
                <a:cubicBezTo>
                  <a:pt x="10" y="33"/>
                  <a:pt x="10" y="34"/>
                  <a:pt x="10" y="33"/>
                </a:cubicBezTo>
                <a:cubicBezTo>
                  <a:pt x="11" y="33"/>
                  <a:pt x="11" y="29"/>
                  <a:pt x="11" y="29"/>
                </a:cubicBezTo>
                <a:cubicBezTo>
                  <a:pt x="11" y="27"/>
                  <a:pt x="11" y="27"/>
                  <a:pt x="11" y="27"/>
                </a:cubicBezTo>
                <a:cubicBezTo>
                  <a:pt x="13" y="27"/>
                  <a:pt x="13" y="27"/>
                  <a:pt x="13" y="27"/>
                </a:cubicBezTo>
                <a:cubicBezTo>
                  <a:pt x="22" y="30"/>
                  <a:pt x="22" y="30"/>
                  <a:pt x="22" y="30"/>
                </a:cubicBezTo>
                <a:cubicBezTo>
                  <a:pt x="32" y="31"/>
                  <a:pt x="32" y="31"/>
                  <a:pt x="32" y="31"/>
                </a:cubicBezTo>
                <a:cubicBezTo>
                  <a:pt x="41" y="31"/>
                  <a:pt x="41" y="31"/>
                  <a:pt x="41" y="31"/>
                </a:cubicBezTo>
                <a:cubicBezTo>
                  <a:pt x="43" y="31"/>
                  <a:pt x="43" y="31"/>
                  <a:pt x="43" y="31"/>
                </a:cubicBezTo>
                <a:cubicBezTo>
                  <a:pt x="46" y="29"/>
                  <a:pt x="46" y="29"/>
                  <a:pt x="46" y="29"/>
                </a:cubicBezTo>
                <a:cubicBezTo>
                  <a:pt x="48" y="26"/>
                  <a:pt x="48" y="26"/>
                  <a:pt x="48" y="26"/>
                </a:cubicBezTo>
                <a:cubicBezTo>
                  <a:pt x="52" y="25"/>
                  <a:pt x="52" y="25"/>
                  <a:pt x="52" y="25"/>
                </a:cubicBezTo>
                <a:cubicBezTo>
                  <a:pt x="53" y="23"/>
                  <a:pt x="53" y="23"/>
                  <a:pt x="53" y="23"/>
                </a:cubicBezTo>
                <a:cubicBezTo>
                  <a:pt x="55" y="19"/>
                  <a:pt x="55" y="19"/>
                  <a:pt x="55" y="19"/>
                </a:cubicBezTo>
                <a:cubicBezTo>
                  <a:pt x="58" y="17"/>
                  <a:pt x="58" y="17"/>
                  <a:pt x="58" y="17"/>
                </a:cubicBezTo>
                <a:cubicBezTo>
                  <a:pt x="64" y="17"/>
                  <a:pt x="64" y="17"/>
                  <a:pt x="64" y="17"/>
                </a:cubicBezTo>
                <a:cubicBezTo>
                  <a:pt x="71" y="15"/>
                  <a:pt x="71" y="15"/>
                  <a:pt x="71" y="15"/>
                </a:cubicBezTo>
                <a:cubicBezTo>
                  <a:pt x="76" y="17"/>
                  <a:pt x="76" y="17"/>
                  <a:pt x="76" y="17"/>
                </a:cubicBezTo>
                <a:cubicBezTo>
                  <a:pt x="82" y="13"/>
                  <a:pt x="82" y="13"/>
                  <a:pt x="82" y="13"/>
                </a:cubicBezTo>
                <a:cubicBezTo>
                  <a:pt x="85" y="12"/>
                  <a:pt x="85" y="12"/>
                  <a:pt x="85" y="12"/>
                </a:cubicBezTo>
                <a:cubicBezTo>
                  <a:pt x="90" y="10"/>
                  <a:pt x="90" y="10"/>
                  <a:pt x="90" y="10"/>
                </a:cubicBezTo>
                <a:cubicBezTo>
                  <a:pt x="96" y="14"/>
                  <a:pt x="96" y="14"/>
                  <a:pt x="96" y="14"/>
                </a:cubicBezTo>
                <a:cubicBezTo>
                  <a:pt x="95" y="8"/>
                  <a:pt x="95" y="8"/>
                  <a:pt x="95" y="8"/>
                </a:cubicBezTo>
                <a:cubicBezTo>
                  <a:pt x="96" y="4"/>
                  <a:pt x="96" y="4"/>
                  <a:pt x="96" y="4"/>
                </a:cubicBezTo>
                <a:cubicBezTo>
                  <a:pt x="100" y="2"/>
                  <a:pt x="100" y="2"/>
                  <a:pt x="100" y="2"/>
                </a:cubicBezTo>
                <a:cubicBezTo>
                  <a:pt x="101" y="2"/>
                  <a:pt x="101" y="2"/>
                  <a:pt x="101" y="2"/>
                </a:cubicBezTo>
                <a:cubicBezTo>
                  <a:pt x="101" y="2"/>
                  <a:pt x="101" y="2"/>
                  <a:pt x="101" y="2"/>
                </a:cubicBezTo>
                <a:cubicBezTo>
                  <a:pt x="105" y="0"/>
                  <a:pt x="105" y="0"/>
                  <a:pt x="105" y="0"/>
                </a:cubicBezTo>
                <a:cubicBezTo>
                  <a:pt x="107" y="2"/>
                  <a:pt x="107" y="2"/>
                  <a:pt x="107" y="2"/>
                </a:cubicBezTo>
                <a:cubicBezTo>
                  <a:pt x="108" y="4"/>
                  <a:pt x="108" y="4"/>
                  <a:pt x="108" y="4"/>
                </a:cubicBezTo>
                <a:cubicBezTo>
                  <a:pt x="108" y="4"/>
                  <a:pt x="108" y="4"/>
                  <a:pt x="108" y="4"/>
                </a:cubicBezTo>
                <a:cubicBezTo>
                  <a:pt x="108" y="4"/>
                  <a:pt x="108" y="4"/>
                  <a:pt x="108" y="5"/>
                </a:cubicBezTo>
                <a:cubicBezTo>
                  <a:pt x="108" y="5"/>
                  <a:pt x="108" y="5"/>
                  <a:pt x="108" y="5"/>
                </a:cubicBezTo>
                <a:cubicBezTo>
                  <a:pt x="108" y="6"/>
                  <a:pt x="108" y="6"/>
                  <a:pt x="108" y="6"/>
                </a:cubicBezTo>
                <a:cubicBezTo>
                  <a:pt x="109" y="7"/>
                  <a:pt x="109" y="7"/>
                  <a:pt x="109" y="7"/>
                </a:cubicBezTo>
                <a:cubicBezTo>
                  <a:pt x="110" y="8"/>
                  <a:pt x="110" y="8"/>
                  <a:pt x="110" y="8"/>
                </a:cubicBezTo>
                <a:cubicBezTo>
                  <a:pt x="110" y="8"/>
                  <a:pt x="110" y="8"/>
                  <a:pt x="110" y="8"/>
                </a:cubicBezTo>
                <a:cubicBezTo>
                  <a:pt x="111" y="10"/>
                  <a:pt x="111" y="10"/>
                  <a:pt x="111" y="10"/>
                </a:cubicBezTo>
                <a:cubicBezTo>
                  <a:pt x="111" y="12"/>
                  <a:pt x="111" y="12"/>
                  <a:pt x="111" y="12"/>
                </a:cubicBezTo>
                <a:cubicBezTo>
                  <a:pt x="117" y="19"/>
                  <a:pt x="117" y="19"/>
                  <a:pt x="117" y="19"/>
                </a:cubicBezTo>
                <a:cubicBezTo>
                  <a:pt x="117" y="19"/>
                  <a:pt x="115" y="19"/>
                  <a:pt x="115" y="19"/>
                </a:cubicBezTo>
                <a:cubicBezTo>
                  <a:pt x="114" y="19"/>
                  <a:pt x="112" y="19"/>
                  <a:pt x="112" y="19"/>
                </a:cubicBezTo>
                <a:cubicBezTo>
                  <a:pt x="112" y="19"/>
                  <a:pt x="111" y="20"/>
                  <a:pt x="110" y="20"/>
                </a:cubicBezTo>
                <a:cubicBezTo>
                  <a:pt x="110" y="20"/>
                  <a:pt x="109" y="22"/>
                  <a:pt x="109" y="22"/>
                </a:cubicBezTo>
                <a:cubicBezTo>
                  <a:pt x="108" y="23"/>
                  <a:pt x="108" y="23"/>
                  <a:pt x="108" y="23"/>
                </a:cubicBezTo>
                <a:cubicBezTo>
                  <a:pt x="109" y="24"/>
                  <a:pt x="109" y="24"/>
                  <a:pt x="109" y="24"/>
                </a:cubicBezTo>
                <a:cubicBezTo>
                  <a:pt x="111" y="28"/>
                  <a:pt x="112" y="28"/>
                  <a:pt x="107" y="27"/>
                </a:cubicBezTo>
                <a:cubicBezTo>
                  <a:pt x="105" y="26"/>
                  <a:pt x="105" y="26"/>
                  <a:pt x="105" y="26"/>
                </a:cubicBezTo>
                <a:cubicBezTo>
                  <a:pt x="104" y="27"/>
                  <a:pt x="104" y="27"/>
                  <a:pt x="104" y="27"/>
                </a:cubicBezTo>
                <a:cubicBezTo>
                  <a:pt x="102" y="28"/>
                  <a:pt x="102" y="28"/>
                  <a:pt x="102" y="28"/>
                </a:cubicBezTo>
                <a:cubicBezTo>
                  <a:pt x="102" y="28"/>
                  <a:pt x="102" y="28"/>
                  <a:pt x="102" y="28"/>
                </a:cubicBezTo>
                <a:cubicBezTo>
                  <a:pt x="102" y="28"/>
                  <a:pt x="102" y="30"/>
                  <a:pt x="102" y="30"/>
                </a:cubicBezTo>
                <a:cubicBezTo>
                  <a:pt x="101" y="32"/>
                  <a:pt x="101" y="32"/>
                  <a:pt x="101" y="32"/>
                </a:cubicBezTo>
                <a:cubicBezTo>
                  <a:pt x="99" y="33"/>
                  <a:pt x="99" y="33"/>
                  <a:pt x="99" y="33"/>
                </a:cubicBezTo>
                <a:cubicBezTo>
                  <a:pt x="97" y="34"/>
                  <a:pt x="97" y="34"/>
                  <a:pt x="97" y="34"/>
                </a:cubicBezTo>
                <a:cubicBezTo>
                  <a:pt x="96" y="35"/>
                  <a:pt x="96" y="35"/>
                  <a:pt x="96" y="35"/>
                </a:cubicBezTo>
                <a:cubicBezTo>
                  <a:pt x="94" y="35"/>
                  <a:pt x="94" y="35"/>
                  <a:pt x="94" y="35"/>
                </a:cubicBezTo>
                <a:cubicBezTo>
                  <a:pt x="92" y="36"/>
                  <a:pt x="92" y="36"/>
                  <a:pt x="92" y="36"/>
                </a:cubicBezTo>
                <a:cubicBezTo>
                  <a:pt x="91" y="38"/>
                  <a:pt x="91" y="38"/>
                  <a:pt x="91" y="38"/>
                </a:cubicBezTo>
                <a:cubicBezTo>
                  <a:pt x="91" y="38"/>
                  <a:pt x="89" y="38"/>
                  <a:pt x="89" y="38"/>
                </a:cubicBezTo>
                <a:cubicBezTo>
                  <a:pt x="89" y="38"/>
                  <a:pt x="86" y="39"/>
                  <a:pt x="86" y="39"/>
                </a:cubicBezTo>
                <a:cubicBezTo>
                  <a:pt x="86" y="41"/>
                  <a:pt x="86" y="41"/>
                  <a:pt x="86" y="41"/>
                </a:cubicBezTo>
                <a:cubicBezTo>
                  <a:pt x="86" y="41"/>
                  <a:pt x="85" y="42"/>
                  <a:pt x="85" y="42"/>
                </a:cubicBezTo>
                <a:cubicBezTo>
                  <a:pt x="85" y="42"/>
                  <a:pt x="85" y="45"/>
                  <a:pt x="85" y="45"/>
                </a:cubicBezTo>
                <a:cubicBezTo>
                  <a:pt x="85" y="45"/>
                  <a:pt x="87" y="46"/>
                  <a:pt x="87" y="46"/>
                </a:cubicBezTo>
                <a:cubicBezTo>
                  <a:pt x="88" y="47"/>
                  <a:pt x="88" y="47"/>
                  <a:pt x="88" y="47"/>
                </a:cubicBezTo>
                <a:cubicBezTo>
                  <a:pt x="89" y="48"/>
                  <a:pt x="89" y="48"/>
                  <a:pt x="89" y="48"/>
                </a:cubicBezTo>
                <a:cubicBezTo>
                  <a:pt x="89" y="48"/>
                  <a:pt x="90" y="49"/>
                  <a:pt x="90" y="49"/>
                </a:cubicBezTo>
                <a:cubicBezTo>
                  <a:pt x="89" y="49"/>
                  <a:pt x="89" y="52"/>
                  <a:pt x="89" y="52"/>
                </a:cubicBezTo>
                <a:cubicBezTo>
                  <a:pt x="90" y="55"/>
                  <a:pt x="90" y="55"/>
                  <a:pt x="90" y="55"/>
                </a:cubicBezTo>
                <a:cubicBezTo>
                  <a:pt x="89" y="56"/>
                  <a:pt x="89" y="56"/>
                  <a:pt x="89" y="56"/>
                </a:cubicBezTo>
                <a:cubicBezTo>
                  <a:pt x="90" y="58"/>
                  <a:pt x="90" y="58"/>
                  <a:pt x="90" y="58"/>
                </a:cubicBezTo>
                <a:cubicBezTo>
                  <a:pt x="90" y="58"/>
                  <a:pt x="91" y="58"/>
                  <a:pt x="90" y="59"/>
                </a:cubicBezTo>
                <a:cubicBezTo>
                  <a:pt x="89" y="59"/>
                  <a:pt x="88" y="60"/>
                  <a:pt x="88" y="60"/>
                </a:cubicBezTo>
                <a:cubicBezTo>
                  <a:pt x="88" y="60"/>
                  <a:pt x="86" y="60"/>
                  <a:pt x="86" y="60"/>
                </a:cubicBezTo>
                <a:cubicBezTo>
                  <a:pt x="86" y="60"/>
                  <a:pt x="84" y="60"/>
                  <a:pt x="84" y="60"/>
                </a:cubicBezTo>
                <a:cubicBezTo>
                  <a:pt x="83" y="62"/>
                  <a:pt x="83" y="62"/>
                  <a:pt x="83" y="62"/>
                </a:cubicBezTo>
                <a:cubicBezTo>
                  <a:pt x="81" y="61"/>
                  <a:pt x="81" y="61"/>
                  <a:pt x="81" y="61"/>
                </a:cubicBezTo>
                <a:cubicBezTo>
                  <a:pt x="81" y="63"/>
                  <a:pt x="81" y="63"/>
                  <a:pt x="81" y="63"/>
                </a:cubicBezTo>
                <a:cubicBezTo>
                  <a:pt x="78" y="64"/>
                  <a:pt x="78" y="64"/>
                  <a:pt x="78" y="64"/>
                </a:cubicBezTo>
                <a:cubicBezTo>
                  <a:pt x="76" y="65"/>
                  <a:pt x="76" y="65"/>
                  <a:pt x="76" y="65"/>
                </a:cubicBezTo>
                <a:cubicBezTo>
                  <a:pt x="75" y="67"/>
                  <a:pt x="75" y="67"/>
                  <a:pt x="75" y="67"/>
                </a:cubicBezTo>
                <a:cubicBezTo>
                  <a:pt x="76" y="68"/>
                  <a:pt x="76" y="68"/>
                  <a:pt x="76" y="68"/>
                </a:cubicBezTo>
                <a:cubicBezTo>
                  <a:pt x="76" y="68"/>
                  <a:pt x="77" y="69"/>
                  <a:pt x="77" y="68"/>
                </a:cubicBezTo>
                <a:cubicBezTo>
                  <a:pt x="77" y="68"/>
                  <a:pt x="77" y="67"/>
                  <a:pt x="77" y="67"/>
                </a:cubicBezTo>
                <a:cubicBezTo>
                  <a:pt x="78" y="68"/>
                  <a:pt x="79" y="69"/>
                  <a:pt x="79" y="69"/>
                </a:cubicBezTo>
                <a:cubicBezTo>
                  <a:pt x="80" y="71"/>
                  <a:pt x="80" y="71"/>
                  <a:pt x="80" y="71"/>
                </a:cubicBezTo>
                <a:cubicBezTo>
                  <a:pt x="80" y="71"/>
                  <a:pt x="78" y="71"/>
                  <a:pt x="78" y="71"/>
                </a:cubicBezTo>
                <a:cubicBezTo>
                  <a:pt x="78" y="71"/>
                  <a:pt x="77" y="72"/>
                  <a:pt x="77" y="72"/>
                </a:cubicBezTo>
                <a:cubicBezTo>
                  <a:pt x="76" y="73"/>
                  <a:pt x="76" y="73"/>
                  <a:pt x="76" y="73"/>
                </a:cubicBezTo>
                <a:cubicBezTo>
                  <a:pt x="76" y="74"/>
                  <a:pt x="76" y="74"/>
                  <a:pt x="76" y="75"/>
                </a:cubicBezTo>
                <a:cubicBezTo>
                  <a:pt x="76" y="75"/>
                  <a:pt x="76" y="76"/>
                  <a:pt x="76" y="76"/>
                </a:cubicBezTo>
                <a:cubicBezTo>
                  <a:pt x="77" y="76"/>
                  <a:pt x="78" y="78"/>
                  <a:pt x="78" y="78"/>
                </a:cubicBezTo>
                <a:cubicBezTo>
                  <a:pt x="78" y="78"/>
                  <a:pt x="79" y="79"/>
                  <a:pt x="79" y="79"/>
                </a:cubicBezTo>
                <a:cubicBezTo>
                  <a:pt x="79" y="79"/>
                  <a:pt x="79" y="80"/>
                  <a:pt x="79" y="80"/>
                </a:cubicBezTo>
                <a:cubicBezTo>
                  <a:pt x="79" y="80"/>
                  <a:pt x="78" y="81"/>
                  <a:pt x="77" y="81"/>
                </a:cubicBezTo>
                <a:cubicBezTo>
                  <a:pt x="77" y="81"/>
                  <a:pt x="75" y="81"/>
                  <a:pt x="75" y="81"/>
                </a:cubicBezTo>
                <a:cubicBezTo>
                  <a:pt x="75" y="81"/>
                  <a:pt x="74" y="83"/>
                  <a:pt x="74" y="83"/>
                </a:cubicBezTo>
                <a:cubicBezTo>
                  <a:pt x="74" y="83"/>
                  <a:pt x="73" y="83"/>
                  <a:pt x="72" y="83"/>
                </a:cubicBezTo>
                <a:cubicBezTo>
                  <a:pt x="72" y="83"/>
                  <a:pt x="74" y="84"/>
                  <a:pt x="72" y="83"/>
                </a:cubicBezTo>
                <a:cubicBezTo>
                  <a:pt x="69" y="82"/>
                  <a:pt x="69" y="81"/>
                  <a:pt x="69" y="81"/>
                </a:cubicBezTo>
                <a:cubicBezTo>
                  <a:pt x="69" y="81"/>
                  <a:pt x="68" y="80"/>
                  <a:pt x="68" y="80"/>
                </a:cubicBezTo>
                <a:cubicBezTo>
                  <a:pt x="67" y="80"/>
                  <a:pt x="66" y="80"/>
                  <a:pt x="66" y="80"/>
                </a:cubicBezTo>
                <a:cubicBezTo>
                  <a:pt x="64" y="80"/>
                  <a:pt x="64" y="80"/>
                  <a:pt x="64" y="80"/>
                </a:cubicBezTo>
                <a:cubicBezTo>
                  <a:pt x="63" y="79"/>
                  <a:pt x="63" y="79"/>
                  <a:pt x="63" y="79"/>
                </a:cubicBezTo>
                <a:cubicBezTo>
                  <a:pt x="62" y="81"/>
                  <a:pt x="62" y="81"/>
                  <a:pt x="62" y="81"/>
                </a:cubicBezTo>
                <a:cubicBezTo>
                  <a:pt x="62" y="81"/>
                  <a:pt x="62" y="82"/>
                  <a:pt x="61" y="82"/>
                </a:cubicBezTo>
                <a:cubicBezTo>
                  <a:pt x="60" y="83"/>
                  <a:pt x="61" y="83"/>
                  <a:pt x="60" y="83"/>
                </a:cubicBezTo>
                <a:cubicBezTo>
                  <a:pt x="58" y="83"/>
                  <a:pt x="57" y="81"/>
                  <a:pt x="57" y="81"/>
                </a:cubicBezTo>
                <a:cubicBezTo>
                  <a:pt x="57" y="81"/>
                  <a:pt x="55" y="80"/>
                  <a:pt x="55" y="80"/>
                </a:cubicBezTo>
                <a:cubicBezTo>
                  <a:pt x="54" y="79"/>
                  <a:pt x="54" y="79"/>
                  <a:pt x="54" y="79"/>
                </a:cubicBezTo>
                <a:cubicBezTo>
                  <a:pt x="53" y="79"/>
                  <a:pt x="53" y="80"/>
                  <a:pt x="53" y="78"/>
                </a:cubicBezTo>
                <a:cubicBezTo>
                  <a:pt x="53" y="77"/>
                  <a:pt x="53" y="77"/>
                  <a:pt x="53" y="77"/>
                </a:cubicBezTo>
                <a:cubicBezTo>
                  <a:pt x="52" y="76"/>
                  <a:pt x="52" y="77"/>
                  <a:pt x="51" y="76"/>
                </a:cubicBezTo>
                <a:cubicBezTo>
                  <a:pt x="51" y="75"/>
                  <a:pt x="50" y="74"/>
                  <a:pt x="50" y="74"/>
                </a:cubicBezTo>
                <a:cubicBezTo>
                  <a:pt x="49" y="72"/>
                  <a:pt x="49" y="72"/>
                  <a:pt x="49" y="72"/>
                </a:cubicBezTo>
                <a:cubicBezTo>
                  <a:pt x="49" y="72"/>
                  <a:pt x="49" y="72"/>
                  <a:pt x="49" y="73"/>
                </a:cubicBezTo>
                <a:cubicBezTo>
                  <a:pt x="48" y="74"/>
                  <a:pt x="47" y="74"/>
                  <a:pt x="47" y="74"/>
                </a:cubicBezTo>
                <a:cubicBezTo>
                  <a:pt x="47" y="75"/>
                  <a:pt x="46" y="76"/>
                  <a:pt x="46" y="76"/>
                </a:cubicBezTo>
                <a:cubicBezTo>
                  <a:pt x="46" y="76"/>
                  <a:pt x="45" y="77"/>
                  <a:pt x="45" y="78"/>
                </a:cubicBezTo>
                <a:cubicBezTo>
                  <a:pt x="46" y="78"/>
                  <a:pt x="46" y="78"/>
                  <a:pt x="46" y="79"/>
                </a:cubicBezTo>
                <a:cubicBezTo>
                  <a:pt x="46" y="79"/>
                  <a:pt x="45" y="80"/>
                  <a:pt x="45" y="80"/>
                </a:cubicBezTo>
                <a:cubicBezTo>
                  <a:pt x="44" y="81"/>
                  <a:pt x="44" y="81"/>
                  <a:pt x="43" y="81"/>
                </a:cubicBezTo>
                <a:cubicBezTo>
                  <a:pt x="43" y="82"/>
                  <a:pt x="41" y="83"/>
                  <a:pt x="41" y="83"/>
                </a:cubicBezTo>
                <a:cubicBezTo>
                  <a:pt x="39" y="83"/>
                  <a:pt x="39" y="83"/>
                  <a:pt x="39" y="83"/>
                </a:cubicBezTo>
                <a:cubicBezTo>
                  <a:pt x="36" y="82"/>
                  <a:pt x="36" y="82"/>
                  <a:pt x="36" y="82"/>
                </a:cubicBezTo>
                <a:cubicBezTo>
                  <a:pt x="34" y="84"/>
                  <a:pt x="34" y="84"/>
                  <a:pt x="34" y="84"/>
                </a:cubicBezTo>
                <a:cubicBezTo>
                  <a:pt x="34" y="84"/>
                  <a:pt x="33" y="84"/>
                  <a:pt x="33" y="84"/>
                </a:cubicBezTo>
                <a:cubicBezTo>
                  <a:pt x="32" y="84"/>
                  <a:pt x="31" y="84"/>
                  <a:pt x="31" y="84"/>
                </a:cubicBezTo>
                <a:cubicBezTo>
                  <a:pt x="31" y="84"/>
                  <a:pt x="30" y="83"/>
                  <a:pt x="29" y="83"/>
                </a:cubicBezTo>
                <a:cubicBezTo>
                  <a:pt x="29" y="83"/>
                  <a:pt x="28" y="83"/>
                  <a:pt x="28" y="83"/>
                </a:cubicBezTo>
                <a:cubicBezTo>
                  <a:pt x="27" y="83"/>
                  <a:pt x="26" y="83"/>
                  <a:pt x="26" y="83"/>
                </a:cubicBezTo>
                <a:cubicBezTo>
                  <a:pt x="26" y="84"/>
                  <a:pt x="26" y="84"/>
                  <a:pt x="26" y="84"/>
                </a:cubicBezTo>
                <a:cubicBezTo>
                  <a:pt x="26" y="84"/>
                  <a:pt x="27" y="84"/>
                  <a:pt x="27" y="84"/>
                </a:cubicBezTo>
                <a:cubicBezTo>
                  <a:pt x="27" y="85"/>
                  <a:pt x="27" y="86"/>
                  <a:pt x="27" y="86"/>
                </a:cubicBezTo>
                <a:cubicBezTo>
                  <a:pt x="27" y="86"/>
                  <a:pt x="26" y="86"/>
                  <a:pt x="26" y="86"/>
                </a:cubicBezTo>
                <a:cubicBezTo>
                  <a:pt x="26" y="87"/>
                  <a:pt x="24" y="87"/>
                  <a:pt x="24" y="87"/>
                </a:cubicBezTo>
                <a:cubicBezTo>
                  <a:pt x="24" y="87"/>
                  <a:pt x="24" y="88"/>
                  <a:pt x="24" y="88"/>
                </a:cubicBezTo>
                <a:cubicBezTo>
                  <a:pt x="24" y="88"/>
                  <a:pt x="24" y="88"/>
                  <a:pt x="23" y="88"/>
                </a:cubicBezTo>
                <a:cubicBezTo>
                  <a:pt x="22" y="88"/>
                  <a:pt x="22" y="88"/>
                  <a:pt x="21" y="88"/>
                </a:cubicBezTo>
                <a:cubicBezTo>
                  <a:pt x="21" y="87"/>
                  <a:pt x="20" y="87"/>
                  <a:pt x="19" y="87"/>
                </a:cubicBezTo>
                <a:cubicBezTo>
                  <a:pt x="19" y="87"/>
                  <a:pt x="16" y="86"/>
                  <a:pt x="16" y="86"/>
                </a:cubicBezTo>
                <a:cubicBezTo>
                  <a:pt x="16" y="86"/>
                  <a:pt x="15" y="87"/>
                  <a:pt x="15" y="87"/>
                </a:cubicBezTo>
                <a:cubicBezTo>
                  <a:pt x="14" y="87"/>
                  <a:pt x="13" y="87"/>
                  <a:pt x="12" y="86"/>
                </a:cubicBezTo>
                <a:cubicBezTo>
                  <a:pt x="12" y="86"/>
                  <a:pt x="11" y="86"/>
                  <a:pt x="11" y="86"/>
                </a:cubicBezTo>
                <a:cubicBezTo>
                  <a:pt x="11" y="85"/>
                  <a:pt x="11" y="84"/>
                  <a:pt x="11" y="84"/>
                </a:cubicBezTo>
                <a:cubicBezTo>
                  <a:pt x="11" y="84"/>
                  <a:pt x="10" y="83"/>
                  <a:pt x="11" y="83"/>
                </a:cubicBezTo>
                <a:cubicBezTo>
                  <a:pt x="11" y="83"/>
                  <a:pt x="12" y="83"/>
                  <a:pt x="13" y="83"/>
                </a:cubicBezTo>
                <a:cubicBezTo>
                  <a:pt x="14" y="83"/>
                  <a:pt x="15" y="83"/>
                  <a:pt x="15" y="82"/>
                </a:cubicBezTo>
                <a:cubicBezTo>
                  <a:pt x="15" y="82"/>
                  <a:pt x="15" y="82"/>
                  <a:pt x="16" y="82"/>
                </a:cubicBezTo>
                <a:cubicBezTo>
                  <a:pt x="16" y="82"/>
                  <a:pt x="17" y="83"/>
                  <a:pt x="17" y="82"/>
                </a:cubicBezTo>
                <a:cubicBezTo>
                  <a:pt x="17" y="81"/>
                  <a:pt x="17" y="81"/>
                  <a:pt x="17" y="81"/>
                </a:cubicBezTo>
                <a:cubicBezTo>
                  <a:pt x="16" y="80"/>
                  <a:pt x="16" y="80"/>
                  <a:pt x="16" y="80"/>
                </a:cubicBezTo>
                <a:cubicBezTo>
                  <a:pt x="16" y="80"/>
                  <a:pt x="17" y="79"/>
                  <a:pt x="17" y="79"/>
                </a:cubicBezTo>
                <a:cubicBezTo>
                  <a:pt x="18" y="79"/>
                  <a:pt x="19" y="79"/>
                  <a:pt x="19" y="79"/>
                </a:cubicBezTo>
                <a:cubicBezTo>
                  <a:pt x="20" y="79"/>
                  <a:pt x="21" y="79"/>
                  <a:pt x="21" y="79"/>
                </a:cubicBezTo>
                <a:cubicBezTo>
                  <a:pt x="21" y="79"/>
                  <a:pt x="21" y="79"/>
                  <a:pt x="22" y="78"/>
                </a:cubicBezTo>
                <a:cubicBezTo>
                  <a:pt x="22" y="78"/>
                  <a:pt x="18" y="78"/>
                  <a:pt x="17" y="77"/>
                </a:cubicBezTo>
                <a:cubicBezTo>
                  <a:pt x="15" y="75"/>
                  <a:pt x="13" y="74"/>
                  <a:pt x="13" y="70"/>
                </a:cubicBezTo>
                <a:cubicBezTo>
                  <a:pt x="12" y="70"/>
                  <a:pt x="12" y="68"/>
                  <a:pt x="11" y="68"/>
                </a:cubicBezTo>
                <a:cubicBezTo>
                  <a:pt x="11" y="68"/>
                  <a:pt x="9" y="67"/>
                  <a:pt x="9" y="67"/>
                </a:cubicBezTo>
                <a:cubicBezTo>
                  <a:pt x="9" y="66"/>
                  <a:pt x="9" y="66"/>
                  <a:pt x="10" y="65"/>
                </a:cubicBezTo>
                <a:cubicBezTo>
                  <a:pt x="10" y="64"/>
                  <a:pt x="10" y="64"/>
                  <a:pt x="11" y="63"/>
                </a:cubicBezTo>
                <a:cubicBezTo>
                  <a:pt x="11" y="63"/>
                  <a:pt x="11" y="61"/>
                  <a:pt x="11" y="61"/>
                </a:cubicBezTo>
                <a:cubicBezTo>
                  <a:pt x="11" y="61"/>
                  <a:pt x="12" y="60"/>
                  <a:pt x="11" y="60"/>
                </a:cubicBezTo>
                <a:cubicBezTo>
                  <a:pt x="11" y="59"/>
                  <a:pt x="10" y="58"/>
                  <a:pt x="10" y="58"/>
                </a:cubicBezTo>
                <a:cubicBezTo>
                  <a:pt x="10" y="58"/>
                  <a:pt x="10" y="58"/>
                  <a:pt x="9" y="58"/>
                </a:cubicBezTo>
                <a:cubicBezTo>
                  <a:pt x="9" y="59"/>
                  <a:pt x="9" y="59"/>
                  <a:pt x="9" y="59"/>
                </a:cubicBezTo>
                <a:cubicBezTo>
                  <a:pt x="7" y="60"/>
                  <a:pt x="7" y="60"/>
                  <a:pt x="7" y="60"/>
                </a:cubicBezTo>
                <a:cubicBezTo>
                  <a:pt x="7" y="60"/>
                  <a:pt x="6" y="58"/>
                  <a:pt x="6" y="58"/>
                </a:cubicBezTo>
                <a:cubicBezTo>
                  <a:pt x="5" y="58"/>
                  <a:pt x="5" y="58"/>
                  <a:pt x="5" y="57"/>
                </a:cubicBezTo>
                <a:cubicBezTo>
                  <a:pt x="5" y="57"/>
                  <a:pt x="6" y="56"/>
                  <a:pt x="6" y="56"/>
                </a:cubicBezTo>
                <a:cubicBezTo>
                  <a:pt x="6" y="56"/>
                  <a:pt x="5" y="55"/>
                  <a:pt x="5" y="55"/>
                </a:cubicBezTo>
                <a:cubicBezTo>
                  <a:pt x="5" y="55"/>
                  <a:pt x="6" y="53"/>
                  <a:pt x="7" y="53"/>
                </a:cubicBezTo>
                <a:cubicBezTo>
                  <a:pt x="8" y="52"/>
                  <a:pt x="10" y="50"/>
                  <a:pt x="10" y="50"/>
                </a:cubicBezTo>
                <a:cubicBezTo>
                  <a:pt x="11" y="48"/>
                  <a:pt x="11" y="48"/>
                  <a:pt x="11" y="48"/>
                </a:cubicBezTo>
                <a:cubicBezTo>
                  <a:pt x="10" y="47"/>
                  <a:pt x="10" y="47"/>
                  <a:pt x="10" y="47"/>
                </a:cubicBezTo>
                <a:cubicBezTo>
                  <a:pt x="10" y="47"/>
                  <a:pt x="9" y="48"/>
                  <a:pt x="9" y="48"/>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77" name="Freeform 197">
            <a:extLst>
              <a:ext uri="{FF2B5EF4-FFF2-40B4-BE49-F238E27FC236}">
                <a16:creationId xmlns:a16="http://schemas.microsoft.com/office/drawing/2014/main" id="{3437B432-3AE0-408B-8A30-AA94839E1CFD}"/>
              </a:ext>
            </a:extLst>
          </p:cNvPr>
          <p:cNvSpPr>
            <a:spLocks noEditPoints="1"/>
          </p:cNvSpPr>
          <p:nvPr/>
        </p:nvSpPr>
        <p:spPr bwMode="auto">
          <a:xfrm>
            <a:off x="4291884" y="4875126"/>
            <a:ext cx="573192" cy="516541"/>
          </a:xfrm>
          <a:custGeom>
            <a:avLst/>
            <a:gdLst>
              <a:gd name="T0" fmla="*/ 216 w 227"/>
              <a:gd name="T1" fmla="*/ 62 h 211"/>
              <a:gd name="T2" fmla="*/ 209 w 227"/>
              <a:gd name="T3" fmla="*/ 47 h 211"/>
              <a:gd name="T4" fmla="*/ 183 w 227"/>
              <a:gd name="T5" fmla="*/ 33 h 211"/>
              <a:gd name="T6" fmla="*/ 141 w 227"/>
              <a:gd name="T7" fmla="*/ 25 h 211"/>
              <a:gd name="T8" fmla="*/ 102 w 227"/>
              <a:gd name="T9" fmla="*/ 1 h 211"/>
              <a:gd name="T10" fmla="*/ 84 w 227"/>
              <a:gd name="T11" fmla="*/ 17 h 211"/>
              <a:gd name="T12" fmla="*/ 82 w 227"/>
              <a:gd name="T13" fmla="*/ 40 h 211"/>
              <a:gd name="T14" fmla="*/ 70 w 227"/>
              <a:gd name="T15" fmla="*/ 52 h 211"/>
              <a:gd name="T16" fmla="*/ 58 w 227"/>
              <a:gd name="T17" fmla="*/ 61 h 211"/>
              <a:gd name="T18" fmla="*/ 39 w 227"/>
              <a:gd name="T19" fmla="*/ 55 h 211"/>
              <a:gd name="T20" fmla="*/ 18 w 227"/>
              <a:gd name="T21" fmla="*/ 65 h 211"/>
              <a:gd name="T22" fmla="*/ 3 w 227"/>
              <a:gd name="T23" fmla="*/ 67 h 211"/>
              <a:gd name="T24" fmla="*/ 3 w 227"/>
              <a:gd name="T25" fmla="*/ 66 h 211"/>
              <a:gd name="T26" fmla="*/ 3 w 227"/>
              <a:gd name="T27" fmla="*/ 66 h 211"/>
              <a:gd name="T28" fmla="*/ 4 w 227"/>
              <a:gd name="T29" fmla="*/ 77 h 211"/>
              <a:gd name="T30" fmla="*/ 17 w 227"/>
              <a:gd name="T31" fmla="*/ 102 h 211"/>
              <a:gd name="T32" fmla="*/ 30 w 227"/>
              <a:gd name="T33" fmla="*/ 77 h 211"/>
              <a:gd name="T34" fmla="*/ 51 w 227"/>
              <a:gd name="T35" fmla="*/ 92 h 211"/>
              <a:gd name="T36" fmla="*/ 64 w 227"/>
              <a:gd name="T37" fmla="*/ 115 h 211"/>
              <a:gd name="T38" fmla="*/ 53 w 227"/>
              <a:gd name="T39" fmla="*/ 108 h 211"/>
              <a:gd name="T40" fmla="*/ 65 w 227"/>
              <a:gd name="T41" fmla="*/ 124 h 211"/>
              <a:gd name="T42" fmla="*/ 73 w 227"/>
              <a:gd name="T43" fmla="*/ 138 h 211"/>
              <a:gd name="T44" fmla="*/ 72 w 227"/>
              <a:gd name="T45" fmla="*/ 145 h 211"/>
              <a:gd name="T46" fmla="*/ 58 w 227"/>
              <a:gd name="T47" fmla="*/ 130 h 211"/>
              <a:gd name="T48" fmla="*/ 61 w 227"/>
              <a:gd name="T49" fmla="*/ 136 h 211"/>
              <a:gd name="T50" fmla="*/ 76 w 227"/>
              <a:gd name="T51" fmla="*/ 153 h 211"/>
              <a:gd name="T52" fmla="*/ 74 w 227"/>
              <a:gd name="T53" fmla="*/ 146 h 211"/>
              <a:gd name="T54" fmla="*/ 89 w 227"/>
              <a:gd name="T55" fmla="*/ 156 h 211"/>
              <a:gd name="T56" fmla="*/ 99 w 227"/>
              <a:gd name="T57" fmla="*/ 157 h 211"/>
              <a:gd name="T58" fmla="*/ 126 w 227"/>
              <a:gd name="T59" fmla="*/ 164 h 211"/>
              <a:gd name="T60" fmla="*/ 160 w 227"/>
              <a:gd name="T61" fmla="*/ 187 h 211"/>
              <a:gd name="T62" fmla="*/ 140 w 227"/>
              <a:gd name="T63" fmla="*/ 190 h 211"/>
              <a:gd name="T64" fmla="*/ 184 w 227"/>
              <a:gd name="T65" fmla="*/ 200 h 211"/>
              <a:gd name="T66" fmla="*/ 171 w 227"/>
              <a:gd name="T67" fmla="*/ 185 h 211"/>
              <a:gd name="T68" fmla="*/ 153 w 227"/>
              <a:gd name="T69" fmla="*/ 162 h 211"/>
              <a:gd name="T70" fmla="*/ 118 w 227"/>
              <a:gd name="T71" fmla="*/ 135 h 211"/>
              <a:gd name="T72" fmla="*/ 100 w 227"/>
              <a:gd name="T73" fmla="*/ 105 h 211"/>
              <a:gd name="T74" fmla="*/ 88 w 227"/>
              <a:gd name="T75" fmla="*/ 76 h 211"/>
              <a:gd name="T76" fmla="*/ 121 w 227"/>
              <a:gd name="T77" fmla="*/ 70 h 211"/>
              <a:gd name="T78" fmla="*/ 160 w 227"/>
              <a:gd name="T79" fmla="*/ 71 h 211"/>
              <a:gd name="T80" fmla="*/ 189 w 227"/>
              <a:gd name="T81" fmla="*/ 70 h 211"/>
              <a:gd name="T82" fmla="*/ 179 w 227"/>
              <a:gd name="T83" fmla="*/ 190 h 211"/>
              <a:gd name="T84" fmla="*/ 192 w 227"/>
              <a:gd name="T85" fmla="*/ 201 h 211"/>
              <a:gd name="T86" fmla="*/ 159 w 227"/>
              <a:gd name="T87" fmla="*/ 195 h 211"/>
              <a:gd name="T88" fmla="*/ 144 w 227"/>
              <a:gd name="T89" fmla="*/ 199 h 211"/>
              <a:gd name="T90" fmla="*/ 115 w 227"/>
              <a:gd name="T91" fmla="*/ 191 h 211"/>
              <a:gd name="T92" fmla="*/ 136 w 227"/>
              <a:gd name="T93" fmla="*/ 178 h 211"/>
              <a:gd name="T94" fmla="*/ 144 w 227"/>
              <a:gd name="T95" fmla="*/ 180 h 211"/>
              <a:gd name="T96" fmla="*/ 123 w 227"/>
              <a:gd name="T97" fmla="*/ 178 h 211"/>
              <a:gd name="T98" fmla="*/ 129 w 227"/>
              <a:gd name="T99" fmla="*/ 168 h 211"/>
              <a:gd name="T100" fmla="*/ 51 w 227"/>
              <a:gd name="T101" fmla="*/ 93 h 211"/>
              <a:gd name="T102" fmla="*/ 50 w 227"/>
              <a:gd name="T103" fmla="*/ 97 h 211"/>
              <a:gd name="T104" fmla="*/ 60 w 227"/>
              <a:gd name="T105" fmla="*/ 119 h 211"/>
              <a:gd name="T106" fmla="*/ 53 w 227"/>
              <a:gd name="T107" fmla="*/ 121 h 211"/>
              <a:gd name="T108" fmla="*/ 35 w 227"/>
              <a:gd name="T109" fmla="*/ 119 h 211"/>
              <a:gd name="T110" fmla="*/ 36 w 227"/>
              <a:gd name="T111" fmla="*/ 91 h 211"/>
              <a:gd name="T112" fmla="*/ 40 w 227"/>
              <a:gd name="T113" fmla="*/ 103 h 211"/>
              <a:gd name="T114" fmla="*/ 45 w 227"/>
              <a:gd name="T115" fmla="*/ 120 h 211"/>
              <a:gd name="T116" fmla="*/ 37 w 227"/>
              <a:gd name="T117" fmla="*/ 107 h 211"/>
              <a:gd name="T118" fmla="*/ 34 w 227"/>
              <a:gd name="T119" fmla="*/ 90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7" h="211">
                <a:moveTo>
                  <a:pt x="215" y="82"/>
                </a:moveTo>
                <a:cubicBezTo>
                  <a:pt x="215" y="80"/>
                  <a:pt x="214" y="79"/>
                  <a:pt x="216" y="78"/>
                </a:cubicBezTo>
                <a:cubicBezTo>
                  <a:pt x="217" y="78"/>
                  <a:pt x="218" y="80"/>
                  <a:pt x="218" y="78"/>
                </a:cubicBezTo>
                <a:cubicBezTo>
                  <a:pt x="218" y="76"/>
                  <a:pt x="219" y="77"/>
                  <a:pt x="218" y="75"/>
                </a:cubicBezTo>
                <a:cubicBezTo>
                  <a:pt x="218" y="75"/>
                  <a:pt x="218" y="75"/>
                  <a:pt x="218" y="75"/>
                </a:cubicBezTo>
                <a:cubicBezTo>
                  <a:pt x="218" y="75"/>
                  <a:pt x="218" y="75"/>
                  <a:pt x="218" y="75"/>
                </a:cubicBezTo>
                <a:cubicBezTo>
                  <a:pt x="218" y="75"/>
                  <a:pt x="218" y="77"/>
                  <a:pt x="217" y="77"/>
                </a:cubicBezTo>
                <a:cubicBezTo>
                  <a:pt x="217" y="77"/>
                  <a:pt x="216" y="78"/>
                  <a:pt x="215" y="78"/>
                </a:cubicBezTo>
                <a:cubicBezTo>
                  <a:pt x="214" y="77"/>
                  <a:pt x="214" y="77"/>
                  <a:pt x="214" y="77"/>
                </a:cubicBezTo>
                <a:cubicBezTo>
                  <a:pt x="216" y="75"/>
                  <a:pt x="216" y="75"/>
                  <a:pt x="216" y="75"/>
                </a:cubicBezTo>
                <a:cubicBezTo>
                  <a:pt x="216" y="71"/>
                  <a:pt x="216" y="71"/>
                  <a:pt x="216" y="71"/>
                </a:cubicBezTo>
                <a:cubicBezTo>
                  <a:pt x="216" y="71"/>
                  <a:pt x="215" y="69"/>
                  <a:pt x="214" y="67"/>
                </a:cubicBezTo>
                <a:cubicBezTo>
                  <a:pt x="213" y="66"/>
                  <a:pt x="212" y="65"/>
                  <a:pt x="212" y="65"/>
                </a:cubicBezTo>
                <a:cubicBezTo>
                  <a:pt x="215" y="63"/>
                  <a:pt x="215" y="63"/>
                  <a:pt x="215" y="63"/>
                </a:cubicBezTo>
                <a:cubicBezTo>
                  <a:pt x="216" y="62"/>
                  <a:pt x="216" y="62"/>
                  <a:pt x="216" y="62"/>
                </a:cubicBezTo>
                <a:cubicBezTo>
                  <a:pt x="216" y="61"/>
                  <a:pt x="216" y="61"/>
                  <a:pt x="216" y="61"/>
                </a:cubicBezTo>
                <a:cubicBezTo>
                  <a:pt x="216" y="61"/>
                  <a:pt x="218" y="63"/>
                  <a:pt x="220" y="63"/>
                </a:cubicBezTo>
                <a:cubicBezTo>
                  <a:pt x="221" y="63"/>
                  <a:pt x="220" y="63"/>
                  <a:pt x="222" y="62"/>
                </a:cubicBezTo>
                <a:cubicBezTo>
                  <a:pt x="224" y="62"/>
                  <a:pt x="227" y="59"/>
                  <a:pt x="227" y="59"/>
                </a:cubicBezTo>
                <a:cubicBezTo>
                  <a:pt x="227" y="59"/>
                  <a:pt x="225" y="57"/>
                  <a:pt x="224" y="57"/>
                </a:cubicBezTo>
                <a:cubicBezTo>
                  <a:pt x="223" y="58"/>
                  <a:pt x="224" y="58"/>
                  <a:pt x="221" y="58"/>
                </a:cubicBezTo>
                <a:cubicBezTo>
                  <a:pt x="218" y="57"/>
                  <a:pt x="217" y="56"/>
                  <a:pt x="217" y="56"/>
                </a:cubicBezTo>
                <a:cubicBezTo>
                  <a:pt x="217" y="56"/>
                  <a:pt x="216" y="56"/>
                  <a:pt x="215" y="56"/>
                </a:cubicBezTo>
                <a:cubicBezTo>
                  <a:pt x="214" y="56"/>
                  <a:pt x="214" y="56"/>
                  <a:pt x="213" y="55"/>
                </a:cubicBezTo>
                <a:cubicBezTo>
                  <a:pt x="211" y="53"/>
                  <a:pt x="209" y="51"/>
                  <a:pt x="209" y="51"/>
                </a:cubicBezTo>
                <a:cubicBezTo>
                  <a:pt x="209" y="51"/>
                  <a:pt x="207" y="52"/>
                  <a:pt x="207" y="51"/>
                </a:cubicBezTo>
                <a:cubicBezTo>
                  <a:pt x="207" y="51"/>
                  <a:pt x="208" y="49"/>
                  <a:pt x="208" y="49"/>
                </a:cubicBezTo>
                <a:cubicBezTo>
                  <a:pt x="208" y="48"/>
                  <a:pt x="208" y="48"/>
                  <a:pt x="208" y="48"/>
                </a:cubicBezTo>
                <a:cubicBezTo>
                  <a:pt x="207" y="47"/>
                  <a:pt x="207" y="47"/>
                  <a:pt x="207" y="47"/>
                </a:cubicBezTo>
                <a:cubicBezTo>
                  <a:pt x="207" y="47"/>
                  <a:pt x="209" y="47"/>
                  <a:pt x="209" y="47"/>
                </a:cubicBezTo>
                <a:cubicBezTo>
                  <a:pt x="210" y="46"/>
                  <a:pt x="210" y="46"/>
                  <a:pt x="210" y="46"/>
                </a:cubicBezTo>
                <a:cubicBezTo>
                  <a:pt x="212" y="44"/>
                  <a:pt x="210" y="42"/>
                  <a:pt x="207" y="43"/>
                </a:cubicBezTo>
                <a:cubicBezTo>
                  <a:pt x="206" y="43"/>
                  <a:pt x="205" y="44"/>
                  <a:pt x="205" y="44"/>
                </a:cubicBezTo>
                <a:cubicBezTo>
                  <a:pt x="204" y="44"/>
                  <a:pt x="202" y="43"/>
                  <a:pt x="202" y="42"/>
                </a:cubicBezTo>
                <a:cubicBezTo>
                  <a:pt x="202" y="41"/>
                  <a:pt x="201" y="41"/>
                  <a:pt x="203" y="40"/>
                </a:cubicBezTo>
                <a:cubicBezTo>
                  <a:pt x="204" y="40"/>
                  <a:pt x="205" y="38"/>
                  <a:pt x="205" y="38"/>
                </a:cubicBezTo>
                <a:cubicBezTo>
                  <a:pt x="203" y="35"/>
                  <a:pt x="203" y="35"/>
                  <a:pt x="203" y="35"/>
                </a:cubicBezTo>
                <a:cubicBezTo>
                  <a:pt x="204" y="29"/>
                  <a:pt x="204" y="29"/>
                  <a:pt x="204" y="29"/>
                </a:cubicBezTo>
                <a:cubicBezTo>
                  <a:pt x="200" y="28"/>
                  <a:pt x="200" y="28"/>
                  <a:pt x="200" y="28"/>
                </a:cubicBezTo>
                <a:cubicBezTo>
                  <a:pt x="200" y="26"/>
                  <a:pt x="200" y="26"/>
                  <a:pt x="200" y="26"/>
                </a:cubicBezTo>
                <a:cubicBezTo>
                  <a:pt x="198" y="25"/>
                  <a:pt x="198" y="25"/>
                  <a:pt x="198" y="25"/>
                </a:cubicBezTo>
                <a:cubicBezTo>
                  <a:pt x="196" y="30"/>
                  <a:pt x="196" y="30"/>
                  <a:pt x="196" y="30"/>
                </a:cubicBezTo>
                <a:cubicBezTo>
                  <a:pt x="196" y="30"/>
                  <a:pt x="193" y="31"/>
                  <a:pt x="193" y="32"/>
                </a:cubicBezTo>
                <a:cubicBezTo>
                  <a:pt x="192" y="33"/>
                  <a:pt x="187" y="33"/>
                  <a:pt x="187" y="33"/>
                </a:cubicBezTo>
                <a:cubicBezTo>
                  <a:pt x="183" y="33"/>
                  <a:pt x="183" y="33"/>
                  <a:pt x="183" y="33"/>
                </a:cubicBezTo>
                <a:cubicBezTo>
                  <a:pt x="176" y="35"/>
                  <a:pt x="176" y="35"/>
                  <a:pt x="176" y="35"/>
                </a:cubicBezTo>
                <a:cubicBezTo>
                  <a:pt x="176" y="35"/>
                  <a:pt x="174" y="36"/>
                  <a:pt x="173" y="36"/>
                </a:cubicBezTo>
                <a:cubicBezTo>
                  <a:pt x="172" y="36"/>
                  <a:pt x="167" y="35"/>
                  <a:pt x="167" y="35"/>
                </a:cubicBezTo>
                <a:cubicBezTo>
                  <a:pt x="164" y="36"/>
                  <a:pt x="164" y="36"/>
                  <a:pt x="164" y="36"/>
                </a:cubicBezTo>
                <a:cubicBezTo>
                  <a:pt x="157" y="34"/>
                  <a:pt x="157" y="34"/>
                  <a:pt x="157" y="34"/>
                </a:cubicBezTo>
                <a:cubicBezTo>
                  <a:pt x="155" y="32"/>
                  <a:pt x="155" y="32"/>
                  <a:pt x="155" y="32"/>
                </a:cubicBezTo>
                <a:cubicBezTo>
                  <a:pt x="154" y="31"/>
                  <a:pt x="154" y="31"/>
                  <a:pt x="154" y="31"/>
                </a:cubicBezTo>
                <a:cubicBezTo>
                  <a:pt x="149" y="30"/>
                  <a:pt x="149" y="30"/>
                  <a:pt x="149" y="30"/>
                </a:cubicBezTo>
                <a:cubicBezTo>
                  <a:pt x="148" y="28"/>
                  <a:pt x="148" y="28"/>
                  <a:pt x="148" y="28"/>
                </a:cubicBezTo>
                <a:cubicBezTo>
                  <a:pt x="144" y="28"/>
                  <a:pt x="144" y="28"/>
                  <a:pt x="144" y="28"/>
                </a:cubicBezTo>
                <a:cubicBezTo>
                  <a:pt x="144" y="28"/>
                  <a:pt x="144" y="28"/>
                  <a:pt x="144" y="28"/>
                </a:cubicBezTo>
                <a:cubicBezTo>
                  <a:pt x="144" y="28"/>
                  <a:pt x="144" y="28"/>
                  <a:pt x="144" y="28"/>
                </a:cubicBezTo>
                <a:cubicBezTo>
                  <a:pt x="142" y="27"/>
                  <a:pt x="142" y="27"/>
                  <a:pt x="142" y="27"/>
                </a:cubicBezTo>
                <a:cubicBezTo>
                  <a:pt x="142" y="26"/>
                  <a:pt x="142" y="26"/>
                  <a:pt x="142" y="26"/>
                </a:cubicBezTo>
                <a:cubicBezTo>
                  <a:pt x="141" y="26"/>
                  <a:pt x="141" y="26"/>
                  <a:pt x="141" y="25"/>
                </a:cubicBezTo>
                <a:cubicBezTo>
                  <a:pt x="140" y="24"/>
                  <a:pt x="140" y="24"/>
                  <a:pt x="140" y="24"/>
                </a:cubicBezTo>
                <a:cubicBezTo>
                  <a:pt x="135" y="18"/>
                  <a:pt x="135" y="18"/>
                  <a:pt x="135" y="18"/>
                </a:cubicBezTo>
                <a:cubicBezTo>
                  <a:pt x="134" y="18"/>
                  <a:pt x="134" y="18"/>
                  <a:pt x="134" y="18"/>
                </a:cubicBezTo>
                <a:cubicBezTo>
                  <a:pt x="134" y="18"/>
                  <a:pt x="134" y="18"/>
                  <a:pt x="134" y="18"/>
                </a:cubicBezTo>
                <a:cubicBezTo>
                  <a:pt x="125" y="15"/>
                  <a:pt x="125" y="15"/>
                  <a:pt x="125" y="15"/>
                </a:cubicBezTo>
                <a:cubicBezTo>
                  <a:pt x="122" y="11"/>
                  <a:pt x="122" y="11"/>
                  <a:pt x="122" y="11"/>
                </a:cubicBezTo>
                <a:cubicBezTo>
                  <a:pt x="119" y="9"/>
                  <a:pt x="119" y="9"/>
                  <a:pt x="119" y="9"/>
                </a:cubicBezTo>
                <a:cubicBezTo>
                  <a:pt x="115" y="6"/>
                  <a:pt x="115" y="6"/>
                  <a:pt x="115" y="6"/>
                </a:cubicBezTo>
                <a:cubicBezTo>
                  <a:pt x="111" y="3"/>
                  <a:pt x="111" y="3"/>
                  <a:pt x="111" y="3"/>
                </a:cubicBezTo>
                <a:cubicBezTo>
                  <a:pt x="109" y="1"/>
                  <a:pt x="109" y="1"/>
                  <a:pt x="109" y="1"/>
                </a:cubicBezTo>
                <a:cubicBezTo>
                  <a:pt x="109" y="1"/>
                  <a:pt x="109" y="1"/>
                  <a:pt x="109" y="1"/>
                </a:cubicBezTo>
                <a:cubicBezTo>
                  <a:pt x="109" y="1"/>
                  <a:pt x="108" y="0"/>
                  <a:pt x="108" y="0"/>
                </a:cubicBezTo>
                <a:cubicBezTo>
                  <a:pt x="108" y="0"/>
                  <a:pt x="107" y="0"/>
                  <a:pt x="107" y="0"/>
                </a:cubicBezTo>
                <a:cubicBezTo>
                  <a:pt x="106" y="0"/>
                  <a:pt x="104" y="0"/>
                  <a:pt x="104" y="0"/>
                </a:cubicBezTo>
                <a:cubicBezTo>
                  <a:pt x="104" y="0"/>
                  <a:pt x="103" y="1"/>
                  <a:pt x="102" y="1"/>
                </a:cubicBezTo>
                <a:cubicBezTo>
                  <a:pt x="102" y="1"/>
                  <a:pt x="101" y="3"/>
                  <a:pt x="101" y="3"/>
                </a:cubicBezTo>
                <a:cubicBezTo>
                  <a:pt x="100" y="4"/>
                  <a:pt x="100" y="4"/>
                  <a:pt x="100" y="4"/>
                </a:cubicBezTo>
                <a:cubicBezTo>
                  <a:pt x="101" y="5"/>
                  <a:pt x="101" y="5"/>
                  <a:pt x="101" y="5"/>
                </a:cubicBezTo>
                <a:cubicBezTo>
                  <a:pt x="103" y="9"/>
                  <a:pt x="104" y="9"/>
                  <a:pt x="99" y="8"/>
                </a:cubicBezTo>
                <a:cubicBezTo>
                  <a:pt x="97" y="7"/>
                  <a:pt x="97" y="7"/>
                  <a:pt x="97" y="7"/>
                </a:cubicBezTo>
                <a:cubicBezTo>
                  <a:pt x="96" y="8"/>
                  <a:pt x="96" y="8"/>
                  <a:pt x="96" y="8"/>
                </a:cubicBezTo>
                <a:cubicBezTo>
                  <a:pt x="94" y="9"/>
                  <a:pt x="94" y="9"/>
                  <a:pt x="94" y="9"/>
                </a:cubicBezTo>
                <a:cubicBezTo>
                  <a:pt x="94" y="9"/>
                  <a:pt x="94" y="9"/>
                  <a:pt x="94" y="9"/>
                </a:cubicBezTo>
                <a:cubicBezTo>
                  <a:pt x="94" y="9"/>
                  <a:pt x="94" y="11"/>
                  <a:pt x="94" y="11"/>
                </a:cubicBezTo>
                <a:cubicBezTo>
                  <a:pt x="93" y="13"/>
                  <a:pt x="93" y="13"/>
                  <a:pt x="93" y="13"/>
                </a:cubicBezTo>
                <a:cubicBezTo>
                  <a:pt x="91" y="14"/>
                  <a:pt x="91" y="14"/>
                  <a:pt x="91" y="14"/>
                </a:cubicBezTo>
                <a:cubicBezTo>
                  <a:pt x="89" y="15"/>
                  <a:pt x="89" y="15"/>
                  <a:pt x="89" y="15"/>
                </a:cubicBezTo>
                <a:cubicBezTo>
                  <a:pt x="88" y="16"/>
                  <a:pt x="88" y="16"/>
                  <a:pt x="88" y="16"/>
                </a:cubicBezTo>
                <a:cubicBezTo>
                  <a:pt x="86" y="16"/>
                  <a:pt x="86" y="16"/>
                  <a:pt x="86" y="16"/>
                </a:cubicBezTo>
                <a:cubicBezTo>
                  <a:pt x="84" y="17"/>
                  <a:pt x="84" y="17"/>
                  <a:pt x="84" y="17"/>
                </a:cubicBezTo>
                <a:cubicBezTo>
                  <a:pt x="83" y="19"/>
                  <a:pt x="83" y="19"/>
                  <a:pt x="83" y="19"/>
                </a:cubicBezTo>
                <a:cubicBezTo>
                  <a:pt x="83" y="19"/>
                  <a:pt x="81" y="19"/>
                  <a:pt x="81" y="19"/>
                </a:cubicBezTo>
                <a:cubicBezTo>
                  <a:pt x="81" y="19"/>
                  <a:pt x="78" y="20"/>
                  <a:pt x="78" y="20"/>
                </a:cubicBezTo>
                <a:cubicBezTo>
                  <a:pt x="78" y="22"/>
                  <a:pt x="78" y="22"/>
                  <a:pt x="78" y="22"/>
                </a:cubicBezTo>
                <a:cubicBezTo>
                  <a:pt x="78" y="22"/>
                  <a:pt x="77" y="23"/>
                  <a:pt x="77" y="23"/>
                </a:cubicBezTo>
                <a:cubicBezTo>
                  <a:pt x="77" y="23"/>
                  <a:pt x="77" y="26"/>
                  <a:pt x="77" y="26"/>
                </a:cubicBezTo>
                <a:cubicBezTo>
                  <a:pt x="77" y="26"/>
                  <a:pt x="79" y="27"/>
                  <a:pt x="79" y="27"/>
                </a:cubicBezTo>
                <a:cubicBezTo>
                  <a:pt x="80" y="28"/>
                  <a:pt x="80" y="28"/>
                  <a:pt x="80" y="28"/>
                </a:cubicBezTo>
                <a:cubicBezTo>
                  <a:pt x="81" y="29"/>
                  <a:pt x="81" y="29"/>
                  <a:pt x="81" y="29"/>
                </a:cubicBezTo>
                <a:cubicBezTo>
                  <a:pt x="81" y="29"/>
                  <a:pt x="82" y="30"/>
                  <a:pt x="82" y="30"/>
                </a:cubicBezTo>
                <a:cubicBezTo>
                  <a:pt x="81" y="30"/>
                  <a:pt x="81" y="33"/>
                  <a:pt x="81" y="33"/>
                </a:cubicBezTo>
                <a:cubicBezTo>
                  <a:pt x="82" y="36"/>
                  <a:pt x="82" y="36"/>
                  <a:pt x="82" y="36"/>
                </a:cubicBezTo>
                <a:cubicBezTo>
                  <a:pt x="81" y="37"/>
                  <a:pt x="81" y="37"/>
                  <a:pt x="81" y="37"/>
                </a:cubicBezTo>
                <a:cubicBezTo>
                  <a:pt x="82" y="39"/>
                  <a:pt x="82" y="39"/>
                  <a:pt x="82" y="39"/>
                </a:cubicBezTo>
                <a:cubicBezTo>
                  <a:pt x="82" y="39"/>
                  <a:pt x="83" y="39"/>
                  <a:pt x="82" y="40"/>
                </a:cubicBezTo>
                <a:cubicBezTo>
                  <a:pt x="81" y="40"/>
                  <a:pt x="80" y="41"/>
                  <a:pt x="80" y="41"/>
                </a:cubicBezTo>
                <a:cubicBezTo>
                  <a:pt x="80" y="41"/>
                  <a:pt x="78" y="41"/>
                  <a:pt x="78" y="41"/>
                </a:cubicBezTo>
                <a:cubicBezTo>
                  <a:pt x="78" y="41"/>
                  <a:pt x="76" y="41"/>
                  <a:pt x="76" y="41"/>
                </a:cubicBezTo>
                <a:cubicBezTo>
                  <a:pt x="75" y="43"/>
                  <a:pt x="75" y="43"/>
                  <a:pt x="75" y="43"/>
                </a:cubicBezTo>
                <a:cubicBezTo>
                  <a:pt x="73" y="42"/>
                  <a:pt x="73" y="42"/>
                  <a:pt x="73" y="42"/>
                </a:cubicBezTo>
                <a:cubicBezTo>
                  <a:pt x="73" y="44"/>
                  <a:pt x="73" y="44"/>
                  <a:pt x="73" y="44"/>
                </a:cubicBezTo>
                <a:cubicBezTo>
                  <a:pt x="70" y="45"/>
                  <a:pt x="70" y="45"/>
                  <a:pt x="70" y="45"/>
                </a:cubicBezTo>
                <a:cubicBezTo>
                  <a:pt x="68" y="46"/>
                  <a:pt x="68" y="46"/>
                  <a:pt x="68" y="46"/>
                </a:cubicBezTo>
                <a:cubicBezTo>
                  <a:pt x="67" y="48"/>
                  <a:pt x="67" y="48"/>
                  <a:pt x="67" y="48"/>
                </a:cubicBezTo>
                <a:cubicBezTo>
                  <a:pt x="68" y="49"/>
                  <a:pt x="68" y="49"/>
                  <a:pt x="68" y="49"/>
                </a:cubicBezTo>
                <a:cubicBezTo>
                  <a:pt x="68" y="49"/>
                  <a:pt x="69" y="50"/>
                  <a:pt x="69" y="49"/>
                </a:cubicBezTo>
                <a:cubicBezTo>
                  <a:pt x="69" y="49"/>
                  <a:pt x="69" y="48"/>
                  <a:pt x="69" y="48"/>
                </a:cubicBezTo>
                <a:cubicBezTo>
                  <a:pt x="70" y="49"/>
                  <a:pt x="71" y="50"/>
                  <a:pt x="71" y="50"/>
                </a:cubicBezTo>
                <a:cubicBezTo>
                  <a:pt x="72" y="52"/>
                  <a:pt x="72" y="52"/>
                  <a:pt x="72" y="52"/>
                </a:cubicBezTo>
                <a:cubicBezTo>
                  <a:pt x="72" y="52"/>
                  <a:pt x="70" y="52"/>
                  <a:pt x="70" y="52"/>
                </a:cubicBezTo>
                <a:cubicBezTo>
                  <a:pt x="70" y="52"/>
                  <a:pt x="69" y="53"/>
                  <a:pt x="69" y="53"/>
                </a:cubicBezTo>
                <a:cubicBezTo>
                  <a:pt x="68" y="54"/>
                  <a:pt x="68" y="54"/>
                  <a:pt x="68" y="54"/>
                </a:cubicBezTo>
                <a:cubicBezTo>
                  <a:pt x="68" y="55"/>
                  <a:pt x="68" y="55"/>
                  <a:pt x="68" y="56"/>
                </a:cubicBezTo>
                <a:cubicBezTo>
                  <a:pt x="68" y="56"/>
                  <a:pt x="68" y="57"/>
                  <a:pt x="68" y="57"/>
                </a:cubicBezTo>
                <a:cubicBezTo>
                  <a:pt x="69" y="57"/>
                  <a:pt x="70" y="59"/>
                  <a:pt x="70" y="59"/>
                </a:cubicBezTo>
                <a:cubicBezTo>
                  <a:pt x="70" y="59"/>
                  <a:pt x="71" y="60"/>
                  <a:pt x="71" y="60"/>
                </a:cubicBezTo>
                <a:cubicBezTo>
                  <a:pt x="71" y="60"/>
                  <a:pt x="71" y="61"/>
                  <a:pt x="71" y="61"/>
                </a:cubicBezTo>
                <a:cubicBezTo>
                  <a:pt x="71" y="61"/>
                  <a:pt x="70" y="62"/>
                  <a:pt x="69" y="62"/>
                </a:cubicBezTo>
                <a:cubicBezTo>
                  <a:pt x="69" y="62"/>
                  <a:pt x="67" y="62"/>
                  <a:pt x="67" y="62"/>
                </a:cubicBezTo>
                <a:cubicBezTo>
                  <a:pt x="67" y="62"/>
                  <a:pt x="66" y="64"/>
                  <a:pt x="66" y="64"/>
                </a:cubicBezTo>
                <a:cubicBezTo>
                  <a:pt x="66" y="64"/>
                  <a:pt x="65" y="64"/>
                  <a:pt x="64" y="64"/>
                </a:cubicBezTo>
                <a:cubicBezTo>
                  <a:pt x="64" y="64"/>
                  <a:pt x="66" y="65"/>
                  <a:pt x="64" y="64"/>
                </a:cubicBezTo>
                <a:cubicBezTo>
                  <a:pt x="61" y="63"/>
                  <a:pt x="61" y="62"/>
                  <a:pt x="61" y="62"/>
                </a:cubicBezTo>
                <a:cubicBezTo>
                  <a:pt x="61" y="62"/>
                  <a:pt x="60" y="61"/>
                  <a:pt x="60" y="61"/>
                </a:cubicBezTo>
                <a:cubicBezTo>
                  <a:pt x="59" y="61"/>
                  <a:pt x="58" y="61"/>
                  <a:pt x="58" y="61"/>
                </a:cubicBezTo>
                <a:cubicBezTo>
                  <a:pt x="56" y="61"/>
                  <a:pt x="56" y="61"/>
                  <a:pt x="56" y="61"/>
                </a:cubicBezTo>
                <a:cubicBezTo>
                  <a:pt x="55" y="60"/>
                  <a:pt x="55" y="60"/>
                  <a:pt x="55" y="60"/>
                </a:cubicBezTo>
                <a:cubicBezTo>
                  <a:pt x="54" y="62"/>
                  <a:pt x="54" y="62"/>
                  <a:pt x="54" y="62"/>
                </a:cubicBezTo>
                <a:cubicBezTo>
                  <a:pt x="54" y="62"/>
                  <a:pt x="54" y="63"/>
                  <a:pt x="53" y="63"/>
                </a:cubicBezTo>
                <a:cubicBezTo>
                  <a:pt x="52" y="64"/>
                  <a:pt x="53" y="64"/>
                  <a:pt x="52" y="64"/>
                </a:cubicBezTo>
                <a:cubicBezTo>
                  <a:pt x="50" y="64"/>
                  <a:pt x="49" y="62"/>
                  <a:pt x="49" y="62"/>
                </a:cubicBezTo>
                <a:cubicBezTo>
                  <a:pt x="49" y="62"/>
                  <a:pt x="47" y="61"/>
                  <a:pt x="47" y="61"/>
                </a:cubicBezTo>
                <a:cubicBezTo>
                  <a:pt x="46" y="60"/>
                  <a:pt x="46" y="60"/>
                  <a:pt x="46" y="60"/>
                </a:cubicBezTo>
                <a:cubicBezTo>
                  <a:pt x="45" y="60"/>
                  <a:pt x="45" y="61"/>
                  <a:pt x="45" y="59"/>
                </a:cubicBezTo>
                <a:cubicBezTo>
                  <a:pt x="45" y="58"/>
                  <a:pt x="45" y="58"/>
                  <a:pt x="45" y="58"/>
                </a:cubicBezTo>
                <a:cubicBezTo>
                  <a:pt x="44" y="57"/>
                  <a:pt x="44" y="58"/>
                  <a:pt x="43" y="57"/>
                </a:cubicBezTo>
                <a:cubicBezTo>
                  <a:pt x="43" y="56"/>
                  <a:pt x="42" y="55"/>
                  <a:pt x="42" y="55"/>
                </a:cubicBezTo>
                <a:cubicBezTo>
                  <a:pt x="41" y="53"/>
                  <a:pt x="41" y="53"/>
                  <a:pt x="41" y="53"/>
                </a:cubicBezTo>
                <a:cubicBezTo>
                  <a:pt x="41" y="53"/>
                  <a:pt x="41" y="53"/>
                  <a:pt x="41" y="54"/>
                </a:cubicBezTo>
                <a:cubicBezTo>
                  <a:pt x="40" y="55"/>
                  <a:pt x="39" y="55"/>
                  <a:pt x="39" y="55"/>
                </a:cubicBezTo>
                <a:cubicBezTo>
                  <a:pt x="39" y="56"/>
                  <a:pt x="38" y="57"/>
                  <a:pt x="38" y="57"/>
                </a:cubicBezTo>
                <a:cubicBezTo>
                  <a:pt x="38" y="57"/>
                  <a:pt x="37" y="58"/>
                  <a:pt x="37" y="59"/>
                </a:cubicBezTo>
                <a:cubicBezTo>
                  <a:pt x="38" y="59"/>
                  <a:pt x="38" y="59"/>
                  <a:pt x="38" y="60"/>
                </a:cubicBezTo>
                <a:cubicBezTo>
                  <a:pt x="38" y="60"/>
                  <a:pt x="37" y="61"/>
                  <a:pt x="37" y="61"/>
                </a:cubicBezTo>
                <a:cubicBezTo>
                  <a:pt x="36" y="62"/>
                  <a:pt x="36" y="62"/>
                  <a:pt x="35" y="62"/>
                </a:cubicBezTo>
                <a:cubicBezTo>
                  <a:pt x="35" y="63"/>
                  <a:pt x="33" y="64"/>
                  <a:pt x="33" y="64"/>
                </a:cubicBezTo>
                <a:cubicBezTo>
                  <a:pt x="31" y="64"/>
                  <a:pt x="31" y="64"/>
                  <a:pt x="31" y="64"/>
                </a:cubicBezTo>
                <a:cubicBezTo>
                  <a:pt x="28" y="63"/>
                  <a:pt x="28" y="63"/>
                  <a:pt x="28" y="63"/>
                </a:cubicBezTo>
                <a:cubicBezTo>
                  <a:pt x="26" y="65"/>
                  <a:pt x="26" y="65"/>
                  <a:pt x="26" y="65"/>
                </a:cubicBezTo>
                <a:cubicBezTo>
                  <a:pt x="26" y="65"/>
                  <a:pt x="25" y="65"/>
                  <a:pt x="25" y="65"/>
                </a:cubicBezTo>
                <a:cubicBezTo>
                  <a:pt x="24" y="65"/>
                  <a:pt x="23" y="65"/>
                  <a:pt x="23" y="65"/>
                </a:cubicBezTo>
                <a:cubicBezTo>
                  <a:pt x="23" y="65"/>
                  <a:pt x="22" y="64"/>
                  <a:pt x="21" y="64"/>
                </a:cubicBezTo>
                <a:cubicBezTo>
                  <a:pt x="21" y="64"/>
                  <a:pt x="20" y="64"/>
                  <a:pt x="20" y="64"/>
                </a:cubicBezTo>
                <a:cubicBezTo>
                  <a:pt x="19" y="64"/>
                  <a:pt x="18" y="64"/>
                  <a:pt x="18" y="64"/>
                </a:cubicBezTo>
                <a:cubicBezTo>
                  <a:pt x="18" y="65"/>
                  <a:pt x="18" y="65"/>
                  <a:pt x="18" y="65"/>
                </a:cubicBezTo>
                <a:cubicBezTo>
                  <a:pt x="18" y="65"/>
                  <a:pt x="19" y="65"/>
                  <a:pt x="19" y="65"/>
                </a:cubicBezTo>
                <a:cubicBezTo>
                  <a:pt x="19" y="66"/>
                  <a:pt x="19" y="67"/>
                  <a:pt x="19" y="67"/>
                </a:cubicBezTo>
                <a:cubicBezTo>
                  <a:pt x="19" y="67"/>
                  <a:pt x="18" y="67"/>
                  <a:pt x="18" y="67"/>
                </a:cubicBezTo>
                <a:cubicBezTo>
                  <a:pt x="18" y="68"/>
                  <a:pt x="16" y="68"/>
                  <a:pt x="16" y="68"/>
                </a:cubicBezTo>
                <a:cubicBezTo>
                  <a:pt x="16" y="68"/>
                  <a:pt x="16" y="69"/>
                  <a:pt x="16" y="69"/>
                </a:cubicBezTo>
                <a:cubicBezTo>
                  <a:pt x="16" y="69"/>
                  <a:pt x="16" y="69"/>
                  <a:pt x="15" y="69"/>
                </a:cubicBezTo>
                <a:cubicBezTo>
                  <a:pt x="14" y="69"/>
                  <a:pt x="14" y="69"/>
                  <a:pt x="13" y="69"/>
                </a:cubicBezTo>
                <a:cubicBezTo>
                  <a:pt x="13" y="68"/>
                  <a:pt x="12" y="68"/>
                  <a:pt x="11" y="68"/>
                </a:cubicBezTo>
                <a:cubicBezTo>
                  <a:pt x="11" y="68"/>
                  <a:pt x="8" y="67"/>
                  <a:pt x="8" y="67"/>
                </a:cubicBezTo>
                <a:cubicBezTo>
                  <a:pt x="8" y="67"/>
                  <a:pt x="7" y="68"/>
                  <a:pt x="7" y="68"/>
                </a:cubicBezTo>
                <a:cubicBezTo>
                  <a:pt x="6" y="68"/>
                  <a:pt x="5" y="68"/>
                  <a:pt x="4" y="67"/>
                </a:cubicBezTo>
                <a:cubicBezTo>
                  <a:pt x="4" y="67"/>
                  <a:pt x="3" y="67"/>
                  <a:pt x="3" y="67"/>
                </a:cubicBezTo>
                <a:cubicBezTo>
                  <a:pt x="3" y="67"/>
                  <a:pt x="3" y="67"/>
                  <a:pt x="3" y="67"/>
                </a:cubicBezTo>
                <a:cubicBezTo>
                  <a:pt x="3" y="67"/>
                  <a:pt x="3" y="67"/>
                  <a:pt x="3" y="67"/>
                </a:cubicBezTo>
                <a:cubicBezTo>
                  <a:pt x="3" y="67"/>
                  <a:pt x="3" y="67"/>
                  <a:pt x="3" y="67"/>
                </a:cubicBezTo>
                <a:cubicBezTo>
                  <a:pt x="3" y="67"/>
                  <a:pt x="3" y="67"/>
                  <a:pt x="3" y="67"/>
                </a:cubicBezTo>
                <a:cubicBezTo>
                  <a:pt x="3" y="67"/>
                  <a:pt x="3" y="67"/>
                  <a:pt x="3" y="67"/>
                </a:cubicBezTo>
                <a:cubicBezTo>
                  <a:pt x="3" y="67"/>
                  <a:pt x="3" y="67"/>
                  <a:pt x="3" y="67"/>
                </a:cubicBezTo>
                <a:cubicBezTo>
                  <a:pt x="3" y="67"/>
                  <a:pt x="3" y="67"/>
                  <a:pt x="3" y="67"/>
                </a:cubicBezTo>
                <a:cubicBezTo>
                  <a:pt x="3" y="67"/>
                  <a:pt x="3" y="67"/>
                  <a:pt x="3" y="67"/>
                </a:cubicBezTo>
                <a:cubicBezTo>
                  <a:pt x="3" y="67"/>
                  <a:pt x="3" y="67"/>
                  <a:pt x="3" y="67"/>
                </a:cubicBezTo>
                <a:cubicBezTo>
                  <a:pt x="3" y="67"/>
                  <a:pt x="3" y="67"/>
                  <a:pt x="3" y="67"/>
                </a:cubicBezTo>
                <a:cubicBezTo>
                  <a:pt x="3" y="67"/>
                  <a:pt x="3" y="67"/>
                  <a:pt x="3" y="67"/>
                </a:cubicBezTo>
                <a:cubicBezTo>
                  <a:pt x="3" y="67"/>
                  <a:pt x="3" y="67"/>
                  <a:pt x="3" y="67"/>
                </a:cubicBezTo>
                <a:cubicBezTo>
                  <a:pt x="3" y="67"/>
                  <a:pt x="3" y="67"/>
                  <a:pt x="3" y="67"/>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6"/>
                  <a:pt x="3" y="66"/>
                  <a:pt x="3" y="66"/>
                </a:cubicBezTo>
                <a:cubicBezTo>
                  <a:pt x="3" y="65"/>
                  <a:pt x="3" y="65"/>
                  <a:pt x="3" y="65"/>
                </a:cubicBezTo>
                <a:cubicBezTo>
                  <a:pt x="0" y="67"/>
                  <a:pt x="0" y="67"/>
                  <a:pt x="0" y="67"/>
                </a:cubicBezTo>
                <a:cubicBezTo>
                  <a:pt x="2" y="71"/>
                  <a:pt x="2" y="71"/>
                  <a:pt x="2" y="71"/>
                </a:cubicBezTo>
                <a:cubicBezTo>
                  <a:pt x="1" y="72"/>
                  <a:pt x="1" y="72"/>
                  <a:pt x="1" y="72"/>
                </a:cubicBezTo>
                <a:cubicBezTo>
                  <a:pt x="1" y="72"/>
                  <a:pt x="2" y="73"/>
                  <a:pt x="2" y="73"/>
                </a:cubicBezTo>
                <a:cubicBezTo>
                  <a:pt x="2" y="74"/>
                  <a:pt x="3" y="74"/>
                  <a:pt x="3" y="75"/>
                </a:cubicBezTo>
                <a:cubicBezTo>
                  <a:pt x="3" y="76"/>
                  <a:pt x="3" y="77"/>
                  <a:pt x="3" y="77"/>
                </a:cubicBezTo>
                <a:cubicBezTo>
                  <a:pt x="4" y="77"/>
                  <a:pt x="4" y="77"/>
                  <a:pt x="4" y="77"/>
                </a:cubicBezTo>
                <a:cubicBezTo>
                  <a:pt x="5" y="79"/>
                  <a:pt x="5" y="79"/>
                  <a:pt x="5" y="79"/>
                </a:cubicBezTo>
                <a:cubicBezTo>
                  <a:pt x="5" y="80"/>
                  <a:pt x="5" y="80"/>
                  <a:pt x="5" y="80"/>
                </a:cubicBezTo>
                <a:cubicBezTo>
                  <a:pt x="5" y="82"/>
                  <a:pt x="5" y="82"/>
                  <a:pt x="5" y="82"/>
                </a:cubicBezTo>
                <a:cubicBezTo>
                  <a:pt x="5" y="82"/>
                  <a:pt x="6" y="83"/>
                  <a:pt x="6" y="84"/>
                </a:cubicBezTo>
                <a:cubicBezTo>
                  <a:pt x="6" y="84"/>
                  <a:pt x="6" y="85"/>
                  <a:pt x="6" y="86"/>
                </a:cubicBezTo>
                <a:cubicBezTo>
                  <a:pt x="6" y="86"/>
                  <a:pt x="8" y="88"/>
                  <a:pt x="8" y="88"/>
                </a:cubicBezTo>
                <a:cubicBezTo>
                  <a:pt x="8" y="90"/>
                  <a:pt x="8" y="90"/>
                  <a:pt x="8" y="90"/>
                </a:cubicBezTo>
                <a:cubicBezTo>
                  <a:pt x="8" y="90"/>
                  <a:pt x="9" y="91"/>
                  <a:pt x="10" y="92"/>
                </a:cubicBezTo>
                <a:cubicBezTo>
                  <a:pt x="10" y="92"/>
                  <a:pt x="11" y="93"/>
                  <a:pt x="11" y="93"/>
                </a:cubicBezTo>
                <a:cubicBezTo>
                  <a:pt x="12" y="95"/>
                  <a:pt x="12" y="95"/>
                  <a:pt x="12" y="95"/>
                </a:cubicBezTo>
                <a:cubicBezTo>
                  <a:pt x="13" y="97"/>
                  <a:pt x="13" y="97"/>
                  <a:pt x="13" y="97"/>
                </a:cubicBezTo>
                <a:cubicBezTo>
                  <a:pt x="14" y="98"/>
                  <a:pt x="14" y="98"/>
                  <a:pt x="14" y="98"/>
                </a:cubicBezTo>
                <a:cubicBezTo>
                  <a:pt x="15" y="100"/>
                  <a:pt x="15" y="100"/>
                  <a:pt x="15" y="100"/>
                </a:cubicBezTo>
                <a:cubicBezTo>
                  <a:pt x="16" y="101"/>
                  <a:pt x="16" y="101"/>
                  <a:pt x="16" y="101"/>
                </a:cubicBezTo>
                <a:cubicBezTo>
                  <a:pt x="17" y="102"/>
                  <a:pt x="17" y="102"/>
                  <a:pt x="17" y="102"/>
                </a:cubicBezTo>
                <a:cubicBezTo>
                  <a:pt x="17" y="102"/>
                  <a:pt x="17" y="103"/>
                  <a:pt x="18" y="103"/>
                </a:cubicBezTo>
                <a:cubicBezTo>
                  <a:pt x="19" y="103"/>
                  <a:pt x="20" y="103"/>
                  <a:pt x="20" y="103"/>
                </a:cubicBezTo>
                <a:cubicBezTo>
                  <a:pt x="21" y="103"/>
                  <a:pt x="21" y="104"/>
                  <a:pt x="22" y="101"/>
                </a:cubicBezTo>
                <a:cubicBezTo>
                  <a:pt x="22" y="99"/>
                  <a:pt x="22" y="98"/>
                  <a:pt x="22" y="98"/>
                </a:cubicBezTo>
                <a:cubicBezTo>
                  <a:pt x="22" y="98"/>
                  <a:pt x="23" y="98"/>
                  <a:pt x="23" y="97"/>
                </a:cubicBezTo>
                <a:cubicBezTo>
                  <a:pt x="24" y="97"/>
                  <a:pt x="25" y="97"/>
                  <a:pt x="25" y="96"/>
                </a:cubicBezTo>
                <a:cubicBezTo>
                  <a:pt x="25" y="94"/>
                  <a:pt x="23" y="93"/>
                  <a:pt x="23" y="93"/>
                </a:cubicBezTo>
                <a:cubicBezTo>
                  <a:pt x="23" y="93"/>
                  <a:pt x="25" y="92"/>
                  <a:pt x="26" y="93"/>
                </a:cubicBezTo>
                <a:cubicBezTo>
                  <a:pt x="26" y="94"/>
                  <a:pt x="26" y="95"/>
                  <a:pt x="27" y="94"/>
                </a:cubicBezTo>
                <a:cubicBezTo>
                  <a:pt x="28" y="92"/>
                  <a:pt x="28" y="92"/>
                  <a:pt x="28" y="92"/>
                </a:cubicBezTo>
                <a:cubicBezTo>
                  <a:pt x="27" y="91"/>
                  <a:pt x="27" y="90"/>
                  <a:pt x="27" y="89"/>
                </a:cubicBezTo>
                <a:cubicBezTo>
                  <a:pt x="27" y="89"/>
                  <a:pt x="28" y="88"/>
                  <a:pt x="28" y="87"/>
                </a:cubicBezTo>
                <a:cubicBezTo>
                  <a:pt x="29" y="86"/>
                  <a:pt x="29" y="85"/>
                  <a:pt x="29" y="84"/>
                </a:cubicBezTo>
                <a:cubicBezTo>
                  <a:pt x="29" y="82"/>
                  <a:pt x="29" y="83"/>
                  <a:pt x="30" y="81"/>
                </a:cubicBezTo>
                <a:cubicBezTo>
                  <a:pt x="30" y="80"/>
                  <a:pt x="30" y="81"/>
                  <a:pt x="30" y="77"/>
                </a:cubicBezTo>
                <a:cubicBezTo>
                  <a:pt x="31" y="74"/>
                  <a:pt x="31" y="73"/>
                  <a:pt x="32" y="73"/>
                </a:cubicBezTo>
                <a:cubicBezTo>
                  <a:pt x="32" y="73"/>
                  <a:pt x="40" y="76"/>
                  <a:pt x="40" y="76"/>
                </a:cubicBezTo>
                <a:cubicBezTo>
                  <a:pt x="40" y="76"/>
                  <a:pt x="41" y="78"/>
                  <a:pt x="41" y="78"/>
                </a:cubicBezTo>
                <a:cubicBezTo>
                  <a:pt x="41" y="79"/>
                  <a:pt x="41" y="80"/>
                  <a:pt x="41" y="80"/>
                </a:cubicBezTo>
                <a:cubicBezTo>
                  <a:pt x="41" y="81"/>
                  <a:pt x="40" y="83"/>
                  <a:pt x="40" y="83"/>
                </a:cubicBezTo>
                <a:cubicBezTo>
                  <a:pt x="40" y="84"/>
                  <a:pt x="40" y="84"/>
                  <a:pt x="40" y="84"/>
                </a:cubicBezTo>
                <a:cubicBezTo>
                  <a:pt x="40" y="84"/>
                  <a:pt x="38" y="84"/>
                  <a:pt x="38" y="86"/>
                </a:cubicBezTo>
                <a:cubicBezTo>
                  <a:pt x="37" y="87"/>
                  <a:pt x="37" y="87"/>
                  <a:pt x="38" y="88"/>
                </a:cubicBezTo>
                <a:cubicBezTo>
                  <a:pt x="39" y="89"/>
                  <a:pt x="40" y="90"/>
                  <a:pt x="40" y="90"/>
                </a:cubicBezTo>
                <a:cubicBezTo>
                  <a:pt x="41" y="90"/>
                  <a:pt x="42" y="89"/>
                  <a:pt x="43" y="89"/>
                </a:cubicBezTo>
                <a:cubicBezTo>
                  <a:pt x="43" y="89"/>
                  <a:pt x="44" y="89"/>
                  <a:pt x="44" y="89"/>
                </a:cubicBezTo>
                <a:cubicBezTo>
                  <a:pt x="44" y="90"/>
                  <a:pt x="44" y="91"/>
                  <a:pt x="45" y="92"/>
                </a:cubicBezTo>
                <a:cubicBezTo>
                  <a:pt x="46" y="92"/>
                  <a:pt x="47" y="93"/>
                  <a:pt x="47" y="93"/>
                </a:cubicBezTo>
                <a:cubicBezTo>
                  <a:pt x="48" y="93"/>
                  <a:pt x="49" y="93"/>
                  <a:pt x="49" y="93"/>
                </a:cubicBezTo>
                <a:cubicBezTo>
                  <a:pt x="49" y="93"/>
                  <a:pt x="50" y="92"/>
                  <a:pt x="51" y="92"/>
                </a:cubicBezTo>
                <a:cubicBezTo>
                  <a:pt x="51" y="92"/>
                  <a:pt x="54" y="95"/>
                  <a:pt x="52" y="91"/>
                </a:cubicBezTo>
                <a:cubicBezTo>
                  <a:pt x="49" y="88"/>
                  <a:pt x="49" y="88"/>
                  <a:pt x="49" y="87"/>
                </a:cubicBezTo>
                <a:cubicBezTo>
                  <a:pt x="48" y="87"/>
                  <a:pt x="47" y="86"/>
                  <a:pt x="47" y="86"/>
                </a:cubicBezTo>
                <a:cubicBezTo>
                  <a:pt x="46" y="86"/>
                  <a:pt x="46" y="86"/>
                  <a:pt x="46" y="86"/>
                </a:cubicBezTo>
                <a:cubicBezTo>
                  <a:pt x="46" y="86"/>
                  <a:pt x="46" y="85"/>
                  <a:pt x="46" y="84"/>
                </a:cubicBezTo>
                <a:cubicBezTo>
                  <a:pt x="47" y="83"/>
                  <a:pt x="47" y="83"/>
                  <a:pt x="48" y="83"/>
                </a:cubicBezTo>
                <a:cubicBezTo>
                  <a:pt x="49" y="83"/>
                  <a:pt x="49" y="82"/>
                  <a:pt x="51" y="84"/>
                </a:cubicBezTo>
                <a:cubicBezTo>
                  <a:pt x="52" y="85"/>
                  <a:pt x="52" y="85"/>
                  <a:pt x="52" y="86"/>
                </a:cubicBezTo>
                <a:cubicBezTo>
                  <a:pt x="53" y="88"/>
                  <a:pt x="54" y="89"/>
                  <a:pt x="55" y="90"/>
                </a:cubicBezTo>
                <a:cubicBezTo>
                  <a:pt x="55" y="90"/>
                  <a:pt x="56" y="90"/>
                  <a:pt x="56" y="92"/>
                </a:cubicBezTo>
                <a:cubicBezTo>
                  <a:pt x="56" y="94"/>
                  <a:pt x="56" y="96"/>
                  <a:pt x="56" y="97"/>
                </a:cubicBezTo>
                <a:cubicBezTo>
                  <a:pt x="56" y="97"/>
                  <a:pt x="56" y="101"/>
                  <a:pt x="56" y="101"/>
                </a:cubicBezTo>
                <a:cubicBezTo>
                  <a:pt x="56" y="101"/>
                  <a:pt x="56" y="103"/>
                  <a:pt x="56" y="104"/>
                </a:cubicBezTo>
                <a:cubicBezTo>
                  <a:pt x="56" y="105"/>
                  <a:pt x="61" y="112"/>
                  <a:pt x="61" y="112"/>
                </a:cubicBezTo>
                <a:cubicBezTo>
                  <a:pt x="61" y="112"/>
                  <a:pt x="63" y="115"/>
                  <a:pt x="64" y="115"/>
                </a:cubicBezTo>
                <a:cubicBezTo>
                  <a:pt x="64" y="115"/>
                  <a:pt x="65" y="118"/>
                  <a:pt x="66" y="119"/>
                </a:cubicBezTo>
                <a:cubicBezTo>
                  <a:pt x="68" y="119"/>
                  <a:pt x="72" y="121"/>
                  <a:pt x="72" y="121"/>
                </a:cubicBezTo>
                <a:cubicBezTo>
                  <a:pt x="79" y="125"/>
                  <a:pt x="79" y="125"/>
                  <a:pt x="79" y="125"/>
                </a:cubicBezTo>
                <a:cubicBezTo>
                  <a:pt x="79" y="125"/>
                  <a:pt x="81" y="128"/>
                  <a:pt x="82" y="128"/>
                </a:cubicBezTo>
                <a:cubicBezTo>
                  <a:pt x="82" y="128"/>
                  <a:pt x="87" y="128"/>
                  <a:pt x="83" y="128"/>
                </a:cubicBezTo>
                <a:cubicBezTo>
                  <a:pt x="80" y="128"/>
                  <a:pt x="76" y="126"/>
                  <a:pt x="76" y="126"/>
                </a:cubicBezTo>
                <a:cubicBezTo>
                  <a:pt x="76" y="126"/>
                  <a:pt x="75" y="124"/>
                  <a:pt x="75" y="124"/>
                </a:cubicBezTo>
                <a:cubicBezTo>
                  <a:pt x="74" y="124"/>
                  <a:pt x="70" y="123"/>
                  <a:pt x="69" y="122"/>
                </a:cubicBezTo>
                <a:cubicBezTo>
                  <a:pt x="69" y="122"/>
                  <a:pt x="68" y="121"/>
                  <a:pt x="67" y="120"/>
                </a:cubicBezTo>
                <a:cubicBezTo>
                  <a:pt x="66" y="118"/>
                  <a:pt x="64" y="117"/>
                  <a:pt x="64" y="117"/>
                </a:cubicBezTo>
                <a:cubicBezTo>
                  <a:pt x="64" y="117"/>
                  <a:pt x="63" y="116"/>
                  <a:pt x="62" y="114"/>
                </a:cubicBezTo>
                <a:cubicBezTo>
                  <a:pt x="61" y="113"/>
                  <a:pt x="61" y="113"/>
                  <a:pt x="61" y="112"/>
                </a:cubicBezTo>
                <a:cubicBezTo>
                  <a:pt x="60" y="112"/>
                  <a:pt x="61" y="112"/>
                  <a:pt x="59" y="111"/>
                </a:cubicBezTo>
                <a:cubicBezTo>
                  <a:pt x="57" y="110"/>
                  <a:pt x="56" y="109"/>
                  <a:pt x="56" y="109"/>
                </a:cubicBezTo>
                <a:cubicBezTo>
                  <a:pt x="55" y="109"/>
                  <a:pt x="53" y="108"/>
                  <a:pt x="53" y="108"/>
                </a:cubicBezTo>
                <a:cubicBezTo>
                  <a:pt x="53" y="108"/>
                  <a:pt x="51" y="106"/>
                  <a:pt x="51" y="106"/>
                </a:cubicBezTo>
                <a:cubicBezTo>
                  <a:pt x="51" y="106"/>
                  <a:pt x="50" y="108"/>
                  <a:pt x="52" y="109"/>
                </a:cubicBezTo>
                <a:cubicBezTo>
                  <a:pt x="53" y="109"/>
                  <a:pt x="55" y="111"/>
                  <a:pt x="55" y="111"/>
                </a:cubicBezTo>
                <a:cubicBezTo>
                  <a:pt x="55" y="111"/>
                  <a:pt x="57" y="112"/>
                  <a:pt x="57" y="112"/>
                </a:cubicBezTo>
                <a:cubicBezTo>
                  <a:pt x="57" y="112"/>
                  <a:pt x="57" y="114"/>
                  <a:pt x="57" y="114"/>
                </a:cubicBezTo>
                <a:cubicBezTo>
                  <a:pt x="57" y="114"/>
                  <a:pt x="54" y="113"/>
                  <a:pt x="57" y="114"/>
                </a:cubicBezTo>
                <a:cubicBezTo>
                  <a:pt x="59" y="115"/>
                  <a:pt x="61" y="115"/>
                  <a:pt x="61" y="115"/>
                </a:cubicBezTo>
                <a:cubicBezTo>
                  <a:pt x="61" y="115"/>
                  <a:pt x="59" y="116"/>
                  <a:pt x="58" y="116"/>
                </a:cubicBezTo>
                <a:cubicBezTo>
                  <a:pt x="58" y="117"/>
                  <a:pt x="60" y="120"/>
                  <a:pt x="60" y="119"/>
                </a:cubicBezTo>
                <a:cubicBezTo>
                  <a:pt x="61" y="119"/>
                  <a:pt x="62" y="120"/>
                  <a:pt x="63" y="120"/>
                </a:cubicBezTo>
                <a:cubicBezTo>
                  <a:pt x="63" y="120"/>
                  <a:pt x="65" y="120"/>
                  <a:pt x="65" y="121"/>
                </a:cubicBezTo>
                <a:cubicBezTo>
                  <a:pt x="66" y="121"/>
                  <a:pt x="66" y="121"/>
                  <a:pt x="66" y="122"/>
                </a:cubicBezTo>
                <a:cubicBezTo>
                  <a:pt x="65" y="122"/>
                  <a:pt x="66" y="124"/>
                  <a:pt x="66" y="124"/>
                </a:cubicBezTo>
                <a:cubicBezTo>
                  <a:pt x="68" y="125"/>
                  <a:pt x="68" y="125"/>
                  <a:pt x="68" y="125"/>
                </a:cubicBezTo>
                <a:cubicBezTo>
                  <a:pt x="68" y="125"/>
                  <a:pt x="65" y="125"/>
                  <a:pt x="65" y="124"/>
                </a:cubicBezTo>
                <a:cubicBezTo>
                  <a:pt x="64" y="124"/>
                  <a:pt x="64" y="123"/>
                  <a:pt x="63" y="124"/>
                </a:cubicBezTo>
                <a:cubicBezTo>
                  <a:pt x="62" y="125"/>
                  <a:pt x="62" y="125"/>
                  <a:pt x="62" y="126"/>
                </a:cubicBezTo>
                <a:cubicBezTo>
                  <a:pt x="63" y="127"/>
                  <a:pt x="64" y="128"/>
                  <a:pt x="65" y="127"/>
                </a:cubicBezTo>
                <a:cubicBezTo>
                  <a:pt x="65" y="127"/>
                  <a:pt x="65" y="127"/>
                  <a:pt x="66" y="126"/>
                </a:cubicBezTo>
                <a:cubicBezTo>
                  <a:pt x="66" y="126"/>
                  <a:pt x="66" y="126"/>
                  <a:pt x="67" y="126"/>
                </a:cubicBezTo>
                <a:cubicBezTo>
                  <a:pt x="67" y="126"/>
                  <a:pt x="68" y="126"/>
                  <a:pt x="68" y="126"/>
                </a:cubicBezTo>
                <a:cubicBezTo>
                  <a:pt x="69" y="125"/>
                  <a:pt x="69" y="125"/>
                  <a:pt x="69" y="125"/>
                </a:cubicBezTo>
                <a:cubicBezTo>
                  <a:pt x="69" y="125"/>
                  <a:pt x="69" y="125"/>
                  <a:pt x="69" y="126"/>
                </a:cubicBezTo>
                <a:cubicBezTo>
                  <a:pt x="69" y="126"/>
                  <a:pt x="70" y="126"/>
                  <a:pt x="69" y="127"/>
                </a:cubicBezTo>
                <a:cubicBezTo>
                  <a:pt x="69" y="128"/>
                  <a:pt x="68" y="128"/>
                  <a:pt x="68" y="128"/>
                </a:cubicBezTo>
                <a:cubicBezTo>
                  <a:pt x="68" y="129"/>
                  <a:pt x="67" y="128"/>
                  <a:pt x="68" y="130"/>
                </a:cubicBezTo>
                <a:cubicBezTo>
                  <a:pt x="68" y="131"/>
                  <a:pt x="68" y="132"/>
                  <a:pt x="68" y="132"/>
                </a:cubicBezTo>
                <a:cubicBezTo>
                  <a:pt x="68" y="132"/>
                  <a:pt x="69" y="132"/>
                  <a:pt x="69" y="132"/>
                </a:cubicBezTo>
                <a:cubicBezTo>
                  <a:pt x="70" y="133"/>
                  <a:pt x="70" y="134"/>
                  <a:pt x="70" y="135"/>
                </a:cubicBezTo>
                <a:cubicBezTo>
                  <a:pt x="71" y="135"/>
                  <a:pt x="73" y="138"/>
                  <a:pt x="73" y="138"/>
                </a:cubicBezTo>
                <a:cubicBezTo>
                  <a:pt x="73" y="138"/>
                  <a:pt x="76" y="140"/>
                  <a:pt x="76" y="140"/>
                </a:cubicBezTo>
                <a:cubicBezTo>
                  <a:pt x="76" y="140"/>
                  <a:pt x="77" y="141"/>
                  <a:pt x="77" y="141"/>
                </a:cubicBezTo>
                <a:cubicBezTo>
                  <a:pt x="77" y="141"/>
                  <a:pt x="77" y="142"/>
                  <a:pt x="76" y="141"/>
                </a:cubicBezTo>
                <a:cubicBezTo>
                  <a:pt x="75" y="140"/>
                  <a:pt x="73" y="139"/>
                  <a:pt x="73" y="139"/>
                </a:cubicBezTo>
                <a:cubicBezTo>
                  <a:pt x="73" y="141"/>
                  <a:pt x="73" y="141"/>
                  <a:pt x="73" y="141"/>
                </a:cubicBezTo>
                <a:cubicBezTo>
                  <a:pt x="73" y="141"/>
                  <a:pt x="74" y="142"/>
                  <a:pt x="75" y="142"/>
                </a:cubicBezTo>
                <a:cubicBezTo>
                  <a:pt x="75" y="143"/>
                  <a:pt x="75" y="143"/>
                  <a:pt x="76" y="144"/>
                </a:cubicBezTo>
                <a:cubicBezTo>
                  <a:pt x="77" y="144"/>
                  <a:pt x="78" y="144"/>
                  <a:pt x="79" y="144"/>
                </a:cubicBezTo>
                <a:cubicBezTo>
                  <a:pt x="79" y="145"/>
                  <a:pt x="79" y="143"/>
                  <a:pt x="79" y="143"/>
                </a:cubicBezTo>
                <a:cubicBezTo>
                  <a:pt x="79" y="143"/>
                  <a:pt x="80" y="143"/>
                  <a:pt x="80" y="143"/>
                </a:cubicBezTo>
                <a:cubicBezTo>
                  <a:pt x="80" y="144"/>
                  <a:pt x="81" y="145"/>
                  <a:pt x="80" y="146"/>
                </a:cubicBezTo>
                <a:cubicBezTo>
                  <a:pt x="80" y="146"/>
                  <a:pt x="80" y="147"/>
                  <a:pt x="79" y="146"/>
                </a:cubicBezTo>
                <a:cubicBezTo>
                  <a:pt x="78" y="146"/>
                  <a:pt x="77" y="145"/>
                  <a:pt x="76" y="145"/>
                </a:cubicBezTo>
                <a:cubicBezTo>
                  <a:pt x="76" y="145"/>
                  <a:pt x="75" y="144"/>
                  <a:pt x="74" y="145"/>
                </a:cubicBezTo>
                <a:cubicBezTo>
                  <a:pt x="74" y="145"/>
                  <a:pt x="72" y="144"/>
                  <a:pt x="72" y="145"/>
                </a:cubicBezTo>
                <a:cubicBezTo>
                  <a:pt x="72" y="146"/>
                  <a:pt x="72" y="147"/>
                  <a:pt x="72" y="147"/>
                </a:cubicBezTo>
                <a:cubicBezTo>
                  <a:pt x="72" y="147"/>
                  <a:pt x="71" y="143"/>
                  <a:pt x="70" y="143"/>
                </a:cubicBezTo>
                <a:cubicBezTo>
                  <a:pt x="69" y="143"/>
                  <a:pt x="67" y="142"/>
                  <a:pt x="67" y="142"/>
                </a:cubicBezTo>
                <a:cubicBezTo>
                  <a:pt x="66" y="140"/>
                  <a:pt x="66" y="140"/>
                  <a:pt x="66" y="140"/>
                </a:cubicBezTo>
                <a:cubicBezTo>
                  <a:pt x="66" y="140"/>
                  <a:pt x="67" y="140"/>
                  <a:pt x="67" y="140"/>
                </a:cubicBezTo>
                <a:cubicBezTo>
                  <a:pt x="68" y="141"/>
                  <a:pt x="67" y="141"/>
                  <a:pt x="68" y="141"/>
                </a:cubicBezTo>
                <a:cubicBezTo>
                  <a:pt x="69" y="141"/>
                  <a:pt x="67" y="139"/>
                  <a:pt x="69" y="139"/>
                </a:cubicBezTo>
                <a:cubicBezTo>
                  <a:pt x="71" y="139"/>
                  <a:pt x="71" y="139"/>
                  <a:pt x="71" y="139"/>
                </a:cubicBezTo>
                <a:cubicBezTo>
                  <a:pt x="71" y="138"/>
                  <a:pt x="73" y="138"/>
                  <a:pt x="71" y="137"/>
                </a:cubicBezTo>
                <a:cubicBezTo>
                  <a:pt x="69" y="136"/>
                  <a:pt x="69" y="136"/>
                  <a:pt x="69" y="136"/>
                </a:cubicBezTo>
                <a:cubicBezTo>
                  <a:pt x="68" y="136"/>
                  <a:pt x="68" y="136"/>
                  <a:pt x="68" y="135"/>
                </a:cubicBezTo>
                <a:cubicBezTo>
                  <a:pt x="67" y="134"/>
                  <a:pt x="67" y="133"/>
                  <a:pt x="66" y="133"/>
                </a:cubicBezTo>
                <a:cubicBezTo>
                  <a:pt x="66" y="133"/>
                  <a:pt x="63" y="133"/>
                  <a:pt x="63" y="133"/>
                </a:cubicBezTo>
                <a:cubicBezTo>
                  <a:pt x="63" y="133"/>
                  <a:pt x="62" y="132"/>
                  <a:pt x="61" y="132"/>
                </a:cubicBezTo>
                <a:cubicBezTo>
                  <a:pt x="60" y="132"/>
                  <a:pt x="58" y="130"/>
                  <a:pt x="58" y="130"/>
                </a:cubicBezTo>
                <a:cubicBezTo>
                  <a:pt x="57" y="129"/>
                  <a:pt x="54" y="128"/>
                  <a:pt x="54" y="128"/>
                </a:cubicBezTo>
                <a:cubicBezTo>
                  <a:pt x="54" y="128"/>
                  <a:pt x="53" y="127"/>
                  <a:pt x="52" y="127"/>
                </a:cubicBezTo>
                <a:cubicBezTo>
                  <a:pt x="51" y="127"/>
                  <a:pt x="51" y="127"/>
                  <a:pt x="50" y="127"/>
                </a:cubicBezTo>
                <a:cubicBezTo>
                  <a:pt x="49" y="126"/>
                  <a:pt x="48" y="125"/>
                  <a:pt x="48" y="125"/>
                </a:cubicBezTo>
                <a:cubicBezTo>
                  <a:pt x="47" y="124"/>
                  <a:pt x="46" y="124"/>
                  <a:pt x="46" y="124"/>
                </a:cubicBezTo>
                <a:cubicBezTo>
                  <a:pt x="47" y="125"/>
                  <a:pt x="46" y="125"/>
                  <a:pt x="48" y="126"/>
                </a:cubicBezTo>
                <a:cubicBezTo>
                  <a:pt x="49" y="127"/>
                  <a:pt x="50" y="127"/>
                  <a:pt x="50" y="127"/>
                </a:cubicBezTo>
                <a:cubicBezTo>
                  <a:pt x="50" y="127"/>
                  <a:pt x="51" y="128"/>
                  <a:pt x="51" y="128"/>
                </a:cubicBezTo>
                <a:cubicBezTo>
                  <a:pt x="51" y="129"/>
                  <a:pt x="52" y="128"/>
                  <a:pt x="53" y="128"/>
                </a:cubicBezTo>
                <a:cubicBezTo>
                  <a:pt x="53" y="129"/>
                  <a:pt x="54" y="129"/>
                  <a:pt x="54" y="130"/>
                </a:cubicBezTo>
                <a:cubicBezTo>
                  <a:pt x="54" y="130"/>
                  <a:pt x="57" y="130"/>
                  <a:pt x="57" y="131"/>
                </a:cubicBezTo>
                <a:cubicBezTo>
                  <a:pt x="57" y="132"/>
                  <a:pt x="58" y="133"/>
                  <a:pt x="57" y="133"/>
                </a:cubicBezTo>
                <a:cubicBezTo>
                  <a:pt x="57" y="133"/>
                  <a:pt x="56" y="134"/>
                  <a:pt x="56" y="134"/>
                </a:cubicBezTo>
                <a:cubicBezTo>
                  <a:pt x="57" y="134"/>
                  <a:pt x="58" y="135"/>
                  <a:pt x="59" y="135"/>
                </a:cubicBezTo>
                <a:cubicBezTo>
                  <a:pt x="60" y="135"/>
                  <a:pt x="59" y="135"/>
                  <a:pt x="61" y="136"/>
                </a:cubicBezTo>
                <a:cubicBezTo>
                  <a:pt x="63" y="136"/>
                  <a:pt x="63" y="138"/>
                  <a:pt x="63" y="138"/>
                </a:cubicBezTo>
                <a:cubicBezTo>
                  <a:pt x="63" y="139"/>
                  <a:pt x="65" y="140"/>
                  <a:pt x="65" y="140"/>
                </a:cubicBezTo>
                <a:cubicBezTo>
                  <a:pt x="65" y="140"/>
                  <a:pt x="64" y="140"/>
                  <a:pt x="65" y="141"/>
                </a:cubicBezTo>
                <a:cubicBezTo>
                  <a:pt x="65" y="141"/>
                  <a:pt x="64" y="141"/>
                  <a:pt x="65" y="142"/>
                </a:cubicBezTo>
                <a:cubicBezTo>
                  <a:pt x="66" y="142"/>
                  <a:pt x="67" y="142"/>
                  <a:pt x="67" y="142"/>
                </a:cubicBezTo>
                <a:cubicBezTo>
                  <a:pt x="67" y="143"/>
                  <a:pt x="67" y="143"/>
                  <a:pt x="67" y="144"/>
                </a:cubicBezTo>
                <a:cubicBezTo>
                  <a:pt x="67" y="144"/>
                  <a:pt x="65" y="146"/>
                  <a:pt x="68" y="146"/>
                </a:cubicBezTo>
                <a:cubicBezTo>
                  <a:pt x="70" y="146"/>
                  <a:pt x="70" y="146"/>
                  <a:pt x="70" y="146"/>
                </a:cubicBezTo>
                <a:cubicBezTo>
                  <a:pt x="71" y="147"/>
                  <a:pt x="71" y="147"/>
                  <a:pt x="71" y="147"/>
                </a:cubicBezTo>
                <a:cubicBezTo>
                  <a:pt x="71" y="147"/>
                  <a:pt x="70" y="148"/>
                  <a:pt x="71" y="149"/>
                </a:cubicBezTo>
                <a:cubicBezTo>
                  <a:pt x="71" y="150"/>
                  <a:pt x="75" y="150"/>
                  <a:pt x="75" y="150"/>
                </a:cubicBezTo>
                <a:cubicBezTo>
                  <a:pt x="75" y="149"/>
                  <a:pt x="75" y="149"/>
                  <a:pt x="75" y="149"/>
                </a:cubicBezTo>
                <a:cubicBezTo>
                  <a:pt x="75" y="149"/>
                  <a:pt x="77" y="150"/>
                  <a:pt x="76" y="150"/>
                </a:cubicBezTo>
                <a:cubicBezTo>
                  <a:pt x="76" y="151"/>
                  <a:pt x="75" y="151"/>
                  <a:pt x="75" y="151"/>
                </a:cubicBezTo>
                <a:cubicBezTo>
                  <a:pt x="75" y="151"/>
                  <a:pt x="75" y="153"/>
                  <a:pt x="76" y="153"/>
                </a:cubicBezTo>
                <a:cubicBezTo>
                  <a:pt x="77" y="153"/>
                  <a:pt x="78" y="154"/>
                  <a:pt x="78" y="154"/>
                </a:cubicBezTo>
                <a:cubicBezTo>
                  <a:pt x="78" y="154"/>
                  <a:pt x="79" y="154"/>
                  <a:pt x="79" y="155"/>
                </a:cubicBezTo>
                <a:cubicBezTo>
                  <a:pt x="80" y="155"/>
                  <a:pt x="80" y="156"/>
                  <a:pt x="80" y="156"/>
                </a:cubicBezTo>
                <a:cubicBezTo>
                  <a:pt x="81" y="156"/>
                  <a:pt x="82" y="156"/>
                  <a:pt x="82" y="157"/>
                </a:cubicBezTo>
                <a:cubicBezTo>
                  <a:pt x="83" y="157"/>
                  <a:pt x="84" y="158"/>
                  <a:pt x="84" y="157"/>
                </a:cubicBezTo>
                <a:cubicBezTo>
                  <a:pt x="84" y="156"/>
                  <a:pt x="85" y="156"/>
                  <a:pt x="84" y="155"/>
                </a:cubicBezTo>
                <a:cubicBezTo>
                  <a:pt x="83" y="154"/>
                  <a:pt x="82" y="154"/>
                  <a:pt x="81" y="154"/>
                </a:cubicBezTo>
                <a:cubicBezTo>
                  <a:pt x="81" y="154"/>
                  <a:pt x="80" y="154"/>
                  <a:pt x="80" y="153"/>
                </a:cubicBezTo>
                <a:cubicBezTo>
                  <a:pt x="79" y="153"/>
                  <a:pt x="79" y="153"/>
                  <a:pt x="79" y="152"/>
                </a:cubicBezTo>
                <a:cubicBezTo>
                  <a:pt x="79" y="151"/>
                  <a:pt x="78" y="150"/>
                  <a:pt x="78" y="150"/>
                </a:cubicBezTo>
                <a:cubicBezTo>
                  <a:pt x="78" y="150"/>
                  <a:pt x="78" y="148"/>
                  <a:pt x="78" y="148"/>
                </a:cubicBezTo>
                <a:cubicBezTo>
                  <a:pt x="77" y="148"/>
                  <a:pt x="77" y="148"/>
                  <a:pt x="76" y="148"/>
                </a:cubicBezTo>
                <a:cubicBezTo>
                  <a:pt x="76" y="148"/>
                  <a:pt x="75" y="147"/>
                  <a:pt x="75" y="147"/>
                </a:cubicBezTo>
                <a:cubicBezTo>
                  <a:pt x="74" y="147"/>
                  <a:pt x="73" y="147"/>
                  <a:pt x="73" y="147"/>
                </a:cubicBezTo>
                <a:cubicBezTo>
                  <a:pt x="73" y="146"/>
                  <a:pt x="74" y="146"/>
                  <a:pt x="74" y="146"/>
                </a:cubicBezTo>
                <a:cubicBezTo>
                  <a:pt x="74" y="146"/>
                  <a:pt x="75" y="146"/>
                  <a:pt x="76" y="146"/>
                </a:cubicBezTo>
                <a:cubicBezTo>
                  <a:pt x="77" y="147"/>
                  <a:pt x="77" y="146"/>
                  <a:pt x="78" y="147"/>
                </a:cubicBezTo>
                <a:cubicBezTo>
                  <a:pt x="79" y="147"/>
                  <a:pt x="78" y="148"/>
                  <a:pt x="79" y="148"/>
                </a:cubicBezTo>
                <a:cubicBezTo>
                  <a:pt x="81" y="148"/>
                  <a:pt x="81" y="147"/>
                  <a:pt x="81" y="147"/>
                </a:cubicBezTo>
                <a:cubicBezTo>
                  <a:pt x="83" y="146"/>
                  <a:pt x="83" y="146"/>
                  <a:pt x="83" y="146"/>
                </a:cubicBezTo>
                <a:cubicBezTo>
                  <a:pt x="83" y="146"/>
                  <a:pt x="83" y="146"/>
                  <a:pt x="84" y="147"/>
                </a:cubicBezTo>
                <a:cubicBezTo>
                  <a:pt x="85" y="147"/>
                  <a:pt x="83" y="148"/>
                  <a:pt x="85" y="148"/>
                </a:cubicBezTo>
                <a:cubicBezTo>
                  <a:pt x="87" y="148"/>
                  <a:pt x="88" y="148"/>
                  <a:pt x="88" y="148"/>
                </a:cubicBezTo>
                <a:cubicBezTo>
                  <a:pt x="88" y="149"/>
                  <a:pt x="88" y="150"/>
                  <a:pt x="88" y="150"/>
                </a:cubicBezTo>
                <a:cubicBezTo>
                  <a:pt x="88" y="150"/>
                  <a:pt x="88" y="151"/>
                  <a:pt x="88" y="151"/>
                </a:cubicBezTo>
                <a:cubicBezTo>
                  <a:pt x="89" y="151"/>
                  <a:pt x="91" y="151"/>
                  <a:pt x="91" y="151"/>
                </a:cubicBezTo>
                <a:cubicBezTo>
                  <a:pt x="91" y="151"/>
                  <a:pt x="92" y="151"/>
                  <a:pt x="92" y="152"/>
                </a:cubicBezTo>
                <a:cubicBezTo>
                  <a:pt x="93" y="153"/>
                  <a:pt x="90" y="154"/>
                  <a:pt x="90" y="154"/>
                </a:cubicBezTo>
                <a:cubicBezTo>
                  <a:pt x="90" y="154"/>
                  <a:pt x="89" y="153"/>
                  <a:pt x="89" y="154"/>
                </a:cubicBezTo>
                <a:cubicBezTo>
                  <a:pt x="89" y="155"/>
                  <a:pt x="88" y="155"/>
                  <a:pt x="89" y="156"/>
                </a:cubicBezTo>
                <a:cubicBezTo>
                  <a:pt x="90" y="156"/>
                  <a:pt x="89" y="156"/>
                  <a:pt x="89" y="156"/>
                </a:cubicBezTo>
                <a:cubicBezTo>
                  <a:pt x="88" y="156"/>
                  <a:pt x="87" y="155"/>
                  <a:pt x="88" y="157"/>
                </a:cubicBezTo>
                <a:cubicBezTo>
                  <a:pt x="88" y="158"/>
                  <a:pt x="89" y="159"/>
                  <a:pt x="89" y="159"/>
                </a:cubicBezTo>
                <a:cubicBezTo>
                  <a:pt x="90" y="159"/>
                  <a:pt x="92" y="159"/>
                  <a:pt x="92" y="159"/>
                </a:cubicBezTo>
                <a:cubicBezTo>
                  <a:pt x="93" y="159"/>
                  <a:pt x="94" y="159"/>
                  <a:pt x="93" y="159"/>
                </a:cubicBezTo>
                <a:cubicBezTo>
                  <a:pt x="92" y="158"/>
                  <a:pt x="91" y="158"/>
                  <a:pt x="91" y="158"/>
                </a:cubicBezTo>
                <a:cubicBezTo>
                  <a:pt x="91" y="158"/>
                  <a:pt x="91" y="158"/>
                  <a:pt x="91" y="157"/>
                </a:cubicBezTo>
                <a:cubicBezTo>
                  <a:pt x="91" y="157"/>
                  <a:pt x="92" y="157"/>
                  <a:pt x="92" y="157"/>
                </a:cubicBezTo>
                <a:cubicBezTo>
                  <a:pt x="92" y="156"/>
                  <a:pt x="93" y="155"/>
                  <a:pt x="93" y="155"/>
                </a:cubicBezTo>
                <a:cubicBezTo>
                  <a:pt x="93" y="155"/>
                  <a:pt x="94" y="153"/>
                  <a:pt x="95" y="154"/>
                </a:cubicBezTo>
                <a:cubicBezTo>
                  <a:pt x="95" y="155"/>
                  <a:pt x="95" y="155"/>
                  <a:pt x="96" y="155"/>
                </a:cubicBezTo>
                <a:cubicBezTo>
                  <a:pt x="96" y="155"/>
                  <a:pt x="99" y="152"/>
                  <a:pt x="99" y="152"/>
                </a:cubicBezTo>
                <a:cubicBezTo>
                  <a:pt x="99" y="152"/>
                  <a:pt x="100" y="152"/>
                  <a:pt x="99" y="153"/>
                </a:cubicBezTo>
                <a:cubicBezTo>
                  <a:pt x="99" y="154"/>
                  <a:pt x="98" y="155"/>
                  <a:pt x="99" y="156"/>
                </a:cubicBezTo>
                <a:cubicBezTo>
                  <a:pt x="99" y="157"/>
                  <a:pt x="99" y="157"/>
                  <a:pt x="99" y="157"/>
                </a:cubicBezTo>
                <a:cubicBezTo>
                  <a:pt x="100" y="158"/>
                  <a:pt x="99" y="158"/>
                  <a:pt x="100" y="159"/>
                </a:cubicBezTo>
                <a:cubicBezTo>
                  <a:pt x="100" y="160"/>
                  <a:pt x="100" y="159"/>
                  <a:pt x="100" y="160"/>
                </a:cubicBezTo>
                <a:cubicBezTo>
                  <a:pt x="101" y="161"/>
                  <a:pt x="102" y="163"/>
                  <a:pt x="102" y="163"/>
                </a:cubicBezTo>
                <a:cubicBezTo>
                  <a:pt x="102" y="163"/>
                  <a:pt x="101" y="164"/>
                  <a:pt x="102" y="164"/>
                </a:cubicBezTo>
                <a:cubicBezTo>
                  <a:pt x="103" y="165"/>
                  <a:pt x="105" y="165"/>
                  <a:pt x="105" y="165"/>
                </a:cubicBezTo>
                <a:cubicBezTo>
                  <a:pt x="105" y="165"/>
                  <a:pt x="105" y="165"/>
                  <a:pt x="105" y="165"/>
                </a:cubicBezTo>
                <a:cubicBezTo>
                  <a:pt x="105" y="165"/>
                  <a:pt x="106" y="166"/>
                  <a:pt x="107" y="165"/>
                </a:cubicBezTo>
                <a:cubicBezTo>
                  <a:pt x="107" y="164"/>
                  <a:pt x="108" y="164"/>
                  <a:pt x="108" y="164"/>
                </a:cubicBezTo>
                <a:cubicBezTo>
                  <a:pt x="109" y="164"/>
                  <a:pt x="108" y="164"/>
                  <a:pt x="110" y="164"/>
                </a:cubicBezTo>
                <a:cubicBezTo>
                  <a:pt x="112" y="164"/>
                  <a:pt x="112" y="165"/>
                  <a:pt x="113" y="164"/>
                </a:cubicBezTo>
                <a:cubicBezTo>
                  <a:pt x="114" y="163"/>
                  <a:pt x="113" y="163"/>
                  <a:pt x="115" y="163"/>
                </a:cubicBezTo>
                <a:cubicBezTo>
                  <a:pt x="117" y="163"/>
                  <a:pt x="119" y="162"/>
                  <a:pt x="119" y="162"/>
                </a:cubicBezTo>
                <a:cubicBezTo>
                  <a:pt x="119" y="162"/>
                  <a:pt x="122" y="162"/>
                  <a:pt x="122" y="162"/>
                </a:cubicBezTo>
                <a:cubicBezTo>
                  <a:pt x="124" y="163"/>
                  <a:pt x="124" y="163"/>
                  <a:pt x="124" y="163"/>
                </a:cubicBezTo>
                <a:cubicBezTo>
                  <a:pt x="124" y="163"/>
                  <a:pt x="125" y="164"/>
                  <a:pt x="126" y="164"/>
                </a:cubicBezTo>
                <a:cubicBezTo>
                  <a:pt x="126" y="164"/>
                  <a:pt x="127" y="164"/>
                  <a:pt x="128" y="164"/>
                </a:cubicBezTo>
                <a:cubicBezTo>
                  <a:pt x="128" y="164"/>
                  <a:pt x="132" y="165"/>
                  <a:pt x="132" y="165"/>
                </a:cubicBezTo>
                <a:cubicBezTo>
                  <a:pt x="136" y="166"/>
                  <a:pt x="136" y="166"/>
                  <a:pt x="136" y="166"/>
                </a:cubicBezTo>
                <a:cubicBezTo>
                  <a:pt x="138" y="167"/>
                  <a:pt x="138" y="167"/>
                  <a:pt x="138" y="167"/>
                </a:cubicBezTo>
                <a:cubicBezTo>
                  <a:pt x="142" y="170"/>
                  <a:pt x="142" y="170"/>
                  <a:pt x="142" y="170"/>
                </a:cubicBezTo>
                <a:cubicBezTo>
                  <a:pt x="146" y="174"/>
                  <a:pt x="146" y="174"/>
                  <a:pt x="146" y="174"/>
                </a:cubicBezTo>
                <a:cubicBezTo>
                  <a:pt x="151" y="176"/>
                  <a:pt x="151" y="176"/>
                  <a:pt x="151" y="176"/>
                </a:cubicBezTo>
                <a:cubicBezTo>
                  <a:pt x="154" y="178"/>
                  <a:pt x="154" y="178"/>
                  <a:pt x="154" y="178"/>
                </a:cubicBezTo>
                <a:cubicBezTo>
                  <a:pt x="156" y="180"/>
                  <a:pt x="156" y="180"/>
                  <a:pt x="156" y="180"/>
                </a:cubicBezTo>
                <a:cubicBezTo>
                  <a:pt x="156" y="180"/>
                  <a:pt x="159" y="182"/>
                  <a:pt x="159" y="182"/>
                </a:cubicBezTo>
                <a:cubicBezTo>
                  <a:pt x="160" y="182"/>
                  <a:pt x="163" y="184"/>
                  <a:pt x="163" y="184"/>
                </a:cubicBezTo>
                <a:cubicBezTo>
                  <a:pt x="166" y="186"/>
                  <a:pt x="166" y="186"/>
                  <a:pt x="166" y="186"/>
                </a:cubicBezTo>
                <a:cubicBezTo>
                  <a:pt x="166" y="186"/>
                  <a:pt x="167" y="188"/>
                  <a:pt x="167" y="188"/>
                </a:cubicBezTo>
                <a:cubicBezTo>
                  <a:pt x="167" y="189"/>
                  <a:pt x="166" y="188"/>
                  <a:pt x="165" y="188"/>
                </a:cubicBezTo>
                <a:cubicBezTo>
                  <a:pt x="164" y="189"/>
                  <a:pt x="160" y="187"/>
                  <a:pt x="160" y="187"/>
                </a:cubicBezTo>
                <a:cubicBezTo>
                  <a:pt x="158" y="185"/>
                  <a:pt x="158" y="185"/>
                  <a:pt x="158" y="185"/>
                </a:cubicBezTo>
                <a:cubicBezTo>
                  <a:pt x="155" y="185"/>
                  <a:pt x="155" y="185"/>
                  <a:pt x="155" y="185"/>
                </a:cubicBezTo>
                <a:cubicBezTo>
                  <a:pt x="153" y="184"/>
                  <a:pt x="153" y="184"/>
                  <a:pt x="153" y="184"/>
                </a:cubicBezTo>
                <a:cubicBezTo>
                  <a:pt x="149" y="185"/>
                  <a:pt x="149" y="185"/>
                  <a:pt x="149" y="185"/>
                </a:cubicBezTo>
                <a:cubicBezTo>
                  <a:pt x="146" y="184"/>
                  <a:pt x="146" y="184"/>
                  <a:pt x="146" y="184"/>
                </a:cubicBezTo>
                <a:cubicBezTo>
                  <a:pt x="146" y="184"/>
                  <a:pt x="145" y="184"/>
                  <a:pt x="146" y="185"/>
                </a:cubicBezTo>
                <a:cubicBezTo>
                  <a:pt x="146" y="185"/>
                  <a:pt x="146" y="186"/>
                  <a:pt x="146" y="186"/>
                </a:cubicBezTo>
                <a:cubicBezTo>
                  <a:pt x="143" y="188"/>
                  <a:pt x="143" y="188"/>
                  <a:pt x="143" y="188"/>
                </a:cubicBezTo>
                <a:cubicBezTo>
                  <a:pt x="139" y="189"/>
                  <a:pt x="139" y="189"/>
                  <a:pt x="139" y="189"/>
                </a:cubicBezTo>
                <a:cubicBezTo>
                  <a:pt x="135" y="189"/>
                  <a:pt x="135" y="189"/>
                  <a:pt x="135" y="189"/>
                </a:cubicBezTo>
                <a:cubicBezTo>
                  <a:pt x="132" y="189"/>
                  <a:pt x="132" y="189"/>
                  <a:pt x="132" y="189"/>
                </a:cubicBezTo>
                <a:cubicBezTo>
                  <a:pt x="132" y="191"/>
                  <a:pt x="132" y="191"/>
                  <a:pt x="132" y="191"/>
                </a:cubicBezTo>
                <a:cubicBezTo>
                  <a:pt x="132" y="191"/>
                  <a:pt x="128" y="191"/>
                  <a:pt x="132" y="192"/>
                </a:cubicBezTo>
                <a:cubicBezTo>
                  <a:pt x="136" y="192"/>
                  <a:pt x="138" y="192"/>
                  <a:pt x="138" y="191"/>
                </a:cubicBezTo>
                <a:cubicBezTo>
                  <a:pt x="139" y="191"/>
                  <a:pt x="139" y="190"/>
                  <a:pt x="140" y="190"/>
                </a:cubicBezTo>
                <a:cubicBezTo>
                  <a:pt x="141" y="190"/>
                  <a:pt x="143" y="190"/>
                  <a:pt x="144" y="190"/>
                </a:cubicBezTo>
                <a:cubicBezTo>
                  <a:pt x="144" y="190"/>
                  <a:pt x="145" y="190"/>
                  <a:pt x="147" y="189"/>
                </a:cubicBezTo>
                <a:cubicBezTo>
                  <a:pt x="148" y="189"/>
                  <a:pt x="148" y="188"/>
                  <a:pt x="150" y="189"/>
                </a:cubicBezTo>
                <a:cubicBezTo>
                  <a:pt x="152" y="190"/>
                  <a:pt x="151" y="187"/>
                  <a:pt x="151" y="187"/>
                </a:cubicBezTo>
                <a:cubicBezTo>
                  <a:pt x="151" y="187"/>
                  <a:pt x="151" y="186"/>
                  <a:pt x="152" y="186"/>
                </a:cubicBezTo>
                <a:cubicBezTo>
                  <a:pt x="154" y="187"/>
                  <a:pt x="154" y="187"/>
                  <a:pt x="154" y="187"/>
                </a:cubicBezTo>
                <a:cubicBezTo>
                  <a:pt x="155" y="187"/>
                  <a:pt x="157" y="188"/>
                  <a:pt x="157" y="188"/>
                </a:cubicBezTo>
                <a:cubicBezTo>
                  <a:pt x="158" y="188"/>
                  <a:pt x="162" y="189"/>
                  <a:pt x="162" y="189"/>
                </a:cubicBezTo>
                <a:cubicBezTo>
                  <a:pt x="162" y="189"/>
                  <a:pt x="163" y="192"/>
                  <a:pt x="163" y="192"/>
                </a:cubicBezTo>
                <a:cubicBezTo>
                  <a:pt x="164" y="192"/>
                  <a:pt x="167" y="192"/>
                  <a:pt x="168" y="192"/>
                </a:cubicBezTo>
                <a:cubicBezTo>
                  <a:pt x="169" y="192"/>
                  <a:pt x="171" y="192"/>
                  <a:pt x="172" y="193"/>
                </a:cubicBezTo>
                <a:cubicBezTo>
                  <a:pt x="173" y="194"/>
                  <a:pt x="174" y="194"/>
                  <a:pt x="174" y="194"/>
                </a:cubicBezTo>
                <a:cubicBezTo>
                  <a:pt x="174" y="194"/>
                  <a:pt x="175" y="195"/>
                  <a:pt x="176" y="196"/>
                </a:cubicBezTo>
                <a:cubicBezTo>
                  <a:pt x="176" y="196"/>
                  <a:pt x="179" y="198"/>
                  <a:pt x="179" y="198"/>
                </a:cubicBezTo>
                <a:cubicBezTo>
                  <a:pt x="179" y="198"/>
                  <a:pt x="184" y="200"/>
                  <a:pt x="184" y="200"/>
                </a:cubicBezTo>
                <a:cubicBezTo>
                  <a:pt x="185" y="199"/>
                  <a:pt x="185" y="199"/>
                  <a:pt x="185" y="199"/>
                </a:cubicBezTo>
                <a:cubicBezTo>
                  <a:pt x="185" y="198"/>
                  <a:pt x="185" y="197"/>
                  <a:pt x="185" y="197"/>
                </a:cubicBezTo>
                <a:cubicBezTo>
                  <a:pt x="184" y="196"/>
                  <a:pt x="180" y="195"/>
                  <a:pt x="180" y="195"/>
                </a:cubicBezTo>
                <a:cubicBezTo>
                  <a:pt x="180" y="195"/>
                  <a:pt x="178" y="194"/>
                  <a:pt x="178" y="194"/>
                </a:cubicBezTo>
                <a:cubicBezTo>
                  <a:pt x="177" y="189"/>
                  <a:pt x="178" y="193"/>
                  <a:pt x="175" y="192"/>
                </a:cubicBezTo>
                <a:cubicBezTo>
                  <a:pt x="175" y="192"/>
                  <a:pt x="175" y="192"/>
                  <a:pt x="175" y="192"/>
                </a:cubicBezTo>
                <a:cubicBezTo>
                  <a:pt x="175" y="192"/>
                  <a:pt x="175" y="192"/>
                  <a:pt x="175" y="192"/>
                </a:cubicBezTo>
                <a:cubicBezTo>
                  <a:pt x="173" y="193"/>
                  <a:pt x="173" y="192"/>
                  <a:pt x="173" y="192"/>
                </a:cubicBezTo>
                <a:cubicBezTo>
                  <a:pt x="173" y="191"/>
                  <a:pt x="173" y="191"/>
                  <a:pt x="173" y="191"/>
                </a:cubicBezTo>
                <a:cubicBezTo>
                  <a:pt x="172" y="190"/>
                  <a:pt x="172" y="190"/>
                  <a:pt x="172" y="190"/>
                </a:cubicBezTo>
                <a:cubicBezTo>
                  <a:pt x="172" y="190"/>
                  <a:pt x="171" y="188"/>
                  <a:pt x="172" y="187"/>
                </a:cubicBezTo>
                <a:cubicBezTo>
                  <a:pt x="173" y="187"/>
                  <a:pt x="171" y="192"/>
                  <a:pt x="175" y="186"/>
                </a:cubicBezTo>
                <a:cubicBezTo>
                  <a:pt x="175" y="186"/>
                  <a:pt x="175" y="185"/>
                  <a:pt x="175" y="185"/>
                </a:cubicBezTo>
                <a:cubicBezTo>
                  <a:pt x="174" y="185"/>
                  <a:pt x="174" y="185"/>
                  <a:pt x="174" y="185"/>
                </a:cubicBezTo>
                <a:cubicBezTo>
                  <a:pt x="171" y="185"/>
                  <a:pt x="171" y="185"/>
                  <a:pt x="171" y="185"/>
                </a:cubicBezTo>
                <a:cubicBezTo>
                  <a:pt x="171" y="185"/>
                  <a:pt x="171" y="186"/>
                  <a:pt x="170" y="187"/>
                </a:cubicBezTo>
                <a:cubicBezTo>
                  <a:pt x="169" y="188"/>
                  <a:pt x="169" y="187"/>
                  <a:pt x="169" y="187"/>
                </a:cubicBezTo>
                <a:cubicBezTo>
                  <a:pt x="169" y="186"/>
                  <a:pt x="169" y="186"/>
                  <a:pt x="169" y="186"/>
                </a:cubicBezTo>
                <a:cubicBezTo>
                  <a:pt x="170" y="185"/>
                  <a:pt x="170" y="185"/>
                  <a:pt x="170" y="185"/>
                </a:cubicBezTo>
                <a:cubicBezTo>
                  <a:pt x="170" y="185"/>
                  <a:pt x="170" y="182"/>
                  <a:pt x="170" y="181"/>
                </a:cubicBezTo>
                <a:cubicBezTo>
                  <a:pt x="170" y="181"/>
                  <a:pt x="170" y="181"/>
                  <a:pt x="170" y="181"/>
                </a:cubicBezTo>
                <a:cubicBezTo>
                  <a:pt x="167" y="179"/>
                  <a:pt x="167" y="179"/>
                  <a:pt x="167" y="179"/>
                </a:cubicBezTo>
                <a:cubicBezTo>
                  <a:pt x="165" y="177"/>
                  <a:pt x="165" y="177"/>
                  <a:pt x="165" y="177"/>
                </a:cubicBezTo>
                <a:cubicBezTo>
                  <a:pt x="162" y="175"/>
                  <a:pt x="162" y="175"/>
                  <a:pt x="162" y="175"/>
                </a:cubicBezTo>
                <a:cubicBezTo>
                  <a:pt x="158" y="171"/>
                  <a:pt x="158" y="171"/>
                  <a:pt x="158" y="171"/>
                </a:cubicBezTo>
                <a:cubicBezTo>
                  <a:pt x="156" y="170"/>
                  <a:pt x="156" y="170"/>
                  <a:pt x="156" y="170"/>
                </a:cubicBezTo>
                <a:cubicBezTo>
                  <a:pt x="154" y="168"/>
                  <a:pt x="154" y="168"/>
                  <a:pt x="154" y="168"/>
                </a:cubicBezTo>
                <a:cubicBezTo>
                  <a:pt x="154" y="166"/>
                  <a:pt x="154" y="166"/>
                  <a:pt x="154" y="166"/>
                </a:cubicBezTo>
                <a:cubicBezTo>
                  <a:pt x="153" y="162"/>
                  <a:pt x="153" y="162"/>
                  <a:pt x="153" y="162"/>
                </a:cubicBezTo>
                <a:cubicBezTo>
                  <a:pt x="153" y="162"/>
                  <a:pt x="153" y="162"/>
                  <a:pt x="153" y="162"/>
                </a:cubicBezTo>
                <a:cubicBezTo>
                  <a:pt x="153" y="162"/>
                  <a:pt x="149" y="161"/>
                  <a:pt x="147" y="160"/>
                </a:cubicBezTo>
                <a:cubicBezTo>
                  <a:pt x="145" y="159"/>
                  <a:pt x="145" y="159"/>
                  <a:pt x="145" y="159"/>
                </a:cubicBezTo>
                <a:cubicBezTo>
                  <a:pt x="143" y="156"/>
                  <a:pt x="143" y="156"/>
                  <a:pt x="143" y="156"/>
                </a:cubicBezTo>
                <a:cubicBezTo>
                  <a:pt x="142" y="155"/>
                  <a:pt x="142" y="155"/>
                  <a:pt x="142" y="155"/>
                </a:cubicBezTo>
                <a:cubicBezTo>
                  <a:pt x="139" y="152"/>
                  <a:pt x="139" y="152"/>
                  <a:pt x="139" y="152"/>
                </a:cubicBezTo>
                <a:cubicBezTo>
                  <a:pt x="138" y="152"/>
                  <a:pt x="138" y="152"/>
                  <a:pt x="138" y="152"/>
                </a:cubicBezTo>
                <a:cubicBezTo>
                  <a:pt x="133" y="150"/>
                  <a:pt x="133" y="150"/>
                  <a:pt x="133" y="150"/>
                </a:cubicBezTo>
                <a:cubicBezTo>
                  <a:pt x="132" y="148"/>
                  <a:pt x="132" y="148"/>
                  <a:pt x="132" y="148"/>
                </a:cubicBezTo>
                <a:cubicBezTo>
                  <a:pt x="130" y="147"/>
                  <a:pt x="130" y="147"/>
                  <a:pt x="130" y="147"/>
                </a:cubicBezTo>
                <a:cubicBezTo>
                  <a:pt x="129" y="145"/>
                  <a:pt x="129" y="145"/>
                  <a:pt x="129" y="145"/>
                </a:cubicBezTo>
                <a:cubicBezTo>
                  <a:pt x="126" y="144"/>
                  <a:pt x="126" y="144"/>
                  <a:pt x="126" y="144"/>
                </a:cubicBezTo>
                <a:cubicBezTo>
                  <a:pt x="125" y="142"/>
                  <a:pt x="125" y="142"/>
                  <a:pt x="125" y="142"/>
                </a:cubicBezTo>
                <a:cubicBezTo>
                  <a:pt x="124" y="141"/>
                  <a:pt x="124" y="141"/>
                  <a:pt x="124" y="141"/>
                </a:cubicBezTo>
                <a:cubicBezTo>
                  <a:pt x="121" y="137"/>
                  <a:pt x="121" y="137"/>
                  <a:pt x="121" y="137"/>
                </a:cubicBezTo>
                <a:cubicBezTo>
                  <a:pt x="118" y="135"/>
                  <a:pt x="118" y="135"/>
                  <a:pt x="118" y="135"/>
                </a:cubicBezTo>
                <a:cubicBezTo>
                  <a:pt x="117" y="134"/>
                  <a:pt x="117" y="134"/>
                  <a:pt x="117" y="134"/>
                </a:cubicBezTo>
                <a:cubicBezTo>
                  <a:pt x="116" y="133"/>
                  <a:pt x="116" y="133"/>
                  <a:pt x="116" y="133"/>
                </a:cubicBezTo>
                <a:cubicBezTo>
                  <a:pt x="114" y="130"/>
                  <a:pt x="114" y="130"/>
                  <a:pt x="114" y="130"/>
                </a:cubicBezTo>
                <a:cubicBezTo>
                  <a:pt x="111" y="127"/>
                  <a:pt x="111" y="127"/>
                  <a:pt x="111" y="127"/>
                </a:cubicBezTo>
                <a:cubicBezTo>
                  <a:pt x="109" y="125"/>
                  <a:pt x="109" y="125"/>
                  <a:pt x="109" y="125"/>
                </a:cubicBezTo>
                <a:cubicBezTo>
                  <a:pt x="107" y="122"/>
                  <a:pt x="107" y="122"/>
                  <a:pt x="107" y="122"/>
                </a:cubicBezTo>
                <a:cubicBezTo>
                  <a:pt x="109" y="120"/>
                  <a:pt x="109" y="120"/>
                  <a:pt x="109" y="120"/>
                </a:cubicBezTo>
                <a:cubicBezTo>
                  <a:pt x="108" y="119"/>
                  <a:pt x="107" y="119"/>
                  <a:pt x="107" y="118"/>
                </a:cubicBezTo>
                <a:cubicBezTo>
                  <a:pt x="106" y="118"/>
                  <a:pt x="104" y="117"/>
                  <a:pt x="105" y="116"/>
                </a:cubicBezTo>
                <a:cubicBezTo>
                  <a:pt x="105" y="115"/>
                  <a:pt x="104" y="114"/>
                  <a:pt x="104" y="112"/>
                </a:cubicBezTo>
                <a:cubicBezTo>
                  <a:pt x="104" y="111"/>
                  <a:pt x="104" y="110"/>
                  <a:pt x="103" y="110"/>
                </a:cubicBezTo>
                <a:cubicBezTo>
                  <a:pt x="102" y="109"/>
                  <a:pt x="102" y="109"/>
                  <a:pt x="102" y="109"/>
                </a:cubicBezTo>
                <a:cubicBezTo>
                  <a:pt x="101" y="109"/>
                  <a:pt x="100" y="109"/>
                  <a:pt x="100" y="109"/>
                </a:cubicBezTo>
                <a:cubicBezTo>
                  <a:pt x="99" y="109"/>
                  <a:pt x="99" y="109"/>
                  <a:pt x="99" y="109"/>
                </a:cubicBezTo>
                <a:cubicBezTo>
                  <a:pt x="99" y="109"/>
                  <a:pt x="100" y="107"/>
                  <a:pt x="100" y="105"/>
                </a:cubicBezTo>
                <a:cubicBezTo>
                  <a:pt x="96" y="104"/>
                  <a:pt x="96" y="104"/>
                  <a:pt x="96" y="104"/>
                </a:cubicBezTo>
                <a:cubicBezTo>
                  <a:pt x="96" y="104"/>
                  <a:pt x="96" y="101"/>
                  <a:pt x="94" y="100"/>
                </a:cubicBezTo>
                <a:cubicBezTo>
                  <a:pt x="92" y="100"/>
                  <a:pt x="92" y="100"/>
                  <a:pt x="92" y="100"/>
                </a:cubicBezTo>
                <a:cubicBezTo>
                  <a:pt x="91" y="101"/>
                  <a:pt x="91" y="102"/>
                  <a:pt x="91" y="102"/>
                </a:cubicBezTo>
                <a:cubicBezTo>
                  <a:pt x="87" y="98"/>
                  <a:pt x="87" y="98"/>
                  <a:pt x="87" y="98"/>
                </a:cubicBezTo>
                <a:cubicBezTo>
                  <a:pt x="87" y="98"/>
                  <a:pt x="87" y="97"/>
                  <a:pt x="88" y="95"/>
                </a:cubicBezTo>
                <a:cubicBezTo>
                  <a:pt x="90" y="93"/>
                  <a:pt x="88" y="92"/>
                  <a:pt x="88" y="92"/>
                </a:cubicBezTo>
                <a:cubicBezTo>
                  <a:pt x="87" y="89"/>
                  <a:pt x="87" y="89"/>
                  <a:pt x="87" y="89"/>
                </a:cubicBezTo>
                <a:cubicBezTo>
                  <a:pt x="88" y="87"/>
                  <a:pt x="88" y="87"/>
                  <a:pt x="88" y="87"/>
                </a:cubicBezTo>
                <a:cubicBezTo>
                  <a:pt x="87" y="86"/>
                  <a:pt x="87" y="86"/>
                  <a:pt x="87" y="86"/>
                </a:cubicBezTo>
                <a:cubicBezTo>
                  <a:pt x="86" y="85"/>
                  <a:pt x="86" y="85"/>
                  <a:pt x="86" y="85"/>
                </a:cubicBezTo>
                <a:cubicBezTo>
                  <a:pt x="86" y="85"/>
                  <a:pt x="86" y="85"/>
                  <a:pt x="86" y="85"/>
                </a:cubicBezTo>
                <a:cubicBezTo>
                  <a:pt x="86" y="85"/>
                  <a:pt x="86" y="85"/>
                  <a:pt x="86" y="85"/>
                </a:cubicBezTo>
                <a:cubicBezTo>
                  <a:pt x="88" y="81"/>
                  <a:pt x="88" y="81"/>
                  <a:pt x="88" y="81"/>
                </a:cubicBezTo>
                <a:cubicBezTo>
                  <a:pt x="88" y="81"/>
                  <a:pt x="87" y="77"/>
                  <a:pt x="88" y="76"/>
                </a:cubicBezTo>
                <a:cubicBezTo>
                  <a:pt x="88" y="76"/>
                  <a:pt x="88" y="76"/>
                  <a:pt x="88" y="76"/>
                </a:cubicBezTo>
                <a:cubicBezTo>
                  <a:pt x="88" y="75"/>
                  <a:pt x="88" y="75"/>
                  <a:pt x="89" y="75"/>
                </a:cubicBezTo>
                <a:cubicBezTo>
                  <a:pt x="89" y="74"/>
                  <a:pt x="94" y="73"/>
                  <a:pt x="94" y="73"/>
                </a:cubicBezTo>
                <a:cubicBezTo>
                  <a:pt x="96" y="72"/>
                  <a:pt x="96" y="72"/>
                  <a:pt x="96" y="72"/>
                </a:cubicBezTo>
                <a:cubicBezTo>
                  <a:pt x="100" y="77"/>
                  <a:pt x="100" y="77"/>
                  <a:pt x="100" y="77"/>
                </a:cubicBezTo>
                <a:cubicBezTo>
                  <a:pt x="104" y="81"/>
                  <a:pt x="104" y="81"/>
                  <a:pt x="104" y="81"/>
                </a:cubicBezTo>
                <a:cubicBezTo>
                  <a:pt x="107" y="83"/>
                  <a:pt x="107" y="83"/>
                  <a:pt x="107" y="83"/>
                </a:cubicBezTo>
                <a:cubicBezTo>
                  <a:pt x="107" y="83"/>
                  <a:pt x="108" y="82"/>
                  <a:pt x="109" y="82"/>
                </a:cubicBezTo>
                <a:cubicBezTo>
                  <a:pt x="109" y="81"/>
                  <a:pt x="109" y="79"/>
                  <a:pt x="109" y="79"/>
                </a:cubicBezTo>
                <a:cubicBezTo>
                  <a:pt x="111" y="77"/>
                  <a:pt x="111" y="77"/>
                  <a:pt x="111" y="77"/>
                </a:cubicBezTo>
                <a:cubicBezTo>
                  <a:pt x="112" y="75"/>
                  <a:pt x="112" y="75"/>
                  <a:pt x="112" y="75"/>
                </a:cubicBezTo>
                <a:cubicBezTo>
                  <a:pt x="112" y="73"/>
                  <a:pt x="112" y="73"/>
                  <a:pt x="112" y="73"/>
                </a:cubicBezTo>
                <a:cubicBezTo>
                  <a:pt x="114" y="72"/>
                  <a:pt x="114" y="72"/>
                  <a:pt x="114" y="72"/>
                </a:cubicBezTo>
                <a:cubicBezTo>
                  <a:pt x="117" y="71"/>
                  <a:pt x="117" y="71"/>
                  <a:pt x="117" y="71"/>
                </a:cubicBezTo>
                <a:cubicBezTo>
                  <a:pt x="121" y="70"/>
                  <a:pt x="121" y="70"/>
                  <a:pt x="121" y="70"/>
                </a:cubicBezTo>
                <a:cubicBezTo>
                  <a:pt x="121" y="70"/>
                  <a:pt x="124" y="71"/>
                  <a:pt x="125" y="71"/>
                </a:cubicBezTo>
                <a:cubicBezTo>
                  <a:pt x="125" y="71"/>
                  <a:pt x="126" y="71"/>
                  <a:pt x="126" y="71"/>
                </a:cubicBezTo>
                <a:cubicBezTo>
                  <a:pt x="128" y="68"/>
                  <a:pt x="128" y="68"/>
                  <a:pt x="128" y="68"/>
                </a:cubicBezTo>
                <a:cubicBezTo>
                  <a:pt x="128" y="68"/>
                  <a:pt x="128" y="68"/>
                  <a:pt x="128" y="68"/>
                </a:cubicBezTo>
                <a:cubicBezTo>
                  <a:pt x="129" y="66"/>
                  <a:pt x="129" y="66"/>
                  <a:pt x="129" y="66"/>
                </a:cubicBezTo>
                <a:cubicBezTo>
                  <a:pt x="134" y="68"/>
                  <a:pt x="134" y="68"/>
                  <a:pt x="134" y="68"/>
                </a:cubicBezTo>
                <a:cubicBezTo>
                  <a:pt x="136" y="70"/>
                  <a:pt x="136" y="70"/>
                  <a:pt x="136" y="70"/>
                </a:cubicBezTo>
                <a:cubicBezTo>
                  <a:pt x="141" y="71"/>
                  <a:pt x="141" y="71"/>
                  <a:pt x="141" y="71"/>
                </a:cubicBezTo>
                <a:cubicBezTo>
                  <a:pt x="141" y="71"/>
                  <a:pt x="141" y="71"/>
                  <a:pt x="141" y="71"/>
                </a:cubicBezTo>
                <a:cubicBezTo>
                  <a:pt x="143" y="71"/>
                  <a:pt x="143" y="71"/>
                  <a:pt x="143" y="71"/>
                </a:cubicBezTo>
                <a:cubicBezTo>
                  <a:pt x="143" y="70"/>
                  <a:pt x="143" y="70"/>
                  <a:pt x="143" y="70"/>
                </a:cubicBezTo>
                <a:cubicBezTo>
                  <a:pt x="147" y="70"/>
                  <a:pt x="147" y="70"/>
                  <a:pt x="147" y="70"/>
                </a:cubicBezTo>
                <a:cubicBezTo>
                  <a:pt x="152" y="71"/>
                  <a:pt x="152" y="71"/>
                  <a:pt x="152" y="71"/>
                </a:cubicBezTo>
                <a:cubicBezTo>
                  <a:pt x="155" y="71"/>
                  <a:pt x="155" y="71"/>
                  <a:pt x="155" y="71"/>
                </a:cubicBezTo>
                <a:cubicBezTo>
                  <a:pt x="160" y="71"/>
                  <a:pt x="160" y="71"/>
                  <a:pt x="160" y="71"/>
                </a:cubicBezTo>
                <a:cubicBezTo>
                  <a:pt x="163" y="72"/>
                  <a:pt x="163" y="72"/>
                  <a:pt x="163" y="72"/>
                </a:cubicBezTo>
                <a:cubicBezTo>
                  <a:pt x="165" y="73"/>
                  <a:pt x="165" y="73"/>
                  <a:pt x="165" y="73"/>
                </a:cubicBezTo>
                <a:cubicBezTo>
                  <a:pt x="165" y="73"/>
                  <a:pt x="165" y="73"/>
                  <a:pt x="166" y="72"/>
                </a:cubicBezTo>
                <a:cubicBezTo>
                  <a:pt x="166" y="72"/>
                  <a:pt x="169" y="72"/>
                  <a:pt x="169" y="72"/>
                </a:cubicBezTo>
                <a:cubicBezTo>
                  <a:pt x="170" y="69"/>
                  <a:pt x="170" y="69"/>
                  <a:pt x="170" y="69"/>
                </a:cubicBezTo>
                <a:cubicBezTo>
                  <a:pt x="171" y="71"/>
                  <a:pt x="171" y="71"/>
                  <a:pt x="171" y="71"/>
                </a:cubicBezTo>
                <a:cubicBezTo>
                  <a:pt x="172" y="71"/>
                  <a:pt x="174" y="71"/>
                  <a:pt x="174" y="71"/>
                </a:cubicBezTo>
                <a:cubicBezTo>
                  <a:pt x="175" y="68"/>
                  <a:pt x="175" y="68"/>
                  <a:pt x="175" y="68"/>
                </a:cubicBezTo>
                <a:cubicBezTo>
                  <a:pt x="176" y="69"/>
                  <a:pt x="176" y="69"/>
                  <a:pt x="176" y="69"/>
                </a:cubicBezTo>
                <a:cubicBezTo>
                  <a:pt x="177" y="69"/>
                  <a:pt x="177" y="69"/>
                  <a:pt x="178" y="69"/>
                </a:cubicBezTo>
                <a:cubicBezTo>
                  <a:pt x="179" y="69"/>
                  <a:pt x="180" y="68"/>
                  <a:pt x="180" y="68"/>
                </a:cubicBezTo>
                <a:cubicBezTo>
                  <a:pt x="180" y="68"/>
                  <a:pt x="181" y="69"/>
                  <a:pt x="181" y="69"/>
                </a:cubicBezTo>
                <a:cubicBezTo>
                  <a:pt x="181" y="69"/>
                  <a:pt x="182" y="68"/>
                  <a:pt x="183" y="68"/>
                </a:cubicBezTo>
                <a:cubicBezTo>
                  <a:pt x="185" y="68"/>
                  <a:pt x="186" y="67"/>
                  <a:pt x="186" y="67"/>
                </a:cubicBezTo>
                <a:cubicBezTo>
                  <a:pt x="186" y="67"/>
                  <a:pt x="187" y="69"/>
                  <a:pt x="189" y="70"/>
                </a:cubicBezTo>
                <a:cubicBezTo>
                  <a:pt x="189" y="70"/>
                  <a:pt x="189" y="70"/>
                  <a:pt x="189" y="70"/>
                </a:cubicBezTo>
                <a:cubicBezTo>
                  <a:pt x="191" y="70"/>
                  <a:pt x="191" y="70"/>
                  <a:pt x="191" y="70"/>
                </a:cubicBezTo>
                <a:cubicBezTo>
                  <a:pt x="191" y="70"/>
                  <a:pt x="191" y="70"/>
                  <a:pt x="191" y="70"/>
                </a:cubicBezTo>
                <a:cubicBezTo>
                  <a:pt x="191" y="70"/>
                  <a:pt x="192" y="69"/>
                  <a:pt x="193" y="69"/>
                </a:cubicBezTo>
                <a:cubicBezTo>
                  <a:pt x="195" y="69"/>
                  <a:pt x="196" y="69"/>
                  <a:pt x="197" y="69"/>
                </a:cubicBezTo>
                <a:cubicBezTo>
                  <a:pt x="199" y="69"/>
                  <a:pt x="200" y="71"/>
                  <a:pt x="200" y="71"/>
                </a:cubicBezTo>
                <a:cubicBezTo>
                  <a:pt x="203" y="74"/>
                  <a:pt x="203" y="74"/>
                  <a:pt x="203" y="74"/>
                </a:cubicBezTo>
                <a:cubicBezTo>
                  <a:pt x="203" y="74"/>
                  <a:pt x="204" y="76"/>
                  <a:pt x="204" y="77"/>
                </a:cubicBezTo>
                <a:cubicBezTo>
                  <a:pt x="205" y="78"/>
                  <a:pt x="205" y="79"/>
                  <a:pt x="205" y="79"/>
                </a:cubicBezTo>
                <a:cubicBezTo>
                  <a:pt x="205" y="79"/>
                  <a:pt x="213" y="82"/>
                  <a:pt x="214" y="82"/>
                </a:cubicBezTo>
                <a:cubicBezTo>
                  <a:pt x="214" y="82"/>
                  <a:pt x="215" y="82"/>
                  <a:pt x="215" y="82"/>
                </a:cubicBezTo>
                <a:close/>
                <a:moveTo>
                  <a:pt x="175" y="191"/>
                </a:moveTo>
                <a:cubicBezTo>
                  <a:pt x="175" y="191"/>
                  <a:pt x="175" y="191"/>
                  <a:pt x="175" y="191"/>
                </a:cubicBezTo>
                <a:cubicBezTo>
                  <a:pt x="176" y="191"/>
                  <a:pt x="176" y="190"/>
                  <a:pt x="176" y="190"/>
                </a:cubicBezTo>
                <a:cubicBezTo>
                  <a:pt x="179" y="190"/>
                  <a:pt x="179" y="190"/>
                  <a:pt x="179" y="190"/>
                </a:cubicBezTo>
                <a:cubicBezTo>
                  <a:pt x="179" y="190"/>
                  <a:pt x="179" y="190"/>
                  <a:pt x="179" y="190"/>
                </a:cubicBezTo>
                <a:cubicBezTo>
                  <a:pt x="182" y="191"/>
                  <a:pt x="182" y="191"/>
                  <a:pt x="182" y="191"/>
                </a:cubicBezTo>
                <a:cubicBezTo>
                  <a:pt x="184" y="193"/>
                  <a:pt x="184" y="193"/>
                  <a:pt x="184" y="193"/>
                </a:cubicBezTo>
                <a:cubicBezTo>
                  <a:pt x="185" y="195"/>
                  <a:pt x="185" y="195"/>
                  <a:pt x="185" y="195"/>
                </a:cubicBezTo>
                <a:cubicBezTo>
                  <a:pt x="187" y="197"/>
                  <a:pt x="187" y="197"/>
                  <a:pt x="187" y="197"/>
                </a:cubicBezTo>
                <a:cubicBezTo>
                  <a:pt x="192" y="200"/>
                  <a:pt x="192" y="200"/>
                  <a:pt x="192" y="200"/>
                </a:cubicBezTo>
                <a:cubicBezTo>
                  <a:pt x="198" y="203"/>
                  <a:pt x="198" y="203"/>
                  <a:pt x="198" y="203"/>
                </a:cubicBezTo>
                <a:cubicBezTo>
                  <a:pt x="198" y="203"/>
                  <a:pt x="202" y="205"/>
                  <a:pt x="203" y="205"/>
                </a:cubicBezTo>
                <a:cubicBezTo>
                  <a:pt x="203" y="205"/>
                  <a:pt x="203" y="206"/>
                  <a:pt x="204" y="206"/>
                </a:cubicBezTo>
                <a:cubicBezTo>
                  <a:pt x="204" y="207"/>
                  <a:pt x="206" y="210"/>
                  <a:pt x="206" y="210"/>
                </a:cubicBezTo>
                <a:cubicBezTo>
                  <a:pt x="207" y="211"/>
                  <a:pt x="204" y="209"/>
                  <a:pt x="204" y="209"/>
                </a:cubicBezTo>
                <a:cubicBezTo>
                  <a:pt x="204" y="209"/>
                  <a:pt x="203" y="207"/>
                  <a:pt x="202" y="206"/>
                </a:cubicBezTo>
                <a:cubicBezTo>
                  <a:pt x="200" y="206"/>
                  <a:pt x="198" y="206"/>
                  <a:pt x="197" y="205"/>
                </a:cubicBezTo>
                <a:cubicBezTo>
                  <a:pt x="196" y="204"/>
                  <a:pt x="196" y="203"/>
                  <a:pt x="196" y="203"/>
                </a:cubicBezTo>
                <a:cubicBezTo>
                  <a:pt x="195" y="203"/>
                  <a:pt x="195" y="201"/>
                  <a:pt x="192" y="201"/>
                </a:cubicBezTo>
                <a:cubicBezTo>
                  <a:pt x="189" y="200"/>
                  <a:pt x="189" y="201"/>
                  <a:pt x="188" y="199"/>
                </a:cubicBezTo>
                <a:cubicBezTo>
                  <a:pt x="187" y="196"/>
                  <a:pt x="187" y="198"/>
                  <a:pt x="186" y="196"/>
                </a:cubicBezTo>
                <a:cubicBezTo>
                  <a:pt x="184" y="195"/>
                  <a:pt x="185" y="196"/>
                  <a:pt x="181" y="195"/>
                </a:cubicBezTo>
                <a:cubicBezTo>
                  <a:pt x="178" y="193"/>
                  <a:pt x="180" y="194"/>
                  <a:pt x="180" y="193"/>
                </a:cubicBezTo>
                <a:cubicBezTo>
                  <a:pt x="179" y="191"/>
                  <a:pt x="180" y="192"/>
                  <a:pt x="178" y="192"/>
                </a:cubicBezTo>
                <a:cubicBezTo>
                  <a:pt x="177" y="191"/>
                  <a:pt x="178" y="191"/>
                  <a:pt x="177" y="191"/>
                </a:cubicBezTo>
                <a:cubicBezTo>
                  <a:pt x="177" y="191"/>
                  <a:pt x="176" y="192"/>
                  <a:pt x="175" y="192"/>
                </a:cubicBezTo>
                <a:cubicBezTo>
                  <a:pt x="175" y="191"/>
                  <a:pt x="175" y="191"/>
                  <a:pt x="175" y="191"/>
                </a:cubicBezTo>
                <a:close/>
                <a:moveTo>
                  <a:pt x="169" y="198"/>
                </a:moveTo>
                <a:cubicBezTo>
                  <a:pt x="169" y="198"/>
                  <a:pt x="169" y="198"/>
                  <a:pt x="169" y="198"/>
                </a:cubicBezTo>
                <a:cubicBezTo>
                  <a:pt x="169" y="198"/>
                  <a:pt x="167" y="198"/>
                  <a:pt x="166" y="198"/>
                </a:cubicBezTo>
                <a:cubicBezTo>
                  <a:pt x="166" y="198"/>
                  <a:pt x="165" y="197"/>
                  <a:pt x="164" y="197"/>
                </a:cubicBezTo>
                <a:cubicBezTo>
                  <a:pt x="163" y="197"/>
                  <a:pt x="161" y="197"/>
                  <a:pt x="161" y="197"/>
                </a:cubicBezTo>
                <a:cubicBezTo>
                  <a:pt x="160" y="197"/>
                  <a:pt x="159" y="196"/>
                  <a:pt x="159" y="196"/>
                </a:cubicBezTo>
                <a:cubicBezTo>
                  <a:pt x="159" y="196"/>
                  <a:pt x="159" y="195"/>
                  <a:pt x="159" y="195"/>
                </a:cubicBezTo>
                <a:cubicBezTo>
                  <a:pt x="159" y="195"/>
                  <a:pt x="161" y="194"/>
                  <a:pt x="161" y="194"/>
                </a:cubicBezTo>
                <a:cubicBezTo>
                  <a:pt x="161" y="195"/>
                  <a:pt x="167" y="196"/>
                  <a:pt x="167" y="196"/>
                </a:cubicBezTo>
                <a:cubicBezTo>
                  <a:pt x="171" y="196"/>
                  <a:pt x="171" y="196"/>
                  <a:pt x="171" y="196"/>
                </a:cubicBezTo>
                <a:cubicBezTo>
                  <a:pt x="171" y="196"/>
                  <a:pt x="172" y="196"/>
                  <a:pt x="172" y="196"/>
                </a:cubicBezTo>
                <a:cubicBezTo>
                  <a:pt x="172" y="196"/>
                  <a:pt x="173" y="196"/>
                  <a:pt x="174" y="197"/>
                </a:cubicBezTo>
                <a:cubicBezTo>
                  <a:pt x="175" y="197"/>
                  <a:pt x="175" y="197"/>
                  <a:pt x="175" y="198"/>
                </a:cubicBezTo>
                <a:cubicBezTo>
                  <a:pt x="175" y="198"/>
                  <a:pt x="176" y="199"/>
                  <a:pt x="175" y="199"/>
                </a:cubicBezTo>
                <a:cubicBezTo>
                  <a:pt x="175" y="199"/>
                  <a:pt x="174" y="199"/>
                  <a:pt x="174" y="199"/>
                </a:cubicBezTo>
                <a:cubicBezTo>
                  <a:pt x="174" y="199"/>
                  <a:pt x="172" y="198"/>
                  <a:pt x="172" y="198"/>
                </a:cubicBezTo>
                <a:cubicBezTo>
                  <a:pt x="170" y="198"/>
                  <a:pt x="170" y="198"/>
                  <a:pt x="170" y="198"/>
                </a:cubicBezTo>
                <a:cubicBezTo>
                  <a:pt x="169" y="198"/>
                  <a:pt x="169" y="198"/>
                  <a:pt x="169" y="198"/>
                </a:cubicBezTo>
                <a:close/>
                <a:moveTo>
                  <a:pt x="138" y="199"/>
                </a:moveTo>
                <a:cubicBezTo>
                  <a:pt x="138" y="199"/>
                  <a:pt x="138" y="199"/>
                  <a:pt x="138" y="199"/>
                </a:cubicBezTo>
                <a:cubicBezTo>
                  <a:pt x="138" y="199"/>
                  <a:pt x="142" y="198"/>
                  <a:pt x="142" y="198"/>
                </a:cubicBezTo>
                <a:cubicBezTo>
                  <a:pt x="144" y="199"/>
                  <a:pt x="144" y="199"/>
                  <a:pt x="144" y="199"/>
                </a:cubicBezTo>
                <a:cubicBezTo>
                  <a:pt x="144" y="199"/>
                  <a:pt x="144" y="200"/>
                  <a:pt x="143" y="200"/>
                </a:cubicBezTo>
                <a:cubicBezTo>
                  <a:pt x="143" y="200"/>
                  <a:pt x="141" y="202"/>
                  <a:pt x="141" y="202"/>
                </a:cubicBezTo>
                <a:cubicBezTo>
                  <a:pt x="138" y="200"/>
                  <a:pt x="138" y="200"/>
                  <a:pt x="138" y="200"/>
                </a:cubicBezTo>
                <a:cubicBezTo>
                  <a:pt x="138" y="199"/>
                  <a:pt x="138" y="199"/>
                  <a:pt x="138" y="199"/>
                </a:cubicBezTo>
                <a:close/>
                <a:moveTo>
                  <a:pt x="107" y="194"/>
                </a:moveTo>
                <a:cubicBezTo>
                  <a:pt x="107" y="194"/>
                  <a:pt x="107" y="194"/>
                  <a:pt x="107" y="194"/>
                </a:cubicBezTo>
                <a:cubicBezTo>
                  <a:pt x="108" y="194"/>
                  <a:pt x="109" y="193"/>
                  <a:pt x="109" y="194"/>
                </a:cubicBezTo>
                <a:cubicBezTo>
                  <a:pt x="109" y="195"/>
                  <a:pt x="108" y="196"/>
                  <a:pt x="108" y="196"/>
                </a:cubicBezTo>
                <a:cubicBezTo>
                  <a:pt x="108" y="196"/>
                  <a:pt x="107" y="196"/>
                  <a:pt x="107" y="196"/>
                </a:cubicBezTo>
                <a:cubicBezTo>
                  <a:pt x="107" y="195"/>
                  <a:pt x="107" y="194"/>
                  <a:pt x="107" y="194"/>
                </a:cubicBezTo>
                <a:close/>
                <a:moveTo>
                  <a:pt x="113" y="189"/>
                </a:moveTo>
                <a:cubicBezTo>
                  <a:pt x="113" y="189"/>
                  <a:pt x="113" y="189"/>
                  <a:pt x="113" y="189"/>
                </a:cubicBezTo>
                <a:cubicBezTo>
                  <a:pt x="113" y="189"/>
                  <a:pt x="115" y="188"/>
                  <a:pt x="115" y="188"/>
                </a:cubicBezTo>
                <a:cubicBezTo>
                  <a:pt x="116" y="189"/>
                  <a:pt x="117" y="189"/>
                  <a:pt x="116" y="190"/>
                </a:cubicBezTo>
                <a:cubicBezTo>
                  <a:pt x="116" y="190"/>
                  <a:pt x="116" y="190"/>
                  <a:pt x="115" y="191"/>
                </a:cubicBezTo>
                <a:cubicBezTo>
                  <a:pt x="114" y="192"/>
                  <a:pt x="112" y="193"/>
                  <a:pt x="112" y="193"/>
                </a:cubicBezTo>
                <a:cubicBezTo>
                  <a:pt x="112" y="193"/>
                  <a:pt x="112" y="193"/>
                  <a:pt x="111" y="193"/>
                </a:cubicBezTo>
                <a:cubicBezTo>
                  <a:pt x="109" y="192"/>
                  <a:pt x="108" y="191"/>
                  <a:pt x="108" y="191"/>
                </a:cubicBezTo>
                <a:cubicBezTo>
                  <a:pt x="108" y="191"/>
                  <a:pt x="107" y="190"/>
                  <a:pt x="109" y="190"/>
                </a:cubicBezTo>
                <a:cubicBezTo>
                  <a:pt x="110" y="189"/>
                  <a:pt x="111" y="189"/>
                  <a:pt x="111" y="189"/>
                </a:cubicBezTo>
                <a:cubicBezTo>
                  <a:pt x="112" y="189"/>
                  <a:pt x="113" y="189"/>
                  <a:pt x="113" y="189"/>
                </a:cubicBezTo>
                <a:close/>
                <a:moveTo>
                  <a:pt x="124" y="178"/>
                </a:moveTo>
                <a:cubicBezTo>
                  <a:pt x="124" y="178"/>
                  <a:pt x="124" y="178"/>
                  <a:pt x="124" y="178"/>
                </a:cubicBezTo>
                <a:cubicBezTo>
                  <a:pt x="124" y="178"/>
                  <a:pt x="126" y="177"/>
                  <a:pt x="126" y="177"/>
                </a:cubicBezTo>
                <a:cubicBezTo>
                  <a:pt x="126" y="177"/>
                  <a:pt x="126" y="177"/>
                  <a:pt x="127" y="177"/>
                </a:cubicBezTo>
                <a:cubicBezTo>
                  <a:pt x="127" y="177"/>
                  <a:pt x="127" y="177"/>
                  <a:pt x="128" y="177"/>
                </a:cubicBezTo>
                <a:cubicBezTo>
                  <a:pt x="128" y="177"/>
                  <a:pt x="129" y="176"/>
                  <a:pt x="130" y="177"/>
                </a:cubicBezTo>
                <a:cubicBezTo>
                  <a:pt x="131" y="177"/>
                  <a:pt x="131" y="178"/>
                  <a:pt x="132" y="178"/>
                </a:cubicBezTo>
                <a:cubicBezTo>
                  <a:pt x="132" y="178"/>
                  <a:pt x="133" y="178"/>
                  <a:pt x="133" y="178"/>
                </a:cubicBezTo>
                <a:cubicBezTo>
                  <a:pt x="134" y="178"/>
                  <a:pt x="134" y="178"/>
                  <a:pt x="136" y="178"/>
                </a:cubicBezTo>
                <a:cubicBezTo>
                  <a:pt x="138" y="178"/>
                  <a:pt x="141" y="178"/>
                  <a:pt x="141" y="178"/>
                </a:cubicBezTo>
                <a:cubicBezTo>
                  <a:pt x="141" y="179"/>
                  <a:pt x="142" y="178"/>
                  <a:pt x="143" y="178"/>
                </a:cubicBezTo>
                <a:cubicBezTo>
                  <a:pt x="145" y="179"/>
                  <a:pt x="145" y="179"/>
                  <a:pt x="145" y="179"/>
                </a:cubicBezTo>
                <a:cubicBezTo>
                  <a:pt x="146" y="179"/>
                  <a:pt x="145" y="180"/>
                  <a:pt x="147" y="179"/>
                </a:cubicBezTo>
                <a:cubicBezTo>
                  <a:pt x="148" y="179"/>
                  <a:pt x="148" y="179"/>
                  <a:pt x="148" y="179"/>
                </a:cubicBezTo>
                <a:cubicBezTo>
                  <a:pt x="148" y="179"/>
                  <a:pt x="148" y="179"/>
                  <a:pt x="149" y="178"/>
                </a:cubicBezTo>
                <a:cubicBezTo>
                  <a:pt x="150" y="178"/>
                  <a:pt x="151" y="177"/>
                  <a:pt x="151" y="177"/>
                </a:cubicBezTo>
                <a:cubicBezTo>
                  <a:pt x="152" y="177"/>
                  <a:pt x="152" y="177"/>
                  <a:pt x="152" y="177"/>
                </a:cubicBezTo>
                <a:cubicBezTo>
                  <a:pt x="152" y="180"/>
                  <a:pt x="152" y="180"/>
                  <a:pt x="152" y="180"/>
                </a:cubicBezTo>
                <a:cubicBezTo>
                  <a:pt x="152" y="180"/>
                  <a:pt x="152" y="180"/>
                  <a:pt x="152" y="181"/>
                </a:cubicBezTo>
                <a:cubicBezTo>
                  <a:pt x="152" y="181"/>
                  <a:pt x="151" y="182"/>
                  <a:pt x="150" y="182"/>
                </a:cubicBezTo>
                <a:cubicBezTo>
                  <a:pt x="150" y="182"/>
                  <a:pt x="149" y="181"/>
                  <a:pt x="149" y="181"/>
                </a:cubicBezTo>
                <a:cubicBezTo>
                  <a:pt x="149" y="180"/>
                  <a:pt x="148" y="180"/>
                  <a:pt x="148" y="180"/>
                </a:cubicBezTo>
                <a:cubicBezTo>
                  <a:pt x="147" y="180"/>
                  <a:pt x="146" y="181"/>
                  <a:pt x="145" y="181"/>
                </a:cubicBezTo>
                <a:cubicBezTo>
                  <a:pt x="145" y="181"/>
                  <a:pt x="144" y="180"/>
                  <a:pt x="144" y="180"/>
                </a:cubicBezTo>
                <a:cubicBezTo>
                  <a:pt x="144" y="180"/>
                  <a:pt x="142" y="180"/>
                  <a:pt x="141" y="180"/>
                </a:cubicBezTo>
                <a:cubicBezTo>
                  <a:pt x="141" y="180"/>
                  <a:pt x="140" y="180"/>
                  <a:pt x="139" y="180"/>
                </a:cubicBezTo>
                <a:cubicBezTo>
                  <a:pt x="138" y="180"/>
                  <a:pt x="137" y="180"/>
                  <a:pt x="136" y="180"/>
                </a:cubicBezTo>
                <a:cubicBezTo>
                  <a:pt x="135" y="181"/>
                  <a:pt x="133" y="180"/>
                  <a:pt x="133" y="181"/>
                </a:cubicBezTo>
                <a:cubicBezTo>
                  <a:pt x="133" y="181"/>
                  <a:pt x="133" y="182"/>
                  <a:pt x="133" y="182"/>
                </a:cubicBezTo>
                <a:cubicBezTo>
                  <a:pt x="133" y="182"/>
                  <a:pt x="134" y="183"/>
                  <a:pt x="133" y="183"/>
                </a:cubicBezTo>
                <a:cubicBezTo>
                  <a:pt x="131" y="183"/>
                  <a:pt x="131" y="183"/>
                  <a:pt x="131" y="182"/>
                </a:cubicBezTo>
                <a:cubicBezTo>
                  <a:pt x="130" y="181"/>
                  <a:pt x="132" y="180"/>
                  <a:pt x="129" y="181"/>
                </a:cubicBezTo>
                <a:cubicBezTo>
                  <a:pt x="127" y="181"/>
                  <a:pt x="127" y="180"/>
                  <a:pt x="126" y="180"/>
                </a:cubicBezTo>
                <a:cubicBezTo>
                  <a:pt x="126" y="181"/>
                  <a:pt x="124" y="179"/>
                  <a:pt x="123" y="180"/>
                </a:cubicBezTo>
                <a:cubicBezTo>
                  <a:pt x="123" y="180"/>
                  <a:pt x="122" y="181"/>
                  <a:pt x="122" y="181"/>
                </a:cubicBezTo>
                <a:cubicBezTo>
                  <a:pt x="122" y="181"/>
                  <a:pt x="119" y="181"/>
                  <a:pt x="119" y="181"/>
                </a:cubicBezTo>
                <a:cubicBezTo>
                  <a:pt x="119" y="181"/>
                  <a:pt x="120" y="178"/>
                  <a:pt x="120" y="178"/>
                </a:cubicBezTo>
                <a:cubicBezTo>
                  <a:pt x="120" y="178"/>
                  <a:pt x="120" y="178"/>
                  <a:pt x="121" y="178"/>
                </a:cubicBezTo>
                <a:cubicBezTo>
                  <a:pt x="122" y="178"/>
                  <a:pt x="123" y="178"/>
                  <a:pt x="123" y="178"/>
                </a:cubicBezTo>
                <a:cubicBezTo>
                  <a:pt x="124" y="178"/>
                  <a:pt x="124" y="178"/>
                  <a:pt x="124" y="178"/>
                </a:cubicBezTo>
                <a:close/>
                <a:moveTo>
                  <a:pt x="120" y="172"/>
                </a:moveTo>
                <a:cubicBezTo>
                  <a:pt x="120" y="172"/>
                  <a:pt x="120" y="172"/>
                  <a:pt x="120" y="172"/>
                </a:cubicBezTo>
                <a:cubicBezTo>
                  <a:pt x="120" y="172"/>
                  <a:pt x="116" y="170"/>
                  <a:pt x="116" y="170"/>
                </a:cubicBezTo>
                <a:cubicBezTo>
                  <a:pt x="115" y="170"/>
                  <a:pt x="114" y="170"/>
                  <a:pt x="113" y="170"/>
                </a:cubicBezTo>
                <a:cubicBezTo>
                  <a:pt x="113" y="170"/>
                  <a:pt x="111" y="169"/>
                  <a:pt x="112" y="168"/>
                </a:cubicBezTo>
                <a:cubicBezTo>
                  <a:pt x="112" y="168"/>
                  <a:pt x="113" y="167"/>
                  <a:pt x="114" y="168"/>
                </a:cubicBezTo>
                <a:cubicBezTo>
                  <a:pt x="115" y="169"/>
                  <a:pt x="116" y="169"/>
                  <a:pt x="116" y="170"/>
                </a:cubicBezTo>
                <a:cubicBezTo>
                  <a:pt x="117" y="170"/>
                  <a:pt x="119" y="171"/>
                  <a:pt x="119" y="171"/>
                </a:cubicBezTo>
                <a:cubicBezTo>
                  <a:pt x="120" y="171"/>
                  <a:pt x="120" y="172"/>
                  <a:pt x="120" y="171"/>
                </a:cubicBezTo>
                <a:cubicBezTo>
                  <a:pt x="121" y="171"/>
                  <a:pt x="121" y="169"/>
                  <a:pt x="121" y="169"/>
                </a:cubicBezTo>
                <a:cubicBezTo>
                  <a:pt x="121" y="168"/>
                  <a:pt x="120" y="168"/>
                  <a:pt x="120" y="168"/>
                </a:cubicBezTo>
                <a:cubicBezTo>
                  <a:pt x="121" y="168"/>
                  <a:pt x="123" y="167"/>
                  <a:pt x="123" y="167"/>
                </a:cubicBezTo>
                <a:cubicBezTo>
                  <a:pt x="124" y="168"/>
                  <a:pt x="125" y="168"/>
                  <a:pt x="126" y="168"/>
                </a:cubicBezTo>
                <a:cubicBezTo>
                  <a:pt x="126" y="168"/>
                  <a:pt x="125" y="168"/>
                  <a:pt x="129" y="168"/>
                </a:cubicBezTo>
                <a:cubicBezTo>
                  <a:pt x="132" y="168"/>
                  <a:pt x="131" y="168"/>
                  <a:pt x="133" y="168"/>
                </a:cubicBezTo>
                <a:cubicBezTo>
                  <a:pt x="134" y="168"/>
                  <a:pt x="136" y="168"/>
                  <a:pt x="136" y="168"/>
                </a:cubicBezTo>
                <a:cubicBezTo>
                  <a:pt x="136" y="169"/>
                  <a:pt x="138" y="170"/>
                  <a:pt x="138" y="170"/>
                </a:cubicBezTo>
                <a:cubicBezTo>
                  <a:pt x="138" y="171"/>
                  <a:pt x="139" y="171"/>
                  <a:pt x="138" y="172"/>
                </a:cubicBezTo>
                <a:cubicBezTo>
                  <a:pt x="136" y="173"/>
                  <a:pt x="136" y="173"/>
                  <a:pt x="134" y="173"/>
                </a:cubicBezTo>
                <a:cubicBezTo>
                  <a:pt x="133" y="173"/>
                  <a:pt x="134" y="173"/>
                  <a:pt x="132" y="174"/>
                </a:cubicBezTo>
                <a:cubicBezTo>
                  <a:pt x="129" y="174"/>
                  <a:pt x="127" y="174"/>
                  <a:pt x="127" y="174"/>
                </a:cubicBezTo>
                <a:cubicBezTo>
                  <a:pt x="127" y="174"/>
                  <a:pt x="128" y="174"/>
                  <a:pt x="125" y="174"/>
                </a:cubicBezTo>
                <a:cubicBezTo>
                  <a:pt x="123" y="173"/>
                  <a:pt x="122" y="174"/>
                  <a:pt x="121" y="173"/>
                </a:cubicBezTo>
                <a:cubicBezTo>
                  <a:pt x="121" y="173"/>
                  <a:pt x="120" y="172"/>
                  <a:pt x="120" y="172"/>
                </a:cubicBezTo>
                <a:close/>
                <a:moveTo>
                  <a:pt x="50" y="94"/>
                </a:moveTo>
                <a:cubicBezTo>
                  <a:pt x="50" y="94"/>
                  <a:pt x="50" y="94"/>
                  <a:pt x="50" y="94"/>
                </a:cubicBezTo>
                <a:cubicBezTo>
                  <a:pt x="50" y="94"/>
                  <a:pt x="50" y="93"/>
                  <a:pt x="50" y="93"/>
                </a:cubicBezTo>
                <a:cubicBezTo>
                  <a:pt x="50" y="93"/>
                  <a:pt x="50" y="93"/>
                  <a:pt x="50" y="93"/>
                </a:cubicBezTo>
                <a:cubicBezTo>
                  <a:pt x="50" y="93"/>
                  <a:pt x="51" y="93"/>
                  <a:pt x="51" y="93"/>
                </a:cubicBezTo>
                <a:cubicBezTo>
                  <a:pt x="51" y="94"/>
                  <a:pt x="51" y="94"/>
                  <a:pt x="52" y="94"/>
                </a:cubicBezTo>
                <a:cubicBezTo>
                  <a:pt x="52" y="94"/>
                  <a:pt x="52" y="94"/>
                  <a:pt x="53" y="94"/>
                </a:cubicBezTo>
                <a:cubicBezTo>
                  <a:pt x="53" y="95"/>
                  <a:pt x="53" y="95"/>
                  <a:pt x="53" y="95"/>
                </a:cubicBezTo>
                <a:cubicBezTo>
                  <a:pt x="53" y="95"/>
                  <a:pt x="53" y="97"/>
                  <a:pt x="52" y="96"/>
                </a:cubicBezTo>
                <a:cubicBezTo>
                  <a:pt x="51" y="96"/>
                  <a:pt x="50" y="96"/>
                  <a:pt x="50" y="95"/>
                </a:cubicBezTo>
                <a:cubicBezTo>
                  <a:pt x="50" y="95"/>
                  <a:pt x="50" y="94"/>
                  <a:pt x="50" y="94"/>
                </a:cubicBezTo>
                <a:close/>
                <a:moveTo>
                  <a:pt x="51" y="103"/>
                </a:moveTo>
                <a:cubicBezTo>
                  <a:pt x="51" y="103"/>
                  <a:pt x="51" y="103"/>
                  <a:pt x="51" y="103"/>
                </a:cubicBezTo>
                <a:cubicBezTo>
                  <a:pt x="51" y="103"/>
                  <a:pt x="50" y="103"/>
                  <a:pt x="50" y="103"/>
                </a:cubicBezTo>
                <a:cubicBezTo>
                  <a:pt x="50" y="103"/>
                  <a:pt x="48" y="102"/>
                  <a:pt x="47" y="102"/>
                </a:cubicBezTo>
                <a:cubicBezTo>
                  <a:pt x="47" y="101"/>
                  <a:pt x="47" y="101"/>
                  <a:pt x="48" y="101"/>
                </a:cubicBezTo>
                <a:cubicBezTo>
                  <a:pt x="48" y="100"/>
                  <a:pt x="48" y="99"/>
                  <a:pt x="48" y="99"/>
                </a:cubicBezTo>
                <a:cubicBezTo>
                  <a:pt x="48" y="99"/>
                  <a:pt x="49" y="98"/>
                  <a:pt x="49" y="98"/>
                </a:cubicBezTo>
                <a:cubicBezTo>
                  <a:pt x="50" y="98"/>
                  <a:pt x="50" y="98"/>
                  <a:pt x="50" y="98"/>
                </a:cubicBezTo>
                <a:cubicBezTo>
                  <a:pt x="50" y="98"/>
                  <a:pt x="50" y="97"/>
                  <a:pt x="50" y="97"/>
                </a:cubicBezTo>
                <a:cubicBezTo>
                  <a:pt x="50" y="96"/>
                  <a:pt x="51" y="96"/>
                  <a:pt x="51" y="96"/>
                </a:cubicBezTo>
                <a:cubicBezTo>
                  <a:pt x="51" y="96"/>
                  <a:pt x="53" y="98"/>
                  <a:pt x="53" y="99"/>
                </a:cubicBezTo>
                <a:cubicBezTo>
                  <a:pt x="53" y="99"/>
                  <a:pt x="50" y="99"/>
                  <a:pt x="50" y="99"/>
                </a:cubicBezTo>
                <a:cubicBezTo>
                  <a:pt x="50" y="99"/>
                  <a:pt x="50" y="99"/>
                  <a:pt x="51" y="101"/>
                </a:cubicBezTo>
                <a:cubicBezTo>
                  <a:pt x="52" y="102"/>
                  <a:pt x="52" y="101"/>
                  <a:pt x="52" y="101"/>
                </a:cubicBezTo>
                <a:cubicBezTo>
                  <a:pt x="52" y="102"/>
                  <a:pt x="52" y="102"/>
                  <a:pt x="54" y="102"/>
                </a:cubicBezTo>
                <a:cubicBezTo>
                  <a:pt x="55" y="103"/>
                  <a:pt x="54" y="103"/>
                  <a:pt x="55" y="104"/>
                </a:cubicBezTo>
                <a:cubicBezTo>
                  <a:pt x="55" y="104"/>
                  <a:pt x="54" y="105"/>
                  <a:pt x="54" y="105"/>
                </a:cubicBezTo>
                <a:cubicBezTo>
                  <a:pt x="53" y="106"/>
                  <a:pt x="53" y="105"/>
                  <a:pt x="53" y="105"/>
                </a:cubicBezTo>
                <a:cubicBezTo>
                  <a:pt x="53" y="105"/>
                  <a:pt x="52" y="103"/>
                  <a:pt x="51" y="103"/>
                </a:cubicBezTo>
                <a:close/>
                <a:moveTo>
                  <a:pt x="55" y="117"/>
                </a:moveTo>
                <a:cubicBezTo>
                  <a:pt x="55" y="117"/>
                  <a:pt x="55" y="117"/>
                  <a:pt x="55" y="117"/>
                </a:cubicBezTo>
                <a:cubicBezTo>
                  <a:pt x="55" y="117"/>
                  <a:pt x="56" y="116"/>
                  <a:pt x="56" y="117"/>
                </a:cubicBezTo>
                <a:cubicBezTo>
                  <a:pt x="57" y="117"/>
                  <a:pt x="57" y="118"/>
                  <a:pt x="57" y="118"/>
                </a:cubicBezTo>
                <a:cubicBezTo>
                  <a:pt x="58" y="119"/>
                  <a:pt x="59" y="119"/>
                  <a:pt x="60" y="119"/>
                </a:cubicBezTo>
                <a:cubicBezTo>
                  <a:pt x="60" y="120"/>
                  <a:pt x="60" y="121"/>
                  <a:pt x="60" y="121"/>
                </a:cubicBezTo>
                <a:cubicBezTo>
                  <a:pt x="60" y="121"/>
                  <a:pt x="59" y="122"/>
                  <a:pt x="59" y="121"/>
                </a:cubicBezTo>
                <a:cubicBezTo>
                  <a:pt x="58" y="120"/>
                  <a:pt x="58" y="120"/>
                  <a:pt x="58" y="120"/>
                </a:cubicBezTo>
                <a:cubicBezTo>
                  <a:pt x="58" y="120"/>
                  <a:pt x="57" y="119"/>
                  <a:pt x="57" y="119"/>
                </a:cubicBezTo>
                <a:cubicBezTo>
                  <a:pt x="57" y="119"/>
                  <a:pt x="55" y="117"/>
                  <a:pt x="55" y="117"/>
                </a:cubicBezTo>
                <a:close/>
                <a:moveTo>
                  <a:pt x="53" y="121"/>
                </a:moveTo>
                <a:cubicBezTo>
                  <a:pt x="53" y="121"/>
                  <a:pt x="53" y="121"/>
                  <a:pt x="53" y="121"/>
                </a:cubicBezTo>
                <a:cubicBezTo>
                  <a:pt x="53" y="121"/>
                  <a:pt x="53" y="120"/>
                  <a:pt x="53" y="120"/>
                </a:cubicBezTo>
                <a:cubicBezTo>
                  <a:pt x="53" y="120"/>
                  <a:pt x="54" y="120"/>
                  <a:pt x="54" y="121"/>
                </a:cubicBezTo>
                <a:cubicBezTo>
                  <a:pt x="54" y="121"/>
                  <a:pt x="55" y="122"/>
                  <a:pt x="55" y="122"/>
                </a:cubicBezTo>
                <a:cubicBezTo>
                  <a:pt x="55" y="123"/>
                  <a:pt x="54" y="123"/>
                  <a:pt x="54" y="123"/>
                </a:cubicBezTo>
                <a:cubicBezTo>
                  <a:pt x="54" y="124"/>
                  <a:pt x="55" y="124"/>
                  <a:pt x="54" y="124"/>
                </a:cubicBezTo>
                <a:cubicBezTo>
                  <a:pt x="53" y="124"/>
                  <a:pt x="53" y="124"/>
                  <a:pt x="53" y="124"/>
                </a:cubicBezTo>
                <a:cubicBezTo>
                  <a:pt x="53" y="124"/>
                  <a:pt x="53" y="123"/>
                  <a:pt x="53" y="123"/>
                </a:cubicBezTo>
                <a:cubicBezTo>
                  <a:pt x="53" y="122"/>
                  <a:pt x="53" y="121"/>
                  <a:pt x="53" y="121"/>
                </a:cubicBezTo>
                <a:close/>
                <a:moveTo>
                  <a:pt x="49" y="121"/>
                </a:moveTo>
                <a:cubicBezTo>
                  <a:pt x="49" y="121"/>
                  <a:pt x="49" y="121"/>
                  <a:pt x="49" y="121"/>
                </a:cubicBezTo>
                <a:cubicBezTo>
                  <a:pt x="49" y="121"/>
                  <a:pt x="50" y="121"/>
                  <a:pt x="50" y="122"/>
                </a:cubicBezTo>
                <a:cubicBezTo>
                  <a:pt x="50" y="122"/>
                  <a:pt x="51" y="122"/>
                  <a:pt x="51" y="123"/>
                </a:cubicBezTo>
                <a:cubicBezTo>
                  <a:pt x="51" y="123"/>
                  <a:pt x="51" y="123"/>
                  <a:pt x="51" y="124"/>
                </a:cubicBezTo>
                <a:cubicBezTo>
                  <a:pt x="51" y="125"/>
                  <a:pt x="52" y="125"/>
                  <a:pt x="51" y="125"/>
                </a:cubicBezTo>
                <a:cubicBezTo>
                  <a:pt x="50" y="124"/>
                  <a:pt x="50" y="124"/>
                  <a:pt x="50" y="124"/>
                </a:cubicBezTo>
                <a:cubicBezTo>
                  <a:pt x="49" y="123"/>
                  <a:pt x="49" y="123"/>
                  <a:pt x="49" y="123"/>
                </a:cubicBezTo>
                <a:cubicBezTo>
                  <a:pt x="49" y="122"/>
                  <a:pt x="49" y="122"/>
                  <a:pt x="49" y="122"/>
                </a:cubicBezTo>
                <a:cubicBezTo>
                  <a:pt x="49" y="121"/>
                  <a:pt x="49" y="121"/>
                  <a:pt x="49" y="121"/>
                </a:cubicBezTo>
                <a:close/>
                <a:moveTo>
                  <a:pt x="34" y="116"/>
                </a:moveTo>
                <a:cubicBezTo>
                  <a:pt x="34" y="116"/>
                  <a:pt x="34" y="116"/>
                  <a:pt x="34" y="116"/>
                </a:cubicBezTo>
                <a:cubicBezTo>
                  <a:pt x="34" y="116"/>
                  <a:pt x="35" y="116"/>
                  <a:pt x="35" y="116"/>
                </a:cubicBezTo>
                <a:cubicBezTo>
                  <a:pt x="36" y="117"/>
                  <a:pt x="35" y="117"/>
                  <a:pt x="36" y="118"/>
                </a:cubicBezTo>
                <a:cubicBezTo>
                  <a:pt x="36" y="118"/>
                  <a:pt x="35" y="119"/>
                  <a:pt x="35" y="119"/>
                </a:cubicBezTo>
                <a:cubicBezTo>
                  <a:pt x="34" y="118"/>
                  <a:pt x="34" y="118"/>
                  <a:pt x="34" y="118"/>
                </a:cubicBezTo>
                <a:cubicBezTo>
                  <a:pt x="34" y="116"/>
                  <a:pt x="34" y="116"/>
                  <a:pt x="34" y="116"/>
                </a:cubicBezTo>
                <a:close/>
                <a:moveTo>
                  <a:pt x="34" y="112"/>
                </a:moveTo>
                <a:cubicBezTo>
                  <a:pt x="34" y="112"/>
                  <a:pt x="34" y="112"/>
                  <a:pt x="34" y="112"/>
                </a:cubicBezTo>
                <a:cubicBezTo>
                  <a:pt x="34" y="112"/>
                  <a:pt x="32" y="112"/>
                  <a:pt x="32" y="112"/>
                </a:cubicBezTo>
                <a:cubicBezTo>
                  <a:pt x="32" y="112"/>
                  <a:pt x="31" y="112"/>
                  <a:pt x="31" y="111"/>
                </a:cubicBezTo>
                <a:cubicBezTo>
                  <a:pt x="31" y="111"/>
                  <a:pt x="31" y="110"/>
                  <a:pt x="32" y="110"/>
                </a:cubicBezTo>
                <a:cubicBezTo>
                  <a:pt x="32" y="110"/>
                  <a:pt x="32" y="109"/>
                  <a:pt x="32" y="108"/>
                </a:cubicBezTo>
                <a:cubicBezTo>
                  <a:pt x="32" y="108"/>
                  <a:pt x="33" y="108"/>
                  <a:pt x="33" y="108"/>
                </a:cubicBezTo>
                <a:cubicBezTo>
                  <a:pt x="33" y="108"/>
                  <a:pt x="34" y="109"/>
                  <a:pt x="34" y="109"/>
                </a:cubicBezTo>
                <a:cubicBezTo>
                  <a:pt x="34" y="109"/>
                  <a:pt x="34" y="111"/>
                  <a:pt x="34" y="112"/>
                </a:cubicBezTo>
                <a:close/>
                <a:moveTo>
                  <a:pt x="34" y="89"/>
                </a:moveTo>
                <a:cubicBezTo>
                  <a:pt x="34" y="89"/>
                  <a:pt x="34" y="89"/>
                  <a:pt x="34" y="89"/>
                </a:cubicBezTo>
                <a:cubicBezTo>
                  <a:pt x="34" y="89"/>
                  <a:pt x="36" y="89"/>
                  <a:pt x="36" y="89"/>
                </a:cubicBezTo>
                <a:cubicBezTo>
                  <a:pt x="36" y="89"/>
                  <a:pt x="36" y="90"/>
                  <a:pt x="36" y="91"/>
                </a:cubicBezTo>
                <a:cubicBezTo>
                  <a:pt x="37" y="91"/>
                  <a:pt x="37" y="92"/>
                  <a:pt x="37" y="92"/>
                </a:cubicBezTo>
                <a:cubicBezTo>
                  <a:pt x="38" y="92"/>
                  <a:pt x="38" y="92"/>
                  <a:pt x="38" y="92"/>
                </a:cubicBezTo>
                <a:cubicBezTo>
                  <a:pt x="38" y="92"/>
                  <a:pt x="39" y="91"/>
                  <a:pt x="39" y="92"/>
                </a:cubicBezTo>
                <a:cubicBezTo>
                  <a:pt x="40" y="92"/>
                  <a:pt x="41" y="91"/>
                  <a:pt x="41" y="91"/>
                </a:cubicBezTo>
                <a:cubicBezTo>
                  <a:pt x="41" y="91"/>
                  <a:pt x="42" y="92"/>
                  <a:pt x="42" y="92"/>
                </a:cubicBezTo>
                <a:cubicBezTo>
                  <a:pt x="42" y="93"/>
                  <a:pt x="41" y="94"/>
                  <a:pt x="41" y="94"/>
                </a:cubicBezTo>
                <a:cubicBezTo>
                  <a:pt x="40" y="94"/>
                  <a:pt x="39" y="93"/>
                  <a:pt x="39" y="93"/>
                </a:cubicBezTo>
                <a:cubicBezTo>
                  <a:pt x="39" y="93"/>
                  <a:pt x="38" y="92"/>
                  <a:pt x="38" y="93"/>
                </a:cubicBezTo>
                <a:cubicBezTo>
                  <a:pt x="38" y="93"/>
                  <a:pt x="38" y="94"/>
                  <a:pt x="38" y="95"/>
                </a:cubicBezTo>
                <a:cubicBezTo>
                  <a:pt x="39" y="95"/>
                  <a:pt x="39" y="95"/>
                  <a:pt x="39" y="96"/>
                </a:cubicBezTo>
                <a:cubicBezTo>
                  <a:pt x="38" y="96"/>
                  <a:pt x="38" y="97"/>
                  <a:pt x="38" y="97"/>
                </a:cubicBezTo>
                <a:cubicBezTo>
                  <a:pt x="38" y="98"/>
                  <a:pt x="39" y="99"/>
                  <a:pt x="39" y="99"/>
                </a:cubicBezTo>
                <a:cubicBezTo>
                  <a:pt x="39" y="99"/>
                  <a:pt x="39" y="99"/>
                  <a:pt x="39" y="100"/>
                </a:cubicBezTo>
                <a:cubicBezTo>
                  <a:pt x="39" y="100"/>
                  <a:pt x="40" y="101"/>
                  <a:pt x="40" y="101"/>
                </a:cubicBezTo>
                <a:cubicBezTo>
                  <a:pt x="40" y="102"/>
                  <a:pt x="40" y="103"/>
                  <a:pt x="40" y="103"/>
                </a:cubicBezTo>
                <a:cubicBezTo>
                  <a:pt x="41" y="104"/>
                  <a:pt x="41" y="104"/>
                  <a:pt x="41" y="104"/>
                </a:cubicBezTo>
                <a:cubicBezTo>
                  <a:pt x="40" y="106"/>
                  <a:pt x="40" y="106"/>
                  <a:pt x="40" y="106"/>
                </a:cubicBezTo>
                <a:cubicBezTo>
                  <a:pt x="40" y="106"/>
                  <a:pt x="41" y="107"/>
                  <a:pt x="41" y="107"/>
                </a:cubicBezTo>
                <a:cubicBezTo>
                  <a:pt x="41" y="108"/>
                  <a:pt x="43" y="109"/>
                  <a:pt x="43" y="110"/>
                </a:cubicBezTo>
                <a:cubicBezTo>
                  <a:pt x="43" y="110"/>
                  <a:pt x="43" y="112"/>
                  <a:pt x="42" y="112"/>
                </a:cubicBezTo>
                <a:cubicBezTo>
                  <a:pt x="42" y="112"/>
                  <a:pt x="41" y="113"/>
                  <a:pt x="41" y="112"/>
                </a:cubicBezTo>
                <a:cubicBezTo>
                  <a:pt x="40" y="111"/>
                  <a:pt x="39" y="109"/>
                  <a:pt x="39" y="109"/>
                </a:cubicBezTo>
                <a:cubicBezTo>
                  <a:pt x="39" y="109"/>
                  <a:pt x="39" y="109"/>
                  <a:pt x="39" y="109"/>
                </a:cubicBezTo>
                <a:cubicBezTo>
                  <a:pt x="39" y="110"/>
                  <a:pt x="38" y="111"/>
                  <a:pt x="38" y="111"/>
                </a:cubicBezTo>
                <a:cubicBezTo>
                  <a:pt x="38" y="112"/>
                  <a:pt x="40" y="113"/>
                  <a:pt x="40" y="113"/>
                </a:cubicBezTo>
                <a:cubicBezTo>
                  <a:pt x="40" y="113"/>
                  <a:pt x="39" y="111"/>
                  <a:pt x="40" y="113"/>
                </a:cubicBezTo>
                <a:cubicBezTo>
                  <a:pt x="41" y="115"/>
                  <a:pt x="42" y="116"/>
                  <a:pt x="42" y="116"/>
                </a:cubicBezTo>
                <a:cubicBezTo>
                  <a:pt x="42" y="116"/>
                  <a:pt x="43" y="117"/>
                  <a:pt x="44" y="117"/>
                </a:cubicBezTo>
                <a:cubicBezTo>
                  <a:pt x="44" y="118"/>
                  <a:pt x="44" y="118"/>
                  <a:pt x="45" y="119"/>
                </a:cubicBezTo>
                <a:cubicBezTo>
                  <a:pt x="45" y="119"/>
                  <a:pt x="46" y="120"/>
                  <a:pt x="45" y="120"/>
                </a:cubicBezTo>
                <a:cubicBezTo>
                  <a:pt x="44" y="121"/>
                  <a:pt x="45" y="121"/>
                  <a:pt x="44" y="121"/>
                </a:cubicBezTo>
                <a:cubicBezTo>
                  <a:pt x="44" y="120"/>
                  <a:pt x="43" y="120"/>
                  <a:pt x="43" y="119"/>
                </a:cubicBezTo>
                <a:cubicBezTo>
                  <a:pt x="43" y="118"/>
                  <a:pt x="42" y="117"/>
                  <a:pt x="42" y="116"/>
                </a:cubicBezTo>
                <a:cubicBezTo>
                  <a:pt x="41" y="116"/>
                  <a:pt x="40" y="115"/>
                  <a:pt x="40" y="115"/>
                </a:cubicBezTo>
                <a:cubicBezTo>
                  <a:pt x="39" y="115"/>
                  <a:pt x="39" y="114"/>
                  <a:pt x="39" y="114"/>
                </a:cubicBezTo>
                <a:cubicBezTo>
                  <a:pt x="39" y="114"/>
                  <a:pt x="38" y="114"/>
                  <a:pt x="38" y="114"/>
                </a:cubicBezTo>
                <a:cubicBezTo>
                  <a:pt x="38" y="114"/>
                  <a:pt x="36" y="114"/>
                  <a:pt x="36" y="114"/>
                </a:cubicBezTo>
                <a:cubicBezTo>
                  <a:pt x="36" y="113"/>
                  <a:pt x="36" y="113"/>
                  <a:pt x="37" y="112"/>
                </a:cubicBezTo>
                <a:cubicBezTo>
                  <a:pt x="37" y="112"/>
                  <a:pt x="38" y="112"/>
                  <a:pt x="38" y="112"/>
                </a:cubicBezTo>
                <a:cubicBezTo>
                  <a:pt x="38" y="112"/>
                  <a:pt x="37" y="111"/>
                  <a:pt x="37" y="111"/>
                </a:cubicBezTo>
                <a:cubicBezTo>
                  <a:pt x="37" y="111"/>
                  <a:pt x="37" y="110"/>
                  <a:pt x="37" y="110"/>
                </a:cubicBezTo>
                <a:cubicBezTo>
                  <a:pt x="36" y="110"/>
                  <a:pt x="36" y="111"/>
                  <a:pt x="36" y="110"/>
                </a:cubicBezTo>
                <a:cubicBezTo>
                  <a:pt x="36" y="109"/>
                  <a:pt x="36" y="109"/>
                  <a:pt x="36" y="108"/>
                </a:cubicBezTo>
                <a:cubicBezTo>
                  <a:pt x="36" y="108"/>
                  <a:pt x="36" y="106"/>
                  <a:pt x="36" y="106"/>
                </a:cubicBezTo>
                <a:cubicBezTo>
                  <a:pt x="37" y="107"/>
                  <a:pt x="37" y="107"/>
                  <a:pt x="37" y="107"/>
                </a:cubicBezTo>
                <a:cubicBezTo>
                  <a:pt x="38" y="105"/>
                  <a:pt x="38" y="105"/>
                  <a:pt x="38" y="105"/>
                </a:cubicBezTo>
                <a:cubicBezTo>
                  <a:pt x="38" y="105"/>
                  <a:pt x="38" y="105"/>
                  <a:pt x="37" y="105"/>
                </a:cubicBezTo>
                <a:cubicBezTo>
                  <a:pt x="36" y="105"/>
                  <a:pt x="36" y="103"/>
                  <a:pt x="36" y="103"/>
                </a:cubicBezTo>
                <a:cubicBezTo>
                  <a:pt x="36" y="103"/>
                  <a:pt x="36" y="102"/>
                  <a:pt x="36" y="102"/>
                </a:cubicBezTo>
                <a:cubicBezTo>
                  <a:pt x="36" y="102"/>
                  <a:pt x="35" y="102"/>
                  <a:pt x="35" y="101"/>
                </a:cubicBezTo>
                <a:cubicBezTo>
                  <a:pt x="34" y="100"/>
                  <a:pt x="34" y="99"/>
                  <a:pt x="34" y="99"/>
                </a:cubicBezTo>
                <a:cubicBezTo>
                  <a:pt x="34" y="99"/>
                  <a:pt x="35" y="99"/>
                  <a:pt x="34" y="98"/>
                </a:cubicBezTo>
                <a:cubicBezTo>
                  <a:pt x="34" y="97"/>
                  <a:pt x="34" y="97"/>
                  <a:pt x="33" y="97"/>
                </a:cubicBezTo>
                <a:cubicBezTo>
                  <a:pt x="33" y="96"/>
                  <a:pt x="33" y="95"/>
                  <a:pt x="34" y="95"/>
                </a:cubicBezTo>
                <a:cubicBezTo>
                  <a:pt x="34" y="95"/>
                  <a:pt x="34" y="95"/>
                  <a:pt x="35" y="95"/>
                </a:cubicBezTo>
                <a:cubicBezTo>
                  <a:pt x="35" y="96"/>
                  <a:pt x="36" y="96"/>
                  <a:pt x="36" y="96"/>
                </a:cubicBezTo>
                <a:cubicBezTo>
                  <a:pt x="36" y="95"/>
                  <a:pt x="37" y="94"/>
                  <a:pt x="36" y="94"/>
                </a:cubicBezTo>
                <a:cubicBezTo>
                  <a:pt x="36" y="93"/>
                  <a:pt x="35" y="92"/>
                  <a:pt x="35" y="92"/>
                </a:cubicBezTo>
                <a:cubicBezTo>
                  <a:pt x="34" y="91"/>
                  <a:pt x="34" y="91"/>
                  <a:pt x="34" y="91"/>
                </a:cubicBezTo>
                <a:cubicBezTo>
                  <a:pt x="34" y="91"/>
                  <a:pt x="34" y="91"/>
                  <a:pt x="34" y="90"/>
                </a:cubicBezTo>
                <a:cubicBezTo>
                  <a:pt x="34" y="90"/>
                  <a:pt x="34" y="89"/>
                  <a:pt x="34" y="89"/>
                </a:cubicBezTo>
                <a:close/>
                <a:moveTo>
                  <a:pt x="33" y="89"/>
                </a:moveTo>
                <a:cubicBezTo>
                  <a:pt x="33" y="89"/>
                  <a:pt x="33" y="89"/>
                  <a:pt x="33" y="89"/>
                </a:cubicBezTo>
                <a:cubicBezTo>
                  <a:pt x="33" y="89"/>
                  <a:pt x="32" y="88"/>
                  <a:pt x="32" y="87"/>
                </a:cubicBezTo>
                <a:cubicBezTo>
                  <a:pt x="32" y="87"/>
                  <a:pt x="32" y="87"/>
                  <a:pt x="32" y="86"/>
                </a:cubicBezTo>
                <a:cubicBezTo>
                  <a:pt x="32" y="85"/>
                  <a:pt x="31" y="85"/>
                  <a:pt x="31" y="84"/>
                </a:cubicBezTo>
                <a:cubicBezTo>
                  <a:pt x="32" y="84"/>
                  <a:pt x="32" y="83"/>
                  <a:pt x="32" y="83"/>
                </a:cubicBezTo>
                <a:cubicBezTo>
                  <a:pt x="33" y="82"/>
                  <a:pt x="34" y="82"/>
                  <a:pt x="34" y="83"/>
                </a:cubicBezTo>
                <a:cubicBezTo>
                  <a:pt x="34" y="83"/>
                  <a:pt x="34" y="84"/>
                  <a:pt x="34" y="85"/>
                </a:cubicBezTo>
                <a:cubicBezTo>
                  <a:pt x="34" y="85"/>
                  <a:pt x="34" y="86"/>
                  <a:pt x="34" y="86"/>
                </a:cubicBezTo>
                <a:cubicBezTo>
                  <a:pt x="34" y="87"/>
                  <a:pt x="35" y="87"/>
                  <a:pt x="35" y="87"/>
                </a:cubicBezTo>
                <a:cubicBezTo>
                  <a:pt x="35" y="88"/>
                  <a:pt x="35" y="89"/>
                  <a:pt x="35" y="89"/>
                </a:cubicBezTo>
                <a:lnTo>
                  <a:pt x="33" y="89"/>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78" name="Freeform 9">
            <a:extLst>
              <a:ext uri="{FF2B5EF4-FFF2-40B4-BE49-F238E27FC236}">
                <a16:creationId xmlns:a16="http://schemas.microsoft.com/office/drawing/2014/main" id="{13C9E8A1-7AC2-4F43-AF20-F2847451B5BC}"/>
              </a:ext>
            </a:extLst>
          </p:cNvPr>
          <p:cNvSpPr>
            <a:spLocks/>
          </p:cNvSpPr>
          <p:nvPr/>
        </p:nvSpPr>
        <p:spPr bwMode="auto">
          <a:xfrm>
            <a:off x="6481208" y="5937691"/>
            <a:ext cx="239743" cy="134442"/>
          </a:xfrm>
          <a:custGeom>
            <a:avLst/>
            <a:gdLst>
              <a:gd name="T0" fmla="*/ 2 w 95"/>
              <a:gd name="T1" fmla="*/ 39 h 55"/>
              <a:gd name="T2" fmla="*/ 2 w 95"/>
              <a:gd name="T3" fmla="*/ 36 h 55"/>
              <a:gd name="T4" fmla="*/ 0 w 95"/>
              <a:gd name="T5" fmla="*/ 31 h 55"/>
              <a:gd name="T6" fmla="*/ 2 w 95"/>
              <a:gd name="T7" fmla="*/ 31 h 55"/>
              <a:gd name="T8" fmla="*/ 7 w 95"/>
              <a:gd name="T9" fmla="*/ 32 h 55"/>
              <a:gd name="T10" fmla="*/ 9 w 95"/>
              <a:gd name="T11" fmla="*/ 31 h 55"/>
              <a:gd name="T12" fmla="*/ 12 w 95"/>
              <a:gd name="T13" fmla="*/ 27 h 55"/>
              <a:gd name="T14" fmla="*/ 15 w 95"/>
              <a:gd name="T15" fmla="*/ 27 h 55"/>
              <a:gd name="T16" fmla="*/ 16 w 95"/>
              <a:gd name="T17" fmla="*/ 26 h 55"/>
              <a:gd name="T18" fmla="*/ 18 w 95"/>
              <a:gd name="T19" fmla="*/ 27 h 55"/>
              <a:gd name="T20" fmla="*/ 20 w 95"/>
              <a:gd name="T21" fmla="*/ 27 h 55"/>
              <a:gd name="T22" fmla="*/ 23 w 95"/>
              <a:gd name="T23" fmla="*/ 28 h 55"/>
              <a:gd name="T24" fmla="*/ 26 w 95"/>
              <a:gd name="T25" fmla="*/ 26 h 55"/>
              <a:gd name="T26" fmla="*/ 28 w 95"/>
              <a:gd name="T27" fmla="*/ 20 h 55"/>
              <a:gd name="T28" fmla="*/ 28 w 95"/>
              <a:gd name="T29" fmla="*/ 16 h 55"/>
              <a:gd name="T30" fmla="*/ 33 w 95"/>
              <a:gd name="T31" fmla="*/ 18 h 55"/>
              <a:gd name="T32" fmla="*/ 36 w 95"/>
              <a:gd name="T33" fmla="*/ 18 h 55"/>
              <a:gd name="T34" fmla="*/ 44 w 95"/>
              <a:gd name="T35" fmla="*/ 19 h 55"/>
              <a:gd name="T36" fmla="*/ 58 w 95"/>
              <a:gd name="T37" fmla="*/ 18 h 55"/>
              <a:gd name="T38" fmla="*/ 61 w 95"/>
              <a:gd name="T39" fmla="*/ 16 h 55"/>
              <a:gd name="T40" fmla="*/ 66 w 95"/>
              <a:gd name="T41" fmla="*/ 15 h 55"/>
              <a:gd name="T42" fmla="*/ 70 w 95"/>
              <a:gd name="T43" fmla="*/ 13 h 55"/>
              <a:gd name="T44" fmla="*/ 76 w 95"/>
              <a:gd name="T45" fmla="*/ 10 h 55"/>
              <a:gd name="T46" fmla="*/ 78 w 95"/>
              <a:gd name="T47" fmla="*/ 8 h 55"/>
              <a:gd name="T48" fmla="*/ 80 w 95"/>
              <a:gd name="T49" fmla="*/ 8 h 55"/>
              <a:gd name="T50" fmla="*/ 83 w 95"/>
              <a:gd name="T51" fmla="*/ 7 h 55"/>
              <a:gd name="T52" fmla="*/ 89 w 95"/>
              <a:gd name="T53" fmla="*/ 3 h 55"/>
              <a:gd name="T54" fmla="*/ 94 w 95"/>
              <a:gd name="T55" fmla="*/ 2 h 55"/>
              <a:gd name="T56" fmla="*/ 89 w 95"/>
              <a:gd name="T57" fmla="*/ 6 h 55"/>
              <a:gd name="T58" fmla="*/ 83 w 95"/>
              <a:gd name="T59" fmla="*/ 11 h 55"/>
              <a:gd name="T60" fmla="*/ 76 w 95"/>
              <a:gd name="T61" fmla="*/ 15 h 55"/>
              <a:gd name="T62" fmla="*/ 73 w 95"/>
              <a:gd name="T63" fmla="*/ 19 h 55"/>
              <a:gd name="T64" fmla="*/ 68 w 95"/>
              <a:gd name="T65" fmla="*/ 20 h 55"/>
              <a:gd name="T66" fmla="*/ 67 w 95"/>
              <a:gd name="T67" fmla="*/ 27 h 55"/>
              <a:gd name="T68" fmla="*/ 73 w 95"/>
              <a:gd name="T69" fmla="*/ 34 h 55"/>
              <a:gd name="T70" fmla="*/ 74 w 95"/>
              <a:gd name="T71" fmla="*/ 38 h 55"/>
              <a:gd name="T72" fmla="*/ 70 w 95"/>
              <a:gd name="T73" fmla="*/ 36 h 55"/>
              <a:gd name="T74" fmla="*/ 63 w 95"/>
              <a:gd name="T75" fmla="*/ 37 h 55"/>
              <a:gd name="T76" fmla="*/ 59 w 95"/>
              <a:gd name="T77" fmla="*/ 36 h 55"/>
              <a:gd name="T78" fmla="*/ 55 w 95"/>
              <a:gd name="T79" fmla="*/ 43 h 55"/>
              <a:gd name="T80" fmla="*/ 52 w 95"/>
              <a:gd name="T81" fmla="*/ 46 h 55"/>
              <a:gd name="T82" fmla="*/ 47 w 95"/>
              <a:gd name="T83" fmla="*/ 47 h 55"/>
              <a:gd name="T84" fmla="*/ 43 w 95"/>
              <a:gd name="T85" fmla="*/ 49 h 55"/>
              <a:gd name="T86" fmla="*/ 36 w 95"/>
              <a:gd name="T87" fmla="*/ 50 h 55"/>
              <a:gd name="T88" fmla="*/ 29 w 95"/>
              <a:gd name="T89" fmla="*/ 53 h 55"/>
              <a:gd name="T90" fmla="*/ 24 w 95"/>
              <a:gd name="T91" fmla="*/ 50 h 55"/>
              <a:gd name="T92" fmla="*/ 19 w 95"/>
              <a:gd name="T93" fmla="*/ 53 h 55"/>
              <a:gd name="T94" fmla="*/ 12 w 95"/>
              <a:gd name="T95" fmla="*/ 50 h 55"/>
              <a:gd name="T96" fmla="*/ 8 w 95"/>
              <a:gd name="T97" fmla="*/ 50 h 55"/>
              <a:gd name="T98" fmla="*/ 5 w 95"/>
              <a:gd name="T99" fmla="*/ 45 h 55"/>
              <a:gd name="T100" fmla="*/ 2 w 95"/>
              <a:gd name="T101" fmla="*/ 39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5" h="55">
                <a:moveTo>
                  <a:pt x="2" y="39"/>
                </a:moveTo>
                <a:cubicBezTo>
                  <a:pt x="2" y="39"/>
                  <a:pt x="2" y="38"/>
                  <a:pt x="2" y="36"/>
                </a:cubicBezTo>
                <a:cubicBezTo>
                  <a:pt x="1" y="34"/>
                  <a:pt x="0" y="31"/>
                  <a:pt x="0" y="31"/>
                </a:cubicBezTo>
                <a:cubicBezTo>
                  <a:pt x="0" y="31"/>
                  <a:pt x="1" y="30"/>
                  <a:pt x="2" y="31"/>
                </a:cubicBezTo>
                <a:cubicBezTo>
                  <a:pt x="3" y="32"/>
                  <a:pt x="4" y="34"/>
                  <a:pt x="7" y="32"/>
                </a:cubicBezTo>
                <a:cubicBezTo>
                  <a:pt x="8" y="32"/>
                  <a:pt x="9" y="32"/>
                  <a:pt x="9" y="31"/>
                </a:cubicBezTo>
                <a:cubicBezTo>
                  <a:pt x="11" y="29"/>
                  <a:pt x="11" y="27"/>
                  <a:pt x="12" y="27"/>
                </a:cubicBezTo>
                <a:cubicBezTo>
                  <a:pt x="13" y="26"/>
                  <a:pt x="13" y="27"/>
                  <a:pt x="15" y="27"/>
                </a:cubicBezTo>
                <a:cubicBezTo>
                  <a:pt x="15" y="27"/>
                  <a:pt x="16" y="26"/>
                  <a:pt x="16" y="26"/>
                </a:cubicBezTo>
                <a:cubicBezTo>
                  <a:pt x="17" y="26"/>
                  <a:pt x="17" y="27"/>
                  <a:pt x="18" y="27"/>
                </a:cubicBezTo>
                <a:cubicBezTo>
                  <a:pt x="19" y="27"/>
                  <a:pt x="19" y="26"/>
                  <a:pt x="20" y="27"/>
                </a:cubicBezTo>
                <a:cubicBezTo>
                  <a:pt x="21" y="27"/>
                  <a:pt x="22" y="28"/>
                  <a:pt x="23" y="28"/>
                </a:cubicBezTo>
                <a:cubicBezTo>
                  <a:pt x="24" y="28"/>
                  <a:pt x="26" y="28"/>
                  <a:pt x="26" y="26"/>
                </a:cubicBezTo>
                <a:cubicBezTo>
                  <a:pt x="27" y="25"/>
                  <a:pt x="28" y="23"/>
                  <a:pt x="28" y="20"/>
                </a:cubicBezTo>
                <a:cubicBezTo>
                  <a:pt x="28" y="17"/>
                  <a:pt x="27" y="15"/>
                  <a:pt x="28" y="16"/>
                </a:cubicBezTo>
                <a:cubicBezTo>
                  <a:pt x="28" y="16"/>
                  <a:pt x="31" y="17"/>
                  <a:pt x="33" y="18"/>
                </a:cubicBezTo>
                <a:cubicBezTo>
                  <a:pt x="35" y="18"/>
                  <a:pt x="34" y="17"/>
                  <a:pt x="36" y="18"/>
                </a:cubicBezTo>
                <a:cubicBezTo>
                  <a:pt x="38" y="18"/>
                  <a:pt x="42" y="19"/>
                  <a:pt x="44" y="19"/>
                </a:cubicBezTo>
                <a:cubicBezTo>
                  <a:pt x="48" y="19"/>
                  <a:pt x="53" y="19"/>
                  <a:pt x="58" y="18"/>
                </a:cubicBezTo>
                <a:cubicBezTo>
                  <a:pt x="58" y="17"/>
                  <a:pt x="60" y="16"/>
                  <a:pt x="61" y="16"/>
                </a:cubicBezTo>
                <a:cubicBezTo>
                  <a:pt x="62" y="15"/>
                  <a:pt x="64" y="16"/>
                  <a:pt x="66" y="15"/>
                </a:cubicBezTo>
                <a:cubicBezTo>
                  <a:pt x="67" y="15"/>
                  <a:pt x="69" y="14"/>
                  <a:pt x="70" y="13"/>
                </a:cubicBezTo>
                <a:cubicBezTo>
                  <a:pt x="72" y="12"/>
                  <a:pt x="74" y="11"/>
                  <a:pt x="76" y="10"/>
                </a:cubicBezTo>
                <a:cubicBezTo>
                  <a:pt x="77" y="10"/>
                  <a:pt x="77" y="9"/>
                  <a:pt x="78" y="8"/>
                </a:cubicBezTo>
                <a:cubicBezTo>
                  <a:pt x="79" y="8"/>
                  <a:pt x="79" y="8"/>
                  <a:pt x="80" y="8"/>
                </a:cubicBezTo>
                <a:cubicBezTo>
                  <a:pt x="81" y="8"/>
                  <a:pt x="82" y="7"/>
                  <a:pt x="83" y="7"/>
                </a:cubicBezTo>
                <a:cubicBezTo>
                  <a:pt x="85" y="6"/>
                  <a:pt x="86" y="5"/>
                  <a:pt x="89" y="3"/>
                </a:cubicBezTo>
                <a:cubicBezTo>
                  <a:pt x="92" y="0"/>
                  <a:pt x="95" y="0"/>
                  <a:pt x="94" y="2"/>
                </a:cubicBezTo>
                <a:cubicBezTo>
                  <a:pt x="94" y="3"/>
                  <a:pt x="90" y="5"/>
                  <a:pt x="89" y="6"/>
                </a:cubicBezTo>
                <a:cubicBezTo>
                  <a:pt x="87" y="8"/>
                  <a:pt x="85" y="10"/>
                  <a:pt x="83" y="11"/>
                </a:cubicBezTo>
                <a:cubicBezTo>
                  <a:pt x="81" y="11"/>
                  <a:pt x="78" y="13"/>
                  <a:pt x="76" y="15"/>
                </a:cubicBezTo>
                <a:cubicBezTo>
                  <a:pt x="74" y="16"/>
                  <a:pt x="74" y="18"/>
                  <a:pt x="73" y="19"/>
                </a:cubicBezTo>
                <a:cubicBezTo>
                  <a:pt x="70" y="21"/>
                  <a:pt x="69" y="19"/>
                  <a:pt x="68" y="20"/>
                </a:cubicBezTo>
                <a:cubicBezTo>
                  <a:pt x="68" y="22"/>
                  <a:pt x="67" y="25"/>
                  <a:pt x="67" y="27"/>
                </a:cubicBezTo>
                <a:cubicBezTo>
                  <a:pt x="68" y="30"/>
                  <a:pt x="71" y="32"/>
                  <a:pt x="73" y="34"/>
                </a:cubicBezTo>
                <a:cubicBezTo>
                  <a:pt x="73" y="34"/>
                  <a:pt x="76" y="37"/>
                  <a:pt x="74" y="38"/>
                </a:cubicBezTo>
                <a:cubicBezTo>
                  <a:pt x="73" y="38"/>
                  <a:pt x="72" y="36"/>
                  <a:pt x="70" y="36"/>
                </a:cubicBezTo>
                <a:cubicBezTo>
                  <a:pt x="68" y="36"/>
                  <a:pt x="65" y="36"/>
                  <a:pt x="63" y="37"/>
                </a:cubicBezTo>
                <a:cubicBezTo>
                  <a:pt x="62" y="37"/>
                  <a:pt x="61" y="36"/>
                  <a:pt x="59" y="36"/>
                </a:cubicBezTo>
                <a:cubicBezTo>
                  <a:pt x="57" y="37"/>
                  <a:pt x="55" y="41"/>
                  <a:pt x="55" y="43"/>
                </a:cubicBezTo>
                <a:cubicBezTo>
                  <a:pt x="55" y="44"/>
                  <a:pt x="53" y="44"/>
                  <a:pt x="52" y="46"/>
                </a:cubicBezTo>
                <a:cubicBezTo>
                  <a:pt x="50" y="47"/>
                  <a:pt x="49" y="46"/>
                  <a:pt x="47" y="47"/>
                </a:cubicBezTo>
                <a:cubicBezTo>
                  <a:pt x="45" y="48"/>
                  <a:pt x="45" y="49"/>
                  <a:pt x="43" y="49"/>
                </a:cubicBezTo>
                <a:cubicBezTo>
                  <a:pt x="40" y="49"/>
                  <a:pt x="37" y="50"/>
                  <a:pt x="36" y="50"/>
                </a:cubicBezTo>
                <a:cubicBezTo>
                  <a:pt x="30" y="50"/>
                  <a:pt x="33" y="55"/>
                  <a:pt x="29" y="53"/>
                </a:cubicBezTo>
                <a:cubicBezTo>
                  <a:pt x="27" y="53"/>
                  <a:pt x="26" y="51"/>
                  <a:pt x="24" y="50"/>
                </a:cubicBezTo>
                <a:cubicBezTo>
                  <a:pt x="23" y="50"/>
                  <a:pt x="21" y="52"/>
                  <a:pt x="19" y="53"/>
                </a:cubicBezTo>
                <a:cubicBezTo>
                  <a:pt x="17" y="54"/>
                  <a:pt x="14" y="51"/>
                  <a:pt x="12" y="50"/>
                </a:cubicBezTo>
                <a:cubicBezTo>
                  <a:pt x="10" y="49"/>
                  <a:pt x="9" y="51"/>
                  <a:pt x="8" y="50"/>
                </a:cubicBezTo>
                <a:cubicBezTo>
                  <a:pt x="6" y="48"/>
                  <a:pt x="7" y="46"/>
                  <a:pt x="5" y="45"/>
                </a:cubicBezTo>
                <a:cubicBezTo>
                  <a:pt x="4" y="43"/>
                  <a:pt x="2" y="41"/>
                  <a:pt x="2" y="39"/>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79" name="Freeform 21">
            <a:extLst>
              <a:ext uri="{FF2B5EF4-FFF2-40B4-BE49-F238E27FC236}">
                <a16:creationId xmlns:a16="http://schemas.microsoft.com/office/drawing/2014/main" id="{9F0BD021-2E11-4B01-9CB7-DD885156DB09}"/>
              </a:ext>
            </a:extLst>
          </p:cNvPr>
          <p:cNvSpPr>
            <a:spLocks/>
          </p:cNvSpPr>
          <p:nvPr/>
        </p:nvSpPr>
        <p:spPr bwMode="auto">
          <a:xfrm>
            <a:off x="4796927" y="4885740"/>
            <a:ext cx="469749" cy="484699"/>
          </a:xfrm>
          <a:custGeom>
            <a:avLst/>
            <a:gdLst>
              <a:gd name="T0" fmla="*/ 13 w 186"/>
              <a:gd name="T1" fmla="*/ 14 h 198"/>
              <a:gd name="T2" fmla="*/ 23 w 186"/>
              <a:gd name="T3" fmla="*/ 6 h 198"/>
              <a:gd name="T4" fmla="*/ 32 w 186"/>
              <a:gd name="T5" fmla="*/ 3 h 198"/>
              <a:gd name="T6" fmla="*/ 48 w 186"/>
              <a:gd name="T7" fmla="*/ 1 h 198"/>
              <a:gd name="T8" fmla="*/ 62 w 186"/>
              <a:gd name="T9" fmla="*/ 9 h 198"/>
              <a:gd name="T10" fmla="*/ 74 w 186"/>
              <a:gd name="T11" fmla="*/ 20 h 198"/>
              <a:gd name="T12" fmla="*/ 77 w 186"/>
              <a:gd name="T13" fmla="*/ 32 h 198"/>
              <a:gd name="T14" fmla="*/ 94 w 186"/>
              <a:gd name="T15" fmla="*/ 40 h 198"/>
              <a:gd name="T16" fmla="*/ 105 w 186"/>
              <a:gd name="T17" fmla="*/ 44 h 198"/>
              <a:gd name="T18" fmla="*/ 109 w 186"/>
              <a:gd name="T19" fmla="*/ 54 h 198"/>
              <a:gd name="T20" fmla="*/ 106 w 186"/>
              <a:gd name="T21" fmla="*/ 63 h 198"/>
              <a:gd name="T22" fmla="*/ 117 w 186"/>
              <a:gd name="T23" fmla="*/ 69 h 198"/>
              <a:gd name="T24" fmla="*/ 131 w 186"/>
              <a:gd name="T25" fmla="*/ 70 h 198"/>
              <a:gd name="T26" fmla="*/ 140 w 186"/>
              <a:gd name="T27" fmla="*/ 68 h 198"/>
              <a:gd name="T28" fmla="*/ 153 w 186"/>
              <a:gd name="T29" fmla="*/ 65 h 198"/>
              <a:gd name="T30" fmla="*/ 154 w 186"/>
              <a:gd name="T31" fmla="*/ 67 h 198"/>
              <a:gd name="T32" fmla="*/ 155 w 186"/>
              <a:gd name="T33" fmla="*/ 77 h 198"/>
              <a:gd name="T34" fmla="*/ 160 w 186"/>
              <a:gd name="T35" fmla="*/ 84 h 198"/>
              <a:gd name="T36" fmla="*/ 156 w 186"/>
              <a:gd name="T37" fmla="*/ 96 h 198"/>
              <a:gd name="T38" fmla="*/ 155 w 186"/>
              <a:gd name="T39" fmla="*/ 112 h 198"/>
              <a:gd name="T40" fmla="*/ 168 w 186"/>
              <a:gd name="T41" fmla="*/ 126 h 198"/>
              <a:gd name="T42" fmla="*/ 182 w 186"/>
              <a:gd name="T43" fmla="*/ 136 h 198"/>
              <a:gd name="T44" fmla="*/ 178 w 186"/>
              <a:gd name="T45" fmla="*/ 151 h 198"/>
              <a:gd name="T46" fmla="*/ 170 w 186"/>
              <a:gd name="T47" fmla="*/ 159 h 198"/>
              <a:gd name="T48" fmla="*/ 170 w 186"/>
              <a:gd name="T49" fmla="*/ 175 h 198"/>
              <a:gd name="T50" fmla="*/ 173 w 186"/>
              <a:gd name="T51" fmla="*/ 185 h 198"/>
              <a:gd name="T52" fmla="*/ 160 w 186"/>
              <a:gd name="T53" fmla="*/ 190 h 198"/>
              <a:gd name="T54" fmla="*/ 150 w 186"/>
              <a:gd name="T55" fmla="*/ 193 h 198"/>
              <a:gd name="T56" fmla="*/ 139 w 186"/>
              <a:gd name="T57" fmla="*/ 197 h 198"/>
              <a:gd name="T58" fmla="*/ 139 w 186"/>
              <a:gd name="T59" fmla="*/ 186 h 198"/>
              <a:gd name="T60" fmla="*/ 144 w 186"/>
              <a:gd name="T61" fmla="*/ 175 h 198"/>
              <a:gd name="T62" fmla="*/ 128 w 186"/>
              <a:gd name="T63" fmla="*/ 172 h 198"/>
              <a:gd name="T64" fmla="*/ 116 w 186"/>
              <a:gd name="T65" fmla="*/ 160 h 198"/>
              <a:gd name="T66" fmla="*/ 101 w 186"/>
              <a:gd name="T67" fmla="*/ 151 h 198"/>
              <a:gd name="T68" fmla="*/ 93 w 186"/>
              <a:gd name="T69" fmla="*/ 157 h 198"/>
              <a:gd name="T70" fmla="*/ 89 w 186"/>
              <a:gd name="T71" fmla="*/ 173 h 198"/>
              <a:gd name="T72" fmla="*/ 81 w 186"/>
              <a:gd name="T73" fmla="*/ 172 h 198"/>
              <a:gd name="T74" fmla="*/ 75 w 186"/>
              <a:gd name="T75" fmla="*/ 168 h 198"/>
              <a:gd name="T76" fmla="*/ 65 w 186"/>
              <a:gd name="T77" fmla="*/ 162 h 198"/>
              <a:gd name="T78" fmla="*/ 57 w 186"/>
              <a:gd name="T79" fmla="*/ 164 h 198"/>
              <a:gd name="T80" fmla="*/ 50 w 186"/>
              <a:gd name="T81" fmla="*/ 161 h 198"/>
              <a:gd name="T82" fmla="*/ 45 w 186"/>
              <a:gd name="T83" fmla="*/ 157 h 198"/>
              <a:gd name="T84" fmla="*/ 40 w 186"/>
              <a:gd name="T85" fmla="*/ 152 h 198"/>
              <a:gd name="T86" fmla="*/ 32 w 186"/>
              <a:gd name="T87" fmla="*/ 148 h 198"/>
              <a:gd name="T88" fmla="*/ 34 w 186"/>
              <a:gd name="T89" fmla="*/ 144 h 198"/>
              <a:gd name="T90" fmla="*/ 43 w 186"/>
              <a:gd name="T91" fmla="*/ 140 h 198"/>
              <a:gd name="T92" fmla="*/ 35 w 186"/>
              <a:gd name="T93" fmla="*/ 127 h 198"/>
              <a:gd name="T94" fmla="*/ 32 w 186"/>
              <a:gd name="T95" fmla="*/ 120 h 198"/>
              <a:gd name="T96" fmla="*/ 43 w 186"/>
              <a:gd name="T97" fmla="*/ 118 h 198"/>
              <a:gd name="T98" fmla="*/ 37 w 186"/>
              <a:gd name="T99" fmla="*/ 111 h 198"/>
              <a:gd name="T100" fmla="*/ 28 w 186"/>
              <a:gd name="T101" fmla="*/ 106 h 198"/>
              <a:gd name="T102" fmla="*/ 22 w 186"/>
              <a:gd name="T103" fmla="*/ 98 h 198"/>
              <a:gd name="T104" fmla="*/ 24 w 186"/>
              <a:gd name="T105" fmla="*/ 87 h 198"/>
              <a:gd name="T106" fmla="*/ 27 w 186"/>
              <a:gd name="T107" fmla="*/ 73 h 198"/>
              <a:gd name="T108" fmla="*/ 15 w 186"/>
              <a:gd name="T109" fmla="*/ 74 h 198"/>
              <a:gd name="T110" fmla="*/ 14 w 186"/>
              <a:gd name="T111" fmla="*/ 63 h 198"/>
              <a:gd name="T112" fmla="*/ 16 w 186"/>
              <a:gd name="T113" fmla="*/ 57 h 198"/>
              <a:gd name="T114" fmla="*/ 24 w 186"/>
              <a:gd name="T115" fmla="*/ 53 h 198"/>
              <a:gd name="T116" fmla="*/ 13 w 186"/>
              <a:gd name="T117" fmla="*/ 51 h 198"/>
              <a:gd name="T118" fmla="*/ 7 w 186"/>
              <a:gd name="T119" fmla="*/ 43 h 198"/>
              <a:gd name="T120" fmla="*/ 5 w 186"/>
              <a:gd name="T121" fmla="*/ 40 h 198"/>
              <a:gd name="T122" fmla="*/ 3 w 186"/>
              <a:gd name="T123" fmla="*/ 31 h 198"/>
              <a:gd name="T124" fmla="*/ 4 w 186"/>
              <a:gd name="T125" fmla="*/ 20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86" h="198">
                <a:moveTo>
                  <a:pt x="11" y="14"/>
                </a:moveTo>
                <a:cubicBezTo>
                  <a:pt x="11" y="14"/>
                  <a:pt x="11" y="14"/>
                  <a:pt x="11" y="14"/>
                </a:cubicBezTo>
                <a:cubicBezTo>
                  <a:pt x="11" y="14"/>
                  <a:pt x="11" y="14"/>
                  <a:pt x="11" y="14"/>
                </a:cubicBezTo>
                <a:cubicBezTo>
                  <a:pt x="12" y="14"/>
                  <a:pt x="12" y="14"/>
                  <a:pt x="13" y="14"/>
                </a:cubicBezTo>
                <a:cubicBezTo>
                  <a:pt x="15" y="14"/>
                  <a:pt x="16" y="14"/>
                  <a:pt x="16" y="14"/>
                </a:cubicBezTo>
                <a:cubicBezTo>
                  <a:pt x="17" y="11"/>
                  <a:pt x="17" y="11"/>
                  <a:pt x="17" y="11"/>
                </a:cubicBezTo>
                <a:cubicBezTo>
                  <a:pt x="19" y="10"/>
                  <a:pt x="19" y="10"/>
                  <a:pt x="19" y="10"/>
                </a:cubicBezTo>
                <a:cubicBezTo>
                  <a:pt x="19" y="10"/>
                  <a:pt x="22" y="6"/>
                  <a:pt x="23" y="6"/>
                </a:cubicBezTo>
                <a:cubicBezTo>
                  <a:pt x="25" y="6"/>
                  <a:pt x="23" y="4"/>
                  <a:pt x="23" y="4"/>
                </a:cubicBezTo>
                <a:cubicBezTo>
                  <a:pt x="23" y="4"/>
                  <a:pt x="28" y="2"/>
                  <a:pt x="30" y="2"/>
                </a:cubicBezTo>
                <a:cubicBezTo>
                  <a:pt x="30" y="2"/>
                  <a:pt x="30" y="2"/>
                  <a:pt x="31" y="2"/>
                </a:cubicBezTo>
                <a:cubicBezTo>
                  <a:pt x="32" y="2"/>
                  <a:pt x="32" y="3"/>
                  <a:pt x="32" y="3"/>
                </a:cubicBezTo>
                <a:cubicBezTo>
                  <a:pt x="36" y="1"/>
                  <a:pt x="36" y="1"/>
                  <a:pt x="36" y="1"/>
                </a:cubicBezTo>
                <a:cubicBezTo>
                  <a:pt x="36" y="1"/>
                  <a:pt x="42" y="0"/>
                  <a:pt x="43" y="0"/>
                </a:cubicBezTo>
                <a:cubicBezTo>
                  <a:pt x="44" y="0"/>
                  <a:pt x="46" y="1"/>
                  <a:pt x="46" y="1"/>
                </a:cubicBezTo>
                <a:cubicBezTo>
                  <a:pt x="48" y="1"/>
                  <a:pt x="48" y="1"/>
                  <a:pt x="48" y="1"/>
                </a:cubicBezTo>
                <a:cubicBezTo>
                  <a:pt x="48" y="1"/>
                  <a:pt x="49" y="2"/>
                  <a:pt x="50" y="2"/>
                </a:cubicBezTo>
                <a:cubicBezTo>
                  <a:pt x="52" y="3"/>
                  <a:pt x="53" y="6"/>
                  <a:pt x="54" y="6"/>
                </a:cubicBezTo>
                <a:cubicBezTo>
                  <a:pt x="56" y="7"/>
                  <a:pt x="58" y="7"/>
                  <a:pt x="59" y="7"/>
                </a:cubicBezTo>
                <a:cubicBezTo>
                  <a:pt x="60" y="8"/>
                  <a:pt x="62" y="9"/>
                  <a:pt x="62" y="9"/>
                </a:cubicBezTo>
                <a:cubicBezTo>
                  <a:pt x="62" y="9"/>
                  <a:pt x="67" y="14"/>
                  <a:pt x="68" y="14"/>
                </a:cubicBezTo>
                <a:cubicBezTo>
                  <a:pt x="69" y="14"/>
                  <a:pt x="69" y="14"/>
                  <a:pt x="70" y="16"/>
                </a:cubicBezTo>
                <a:cubicBezTo>
                  <a:pt x="71" y="17"/>
                  <a:pt x="74" y="16"/>
                  <a:pt x="74" y="16"/>
                </a:cubicBezTo>
                <a:cubicBezTo>
                  <a:pt x="74" y="16"/>
                  <a:pt x="75" y="19"/>
                  <a:pt x="74" y="20"/>
                </a:cubicBezTo>
                <a:cubicBezTo>
                  <a:pt x="74" y="21"/>
                  <a:pt x="74" y="24"/>
                  <a:pt x="74" y="24"/>
                </a:cubicBezTo>
                <a:cubicBezTo>
                  <a:pt x="74" y="24"/>
                  <a:pt x="74" y="25"/>
                  <a:pt x="74" y="26"/>
                </a:cubicBezTo>
                <a:cubicBezTo>
                  <a:pt x="75" y="28"/>
                  <a:pt x="76" y="28"/>
                  <a:pt x="76" y="30"/>
                </a:cubicBezTo>
                <a:cubicBezTo>
                  <a:pt x="77" y="31"/>
                  <a:pt x="76" y="31"/>
                  <a:pt x="77" y="32"/>
                </a:cubicBezTo>
                <a:cubicBezTo>
                  <a:pt x="78" y="33"/>
                  <a:pt x="79" y="35"/>
                  <a:pt x="80" y="35"/>
                </a:cubicBezTo>
                <a:cubicBezTo>
                  <a:pt x="81" y="35"/>
                  <a:pt x="82" y="35"/>
                  <a:pt x="85" y="36"/>
                </a:cubicBezTo>
                <a:cubicBezTo>
                  <a:pt x="88" y="38"/>
                  <a:pt x="89" y="38"/>
                  <a:pt x="90" y="39"/>
                </a:cubicBezTo>
                <a:cubicBezTo>
                  <a:pt x="92" y="40"/>
                  <a:pt x="91" y="39"/>
                  <a:pt x="94" y="40"/>
                </a:cubicBezTo>
                <a:cubicBezTo>
                  <a:pt x="98" y="41"/>
                  <a:pt x="97" y="40"/>
                  <a:pt x="98" y="41"/>
                </a:cubicBezTo>
                <a:cubicBezTo>
                  <a:pt x="99" y="41"/>
                  <a:pt x="98" y="40"/>
                  <a:pt x="100" y="41"/>
                </a:cubicBezTo>
                <a:cubicBezTo>
                  <a:pt x="103" y="41"/>
                  <a:pt x="105" y="42"/>
                  <a:pt x="105" y="42"/>
                </a:cubicBezTo>
                <a:cubicBezTo>
                  <a:pt x="105" y="44"/>
                  <a:pt x="105" y="44"/>
                  <a:pt x="105" y="44"/>
                </a:cubicBezTo>
                <a:cubicBezTo>
                  <a:pt x="103" y="48"/>
                  <a:pt x="103" y="48"/>
                  <a:pt x="103" y="48"/>
                </a:cubicBezTo>
                <a:cubicBezTo>
                  <a:pt x="103" y="51"/>
                  <a:pt x="103" y="51"/>
                  <a:pt x="103" y="51"/>
                </a:cubicBezTo>
                <a:cubicBezTo>
                  <a:pt x="103" y="51"/>
                  <a:pt x="101" y="51"/>
                  <a:pt x="103" y="52"/>
                </a:cubicBezTo>
                <a:cubicBezTo>
                  <a:pt x="105" y="53"/>
                  <a:pt x="109" y="54"/>
                  <a:pt x="109" y="54"/>
                </a:cubicBezTo>
                <a:cubicBezTo>
                  <a:pt x="112" y="56"/>
                  <a:pt x="112" y="56"/>
                  <a:pt x="112" y="56"/>
                </a:cubicBezTo>
                <a:cubicBezTo>
                  <a:pt x="112" y="56"/>
                  <a:pt x="110" y="59"/>
                  <a:pt x="109" y="60"/>
                </a:cubicBezTo>
                <a:cubicBezTo>
                  <a:pt x="108" y="60"/>
                  <a:pt x="105" y="60"/>
                  <a:pt x="105" y="60"/>
                </a:cubicBezTo>
                <a:cubicBezTo>
                  <a:pt x="105" y="60"/>
                  <a:pt x="104" y="63"/>
                  <a:pt x="106" y="63"/>
                </a:cubicBezTo>
                <a:cubicBezTo>
                  <a:pt x="107" y="64"/>
                  <a:pt x="109" y="64"/>
                  <a:pt x="110" y="64"/>
                </a:cubicBezTo>
                <a:cubicBezTo>
                  <a:pt x="111" y="64"/>
                  <a:pt x="113" y="65"/>
                  <a:pt x="113" y="65"/>
                </a:cubicBezTo>
                <a:cubicBezTo>
                  <a:pt x="113" y="65"/>
                  <a:pt x="114" y="65"/>
                  <a:pt x="115" y="66"/>
                </a:cubicBezTo>
                <a:cubicBezTo>
                  <a:pt x="115" y="68"/>
                  <a:pt x="116" y="69"/>
                  <a:pt x="117" y="69"/>
                </a:cubicBezTo>
                <a:cubicBezTo>
                  <a:pt x="118" y="69"/>
                  <a:pt x="120" y="69"/>
                  <a:pt x="121" y="69"/>
                </a:cubicBezTo>
                <a:cubicBezTo>
                  <a:pt x="122" y="69"/>
                  <a:pt x="122" y="68"/>
                  <a:pt x="123" y="68"/>
                </a:cubicBezTo>
                <a:cubicBezTo>
                  <a:pt x="124" y="69"/>
                  <a:pt x="130" y="68"/>
                  <a:pt x="130" y="68"/>
                </a:cubicBezTo>
                <a:cubicBezTo>
                  <a:pt x="130" y="68"/>
                  <a:pt x="130" y="68"/>
                  <a:pt x="131" y="70"/>
                </a:cubicBezTo>
                <a:cubicBezTo>
                  <a:pt x="133" y="73"/>
                  <a:pt x="136" y="74"/>
                  <a:pt x="136" y="74"/>
                </a:cubicBezTo>
                <a:cubicBezTo>
                  <a:pt x="136" y="74"/>
                  <a:pt x="137" y="75"/>
                  <a:pt x="137" y="74"/>
                </a:cubicBezTo>
                <a:cubicBezTo>
                  <a:pt x="137" y="73"/>
                  <a:pt x="138" y="72"/>
                  <a:pt x="138" y="72"/>
                </a:cubicBezTo>
                <a:cubicBezTo>
                  <a:pt x="138" y="72"/>
                  <a:pt x="140" y="69"/>
                  <a:pt x="140" y="68"/>
                </a:cubicBezTo>
                <a:cubicBezTo>
                  <a:pt x="141" y="67"/>
                  <a:pt x="142" y="64"/>
                  <a:pt x="143" y="64"/>
                </a:cubicBezTo>
                <a:cubicBezTo>
                  <a:pt x="144" y="63"/>
                  <a:pt x="147" y="61"/>
                  <a:pt x="147" y="61"/>
                </a:cubicBezTo>
                <a:cubicBezTo>
                  <a:pt x="147" y="61"/>
                  <a:pt x="147" y="60"/>
                  <a:pt x="149" y="61"/>
                </a:cubicBezTo>
                <a:cubicBezTo>
                  <a:pt x="150" y="63"/>
                  <a:pt x="153" y="65"/>
                  <a:pt x="153" y="65"/>
                </a:cubicBezTo>
                <a:cubicBezTo>
                  <a:pt x="158" y="65"/>
                  <a:pt x="158" y="65"/>
                  <a:pt x="158" y="65"/>
                </a:cubicBezTo>
                <a:cubicBezTo>
                  <a:pt x="158" y="65"/>
                  <a:pt x="161" y="66"/>
                  <a:pt x="161" y="67"/>
                </a:cubicBezTo>
                <a:cubicBezTo>
                  <a:pt x="161" y="68"/>
                  <a:pt x="160" y="68"/>
                  <a:pt x="158" y="69"/>
                </a:cubicBezTo>
                <a:cubicBezTo>
                  <a:pt x="157" y="69"/>
                  <a:pt x="154" y="66"/>
                  <a:pt x="154" y="67"/>
                </a:cubicBezTo>
                <a:cubicBezTo>
                  <a:pt x="153" y="68"/>
                  <a:pt x="153" y="70"/>
                  <a:pt x="153" y="70"/>
                </a:cubicBezTo>
                <a:cubicBezTo>
                  <a:pt x="149" y="72"/>
                  <a:pt x="149" y="72"/>
                  <a:pt x="149" y="72"/>
                </a:cubicBezTo>
                <a:cubicBezTo>
                  <a:pt x="150" y="74"/>
                  <a:pt x="150" y="74"/>
                  <a:pt x="150" y="74"/>
                </a:cubicBezTo>
                <a:cubicBezTo>
                  <a:pt x="150" y="74"/>
                  <a:pt x="155" y="76"/>
                  <a:pt x="155" y="77"/>
                </a:cubicBezTo>
                <a:cubicBezTo>
                  <a:pt x="155" y="78"/>
                  <a:pt x="155" y="80"/>
                  <a:pt x="155" y="80"/>
                </a:cubicBezTo>
                <a:cubicBezTo>
                  <a:pt x="158" y="81"/>
                  <a:pt x="158" y="81"/>
                  <a:pt x="158" y="81"/>
                </a:cubicBezTo>
                <a:cubicBezTo>
                  <a:pt x="160" y="80"/>
                  <a:pt x="160" y="80"/>
                  <a:pt x="160" y="80"/>
                </a:cubicBezTo>
                <a:cubicBezTo>
                  <a:pt x="160" y="84"/>
                  <a:pt x="160" y="84"/>
                  <a:pt x="160" y="84"/>
                </a:cubicBezTo>
                <a:cubicBezTo>
                  <a:pt x="160" y="88"/>
                  <a:pt x="160" y="88"/>
                  <a:pt x="160" y="88"/>
                </a:cubicBezTo>
                <a:cubicBezTo>
                  <a:pt x="160" y="91"/>
                  <a:pt x="160" y="91"/>
                  <a:pt x="160" y="91"/>
                </a:cubicBezTo>
                <a:cubicBezTo>
                  <a:pt x="160" y="91"/>
                  <a:pt x="161" y="94"/>
                  <a:pt x="160" y="94"/>
                </a:cubicBezTo>
                <a:cubicBezTo>
                  <a:pt x="159" y="94"/>
                  <a:pt x="156" y="96"/>
                  <a:pt x="156" y="96"/>
                </a:cubicBezTo>
                <a:cubicBezTo>
                  <a:pt x="154" y="99"/>
                  <a:pt x="154" y="99"/>
                  <a:pt x="154" y="99"/>
                </a:cubicBezTo>
                <a:cubicBezTo>
                  <a:pt x="154" y="99"/>
                  <a:pt x="154" y="103"/>
                  <a:pt x="154" y="104"/>
                </a:cubicBezTo>
                <a:cubicBezTo>
                  <a:pt x="155" y="106"/>
                  <a:pt x="154" y="109"/>
                  <a:pt x="154" y="109"/>
                </a:cubicBezTo>
                <a:cubicBezTo>
                  <a:pt x="154" y="109"/>
                  <a:pt x="154" y="111"/>
                  <a:pt x="155" y="112"/>
                </a:cubicBezTo>
                <a:cubicBezTo>
                  <a:pt x="156" y="113"/>
                  <a:pt x="157" y="115"/>
                  <a:pt x="157" y="115"/>
                </a:cubicBezTo>
                <a:cubicBezTo>
                  <a:pt x="157" y="115"/>
                  <a:pt x="158" y="116"/>
                  <a:pt x="159" y="118"/>
                </a:cubicBezTo>
                <a:cubicBezTo>
                  <a:pt x="160" y="120"/>
                  <a:pt x="164" y="125"/>
                  <a:pt x="164" y="125"/>
                </a:cubicBezTo>
                <a:cubicBezTo>
                  <a:pt x="164" y="125"/>
                  <a:pt x="167" y="126"/>
                  <a:pt x="168" y="126"/>
                </a:cubicBezTo>
                <a:cubicBezTo>
                  <a:pt x="168" y="126"/>
                  <a:pt x="172" y="128"/>
                  <a:pt x="172" y="128"/>
                </a:cubicBezTo>
                <a:cubicBezTo>
                  <a:pt x="172" y="128"/>
                  <a:pt x="174" y="128"/>
                  <a:pt x="174" y="129"/>
                </a:cubicBezTo>
                <a:cubicBezTo>
                  <a:pt x="174" y="129"/>
                  <a:pt x="178" y="135"/>
                  <a:pt x="178" y="135"/>
                </a:cubicBezTo>
                <a:cubicBezTo>
                  <a:pt x="182" y="136"/>
                  <a:pt x="182" y="136"/>
                  <a:pt x="182" y="136"/>
                </a:cubicBezTo>
                <a:cubicBezTo>
                  <a:pt x="186" y="136"/>
                  <a:pt x="186" y="136"/>
                  <a:pt x="186" y="136"/>
                </a:cubicBezTo>
                <a:cubicBezTo>
                  <a:pt x="186" y="136"/>
                  <a:pt x="185" y="141"/>
                  <a:pt x="184" y="142"/>
                </a:cubicBezTo>
                <a:cubicBezTo>
                  <a:pt x="183" y="143"/>
                  <a:pt x="180" y="147"/>
                  <a:pt x="180" y="147"/>
                </a:cubicBezTo>
                <a:cubicBezTo>
                  <a:pt x="180" y="147"/>
                  <a:pt x="178" y="149"/>
                  <a:pt x="178" y="151"/>
                </a:cubicBezTo>
                <a:cubicBezTo>
                  <a:pt x="179" y="152"/>
                  <a:pt x="179" y="155"/>
                  <a:pt x="179" y="155"/>
                </a:cubicBezTo>
                <a:cubicBezTo>
                  <a:pt x="179" y="155"/>
                  <a:pt x="177" y="157"/>
                  <a:pt x="176" y="157"/>
                </a:cubicBezTo>
                <a:cubicBezTo>
                  <a:pt x="175" y="157"/>
                  <a:pt x="173" y="157"/>
                  <a:pt x="172" y="158"/>
                </a:cubicBezTo>
                <a:cubicBezTo>
                  <a:pt x="171" y="158"/>
                  <a:pt x="170" y="159"/>
                  <a:pt x="170" y="159"/>
                </a:cubicBezTo>
                <a:cubicBezTo>
                  <a:pt x="169" y="160"/>
                  <a:pt x="167" y="162"/>
                  <a:pt x="167" y="162"/>
                </a:cubicBezTo>
                <a:cubicBezTo>
                  <a:pt x="169" y="165"/>
                  <a:pt x="169" y="165"/>
                  <a:pt x="169" y="165"/>
                </a:cubicBezTo>
                <a:cubicBezTo>
                  <a:pt x="170" y="170"/>
                  <a:pt x="170" y="170"/>
                  <a:pt x="170" y="170"/>
                </a:cubicBezTo>
                <a:cubicBezTo>
                  <a:pt x="170" y="175"/>
                  <a:pt x="170" y="175"/>
                  <a:pt x="170" y="175"/>
                </a:cubicBezTo>
                <a:cubicBezTo>
                  <a:pt x="170" y="175"/>
                  <a:pt x="173" y="176"/>
                  <a:pt x="173" y="177"/>
                </a:cubicBezTo>
                <a:cubicBezTo>
                  <a:pt x="174" y="177"/>
                  <a:pt x="175" y="180"/>
                  <a:pt x="175" y="180"/>
                </a:cubicBezTo>
                <a:cubicBezTo>
                  <a:pt x="174" y="182"/>
                  <a:pt x="174" y="182"/>
                  <a:pt x="174" y="182"/>
                </a:cubicBezTo>
                <a:cubicBezTo>
                  <a:pt x="173" y="185"/>
                  <a:pt x="173" y="185"/>
                  <a:pt x="173" y="185"/>
                </a:cubicBezTo>
                <a:cubicBezTo>
                  <a:pt x="173" y="185"/>
                  <a:pt x="172" y="187"/>
                  <a:pt x="171" y="188"/>
                </a:cubicBezTo>
                <a:cubicBezTo>
                  <a:pt x="169" y="188"/>
                  <a:pt x="166" y="188"/>
                  <a:pt x="166" y="188"/>
                </a:cubicBezTo>
                <a:cubicBezTo>
                  <a:pt x="166" y="188"/>
                  <a:pt x="166" y="187"/>
                  <a:pt x="164" y="188"/>
                </a:cubicBezTo>
                <a:cubicBezTo>
                  <a:pt x="162" y="188"/>
                  <a:pt x="160" y="190"/>
                  <a:pt x="160" y="190"/>
                </a:cubicBezTo>
                <a:cubicBezTo>
                  <a:pt x="160" y="190"/>
                  <a:pt x="160" y="190"/>
                  <a:pt x="159" y="191"/>
                </a:cubicBezTo>
                <a:cubicBezTo>
                  <a:pt x="157" y="191"/>
                  <a:pt x="156" y="191"/>
                  <a:pt x="155" y="191"/>
                </a:cubicBezTo>
                <a:cubicBezTo>
                  <a:pt x="154" y="191"/>
                  <a:pt x="152" y="190"/>
                  <a:pt x="152" y="190"/>
                </a:cubicBezTo>
                <a:cubicBezTo>
                  <a:pt x="150" y="193"/>
                  <a:pt x="150" y="193"/>
                  <a:pt x="150" y="193"/>
                </a:cubicBezTo>
                <a:cubicBezTo>
                  <a:pt x="150" y="193"/>
                  <a:pt x="148" y="194"/>
                  <a:pt x="147" y="194"/>
                </a:cubicBezTo>
                <a:cubicBezTo>
                  <a:pt x="147" y="194"/>
                  <a:pt x="144" y="198"/>
                  <a:pt x="144" y="198"/>
                </a:cubicBezTo>
                <a:cubicBezTo>
                  <a:pt x="144" y="198"/>
                  <a:pt x="144" y="198"/>
                  <a:pt x="143" y="198"/>
                </a:cubicBezTo>
                <a:cubicBezTo>
                  <a:pt x="141" y="198"/>
                  <a:pt x="139" y="197"/>
                  <a:pt x="139" y="197"/>
                </a:cubicBezTo>
                <a:cubicBezTo>
                  <a:pt x="136" y="194"/>
                  <a:pt x="136" y="194"/>
                  <a:pt x="136" y="194"/>
                </a:cubicBezTo>
                <a:cubicBezTo>
                  <a:pt x="136" y="194"/>
                  <a:pt x="137" y="194"/>
                  <a:pt x="139" y="192"/>
                </a:cubicBezTo>
                <a:cubicBezTo>
                  <a:pt x="140" y="191"/>
                  <a:pt x="140" y="191"/>
                  <a:pt x="140" y="190"/>
                </a:cubicBezTo>
                <a:cubicBezTo>
                  <a:pt x="139" y="188"/>
                  <a:pt x="138" y="186"/>
                  <a:pt x="139" y="186"/>
                </a:cubicBezTo>
                <a:cubicBezTo>
                  <a:pt x="140" y="185"/>
                  <a:pt x="141" y="186"/>
                  <a:pt x="142" y="184"/>
                </a:cubicBezTo>
                <a:cubicBezTo>
                  <a:pt x="142" y="183"/>
                  <a:pt x="142" y="182"/>
                  <a:pt x="142" y="180"/>
                </a:cubicBezTo>
                <a:cubicBezTo>
                  <a:pt x="142" y="179"/>
                  <a:pt x="142" y="177"/>
                  <a:pt x="143" y="177"/>
                </a:cubicBezTo>
                <a:cubicBezTo>
                  <a:pt x="144" y="176"/>
                  <a:pt x="144" y="175"/>
                  <a:pt x="144" y="175"/>
                </a:cubicBezTo>
                <a:cubicBezTo>
                  <a:pt x="139" y="174"/>
                  <a:pt x="139" y="174"/>
                  <a:pt x="139" y="174"/>
                </a:cubicBezTo>
                <a:cubicBezTo>
                  <a:pt x="136" y="175"/>
                  <a:pt x="136" y="175"/>
                  <a:pt x="136" y="175"/>
                </a:cubicBezTo>
                <a:cubicBezTo>
                  <a:pt x="136" y="175"/>
                  <a:pt x="136" y="173"/>
                  <a:pt x="134" y="173"/>
                </a:cubicBezTo>
                <a:cubicBezTo>
                  <a:pt x="132" y="172"/>
                  <a:pt x="128" y="172"/>
                  <a:pt x="128" y="172"/>
                </a:cubicBezTo>
                <a:cubicBezTo>
                  <a:pt x="127" y="168"/>
                  <a:pt x="127" y="168"/>
                  <a:pt x="127" y="168"/>
                </a:cubicBezTo>
                <a:cubicBezTo>
                  <a:pt x="119" y="166"/>
                  <a:pt x="119" y="166"/>
                  <a:pt x="119" y="166"/>
                </a:cubicBezTo>
                <a:cubicBezTo>
                  <a:pt x="119" y="166"/>
                  <a:pt x="118" y="162"/>
                  <a:pt x="117" y="161"/>
                </a:cubicBezTo>
                <a:cubicBezTo>
                  <a:pt x="116" y="160"/>
                  <a:pt x="116" y="160"/>
                  <a:pt x="116" y="160"/>
                </a:cubicBezTo>
                <a:cubicBezTo>
                  <a:pt x="111" y="156"/>
                  <a:pt x="111" y="156"/>
                  <a:pt x="111" y="156"/>
                </a:cubicBezTo>
                <a:cubicBezTo>
                  <a:pt x="108" y="156"/>
                  <a:pt x="108" y="156"/>
                  <a:pt x="108" y="156"/>
                </a:cubicBezTo>
                <a:cubicBezTo>
                  <a:pt x="108" y="156"/>
                  <a:pt x="107" y="156"/>
                  <a:pt x="105" y="155"/>
                </a:cubicBezTo>
                <a:cubicBezTo>
                  <a:pt x="102" y="154"/>
                  <a:pt x="101" y="151"/>
                  <a:pt x="101" y="151"/>
                </a:cubicBezTo>
                <a:cubicBezTo>
                  <a:pt x="101" y="151"/>
                  <a:pt x="101" y="149"/>
                  <a:pt x="99" y="150"/>
                </a:cubicBezTo>
                <a:cubicBezTo>
                  <a:pt x="97" y="152"/>
                  <a:pt x="95" y="152"/>
                  <a:pt x="94" y="153"/>
                </a:cubicBezTo>
                <a:cubicBezTo>
                  <a:pt x="94" y="153"/>
                  <a:pt x="93" y="153"/>
                  <a:pt x="92" y="154"/>
                </a:cubicBezTo>
                <a:cubicBezTo>
                  <a:pt x="92" y="155"/>
                  <a:pt x="91" y="155"/>
                  <a:pt x="93" y="157"/>
                </a:cubicBezTo>
                <a:cubicBezTo>
                  <a:pt x="94" y="158"/>
                  <a:pt x="95" y="159"/>
                  <a:pt x="95" y="159"/>
                </a:cubicBezTo>
                <a:cubicBezTo>
                  <a:pt x="94" y="164"/>
                  <a:pt x="94" y="164"/>
                  <a:pt x="94" y="164"/>
                </a:cubicBezTo>
                <a:cubicBezTo>
                  <a:pt x="88" y="170"/>
                  <a:pt x="88" y="170"/>
                  <a:pt x="88" y="170"/>
                </a:cubicBezTo>
                <a:cubicBezTo>
                  <a:pt x="89" y="173"/>
                  <a:pt x="89" y="173"/>
                  <a:pt x="89" y="173"/>
                </a:cubicBezTo>
                <a:cubicBezTo>
                  <a:pt x="89" y="173"/>
                  <a:pt x="91" y="173"/>
                  <a:pt x="88" y="174"/>
                </a:cubicBezTo>
                <a:cubicBezTo>
                  <a:pt x="86" y="175"/>
                  <a:pt x="86" y="176"/>
                  <a:pt x="85" y="176"/>
                </a:cubicBezTo>
                <a:cubicBezTo>
                  <a:pt x="85" y="175"/>
                  <a:pt x="84" y="174"/>
                  <a:pt x="82" y="173"/>
                </a:cubicBezTo>
                <a:cubicBezTo>
                  <a:pt x="81" y="172"/>
                  <a:pt x="81" y="172"/>
                  <a:pt x="81" y="172"/>
                </a:cubicBezTo>
                <a:cubicBezTo>
                  <a:pt x="81" y="172"/>
                  <a:pt x="81" y="172"/>
                  <a:pt x="80" y="171"/>
                </a:cubicBezTo>
                <a:cubicBezTo>
                  <a:pt x="80" y="171"/>
                  <a:pt x="80" y="171"/>
                  <a:pt x="80" y="171"/>
                </a:cubicBezTo>
                <a:cubicBezTo>
                  <a:pt x="80" y="171"/>
                  <a:pt x="80" y="170"/>
                  <a:pt x="78" y="170"/>
                </a:cubicBezTo>
                <a:cubicBezTo>
                  <a:pt x="77" y="170"/>
                  <a:pt x="75" y="168"/>
                  <a:pt x="75" y="168"/>
                </a:cubicBezTo>
                <a:cubicBezTo>
                  <a:pt x="72" y="168"/>
                  <a:pt x="72" y="168"/>
                  <a:pt x="72" y="168"/>
                </a:cubicBezTo>
                <a:cubicBezTo>
                  <a:pt x="72" y="168"/>
                  <a:pt x="69" y="165"/>
                  <a:pt x="69" y="165"/>
                </a:cubicBezTo>
                <a:cubicBezTo>
                  <a:pt x="68" y="165"/>
                  <a:pt x="65" y="164"/>
                  <a:pt x="65" y="164"/>
                </a:cubicBezTo>
                <a:cubicBezTo>
                  <a:pt x="65" y="162"/>
                  <a:pt x="65" y="162"/>
                  <a:pt x="65" y="162"/>
                </a:cubicBezTo>
                <a:cubicBezTo>
                  <a:pt x="65" y="162"/>
                  <a:pt x="64" y="162"/>
                  <a:pt x="64" y="162"/>
                </a:cubicBezTo>
                <a:cubicBezTo>
                  <a:pt x="63" y="162"/>
                  <a:pt x="62" y="163"/>
                  <a:pt x="62" y="163"/>
                </a:cubicBezTo>
                <a:cubicBezTo>
                  <a:pt x="59" y="164"/>
                  <a:pt x="59" y="164"/>
                  <a:pt x="59" y="164"/>
                </a:cubicBezTo>
                <a:cubicBezTo>
                  <a:pt x="59" y="164"/>
                  <a:pt x="57" y="164"/>
                  <a:pt x="57" y="164"/>
                </a:cubicBezTo>
                <a:cubicBezTo>
                  <a:pt x="56" y="163"/>
                  <a:pt x="55" y="161"/>
                  <a:pt x="55" y="161"/>
                </a:cubicBezTo>
                <a:cubicBezTo>
                  <a:pt x="55" y="161"/>
                  <a:pt x="55" y="161"/>
                  <a:pt x="54" y="161"/>
                </a:cubicBezTo>
                <a:cubicBezTo>
                  <a:pt x="53" y="162"/>
                  <a:pt x="55" y="163"/>
                  <a:pt x="53" y="162"/>
                </a:cubicBezTo>
                <a:cubicBezTo>
                  <a:pt x="50" y="161"/>
                  <a:pt x="50" y="161"/>
                  <a:pt x="50" y="161"/>
                </a:cubicBezTo>
                <a:cubicBezTo>
                  <a:pt x="48" y="159"/>
                  <a:pt x="48" y="159"/>
                  <a:pt x="48" y="159"/>
                </a:cubicBezTo>
                <a:cubicBezTo>
                  <a:pt x="47" y="159"/>
                  <a:pt x="47" y="159"/>
                  <a:pt x="47" y="159"/>
                </a:cubicBezTo>
                <a:cubicBezTo>
                  <a:pt x="46" y="159"/>
                  <a:pt x="46" y="159"/>
                  <a:pt x="46" y="159"/>
                </a:cubicBezTo>
                <a:cubicBezTo>
                  <a:pt x="46" y="159"/>
                  <a:pt x="45" y="157"/>
                  <a:pt x="45" y="157"/>
                </a:cubicBezTo>
                <a:cubicBezTo>
                  <a:pt x="45" y="157"/>
                  <a:pt x="45" y="155"/>
                  <a:pt x="45" y="155"/>
                </a:cubicBezTo>
                <a:cubicBezTo>
                  <a:pt x="44" y="155"/>
                  <a:pt x="41" y="154"/>
                  <a:pt x="41" y="154"/>
                </a:cubicBezTo>
                <a:cubicBezTo>
                  <a:pt x="40" y="152"/>
                  <a:pt x="40" y="152"/>
                  <a:pt x="40" y="152"/>
                </a:cubicBezTo>
                <a:cubicBezTo>
                  <a:pt x="40" y="152"/>
                  <a:pt x="40" y="152"/>
                  <a:pt x="40" y="152"/>
                </a:cubicBezTo>
                <a:cubicBezTo>
                  <a:pt x="39" y="152"/>
                  <a:pt x="37" y="151"/>
                  <a:pt x="37" y="151"/>
                </a:cubicBezTo>
                <a:cubicBezTo>
                  <a:pt x="36" y="150"/>
                  <a:pt x="36" y="150"/>
                  <a:pt x="36" y="150"/>
                </a:cubicBezTo>
                <a:cubicBezTo>
                  <a:pt x="33" y="150"/>
                  <a:pt x="33" y="150"/>
                  <a:pt x="33" y="150"/>
                </a:cubicBezTo>
                <a:cubicBezTo>
                  <a:pt x="32" y="148"/>
                  <a:pt x="32" y="148"/>
                  <a:pt x="32" y="148"/>
                </a:cubicBezTo>
                <a:cubicBezTo>
                  <a:pt x="32" y="148"/>
                  <a:pt x="31" y="147"/>
                  <a:pt x="31" y="147"/>
                </a:cubicBezTo>
                <a:cubicBezTo>
                  <a:pt x="32" y="147"/>
                  <a:pt x="32" y="145"/>
                  <a:pt x="32" y="145"/>
                </a:cubicBezTo>
                <a:cubicBezTo>
                  <a:pt x="31" y="145"/>
                  <a:pt x="31" y="145"/>
                  <a:pt x="31" y="145"/>
                </a:cubicBezTo>
                <a:cubicBezTo>
                  <a:pt x="32" y="144"/>
                  <a:pt x="34" y="144"/>
                  <a:pt x="34" y="144"/>
                </a:cubicBezTo>
                <a:cubicBezTo>
                  <a:pt x="36" y="141"/>
                  <a:pt x="36" y="141"/>
                  <a:pt x="36" y="141"/>
                </a:cubicBezTo>
                <a:cubicBezTo>
                  <a:pt x="36" y="141"/>
                  <a:pt x="36" y="141"/>
                  <a:pt x="37" y="141"/>
                </a:cubicBezTo>
                <a:cubicBezTo>
                  <a:pt x="39" y="142"/>
                  <a:pt x="40" y="142"/>
                  <a:pt x="41" y="142"/>
                </a:cubicBezTo>
                <a:cubicBezTo>
                  <a:pt x="42" y="142"/>
                  <a:pt x="43" y="144"/>
                  <a:pt x="43" y="140"/>
                </a:cubicBezTo>
                <a:cubicBezTo>
                  <a:pt x="43" y="137"/>
                  <a:pt x="43" y="136"/>
                  <a:pt x="43" y="136"/>
                </a:cubicBezTo>
                <a:cubicBezTo>
                  <a:pt x="38" y="132"/>
                  <a:pt x="38" y="132"/>
                  <a:pt x="38" y="132"/>
                </a:cubicBezTo>
                <a:cubicBezTo>
                  <a:pt x="38" y="132"/>
                  <a:pt x="38" y="131"/>
                  <a:pt x="37" y="129"/>
                </a:cubicBezTo>
                <a:cubicBezTo>
                  <a:pt x="36" y="128"/>
                  <a:pt x="35" y="127"/>
                  <a:pt x="35" y="127"/>
                </a:cubicBezTo>
                <a:cubicBezTo>
                  <a:pt x="34" y="127"/>
                  <a:pt x="32" y="125"/>
                  <a:pt x="32" y="125"/>
                </a:cubicBezTo>
                <a:cubicBezTo>
                  <a:pt x="31" y="124"/>
                  <a:pt x="30" y="123"/>
                  <a:pt x="30" y="123"/>
                </a:cubicBezTo>
                <a:cubicBezTo>
                  <a:pt x="30" y="123"/>
                  <a:pt x="30" y="121"/>
                  <a:pt x="30" y="120"/>
                </a:cubicBezTo>
                <a:cubicBezTo>
                  <a:pt x="31" y="120"/>
                  <a:pt x="31" y="120"/>
                  <a:pt x="32" y="120"/>
                </a:cubicBezTo>
                <a:cubicBezTo>
                  <a:pt x="33" y="121"/>
                  <a:pt x="34" y="121"/>
                  <a:pt x="35" y="121"/>
                </a:cubicBezTo>
                <a:cubicBezTo>
                  <a:pt x="36" y="121"/>
                  <a:pt x="37" y="121"/>
                  <a:pt x="38" y="121"/>
                </a:cubicBezTo>
                <a:cubicBezTo>
                  <a:pt x="38" y="121"/>
                  <a:pt x="41" y="120"/>
                  <a:pt x="41" y="120"/>
                </a:cubicBezTo>
                <a:cubicBezTo>
                  <a:pt x="42" y="120"/>
                  <a:pt x="42" y="118"/>
                  <a:pt x="43" y="118"/>
                </a:cubicBezTo>
                <a:cubicBezTo>
                  <a:pt x="43" y="118"/>
                  <a:pt x="44" y="117"/>
                  <a:pt x="43" y="116"/>
                </a:cubicBezTo>
                <a:cubicBezTo>
                  <a:pt x="43" y="116"/>
                  <a:pt x="41" y="115"/>
                  <a:pt x="41" y="115"/>
                </a:cubicBezTo>
                <a:cubicBezTo>
                  <a:pt x="40" y="115"/>
                  <a:pt x="39" y="114"/>
                  <a:pt x="39" y="113"/>
                </a:cubicBezTo>
                <a:cubicBezTo>
                  <a:pt x="38" y="113"/>
                  <a:pt x="37" y="112"/>
                  <a:pt x="37" y="111"/>
                </a:cubicBezTo>
                <a:cubicBezTo>
                  <a:pt x="36" y="111"/>
                  <a:pt x="36" y="112"/>
                  <a:pt x="35" y="112"/>
                </a:cubicBezTo>
                <a:cubicBezTo>
                  <a:pt x="34" y="111"/>
                  <a:pt x="33" y="110"/>
                  <a:pt x="32" y="109"/>
                </a:cubicBezTo>
                <a:cubicBezTo>
                  <a:pt x="32" y="108"/>
                  <a:pt x="32" y="108"/>
                  <a:pt x="31" y="107"/>
                </a:cubicBezTo>
                <a:cubicBezTo>
                  <a:pt x="30" y="107"/>
                  <a:pt x="29" y="106"/>
                  <a:pt x="28" y="106"/>
                </a:cubicBezTo>
                <a:cubicBezTo>
                  <a:pt x="27" y="106"/>
                  <a:pt x="27" y="107"/>
                  <a:pt x="25" y="106"/>
                </a:cubicBezTo>
                <a:cubicBezTo>
                  <a:pt x="23" y="106"/>
                  <a:pt x="21" y="105"/>
                  <a:pt x="21" y="104"/>
                </a:cubicBezTo>
                <a:cubicBezTo>
                  <a:pt x="22" y="103"/>
                  <a:pt x="21" y="103"/>
                  <a:pt x="22" y="102"/>
                </a:cubicBezTo>
                <a:cubicBezTo>
                  <a:pt x="22" y="101"/>
                  <a:pt x="22" y="99"/>
                  <a:pt x="22" y="98"/>
                </a:cubicBezTo>
                <a:cubicBezTo>
                  <a:pt x="22" y="97"/>
                  <a:pt x="21" y="98"/>
                  <a:pt x="21" y="95"/>
                </a:cubicBezTo>
                <a:cubicBezTo>
                  <a:pt x="20" y="92"/>
                  <a:pt x="22" y="93"/>
                  <a:pt x="22" y="93"/>
                </a:cubicBezTo>
                <a:cubicBezTo>
                  <a:pt x="22" y="93"/>
                  <a:pt x="23" y="91"/>
                  <a:pt x="23" y="90"/>
                </a:cubicBezTo>
                <a:cubicBezTo>
                  <a:pt x="23" y="90"/>
                  <a:pt x="24" y="87"/>
                  <a:pt x="24" y="87"/>
                </a:cubicBezTo>
                <a:cubicBezTo>
                  <a:pt x="27" y="83"/>
                  <a:pt x="27" y="83"/>
                  <a:pt x="27" y="83"/>
                </a:cubicBezTo>
                <a:cubicBezTo>
                  <a:pt x="27" y="80"/>
                  <a:pt x="27" y="80"/>
                  <a:pt x="27" y="80"/>
                </a:cubicBezTo>
                <a:cubicBezTo>
                  <a:pt x="27" y="76"/>
                  <a:pt x="27" y="76"/>
                  <a:pt x="27" y="76"/>
                </a:cubicBezTo>
                <a:cubicBezTo>
                  <a:pt x="27" y="73"/>
                  <a:pt x="27" y="73"/>
                  <a:pt x="27" y="73"/>
                </a:cubicBezTo>
                <a:cubicBezTo>
                  <a:pt x="24" y="72"/>
                  <a:pt x="24" y="72"/>
                  <a:pt x="24" y="72"/>
                </a:cubicBezTo>
                <a:cubicBezTo>
                  <a:pt x="18" y="71"/>
                  <a:pt x="18" y="71"/>
                  <a:pt x="18" y="71"/>
                </a:cubicBezTo>
                <a:cubicBezTo>
                  <a:pt x="18" y="71"/>
                  <a:pt x="18" y="73"/>
                  <a:pt x="17" y="73"/>
                </a:cubicBezTo>
                <a:cubicBezTo>
                  <a:pt x="17" y="73"/>
                  <a:pt x="16" y="74"/>
                  <a:pt x="15" y="74"/>
                </a:cubicBezTo>
                <a:cubicBezTo>
                  <a:pt x="14" y="73"/>
                  <a:pt x="14" y="73"/>
                  <a:pt x="14" y="73"/>
                </a:cubicBezTo>
                <a:cubicBezTo>
                  <a:pt x="16" y="71"/>
                  <a:pt x="16" y="71"/>
                  <a:pt x="16" y="71"/>
                </a:cubicBezTo>
                <a:cubicBezTo>
                  <a:pt x="16" y="67"/>
                  <a:pt x="16" y="67"/>
                  <a:pt x="16" y="67"/>
                </a:cubicBezTo>
                <a:cubicBezTo>
                  <a:pt x="16" y="67"/>
                  <a:pt x="15" y="65"/>
                  <a:pt x="14" y="63"/>
                </a:cubicBezTo>
                <a:cubicBezTo>
                  <a:pt x="13" y="62"/>
                  <a:pt x="12" y="61"/>
                  <a:pt x="12" y="61"/>
                </a:cubicBezTo>
                <a:cubicBezTo>
                  <a:pt x="15" y="59"/>
                  <a:pt x="15" y="59"/>
                  <a:pt x="15" y="59"/>
                </a:cubicBezTo>
                <a:cubicBezTo>
                  <a:pt x="16" y="58"/>
                  <a:pt x="16" y="58"/>
                  <a:pt x="16" y="58"/>
                </a:cubicBezTo>
                <a:cubicBezTo>
                  <a:pt x="16" y="57"/>
                  <a:pt x="16" y="57"/>
                  <a:pt x="16" y="57"/>
                </a:cubicBezTo>
                <a:cubicBezTo>
                  <a:pt x="16" y="57"/>
                  <a:pt x="18" y="59"/>
                  <a:pt x="20" y="59"/>
                </a:cubicBezTo>
                <a:cubicBezTo>
                  <a:pt x="21" y="59"/>
                  <a:pt x="20" y="59"/>
                  <a:pt x="22" y="58"/>
                </a:cubicBezTo>
                <a:cubicBezTo>
                  <a:pt x="24" y="58"/>
                  <a:pt x="27" y="55"/>
                  <a:pt x="27" y="55"/>
                </a:cubicBezTo>
                <a:cubicBezTo>
                  <a:pt x="27" y="55"/>
                  <a:pt x="25" y="53"/>
                  <a:pt x="24" y="53"/>
                </a:cubicBezTo>
                <a:cubicBezTo>
                  <a:pt x="23" y="54"/>
                  <a:pt x="24" y="54"/>
                  <a:pt x="21" y="54"/>
                </a:cubicBezTo>
                <a:cubicBezTo>
                  <a:pt x="18" y="53"/>
                  <a:pt x="17" y="52"/>
                  <a:pt x="17" y="52"/>
                </a:cubicBezTo>
                <a:cubicBezTo>
                  <a:pt x="17" y="52"/>
                  <a:pt x="16" y="52"/>
                  <a:pt x="15" y="52"/>
                </a:cubicBezTo>
                <a:cubicBezTo>
                  <a:pt x="14" y="52"/>
                  <a:pt x="14" y="52"/>
                  <a:pt x="13" y="51"/>
                </a:cubicBezTo>
                <a:cubicBezTo>
                  <a:pt x="11" y="49"/>
                  <a:pt x="9" y="47"/>
                  <a:pt x="9" y="47"/>
                </a:cubicBezTo>
                <a:cubicBezTo>
                  <a:pt x="9" y="47"/>
                  <a:pt x="7" y="48"/>
                  <a:pt x="7" y="47"/>
                </a:cubicBezTo>
                <a:cubicBezTo>
                  <a:pt x="7" y="46"/>
                  <a:pt x="8" y="45"/>
                  <a:pt x="8" y="45"/>
                </a:cubicBezTo>
                <a:cubicBezTo>
                  <a:pt x="7" y="43"/>
                  <a:pt x="7" y="43"/>
                  <a:pt x="7" y="43"/>
                </a:cubicBezTo>
                <a:cubicBezTo>
                  <a:pt x="7" y="43"/>
                  <a:pt x="9" y="43"/>
                  <a:pt x="10" y="42"/>
                </a:cubicBezTo>
                <a:cubicBezTo>
                  <a:pt x="11" y="42"/>
                  <a:pt x="11" y="39"/>
                  <a:pt x="10" y="39"/>
                </a:cubicBezTo>
                <a:cubicBezTo>
                  <a:pt x="9" y="39"/>
                  <a:pt x="8" y="38"/>
                  <a:pt x="7" y="39"/>
                </a:cubicBezTo>
                <a:cubicBezTo>
                  <a:pt x="6" y="39"/>
                  <a:pt x="5" y="40"/>
                  <a:pt x="5" y="40"/>
                </a:cubicBezTo>
                <a:cubicBezTo>
                  <a:pt x="4" y="40"/>
                  <a:pt x="2" y="39"/>
                  <a:pt x="2" y="38"/>
                </a:cubicBezTo>
                <a:cubicBezTo>
                  <a:pt x="2" y="37"/>
                  <a:pt x="1" y="37"/>
                  <a:pt x="3" y="36"/>
                </a:cubicBezTo>
                <a:cubicBezTo>
                  <a:pt x="4" y="36"/>
                  <a:pt x="5" y="34"/>
                  <a:pt x="5" y="34"/>
                </a:cubicBezTo>
                <a:cubicBezTo>
                  <a:pt x="3" y="31"/>
                  <a:pt x="3" y="31"/>
                  <a:pt x="3" y="31"/>
                </a:cubicBezTo>
                <a:cubicBezTo>
                  <a:pt x="4" y="25"/>
                  <a:pt x="4" y="25"/>
                  <a:pt x="4" y="25"/>
                </a:cubicBezTo>
                <a:cubicBezTo>
                  <a:pt x="0" y="24"/>
                  <a:pt x="0" y="24"/>
                  <a:pt x="0" y="24"/>
                </a:cubicBezTo>
                <a:cubicBezTo>
                  <a:pt x="0" y="22"/>
                  <a:pt x="0" y="22"/>
                  <a:pt x="0" y="22"/>
                </a:cubicBezTo>
                <a:cubicBezTo>
                  <a:pt x="4" y="20"/>
                  <a:pt x="4" y="20"/>
                  <a:pt x="4" y="20"/>
                </a:cubicBezTo>
                <a:cubicBezTo>
                  <a:pt x="8" y="14"/>
                  <a:pt x="8" y="14"/>
                  <a:pt x="8" y="14"/>
                </a:cubicBezTo>
                <a:cubicBezTo>
                  <a:pt x="9" y="15"/>
                  <a:pt x="9" y="15"/>
                  <a:pt x="9" y="15"/>
                </a:cubicBezTo>
                <a:cubicBezTo>
                  <a:pt x="9" y="15"/>
                  <a:pt x="10" y="15"/>
                  <a:pt x="11" y="14"/>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80" name="Freeform 25">
            <a:extLst>
              <a:ext uri="{FF2B5EF4-FFF2-40B4-BE49-F238E27FC236}">
                <a16:creationId xmlns:a16="http://schemas.microsoft.com/office/drawing/2014/main" id="{4CD8311F-D12C-4BBA-8B69-47059A402510}"/>
              </a:ext>
            </a:extLst>
          </p:cNvPr>
          <p:cNvSpPr>
            <a:spLocks/>
          </p:cNvSpPr>
          <p:nvPr/>
        </p:nvSpPr>
        <p:spPr bwMode="auto">
          <a:xfrm>
            <a:off x="3565357" y="4738325"/>
            <a:ext cx="436890" cy="266527"/>
          </a:xfrm>
          <a:custGeom>
            <a:avLst/>
            <a:gdLst>
              <a:gd name="T0" fmla="*/ 33 w 173"/>
              <a:gd name="T1" fmla="*/ 82 h 109"/>
              <a:gd name="T2" fmla="*/ 34 w 173"/>
              <a:gd name="T3" fmla="*/ 96 h 109"/>
              <a:gd name="T4" fmla="*/ 43 w 173"/>
              <a:gd name="T5" fmla="*/ 106 h 109"/>
              <a:gd name="T6" fmla="*/ 57 w 173"/>
              <a:gd name="T7" fmla="*/ 101 h 109"/>
              <a:gd name="T8" fmla="*/ 68 w 173"/>
              <a:gd name="T9" fmla="*/ 103 h 109"/>
              <a:gd name="T10" fmla="*/ 78 w 173"/>
              <a:gd name="T11" fmla="*/ 97 h 109"/>
              <a:gd name="T12" fmla="*/ 81 w 173"/>
              <a:gd name="T13" fmla="*/ 85 h 109"/>
              <a:gd name="T14" fmla="*/ 88 w 173"/>
              <a:gd name="T15" fmla="*/ 77 h 109"/>
              <a:gd name="T16" fmla="*/ 94 w 173"/>
              <a:gd name="T17" fmla="*/ 85 h 109"/>
              <a:gd name="T18" fmla="*/ 103 w 173"/>
              <a:gd name="T19" fmla="*/ 92 h 109"/>
              <a:gd name="T20" fmla="*/ 110 w 173"/>
              <a:gd name="T21" fmla="*/ 96 h 109"/>
              <a:gd name="T22" fmla="*/ 113 w 173"/>
              <a:gd name="T23" fmla="*/ 108 h 109"/>
              <a:gd name="T24" fmla="*/ 117 w 173"/>
              <a:gd name="T25" fmla="*/ 101 h 109"/>
              <a:gd name="T26" fmla="*/ 121 w 173"/>
              <a:gd name="T27" fmla="*/ 89 h 109"/>
              <a:gd name="T28" fmla="*/ 126 w 173"/>
              <a:gd name="T29" fmla="*/ 80 h 109"/>
              <a:gd name="T30" fmla="*/ 130 w 173"/>
              <a:gd name="T31" fmla="*/ 72 h 109"/>
              <a:gd name="T32" fmla="*/ 136 w 173"/>
              <a:gd name="T33" fmla="*/ 81 h 109"/>
              <a:gd name="T34" fmla="*/ 147 w 173"/>
              <a:gd name="T35" fmla="*/ 78 h 109"/>
              <a:gd name="T36" fmla="*/ 156 w 173"/>
              <a:gd name="T37" fmla="*/ 84 h 109"/>
              <a:gd name="T38" fmla="*/ 158 w 173"/>
              <a:gd name="T39" fmla="*/ 79 h 109"/>
              <a:gd name="T40" fmla="*/ 156 w 173"/>
              <a:gd name="T41" fmla="*/ 71 h 109"/>
              <a:gd name="T42" fmla="*/ 161 w 173"/>
              <a:gd name="T43" fmla="*/ 64 h 109"/>
              <a:gd name="T44" fmla="*/ 170 w 173"/>
              <a:gd name="T45" fmla="*/ 67 h 109"/>
              <a:gd name="T46" fmla="*/ 170 w 173"/>
              <a:gd name="T47" fmla="*/ 58 h 109"/>
              <a:gd name="T48" fmla="*/ 170 w 173"/>
              <a:gd name="T49" fmla="*/ 45 h 109"/>
              <a:gd name="T50" fmla="*/ 163 w 173"/>
              <a:gd name="T51" fmla="*/ 46 h 109"/>
              <a:gd name="T52" fmla="*/ 152 w 173"/>
              <a:gd name="T53" fmla="*/ 48 h 109"/>
              <a:gd name="T54" fmla="*/ 138 w 173"/>
              <a:gd name="T55" fmla="*/ 40 h 109"/>
              <a:gd name="T56" fmla="*/ 133 w 173"/>
              <a:gd name="T57" fmla="*/ 40 h 109"/>
              <a:gd name="T58" fmla="*/ 133 w 173"/>
              <a:gd name="T59" fmla="*/ 35 h 109"/>
              <a:gd name="T60" fmla="*/ 137 w 173"/>
              <a:gd name="T61" fmla="*/ 24 h 109"/>
              <a:gd name="T62" fmla="*/ 136 w 173"/>
              <a:gd name="T63" fmla="*/ 15 h 109"/>
              <a:gd name="T64" fmla="*/ 125 w 173"/>
              <a:gd name="T65" fmla="*/ 8 h 109"/>
              <a:gd name="T66" fmla="*/ 110 w 173"/>
              <a:gd name="T67" fmla="*/ 7 h 109"/>
              <a:gd name="T68" fmla="*/ 102 w 173"/>
              <a:gd name="T69" fmla="*/ 6 h 109"/>
              <a:gd name="T70" fmla="*/ 103 w 173"/>
              <a:gd name="T71" fmla="*/ 1 h 109"/>
              <a:gd name="T72" fmla="*/ 95 w 173"/>
              <a:gd name="T73" fmla="*/ 2 h 109"/>
              <a:gd name="T74" fmla="*/ 100 w 173"/>
              <a:gd name="T75" fmla="*/ 8 h 109"/>
              <a:gd name="T76" fmla="*/ 92 w 173"/>
              <a:gd name="T77" fmla="*/ 12 h 109"/>
              <a:gd name="T78" fmla="*/ 76 w 173"/>
              <a:gd name="T79" fmla="*/ 13 h 109"/>
              <a:gd name="T80" fmla="*/ 65 w 173"/>
              <a:gd name="T81" fmla="*/ 13 h 109"/>
              <a:gd name="T82" fmla="*/ 59 w 173"/>
              <a:gd name="T83" fmla="*/ 14 h 109"/>
              <a:gd name="T84" fmla="*/ 56 w 173"/>
              <a:gd name="T85" fmla="*/ 20 h 109"/>
              <a:gd name="T86" fmla="*/ 46 w 173"/>
              <a:gd name="T87" fmla="*/ 16 h 109"/>
              <a:gd name="T88" fmla="*/ 39 w 173"/>
              <a:gd name="T89" fmla="*/ 20 h 109"/>
              <a:gd name="T90" fmla="*/ 42 w 173"/>
              <a:gd name="T91" fmla="*/ 23 h 109"/>
              <a:gd name="T92" fmla="*/ 37 w 173"/>
              <a:gd name="T93" fmla="*/ 33 h 109"/>
              <a:gd name="T94" fmla="*/ 29 w 173"/>
              <a:gd name="T95" fmla="*/ 41 h 109"/>
              <a:gd name="T96" fmla="*/ 19 w 173"/>
              <a:gd name="T97" fmla="*/ 47 h 109"/>
              <a:gd name="T98" fmla="*/ 19 w 173"/>
              <a:gd name="T99" fmla="*/ 56 h 109"/>
              <a:gd name="T100" fmla="*/ 7 w 173"/>
              <a:gd name="T101" fmla="*/ 67 h 109"/>
              <a:gd name="T102" fmla="*/ 7 w 173"/>
              <a:gd name="T103" fmla="*/ 77 h 109"/>
              <a:gd name="T104" fmla="*/ 0 w 173"/>
              <a:gd name="T105" fmla="*/ 87 h 109"/>
              <a:gd name="T106" fmla="*/ 10 w 173"/>
              <a:gd name="T107" fmla="*/ 87 h 109"/>
              <a:gd name="T108" fmla="*/ 12 w 173"/>
              <a:gd name="T109" fmla="*/ 77 h 109"/>
              <a:gd name="T110" fmla="*/ 31 w 173"/>
              <a:gd name="T111" fmla="*/ 75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3" h="109">
                <a:moveTo>
                  <a:pt x="31" y="75"/>
                </a:moveTo>
                <a:cubicBezTo>
                  <a:pt x="33" y="76"/>
                  <a:pt x="33" y="76"/>
                  <a:pt x="33" y="76"/>
                </a:cubicBezTo>
                <a:cubicBezTo>
                  <a:pt x="33" y="78"/>
                  <a:pt x="33" y="78"/>
                  <a:pt x="33" y="78"/>
                </a:cubicBezTo>
                <a:cubicBezTo>
                  <a:pt x="33" y="78"/>
                  <a:pt x="33" y="77"/>
                  <a:pt x="32" y="79"/>
                </a:cubicBezTo>
                <a:cubicBezTo>
                  <a:pt x="31" y="80"/>
                  <a:pt x="31" y="80"/>
                  <a:pt x="31" y="80"/>
                </a:cubicBezTo>
                <a:cubicBezTo>
                  <a:pt x="32" y="80"/>
                  <a:pt x="33" y="81"/>
                  <a:pt x="33" y="81"/>
                </a:cubicBezTo>
                <a:cubicBezTo>
                  <a:pt x="33" y="81"/>
                  <a:pt x="34" y="81"/>
                  <a:pt x="33" y="82"/>
                </a:cubicBezTo>
                <a:cubicBezTo>
                  <a:pt x="33" y="84"/>
                  <a:pt x="33" y="85"/>
                  <a:pt x="33" y="85"/>
                </a:cubicBezTo>
                <a:cubicBezTo>
                  <a:pt x="33" y="85"/>
                  <a:pt x="33" y="86"/>
                  <a:pt x="33" y="87"/>
                </a:cubicBezTo>
                <a:cubicBezTo>
                  <a:pt x="32" y="87"/>
                  <a:pt x="31" y="90"/>
                  <a:pt x="31" y="90"/>
                </a:cubicBezTo>
                <a:cubicBezTo>
                  <a:pt x="31" y="90"/>
                  <a:pt x="31" y="90"/>
                  <a:pt x="31" y="91"/>
                </a:cubicBezTo>
                <a:cubicBezTo>
                  <a:pt x="32" y="91"/>
                  <a:pt x="35" y="91"/>
                  <a:pt x="35" y="91"/>
                </a:cubicBezTo>
                <a:cubicBezTo>
                  <a:pt x="35" y="91"/>
                  <a:pt x="35" y="93"/>
                  <a:pt x="35" y="94"/>
                </a:cubicBezTo>
                <a:cubicBezTo>
                  <a:pt x="34" y="94"/>
                  <a:pt x="33" y="96"/>
                  <a:pt x="34" y="96"/>
                </a:cubicBezTo>
                <a:cubicBezTo>
                  <a:pt x="35" y="96"/>
                  <a:pt x="36" y="97"/>
                  <a:pt x="36" y="97"/>
                </a:cubicBezTo>
                <a:cubicBezTo>
                  <a:pt x="36" y="97"/>
                  <a:pt x="37" y="98"/>
                  <a:pt x="37" y="98"/>
                </a:cubicBezTo>
                <a:cubicBezTo>
                  <a:pt x="38" y="98"/>
                  <a:pt x="39" y="99"/>
                  <a:pt x="39" y="99"/>
                </a:cubicBezTo>
                <a:cubicBezTo>
                  <a:pt x="39" y="99"/>
                  <a:pt x="41" y="101"/>
                  <a:pt x="41" y="101"/>
                </a:cubicBezTo>
                <a:cubicBezTo>
                  <a:pt x="41" y="102"/>
                  <a:pt x="40" y="103"/>
                  <a:pt x="40" y="103"/>
                </a:cubicBezTo>
                <a:cubicBezTo>
                  <a:pt x="40" y="103"/>
                  <a:pt x="42" y="105"/>
                  <a:pt x="42" y="105"/>
                </a:cubicBezTo>
                <a:cubicBezTo>
                  <a:pt x="42" y="105"/>
                  <a:pt x="42" y="106"/>
                  <a:pt x="43" y="106"/>
                </a:cubicBezTo>
                <a:cubicBezTo>
                  <a:pt x="44" y="106"/>
                  <a:pt x="45" y="105"/>
                  <a:pt x="45" y="105"/>
                </a:cubicBezTo>
                <a:cubicBezTo>
                  <a:pt x="45" y="105"/>
                  <a:pt x="47" y="104"/>
                  <a:pt x="47" y="104"/>
                </a:cubicBezTo>
                <a:cubicBezTo>
                  <a:pt x="47" y="104"/>
                  <a:pt x="48" y="103"/>
                  <a:pt x="49" y="103"/>
                </a:cubicBezTo>
                <a:cubicBezTo>
                  <a:pt x="50" y="103"/>
                  <a:pt x="51" y="104"/>
                  <a:pt x="52" y="104"/>
                </a:cubicBezTo>
                <a:cubicBezTo>
                  <a:pt x="53" y="104"/>
                  <a:pt x="56" y="104"/>
                  <a:pt x="56" y="104"/>
                </a:cubicBezTo>
                <a:cubicBezTo>
                  <a:pt x="56" y="102"/>
                  <a:pt x="56" y="102"/>
                  <a:pt x="56" y="102"/>
                </a:cubicBezTo>
                <a:cubicBezTo>
                  <a:pt x="56" y="102"/>
                  <a:pt x="56" y="101"/>
                  <a:pt x="57" y="101"/>
                </a:cubicBezTo>
                <a:cubicBezTo>
                  <a:pt x="58" y="101"/>
                  <a:pt x="59" y="101"/>
                  <a:pt x="59" y="101"/>
                </a:cubicBezTo>
                <a:cubicBezTo>
                  <a:pt x="59" y="101"/>
                  <a:pt x="58" y="100"/>
                  <a:pt x="59" y="100"/>
                </a:cubicBezTo>
                <a:cubicBezTo>
                  <a:pt x="59" y="100"/>
                  <a:pt x="61" y="100"/>
                  <a:pt x="62" y="101"/>
                </a:cubicBezTo>
                <a:cubicBezTo>
                  <a:pt x="62" y="101"/>
                  <a:pt x="64" y="100"/>
                  <a:pt x="64" y="101"/>
                </a:cubicBezTo>
                <a:cubicBezTo>
                  <a:pt x="64" y="101"/>
                  <a:pt x="65" y="102"/>
                  <a:pt x="65" y="102"/>
                </a:cubicBezTo>
                <a:cubicBezTo>
                  <a:pt x="65" y="102"/>
                  <a:pt x="66" y="104"/>
                  <a:pt x="66" y="103"/>
                </a:cubicBezTo>
                <a:cubicBezTo>
                  <a:pt x="67" y="103"/>
                  <a:pt x="67" y="103"/>
                  <a:pt x="68" y="103"/>
                </a:cubicBezTo>
                <a:cubicBezTo>
                  <a:pt x="68" y="104"/>
                  <a:pt x="70" y="104"/>
                  <a:pt x="71" y="104"/>
                </a:cubicBezTo>
                <a:cubicBezTo>
                  <a:pt x="71" y="103"/>
                  <a:pt x="71" y="103"/>
                  <a:pt x="71" y="103"/>
                </a:cubicBezTo>
                <a:cubicBezTo>
                  <a:pt x="71" y="102"/>
                  <a:pt x="70" y="101"/>
                  <a:pt x="72" y="101"/>
                </a:cubicBezTo>
                <a:cubicBezTo>
                  <a:pt x="73" y="101"/>
                  <a:pt x="73" y="100"/>
                  <a:pt x="74" y="100"/>
                </a:cubicBezTo>
                <a:cubicBezTo>
                  <a:pt x="75" y="100"/>
                  <a:pt x="76" y="100"/>
                  <a:pt x="76" y="100"/>
                </a:cubicBezTo>
                <a:cubicBezTo>
                  <a:pt x="76" y="100"/>
                  <a:pt x="76" y="100"/>
                  <a:pt x="77" y="99"/>
                </a:cubicBezTo>
                <a:cubicBezTo>
                  <a:pt x="78" y="98"/>
                  <a:pt x="78" y="97"/>
                  <a:pt x="78" y="97"/>
                </a:cubicBezTo>
                <a:cubicBezTo>
                  <a:pt x="78" y="96"/>
                  <a:pt x="78" y="95"/>
                  <a:pt x="78" y="95"/>
                </a:cubicBezTo>
                <a:cubicBezTo>
                  <a:pt x="79" y="94"/>
                  <a:pt x="79" y="94"/>
                  <a:pt x="79" y="94"/>
                </a:cubicBezTo>
                <a:cubicBezTo>
                  <a:pt x="80" y="93"/>
                  <a:pt x="80" y="93"/>
                  <a:pt x="80" y="93"/>
                </a:cubicBezTo>
                <a:cubicBezTo>
                  <a:pt x="80" y="93"/>
                  <a:pt x="80" y="93"/>
                  <a:pt x="81" y="91"/>
                </a:cubicBezTo>
                <a:cubicBezTo>
                  <a:pt x="81" y="90"/>
                  <a:pt x="81" y="90"/>
                  <a:pt x="81" y="90"/>
                </a:cubicBezTo>
                <a:cubicBezTo>
                  <a:pt x="82" y="88"/>
                  <a:pt x="82" y="88"/>
                  <a:pt x="82" y="88"/>
                </a:cubicBezTo>
                <a:cubicBezTo>
                  <a:pt x="81" y="85"/>
                  <a:pt x="81" y="85"/>
                  <a:pt x="81" y="85"/>
                </a:cubicBezTo>
                <a:cubicBezTo>
                  <a:pt x="80" y="84"/>
                  <a:pt x="80" y="84"/>
                  <a:pt x="80" y="84"/>
                </a:cubicBezTo>
                <a:cubicBezTo>
                  <a:pt x="81" y="83"/>
                  <a:pt x="81" y="83"/>
                  <a:pt x="81" y="83"/>
                </a:cubicBezTo>
                <a:cubicBezTo>
                  <a:pt x="81" y="83"/>
                  <a:pt x="82" y="82"/>
                  <a:pt x="83" y="82"/>
                </a:cubicBezTo>
                <a:cubicBezTo>
                  <a:pt x="84" y="82"/>
                  <a:pt x="84" y="82"/>
                  <a:pt x="84" y="81"/>
                </a:cubicBezTo>
                <a:cubicBezTo>
                  <a:pt x="85" y="81"/>
                  <a:pt x="87" y="79"/>
                  <a:pt x="87" y="79"/>
                </a:cubicBezTo>
                <a:cubicBezTo>
                  <a:pt x="87" y="79"/>
                  <a:pt x="87" y="79"/>
                  <a:pt x="88" y="79"/>
                </a:cubicBezTo>
                <a:cubicBezTo>
                  <a:pt x="88" y="78"/>
                  <a:pt x="88" y="77"/>
                  <a:pt x="88" y="77"/>
                </a:cubicBezTo>
                <a:cubicBezTo>
                  <a:pt x="88" y="77"/>
                  <a:pt x="88" y="76"/>
                  <a:pt x="89" y="76"/>
                </a:cubicBezTo>
                <a:cubicBezTo>
                  <a:pt x="90" y="75"/>
                  <a:pt x="94" y="74"/>
                  <a:pt x="94" y="74"/>
                </a:cubicBezTo>
                <a:cubicBezTo>
                  <a:pt x="94" y="74"/>
                  <a:pt x="93" y="76"/>
                  <a:pt x="93" y="77"/>
                </a:cubicBezTo>
                <a:cubicBezTo>
                  <a:pt x="93" y="78"/>
                  <a:pt x="94" y="80"/>
                  <a:pt x="94" y="80"/>
                </a:cubicBezTo>
                <a:cubicBezTo>
                  <a:pt x="94" y="80"/>
                  <a:pt x="93" y="82"/>
                  <a:pt x="93" y="82"/>
                </a:cubicBezTo>
                <a:cubicBezTo>
                  <a:pt x="93" y="83"/>
                  <a:pt x="93" y="84"/>
                  <a:pt x="93" y="84"/>
                </a:cubicBezTo>
                <a:cubicBezTo>
                  <a:pt x="94" y="85"/>
                  <a:pt x="94" y="85"/>
                  <a:pt x="94" y="85"/>
                </a:cubicBezTo>
                <a:cubicBezTo>
                  <a:pt x="94" y="85"/>
                  <a:pt x="94" y="86"/>
                  <a:pt x="94" y="86"/>
                </a:cubicBezTo>
                <a:cubicBezTo>
                  <a:pt x="95" y="86"/>
                  <a:pt x="96" y="88"/>
                  <a:pt x="96" y="88"/>
                </a:cubicBezTo>
                <a:cubicBezTo>
                  <a:pt x="97" y="88"/>
                  <a:pt x="97" y="88"/>
                  <a:pt x="97" y="88"/>
                </a:cubicBezTo>
                <a:cubicBezTo>
                  <a:pt x="97" y="88"/>
                  <a:pt x="98" y="89"/>
                  <a:pt x="98" y="90"/>
                </a:cubicBezTo>
                <a:cubicBezTo>
                  <a:pt x="98" y="90"/>
                  <a:pt x="99" y="91"/>
                  <a:pt x="100" y="92"/>
                </a:cubicBezTo>
                <a:cubicBezTo>
                  <a:pt x="100" y="92"/>
                  <a:pt x="101" y="92"/>
                  <a:pt x="101" y="92"/>
                </a:cubicBezTo>
                <a:cubicBezTo>
                  <a:pt x="102" y="92"/>
                  <a:pt x="103" y="92"/>
                  <a:pt x="103" y="92"/>
                </a:cubicBezTo>
                <a:cubicBezTo>
                  <a:pt x="103" y="93"/>
                  <a:pt x="105" y="93"/>
                  <a:pt x="106" y="93"/>
                </a:cubicBezTo>
                <a:cubicBezTo>
                  <a:pt x="106" y="94"/>
                  <a:pt x="108" y="93"/>
                  <a:pt x="108" y="93"/>
                </a:cubicBezTo>
                <a:cubicBezTo>
                  <a:pt x="109" y="94"/>
                  <a:pt x="109" y="94"/>
                  <a:pt x="109" y="94"/>
                </a:cubicBezTo>
                <a:cubicBezTo>
                  <a:pt x="110" y="94"/>
                  <a:pt x="110" y="94"/>
                  <a:pt x="110" y="94"/>
                </a:cubicBezTo>
                <a:cubicBezTo>
                  <a:pt x="110" y="94"/>
                  <a:pt x="111" y="94"/>
                  <a:pt x="111" y="95"/>
                </a:cubicBezTo>
                <a:cubicBezTo>
                  <a:pt x="110" y="96"/>
                  <a:pt x="110" y="96"/>
                  <a:pt x="110" y="96"/>
                </a:cubicBezTo>
                <a:cubicBezTo>
                  <a:pt x="110" y="96"/>
                  <a:pt x="110" y="96"/>
                  <a:pt x="110" y="96"/>
                </a:cubicBezTo>
                <a:cubicBezTo>
                  <a:pt x="109" y="97"/>
                  <a:pt x="108" y="99"/>
                  <a:pt x="108" y="99"/>
                </a:cubicBezTo>
                <a:cubicBezTo>
                  <a:pt x="111" y="101"/>
                  <a:pt x="111" y="101"/>
                  <a:pt x="111" y="101"/>
                </a:cubicBezTo>
                <a:cubicBezTo>
                  <a:pt x="111" y="101"/>
                  <a:pt x="112" y="101"/>
                  <a:pt x="112" y="102"/>
                </a:cubicBezTo>
                <a:cubicBezTo>
                  <a:pt x="113" y="103"/>
                  <a:pt x="113" y="104"/>
                  <a:pt x="113" y="104"/>
                </a:cubicBezTo>
                <a:cubicBezTo>
                  <a:pt x="113" y="104"/>
                  <a:pt x="113" y="104"/>
                  <a:pt x="113" y="104"/>
                </a:cubicBezTo>
                <a:cubicBezTo>
                  <a:pt x="113" y="105"/>
                  <a:pt x="113" y="107"/>
                  <a:pt x="113" y="107"/>
                </a:cubicBezTo>
                <a:cubicBezTo>
                  <a:pt x="113" y="107"/>
                  <a:pt x="111" y="108"/>
                  <a:pt x="113" y="108"/>
                </a:cubicBezTo>
                <a:cubicBezTo>
                  <a:pt x="115" y="108"/>
                  <a:pt x="115" y="108"/>
                  <a:pt x="115" y="108"/>
                </a:cubicBezTo>
                <a:cubicBezTo>
                  <a:pt x="116" y="108"/>
                  <a:pt x="117" y="109"/>
                  <a:pt x="117" y="109"/>
                </a:cubicBezTo>
                <a:cubicBezTo>
                  <a:pt x="118" y="108"/>
                  <a:pt x="118" y="108"/>
                  <a:pt x="118" y="108"/>
                </a:cubicBezTo>
                <a:cubicBezTo>
                  <a:pt x="118" y="108"/>
                  <a:pt x="117" y="106"/>
                  <a:pt x="119" y="105"/>
                </a:cubicBezTo>
                <a:cubicBezTo>
                  <a:pt x="120" y="104"/>
                  <a:pt x="120" y="104"/>
                  <a:pt x="120" y="104"/>
                </a:cubicBezTo>
                <a:cubicBezTo>
                  <a:pt x="120" y="104"/>
                  <a:pt x="117" y="103"/>
                  <a:pt x="117" y="102"/>
                </a:cubicBezTo>
                <a:cubicBezTo>
                  <a:pt x="117" y="102"/>
                  <a:pt x="116" y="102"/>
                  <a:pt x="117" y="101"/>
                </a:cubicBezTo>
                <a:cubicBezTo>
                  <a:pt x="117" y="100"/>
                  <a:pt x="116" y="100"/>
                  <a:pt x="117" y="99"/>
                </a:cubicBezTo>
                <a:cubicBezTo>
                  <a:pt x="117" y="99"/>
                  <a:pt x="118" y="99"/>
                  <a:pt x="118" y="98"/>
                </a:cubicBezTo>
                <a:cubicBezTo>
                  <a:pt x="118" y="98"/>
                  <a:pt x="117" y="96"/>
                  <a:pt x="117" y="96"/>
                </a:cubicBezTo>
                <a:cubicBezTo>
                  <a:pt x="119" y="95"/>
                  <a:pt x="119" y="95"/>
                  <a:pt x="119" y="95"/>
                </a:cubicBezTo>
                <a:cubicBezTo>
                  <a:pt x="119" y="95"/>
                  <a:pt x="119" y="94"/>
                  <a:pt x="119" y="94"/>
                </a:cubicBezTo>
                <a:cubicBezTo>
                  <a:pt x="119" y="93"/>
                  <a:pt x="119" y="91"/>
                  <a:pt x="119" y="91"/>
                </a:cubicBezTo>
                <a:cubicBezTo>
                  <a:pt x="120" y="91"/>
                  <a:pt x="121" y="89"/>
                  <a:pt x="121" y="89"/>
                </a:cubicBezTo>
                <a:cubicBezTo>
                  <a:pt x="121" y="89"/>
                  <a:pt x="123" y="89"/>
                  <a:pt x="123" y="89"/>
                </a:cubicBezTo>
                <a:cubicBezTo>
                  <a:pt x="123" y="88"/>
                  <a:pt x="124" y="87"/>
                  <a:pt x="124" y="87"/>
                </a:cubicBezTo>
                <a:cubicBezTo>
                  <a:pt x="124" y="87"/>
                  <a:pt x="124" y="87"/>
                  <a:pt x="125" y="86"/>
                </a:cubicBezTo>
                <a:cubicBezTo>
                  <a:pt x="125" y="85"/>
                  <a:pt x="125" y="84"/>
                  <a:pt x="125" y="84"/>
                </a:cubicBezTo>
                <a:cubicBezTo>
                  <a:pt x="125" y="83"/>
                  <a:pt x="126" y="82"/>
                  <a:pt x="126" y="82"/>
                </a:cubicBezTo>
                <a:cubicBezTo>
                  <a:pt x="126" y="81"/>
                  <a:pt x="126" y="81"/>
                  <a:pt x="126" y="81"/>
                </a:cubicBezTo>
                <a:cubicBezTo>
                  <a:pt x="126" y="81"/>
                  <a:pt x="126" y="80"/>
                  <a:pt x="126" y="80"/>
                </a:cubicBezTo>
                <a:cubicBezTo>
                  <a:pt x="126" y="79"/>
                  <a:pt x="126" y="78"/>
                  <a:pt x="126" y="78"/>
                </a:cubicBezTo>
                <a:cubicBezTo>
                  <a:pt x="126" y="76"/>
                  <a:pt x="126" y="76"/>
                  <a:pt x="126" y="76"/>
                </a:cubicBezTo>
                <a:cubicBezTo>
                  <a:pt x="125" y="74"/>
                  <a:pt x="125" y="74"/>
                  <a:pt x="125" y="74"/>
                </a:cubicBezTo>
                <a:cubicBezTo>
                  <a:pt x="125" y="73"/>
                  <a:pt x="125" y="73"/>
                  <a:pt x="125" y="73"/>
                </a:cubicBezTo>
                <a:cubicBezTo>
                  <a:pt x="127" y="71"/>
                  <a:pt x="127" y="71"/>
                  <a:pt x="127" y="71"/>
                </a:cubicBezTo>
                <a:cubicBezTo>
                  <a:pt x="127" y="71"/>
                  <a:pt x="128" y="70"/>
                  <a:pt x="128" y="71"/>
                </a:cubicBezTo>
                <a:cubicBezTo>
                  <a:pt x="129" y="71"/>
                  <a:pt x="130" y="72"/>
                  <a:pt x="130" y="72"/>
                </a:cubicBezTo>
                <a:cubicBezTo>
                  <a:pt x="131" y="72"/>
                  <a:pt x="131" y="72"/>
                  <a:pt x="131" y="72"/>
                </a:cubicBezTo>
                <a:cubicBezTo>
                  <a:pt x="133" y="71"/>
                  <a:pt x="133" y="71"/>
                  <a:pt x="133" y="71"/>
                </a:cubicBezTo>
                <a:cubicBezTo>
                  <a:pt x="133" y="71"/>
                  <a:pt x="134" y="71"/>
                  <a:pt x="134" y="72"/>
                </a:cubicBezTo>
                <a:cubicBezTo>
                  <a:pt x="133" y="72"/>
                  <a:pt x="132" y="73"/>
                  <a:pt x="133" y="74"/>
                </a:cubicBezTo>
                <a:cubicBezTo>
                  <a:pt x="133" y="74"/>
                  <a:pt x="134" y="75"/>
                  <a:pt x="134" y="76"/>
                </a:cubicBezTo>
                <a:cubicBezTo>
                  <a:pt x="134" y="77"/>
                  <a:pt x="134" y="77"/>
                  <a:pt x="134" y="79"/>
                </a:cubicBezTo>
                <a:cubicBezTo>
                  <a:pt x="134" y="80"/>
                  <a:pt x="136" y="80"/>
                  <a:pt x="136" y="81"/>
                </a:cubicBezTo>
                <a:cubicBezTo>
                  <a:pt x="137" y="81"/>
                  <a:pt x="135" y="82"/>
                  <a:pt x="138" y="82"/>
                </a:cubicBezTo>
                <a:cubicBezTo>
                  <a:pt x="140" y="82"/>
                  <a:pt x="142" y="83"/>
                  <a:pt x="142" y="82"/>
                </a:cubicBezTo>
                <a:cubicBezTo>
                  <a:pt x="143" y="82"/>
                  <a:pt x="143" y="82"/>
                  <a:pt x="143" y="81"/>
                </a:cubicBezTo>
                <a:cubicBezTo>
                  <a:pt x="142" y="80"/>
                  <a:pt x="143" y="79"/>
                  <a:pt x="143" y="79"/>
                </a:cubicBezTo>
                <a:cubicBezTo>
                  <a:pt x="143" y="79"/>
                  <a:pt x="144" y="79"/>
                  <a:pt x="144" y="79"/>
                </a:cubicBezTo>
                <a:cubicBezTo>
                  <a:pt x="145" y="79"/>
                  <a:pt x="145" y="80"/>
                  <a:pt x="146" y="79"/>
                </a:cubicBezTo>
                <a:cubicBezTo>
                  <a:pt x="146" y="79"/>
                  <a:pt x="147" y="78"/>
                  <a:pt x="147" y="78"/>
                </a:cubicBezTo>
                <a:cubicBezTo>
                  <a:pt x="149" y="78"/>
                  <a:pt x="149" y="78"/>
                  <a:pt x="149" y="78"/>
                </a:cubicBezTo>
                <a:cubicBezTo>
                  <a:pt x="149" y="78"/>
                  <a:pt x="148" y="77"/>
                  <a:pt x="150" y="77"/>
                </a:cubicBezTo>
                <a:cubicBezTo>
                  <a:pt x="151" y="77"/>
                  <a:pt x="153" y="77"/>
                  <a:pt x="153" y="77"/>
                </a:cubicBezTo>
                <a:cubicBezTo>
                  <a:pt x="153" y="77"/>
                  <a:pt x="153" y="78"/>
                  <a:pt x="153" y="79"/>
                </a:cubicBezTo>
                <a:cubicBezTo>
                  <a:pt x="154" y="80"/>
                  <a:pt x="154" y="80"/>
                  <a:pt x="154" y="80"/>
                </a:cubicBezTo>
                <a:cubicBezTo>
                  <a:pt x="154" y="80"/>
                  <a:pt x="153" y="80"/>
                  <a:pt x="154" y="82"/>
                </a:cubicBezTo>
                <a:cubicBezTo>
                  <a:pt x="155" y="83"/>
                  <a:pt x="156" y="83"/>
                  <a:pt x="156" y="84"/>
                </a:cubicBezTo>
                <a:cubicBezTo>
                  <a:pt x="157" y="84"/>
                  <a:pt x="156" y="86"/>
                  <a:pt x="156" y="86"/>
                </a:cubicBezTo>
                <a:cubicBezTo>
                  <a:pt x="156" y="86"/>
                  <a:pt x="158" y="86"/>
                  <a:pt x="158" y="86"/>
                </a:cubicBezTo>
                <a:cubicBezTo>
                  <a:pt x="158" y="85"/>
                  <a:pt x="158" y="85"/>
                  <a:pt x="159" y="85"/>
                </a:cubicBezTo>
                <a:cubicBezTo>
                  <a:pt x="159" y="85"/>
                  <a:pt x="159" y="85"/>
                  <a:pt x="159" y="85"/>
                </a:cubicBezTo>
                <a:cubicBezTo>
                  <a:pt x="159" y="85"/>
                  <a:pt x="160" y="84"/>
                  <a:pt x="160" y="83"/>
                </a:cubicBezTo>
                <a:cubicBezTo>
                  <a:pt x="160" y="83"/>
                  <a:pt x="160" y="80"/>
                  <a:pt x="159" y="80"/>
                </a:cubicBezTo>
                <a:cubicBezTo>
                  <a:pt x="159" y="80"/>
                  <a:pt x="158" y="80"/>
                  <a:pt x="158" y="79"/>
                </a:cubicBezTo>
                <a:cubicBezTo>
                  <a:pt x="157" y="78"/>
                  <a:pt x="157" y="78"/>
                  <a:pt x="158" y="78"/>
                </a:cubicBezTo>
                <a:cubicBezTo>
                  <a:pt x="158" y="78"/>
                  <a:pt x="159" y="77"/>
                  <a:pt x="159" y="77"/>
                </a:cubicBezTo>
                <a:cubicBezTo>
                  <a:pt x="159" y="77"/>
                  <a:pt x="160" y="76"/>
                  <a:pt x="159" y="76"/>
                </a:cubicBezTo>
                <a:cubicBezTo>
                  <a:pt x="159" y="75"/>
                  <a:pt x="158" y="74"/>
                  <a:pt x="158" y="74"/>
                </a:cubicBezTo>
                <a:cubicBezTo>
                  <a:pt x="158" y="74"/>
                  <a:pt x="157" y="75"/>
                  <a:pt x="156" y="74"/>
                </a:cubicBezTo>
                <a:cubicBezTo>
                  <a:pt x="156" y="74"/>
                  <a:pt x="156" y="74"/>
                  <a:pt x="156" y="73"/>
                </a:cubicBezTo>
                <a:cubicBezTo>
                  <a:pt x="156" y="73"/>
                  <a:pt x="156" y="71"/>
                  <a:pt x="156" y="71"/>
                </a:cubicBezTo>
                <a:cubicBezTo>
                  <a:pt x="155" y="71"/>
                  <a:pt x="155" y="71"/>
                  <a:pt x="155" y="71"/>
                </a:cubicBezTo>
                <a:cubicBezTo>
                  <a:pt x="156" y="69"/>
                  <a:pt x="156" y="69"/>
                  <a:pt x="156" y="69"/>
                </a:cubicBezTo>
                <a:cubicBezTo>
                  <a:pt x="156" y="68"/>
                  <a:pt x="156" y="68"/>
                  <a:pt x="156" y="68"/>
                </a:cubicBezTo>
                <a:cubicBezTo>
                  <a:pt x="156" y="68"/>
                  <a:pt x="156" y="67"/>
                  <a:pt x="157" y="67"/>
                </a:cubicBezTo>
                <a:cubicBezTo>
                  <a:pt x="157" y="66"/>
                  <a:pt x="157" y="66"/>
                  <a:pt x="157" y="65"/>
                </a:cubicBezTo>
                <a:cubicBezTo>
                  <a:pt x="158" y="65"/>
                  <a:pt x="158" y="64"/>
                  <a:pt x="158" y="64"/>
                </a:cubicBezTo>
                <a:cubicBezTo>
                  <a:pt x="159" y="64"/>
                  <a:pt x="160" y="64"/>
                  <a:pt x="161" y="64"/>
                </a:cubicBezTo>
                <a:cubicBezTo>
                  <a:pt x="161" y="64"/>
                  <a:pt x="161" y="63"/>
                  <a:pt x="162" y="63"/>
                </a:cubicBezTo>
                <a:cubicBezTo>
                  <a:pt x="162" y="63"/>
                  <a:pt x="163" y="64"/>
                  <a:pt x="163" y="64"/>
                </a:cubicBezTo>
                <a:cubicBezTo>
                  <a:pt x="163" y="64"/>
                  <a:pt x="163" y="64"/>
                  <a:pt x="163" y="65"/>
                </a:cubicBezTo>
                <a:cubicBezTo>
                  <a:pt x="163" y="65"/>
                  <a:pt x="166" y="67"/>
                  <a:pt x="166" y="67"/>
                </a:cubicBezTo>
                <a:cubicBezTo>
                  <a:pt x="166" y="67"/>
                  <a:pt x="166" y="67"/>
                  <a:pt x="167" y="67"/>
                </a:cubicBezTo>
                <a:cubicBezTo>
                  <a:pt x="167" y="67"/>
                  <a:pt x="166" y="67"/>
                  <a:pt x="167" y="67"/>
                </a:cubicBezTo>
                <a:cubicBezTo>
                  <a:pt x="167" y="68"/>
                  <a:pt x="170" y="67"/>
                  <a:pt x="170" y="67"/>
                </a:cubicBezTo>
                <a:cubicBezTo>
                  <a:pt x="171" y="67"/>
                  <a:pt x="171" y="67"/>
                  <a:pt x="171" y="67"/>
                </a:cubicBezTo>
                <a:cubicBezTo>
                  <a:pt x="171" y="67"/>
                  <a:pt x="171" y="67"/>
                  <a:pt x="171" y="66"/>
                </a:cubicBezTo>
                <a:cubicBezTo>
                  <a:pt x="172" y="66"/>
                  <a:pt x="172" y="65"/>
                  <a:pt x="172" y="64"/>
                </a:cubicBezTo>
                <a:cubicBezTo>
                  <a:pt x="172" y="64"/>
                  <a:pt x="173" y="64"/>
                  <a:pt x="172" y="63"/>
                </a:cubicBezTo>
                <a:cubicBezTo>
                  <a:pt x="170" y="62"/>
                  <a:pt x="169" y="62"/>
                  <a:pt x="169" y="62"/>
                </a:cubicBezTo>
                <a:cubicBezTo>
                  <a:pt x="169" y="62"/>
                  <a:pt x="167" y="60"/>
                  <a:pt x="168" y="60"/>
                </a:cubicBezTo>
                <a:cubicBezTo>
                  <a:pt x="169" y="59"/>
                  <a:pt x="170" y="58"/>
                  <a:pt x="170" y="58"/>
                </a:cubicBezTo>
                <a:cubicBezTo>
                  <a:pt x="169" y="56"/>
                  <a:pt x="169" y="56"/>
                  <a:pt x="169" y="56"/>
                </a:cubicBezTo>
                <a:cubicBezTo>
                  <a:pt x="170" y="55"/>
                  <a:pt x="170" y="55"/>
                  <a:pt x="170" y="55"/>
                </a:cubicBezTo>
                <a:cubicBezTo>
                  <a:pt x="169" y="53"/>
                  <a:pt x="169" y="53"/>
                  <a:pt x="169" y="53"/>
                </a:cubicBezTo>
                <a:cubicBezTo>
                  <a:pt x="169" y="53"/>
                  <a:pt x="170" y="52"/>
                  <a:pt x="170" y="52"/>
                </a:cubicBezTo>
                <a:cubicBezTo>
                  <a:pt x="170" y="51"/>
                  <a:pt x="171" y="48"/>
                  <a:pt x="171" y="48"/>
                </a:cubicBezTo>
                <a:cubicBezTo>
                  <a:pt x="171" y="48"/>
                  <a:pt x="171" y="47"/>
                  <a:pt x="171" y="46"/>
                </a:cubicBezTo>
                <a:cubicBezTo>
                  <a:pt x="171" y="46"/>
                  <a:pt x="170" y="45"/>
                  <a:pt x="170" y="45"/>
                </a:cubicBezTo>
                <a:cubicBezTo>
                  <a:pt x="169" y="44"/>
                  <a:pt x="169" y="44"/>
                  <a:pt x="169" y="44"/>
                </a:cubicBezTo>
                <a:cubicBezTo>
                  <a:pt x="169" y="44"/>
                  <a:pt x="168" y="42"/>
                  <a:pt x="168" y="42"/>
                </a:cubicBezTo>
                <a:cubicBezTo>
                  <a:pt x="167" y="43"/>
                  <a:pt x="166" y="43"/>
                  <a:pt x="166" y="43"/>
                </a:cubicBezTo>
                <a:cubicBezTo>
                  <a:pt x="166" y="43"/>
                  <a:pt x="166" y="45"/>
                  <a:pt x="166" y="45"/>
                </a:cubicBezTo>
                <a:cubicBezTo>
                  <a:pt x="165" y="46"/>
                  <a:pt x="164" y="46"/>
                  <a:pt x="164" y="46"/>
                </a:cubicBezTo>
                <a:cubicBezTo>
                  <a:pt x="164" y="46"/>
                  <a:pt x="164" y="46"/>
                  <a:pt x="164" y="46"/>
                </a:cubicBezTo>
                <a:cubicBezTo>
                  <a:pt x="163" y="46"/>
                  <a:pt x="163" y="46"/>
                  <a:pt x="163" y="46"/>
                </a:cubicBezTo>
                <a:cubicBezTo>
                  <a:pt x="162" y="48"/>
                  <a:pt x="162" y="48"/>
                  <a:pt x="162" y="48"/>
                </a:cubicBezTo>
                <a:cubicBezTo>
                  <a:pt x="161" y="49"/>
                  <a:pt x="161" y="49"/>
                  <a:pt x="161" y="49"/>
                </a:cubicBezTo>
                <a:cubicBezTo>
                  <a:pt x="161" y="49"/>
                  <a:pt x="159" y="50"/>
                  <a:pt x="158" y="50"/>
                </a:cubicBezTo>
                <a:cubicBezTo>
                  <a:pt x="158" y="50"/>
                  <a:pt x="156" y="50"/>
                  <a:pt x="156" y="50"/>
                </a:cubicBezTo>
                <a:cubicBezTo>
                  <a:pt x="155" y="49"/>
                  <a:pt x="155" y="49"/>
                  <a:pt x="155" y="49"/>
                </a:cubicBezTo>
                <a:cubicBezTo>
                  <a:pt x="152" y="48"/>
                  <a:pt x="152" y="48"/>
                  <a:pt x="152" y="48"/>
                </a:cubicBezTo>
                <a:cubicBezTo>
                  <a:pt x="152" y="48"/>
                  <a:pt x="152" y="48"/>
                  <a:pt x="152" y="48"/>
                </a:cubicBezTo>
                <a:cubicBezTo>
                  <a:pt x="150" y="47"/>
                  <a:pt x="150" y="47"/>
                  <a:pt x="150" y="47"/>
                </a:cubicBezTo>
                <a:cubicBezTo>
                  <a:pt x="149" y="46"/>
                  <a:pt x="149" y="46"/>
                  <a:pt x="149" y="46"/>
                </a:cubicBezTo>
                <a:cubicBezTo>
                  <a:pt x="149" y="44"/>
                  <a:pt x="149" y="44"/>
                  <a:pt x="149" y="44"/>
                </a:cubicBezTo>
                <a:cubicBezTo>
                  <a:pt x="147" y="42"/>
                  <a:pt x="147" y="42"/>
                  <a:pt x="147" y="42"/>
                </a:cubicBezTo>
                <a:cubicBezTo>
                  <a:pt x="143" y="41"/>
                  <a:pt x="143" y="41"/>
                  <a:pt x="143" y="41"/>
                </a:cubicBezTo>
                <a:cubicBezTo>
                  <a:pt x="140" y="40"/>
                  <a:pt x="140" y="40"/>
                  <a:pt x="140" y="40"/>
                </a:cubicBezTo>
                <a:cubicBezTo>
                  <a:pt x="138" y="40"/>
                  <a:pt x="138" y="40"/>
                  <a:pt x="138" y="40"/>
                </a:cubicBezTo>
                <a:cubicBezTo>
                  <a:pt x="138" y="40"/>
                  <a:pt x="134" y="40"/>
                  <a:pt x="134" y="40"/>
                </a:cubicBezTo>
                <a:cubicBezTo>
                  <a:pt x="134" y="40"/>
                  <a:pt x="133" y="40"/>
                  <a:pt x="133" y="40"/>
                </a:cubicBezTo>
                <a:cubicBezTo>
                  <a:pt x="133" y="40"/>
                  <a:pt x="133" y="40"/>
                  <a:pt x="133" y="40"/>
                </a:cubicBezTo>
                <a:cubicBezTo>
                  <a:pt x="133" y="40"/>
                  <a:pt x="133" y="40"/>
                  <a:pt x="133" y="40"/>
                </a:cubicBezTo>
                <a:cubicBezTo>
                  <a:pt x="133" y="40"/>
                  <a:pt x="133" y="40"/>
                  <a:pt x="133" y="40"/>
                </a:cubicBezTo>
                <a:cubicBezTo>
                  <a:pt x="133" y="40"/>
                  <a:pt x="133" y="40"/>
                  <a:pt x="133" y="40"/>
                </a:cubicBezTo>
                <a:cubicBezTo>
                  <a:pt x="133" y="40"/>
                  <a:pt x="133" y="40"/>
                  <a:pt x="133" y="40"/>
                </a:cubicBezTo>
                <a:cubicBezTo>
                  <a:pt x="132" y="40"/>
                  <a:pt x="132" y="40"/>
                  <a:pt x="132" y="40"/>
                </a:cubicBezTo>
                <a:cubicBezTo>
                  <a:pt x="133" y="38"/>
                  <a:pt x="133" y="38"/>
                  <a:pt x="133" y="38"/>
                </a:cubicBezTo>
                <a:cubicBezTo>
                  <a:pt x="134" y="38"/>
                  <a:pt x="134" y="38"/>
                  <a:pt x="134" y="38"/>
                </a:cubicBezTo>
                <a:cubicBezTo>
                  <a:pt x="134" y="37"/>
                  <a:pt x="134" y="37"/>
                  <a:pt x="134" y="37"/>
                </a:cubicBezTo>
                <a:cubicBezTo>
                  <a:pt x="134" y="37"/>
                  <a:pt x="133" y="36"/>
                  <a:pt x="133" y="36"/>
                </a:cubicBezTo>
                <a:cubicBezTo>
                  <a:pt x="133" y="36"/>
                  <a:pt x="133" y="35"/>
                  <a:pt x="133" y="35"/>
                </a:cubicBezTo>
                <a:cubicBezTo>
                  <a:pt x="133" y="35"/>
                  <a:pt x="133" y="35"/>
                  <a:pt x="133" y="35"/>
                </a:cubicBezTo>
                <a:cubicBezTo>
                  <a:pt x="133" y="35"/>
                  <a:pt x="133" y="34"/>
                  <a:pt x="133" y="34"/>
                </a:cubicBezTo>
                <a:cubicBezTo>
                  <a:pt x="133" y="34"/>
                  <a:pt x="133" y="34"/>
                  <a:pt x="133" y="34"/>
                </a:cubicBezTo>
                <a:cubicBezTo>
                  <a:pt x="133" y="33"/>
                  <a:pt x="133" y="33"/>
                  <a:pt x="133" y="33"/>
                </a:cubicBezTo>
                <a:cubicBezTo>
                  <a:pt x="134" y="30"/>
                  <a:pt x="134" y="30"/>
                  <a:pt x="134" y="30"/>
                </a:cubicBezTo>
                <a:cubicBezTo>
                  <a:pt x="136" y="28"/>
                  <a:pt x="136" y="28"/>
                  <a:pt x="136" y="28"/>
                </a:cubicBezTo>
                <a:cubicBezTo>
                  <a:pt x="136" y="28"/>
                  <a:pt x="136" y="26"/>
                  <a:pt x="137" y="26"/>
                </a:cubicBezTo>
                <a:cubicBezTo>
                  <a:pt x="137" y="25"/>
                  <a:pt x="137" y="24"/>
                  <a:pt x="137" y="24"/>
                </a:cubicBezTo>
                <a:cubicBezTo>
                  <a:pt x="139" y="23"/>
                  <a:pt x="139" y="23"/>
                  <a:pt x="139" y="23"/>
                </a:cubicBezTo>
                <a:cubicBezTo>
                  <a:pt x="139" y="23"/>
                  <a:pt x="140" y="22"/>
                  <a:pt x="140" y="22"/>
                </a:cubicBezTo>
                <a:cubicBezTo>
                  <a:pt x="140" y="21"/>
                  <a:pt x="139" y="20"/>
                  <a:pt x="139" y="20"/>
                </a:cubicBezTo>
                <a:cubicBezTo>
                  <a:pt x="139" y="19"/>
                  <a:pt x="140" y="18"/>
                  <a:pt x="140" y="18"/>
                </a:cubicBezTo>
                <a:cubicBezTo>
                  <a:pt x="139" y="18"/>
                  <a:pt x="139" y="17"/>
                  <a:pt x="138" y="17"/>
                </a:cubicBezTo>
                <a:cubicBezTo>
                  <a:pt x="138" y="17"/>
                  <a:pt x="137" y="17"/>
                  <a:pt x="137" y="16"/>
                </a:cubicBezTo>
                <a:cubicBezTo>
                  <a:pt x="137" y="16"/>
                  <a:pt x="136" y="15"/>
                  <a:pt x="136" y="15"/>
                </a:cubicBezTo>
                <a:cubicBezTo>
                  <a:pt x="136" y="15"/>
                  <a:pt x="136" y="13"/>
                  <a:pt x="135" y="13"/>
                </a:cubicBezTo>
                <a:cubicBezTo>
                  <a:pt x="135" y="13"/>
                  <a:pt x="134" y="13"/>
                  <a:pt x="133" y="12"/>
                </a:cubicBezTo>
                <a:cubicBezTo>
                  <a:pt x="132" y="12"/>
                  <a:pt x="131" y="11"/>
                  <a:pt x="131" y="11"/>
                </a:cubicBezTo>
                <a:cubicBezTo>
                  <a:pt x="130" y="11"/>
                  <a:pt x="128" y="9"/>
                  <a:pt x="128" y="9"/>
                </a:cubicBezTo>
                <a:cubicBezTo>
                  <a:pt x="128" y="9"/>
                  <a:pt x="128" y="9"/>
                  <a:pt x="127" y="9"/>
                </a:cubicBezTo>
                <a:cubicBezTo>
                  <a:pt x="127" y="9"/>
                  <a:pt x="126" y="8"/>
                  <a:pt x="126" y="8"/>
                </a:cubicBezTo>
                <a:cubicBezTo>
                  <a:pt x="125" y="8"/>
                  <a:pt x="125" y="8"/>
                  <a:pt x="125" y="8"/>
                </a:cubicBezTo>
                <a:cubicBezTo>
                  <a:pt x="125" y="8"/>
                  <a:pt x="125" y="8"/>
                  <a:pt x="125" y="8"/>
                </a:cubicBezTo>
                <a:cubicBezTo>
                  <a:pt x="124" y="8"/>
                  <a:pt x="124" y="8"/>
                  <a:pt x="123" y="7"/>
                </a:cubicBezTo>
                <a:cubicBezTo>
                  <a:pt x="121" y="7"/>
                  <a:pt x="122" y="7"/>
                  <a:pt x="120" y="7"/>
                </a:cubicBezTo>
                <a:cubicBezTo>
                  <a:pt x="119" y="7"/>
                  <a:pt x="118" y="7"/>
                  <a:pt x="118" y="7"/>
                </a:cubicBezTo>
                <a:cubicBezTo>
                  <a:pt x="118" y="7"/>
                  <a:pt x="117" y="6"/>
                  <a:pt x="115" y="6"/>
                </a:cubicBezTo>
                <a:cubicBezTo>
                  <a:pt x="114" y="7"/>
                  <a:pt x="112" y="8"/>
                  <a:pt x="111" y="8"/>
                </a:cubicBezTo>
                <a:cubicBezTo>
                  <a:pt x="111" y="8"/>
                  <a:pt x="110" y="7"/>
                  <a:pt x="110" y="7"/>
                </a:cubicBezTo>
                <a:cubicBezTo>
                  <a:pt x="110" y="7"/>
                  <a:pt x="110" y="6"/>
                  <a:pt x="110" y="6"/>
                </a:cubicBezTo>
                <a:cubicBezTo>
                  <a:pt x="110" y="6"/>
                  <a:pt x="109" y="5"/>
                  <a:pt x="108" y="4"/>
                </a:cubicBezTo>
                <a:cubicBezTo>
                  <a:pt x="108" y="4"/>
                  <a:pt x="107" y="4"/>
                  <a:pt x="107" y="4"/>
                </a:cubicBezTo>
                <a:cubicBezTo>
                  <a:pt x="107" y="4"/>
                  <a:pt x="107" y="4"/>
                  <a:pt x="107" y="5"/>
                </a:cubicBezTo>
                <a:cubicBezTo>
                  <a:pt x="107" y="6"/>
                  <a:pt x="109" y="6"/>
                  <a:pt x="107" y="6"/>
                </a:cubicBezTo>
                <a:cubicBezTo>
                  <a:pt x="106" y="5"/>
                  <a:pt x="105" y="5"/>
                  <a:pt x="105" y="5"/>
                </a:cubicBezTo>
                <a:cubicBezTo>
                  <a:pt x="102" y="6"/>
                  <a:pt x="102" y="6"/>
                  <a:pt x="102" y="6"/>
                </a:cubicBezTo>
                <a:cubicBezTo>
                  <a:pt x="103" y="5"/>
                  <a:pt x="103" y="5"/>
                  <a:pt x="103" y="5"/>
                </a:cubicBezTo>
                <a:cubicBezTo>
                  <a:pt x="103" y="5"/>
                  <a:pt x="104" y="5"/>
                  <a:pt x="104" y="5"/>
                </a:cubicBezTo>
                <a:cubicBezTo>
                  <a:pt x="104" y="4"/>
                  <a:pt x="104" y="4"/>
                  <a:pt x="104" y="4"/>
                </a:cubicBezTo>
                <a:cubicBezTo>
                  <a:pt x="104" y="4"/>
                  <a:pt x="104" y="3"/>
                  <a:pt x="104" y="3"/>
                </a:cubicBezTo>
                <a:cubicBezTo>
                  <a:pt x="105" y="3"/>
                  <a:pt x="106" y="2"/>
                  <a:pt x="105" y="2"/>
                </a:cubicBezTo>
                <a:cubicBezTo>
                  <a:pt x="104" y="2"/>
                  <a:pt x="103" y="2"/>
                  <a:pt x="103" y="2"/>
                </a:cubicBezTo>
                <a:cubicBezTo>
                  <a:pt x="103" y="1"/>
                  <a:pt x="103" y="1"/>
                  <a:pt x="103" y="1"/>
                </a:cubicBezTo>
                <a:cubicBezTo>
                  <a:pt x="103" y="1"/>
                  <a:pt x="102" y="0"/>
                  <a:pt x="102" y="0"/>
                </a:cubicBezTo>
                <a:cubicBezTo>
                  <a:pt x="102" y="1"/>
                  <a:pt x="102" y="2"/>
                  <a:pt x="102" y="2"/>
                </a:cubicBezTo>
                <a:cubicBezTo>
                  <a:pt x="101" y="2"/>
                  <a:pt x="101" y="2"/>
                  <a:pt x="101" y="1"/>
                </a:cubicBezTo>
                <a:cubicBezTo>
                  <a:pt x="101" y="0"/>
                  <a:pt x="101" y="0"/>
                  <a:pt x="101" y="0"/>
                </a:cubicBezTo>
                <a:cubicBezTo>
                  <a:pt x="100" y="0"/>
                  <a:pt x="99" y="0"/>
                  <a:pt x="99" y="0"/>
                </a:cubicBezTo>
                <a:cubicBezTo>
                  <a:pt x="99" y="0"/>
                  <a:pt x="100" y="1"/>
                  <a:pt x="98" y="1"/>
                </a:cubicBezTo>
                <a:cubicBezTo>
                  <a:pt x="97" y="1"/>
                  <a:pt x="96" y="2"/>
                  <a:pt x="95" y="2"/>
                </a:cubicBezTo>
                <a:cubicBezTo>
                  <a:pt x="94" y="3"/>
                  <a:pt x="94" y="4"/>
                  <a:pt x="94" y="4"/>
                </a:cubicBezTo>
                <a:cubicBezTo>
                  <a:pt x="94" y="5"/>
                  <a:pt x="92" y="5"/>
                  <a:pt x="92" y="6"/>
                </a:cubicBezTo>
                <a:cubicBezTo>
                  <a:pt x="93" y="6"/>
                  <a:pt x="92" y="6"/>
                  <a:pt x="94" y="7"/>
                </a:cubicBezTo>
                <a:cubicBezTo>
                  <a:pt x="95" y="7"/>
                  <a:pt x="95" y="7"/>
                  <a:pt x="96" y="7"/>
                </a:cubicBezTo>
                <a:cubicBezTo>
                  <a:pt x="97" y="8"/>
                  <a:pt x="98" y="7"/>
                  <a:pt x="98" y="7"/>
                </a:cubicBezTo>
                <a:cubicBezTo>
                  <a:pt x="98" y="7"/>
                  <a:pt x="98" y="7"/>
                  <a:pt x="99" y="8"/>
                </a:cubicBezTo>
                <a:cubicBezTo>
                  <a:pt x="99" y="8"/>
                  <a:pt x="100" y="7"/>
                  <a:pt x="100" y="8"/>
                </a:cubicBezTo>
                <a:cubicBezTo>
                  <a:pt x="100" y="9"/>
                  <a:pt x="101" y="10"/>
                  <a:pt x="100" y="10"/>
                </a:cubicBezTo>
                <a:cubicBezTo>
                  <a:pt x="99" y="10"/>
                  <a:pt x="98" y="11"/>
                  <a:pt x="98" y="10"/>
                </a:cubicBezTo>
                <a:cubicBezTo>
                  <a:pt x="98" y="10"/>
                  <a:pt x="98" y="9"/>
                  <a:pt x="97" y="9"/>
                </a:cubicBezTo>
                <a:cubicBezTo>
                  <a:pt x="97" y="9"/>
                  <a:pt x="96" y="9"/>
                  <a:pt x="96" y="9"/>
                </a:cubicBezTo>
                <a:cubicBezTo>
                  <a:pt x="95" y="11"/>
                  <a:pt x="95" y="11"/>
                  <a:pt x="95" y="11"/>
                </a:cubicBezTo>
                <a:cubicBezTo>
                  <a:pt x="95" y="11"/>
                  <a:pt x="95" y="12"/>
                  <a:pt x="94" y="12"/>
                </a:cubicBezTo>
                <a:cubicBezTo>
                  <a:pt x="93" y="12"/>
                  <a:pt x="94" y="12"/>
                  <a:pt x="92" y="12"/>
                </a:cubicBezTo>
                <a:cubicBezTo>
                  <a:pt x="90" y="12"/>
                  <a:pt x="90" y="11"/>
                  <a:pt x="89" y="11"/>
                </a:cubicBezTo>
                <a:cubicBezTo>
                  <a:pt x="89" y="11"/>
                  <a:pt x="89" y="11"/>
                  <a:pt x="88" y="11"/>
                </a:cubicBezTo>
                <a:cubicBezTo>
                  <a:pt x="88" y="11"/>
                  <a:pt x="86" y="9"/>
                  <a:pt x="85" y="11"/>
                </a:cubicBezTo>
                <a:cubicBezTo>
                  <a:pt x="84" y="12"/>
                  <a:pt x="83" y="13"/>
                  <a:pt x="83" y="13"/>
                </a:cubicBezTo>
                <a:cubicBezTo>
                  <a:pt x="80" y="13"/>
                  <a:pt x="80" y="13"/>
                  <a:pt x="80" y="13"/>
                </a:cubicBezTo>
                <a:cubicBezTo>
                  <a:pt x="80" y="13"/>
                  <a:pt x="79" y="13"/>
                  <a:pt x="78" y="13"/>
                </a:cubicBezTo>
                <a:cubicBezTo>
                  <a:pt x="77" y="13"/>
                  <a:pt x="76" y="13"/>
                  <a:pt x="76" y="13"/>
                </a:cubicBezTo>
                <a:cubicBezTo>
                  <a:pt x="75" y="14"/>
                  <a:pt x="74" y="11"/>
                  <a:pt x="74" y="11"/>
                </a:cubicBezTo>
                <a:cubicBezTo>
                  <a:pt x="74" y="11"/>
                  <a:pt x="75" y="9"/>
                  <a:pt x="72" y="11"/>
                </a:cubicBezTo>
                <a:cubicBezTo>
                  <a:pt x="69" y="13"/>
                  <a:pt x="68" y="13"/>
                  <a:pt x="68" y="13"/>
                </a:cubicBezTo>
                <a:cubicBezTo>
                  <a:pt x="67" y="13"/>
                  <a:pt x="66" y="14"/>
                  <a:pt x="66" y="14"/>
                </a:cubicBezTo>
                <a:cubicBezTo>
                  <a:pt x="65" y="13"/>
                  <a:pt x="65" y="13"/>
                  <a:pt x="65" y="13"/>
                </a:cubicBezTo>
                <a:cubicBezTo>
                  <a:pt x="65" y="13"/>
                  <a:pt x="65" y="13"/>
                  <a:pt x="65" y="13"/>
                </a:cubicBezTo>
                <a:cubicBezTo>
                  <a:pt x="65" y="13"/>
                  <a:pt x="65" y="13"/>
                  <a:pt x="65" y="13"/>
                </a:cubicBezTo>
                <a:cubicBezTo>
                  <a:pt x="66" y="13"/>
                  <a:pt x="66" y="12"/>
                  <a:pt x="66" y="12"/>
                </a:cubicBezTo>
                <a:cubicBezTo>
                  <a:pt x="65" y="11"/>
                  <a:pt x="65" y="11"/>
                  <a:pt x="65" y="11"/>
                </a:cubicBezTo>
                <a:cubicBezTo>
                  <a:pt x="62" y="12"/>
                  <a:pt x="62" y="12"/>
                  <a:pt x="62" y="12"/>
                </a:cubicBezTo>
                <a:cubicBezTo>
                  <a:pt x="62" y="12"/>
                  <a:pt x="63" y="12"/>
                  <a:pt x="62" y="12"/>
                </a:cubicBezTo>
                <a:cubicBezTo>
                  <a:pt x="62" y="12"/>
                  <a:pt x="60" y="12"/>
                  <a:pt x="60" y="12"/>
                </a:cubicBezTo>
                <a:cubicBezTo>
                  <a:pt x="60" y="14"/>
                  <a:pt x="60" y="14"/>
                  <a:pt x="60" y="14"/>
                </a:cubicBezTo>
                <a:cubicBezTo>
                  <a:pt x="60" y="14"/>
                  <a:pt x="59" y="14"/>
                  <a:pt x="59" y="14"/>
                </a:cubicBezTo>
                <a:cubicBezTo>
                  <a:pt x="59" y="14"/>
                  <a:pt x="59" y="15"/>
                  <a:pt x="59" y="15"/>
                </a:cubicBezTo>
                <a:cubicBezTo>
                  <a:pt x="59" y="15"/>
                  <a:pt x="59" y="16"/>
                  <a:pt x="59" y="16"/>
                </a:cubicBezTo>
                <a:cubicBezTo>
                  <a:pt x="59" y="16"/>
                  <a:pt x="58" y="16"/>
                  <a:pt x="58" y="16"/>
                </a:cubicBezTo>
                <a:cubicBezTo>
                  <a:pt x="58" y="16"/>
                  <a:pt x="57" y="16"/>
                  <a:pt x="57" y="16"/>
                </a:cubicBezTo>
                <a:cubicBezTo>
                  <a:pt x="57" y="16"/>
                  <a:pt x="56" y="18"/>
                  <a:pt x="56" y="18"/>
                </a:cubicBezTo>
                <a:cubicBezTo>
                  <a:pt x="56" y="18"/>
                  <a:pt x="56" y="19"/>
                  <a:pt x="56" y="19"/>
                </a:cubicBezTo>
                <a:cubicBezTo>
                  <a:pt x="56" y="19"/>
                  <a:pt x="56" y="19"/>
                  <a:pt x="56" y="20"/>
                </a:cubicBezTo>
                <a:cubicBezTo>
                  <a:pt x="55" y="20"/>
                  <a:pt x="54" y="20"/>
                  <a:pt x="54" y="20"/>
                </a:cubicBezTo>
                <a:cubicBezTo>
                  <a:pt x="54" y="20"/>
                  <a:pt x="53" y="20"/>
                  <a:pt x="52" y="20"/>
                </a:cubicBezTo>
                <a:cubicBezTo>
                  <a:pt x="52" y="20"/>
                  <a:pt x="51" y="20"/>
                  <a:pt x="51" y="20"/>
                </a:cubicBezTo>
                <a:cubicBezTo>
                  <a:pt x="50" y="20"/>
                  <a:pt x="50" y="21"/>
                  <a:pt x="50" y="21"/>
                </a:cubicBezTo>
                <a:cubicBezTo>
                  <a:pt x="50" y="21"/>
                  <a:pt x="48" y="20"/>
                  <a:pt x="48" y="20"/>
                </a:cubicBezTo>
                <a:cubicBezTo>
                  <a:pt x="47" y="20"/>
                  <a:pt x="47" y="19"/>
                  <a:pt x="47" y="18"/>
                </a:cubicBezTo>
                <a:cubicBezTo>
                  <a:pt x="47" y="18"/>
                  <a:pt x="46" y="16"/>
                  <a:pt x="46" y="16"/>
                </a:cubicBezTo>
                <a:cubicBezTo>
                  <a:pt x="45" y="17"/>
                  <a:pt x="45" y="17"/>
                  <a:pt x="45" y="17"/>
                </a:cubicBezTo>
                <a:cubicBezTo>
                  <a:pt x="42" y="17"/>
                  <a:pt x="42" y="17"/>
                  <a:pt x="42" y="17"/>
                </a:cubicBezTo>
                <a:cubicBezTo>
                  <a:pt x="40" y="16"/>
                  <a:pt x="40" y="16"/>
                  <a:pt x="40" y="16"/>
                </a:cubicBezTo>
                <a:cubicBezTo>
                  <a:pt x="40" y="18"/>
                  <a:pt x="40" y="18"/>
                  <a:pt x="40" y="18"/>
                </a:cubicBezTo>
                <a:cubicBezTo>
                  <a:pt x="40" y="18"/>
                  <a:pt x="41" y="19"/>
                  <a:pt x="41" y="19"/>
                </a:cubicBezTo>
                <a:cubicBezTo>
                  <a:pt x="41" y="19"/>
                  <a:pt x="40" y="19"/>
                  <a:pt x="40" y="19"/>
                </a:cubicBezTo>
                <a:cubicBezTo>
                  <a:pt x="39" y="20"/>
                  <a:pt x="39" y="20"/>
                  <a:pt x="39" y="20"/>
                </a:cubicBezTo>
                <a:cubicBezTo>
                  <a:pt x="38" y="20"/>
                  <a:pt x="38" y="20"/>
                  <a:pt x="38" y="20"/>
                </a:cubicBezTo>
                <a:cubicBezTo>
                  <a:pt x="38" y="20"/>
                  <a:pt x="37" y="22"/>
                  <a:pt x="37" y="22"/>
                </a:cubicBezTo>
                <a:cubicBezTo>
                  <a:pt x="37" y="23"/>
                  <a:pt x="36" y="23"/>
                  <a:pt x="36" y="23"/>
                </a:cubicBezTo>
                <a:cubicBezTo>
                  <a:pt x="36" y="23"/>
                  <a:pt x="35" y="23"/>
                  <a:pt x="36" y="24"/>
                </a:cubicBezTo>
                <a:cubicBezTo>
                  <a:pt x="37" y="24"/>
                  <a:pt x="38" y="24"/>
                  <a:pt x="38" y="24"/>
                </a:cubicBezTo>
                <a:cubicBezTo>
                  <a:pt x="39" y="24"/>
                  <a:pt x="40" y="24"/>
                  <a:pt x="40" y="24"/>
                </a:cubicBezTo>
                <a:cubicBezTo>
                  <a:pt x="40" y="24"/>
                  <a:pt x="42" y="23"/>
                  <a:pt x="42" y="23"/>
                </a:cubicBezTo>
                <a:cubicBezTo>
                  <a:pt x="42" y="24"/>
                  <a:pt x="42" y="24"/>
                  <a:pt x="42" y="24"/>
                </a:cubicBezTo>
                <a:cubicBezTo>
                  <a:pt x="42" y="26"/>
                  <a:pt x="42" y="26"/>
                  <a:pt x="42" y="26"/>
                </a:cubicBezTo>
                <a:cubicBezTo>
                  <a:pt x="41" y="26"/>
                  <a:pt x="41" y="26"/>
                  <a:pt x="41" y="26"/>
                </a:cubicBezTo>
                <a:cubicBezTo>
                  <a:pt x="41" y="26"/>
                  <a:pt x="41" y="27"/>
                  <a:pt x="41" y="27"/>
                </a:cubicBezTo>
                <a:cubicBezTo>
                  <a:pt x="40" y="28"/>
                  <a:pt x="39" y="28"/>
                  <a:pt x="39" y="28"/>
                </a:cubicBezTo>
                <a:cubicBezTo>
                  <a:pt x="38" y="29"/>
                  <a:pt x="38" y="29"/>
                  <a:pt x="38" y="30"/>
                </a:cubicBezTo>
                <a:cubicBezTo>
                  <a:pt x="38" y="31"/>
                  <a:pt x="37" y="33"/>
                  <a:pt x="37" y="33"/>
                </a:cubicBezTo>
                <a:cubicBezTo>
                  <a:pt x="35" y="34"/>
                  <a:pt x="35" y="34"/>
                  <a:pt x="35" y="34"/>
                </a:cubicBezTo>
                <a:cubicBezTo>
                  <a:pt x="33" y="36"/>
                  <a:pt x="33" y="36"/>
                  <a:pt x="33" y="36"/>
                </a:cubicBezTo>
                <a:cubicBezTo>
                  <a:pt x="32" y="36"/>
                  <a:pt x="32" y="36"/>
                  <a:pt x="32" y="36"/>
                </a:cubicBezTo>
                <a:cubicBezTo>
                  <a:pt x="31" y="37"/>
                  <a:pt x="31" y="37"/>
                  <a:pt x="31" y="37"/>
                </a:cubicBezTo>
                <a:cubicBezTo>
                  <a:pt x="31" y="38"/>
                  <a:pt x="31" y="38"/>
                  <a:pt x="31" y="38"/>
                </a:cubicBezTo>
                <a:cubicBezTo>
                  <a:pt x="29" y="39"/>
                  <a:pt x="29" y="39"/>
                  <a:pt x="29" y="39"/>
                </a:cubicBezTo>
                <a:cubicBezTo>
                  <a:pt x="29" y="41"/>
                  <a:pt x="29" y="41"/>
                  <a:pt x="29" y="41"/>
                </a:cubicBezTo>
                <a:cubicBezTo>
                  <a:pt x="28" y="42"/>
                  <a:pt x="28" y="42"/>
                  <a:pt x="28" y="42"/>
                </a:cubicBezTo>
                <a:cubicBezTo>
                  <a:pt x="27" y="42"/>
                  <a:pt x="27" y="42"/>
                  <a:pt x="27" y="42"/>
                </a:cubicBezTo>
                <a:cubicBezTo>
                  <a:pt x="26" y="44"/>
                  <a:pt x="26" y="44"/>
                  <a:pt x="26" y="44"/>
                </a:cubicBezTo>
                <a:cubicBezTo>
                  <a:pt x="26" y="44"/>
                  <a:pt x="25" y="45"/>
                  <a:pt x="25" y="45"/>
                </a:cubicBezTo>
                <a:cubicBezTo>
                  <a:pt x="24" y="45"/>
                  <a:pt x="23" y="46"/>
                  <a:pt x="23" y="46"/>
                </a:cubicBezTo>
                <a:cubicBezTo>
                  <a:pt x="21" y="46"/>
                  <a:pt x="21" y="46"/>
                  <a:pt x="21" y="46"/>
                </a:cubicBezTo>
                <a:cubicBezTo>
                  <a:pt x="21" y="46"/>
                  <a:pt x="20" y="46"/>
                  <a:pt x="19" y="47"/>
                </a:cubicBezTo>
                <a:cubicBezTo>
                  <a:pt x="19" y="48"/>
                  <a:pt x="19" y="48"/>
                  <a:pt x="19" y="48"/>
                </a:cubicBezTo>
                <a:cubicBezTo>
                  <a:pt x="19" y="49"/>
                  <a:pt x="20" y="50"/>
                  <a:pt x="20" y="50"/>
                </a:cubicBezTo>
                <a:cubicBezTo>
                  <a:pt x="20" y="52"/>
                  <a:pt x="20" y="52"/>
                  <a:pt x="20" y="52"/>
                </a:cubicBezTo>
                <a:cubicBezTo>
                  <a:pt x="20" y="52"/>
                  <a:pt x="19" y="52"/>
                  <a:pt x="19" y="53"/>
                </a:cubicBezTo>
                <a:cubicBezTo>
                  <a:pt x="19" y="53"/>
                  <a:pt x="19" y="54"/>
                  <a:pt x="19" y="54"/>
                </a:cubicBezTo>
                <a:cubicBezTo>
                  <a:pt x="19" y="54"/>
                  <a:pt x="19" y="55"/>
                  <a:pt x="19" y="55"/>
                </a:cubicBezTo>
                <a:cubicBezTo>
                  <a:pt x="19" y="55"/>
                  <a:pt x="19" y="56"/>
                  <a:pt x="19" y="56"/>
                </a:cubicBezTo>
                <a:cubicBezTo>
                  <a:pt x="19" y="56"/>
                  <a:pt x="19" y="57"/>
                  <a:pt x="18" y="58"/>
                </a:cubicBezTo>
                <a:cubicBezTo>
                  <a:pt x="18" y="58"/>
                  <a:pt x="17" y="59"/>
                  <a:pt x="17" y="59"/>
                </a:cubicBezTo>
                <a:cubicBezTo>
                  <a:pt x="17" y="59"/>
                  <a:pt x="15" y="59"/>
                  <a:pt x="15" y="59"/>
                </a:cubicBezTo>
                <a:cubicBezTo>
                  <a:pt x="15" y="60"/>
                  <a:pt x="13" y="60"/>
                  <a:pt x="13" y="60"/>
                </a:cubicBezTo>
                <a:cubicBezTo>
                  <a:pt x="11" y="62"/>
                  <a:pt x="11" y="62"/>
                  <a:pt x="11" y="62"/>
                </a:cubicBezTo>
                <a:cubicBezTo>
                  <a:pt x="7" y="66"/>
                  <a:pt x="7" y="66"/>
                  <a:pt x="7" y="66"/>
                </a:cubicBezTo>
                <a:cubicBezTo>
                  <a:pt x="7" y="66"/>
                  <a:pt x="7" y="67"/>
                  <a:pt x="7" y="67"/>
                </a:cubicBezTo>
                <a:cubicBezTo>
                  <a:pt x="7" y="67"/>
                  <a:pt x="7" y="69"/>
                  <a:pt x="7" y="69"/>
                </a:cubicBezTo>
                <a:cubicBezTo>
                  <a:pt x="7" y="70"/>
                  <a:pt x="6" y="71"/>
                  <a:pt x="6" y="71"/>
                </a:cubicBezTo>
                <a:cubicBezTo>
                  <a:pt x="5" y="72"/>
                  <a:pt x="5" y="72"/>
                  <a:pt x="5" y="72"/>
                </a:cubicBezTo>
                <a:cubicBezTo>
                  <a:pt x="5" y="74"/>
                  <a:pt x="5" y="74"/>
                  <a:pt x="5" y="74"/>
                </a:cubicBezTo>
                <a:cubicBezTo>
                  <a:pt x="5" y="75"/>
                  <a:pt x="5" y="75"/>
                  <a:pt x="5" y="75"/>
                </a:cubicBezTo>
                <a:cubicBezTo>
                  <a:pt x="6" y="76"/>
                  <a:pt x="6" y="76"/>
                  <a:pt x="6" y="76"/>
                </a:cubicBezTo>
                <a:cubicBezTo>
                  <a:pt x="7" y="77"/>
                  <a:pt x="7" y="77"/>
                  <a:pt x="7" y="77"/>
                </a:cubicBezTo>
                <a:cubicBezTo>
                  <a:pt x="7" y="80"/>
                  <a:pt x="7" y="80"/>
                  <a:pt x="7" y="80"/>
                </a:cubicBezTo>
                <a:cubicBezTo>
                  <a:pt x="6" y="82"/>
                  <a:pt x="6" y="82"/>
                  <a:pt x="6" y="82"/>
                </a:cubicBezTo>
                <a:cubicBezTo>
                  <a:pt x="6" y="84"/>
                  <a:pt x="6" y="84"/>
                  <a:pt x="6" y="84"/>
                </a:cubicBezTo>
                <a:cubicBezTo>
                  <a:pt x="4" y="84"/>
                  <a:pt x="4" y="84"/>
                  <a:pt x="4" y="84"/>
                </a:cubicBezTo>
                <a:cubicBezTo>
                  <a:pt x="4" y="84"/>
                  <a:pt x="3" y="85"/>
                  <a:pt x="2" y="85"/>
                </a:cubicBezTo>
                <a:cubicBezTo>
                  <a:pt x="2" y="85"/>
                  <a:pt x="1" y="86"/>
                  <a:pt x="1" y="86"/>
                </a:cubicBezTo>
                <a:cubicBezTo>
                  <a:pt x="0" y="87"/>
                  <a:pt x="0" y="87"/>
                  <a:pt x="0" y="87"/>
                </a:cubicBezTo>
                <a:cubicBezTo>
                  <a:pt x="1" y="88"/>
                  <a:pt x="1" y="88"/>
                  <a:pt x="1" y="88"/>
                </a:cubicBezTo>
                <a:cubicBezTo>
                  <a:pt x="1" y="90"/>
                  <a:pt x="1" y="90"/>
                  <a:pt x="1" y="90"/>
                </a:cubicBezTo>
                <a:cubicBezTo>
                  <a:pt x="2" y="90"/>
                  <a:pt x="2" y="90"/>
                  <a:pt x="2" y="90"/>
                </a:cubicBezTo>
                <a:cubicBezTo>
                  <a:pt x="4" y="89"/>
                  <a:pt x="4" y="89"/>
                  <a:pt x="4" y="89"/>
                </a:cubicBezTo>
                <a:cubicBezTo>
                  <a:pt x="6" y="90"/>
                  <a:pt x="6" y="90"/>
                  <a:pt x="6" y="90"/>
                </a:cubicBezTo>
                <a:cubicBezTo>
                  <a:pt x="9" y="89"/>
                  <a:pt x="9" y="89"/>
                  <a:pt x="9" y="89"/>
                </a:cubicBezTo>
                <a:cubicBezTo>
                  <a:pt x="9" y="89"/>
                  <a:pt x="9" y="88"/>
                  <a:pt x="10" y="87"/>
                </a:cubicBezTo>
                <a:cubicBezTo>
                  <a:pt x="11" y="86"/>
                  <a:pt x="12" y="86"/>
                  <a:pt x="12" y="86"/>
                </a:cubicBezTo>
                <a:cubicBezTo>
                  <a:pt x="13" y="84"/>
                  <a:pt x="13" y="84"/>
                  <a:pt x="13" y="84"/>
                </a:cubicBezTo>
                <a:cubicBezTo>
                  <a:pt x="12" y="84"/>
                  <a:pt x="12" y="84"/>
                  <a:pt x="12" y="84"/>
                </a:cubicBezTo>
                <a:cubicBezTo>
                  <a:pt x="12" y="82"/>
                  <a:pt x="12" y="82"/>
                  <a:pt x="12" y="82"/>
                </a:cubicBezTo>
                <a:cubicBezTo>
                  <a:pt x="10" y="81"/>
                  <a:pt x="10" y="81"/>
                  <a:pt x="10" y="81"/>
                </a:cubicBezTo>
                <a:cubicBezTo>
                  <a:pt x="10" y="81"/>
                  <a:pt x="10" y="80"/>
                  <a:pt x="10" y="80"/>
                </a:cubicBezTo>
                <a:cubicBezTo>
                  <a:pt x="11" y="79"/>
                  <a:pt x="12" y="77"/>
                  <a:pt x="12" y="77"/>
                </a:cubicBezTo>
                <a:cubicBezTo>
                  <a:pt x="15" y="76"/>
                  <a:pt x="15" y="76"/>
                  <a:pt x="15" y="76"/>
                </a:cubicBezTo>
                <a:cubicBezTo>
                  <a:pt x="18" y="75"/>
                  <a:pt x="18" y="75"/>
                  <a:pt x="18" y="75"/>
                </a:cubicBezTo>
                <a:cubicBezTo>
                  <a:pt x="19" y="74"/>
                  <a:pt x="19" y="74"/>
                  <a:pt x="19" y="74"/>
                </a:cubicBezTo>
                <a:cubicBezTo>
                  <a:pt x="21" y="73"/>
                  <a:pt x="21" y="73"/>
                  <a:pt x="21" y="73"/>
                </a:cubicBezTo>
                <a:cubicBezTo>
                  <a:pt x="21" y="73"/>
                  <a:pt x="24" y="73"/>
                  <a:pt x="24" y="73"/>
                </a:cubicBezTo>
                <a:cubicBezTo>
                  <a:pt x="24" y="73"/>
                  <a:pt x="28" y="73"/>
                  <a:pt x="28" y="73"/>
                </a:cubicBezTo>
                <a:lnTo>
                  <a:pt x="31" y="75"/>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81" name="Freeform 51">
            <a:extLst>
              <a:ext uri="{FF2B5EF4-FFF2-40B4-BE49-F238E27FC236}">
                <a16:creationId xmlns:a16="http://schemas.microsoft.com/office/drawing/2014/main" id="{6170110D-0BB5-492F-AF4A-197E75AC308E}"/>
              </a:ext>
            </a:extLst>
          </p:cNvPr>
          <p:cNvSpPr>
            <a:spLocks/>
          </p:cNvSpPr>
          <p:nvPr/>
        </p:nvSpPr>
        <p:spPr bwMode="auto">
          <a:xfrm>
            <a:off x="4751898" y="3265357"/>
            <a:ext cx="547636" cy="327851"/>
          </a:xfrm>
          <a:custGeom>
            <a:avLst/>
            <a:gdLst>
              <a:gd name="T0" fmla="*/ 31 w 217"/>
              <a:gd name="T1" fmla="*/ 35 h 134"/>
              <a:gd name="T2" fmla="*/ 42 w 217"/>
              <a:gd name="T3" fmla="*/ 43 h 134"/>
              <a:gd name="T4" fmla="*/ 55 w 217"/>
              <a:gd name="T5" fmla="*/ 53 h 134"/>
              <a:gd name="T6" fmla="*/ 66 w 217"/>
              <a:gd name="T7" fmla="*/ 68 h 134"/>
              <a:gd name="T8" fmla="*/ 83 w 217"/>
              <a:gd name="T9" fmla="*/ 64 h 134"/>
              <a:gd name="T10" fmla="*/ 87 w 217"/>
              <a:gd name="T11" fmla="*/ 37 h 134"/>
              <a:gd name="T12" fmla="*/ 83 w 217"/>
              <a:gd name="T13" fmla="*/ 16 h 134"/>
              <a:gd name="T14" fmla="*/ 99 w 217"/>
              <a:gd name="T15" fmla="*/ 3 h 134"/>
              <a:gd name="T16" fmla="*/ 112 w 217"/>
              <a:gd name="T17" fmla="*/ 2 h 134"/>
              <a:gd name="T18" fmla="*/ 125 w 217"/>
              <a:gd name="T19" fmla="*/ 5 h 134"/>
              <a:gd name="T20" fmla="*/ 142 w 217"/>
              <a:gd name="T21" fmla="*/ 17 h 134"/>
              <a:gd name="T22" fmla="*/ 152 w 217"/>
              <a:gd name="T23" fmla="*/ 17 h 134"/>
              <a:gd name="T24" fmla="*/ 159 w 217"/>
              <a:gd name="T25" fmla="*/ 11 h 134"/>
              <a:gd name="T26" fmla="*/ 177 w 217"/>
              <a:gd name="T27" fmla="*/ 11 h 134"/>
              <a:gd name="T28" fmla="*/ 184 w 217"/>
              <a:gd name="T29" fmla="*/ 18 h 134"/>
              <a:gd name="T30" fmla="*/ 192 w 217"/>
              <a:gd name="T31" fmla="*/ 31 h 134"/>
              <a:gd name="T32" fmla="*/ 192 w 217"/>
              <a:gd name="T33" fmla="*/ 46 h 134"/>
              <a:gd name="T34" fmla="*/ 198 w 217"/>
              <a:gd name="T35" fmla="*/ 49 h 134"/>
              <a:gd name="T36" fmla="*/ 206 w 217"/>
              <a:gd name="T37" fmla="*/ 58 h 134"/>
              <a:gd name="T38" fmla="*/ 212 w 217"/>
              <a:gd name="T39" fmla="*/ 66 h 134"/>
              <a:gd name="T40" fmla="*/ 216 w 217"/>
              <a:gd name="T41" fmla="*/ 78 h 134"/>
              <a:gd name="T42" fmla="*/ 211 w 217"/>
              <a:gd name="T43" fmla="*/ 83 h 134"/>
              <a:gd name="T44" fmla="*/ 207 w 217"/>
              <a:gd name="T45" fmla="*/ 100 h 134"/>
              <a:gd name="T46" fmla="*/ 192 w 217"/>
              <a:gd name="T47" fmla="*/ 103 h 134"/>
              <a:gd name="T48" fmla="*/ 185 w 217"/>
              <a:gd name="T49" fmla="*/ 112 h 134"/>
              <a:gd name="T50" fmla="*/ 177 w 217"/>
              <a:gd name="T51" fmla="*/ 115 h 134"/>
              <a:gd name="T52" fmla="*/ 165 w 217"/>
              <a:gd name="T53" fmla="*/ 114 h 134"/>
              <a:gd name="T54" fmla="*/ 157 w 217"/>
              <a:gd name="T55" fmla="*/ 105 h 134"/>
              <a:gd name="T56" fmla="*/ 146 w 217"/>
              <a:gd name="T57" fmla="*/ 101 h 134"/>
              <a:gd name="T58" fmla="*/ 139 w 217"/>
              <a:gd name="T59" fmla="*/ 97 h 134"/>
              <a:gd name="T60" fmla="*/ 124 w 217"/>
              <a:gd name="T61" fmla="*/ 97 h 134"/>
              <a:gd name="T62" fmla="*/ 117 w 217"/>
              <a:gd name="T63" fmla="*/ 87 h 134"/>
              <a:gd name="T64" fmla="*/ 108 w 217"/>
              <a:gd name="T65" fmla="*/ 99 h 134"/>
              <a:gd name="T66" fmla="*/ 94 w 217"/>
              <a:gd name="T67" fmla="*/ 100 h 134"/>
              <a:gd name="T68" fmla="*/ 80 w 217"/>
              <a:gd name="T69" fmla="*/ 100 h 134"/>
              <a:gd name="T70" fmla="*/ 67 w 217"/>
              <a:gd name="T71" fmla="*/ 107 h 134"/>
              <a:gd name="T72" fmla="*/ 55 w 217"/>
              <a:gd name="T73" fmla="*/ 104 h 134"/>
              <a:gd name="T74" fmla="*/ 34 w 217"/>
              <a:gd name="T75" fmla="*/ 106 h 134"/>
              <a:gd name="T76" fmla="*/ 21 w 217"/>
              <a:gd name="T77" fmla="*/ 113 h 134"/>
              <a:gd name="T78" fmla="*/ 14 w 217"/>
              <a:gd name="T79" fmla="*/ 122 h 134"/>
              <a:gd name="T80" fmla="*/ 9 w 217"/>
              <a:gd name="T81" fmla="*/ 131 h 134"/>
              <a:gd name="T82" fmla="*/ 5 w 217"/>
              <a:gd name="T83" fmla="*/ 128 h 134"/>
              <a:gd name="T84" fmla="*/ 3 w 217"/>
              <a:gd name="T85" fmla="*/ 108 h 134"/>
              <a:gd name="T86" fmla="*/ 7 w 217"/>
              <a:gd name="T87" fmla="*/ 83 h 134"/>
              <a:gd name="T88" fmla="*/ 8 w 217"/>
              <a:gd name="T89" fmla="*/ 60 h 134"/>
              <a:gd name="T90" fmla="*/ 19 w 217"/>
              <a:gd name="T91" fmla="*/ 45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17" h="134">
                <a:moveTo>
                  <a:pt x="19" y="45"/>
                </a:moveTo>
                <a:cubicBezTo>
                  <a:pt x="24" y="40"/>
                  <a:pt x="24" y="40"/>
                  <a:pt x="24" y="40"/>
                </a:cubicBezTo>
                <a:cubicBezTo>
                  <a:pt x="24" y="40"/>
                  <a:pt x="30" y="35"/>
                  <a:pt x="31" y="35"/>
                </a:cubicBezTo>
                <a:cubicBezTo>
                  <a:pt x="33" y="34"/>
                  <a:pt x="36" y="32"/>
                  <a:pt x="36" y="33"/>
                </a:cubicBezTo>
                <a:cubicBezTo>
                  <a:pt x="36" y="34"/>
                  <a:pt x="37" y="41"/>
                  <a:pt x="37" y="41"/>
                </a:cubicBezTo>
                <a:cubicBezTo>
                  <a:pt x="42" y="43"/>
                  <a:pt x="42" y="43"/>
                  <a:pt x="42" y="43"/>
                </a:cubicBezTo>
                <a:cubicBezTo>
                  <a:pt x="46" y="46"/>
                  <a:pt x="46" y="46"/>
                  <a:pt x="46" y="46"/>
                </a:cubicBezTo>
                <a:cubicBezTo>
                  <a:pt x="54" y="50"/>
                  <a:pt x="54" y="50"/>
                  <a:pt x="54" y="50"/>
                </a:cubicBezTo>
                <a:cubicBezTo>
                  <a:pt x="55" y="53"/>
                  <a:pt x="55" y="53"/>
                  <a:pt x="55" y="53"/>
                </a:cubicBezTo>
                <a:cubicBezTo>
                  <a:pt x="55" y="53"/>
                  <a:pt x="54" y="55"/>
                  <a:pt x="56" y="58"/>
                </a:cubicBezTo>
                <a:cubicBezTo>
                  <a:pt x="59" y="61"/>
                  <a:pt x="60" y="61"/>
                  <a:pt x="61" y="64"/>
                </a:cubicBezTo>
                <a:cubicBezTo>
                  <a:pt x="62" y="66"/>
                  <a:pt x="66" y="68"/>
                  <a:pt x="66" y="68"/>
                </a:cubicBezTo>
                <a:cubicBezTo>
                  <a:pt x="71" y="69"/>
                  <a:pt x="71" y="69"/>
                  <a:pt x="71" y="69"/>
                </a:cubicBezTo>
                <a:cubicBezTo>
                  <a:pt x="71" y="69"/>
                  <a:pt x="76" y="71"/>
                  <a:pt x="77" y="70"/>
                </a:cubicBezTo>
                <a:cubicBezTo>
                  <a:pt x="78" y="69"/>
                  <a:pt x="83" y="65"/>
                  <a:pt x="83" y="64"/>
                </a:cubicBezTo>
                <a:cubicBezTo>
                  <a:pt x="84" y="63"/>
                  <a:pt x="87" y="59"/>
                  <a:pt x="88" y="58"/>
                </a:cubicBezTo>
                <a:cubicBezTo>
                  <a:pt x="89" y="57"/>
                  <a:pt x="92" y="50"/>
                  <a:pt x="92" y="49"/>
                </a:cubicBezTo>
                <a:cubicBezTo>
                  <a:pt x="92" y="47"/>
                  <a:pt x="88" y="39"/>
                  <a:pt x="87" y="37"/>
                </a:cubicBezTo>
                <a:cubicBezTo>
                  <a:pt x="87" y="35"/>
                  <a:pt x="86" y="29"/>
                  <a:pt x="86" y="29"/>
                </a:cubicBezTo>
                <a:cubicBezTo>
                  <a:pt x="82" y="21"/>
                  <a:pt x="82" y="21"/>
                  <a:pt x="82" y="21"/>
                </a:cubicBezTo>
                <a:cubicBezTo>
                  <a:pt x="82" y="21"/>
                  <a:pt x="82" y="16"/>
                  <a:pt x="83" y="16"/>
                </a:cubicBezTo>
                <a:cubicBezTo>
                  <a:pt x="84" y="15"/>
                  <a:pt x="89" y="11"/>
                  <a:pt x="89" y="11"/>
                </a:cubicBezTo>
                <a:cubicBezTo>
                  <a:pt x="94" y="6"/>
                  <a:pt x="94" y="6"/>
                  <a:pt x="94" y="6"/>
                </a:cubicBezTo>
                <a:cubicBezTo>
                  <a:pt x="99" y="3"/>
                  <a:pt x="99" y="3"/>
                  <a:pt x="99" y="3"/>
                </a:cubicBezTo>
                <a:cubicBezTo>
                  <a:pt x="103" y="0"/>
                  <a:pt x="103" y="0"/>
                  <a:pt x="103" y="0"/>
                </a:cubicBezTo>
                <a:cubicBezTo>
                  <a:pt x="108" y="2"/>
                  <a:pt x="108" y="2"/>
                  <a:pt x="108" y="2"/>
                </a:cubicBezTo>
                <a:cubicBezTo>
                  <a:pt x="112" y="2"/>
                  <a:pt x="112" y="2"/>
                  <a:pt x="112" y="2"/>
                </a:cubicBezTo>
                <a:cubicBezTo>
                  <a:pt x="116" y="4"/>
                  <a:pt x="116" y="4"/>
                  <a:pt x="116" y="4"/>
                </a:cubicBezTo>
                <a:cubicBezTo>
                  <a:pt x="121" y="4"/>
                  <a:pt x="121" y="4"/>
                  <a:pt x="121" y="4"/>
                </a:cubicBezTo>
                <a:cubicBezTo>
                  <a:pt x="125" y="5"/>
                  <a:pt x="125" y="5"/>
                  <a:pt x="125" y="5"/>
                </a:cubicBezTo>
                <a:cubicBezTo>
                  <a:pt x="130" y="7"/>
                  <a:pt x="130" y="7"/>
                  <a:pt x="130" y="7"/>
                </a:cubicBezTo>
                <a:cubicBezTo>
                  <a:pt x="139" y="13"/>
                  <a:pt x="139" y="13"/>
                  <a:pt x="139" y="13"/>
                </a:cubicBezTo>
                <a:cubicBezTo>
                  <a:pt x="142" y="17"/>
                  <a:pt x="142" y="17"/>
                  <a:pt x="142" y="17"/>
                </a:cubicBezTo>
                <a:cubicBezTo>
                  <a:pt x="145" y="18"/>
                  <a:pt x="145" y="18"/>
                  <a:pt x="145" y="18"/>
                </a:cubicBezTo>
                <a:cubicBezTo>
                  <a:pt x="145" y="18"/>
                  <a:pt x="147" y="20"/>
                  <a:pt x="149" y="19"/>
                </a:cubicBezTo>
                <a:cubicBezTo>
                  <a:pt x="150" y="19"/>
                  <a:pt x="151" y="18"/>
                  <a:pt x="152" y="17"/>
                </a:cubicBezTo>
                <a:cubicBezTo>
                  <a:pt x="154" y="16"/>
                  <a:pt x="155" y="14"/>
                  <a:pt x="155" y="14"/>
                </a:cubicBezTo>
                <a:cubicBezTo>
                  <a:pt x="157" y="14"/>
                  <a:pt x="157" y="14"/>
                  <a:pt x="157" y="14"/>
                </a:cubicBezTo>
                <a:cubicBezTo>
                  <a:pt x="159" y="11"/>
                  <a:pt x="159" y="11"/>
                  <a:pt x="159" y="11"/>
                </a:cubicBezTo>
                <a:cubicBezTo>
                  <a:pt x="167" y="13"/>
                  <a:pt x="167" y="13"/>
                  <a:pt x="167" y="13"/>
                </a:cubicBezTo>
                <a:cubicBezTo>
                  <a:pt x="171" y="13"/>
                  <a:pt x="171" y="13"/>
                  <a:pt x="171" y="13"/>
                </a:cubicBezTo>
                <a:cubicBezTo>
                  <a:pt x="177" y="11"/>
                  <a:pt x="177" y="11"/>
                  <a:pt x="177" y="11"/>
                </a:cubicBezTo>
                <a:cubicBezTo>
                  <a:pt x="180" y="14"/>
                  <a:pt x="180" y="14"/>
                  <a:pt x="180" y="14"/>
                </a:cubicBezTo>
                <a:cubicBezTo>
                  <a:pt x="180" y="17"/>
                  <a:pt x="180" y="17"/>
                  <a:pt x="180" y="17"/>
                </a:cubicBezTo>
                <a:cubicBezTo>
                  <a:pt x="184" y="18"/>
                  <a:pt x="184" y="18"/>
                  <a:pt x="184" y="18"/>
                </a:cubicBezTo>
                <a:cubicBezTo>
                  <a:pt x="184" y="18"/>
                  <a:pt x="187" y="20"/>
                  <a:pt x="188" y="20"/>
                </a:cubicBezTo>
                <a:cubicBezTo>
                  <a:pt x="189" y="20"/>
                  <a:pt x="191" y="21"/>
                  <a:pt x="191" y="21"/>
                </a:cubicBezTo>
                <a:cubicBezTo>
                  <a:pt x="192" y="31"/>
                  <a:pt x="192" y="31"/>
                  <a:pt x="192" y="31"/>
                </a:cubicBezTo>
                <a:cubicBezTo>
                  <a:pt x="190" y="34"/>
                  <a:pt x="190" y="34"/>
                  <a:pt x="190" y="34"/>
                </a:cubicBezTo>
                <a:cubicBezTo>
                  <a:pt x="192" y="42"/>
                  <a:pt x="192" y="42"/>
                  <a:pt x="192" y="42"/>
                </a:cubicBezTo>
                <a:cubicBezTo>
                  <a:pt x="192" y="46"/>
                  <a:pt x="192" y="46"/>
                  <a:pt x="192" y="46"/>
                </a:cubicBezTo>
                <a:cubicBezTo>
                  <a:pt x="196" y="43"/>
                  <a:pt x="196" y="43"/>
                  <a:pt x="196" y="43"/>
                </a:cubicBezTo>
                <a:cubicBezTo>
                  <a:pt x="200" y="46"/>
                  <a:pt x="200" y="46"/>
                  <a:pt x="200" y="46"/>
                </a:cubicBezTo>
                <a:cubicBezTo>
                  <a:pt x="198" y="49"/>
                  <a:pt x="198" y="49"/>
                  <a:pt x="198" y="49"/>
                </a:cubicBezTo>
                <a:cubicBezTo>
                  <a:pt x="203" y="53"/>
                  <a:pt x="203" y="53"/>
                  <a:pt x="203" y="53"/>
                </a:cubicBezTo>
                <a:cubicBezTo>
                  <a:pt x="207" y="55"/>
                  <a:pt x="207" y="55"/>
                  <a:pt x="207" y="55"/>
                </a:cubicBezTo>
                <a:cubicBezTo>
                  <a:pt x="206" y="58"/>
                  <a:pt x="206" y="58"/>
                  <a:pt x="206" y="58"/>
                </a:cubicBezTo>
                <a:cubicBezTo>
                  <a:pt x="206" y="58"/>
                  <a:pt x="207" y="59"/>
                  <a:pt x="208" y="59"/>
                </a:cubicBezTo>
                <a:cubicBezTo>
                  <a:pt x="209" y="60"/>
                  <a:pt x="211" y="61"/>
                  <a:pt x="211" y="61"/>
                </a:cubicBezTo>
                <a:cubicBezTo>
                  <a:pt x="211" y="61"/>
                  <a:pt x="212" y="64"/>
                  <a:pt x="212" y="66"/>
                </a:cubicBezTo>
                <a:cubicBezTo>
                  <a:pt x="213" y="67"/>
                  <a:pt x="217" y="70"/>
                  <a:pt x="217" y="70"/>
                </a:cubicBezTo>
                <a:cubicBezTo>
                  <a:pt x="216" y="75"/>
                  <a:pt x="216" y="75"/>
                  <a:pt x="216" y="75"/>
                </a:cubicBezTo>
                <a:cubicBezTo>
                  <a:pt x="216" y="75"/>
                  <a:pt x="216" y="77"/>
                  <a:pt x="216" y="78"/>
                </a:cubicBezTo>
                <a:cubicBezTo>
                  <a:pt x="216" y="79"/>
                  <a:pt x="216" y="80"/>
                  <a:pt x="216" y="81"/>
                </a:cubicBezTo>
                <a:cubicBezTo>
                  <a:pt x="216" y="80"/>
                  <a:pt x="216" y="80"/>
                  <a:pt x="216" y="80"/>
                </a:cubicBezTo>
                <a:cubicBezTo>
                  <a:pt x="211" y="83"/>
                  <a:pt x="211" y="83"/>
                  <a:pt x="211" y="83"/>
                </a:cubicBezTo>
                <a:cubicBezTo>
                  <a:pt x="210" y="90"/>
                  <a:pt x="210" y="90"/>
                  <a:pt x="210" y="90"/>
                </a:cubicBezTo>
                <a:cubicBezTo>
                  <a:pt x="205" y="95"/>
                  <a:pt x="205" y="95"/>
                  <a:pt x="205" y="95"/>
                </a:cubicBezTo>
                <a:cubicBezTo>
                  <a:pt x="207" y="100"/>
                  <a:pt x="207" y="100"/>
                  <a:pt x="207" y="100"/>
                </a:cubicBezTo>
                <a:cubicBezTo>
                  <a:pt x="205" y="103"/>
                  <a:pt x="205" y="103"/>
                  <a:pt x="205" y="103"/>
                </a:cubicBezTo>
                <a:cubicBezTo>
                  <a:pt x="197" y="103"/>
                  <a:pt x="197" y="103"/>
                  <a:pt x="197" y="103"/>
                </a:cubicBezTo>
                <a:cubicBezTo>
                  <a:pt x="197" y="103"/>
                  <a:pt x="196" y="103"/>
                  <a:pt x="192" y="103"/>
                </a:cubicBezTo>
                <a:cubicBezTo>
                  <a:pt x="188" y="103"/>
                  <a:pt x="189" y="103"/>
                  <a:pt x="189" y="103"/>
                </a:cubicBezTo>
                <a:cubicBezTo>
                  <a:pt x="186" y="106"/>
                  <a:pt x="186" y="106"/>
                  <a:pt x="186" y="106"/>
                </a:cubicBezTo>
                <a:cubicBezTo>
                  <a:pt x="185" y="112"/>
                  <a:pt x="185" y="112"/>
                  <a:pt x="185" y="112"/>
                </a:cubicBezTo>
                <a:cubicBezTo>
                  <a:pt x="185" y="112"/>
                  <a:pt x="183" y="112"/>
                  <a:pt x="179" y="113"/>
                </a:cubicBezTo>
                <a:cubicBezTo>
                  <a:pt x="177" y="114"/>
                  <a:pt x="177" y="115"/>
                  <a:pt x="177" y="115"/>
                </a:cubicBezTo>
                <a:cubicBezTo>
                  <a:pt x="177" y="115"/>
                  <a:pt x="177" y="115"/>
                  <a:pt x="177" y="115"/>
                </a:cubicBezTo>
                <a:cubicBezTo>
                  <a:pt x="174" y="115"/>
                  <a:pt x="174" y="115"/>
                  <a:pt x="174" y="115"/>
                </a:cubicBezTo>
                <a:cubicBezTo>
                  <a:pt x="169" y="114"/>
                  <a:pt x="169" y="114"/>
                  <a:pt x="169" y="114"/>
                </a:cubicBezTo>
                <a:cubicBezTo>
                  <a:pt x="165" y="114"/>
                  <a:pt x="165" y="114"/>
                  <a:pt x="165" y="114"/>
                </a:cubicBezTo>
                <a:cubicBezTo>
                  <a:pt x="163" y="110"/>
                  <a:pt x="163" y="110"/>
                  <a:pt x="163" y="110"/>
                </a:cubicBezTo>
                <a:cubicBezTo>
                  <a:pt x="160" y="109"/>
                  <a:pt x="160" y="109"/>
                  <a:pt x="160" y="109"/>
                </a:cubicBezTo>
                <a:cubicBezTo>
                  <a:pt x="157" y="105"/>
                  <a:pt x="157" y="105"/>
                  <a:pt x="157" y="105"/>
                </a:cubicBezTo>
                <a:cubicBezTo>
                  <a:pt x="153" y="104"/>
                  <a:pt x="153" y="104"/>
                  <a:pt x="153" y="104"/>
                </a:cubicBezTo>
                <a:cubicBezTo>
                  <a:pt x="151" y="101"/>
                  <a:pt x="151" y="101"/>
                  <a:pt x="151" y="101"/>
                </a:cubicBezTo>
                <a:cubicBezTo>
                  <a:pt x="146" y="101"/>
                  <a:pt x="146" y="101"/>
                  <a:pt x="146" y="101"/>
                </a:cubicBezTo>
                <a:cubicBezTo>
                  <a:pt x="143" y="99"/>
                  <a:pt x="143" y="99"/>
                  <a:pt x="143" y="99"/>
                </a:cubicBezTo>
                <a:cubicBezTo>
                  <a:pt x="142" y="97"/>
                  <a:pt x="142" y="97"/>
                  <a:pt x="142" y="97"/>
                </a:cubicBezTo>
                <a:cubicBezTo>
                  <a:pt x="139" y="97"/>
                  <a:pt x="139" y="97"/>
                  <a:pt x="139" y="97"/>
                </a:cubicBezTo>
                <a:cubicBezTo>
                  <a:pt x="135" y="98"/>
                  <a:pt x="135" y="98"/>
                  <a:pt x="135" y="98"/>
                </a:cubicBezTo>
                <a:cubicBezTo>
                  <a:pt x="128" y="100"/>
                  <a:pt x="128" y="100"/>
                  <a:pt x="128" y="100"/>
                </a:cubicBezTo>
                <a:cubicBezTo>
                  <a:pt x="124" y="97"/>
                  <a:pt x="124" y="97"/>
                  <a:pt x="124" y="97"/>
                </a:cubicBezTo>
                <a:cubicBezTo>
                  <a:pt x="123" y="96"/>
                  <a:pt x="123" y="96"/>
                  <a:pt x="123" y="96"/>
                </a:cubicBezTo>
                <a:cubicBezTo>
                  <a:pt x="119" y="93"/>
                  <a:pt x="119" y="93"/>
                  <a:pt x="119" y="93"/>
                </a:cubicBezTo>
                <a:cubicBezTo>
                  <a:pt x="117" y="87"/>
                  <a:pt x="117" y="87"/>
                  <a:pt x="117" y="87"/>
                </a:cubicBezTo>
                <a:cubicBezTo>
                  <a:pt x="117" y="87"/>
                  <a:pt x="113" y="90"/>
                  <a:pt x="112" y="90"/>
                </a:cubicBezTo>
                <a:cubicBezTo>
                  <a:pt x="112" y="90"/>
                  <a:pt x="109" y="95"/>
                  <a:pt x="109" y="95"/>
                </a:cubicBezTo>
                <a:cubicBezTo>
                  <a:pt x="108" y="99"/>
                  <a:pt x="108" y="99"/>
                  <a:pt x="108" y="99"/>
                </a:cubicBezTo>
                <a:cubicBezTo>
                  <a:pt x="102" y="97"/>
                  <a:pt x="102" y="97"/>
                  <a:pt x="102" y="97"/>
                </a:cubicBezTo>
                <a:cubicBezTo>
                  <a:pt x="102" y="97"/>
                  <a:pt x="99" y="101"/>
                  <a:pt x="99" y="102"/>
                </a:cubicBezTo>
                <a:cubicBezTo>
                  <a:pt x="98" y="102"/>
                  <a:pt x="94" y="100"/>
                  <a:pt x="94" y="100"/>
                </a:cubicBezTo>
                <a:cubicBezTo>
                  <a:pt x="88" y="100"/>
                  <a:pt x="88" y="100"/>
                  <a:pt x="88" y="100"/>
                </a:cubicBezTo>
                <a:cubicBezTo>
                  <a:pt x="88" y="100"/>
                  <a:pt x="82" y="100"/>
                  <a:pt x="81" y="99"/>
                </a:cubicBezTo>
                <a:cubicBezTo>
                  <a:pt x="80" y="99"/>
                  <a:pt x="80" y="100"/>
                  <a:pt x="80" y="100"/>
                </a:cubicBezTo>
                <a:cubicBezTo>
                  <a:pt x="75" y="101"/>
                  <a:pt x="75" y="101"/>
                  <a:pt x="75" y="101"/>
                </a:cubicBezTo>
                <a:cubicBezTo>
                  <a:pt x="69" y="102"/>
                  <a:pt x="69" y="102"/>
                  <a:pt x="69" y="102"/>
                </a:cubicBezTo>
                <a:cubicBezTo>
                  <a:pt x="69" y="102"/>
                  <a:pt x="68" y="106"/>
                  <a:pt x="67" y="107"/>
                </a:cubicBezTo>
                <a:cubicBezTo>
                  <a:pt x="66" y="107"/>
                  <a:pt x="63" y="104"/>
                  <a:pt x="62" y="103"/>
                </a:cubicBezTo>
                <a:cubicBezTo>
                  <a:pt x="62" y="102"/>
                  <a:pt x="59" y="101"/>
                  <a:pt x="59" y="101"/>
                </a:cubicBezTo>
                <a:cubicBezTo>
                  <a:pt x="55" y="104"/>
                  <a:pt x="55" y="104"/>
                  <a:pt x="55" y="104"/>
                </a:cubicBezTo>
                <a:cubicBezTo>
                  <a:pt x="55" y="104"/>
                  <a:pt x="48" y="105"/>
                  <a:pt x="47" y="105"/>
                </a:cubicBezTo>
                <a:cubicBezTo>
                  <a:pt x="46" y="105"/>
                  <a:pt x="41" y="107"/>
                  <a:pt x="41" y="107"/>
                </a:cubicBezTo>
                <a:cubicBezTo>
                  <a:pt x="34" y="106"/>
                  <a:pt x="34" y="106"/>
                  <a:pt x="34" y="106"/>
                </a:cubicBezTo>
                <a:cubicBezTo>
                  <a:pt x="31" y="109"/>
                  <a:pt x="31" y="109"/>
                  <a:pt x="31" y="109"/>
                </a:cubicBezTo>
                <a:cubicBezTo>
                  <a:pt x="25" y="113"/>
                  <a:pt x="25" y="113"/>
                  <a:pt x="25" y="113"/>
                </a:cubicBezTo>
                <a:cubicBezTo>
                  <a:pt x="21" y="113"/>
                  <a:pt x="21" y="113"/>
                  <a:pt x="21" y="113"/>
                </a:cubicBezTo>
                <a:cubicBezTo>
                  <a:pt x="19" y="118"/>
                  <a:pt x="19" y="118"/>
                  <a:pt x="19" y="118"/>
                </a:cubicBezTo>
                <a:cubicBezTo>
                  <a:pt x="15" y="120"/>
                  <a:pt x="15" y="120"/>
                  <a:pt x="15" y="120"/>
                </a:cubicBezTo>
                <a:cubicBezTo>
                  <a:pt x="14" y="122"/>
                  <a:pt x="14" y="122"/>
                  <a:pt x="14" y="122"/>
                </a:cubicBezTo>
                <a:cubicBezTo>
                  <a:pt x="13" y="128"/>
                  <a:pt x="13" y="128"/>
                  <a:pt x="13" y="128"/>
                </a:cubicBezTo>
                <a:cubicBezTo>
                  <a:pt x="13" y="128"/>
                  <a:pt x="10" y="129"/>
                  <a:pt x="8" y="129"/>
                </a:cubicBezTo>
                <a:cubicBezTo>
                  <a:pt x="7" y="130"/>
                  <a:pt x="9" y="131"/>
                  <a:pt x="9" y="131"/>
                </a:cubicBezTo>
                <a:cubicBezTo>
                  <a:pt x="8" y="134"/>
                  <a:pt x="8" y="134"/>
                  <a:pt x="8" y="134"/>
                </a:cubicBezTo>
                <a:cubicBezTo>
                  <a:pt x="8" y="134"/>
                  <a:pt x="7" y="133"/>
                  <a:pt x="7" y="133"/>
                </a:cubicBezTo>
                <a:cubicBezTo>
                  <a:pt x="7" y="133"/>
                  <a:pt x="6" y="130"/>
                  <a:pt x="5" y="128"/>
                </a:cubicBezTo>
                <a:cubicBezTo>
                  <a:pt x="3" y="126"/>
                  <a:pt x="1" y="117"/>
                  <a:pt x="1" y="117"/>
                </a:cubicBezTo>
                <a:cubicBezTo>
                  <a:pt x="3" y="113"/>
                  <a:pt x="3" y="113"/>
                  <a:pt x="3" y="113"/>
                </a:cubicBezTo>
                <a:cubicBezTo>
                  <a:pt x="3" y="113"/>
                  <a:pt x="3" y="109"/>
                  <a:pt x="3" y="108"/>
                </a:cubicBezTo>
                <a:cubicBezTo>
                  <a:pt x="2" y="106"/>
                  <a:pt x="1" y="97"/>
                  <a:pt x="1" y="97"/>
                </a:cubicBezTo>
                <a:cubicBezTo>
                  <a:pt x="1" y="97"/>
                  <a:pt x="0" y="93"/>
                  <a:pt x="0" y="92"/>
                </a:cubicBezTo>
                <a:cubicBezTo>
                  <a:pt x="0" y="91"/>
                  <a:pt x="7" y="83"/>
                  <a:pt x="7" y="83"/>
                </a:cubicBezTo>
                <a:cubicBezTo>
                  <a:pt x="7" y="82"/>
                  <a:pt x="8" y="74"/>
                  <a:pt x="8" y="74"/>
                </a:cubicBezTo>
                <a:cubicBezTo>
                  <a:pt x="6" y="68"/>
                  <a:pt x="6" y="68"/>
                  <a:pt x="6" y="68"/>
                </a:cubicBezTo>
                <a:cubicBezTo>
                  <a:pt x="8" y="60"/>
                  <a:pt x="8" y="60"/>
                  <a:pt x="8" y="60"/>
                </a:cubicBezTo>
                <a:cubicBezTo>
                  <a:pt x="10" y="51"/>
                  <a:pt x="10" y="51"/>
                  <a:pt x="10" y="51"/>
                </a:cubicBezTo>
                <a:cubicBezTo>
                  <a:pt x="10" y="51"/>
                  <a:pt x="11" y="47"/>
                  <a:pt x="12" y="47"/>
                </a:cubicBezTo>
                <a:cubicBezTo>
                  <a:pt x="13" y="46"/>
                  <a:pt x="19" y="45"/>
                  <a:pt x="19" y="45"/>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82" name="Freeform 61">
            <a:extLst>
              <a:ext uri="{FF2B5EF4-FFF2-40B4-BE49-F238E27FC236}">
                <a16:creationId xmlns:a16="http://schemas.microsoft.com/office/drawing/2014/main" id="{40846316-49E1-4A48-93FF-6D0DD147E468}"/>
              </a:ext>
            </a:extLst>
          </p:cNvPr>
          <p:cNvSpPr>
            <a:spLocks noEditPoints="1"/>
          </p:cNvSpPr>
          <p:nvPr/>
        </p:nvSpPr>
        <p:spPr bwMode="auto">
          <a:xfrm>
            <a:off x="4509721" y="5036694"/>
            <a:ext cx="397948" cy="340823"/>
          </a:xfrm>
          <a:custGeom>
            <a:avLst/>
            <a:gdLst>
              <a:gd name="T0" fmla="*/ 132 w 158"/>
              <a:gd name="T1" fmla="*/ 9 h 139"/>
              <a:gd name="T2" fmla="*/ 138 w 158"/>
              <a:gd name="T3" fmla="*/ 25 h 139"/>
              <a:gd name="T4" fmla="*/ 135 w 158"/>
              <a:gd name="T5" fmla="*/ 42 h 139"/>
              <a:gd name="T6" fmla="*/ 151 w 158"/>
              <a:gd name="T7" fmla="*/ 49 h 139"/>
              <a:gd name="T8" fmla="*/ 152 w 158"/>
              <a:gd name="T9" fmla="*/ 59 h 139"/>
              <a:gd name="T10" fmla="*/ 149 w 158"/>
              <a:gd name="T11" fmla="*/ 65 h 139"/>
              <a:gd name="T12" fmla="*/ 151 w 158"/>
              <a:gd name="T13" fmla="*/ 79 h 139"/>
              <a:gd name="T14" fmla="*/ 141 w 158"/>
              <a:gd name="T15" fmla="*/ 85 h 139"/>
              <a:gd name="T16" fmla="*/ 135 w 158"/>
              <a:gd name="T17" fmla="*/ 87 h 139"/>
              <a:gd name="T18" fmla="*/ 140 w 158"/>
              <a:gd name="T19" fmla="*/ 93 h 139"/>
              <a:gd name="T20" fmla="*/ 138 w 158"/>
              <a:gd name="T21" fmla="*/ 97 h 139"/>
              <a:gd name="T22" fmla="*/ 129 w 158"/>
              <a:gd name="T23" fmla="*/ 103 h 139"/>
              <a:gd name="T24" fmla="*/ 121 w 158"/>
              <a:gd name="T25" fmla="*/ 115 h 139"/>
              <a:gd name="T26" fmla="*/ 125 w 158"/>
              <a:gd name="T27" fmla="*/ 129 h 139"/>
              <a:gd name="T28" fmla="*/ 126 w 158"/>
              <a:gd name="T29" fmla="*/ 137 h 139"/>
              <a:gd name="T30" fmla="*/ 118 w 158"/>
              <a:gd name="T31" fmla="*/ 139 h 139"/>
              <a:gd name="T32" fmla="*/ 114 w 158"/>
              <a:gd name="T33" fmla="*/ 138 h 139"/>
              <a:gd name="T34" fmla="*/ 113 w 158"/>
              <a:gd name="T35" fmla="*/ 137 h 139"/>
              <a:gd name="T36" fmla="*/ 113 w 158"/>
              <a:gd name="T37" fmla="*/ 137 h 139"/>
              <a:gd name="T38" fmla="*/ 113 w 158"/>
              <a:gd name="T39" fmla="*/ 137 h 139"/>
              <a:gd name="T40" fmla="*/ 112 w 158"/>
              <a:gd name="T41" fmla="*/ 137 h 139"/>
              <a:gd name="T42" fmla="*/ 99 w 158"/>
              <a:gd name="T43" fmla="*/ 129 h 139"/>
              <a:gd name="T44" fmla="*/ 87 w 158"/>
              <a:gd name="T45" fmla="*/ 116 h 139"/>
              <a:gd name="T46" fmla="*/ 68 w 158"/>
              <a:gd name="T47" fmla="*/ 100 h 139"/>
              <a:gd name="T48" fmla="*/ 56 w 158"/>
              <a:gd name="T49" fmla="*/ 89 h 139"/>
              <a:gd name="T50" fmla="*/ 43 w 158"/>
              <a:gd name="T51" fmla="*/ 79 h 139"/>
              <a:gd name="T52" fmla="*/ 31 w 158"/>
              <a:gd name="T53" fmla="*/ 68 h 139"/>
              <a:gd name="T54" fmla="*/ 23 w 158"/>
              <a:gd name="T55" fmla="*/ 54 h 139"/>
              <a:gd name="T56" fmla="*/ 14 w 158"/>
              <a:gd name="T57" fmla="*/ 43 h 139"/>
              <a:gd name="T58" fmla="*/ 5 w 158"/>
              <a:gd name="T59" fmla="*/ 36 h 139"/>
              <a:gd name="T60" fmla="*/ 1 w 158"/>
              <a:gd name="T61" fmla="*/ 20 h 139"/>
              <a:gd name="T62" fmla="*/ 2 w 158"/>
              <a:gd name="T63" fmla="*/ 10 h 139"/>
              <a:gd name="T64" fmla="*/ 8 w 158"/>
              <a:gd name="T65" fmla="*/ 7 h 139"/>
              <a:gd name="T66" fmla="*/ 23 w 158"/>
              <a:gd name="T67" fmla="*/ 13 h 139"/>
              <a:gd name="T68" fmla="*/ 35 w 158"/>
              <a:gd name="T69" fmla="*/ 4 h 139"/>
              <a:gd name="T70" fmla="*/ 48 w 158"/>
              <a:gd name="T71" fmla="*/ 2 h 139"/>
              <a:gd name="T72" fmla="*/ 61 w 158"/>
              <a:gd name="T73" fmla="*/ 4 h 139"/>
              <a:gd name="T74" fmla="*/ 80 w 158"/>
              <a:gd name="T75" fmla="*/ 6 h 139"/>
              <a:gd name="T76" fmla="*/ 90 w 158"/>
              <a:gd name="T77" fmla="*/ 3 h 139"/>
              <a:gd name="T78" fmla="*/ 97 w 158"/>
              <a:gd name="T79" fmla="*/ 2 h 139"/>
              <a:gd name="T80" fmla="*/ 98 w 158"/>
              <a:gd name="T81" fmla="*/ 2 h 139"/>
              <a:gd name="T82" fmla="*/ 98 w 158"/>
              <a:gd name="T83" fmla="*/ 2 h 139"/>
              <a:gd name="T84" fmla="*/ 99 w 158"/>
              <a:gd name="T85" fmla="*/ 2 h 139"/>
              <a:gd name="T86" fmla="*/ 99 w 158"/>
              <a:gd name="T87" fmla="*/ 2 h 139"/>
              <a:gd name="T88" fmla="*/ 99 w 158"/>
              <a:gd name="T89" fmla="*/ 2 h 139"/>
              <a:gd name="T90" fmla="*/ 100 w 158"/>
              <a:gd name="T91" fmla="*/ 1 h 139"/>
              <a:gd name="T92" fmla="*/ 100 w 158"/>
              <a:gd name="T93" fmla="*/ 1 h 139"/>
              <a:gd name="T94" fmla="*/ 100 w 158"/>
              <a:gd name="T95" fmla="*/ 1 h 139"/>
              <a:gd name="T96" fmla="*/ 100 w 158"/>
              <a:gd name="T97" fmla="*/ 1 h 139"/>
              <a:gd name="T98" fmla="*/ 100 w 158"/>
              <a:gd name="T99" fmla="*/ 1 h 139"/>
              <a:gd name="T100" fmla="*/ 103 w 158"/>
              <a:gd name="T101" fmla="*/ 4 h 139"/>
              <a:gd name="T102" fmla="*/ 117 w 158"/>
              <a:gd name="T103" fmla="*/ 8 h 139"/>
              <a:gd name="T104" fmla="*/ 130 w 158"/>
              <a:gd name="T105" fmla="*/ 1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58" h="139">
                <a:moveTo>
                  <a:pt x="145" y="83"/>
                </a:moveTo>
                <a:cubicBezTo>
                  <a:pt x="146" y="83"/>
                  <a:pt x="146" y="83"/>
                  <a:pt x="146" y="83"/>
                </a:cubicBezTo>
                <a:cubicBezTo>
                  <a:pt x="146" y="83"/>
                  <a:pt x="146" y="83"/>
                  <a:pt x="146" y="83"/>
                </a:cubicBezTo>
                <a:cubicBezTo>
                  <a:pt x="145" y="83"/>
                  <a:pt x="145" y="83"/>
                  <a:pt x="145" y="83"/>
                </a:cubicBezTo>
                <a:close/>
                <a:moveTo>
                  <a:pt x="132" y="9"/>
                </a:moveTo>
                <a:cubicBezTo>
                  <a:pt x="132" y="9"/>
                  <a:pt x="132" y="9"/>
                  <a:pt x="132" y="9"/>
                </a:cubicBezTo>
                <a:cubicBezTo>
                  <a:pt x="138" y="10"/>
                  <a:pt x="138" y="10"/>
                  <a:pt x="138" y="10"/>
                </a:cubicBezTo>
                <a:cubicBezTo>
                  <a:pt x="141" y="11"/>
                  <a:pt x="141" y="11"/>
                  <a:pt x="141" y="11"/>
                </a:cubicBezTo>
                <a:cubicBezTo>
                  <a:pt x="141" y="14"/>
                  <a:pt x="141" y="14"/>
                  <a:pt x="141" y="14"/>
                </a:cubicBezTo>
                <a:cubicBezTo>
                  <a:pt x="141" y="18"/>
                  <a:pt x="141" y="18"/>
                  <a:pt x="141" y="18"/>
                </a:cubicBezTo>
                <a:cubicBezTo>
                  <a:pt x="141" y="21"/>
                  <a:pt x="141" y="21"/>
                  <a:pt x="141" y="21"/>
                </a:cubicBezTo>
                <a:cubicBezTo>
                  <a:pt x="138" y="25"/>
                  <a:pt x="138" y="25"/>
                  <a:pt x="138" y="25"/>
                </a:cubicBezTo>
                <a:cubicBezTo>
                  <a:pt x="138" y="25"/>
                  <a:pt x="137" y="28"/>
                  <a:pt x="137" y="28"/>
                </a:cubicBezTo>
                <a:cubicBezTo>
                  <a:pt x="137" y="29"/>
                  <a:pt x="136" y="31"/>
                  <a:pt x="136" y="31"/>
                </a:cubicBezTo>
                <a:cubicBezTo>
                  <a:pt x="136" y="31"/>
                  <a:pt x="134" y="30"/>
                  <a:pt x="135" y="33"/>
                </a:cubicBezTo>
                <a:cubicBezTo>
                  <a:pt x="135" y="36"/>
                  <a:pt x="136" y="35"/>
                  <a:pt x="136" y="36"/>
                </a:cubicBezTo>
                <a:cubicBezTo>
                  <a:pt x="136" y="37"/>
                  <a:pt x="136" y="39"/>
                  <a:pt x="136" y="40"/>
                </a:cubicBezTo>
                <a:cubicBezTo>
                  <a:pt x="135" y="41"/>
                  <a:pt x="136" y="41"/>
                  <a:pt x="135" y="42"/>
                </a:cubicBezTo>
                <a:cubicBezTo>
                  <a:pt x="135" y="43"/>
                  <a:pt x="137" y="44"/>
                  <a:pt x="139" y="44"/>
                </a:cubicBezTo>
                <a:cubicBezTo>
                  <a:pt x="141" y="45"/>
                  <a:pt x="141" y="44"/>
                  <a:pt x="142" y="44"/>
                </a:cubicBezTo>
                <a:cubicBezTo>
                  <a:pt x="143" y="44"/>
                  <a:pt x="144" y="45"/>
                  <a:pt x="145" y="45"/>
                </a:cubicBezTo>
                <a:cubicBezTo>
                  <a:pt x="146" y="46"/>
                  <a:pt x="146" y="46"/>
                  <a:pt x="146" y="47"/>
                </a:cubicBezTo>
                <a:cubicBezTo>
                  <a:pt x="147" y="48"/>
                  <a:pt x="148" y="49"/>
                  <a:pt x="149" y="50"/>
                </a:cubicBezTo>
                <a:cubicBezTo>
                  <a:pt x="150" y="50"/>
                  <a:pt x="150" y="49"/>
                  <a:pt x="151" y="49"/>
                </a:cubicBezTo>
                <a:cubicBezTo>
                  <a:pt x="151" y="50"/>
                  <a:pt x="152" y="51"/>
                  <a:pt x="153" y="51"/>
                </a:cubicBezTo>
                <a:cubicBezTo>
                  <a:pt x="153" y="52"/>
                  <a:pt x="154" y="53"/>
                  <a:pt x="155" y="53"/>
                </a:cubicBezTo>
                <a:cubicBezTo>
                  <a:pt x="155" y="53"/>
                  <a:pt x="157" y="54"/>
                  <a:pt x="157" y="54"/>
                </a:cubicBezTo>
                <a:cubicBezTo>
                  <a:pt x="158" y="55"/>
                  <a:pt x="157" y="56"/>
                  <a:pt x="157" y="56"/>
                </a:cubicBezTo>
                <a:cubicBezTo>
                  <a:pt x="156" y="56"/>
                  <a:pt x="156" y="58"/>
                  <a:pt x="155" y="58"/>
                </a:cubicBezTo>
                <a:cubicBezTo>
                  <a:pt x="155" y="58"/>
                  <a:pt x="152" y="59"/>
                  <a:pt x="152" y="59"/>
                </a:cubicBezTo>
                <a:cubicBezTo>
                  <a:pt x="151" y="59"/>
                  <a:pt x="150" y="59"/>
                  <a:pt x="149" y="59"/>
                </a:cubicBezTo>
                <a:cubicBezTo>
                  <a:pt x="148" y="59"/>
                  <a:pt x="147" y="59"/>
                  <a:pt x="146" y="58"/>
                </a:cubicBezTo>
                <a:cubicBezTo>
                  <a:pt x="145" y="58"/>
                  <a:pt x="145" y="58"/>
                  <a:pt x="144" y="58"/>
                </a:cubicBezTo>
                <a:cubicBezTo>
                  <a:pt x="144" y="59"/>
                  <a:pt x="144" y="61"/>
                  <a:pt x="144" y="61"/>
                </a:cubicBezTo>
                <a:cubicBezTo>
                  <a:pt x="144" y="61"/>
                  <a:pt x="145" y="62"/>
                  <a:pt x="146" y="63"/>
                </a:cubicBezTo>
                <a:cubicBezTo>
                  <a:pt x="146" y="63"/>
                  <a:pt x="148" y="65"/>
                  <a:pt x="149" y="65"/>
                </a:cubicBezTo>
                <a:cubicBezTo>
                  <a:pt x="149" y="65"/>
                  <a:pt x="150" y="66"/>
                  <a:pt x="151" y="67"/>
                </a:cubicBezTo>
                <a:cubicBezTo>
                  <a:pt x="152" y="69"/>
                  <a:pt x="152" y="70"/>
                  <a:pt x="152" y="70"/>
                </a:cubicBezTo>
                <a:cubicBezTo>
                  <a:pt x="157" y="74"/>
                  <a:pt x="157" y="74"/>
                  <a:pt x="157" y="74"/>
                </a:cubicBezTo>
                <a:cubicBezTo>
                  <a:pt x="157" y="74"/>
                  <a:pt x="157" y="75"/>
                  <a:pt x="157" y="78"/>
                </a:cubicBezTo>
                <a:cubicBezTo>
                  <a:pt x="157" y="82"/>
                  <a:pt x="156" y="80"/>
                  <a:pt x="155" y="80"/>
                </a:cubicBezTo>
                <a:cubicBezTo>
                  <a:pt x="154" y="80"/>
                  <a:pt x="153" y="80"/>
                  <a:pt x="151" y="79"/>
                </a:cubicBezTo>
                <a:cubicBezTo>
                  <a:pt x="150" y="79"/>
                  <a:pt x="150" y="79"/>
                  <a:pt x="150" y="79"/>
                </a:cubicBezTo>
                <a:cubicBezTo>
                  <a:pt x="148" y="82"/>
                  <a:pt x="148" y="82"/>
                  <a:pt x="148" y="82"/>
                </a:cubicBezTo>
                <a:cubicBezTo>
                  <a:pt x="148" y="82"/>
                  <a:pt x="146" y="82"/>
                  <a:pt x="145" y="83"/>
                </a:cubicBezTo>
                <a:cubicBezTo>
                  <a:pt x="144" y="83"/>
                  <a:pt x="144" y="83"/>
                  <a:pt x="144" y="83"/>
                </a:cubicBezTo>
                <a:cubicBezTo>
                  <a:pt x="144" y="83"/>
                  <a:pt x="142" y="84"/>
                  <a:pt x="142" y="84"/>
                </a:cubicBezTo>
                <a:cubicBezTo>
                  <a:pt x="142" y="84"/>
                  <a:pt x="141" y="85"/>
                  <a:pt x="141" y="85"/>
                </a:cubicBezTo>
                <a:cubicBezTo>
                  <a:pt x="140" y="85"/>
                  <a:pt x="140" y="85"/>
                  <a:pt x="140" y="85"/>
                </a:cubicBezTo>
                <a:cubicBezTo>
                  <a:pt x="139" y="84"/>
                  <a:pt x="139" y="84"/>
                  <a:pt x="139" y="84"/>
                </a:cubicBezTo>
                <a:cubicBezTo>
                  <a:pt x="138" y="83"/>
                  <a:pt x="138" y="83"/>
                  <a:pt x="138" y="83"/>
                </a:cubicBezTo>
                <a:cubicBezTo>
                  <a:pt x="136" y="85"/>
                  <a:pt x="136" y="85"/>
                  <a:pt x="136" y="85"/>
                </a:cubicBezTo>
                <a:cubicBezTo>
                  <a:pt x="135" y="86"/>
                  <a:pt x="135" y="86"/>
                  <a:pt x="135" y="86"/>
                </a:cubicBezTo>
                <a:cubicBezTo>
                  <a:pt x="135" y="86"/>
                  <a:pt x="135" y="87"/>
                  <a:pt x="135" y="87"/>
                </a:cubicBezTo>
                <a:cubicBezTo>
                  <a:pt x="135" y="87"/>
                  <a:pt x="137" y="87"/>
                  <a:pt x="137" y="87"/>
                </a:cubicBezTo>
                <a:cubicBezTo>
                  <a:pt x="137" y="89"/>
                  <a:pt x="137" y="89"/>
                  <a:pt x="137" y="89"/>
                </a:cubicBezTo>
                <a:cubicBezTo>
                  <a:pt x="137" y="89"/>
                  <a:pt x="137" y="89"/>
                  <a:pt x="138" y="89"/>
                </a:cubicBezTo>
                <a:cubicBezTo>
                  <a:pt x="138" y="89"/>
                  <a:pt x="139" y="90"/>
                  <a:pt x="139" y="90"/>
                </a:cubicBezTo>
                <a:cubicBezTo>
                  <a:pt x="140" y="91"/>
                  <a:pt x="140" y="91"/>
                  <a:pt x="140" y="91"/>
                </a:cubicBezTo>
                <a:cubicBezTo>
                  <a:pt x="140" y="93"/>
                  <a:pt x="140" y="93"/>
                  <a:pt x="140" y="93"/>
                </a:cubicBezTo>
                <a:cubicBezTo>
                  <a:pt x="142" y="94"/>
                  <a:pt x="142" y="94"/>
                  <a:pt x="142" y="94"/>
                </a:cubicBezTo>
                <a:cubicBezTo>
                  <a:pt x="142" y="96"/>
                  <a:pt x="142" y="96"/>
                  <a:pt x="142" y="96"/>
                </a:cubicBezTo>
                <a:cubicBezTo>
                  <a:pt x="141" y="97"/>
                  <a:pt x="141" y="97"/>
                  <a:pt x="141" y="97"/>
                </a:cubicBezTo>
                <a:cubicBezTo>
                  <a:pt x="140" y="98"/>
                  <a:pt x="140" y="98"/>
                  <a:pt x="140" y="98"/>
                </a:cubicBezTo>
                <a:cubicBezTo>
                  <a:pt x="138" y="98"/>
                  <a:pt x="138" y="98"/>
                  <a:pt x="138" y="98"/>
                </a:cubicBezTo>
                <a:cubicBezTo>
                  <a:pt x="138" y="97"/>
                  <a:pt x="138" y="97"/>
                  <a:pt x="138" y="97"/>
                </a:cubicBezTo>
                <a:cubicBezTo>
                  <a:pt x="137" y="95"/>
                  <a:pt x="137" y="95"/>
                  <a:pt x="137" y="95"/>
                </a:cubicBezTo>
                <a:cubicBezTo>
                  <a:pt x="136" y="94"/>
                  <a:pt x="136" y="94"/>
                  <a:pt x="136" y="94"/>
                </a:cubicBezTo>
                <a:cubicBezTo>
                  <a:pt x="133" y="95"/>
                  <a:pt x="133" y="95"/>
                  <a:pt x="133" y="95"/>
                </a:cubicBezTo>
                <a:cubicBezTo>
                  <a:pt x="133" y="97"/>
                  <a:pt x="133" y="97"/>
                  <a:pt x="133" y="97"/>
                </a:cubicBezTo>
                <a:cubicBezTo>
                  <a:pt x="128" y="101"/>
                  <a:pt x="128" y="101"/>
                  <a:pt x="128" y="101"/>
                </a:cubicBezTo>
                <a:cubicBezTo>
                  <a:pt x="129" y="103"/>
                  <a:pt x="129" y="103"/>
                  <a:pt x="129" y="103"/>
                </a:cubicBezTo>
                <a:cubicBezTo>
                  <a:pt x="127" y="105"/>
                  <a:pt x="127" y="105"/>
                  <a:pt x="127" y="105"/>
                </a:cubicBezTo>
                <a:cubicBezTo>
                  <a:pt x="127" y="108"/>
                  <a:pt x="127" y="108"/>
                  <a:pt x="127" y="108"/>
                </a:cubicBezTo>
                <a:cubicBezTo>
                  <a:pt x="128" y="111"/>
                  <a:pt x="128" y="111"/>
                  <a:pt x="128" y="111"/>
                </a:cubicBezTo>
                <a:cubicBezTo>
                  <a:pt x="128" y="113"/>
                  <a:pt x="128" y="113"/>
                  <a:pt x="128" y="113"/>
                </a:cubicBezTo>
                <a:cubicBezTo>
                  <a:pt x="124" y="114"/>
                  <a:pt x="124" y="114"/>
                  <a:pt x="124" y="114"/>
                </a:cubicBezTo>
                <a:cubicBezTo>
                  <a:pt x="121" y="115"/>
                  <a:pt x="121" y="115"/>
                  <a:pt x="121" y="115"/>
                </a:cubicBezTo>
                <a:cubicBezTo>
                  <a:pt x="121" y="118"/>
                  <a:pt x="121" y="118"/>
                  <a:pt x="121" y="118"/>
                </a:cubicBezTo>
                <a:cubicBezTo>
                  <a:pt x="121" y="119"/>
                  <a:pt x="121" y="119"/>
                  <a:pt x="121" y="119"/>
                </a:cubicBezTo>
                <a:cubicBezTo>
                  <a:pt x="124" y="123"/>
                  <a:pt x="124" y="123"/>
                  <a:pt x="124" y="123"/>
                </a:cubicBezTo>
                <a:cubicBezTo>
                  <a:pt x="123" y="124"/>
                  <a:pt x="123" y="124"/>
                  <a:pt x="123" y="124"/>
                </a:cubicBezTo>
                <a:cubicBezTo>
                  <a:pt x="122" y="125"/>
                  <a:pt x="122" y="125"/>
                  <a:pt x="122" y="125"/>
                </a:cubicBezTo>
                <a:cubicBezTo>
                  <a:pt x="125" y="129"/>
                  <a:pt x="125" y="129"/>
                  <a:pt x="125" y="129"/>
                </a:cubicBezTo>
                <a:cubicBezTo>
                  <a:pt x="126" y="130"/>
                  <a:pt x="126" y="130"/>
                  <a:pt x="126" y="130"/>
                </a:cubicBezTo>
                <a:cubicBezTo>
                  <a:pt x="128" y="130"/>
                  <a:pt x="128" y="130"/>
                  <a:pt x="128" y="130"/>
                </a:cubicBezTo>
                <a:cubicBezTo>
                  <a:pt x="128" y="132"/>
                  <a:pt x="128" y="132"/>
                  <a:pt x="128" y="132"/>
                </a:cubicBezTo>
                <a:cubicBezTo>
                  <a:pt x="128" y="133"/>
                  <a:pt x="128" y="133"/>
                  <a:pt x="128" y="133"/>
                </a:cubicBezTo>
                <a:cubicBezTo>
                  <a:pt x="128" y="135"/>
                  <a:pt x="128" y="135"/>
                  <a:pt x="128" y="135"/>
                </a:cubicBezTo>
                <a:cubicBezTo>
                  <a:pt x="126" y="137"/>
                  <a:pt x="126" y="137"/>
                  <a:pt x="126" y="137"/>
                </a:cubicBezTo>
                <a:cubicBezTo>
                  <a:pt x="127" y="139"/>
                  <a:pt x="127" y="139"/>
                  <a:pt x="127" y="139"/>
                </a:cubicBezTo>
                <a:cubicBezTo>
                  <a:pt x="125" y="138"/>
                  <a:pt x="125" y="138"/>
                  <a:pt x="125" y="138"/>
                </a:cubicBezTo>
                <a:cubicBezTo>
                  <a:pt x="124" y="139"/>
                  <a:pt x="124" y="139"/>
                  <a:pt x="124" y="139"/>
                </a:cubicBezTo>
                <a:cubicBezTo>
                  <a:pt x="124" y="139"/>
                  <a:pt x="124" y="139"/>
                  <a:pt x="124" y="139"/>
                </a:cubicBezTo>
                <a:cubicBezTo>
                  <a:pt x="121" y="138"/>
                  <a:pt x="121" y="138"/>
                  <a:pt x="121" y="138"/>
                </a:cubicBezTo>
                <a:cubicBezTo>
                  <a:pt x="121" y="138"/>
                  <a:pt x="119" y="139"/>
                  <a:pt x="118" y="139"/>
                </a:cubicBezTo>
                <a:cubicBezTo>
                  <a:pt x="118" y="139"/>
                  <a:pt x="117" y="139"/>
                  <a:pt x="117" y="139"/>
                </a:cubicBezTo>
                <a:cubicBezTo>
                  <a:pt x="117" y="139"/>
                  <a:pt x="115" y="138"/>
                  <a:pt x="114" y="138"/>
                </a:cubicBezTo>
                <a:cubicBezTo>
                  <a:pt x="114" y="138"/>
                  <a:pt x="114" y="138"/>
                  <a:pt x="114" y="138"/>
                </a:cubicBezTo>
                <a:cubicBezTo>
                  <a:pt x="114" y="138"/>
                  <a:pt x="114" y="138"/>
                  <a:pt x="114" y="138"/>
                </a:cubicBezTo>
                <a:cubicBezTo>
                  <a:pt x="114" y="138"/>
                  <a:pt x="114" y="138"/>
                  <a:pt x="114" y="138"/>
                </a:cubicBezTo>
                <a:cubicBezTo>
                  <a:pt x="114" y="138"/>
                  <a:pt x="114" y="138"/>
                  <a:pt x="114" y="138"/>
                </a:cubicBezTo>
                <a:cubicBezTo>
                  <a:pt x="114" y="138"/>
                  <a:pt x="114" y="138"/>
                  <a:pt x="114" y="138"/>
                </a:cubicBezTo>
                <a:cubicBezTo>
                  <a:pt x="114" y="137"/>
                  <a:pt x="114" y="137"/>
                  <a:pt x="114" y="137"/>
                </a:cubicBezTo>
                <a:cubicBezTo>
                  <a:pt x="114" y="137"/>
                  <a:pt x="114" y="137"/>
                  <a:pt x="114" y="137"/>
                </a:cubicBezTo>
                <a:cubicBezTo>
                  <a:pt x="114" y="137"/>
                  <a:pt x="114" y="137"/>
                  <a:pt x="114" y="137"/>
                </a:cubicBezTo>
                <a:cubicBezTo>
                  <a:pt x="114" y="137"/>
                  <a:pt x="114" y="137"/>
                  <a:pt x="114" y="137"/>
                </a:cubicBezTo>
                <a:cubicBezTo>
                  <a:pt x="113" y="137"/>
                  <a:pt x="113" y="137"/>
                  <a:pt x="113" y="137"/>
                </a:cubicBezTo>
                <a:cubicBezTo>
                  <a:pt x="113" y="137"/>
                  <a:pt x="113" y="137"/>
                  <a:pt x="113" y="137"/>
                </a:cubicBezTo>
                <a:cubicBezTo>
                  <a:pt x="113" y="137"/>
                  <a:pt x="113" y="137"/>
                  <a:pt x="113" y="137"/>
                </a:cubicBezTo>
                <a:cubicBezTo>
                  <a:pt x="113" y="137"/>
                  <a:pt x="113" y="137"/>
                  <a:pt x="113" y="137"/>
                </a:cubicBezTo>
                <a:cubicBezTo>
                  <a:pt x="113" y="137"/>
                  <a:pt x="113" y="137"/>
                  <a:pt x="113" y="137"/>
                </a:cubicBezTo>
                <a:cubicBezTo>
                  <a:pt x="113" y="137"/>
                  <a:pt x="113" y="137"/>
                  <a:pt x="113" y="137"/>
                </a:cubicBezTo>
                <a:cubicBezTo>
                  <a:pt x="113" y="137"/>
                  <a:pt x="113" y="137"/>
                  <a:pt x="113" y="137"/>
                </a:cubicBezTo>
                <a:cubicBezTo>
                  <a:pt x="113" y="137"/>
                  <a:pt x="113" y="137"/>
                  <a:pt x="113" y="137"/>
                </a:cubicBezTo>
                <a:cubicBezTo>
                  <a:pt x="113" y="137"/>
                  <a:pt x="113" y="137"/>
                  <a:pt x="113" y="137"/>
                </a:cubicBezTo>
                <a:cubicBezTo>
                  <a:pt x="113" y="137"/>
                  <a:pt x="113" y="137"/>
                  <a:pt x="113" y="137"/>
                </a:cubicBezTo>
                <a:cubicBezTo>
                  <a:pt x="113" y="137"/>
                  <a:pt x="113" y="137"/>
                  <a:pt x="113" y="137"/>
                </a:cubicBezTo>
                <a:cubicBezTo>
                  <a:pt x="113" y="137"/>
                  <a:pt x="113" y="137"/>
                  <a:pt x="113" y="137"/>
                </a:cubicBezTo>
                <a:cubicBezTo>
                  <a:pt x="113" y="137"/>
                  <a:pt x="113" y="137"/>
                  <a:pt x="113" y="137"/>
                </a:cubicBezTo>
                <a:cubicBezTo>
                  <a:pt x="112" y="137"/>
                  <a:pt x="112" y="137"/>
                  <a:pt x="112" y="137"/>
                </a:cubicBezTo>
                <a:cubicBezTo>
                  <a:pt x="112" y="137"/>
                  <a:pt x="112" y="137"/>
                  <a:pt x="112" y="137"/>
                </a:cubicBezTo>
                <a:cubicBezTo>
                  <a:pt x="112" y="137"/>
                  <a:pt x="112" y="137"/>
                  <a:pt x="112" y="137"/>
                </a:cubicBezTo>
                <a:cubicBezTo>
                  <a:pt x="112" y="137"/>
                  <a:pt x="112" y="137"/>
                  <a:pt x="112" y="137"/>
                </a:cubicBezTo>
                <a:cubicBezTo>
                  <a:pt x="112" y="137"/>
                  <a:pt x="112" y="137"/>
                  <a:pt x="112" y="137"/>
                </a:cubicBezTo>
                <a:cubicBezTo>
                  <a:pt x="112" y="137"/>
                  <a:pt x="112" y="137"/>
                  <a:pt x="112" y="137"/>
                </a:cubicBezTo>
                <a:cubicBezTo>
                  <a:pt x="112" y="137"/>
                  <a:pt x="112" y="137"/>
                  <a:pt x="112" y="137"/>
                </a:cubicBezTo>
                <a:cubicBezTo>
                  <a:pt x="112" y="137"/>
                  <a:pt x="112" y="137"/>
                  <a:pt x="112" y="137"/>
                </a:cubicBezTo>
                <a:cubicBezTo>
                  <a:pt x="112" y="137"/>
                  <a:pt x="112" y="137"/>
                  <a:pt x="112" y="137"/>
                </a:cubicBezTo>
                <a:cubicBezTo>
                  <a:pt x="106" y="134"/>
                  <a:pt x="106" y="134"/>
                  <a:pt x="106" y="134"/>
                </a:cubicBezTo>
                <a:cubicBezTo>
                  <a:pt x="101" y="131"/>
                  <a:pt x="101" y="131"/>
                  <a:pt x="101" y="131"/>
                </a:cubicBezTo>
                <a:cubicBezTo>
                  <a:pt x="99" y="129"/>
                  <a:pt x="99" y="129"/>
                  <a:pt x="99" y="129"/>
                </a:cubicBezTo>
                <a:cubicBezTo>
                  <a:pt x="98" y="125"/>
                  <a:pt x="98" y="125"/>
                  <a:pt x="98" y="125"/>
                </a:cubicBezTo>
                <a:cubicBezTo>
                  <a:pt x="93" y="124"/>
                  <a:pt x="93" y="124"/>
                  <a:pt x="93" y="124"/>
                </a:cubicBezTo>
                <a:cubicBezTo>
                  <a:pt x="93" y="121"/>
                  <a:pt x="87" y="126"/>
                  <a:pt x="89" y="120"/>
                </a:cubicBezTo>
                <a:cubicBezTo>
                  <a:pt x="89" y="120"/>
                  <a:pt x="89" y="119"/>
                  <a:pt x="89" y="119"/>
                </a:cubicBezTo>
                <a:cubicBezTo>
                  <a:pt x="89" y="119"/>
                  <a:pt x="89" y="119"/>
                  <a:pt x="89" y="119"/>
                </a:cubicBezTo>
                <a:cubicBezTo>
                  <a:pt x="89" y="118"/>
                  <a:pt x="87" y="116"/>
                  <a:pt x="87" y="116"/>
                </a:cubicBezTo>
                <a:cubicBezTo>
                  <a:pt x="81" y="113"/>
                  <a:pt x="80" y="110"/>
                  <a:pt x="77" y="109"/>
                </a:cubicBezTo>
                <a:cubicBezTo>
                  <a:pt x="76" y="109"/>
                  <a:pt x="76" y="109"/>
                  <a:pt x="76" y="109"/>
                </a:cubicBezTo>
                <a:cubicBezTo>
                  <a:pt x="72" y="105"/>
                  <a:pt x="72" y="105"/>
                  <a:pt x="72" y="105"/>
                </a:cubicBezTo>
                <a:cubicBezTo>
                  <a:pt x="70" y="104"/>
                  <a:pt x="70" y="104"/>
                  <a:pt x="70" y="104"/>
                </a:cubicBezTo>
                <a:cubicBezTo>
                  <a:pt x="68" y="102"/>
                  <a:pt x="68" y="102"/>
                  <a:pt x="68" y="102"/>
                </a:cubicBezTo>
                <a:cubicBezTo>
                  <a:pt x="68" y="100"/>
                  <a:pt x="68" y="100"/>
                  <a:pt x="68" y="100"/>
                </a:cubicBezTo>
                <a:cubicBezTo>
                  <a:pt x="67" y="96"/>
                  <a:pt x="67" y="96"/>
                  <a:pt x="67" y="96"/>
                </a:cubicBezTo>
                <a:cubicBezTo>
                  <a:pt x="67" y="96"/>
                  <a:pt x="67" y="96"/>
                  <a:pt x="67" y="96"/>
                </a:cubicBezTo>
                <a:cubicBezTo>
                  <a:pt x="67" y="96"/>
                  <a:pt x="63" y="95"/>
                  <a:pt x="61" y="94"/>
                </a:cubicBezTo>
                <a:cubicBezTo>
                  <a:pt x="59" y="93"/>
                  <a:pt x="59" y="93"/>
                  <a:pt x="59" y="93"/>
                </a:cubicBezTo>
                <a:cubicBezTo>
                  <a:pt x="57" y="90"/>
                  <a:pt x="57" y="90"/>
                  <a:pt x="57" y="90"/>
                </a:cubicBezTo>
                <a:cubicBezTo>
                  <a:pt x="56" y="89"/>
                  <a:pt x="56" y="89"/>
                  <a:pt x="56" y="89"/>
                </a:cubicBezTo>
                <a:cubicBezTo>
                  <a:pt x="53" y="86"/>
                  <a:pt x="53" y="86"/>
                  <a:pt x="53" y="86"/>
                </a:cubicBezTo>
                <a:cubicBezTo>
                  <a:pt x="52" y="86"/>
                  <a:pt x="52" y="86"/>
                  <a:pt x="52" y="86"/>
                </a:cubicBezTo>
                <a:cubicBezTo>
                  <a:pt x="47" y="84"/>
                  <a:pt x="47" y="84"/>
                  <a:pt x="47" y="84"/>
                </a:cubicBezTo>
                <a:cubicBezTo>
                  <a:pt x="46" y="82"/>
                  <a:pt x="46" y="82"/>
                  <a:pt x="46" y="82"/>
                </a:cubicBezTo>
                <a:cubicBezTo>
                  <a:pt x="44" y="81"/>
                  <a:pt x="44" y="81"/>
                  <a:pt x="44" y="81"/>
                </a:cubicBezTo>
                <a:cubicBezTo>
                  <a:pt x="43" y="79"/>
                  <a:pt x="43" y="79"/>
                  <a:pt x="43" y="79"/>
                </a:cubicBezTo>
                <a:cubicBezTo>
                  <a:pt x="40" y="78"/>
                  <a:pt x="40" y="78"/>
                  <a:pt x="40" y="78"/>
                </a:cubicBezTo>
                <a:cubicBezTo>
                  <a:pt x="39" y="76"/>
                  <a:pt x="39" y="76"/>
                  <a:pt x="39" y="76"/>
                </a:cubicBezTo>
                <a:cubicBezTo>
                  <a:pt x="38" y="75"/>
                  <a:pt x="38" y="75"/>
                  <a:pt x="38" y="75"/>
                </a:cubicBezTo>
                <a:cubicBezTo>
                  <a:pt x="35" y="71"/>
                  <a:pt x="35" y="71"/>
                  <a:pt x="35" y="71"/>
                </a:cubicBezTo>
                <a:cubicBezTo>
                  <a:pt x="32" y="69"/>
                  <a:pt x="32" y="69"/>
                  <a:pt x="32" y="69"/>
                </a:cubicBezTo>
                <a:cubicBezTo>
                  <a:pt x="31" y="68"/>
                  <a:pt x="31" y="68"/>
                  <a:pt x="31" y="68"/>
                </a:cubicBezTo>
                <a:cubicBezTo>
                  <a:pt x="30" y="67"/>
                  <a:pt x="30" y="67"/>
                  <a:pt x="30" y="67"/>
                </a:cubicBezTo>
                <a:cubicBezTo>
                  <a:pt x="28" y="64"/>
                  <a:pt x="28" y="64"/>
                  <a:pt x="28" y="64"/>
                </a:cubicBezTo>
                <a:cubicBezTo>
                  <a:pt x="25" y="61"/>
                  <a:pt x="25" y="61"/>
                  <a:pt x="25" y="61"/>
                </a:cubicBezTo>
                <a:cubicBezTo>
                  <a:pt x="23" y="59"/>
                  <a:pt x="23" y="59"/>
                  <a:pt x="23" y="59"/>
                </a:cubicBezTo>
                <a:cubicBezTo>
                  <a:pt x="21" y="56"/>
                  <a:pt x="21" y="56"/>
                  <a:pt x="21" y="56"/>
                </a:cubicBezTo>
                <a:cubicBezTo>
                  <a:pt x="23" y="54"/>
                  <a:pt x="23" y="54"/>
                  <a:pt x="23" y="54"/>
                </a:cubicBezTo>
                <a:cubicBezTo>
                  <a:pt x="22" y="53"/>
                  <a:pt x="21" y="53"/>
                  <a:pt x="21" y="52"/>
                </a:cubicBezTo>
                <a:cubicBezTo>
                  <a:pt x="20" y="52"/>
                  <a:pt x="18" y="51"/>
                  <a:pt x="19" y="50"/>
                </a:cubicBezTo>
                <a:cubicBezTo>
                  <a:pt x="19" y="49"/>
                  <a:pt x="18" y="48"/>
                  <a:pt x="18" y="46"/>
                </a:cubicBezTo>
                <a:cubicBezTo>
                  <a:pt x="18" y="45"/>
                  <a:pt x="18" y="44"/>
                  <a:pt x="17" y="44"/>
                </a:cubicBezTo>
                <a:cubicBezTo>
                  <a:pt x="16" y="43"/>
                  <a:pt x="16" y="43"/>
                  <a:pt x="16" y="43"/>
                </a:cubicBezTo>
                <a:cubicBezTo>
                  <a:pt x="15" y="43"/>
                  <a:pt x="14" y="43"/>
                  <a:pt x="14" y="43"/>
                </a:cubicBezTo>
                <a:cubicBezTo>
                  <a:pt x="13" y="43"/>
                  <a:pt x="13" y="43"/>
                  <a:pt x="13" y="43"/>
                </a:cubicBezTo>
                <a:cubicBezTo>
                  <a:pt x="13" y="43"/>
                  <a:pt x="14" y="41"/>
                  <a:pt x="14" y="39"/>
                </a:cubicBezTo>
                <a:cubicBezTo>
                  <a:pt x="10" y="38"/>
                  <a:pt x="10" y="38"/>
                  <a:pt x="10" y="38"/>
                </a:cubicBezTo>
                <a:cubicBezTo>
                  <a:pt x="10" y="38"/>
                  <a:pt x="10" y="35"/>
                  <a:pt x="8" y="34"/>
                </a:cubicBezTo>
                <a:cubicBezTo>
                  <a:pt x="6" y="34"/>
                  <a:pt x="6" y="34"/>
                  <a:pt x="6" y="34"/>
                </a:cubicBezTo>
                <a:cubicBezTo>
                  <a:pt x="5" y="35"/>
                  <a:pt x="5" y="36"/>
                  <a:pt x="5" y="36"/>
                </a:cubicBezTo>
                <a:cubicBezTo>
                  <a:pt x="1" y="32"/>
                  <a:pt x="1" y="32"/>
                  <a:pt x="1" y="32"/>
                </a:cubicBezTo>
                <a:cubicBezTo>
                  <a:pt x="1" y="32"/>
                  <a:pt x="1" y="31"/>
                  <a:pt x="2" y="29"/>
                </a:cubicBezTo>
                <a:cubicBezTo>
                  <a:pt x="4" y="27"/>
                  <a:pt x="2" y="26"/>
                  <a:pt x="2" y="26"/>
                </a:cubicBezTo>
                <a:cubicBezTo>
                  <a:pt x="1" y="23"/>
                  <a:pt x="1" y="23"/>
                  <a:pt x="1" y="23"/>
                </a:cubicBezTo>
                <a:cubicBezTo>
                  <a:pt x="2" y="21"/>
                  <a:pt x="2" y="21"/>
                  <a:pt x="2" y="21"/>
                </a:cubicBezTo>
                <a:cubicBezTo>
                  <a:pt x="1" y="20"/>
                  <a:pt x="1" y="20"/>
                  <a:pt x="1" y="20"/>
                </a:cubicBezTo>
                <a:cubicBezTo>
                  <a:pt x="0" y="19"/>
                  <a:pt x="0" y="19"/>
                  <a:pt x="0" y="19"/>
                </a:cubicBezTo>
                <a:cubicBezTo>
                  <a:pt x="0" y="19"/>
                  <a:pt x="0" y="19"/>
                  <a:pt x="0" y="19"/>
                </a:cubicBezTo>
                <a:cubicBezTo>
                  <a:pt x="0" y="19"/>
                  <a:pt x="0" y="19"/>
                  <a:pt x="0" y="19"/>
                </a:cubicBezTo>
                <a:cubicBezTo>
                  <a:pt x="2" y="15"/>
                  <a:pt x="2" y="15"/>
                  <a:pt x="2" y="15"/>
                </a:cubicBezTo>
                <a:cubicBezTo>
                  <a:pt x="2" y="15"/>
                  <a:pt x="1" y="13"/>
                  <a:pt x="1" y="11"/>
                </a:cubicBezTo>
                <a:cubicBezTo>
                  <a:pt x="1" y="11"/>
                  <a:pt x="2" y="10"/>
                  <a:pt x="2" y="10"/>
                </a:cubicBezTo>
                <a:cubicBezTo>
                  <a:pt x="2" y="10"/>
                  <a:pt x="2" y="10"/>
                  <a:pt x="2" y="10"/>
                </a:cubicBezTo>
                <a:cubicBezTo>
                  <a:pt x="2" y="9"/>
                  <a:pt x="2" y="9"/>
                  <a:pt x="2" y="9"/>
                </a:cubicBezTo>
                <a:cubicBezTo>
                  <a:pt x="2" y="9"/>
                  <a:pt x="2" y="9"/>
                  <a:pt x="2" y="9"/>
                </a:cubicBezTo>
                <a:cubicBezTo>
                  <a:pt x="3" y="9"/>
                  <a:pt x="3" y="9"/>
                  <a:pt x="3" y="9"/>
                </a:cubicBezTo>
                <a:cubicBezTo>
                  <a:pt x="3" y="9"/>
                  <a:pt x="3" y="9"/>
                  <a:pt x="3" y="9"/>
                </a:cubicBezTo>
                <a:cubicBezTo>
                  <a:pt x="3" y="8"/>
                  <a:pt x="8" y="7"/>
                  <a:pt x="8" y="7"/>
                </a:cubicBezTo>
                <a:cubicBezTo>
                  <a:pt x="10" y="6"/>
                  <a:pt x="10" y="6"/>
                  <a:pt x="10" y="6"/>
                </a:cubicBezTo>
                <a:cubicBezTo>
                  <a:pt x="14" y="11"/>
                  <a:pt x="14" y="11"/>
                  <a:pt x="14" y="11"/>
                </a:cubicBezTo>
                <a:cubicBezTo>
                  <a:pt x="18" y="15"/>
                  <a:pt x="18" y="15"/>
                  <a:pt x="18" y="15"/>
                </a:cubicBezTo>
                <a:cubicBezTo>
                  <a:pt x="21" y="17"/>
                  <a:pt x="21" y="17"/>
                  <a:pt x="21" y="17"/>
                </a:cubicBezTo>
                <a:cubicBezTo>
                  <a:pt x="21" y="17"/>
                  <a:pt x="22" y="16"/>
                  <a:pt x="23" y="16"/>
                </a:cubicBezTo>
                <a:cubicBezTo>
                  <a:pt x="23" y="15"/>
                  <a:pt x="23" y="13"/>
                  <a:pt x="23" y="13"/>
                </a:cubicBezTo>
                <a:cubicBezTo>
                  <a:pt x="25" y="11"/>
                  <a:pt x="25" y="11"/>
                  <a:pt x="25" y="11"/>
                </a:cubicBezTo>
                <a:cubicBezTo>
                  <a:pt x="26" y="9"/>
                  <a:pt x="26" y="9"/>
                  <a:pt x="26" y="9"/>
                </a:cubicBezTo>
                <a:cubicBezTo>
                  <a:pt x="26" y="7"/>
                  <a:pt x="26" y="7"/>
                  <a:pt x="26" y="7"/>
                </a:cubicBezTo>
                <a:cubicBezTo>
                  <a:pt x="28" y="6"/>
                  <a:pt x="28" y="6"/>
                  <a:pt x="28" y="6"/>
                </a:cubicBezTo>
                <a:cubicBezTo>
                  <a:pt x="31" y="5"/>
                  <a:pt x="31" y="5"/>
                  <a:pt x="31" y="5"/>
                </a:cubicBezTo>
                <a:cubicBezTo>
                  <a:pt x="35" y="4"/>
                  <a:pt x="35" y="4"/>
                  <a:pt x="35" y="4"/>
                </a:cubicBezTo>
                <a:cubicBezTo>
                  <a:pt x="35" y="4"/>
                  <a:pt x="38" y="5"/>
                  <a:pt x="39" y="5"/>
                </a:cubicBezTo>
                <a:cubicBezTo>
                  <a:pt x="39" y="5"/>
                  <a:pt x="40" y="5"/>
                  <a:pt x="40" y="5"/>
                </a:cubicBezTo>
                <a:cubicBezTo>
                  <a:pt x="42" y="2"/>
                  <a:pt x="42" y="2"/>
                  <a:pt x="42" y="2"/>
                </a:cubicBezTo>
                <a:cubicBezTo>
                  <a:pt x="42" y="2"/>
                  <a:pt x="42" y="2"/>
                  <a:pt x="42" y="2"/>
                </a:cubicBezTo>
                <a:cubicBezTo>
                  <a:pt x="43" y="0"/>
                  <a:pt x="43" y="0"/>
                  <a:pt x="43" y="0"/>
                </a:cubicBezTo>
                <a:cubicBezTo>
                  <a:pt x="48" y="2"/>
                  <a:pt x="48" y="2"/>
                  <a:pt x="48" y="2"/>
                </a:cubicBezTo>
                <a:cubicBezTo>
                  <a:pt x="50" y="4"/>
                  <a:pt x="50" y="4"/>
                  <a:pt x="50" y="4"/>
                </a:cubicBezTo>
                <a:cubicBezTo>
                  <a:pt x="55" y="5"/>
                  <a:pt x="55" y="5"/>
                  <a:pt x="55" y="5"/>
                </a:cubicBezTo>
                <a:cubicBezTo>
                  <a:pt x="55" y="5"/>
                  <a:pt x="55" y="5"/>
                  <a:pt x="55" y="5"/>
                </a:cubicBezTo>
                <a:cubicBezTo>
                  <a:pt x="57" y="5"/>
                  <a:pt x="57" y="5"/>
                  <a:pt x="57" y="5"/>
                </a:cubicBezTo>
                <a:cubicBezTo>
                  <a:pt x="57" y="4"/>
                  <a:pt x="57" y="4"/>
                  <a:pt x="57" y="4"/>
                </a:cubicBezTo>
                <a:cubicBezTo>
                  <a:pt x="61" y="4"/>
                  <a:pt x="61" y="4"/>
                  <a:pt x="61" y="4"/>
                </a:cubicBezTo>
                <a:cubicBezTo>
                  <a:pt x="66" y="5"/>
                  <a:pt x="66" y="5"/>
                  <a:pt x="66" y="5"/>
                </a:cubicBezTo>
                <a:cubicBezTo>
                  <a:pt x="69" y="5"/>
                  <a:pt x="69" y="5"/>
                  <a:pt x="69" y="5"/>
                </a:cubicBezTo>
                <a:cubicBezTo>
                  <a:pt x="74" y="5"/>
                  <a:pt x="74" y="5"/>
                  <a:pt x="74" y="5"/>
                </a:cubicBezTo>
                <a:cubicBezTo>
                  <a:pt x="77" y="6"/>
                  <a:pt x="77" y="6"/>
                  <a:pt x="77" y="6"/>
                </a:cubicBezTo>
                <a:cubicBezTo>
                  <a:pt x="79" y="7"/>
                  <a:pt x="79" y="7"/>
                  <a:pt x="79" y="7"/>
                </a:cubicBezTo>
                <a:cubicBezTo>
                  <a:pt x="79" y="7"/>
                  <a:pt x="79" y="7"/>
                  <a:pt x="80" y="6"/>
                </a:cubicBezTo>
                <a:cubicBezTo>
                  <a:pt x="80" y="6"/>
                  <a:pt x="83" y="6"/>
                  <a:pt x="83" y="6"/>
                </a:cubicBezTo>
                <a:cubicBezTo>
                  <a:pt x="84" y="3"/>
                  <a:pt x="84" y="3"/>
                  <a:pt x="84" y="3"/>
                </a:cubicBezTo>
                <a:cubicBezTo>
                  <a:pt x="85" y="5"/>
                  <a:pt x="85" y="5"/>
                  <a:pt x="85" y="5"/>
                </a:cubicBezTo>
                <a:cubicBezTo>
                  <a:pt x="86" y="5"/>
                  <a:pt x="88" y="5"/>
                  <a:pt x="88" y="5"/>
                </a:cubicBezTo>
                <a:cubicBezTo>
                  <a:pt x="89" y="2"/>
                  <a:pt x="89" y="2"/>
                  <a:pt x="89" y="2"/>
                </a:cubicBezTo>
                <a:cubicBezTo>
                  <a:pt x="90" y="3"/>
                  <a:pt x="90" y="3"/>
                  <a:pt x="90" y="3"/>
                </a:cubicBezTo>
                <a:cubicBezTo>
                  <a:pt x="91" y="3"/>
                  <a:pt x="91" y="3"/>
                  <a:pt x="92" y="3"/>
                </a:cubicBezTo>
                <a:cubicBezTo>
                  <a:pt x="93" y="3"/>
                  <a:pt x="94" y="2"/>
                  <a:pt x="94" y="2"/>
                </a:cubicBezTo>
                <a:cubicBezTo>
                  <a:pt x="94" y="2"/>
                  <a:pt x="95" y="3"/>
                  <a:pt x="95" y="3"/>
                </a:cubicBezTo>
                <a:cubicBezTo>
                  <a:pt x="95" y="3"/>
                  <a:pt x="96" y="2"/>
                  <a:pt x="97" y="2"/>
                </a:cubicBezTo>
                <a:cubicBezTo>
                  <a:pt x="97" y="2"/>
                  <a:pt x="97" y="2"/>
                  <a:pt x="97" y="2"/>
                </a:cubicBezTo>
                <a:cubicBezTo>
                  <a:pt x="97" y="2"/>
                  <a:pt x="97" y="2"/>
                  <a:pt x="97" y="2"/>
                </a:cubicBezTo>
                <a:cubicBezTo>
                  <a:pt x="98" y="2"/>
                  <a:pt x="98" y="2"/>
                  <a:pt x="98" y="2"/>
                </a:cubicBezTo>
                <a:cubicBezTo>
                  <a:pt x="98" y="2"/>
                  <a:pt x="98" y="2"/>
                  <a:pt x="98" y="2"/>
                </a:cubicBezTo>
                <a:cubicBezTo>
                  <a:pt x="98" y="2"/>
                  <a:pt x="98" y="2"/>
                  <a:pt x="98" y="2"/>
                </a:cubicBezTo>
                <a:cubicBezTo>
                  <a:pt x="98" y="2"/>
                  <a:pt x="98" y="2"/>
                  <a:pt x="98" y="2"/>
                </a:cubicBezTo>
                <a:cubicBezTo>
                  <a:pt x="98" y="2"/>
                  <a:pt x="98" y="2"/>
                  <a:pt x="98" y="2"/>
                </a:cubicBezTo>
                <a:cubicBezTo>
                  <a:pt x="98" y="2"/>
                  <a:pt x="98" y="2"/>
                  <a:pt x="98" y="2"/>
                </a:cubicBezTo>
                <a:cubicBezTo>
                  <a:pt x="98" y="2"/>
                  <a:pt x="98" y="2"/>
                  <a:pt x="98" y="2"/>
                </a:cubicBezTo>
                <a:cubicBezTo>
                  <a:pt x="98" y="2"/>
                  <a:pt x="98" y="2"/>
                  <a:pt x="98" y="2"/>
                </a:cubicBezTo>
                <a:cubicBezTo>
                  <a:pt x="98" y="2"/>
                  <a:pt x="98" y="2"/>
                  <a:pt x="98" y="2"/>
                </a:cubicBezTo>
                <a:cubicBezTo>
                  <a:pt x="98" y="2"/>
                  <a:pt x="98" y="2"/>
                  <a:pt x="98" y="2"/>
                </a:cubicBezTo>
                <a:cubicBezTo>
                  <a:pt x="98" y="2"/>
                  <a:pt x="98" y="2"/>
                  <a:pt x="98" y="2"/>
                </a:cubicBezTo>
                <a:cubicBezTo>
                  <a:pt x="98" y="2"/>
                  <a:pt x="98" y="2"/>
                  <a:pt x="98" y="2"/>
                </a:cubicBezTo>
                <a:cubicBezTo>
                  <a:pt x="98" y="2"/>
                  <a:pt x="98" y="2"/>
                  <a:pt x="98" y="2"/>
                </a:cubicBezTo>
                <a:cubicBezTo>
                  <a:pt x="98" y="2"/>
                  <a:pt x="98" y="2"/>
                  <a:pt x="98"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2"/>
                  <a:pt x="99" y="2"/>
                  <a:pt x="99" y="2"/>
                </a:cubicBezTo>
                <a:cubicBezTo>
                  <a:pt x="99" y="1"/>
                  <a:pt x="99" y="1"/>
                  <a:pt x="99" y="1"/>
                </a:cubicBezTo>
                <a:cubicBezTo>
                  <a:pt x="99" y="1"/>
                  <a:pt x="99" y="1"/>
                  <a:pt x="99" y="1"/>
                </a:cubicBezTo>
                <a:cubicBezTo>
                  <a:pt x="99" y="1"/>
                  <a:pt x="99" y="1"/>
                  <a:pt x="99" y="1"/>
                </a:cubicBezTo>
                <a:cubicBezTo>
                  <a:pt x="99" y="1"/>
                  <a:pt x="99" y="1"/>
                  <a:pt x="99" y="1"/>
                </a:cubicBezTo>
                <a:cubicBezTo>
                  <a:pt x="99" y="1"/>
                  <a:pt x="99" y="1"/>
                  <a:pt x="99"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0" y="1"/>
                  <a:pt x="100" y="1"/>
                </a:cubicBezTo>
                <a:cubicBezTo>
                  <a:pt x="100" y="1"/>
                  <a:pt x="101" y="3"/>
                  <a:pt x="103" y="4"/>
                </a:cubicBezTo>
                <a:cubicBezTo>
                  <a:pt x="103" y="4"/>
                  <a:pt x="103" y="4"/>
                  <a:pt x="103" y="4"/>
                </a:cubicBezTo>
                <a:cubicBezTo>
                  <a:pt x="105" y="4"/>
                  <a:pt x="105" y="4"/>
                  <a:pt x="105" y="4"/>
                </a:cubicBezTo>
                <a:cubicBezTo>
                  <a:pt x="105" y="4"/>
                  <a:pt x="105" y="4"/>
                  <a:pt x="105" y="4"/>
                </a:cubicBezTo>
                <a:cubicBezTo>
                  <a:pt x="105" y="4"/>
                  <a:pt x="106" y="3"/>
                  <a:pt x="107" y="3"/>
                </a:cubicBezTo>
                <a:cubicBezTo>
                  <a:pt x="109" y="3"/>
                  <a:pt x="110" y="3"/>
                  <a:pt x="111" y="3"/>
                </a:cubicBezTo>
                <a:cubicBezTo>
                  <a:pt x="113" y="3"/>
                  <a:pt x="114" y="5"/>
                  <a:pt x="114" y="5"/>
                </a:cubicBezTo>
                <a:cubicBezTo>
                  <a:pt x="117" y="8"/>
                  <a:pt x="117" y="8"/>
                  <a:pt x="117" y="8"/>
                </a:cubicBezTo>
                <a:cubicBezTo>
                  <a:pt x="117" y="8"/>
                  <a:pt x="118" y="10"/>
                  <a:pt x="118" y="11"/>
                </a:cubicBezTo>
                <a:cubicBezTo>
                  <a:pt x="119" y="12"/>
                  <a:pt x="119" y="13"/>
                  <a:pt x="119" y="13"/>
                </a:cubicBezTo>
                <a:cubicBezTo>
                  <a:pt x="119" y="13"/>
                  <a:pt x="119" y="13"/>
                  <a:pt x="119" y="13"/>
                </a:cubicBezTo>
                <a:cubicBezTo>
                  <a:pt x="120" y="13"/>
                  <a:pt x="127" y="16"/>
                  <a:pt x="128" y="16"/>
                </a:cubicBezTo>
                <a:cubicBezTo>
                  <a:pt x="128" y="16"/>
                  <a:pt x="129" y="16"/>
                  <a:pt x="129" y="16"/>
                </a:cubicBezTo>
                <a:cubicBezTo>
                  <a:pt x="129" y="14"/>
                  <a:pt x="128" y="13"/>
                  <a:pt x="130" y="12"/>
                </a:cubicBezTo>
                <a:cubicBezTo>
                  <a:pt x="131" y="12"/>
                  <a:pt x="132" y="14"/>
                  <a:pt x="132" y="12"/>
                </a:cubicBezTo>
                <a:cubicBezTo>
                  <a:pt x="132" y="10"/>
                  <a:pt x="133" y="11"/>
                  <a:pt x="132" y="9"/>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83" name="Freeform 63">
            <a:extLst>
              <a:ext uri="{FF2B5EF4-FFF2-40B4-BE49-F238E27FC236}">
                <a16:creationId xmlns:a16="http://schemas.microsoft.com/office/drawing/2014/main" id="{70857EB1-3110-4A92-8609-83A3E2FF2D30}"/>
              </a:ext>
            </a:extLst>
          </p:cNvPr>
          <p:cNvSpPr>
            <a:spLocks noEditPoints="1"/>
          </p:cNvSpPr>
          <p:nvPr/>
        </p:nvSpPr>
        <p:spPr bwMode="auto">
          <a:xfrm>
            <a:off x="3781978" y="3429284"/>
            <a:ext cx="356571" cy="409223"/>
          </a:xfrm>
          <a:custGeom>
            <a:avLst/>
            <a:gdLst>
              <a:gd name="T0" fmla="*/ 71 w 141"/>
              <a:gd name="T1" fmla="*/ 5 h 167"/>
              <a:gd name="T2" fmla="*/ 67 w 141"/>
              <a:gd name="T3" fmla="*/ 47 h 167"/>
              <a:gd name="T4" fmla="*/ 87 w 141"/>
              <a:gd name="T5" fmla="*/ 73 h 167"/>
              <a:gd name="T6" fmla="*/ 76 w 141"/>
              <a:gd name="T7" fmla="*/ 89 h 167"/>
              <a:gd name="T8" fmla="*/ 66 w 141"/>
              <a:gd name="T9" fmla="*/ 95 h 167"/>
              <a:gd name="T10" fmla="*/ 60 w 141"/>
              <a:gd name="T11" fmla="*/ 106 h 167"/>
              <a:gd name="T12" fmla="*/ 51 w 141"/>
              <a:gd name="T13" fmla="*/ 115 h 167"/>
              <a:gd name="T14" fmla="*/ 47 w 141"/>
              <a:gd name="T15" fmla="*/ 129 h 167"/>
              <a:gd name="T16" fmla="*/ 44 w 141"/>
              <a:gd name="T17" fmla="*/ 146 h 167"/>
              <a:gd name="T18" fmla="*/ 36 w 141"/>
              <a:gd name="T19" fmla="*/ 157 h 167"/>
              <a:gd name="T20" fmla="*/ 17 w 141"/>
              <a:gd name="T21" fmla="*/ 140 h 167"/>
              <a:gd name="T22" fmla="*/ 4 w 141"/>
              <a:gd name="T23" fmla="*/ 120 h 167"/>
              <a:gd name="T24" fmla="*/ 8 w 141"/>
              <a:gd name="T25" fmla="*/ 95 h 167"/>
              <a:gd name="T26" fmla="*/ 6 w 141"/>
              <a:gd name="T27" fmla="*/ 60 h 167"/>
              <a:gd name="T28" fmla="*/ 18 w 141"/>
              <a:gd name="T29" fmla="*/ 62 h 167"/>
              <a:gd name="T30" fmla="*/ 24 w 141"/>
              <a:gd name="T31" fmla="*/ 44 h 167"/>
              <a:gd name="T32" fmla="*/ 25 w 141"/>
              <a:gd name="T33" fmla="*/ 54 h 167"/>
              <a:gd name="T34" fmla="*/ 33 w 141"/>
              <a:gd name="T35" fmla="*/ 60 h 167"/>
              <a:gd name="T36" fmla="*/ 36 w 141"/>
              <a:gd name="T37" fmla="*/ 56 h 167"/>
              <a:gd name="T38" fmla="*/ 47 w 141"/>
              <a:gd name="T39" fmla="*/ 40 h 167"/>
              <a:gd name="T40" fmla="*/ 34 w 141"/>
              <a:gd name="T41" fmla="*/ 40 h 167"/>
              <a:gd name="T42" fmla="*/ 18 w 141"/>
              <a:gd name="T43" fmla="*/ 46 h 167"/>
              <a:gd name="T44" fmla="*/ 17 w 141"/>
              <a:gd name="T45" fmla="*/ 59 h 167"/>
              <a:gd name="T46" fmla="*/ 5 w 141"/>
              <a:gd name="T47" fmla="*/ 51 h 167"/>
              <a:gd name="T48" fmla="*/ 24 w 141"/>
              <a:gd name="T49" fmla="*/ 33 h 167"/>
              <a:gd name="T50" fmla="*/ 11 w 141"/>
              <a:gd name="T51" fmla="*/ 144 h 167"/>
              <a:gd name="T52" fmla="*/ 68 w 141"/>
              <a:gd name="T53" fmla="*/ 112 h 167"/>
              <a:gd name="T54" fmla="*/ 68 w 141"/>
              <a:gd name="T55" fmla="*/ 112 h 167"/>
              <a:gd name="T56" fmla="*/ 107 w 141"/>
              <a:gd name="T57" fmla="*/ 153 h 167"/>
              <a:gd name="T58" fmla="*/ 105 w 141"/>
              <a:gd name="T59" fmla="*/ 151 h 167"/>
              <a:gd name="T60" fmla="*/ 128 w 141"/>
              <a:gd name="T61" fmla="*/ 143 h 167"/>
              <a:gd name="T62" fmla="*/ 124 w 141"/>
              <a:gd name="T63" fmla="*/ 138 h 167"/>
              <a:gd name="T64" fmla="*/ 132 w 141"/>
              <a:gd name="T65" fmla="*/ 124 h 167"/>
              <a:gd name="T66" fmla="*/ 139 w 141"/>
              <a:gd name="T67" fmla="*/ 110 h 167"/>
              <a:gd name="T68" fmla="*/ 133 w 141"/>
              <a:gd name="T69" fmla="*/ 87 h 167"/>
              <a:gd name="T70" fmla="*/ 119 w 141"/>
              <a:gd name="T71" fmla="*/ 97 h 167"/>
              <a:gd name="T72" fmla="*/ 111 w 141"/>
              <a:gd name="T73" fmla="*/ 108 h 167"/>
              <a:gd name="T74" fmla="*/ 113 w 141"/>
              <a:gd name="T75" fmla="*/ 95 h 167"/>
              <a:gd name="T76" fmla="*/ 105 w 141"/>
              <a:gd name="T77" fmla="*/ 99 h 167"/>
              <a:gd name="T78" fmla="*/ 88 w 141"/>
              <a:gd name="T79" fmla="*/ 108 h 167"/>
              <a:gd name="T80" fmla="*/ 96 w 141"/>
              <a:gd name="T81" fmla="*/ 127 h 167"/>
              <a:gd name="T82" fmla="*/ 112 w 141"/>
              <a:gd name="T83" fmla="*/ 136 h 167"/>
              <a:gd name="T84" fmla="*/ 125 w 141"/>
              <a:gd name="T85" fmla="*/ 147 h 167"/>
              <a:gd name="T86" fmla="*/ 132 w 141"/>
              <a:gd name="T87" fmla="*/ 149 h 167"/>
              <a:gd name="T88" fmla="*/ 128 w 141"/>
              <a:gd name="T89" fmla="*/ 147 h 167"/>
              <a:gd name="T90" fmla="*/ 111 w 141"/>
              <a:gd name="T91" fmla="*/ 154 h 167"/>
              <a:gd name="T92" fmla="*/ 93 w 141"/>
              <a:gd name="T93" fmla="*/ 154 h 167"/>
              <a:gd name="T94" fmla="*/ 106 w 141"/>
              <a:gd name="T95" fmla="*/ 167 h 167"/>
              <a:gd name="T96" fmla="*/ 77 w 141"/>
              <a:gd name="T97" fmla="*/ 121 h 167"/>
              <a:gd name="T98" fmla="*/ 52 w 141"/>
              <a:gd name="T99" fmla="*/ 119 h 167"/>
              <a:gd name="T100" fmla="*/ 61 w 141"/>
              <a:gd name="T101" fmla="*/ 139 h 167"/>
              <a:gd name="T102" fmla="*/ 83 w 141"/>
              <a:gd name="T103" fmla="*/ 143 h 167"/>
              <a:gd name="T104" fmla="*/ 84 w 141"/>
              <a:gd name="T105" fmla="*/ 120 h 167"/>
              <a:gd name="T106" fmla="*/ 74 w 141"/>
              <a:gd name="T107" fmla="*/ 115 h 167"/>
              <a:gd name="T108" fmla="*/ 78 w 141"/>
              <a:gd name="T109" fmla="*/ 99 h 167"/>
              <a:gd name="T110" fmla="*/ 75 w 141"/>
              <a:gd name="T111" fmla="*/ 107 h 167"/>
              <a:gd name="T112" fmla="*/ 89 w 141"/>
              <a:gd name="T113" fmla="*/ 142 h 167"/>
              <a:gd name="T114" fmla="*/ 80 w 141"/>
              <a:gd name="T115" fmla="*/ 157 h 167"/>
              <a:gd name="T116" fmla="*/ 66 w 141"/>
              <a:gd name="T117" fmla="*/ 150 h 167"/>
              <a:gd name="T118" fmla="*/ 67 w 141"/>
              <a:gd name="T119" fmla="*/ 150 h 167"/>
              <a:gd name="T120" fmla="*/ 61 w 141"/>
              <a:gd name="T121" fmla="*/ 155 h 167"/>
              <a:gd name="T122" fmla="*/ 83 w 141"/>
              <a:gd name="T123" fmla="*/ 25 h 167"/>
              <a:gd name="T124" fmla="*/ 85 w 141"/>
              <a:gd name="T125" fmla="*/ 23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1" h="167">
                <a:moveTo>
                  <a:pt x="38" y="33"/>
                </a:moveTo>
                <a:cubicBezTo>
                  <a:pt x="44" y="30"/>
                  <a:pt x="44" y="30"/>
                  <a:pt x="44" y="30"/>
                </a:cubicBezTo>
                <a:cubicBezTo>
                  <a:pt x="47" y="24"/>
                  <a:pt x="47" y="24"/>
                  <a:pt x="47" y="24"/>
                </a:cubicBezTo>
                <a:cubicBezTo>
                  <a:pt x="51" y="17"/>
                  <a:pt x="51" y="17"/>
                  <a:pt x="51" y="17"/>
                </a:cubicBezTo>
                <a:cubicBezTo>
                  <a:pt x="53" y="14"/>
                  <a:pt x="53" y="14"/>
                  <a:pt x="53" y="14"/>
                </a:cubicBezTo>
                <a:cubicBezTo>
                  <a:pt x="55" y="9"/>
                  <a:pt x="55" y="9"/>
                  <a:pt x="55" y="9"/>
                </a:cubicBezTo>
                <a:cubicBezTo>
                  <a:pt x="61" y="7"/>
                  <a:pt x="61" y="7"/>
                  <a:pt x="61" y="7"/>
                </a:cubicBezTo>
                <a:cubicBezTo>
                  <a:pt x="61" y="7"/>
                  <a:pt x="65" y="6"/>
                  <a:pt x="66" y="6"/>
                </a:cubicBezTo>
                <a:cubicBezTo>
                  <a:pt x="67" y="5"/>
                  <a:pt x="73" y="0"/>
                  <a:pt x="73" y="0"/>
                </a:cubicBezTo>
                <a:cubicBezTo>
                  <a:pt x="74" y="0"/>
                  <a:pt x="74" y="0"/>
                  <a:pt x="74" y="0"/>
                </a:cubicBezTo>
                <a:cubicBezTo>
                  <a:pt x="71" y="5"/>
                  <a:pt x="71" y="5"/>
                  <a:pt x="71" y="5"/>
                </a:cubicBezTo>
                <a:cubicBezTo>
                  <a:pt x="71" y="8"/>
                  <a:pt x="71" y="8"/>
                  <a:pt x="71" y="8"/>
                </a:cubicBezTo>
                <a:cubicBezTo>
                  <a:pt x="71" y="10"/>
                  <a:pt x="71" y="10"/>
                  <a:pt x="71" y="10"/>
                </a:cubicBezTo>
                <a:cubicBezTo>
                  <a:pt x="72" y="14"/>
                  <a:pt x="72" y="14"/>
                  <a:pt x="72" y="14"/>
                </a:cubicBezTo>
                <a:cubicBezTo>
                  <a:pt x="73" y="15"/>
                  <a:pt x="73" y="15"/>
                  <a:pt x="73" y="15"/>
                </a:cubicBezTo>
                <a:cubicBezTo>
                  <a:pt x="73" y="19"/>
                  <a:pt x="73" y="19"/>
                  <a:pt x="73" y="19"/>
                </a:cubicBezTo>
                <a:cubicBezTo>
                  <a:pt x="73" y="23"/>
                  <a:pt x="73" y="23"/>
                  <a:pt x="73" y="23"/>
                </a:cubicBezTo>
                <a:cubicBezTo>
                  <a:pt x="73" y="23"/>
                  <a:pt x="76" y="25"/>
                  <a:pt x="75" y="26"/>
                </a:cubicBezTo>
                <a:cubicBezTo>
                  <a:pt x="73" y="27"/>
                  <a:pt x="71" y="30"/>
                  <a:pt x="71" y="30"/>
                </a:cubicBezTo>
                <a:cubicBezTo>
                  <a:pt x="70" y="36"/>
                  <a:pt x="70" y="36"/>
                  <a:pt x="70" y="36"/>
                </a:cubicBezTo>
                <a:cubicBezTo>
                  <a:pt x="66" y="41"/>
                  <a:pt x="66" y="41"/>
                  <a:pt x="66" y="41"/>
                </a:cubicBezTo>
                <a:cubicBezTo>
                  <a:pt x="67" y="47"/>
                  <a:pt x="67" y="47"/>
                  <a:pt x="67" y="47"/>
                </a:cubicBezTo>
                <a:cubicBezTo>
                  <a:pt x="68" y="52"/>
                  <a:pt x="68" y="52"/>
                  <a:pt x="68" y="52"/>
                </a:cubicBezTo>
                <a:cubicBezTo>
                  <a:pt x="67" y="56"/>
                  <a:pt x="67" y="56"/>
                  <a:pt x="67" y="56"/>
                </a:cubicBezTo>
                <a:cubicBezTo>
                  <a:pt x="70" y="59"/>
                  <a:pt x="70" y="59"/>
                  <a:pt x="70" y="59"/>
                </a:cubicBezTo>
                <a:cubicBezTo>
                  <a:pt x="69" y="61"/>
                  <a:pt x="69" y="61"/>
                  <a:pt x="69" y="61"/>
                </a:cubicBezTo>
                <a:cubicBezTo>
                  <a:pt x="70" y="64"/>
                  <a:pt x="70" y="64"/>
                  <a:pt x="70" y="64"/>
                </a:cubicBezTo>
                <a:cubicBezTo>
                  <a:pt x="73" y="66"/>
                  <a:pt x="73" y="66"/>
                  <a:pt x="73" y="66"/>
                </a:cubicBezTo>
                <a:cubicBezTo>
                  <a:pt x="73" y="66"/>
                  <a:pt x="75" y="66"/>
                  <a:pt x="76" y="66"/>
                </a:cubicBezTo>
                <a:cubicBezTo>
                  <a:pt x="77" y="66"/>
                  <a:pt x="80" y="65"/>
                  <a:pt x="81" y="65"/>
                </a:cubicBezTo>
                <a:cubicBezTo>
                  <a:pt x="82" y="65"/>
                  <a:pt x="84" y="66"/>
                  <a:pt x="84" y="66"/>
                </a:cubicBezTo>
                <a:cubicBezTo>
                  <a:pt x="87" y="70"/>
                  <a:pt x="87" y="70"/>
                  <a:pt x="87" y="70"/>
                </a:cubicBezTo>
                <a:cubicBezTo>
                  <a:pt x="87" y="73"/>
                  <a:pt x="87" y="73"/>
                  <a:pt x="87" y="73"/>
                </a:cubicBezTo>
                <a:cubicBezTo>
                  <a:pt x="87" y="73"/>
                  <a:pt x="86" y="75"/>
                  <a:pt x="86" y="76"/>
                </a:cubicBezTo>
                <a:cubicBezTo>
                  <a:pt x="85" y="77"/>
                  <a:pt x="84" y="79"/>
                  <a:pt x="84" y="79"/>
                </a:cubicBezTo>
                <a:cubicBezTo>
                  <a:pt x="82" y="81"/>
                  <a:pt x="82" y="81"/>
                  <a:pt x="82" y="81"/>
                </a:cubicBezTo>
                <a:cubicBezTo>
                  <a:pt x="81" y="84"/>
                  <a:pt x="81" y="84"/>
                  <a:pt x="81" y="84"/>
                </a:cubicBezTo>
                <a:cubicBezTo>
                  <a:pt x="80" y="86"/>
                  <a:pt x="80" y="86"/>
                  <a:pt x="80" y="86"/>
                </a:cubicBezTo>
                <a:cubicBezTo>
                  <a:pt x="80" y="86"/>
                  <a:pt x="80" y="86"/>
                  <a:pt x="80" y="86"/>
                </a:cubicBezTo>
                <a:cubicBezTo>
                  <a:pt x="78" y="84"/>
                  <a:pt x="78" y="84"/>
                  <a:pt x="78" y="84"/>
                </a:cubicBezTo>
                <a:cubicBezTo>
                  <a:pt x="78" y="84"/>
                  <a:pt x="78" y="81"/>
                  <a:pt x="77" y="82"/>
                </a:cubicBezTo>
                <a:cubicBezTo>
                  <a:pt x="76" y="82"/>
                  <a:pt x="75" y="84"/>
                  <a:pt x="75" y="84"/>
                </a:cubicBezTo>
                <a:cubicBezTo>
                  <a:pt x="76" y="86"/>
                  <a:pt x="76" y="86"/>
                  <a:pt x="76" y="86"/>
                </a:cubicBezTo>
                <a:cubicBezTo>
                  <a:pt x="76" y="86"/>
                  <a:pt x="77" y="89"/>
                  <a:pt x="76" y="89"/>
                </a:cubicBezTo>
                <a:cubicBezTo>
                  <a:pt x="75" y="89"/>
                  <a:pt x="74" y="89"/>
                  <a:pt x="74" y="89"/>
                </a:cubicBezTo>
                <a:cubicBezTo>
                  <a:pt x="73" y="85"/>
                  <a:pt x="73" y="85"/>
                  <a:pt x="73" y="85"/>
                </a:cubicBezTo>
                <a:cubicBezTo>
                  <a:pt x="70" y="84"/>
                  <a:pt x="70" y="84"/>
                  <a:pt x="70" y="84"/>
                </a:cubicBezTo>
                <a:cubicBezTo>
                  <a:pt x="72" y="80"/>
                  <a:pt x="72" y="80"/>
                  <a:pt x="72" y="80"/>
                </a:cubicBezTo>
                <a:cubicBezTo>
                  <a:pt x="70" y="79"/>
                  <a:pt x="70" y="79"/>
                  <a:pt x="70" y="79"/>
                </a:cubicBezTo>
                <a:cubicBezTo>
                  <a:pt x="70" y="79"/>
                  <a:pt x="69" y="79"/>
                  <a:pt x="68" y="80"/>
                </a:cubicBezTo>
                <a:cubicBezTo>
                  <a:pt x="68" y="81"/>
                  <a:pt x="67" y="85"/>
                  <a:pt x="67" y="85"/>
                </a:cubicBezTo>
                <a:cubicBezTo>
                  <a:pt x="66" y="89"/>
                  <a:pt x="66" y="89"/>
                  <a:pt x="66" y="89"/>
                </a:cubicBezTo>
                <a:cubicBezTo>
                  <a:pt x="66" y="89"/>
                  <a:pt x="67" y="90"/>
                  <a:pt x="67" y="91"/>
                </a:cubicBezTo>
                <a:cubicBezTo>
                  <a:pt x="67" y="92"/>
                  <a:pt x="66" y="93"/>
                  <a:pt x="66" y="93"/>
                </a:cubicBezTo>
                <a:cubicBezTo>
                  <a:pt x="66" y="93"/>
                  <a:pt x="66" y="94"/>
                  <a:pt x="66" y="95"/>
                </a:cubicBezTo>
                <a:cubicBezTo>
                  <a:pt x="66" y="95"/>
                  <a:pt x="67" y="97"/>
                  <a:pt x="67" y="98"/>
                </a:cubicBezTo>
                <a:cubicBezTo>
                  <a:pt x="67" y="98"/>
                  <a:pt x="67" y="99"/>
                  <a:pt x="66" y="99"/>
                </a:cubicBezTo>
                <a:cubicBezTo>
                  <a:pt x="66" y="100"/>
                  <a:pt x="66" y="100"/>
                  <a:pt x="66" y="101"/>
                </a:cubicBezTo>
                <a:cubicBezTo>
                  <a:pt x="65" y="101"/>
                  <a:pt x="64" y="102"/>
                  <a:pt x="64" y="102"/>
                </a:cubicBezTo>
                <a:cubicBezTo>
                  <a:pt x="64" y="102"/>
                  <a:pt x="62" y="103"/>
                  <a:pt x="62" y="103"/>
                </a:cubicBezTo>
                <a:cubicBezTo>
                  <a:pt x="62" y="103"/>
                  <a:pt x="61" y="102"/>
                  <a:pt x="60" y="102"/>
                </a:cubicBezTo>
                <a:cubicBezTo>
                  <a:pt x="59" y="102"/>
                  <a:pt x="59" y="101"/>
                  <a:pt x="58" y="102"/>
                </a:cubicBezTo>
                <a:cubicBezTo>
                  <a:pt x="57" y="103"/>
                  <a:pt x="57" y="103"/>
                  <a:pt x="57" y="103"/>
                </a:cubicBezTo>
                <a:cubicBezTo>
                  <a:pt x="58" y="104"/>
                  <a:pt x="58" y="104"/>
                  <a:pt x="58" y="104"/>
                </a:cubicBezTo>
                <a:cubicBezTo>
                  <a:pt x="60" y="104"/>
                  <a:pt x="60" y="104"/>
                  <a:pt x="60" y="104"/>
                </a:cubicBezTo>
                <a:cubicBezTo>
                  <a:pt x="60" y="106"/>
                  <a:pt x="60" y="106"/>
                  <a:pt x="60" y="106"/>
                </a:cubicBezTo>
                <a:cubicBezTo>
                  <a:pt x="60" y="106"/>
                  <a:pt x="61" y="106"/>
                  <a:pt x="61" y="107"/>
                </a:cubicBezTo>
                <a:cubicBezTo>
                  <a:pt x="60" y="108"/>
                  <a:pt x="59" y="109"/>
                  <a:pt x="59" y="109"/>
                </a:cubicBezTo>
                <a:cubicBezTo>
                  <a:pt x="57" y="111"/>
                  <a:pt x="57" y="111"/>
                  <a:pt x="57" y="111"/>
                </a:cubicBezTo>
                <a:cubicBezTo>
                  <a:pt x="55" y="112"/>
                  <a:pt x="55" y="112"/>
                  <a:pt x="55" y="112"/>
                </a:cubicBezTo>
                <a:cubicBezTo>
                  <a:pt x="55" y="112"/>
                  <a:pt x="53" y="111"/>
                  <a:pt x="53" y="112"/>
                </a:cubicBezTo>
                <a:cubicBezTo>
                  <a:pt x="52" y="112"/>
                  <a:pt x="51" y="112"/>
                  <a:pt x="51" y="112"/>
                </a:cubicBezTo>
                <a:cubicBezTo>
                  <a:pt x="51" y="113"/>
                  <a:pt x="53" y="115"/>
                  <a:pt x="53" y="115"/>
                </a:cubicBezTo>
                <a:cubicBezTo>
                  <a:pt x="49" y="111"/>
                  <a:pt x="49" y="111"/>
                  <a:pt x="49" y="111"/>
                </a:cubicBezTo>
                <a:cubicBezTo>
                  <a:pt x="47" y="111"/>
                  <a:pt x="47" y="111"/>
                  <a:pt x="47" y="111"/>
                </a:cubicBezTo>
                <a:cubicBezTo>
                  <a:pt x="50" y="113"/>
                  <a:pt x="50" y="113"/>
                  <a:pt x="50" y="113"/>
                </a:cubicBezTo>
                <a:cubicBezTo>
                  <a:pt x="51" y="115"/>
                  <a:pt x="51" y="115"/>
                  <a:pt x="51" y="115"/>
                </a:cubicBezTo>
                <a:cubicBezTo>
                  <a:pt x="53" y="116"/>
                  <a:pt x="53" y="116"/>
                  <a:pt x="53" y="116"/>
                </a:cubicBezTo>
                <a:cubicBezTo>
                  <a:pt x="52" y="117"/>
                  <a:pt x="52" y="117"/>
                  <a:pt x="52" y="117"/>
                </a:cubicBezTo>
                <a:cubicBezTo>
                  <a:pt x="51" y="118"/>
                  <a:pt x="51" y="118"/>
                  <a:pt x="51" y="118"/>
                </a:cubicBezTo>
                <a:cubicBezTo>
                  <a:pt x="49" y="120"/>
                  <a:pt x="49" y="120"/>
                  <a:pt x="49" y="120"/>
                </a:cubicBezTo>
                <a:cubicBezTo>
                  <a:pt x="49" y="120"/>
                  <a:pt x="48" y="121"/>
                  <a:pt x="47" y="121"/>
                </a:cubicBezTo>
                <a:cubicBezTo>
                  <a:pt x="47" y="121"/>
                  <a:pt x="44" y="121"/>
                  <a:pt x="44" y="121"/>
                </a:cubicBezTo>
                <a:cubicBezTo>
                  <a:pt x="45" y="122"/>
                  <a:pt x="45" y="122"/>
                  <a:pt x="45" y="122"/>
                </a:cubicBezTo>
                <a:cubicBezTo>
                  <a:pt x="47" y="123"/>
                  <a:pt x="47" y="123"/>
                  <a:pt x="47" y="123"/>
                </a:cubicBezTo>
                <a:cubicBezTo>
                  <a:pt x="47" y="123"/>
                  <a:pt x="48" y="122"/>
                  <a:pt x="48" y="123"/>
                </a:cubicBezTo>
                <a:cubicBezTo>
                  <a:pt x="47" y="123"/>
                  <a:pt x="47" y="123"/>
                  <a:pt x="47" y="124"/>
                </a:cubicBezTo>
                <a:cubicBezTo>
                  <a:pt x="47" y="126"/>
                  <a:pt x="47" y="129"/>
                  <a:pt x="47" y="129"/>
                </a:cubicBezTo>
                <a:cubicBezTo>
                  <a:pt x="49" y="132"/>
                  <a:pt x="49" y="132"/>
                  <a:pt x="49" y="132"/>
                </a:cubicBezTo>
                <a:cubicBezTo>
                  <a:pt x="50" y="133"/>
                  <a:pt x="50" y="133"/>
                  <a:pt x="50" y="133"/>
                </a:cubicBezTo>
                <a:cubicBezTo>
                  <a:pt x="50" y="133"/>
                  <a:pt x="50" y="133"/>
                  <a:pt x="50" y="134"/>
                </a:cubicBezTo>
                <a:cubicBezTo>
                  <a:pt x="50" y="134"/>
                  <a:pt x="50" y="135"/>
                  <a:pt x="50" y="135"/>
                </a:cubicBezTo>
                <a:cubicBezTo>
                  <a:pt x="50" y="137"/>
                  <a:pt x="50" y="137"/>
                  <a:pt x="50" y="137"/>
                </a:cubicBezTo>
                <a:cubicBezTo>
                  <a:pt x="50" y="137"/>
                  <a:pt x="49" y="138"/>
                  <a:pt x="48" y="138"/>
                </a:cubicBezTo>
                <a:cubicBezTo>
                  <a:pt x="48" y="138"/>
                  <a:pt x="44" y="139"/>
                  <a:pt x="44" y="139"/>
                </a:cubicBezTo>
                <a:cubicBezTo>
                  <a:pt x="43" y="141"/>
                  <a:pt x="43" y="141"/>
                  <a:pt x="43" y="141"/>
                </a:cubicBezTo>
                <a:cubicBezTo>
                  <a:pt x="45" y="142"/>
                  <a:pt x="45" y="142"/>
                  <a:pt x="45" y="142"/>
                </a:cubicBezTo>
                <a:cubicBezTo>
                  <a:pt x="45" y="142"/>
                  <a:pt x="45" y="144"/>
                  <a:pt x="45" y="144"/>
                </a:cubicBezTo>
                <a:cubicBezTo>
                  <a:pt x="45" y="145"/>
                  <a:pt x="44" y="146"/>
                  <a:pt x="44" y="146"/>
                </a:cubicBezTo>
                <a:cubicBezTo>
                  <a:pt x="46" y="146"/>
                  <a:pt x="46" y="146"/>
                  <a:pt x="46" y="146"/>
                </a:cubicBezTo>
                <a:cubicBezTo>
                  <a:pt x="49" y="147"/>
                  <a:pt x="49" y="147"/>
                  <a:pt x="49" y="147"/>
                </a:cubicBezTo>
                <a:cubicBezTo>
                  <a:pt x="53" y="152"/>
                  <a:pt x="53" y="152"/>
                  <a:pt x="53" y="152"/>
                </a:cubicBezTo>
                <a:cubicBezTo>
                  <a:pt x="52" y="156"/>
                  <a:pt x="52" y="156"/>
                  <a:pt x="52" y="156"/>
                </a:cubicBezTo>
                <a:cubicBezTo>
                  <a:pt x="50" y="158"/>
                  <a:pt x="50" y="158"/>
                  <a:pt x="50" y="158"/>
                </a:cubicBezTo>
                <a:cubicBezTo>
                  <a:pt x="48" y="154"/>
                  <a:pt x="48" y="154"/>
                  <a:pt x="48" y="154"/>
                </a:cubicBezTo>
                <a:cubicBezTo>
                  <a:pt x="48" y="154"/>
                  <a:pt x="47" y="154"/>
                  <a:pt x="47" y="155"/>
                </a:cubicBezTo>
                <a:cubicBezTo>
                  <a:pt x="46" y="155"/>
                  <a:pt x="43" y="157"/>
                  <a:pt x="43" y="157"/>
                </a:cubicBezTo>
                <a:cubicBezTo>
                  <a:pt x="43" y="157"/>
                  <a:pt x="41" y="158"/>
                  <a:pt x="40" y="158"/>
                </a:cubicBezTo>
                <a:cubicBezTo>
                  <a:pt x="40" y="158"/>
                  <a:pt x="39" y="158"/>
                  <a:pt x="39" y="158"/>
                </a:cubicBezTo>
                <a:cubicBezTo>
                  <a:pt x="36" y="157"/>
                  <a:pt x="36" y="157"/>
                  <a:pt x="36" y="157"/>
                </a:cubicBezTo>
                <a:cubicBezTo>
                  <a:pt x="32" y="155"/>
                  <a:pt x="32" y="155"/>
                  <a:pt x="32" y="155"/>
                </a:cubicBezTo>
                <a:cubicBezTo>
                  <a:pt x="32" y="155"/>
                  <a:pt x="30" y="154"/>
                  <a:pt x="29" y="154"/>
                </a:cubicBezTo>
                <a:cubicBezTo>
                  <a:pt x="28" y="154"/>
                  <a:pt x="23" y="152"/>
                  <a:pt x="23" y="152"/>
                </a:cubicBezTo>
                <a:cubicBezTo>
                  <a:pt x="21" y="153"/>
                  <a:pt x="21" y="153"/>
                  <a:pt x="21" y="153"/>
                </a:cubicBezTo>
                <a:cubicBezTo>
                  <a:pt x="18" y="153"/>
                  <a:pt x="18" y="153"/>
                  <a:pt x="18" y="153"/>
                </a:cubicBezTo>
                <a:cubicBezTo>
                  <a:pt x="16" y="152"/>
                  <a:pt x="16" y="152"/>
                  <a:pt x="16" y="152"/>
                </a:cubicBezTo>
                <a:cubicBezTo>
                  <a:pt x="14" y="149"/>
                  <a:pt x="14" y="149"/>
                  <a:pt x="14" y="149"/>
                </a:cubicBezTo>
                <a:cubicBezTo>
                  <a:pt x="14" y="149"/>
                  <a:pt x="13" y="147"/>
                  <a:pt x="13" y="147"/>
                </a:cubicBezTo>
                <a:cubicBezTo>
                  <a:pt x="13" y="147"/>
                  <a:pt x="16" y="145"/>
                  <a:pt x="16" y="145"/>
                </a:cubicBezTo>
                <a:cubicBezTo>
                  <a:pt x="17" y="145"/>
                  <a:pt x="17" y="144"/>
                  <a:pt x="17" y="144"/>
                </a:cubicBezTo>
                <a:cubicBezTo>
                  <a:pt x="17" y="140"/>
                  <a:pt x="17" y="140"/>
                  <a:pt x="17" y="140"/>
                </a:cubicBezTo>
                <a:cubicBezTo>
                  <a:pt x="17" y="140"/>
                  <a:pt x="17" y="138"/>
                  <a:pt x="17" y="138"/>
                </a:cubicBezTo>
                <a:cubicBezTo>
                  <a:pt x="17" y="137"/>
                  <a:pt x="18" y="136"/>
                  <a:pt x="18" y="136"/>
                </a:cubicBezTo>
                <a:cubicBezTo>
                  <a:pt x="18" y="136"/>
                  <a:pt x="18" y="133"/>
                  <a:pt x="17" y="132"/>
                </a:cubicBezTo>
                <a:cubicBezTo>
                  <a:pt x="17" y="130"/>
                  <a:pt x="17" y="128"/>
                  <a:pt x="17" y="128"/>
                </a:cubicBezTo>
                <a:cubicBezTo>
                  <a:pt x="15" y="125"/>
                  <a:pt x="15" y="125"/>
                  <a:pt x="15" y="125"/>
                </a:cubicBezTo>
                <a:cubicBezTo>
                  <a:pt x="15" y="125"/>
                  <a:pt x="14" y="125"/>
                  <a:pt x="12" y="124"/>
                </a:cubicBezTo>
                <a:cubicBezTo>
                  <a:pt x="10" y="123"/>
                  <a:pt x="7" y="122"/>
                  <a:pt x="7" y="122"/>
                </a:cubicBezTo>
                <a:cubicBezTo>
                  <a:pt x="7" y="119"/>
                  <a:pt x="7" y="119"/>
                  <a:pt x="7" y="119"/>
                </a:cubicBezTo>
                <a:cubicBezTo>
                  <a:pt x="6" y="118"/>
                  <a:pt x="6" y="118"/>
                  <a:pt x="6" y="118"/>
                </a:cubicBezTo>
                <a:cubicBezTo>
                  <a:pt x="6" y="118"/>
                  <a:pt x="4" y="118"/>
                  <a:pt x="4" y="119"/>
                </a:cubicBezTo>
                <a:cubicBezTo>
                  <a:pt x="4" y="119"/>
                  <a:pt x="4" y="120"/>
                  <a:pt x="4" y="120"/>
                </a:cubicBezTo>
                <a:cubicBezTo>
                  <a:pt x="2" y="119"/>
                  <a:pt x="2" y="119"/>
                  <a:pt x="2" y="119"/>
                </a:cubicBezTo>
                <a:cubicBezTo>
                  <a:pt x="2" y="119"/>
                  <a:pt x="0" y="116"/>
                  <a:pt x="0" y="115"/>
                </a:cubicBezTo>
                <a:cubicBezTo>
                  <a:pt x="1" y="115"/>
                  <a:pt x="2" y="114"/>
                  <a:pt x="2" y="113"/>
                </a:cubicBezTo>
                <a:cubicBezTo>
                  <a:pt x="3" y="112"/>
                  <a:pt x="4" y="110"/>
                  <a:pt x="4" y="109"/>
                </a:cubicBezTo>
                <a:cubicBezTo>
                  <a:pt x="4" y="109"/>
                  <a:pt x="4" y="105"/>
                  <a:pt x="4" y="105"/>
                </a:cubicBezTo>
                <a:cubicBezTo>
                  <a:pt x="4" y="105"/>
                  <a:pt x="3" y="104"/>
                  <a:pt x="4" y="104"/>
                </a:cubicBezTo>
                <a:cubicBezTo>
                  <a:pt x="5" y="104"/>
                  <a:pt x="4" y="104"/>
                  <a:pt x="5" y="104"/>
                </a:cubicBezTo>
                <a:cubicBezTo>
                  <a:pt x="6" y="103"/>
                  <a:pt x="9" y="101"/>
                  <a:pt x="9" y="101"/>
                </a:cubicBezTo>
                <a:cubicBezTo>
                  <a:pt x="9" y="99"/>
                  <a:pt x="9" y="99"/>
                  <a:pt x="9" y="99"/>
                </a:cubicBezTo>
                <a:cubicBezTo>
                  <a:pt x="9" y="99"/>
                  <a:pt x="8" y="97"/>
                  <a:pt x="8" y="96"/>
                </a:cubicBezTo>
                <a:cubicBezTo>
                  <a:pt x="8" y="96"/>
                  <a:pt x="8" y="96"/>
                  <a:pt x="8" y="95"/>
                </a:cubicBezTo>
                <a:cubicBezTo>
                  <a:pt x="8" y="93"/>
                  <a:pt x="4" y="89"/>
                  <a:pt x="4" y="89"/>
                </a:cubicBezTo>
                <a:cubicBezTo>
                  <a:pt x="2" y="89"/>
                  <a:pt x="2" y="89"/>
                  <a:pt x="2" y="89"/>
                </a:cubicBezTo>
                <a:cubicBezTo>
                  <a:pt x="2" y="89"/>
                  <a:pt x="2" y="88"/>
                  <a:pt x="2" y="87"/>
                </a:cubicBezTo>
                <a:cubicBezTo>
                  <a:pt x="2" y="87"/>
                  <a:pt x="2" y="84"/>
                  <a:pt x="2" y="84"/>
                </a:cubicBezTo>
                <a:cubicBezTo>
                  <a:pt x="3" y="80"/>
                  <a:pt x="3" y="80"/>
                  <a:pt x="3" y="80"/>
                </a:cubicBezTo>
                <a:cubicBezTo>
                  <a:pt x="2" y="73"/>
                  <a:pt x="2" y="73"/>
                  <a:pt x="2" y="73"/>
                </a:cubicBezTo>
                <a:cubicBezTo>
                  <a:pt x="2" y="68"/>
                  <a:pt x="2" y="68"/>
                  <a:pt x="2" y="68"/>
                </a:cubicBezTo>
                <a:cubicBezTo>
                  <a:pt x="2" y="68"/>
                  <a:pt x="2" y="64"/>
                  <a:pt x="2" y="63"/>
                </a:cubicBezTo>
                <a:cubicBezTo>
                  <a:pt x="2" y="63"/>
                  <a:pt x="4" y="59"/>
                  <a:pt x="4" y="59"/>
                </a:cubicBezTo>
                <a:cubicBezTo>
                  <a:pt x="5" y="57"/>
                  <a:pt x="5" y="57"/>
                  <a:pt x="5" y="57"/>
                </a:cubicBezTo>
                <a:cubicBezTo>
                  <a:pt x="6" y="60"/>
                  <a:pt x="6" y="60"/>
                  <a:pt x="6" y="60"/>
                </a:cubicBezTo>
                <a:cubicBezTo>
                  <a:pt x="6" y="60"/>
                  <a:pt x="5" y="61"/>
                  <a:pt x="6" y="62"/>
                </a:cubicBezTo>
                <a:cubicBezTo>
                  <a:pt x="7" y="62"/>
                  <a:pt x="8" y="62"/>
                  <a:pt x="9" y="62"/>
                </a:cubicBezTo>
                <a:cubicBezTo>
                  <a:pt x="9" y="62"/>
                  <a:pt x="10" y="63"/>
                  <a:pt x="10" y="63"/>
                </a:cubicBezTo>
                <a:cubicBezTo>
                  <a:pt x="13" y="65"/>
                  <a:pt x="13" y="65"/>
                  <a:pt x="13" y="65"/>
                </a:cubicBezTo>
                <a:cubicBezTo>
                  <a:pt x="15" y="67"/>
                  <a:pt x="15" y="67"/>
                  <a:pt x="15" y="67"/>
                </a:cubicBezTo>
                <a:cubicBezTo>
                  <a:pt x="17" y="68"/>
                  <a:pt x="17" y="68"/>
                  <a:pt x="17" y="68"/>
                </a:cubicBezTo>
                <a:cubicBezTo>
                  <a:pt x="19" y="68"/>
                  <a:pt x="19" y="68"/>
                  <a:pt x="19" y="68"/>
                </a:cubicBezTo>
                <a:cubicBezTo>
                  <a:pt x="20" y="67"/>
                  <a:pt x="20" y="67"/>
                  <a:pt x="20" y="67"/>
                </a:cubicBezTo>
                <a:cubicBezTo>
                  <a:pt x="20" y="67"/>
                  <a:pt x="20" y="66"/>
                  <a:pt x="20" y="66"/>
                </a:cubicBezTo>
                <a:cubicBezTo>
                  <a:pt x="20" y="66"/>
                  <a:pt x="19" y="64"/>
                  <a:pt x="19" y="64"/>
                </a:cubicBezTo>
                <a:cubicBezTo>
                  <a:pt x="19" y="63"/>
                  <a:pt x="18" y="62"/>
                  <a:pt x="18" y="62"/>
                </a:cubicBezTo>
                <a:cubicBezTo>
                  <a:pt x="21" y="60"/>
                  <a:pt x="21" y="60"/>
                  <a:pt x="21" y="60"/>
                </a:cubicBezTo>
                <a:cubicBezTo>
                  <a:pt x="22" y="58"/>
                  <a:pt x="22" y="58"/>
                  <a:pt x="22" y="58"/>
                </a:cubicBezTo>
                <a:cubicBezTo>
                  <a:pt x="22" y="58"/>
                  <a:pt x="22" y="57"/>
                  <a:pt x="21" y="57"/>
                </a:cubicBezTo>
                <a:cubicBezTo>
                  <a:pt x="20" y="57"/>
                  <a:pt x="18" y="57"/>
                  <a:pt x="18" y="57"/>
                </a:cubicBezTo>
                <a:cubicBezTo>
                  <a:pt x="18" y="57"/>
                  <a:pt x="17" y="56"/>
                  <a:pt x="17" y="56"/>
                </a:cubicBezTo>
                <a:cubicBezTo>
                  <a:pt x="17" y="56"/>
                  <a:pt x="16" y="54"/>
                  <a:pt x="16" y="54"/>
                </a:cubicBezTo>
                <a:cubicBezTo>
                  <a:pt x="16" y="54"/>
                  <a:pt x="16" y="52"/>
                  <a:pt x="17" y="52"/>
                </a:cubicBezTo>
                <a:cubicBezTo>
                  <a:pt x="17" y="51"/>
                  <a:pt x="18" y="48"/>
                  <a:pt x="18" y="48"/>
                </a:cubicBezTo>
                <a:cubicBezTo>
                  <a:pt x="18" y="48"/>
                  <a:pt x="17" y="46"/>
                  <a:pt x="19" y="46"/>
                </a:cubicBezTo>
                <a:cubicBezTo>
                  <a:pt x="21" y="46"/>
                  <a:pt x="22" y="46"/>
                  <a:pt x="22" y="46"/>
                </a:cubicBezTo>
                <a:cubicBezTo>
                  <a:pt x="22" y="46"/>
                  <a:pt x="23" y="44"/>
                  <a:pt x="24" y="44"/>
                </a:cubicBezTo>
                <a:cubicBezTo>
                  <a:pt x="24" y="44"/>
                  <a:pt x="25" y="43"/>
                  <a:pt x="25" y="44"/>
                </a:cubicBezTo>
                <a:cubicBezTo>
                  <a:pt x="26" y="44"/>
                  <a:pt x="25" y="47"/>
                  <a:pt x="25" y="47"/>
                </a:cubicBezTo>
                <a:cubicBezTo>
                  <a:pt x="23" y="49"/>
                  <a:pt x="23" y="49"/>
                  <a:pt x="23" y="49"/>
                </a:cubicBezTo>
                <a:cubicBezTo>
                  <a:pt x="23" y="49"/>
                  <a:pt x="24" y="50"/>
                  <a:pt x="24" y="51"/>
                </a:cubicBezTo>
                <a:cubicBezTo>
                  <a:pt x="24" y="52"/>
                  <a:pt x="24" y="53"/>
                  <a:pt x="24" y="53"/>
                </a:cubicBezTo>
                <a:cubicBezTo>
                  <a:pt x="22" y="56"/>
                  <a:pt x="22" y="56"/>
                  <a:pt x="22" y="56"/>
                </a:cubicBezTo>
                <a:cubicBezTo>
                  <a:pt x="22" y="56"/>
                  <a:pt x="23" y="56"/>
                  <a:pt x="23" y="56"/>
                </a:cubicBezTo>
                <a:cubicBezTo>
                  <a:pt x="23" y="57"/>
                  <a:pt x="23" y="58"/>
                  <a:pt x="23" y="58"/>
                </a:cubicBezTo>
                <a:cubicBezTo>
                  <a:pt x="26" y="57"/>
                  <a:pt x="26" y="57"/>
                  <a:pt x="26" y="57"/>
                </a:cubicBezTo>
                <a:cubicBezTo>
                  <a:pt x="26" y="57"/>
                  <a:pt x="25" y="56"/>
                  <a:pt x="25" y="56"/>
                </a:cubicBezTo>
                <a:cubicBezTo>
                  <a:pt x="25" y="56"/>
                  <a:pt x="24" y="55"/>
                  <a:pt x="25" y="54"/>
                </a:cubicBezTo>
                <a:cubicBezTo>
                  <a:pt x="26" y="53"/>
                  <a:pt x="26" y="52"/>
                  <a:pt x="27" y="52"/>
                </a:cubicBezTo>
                <a:cubicBezTo>
                  <a:pt x="27" y="51"/>
                  <a:pt x="27" y="51"/>
                  <a:pt x="29" y="51"/>
                </a:cubicBezTo>
                <a:cubicBezTo>
                  <a:pt x="30" y="51"/>
                  <a:pt x="32" y="53"/>
                  <a:pt x="32" y="53"/>
                </a:cubicBezTo>
                <a:cubicBezTo>
                  <a:pt x="32" y="53"/>
                  <a:pt x="33" y="54"/>
                  <a:pt x="32" y="54"/>
                </a:cubicBezTo>
                <a:cubicBezTo>
                  <a:pt x="32" y="55"/>
                  <a:pt x="31" y="56"/>
                  <a:pt x="31" y="56"/>
                </a:cubicBezTo>
                <a:cubicBezTo>
                  <a:pt x="33" y="59"/>
                  <a:pt x="33" y="59"/>
                  <a:pt x="33" y="59"/>
                </a:cubicBezTo>
                <a:cubicBezTo>
                  <a:pt x="33" y="59"/>
                  <a:pt x="32" y="59"/>
                  <a:pt x="31" y="60"/>
                </a:cubicBezTo>
                <a:cubicBezTo>
                  <a:pt x="31" y="60"/>
                  <a:pt x="31" y="61"/>
                  <a:pt x="31" y="61"/>
                </a:cubicBezTo>
                <a:cubicBezTo>
                  <a:pt x="31" y="62"/>
                  <a:pt x="28" y="63"/>
                  <a:pt x="31" y="63"/>
                </a:cubicBezTo>
                <a:cubicBezTo>
                  <a:pt x="33" y="63"/>
                  <a:pt x="33" y="63"/>
                  <a:pt x="33" y="62"/>
                </a:cubicBezTo>
                <a:cubicBezTo>
                  <a:pt x="33" y="62"/>
                  <a:pt x="33" y="60"/>
                  <a:pt x="33" y="60"/>
                </a:cubicBezTo>
                <a:cubicBezTo>
                  <a:pt x="33" y="60"/>
                  <a:pt x="34" y="60"/>
                  <a:pt x="34" y="60"/>
                </a:cubicBezTo>
                <a:cubicBezTo>
                  <a:pt x="35" y="60"/>
                  <a:pt x="36" y="60"/>
                  <a:pt x="36" y="60"/>
                </a:cubicBezTo>
                <a:cubicBezTo>
                  <a:pt x="37" y="61"/>
                  <a:pt x="37" y="61"/>
                  <a:pt x="37" y="61"/>
                </a:cubicBezTo>
                <a:cubicBezTo>
                  <a:pt x="37" y="61"/>
                  <a:pt x="37" y="62"/>
                  <a:pt x="37" y="63"/>
                </a:cubicBezTo>
                <a:cubicBezTo>
                  <a:pt x="37" y="63"/>
                  <a:pt x="37" y="64"/>
                  <a:pt x="37" y="64"/>
                </a:cubicBezTo>
                <a:cubicBezTo>
                  <a:pt x="37" y="64"/>
                  <a:pt x="39" y="66"/>
                  <a:pt x="39" y="65"/>
                </a:cubicBezTo>
                <a:cubicBezTo>
                  <a:pt x="39" y="64"/>
                  <a:pt x="40" y="65"/>
                  <a:pt x="39" y="63"/>
                </a:cubicBezTo>
                <a:cubicBezTo>
                  <a:pt x="38" y="62"/>
                  <a:pt x="38" y="60"/>
                  <a:pt x="38" y="60"/>
                </a:cubicBezTo>
                <a:cubicBezTo>
                  <a:pt x="38" y="60"/>
                  <a:pt x="38" y="60"/>
                  <a:pt x="38" y="59"/>
                </a:cubicBezTo>
                <a:cubicBezTo>
                  <a:pt x="38" y="59"/>
                  <a:pt x="38" y="58"/>
                  <a:pt x="38" y="58"/>
                </a:cubicBezTo>
                <a:cubicBezTo>
                  <a:pt x="37" y="57"/>
                  <a:pt x="36" y="57"/>
                  <a:pt x="36" y="56"/>
                </a:cubicBezTo>
                <a:cubicBezTo>
                  <a:pt x="36" y="56"/>
                  <a:pt x="33" y="53"/>
                  <a:pt x="33" y="53"/>
                </a:cubicBezTo>
                <a:cubicBezTo>
                  <a:pt x="33" y="53"/>
                  <a:pt x="33" y="52"/>
                  <a:pt x="33" y="51"/>
                </a:cubicBezTo>
                <a:cubicBezTo>
                  <a:pt x="33" y="49"/>
                  <a:pt x="33" y="48"/>
                  <a:pt x="33" y="47"/>
                </a:cubicBezTo>
                <a:cubicBezTo>
                  <a:pt x="33" y="47"/>
                  <a:pt x="34" y="45"/>
                  <a:pt x="34" y="45"/>
                </a:cubicBezTo>
                <a:cubicBezTo>
                  <a:pt x="34" y="45"/>
                  <a:pt x="34" y="43"/>
                  <a:pt x="35" y="42"/>
                </a:cubicBezTo>
                <a:cubicBezTo>
                  <a:pt x="36" y="42"/>
                  <a:pt x="35" y="41"/>
                  <a:pt x="36" y="41"/>
                </a:cubicBezTo>
                <a:cubicBezTo>
                  <a:pt x="38" y="40"/>
                  <a:pt x="37" y="40"/>
                  <a:pt x="39" y="40"/>
                </a:cubicBezTo>
                <a:cubicBezTo>
                  <a:pt x="40" y="40"/>
                  <a:pt x="42" y="41"/>
                  <a:pt x="43" y="41"/>
                </a:cubicBezTo>
                <a:cubicBezTo>
                  <a:pt x="43" y="41"/>
                  <a:pt x="46" y="42"/>
                  <a:pt x="46" y="42"/>
                </a:cubicBezTo>
                <a:cubicBezTo>
                  <a:pt x="46" y="42"/>
                  <a:pt x="46" y="41"/>
                  <a:pt x="46" y="41"/>
                </a:cubicBezTo>
                <a:cubicBezTo>
                  <a:pt x="47" y="41"/>
                  <a:pt x="47" y="39"/>
                  <a:pt x="47" y="40"/>
                </a:cubicBezTo>
                <a:cubicBezTo>
                  <a:pt x="48" y="40"/>
                  <a:pt x="48" y="41"/>
                  <a:pt x="49" y="40"/>
                </a:cubicBezTo>
                <a:cubicBezTo>
                  <a:pt x="50" y="39"/>
                  <a:pt x="50" y="38"/>
                  <a:pt x="50" y="38"/>
                </a:cubicBezTo>
                <a:cubicBezTo>
                  <a:pt x="50" y="38"/>
                  <a:pt x="51" y="38"/>
                  <a:pt x="52" y="37"/>
                </a:cubicBezTo>
                <a:cubicBezTo>
                  <a:pt x="52" y="37"/>
                  <a:pt x="51" y="36"/>
                  <a:pt x="50" y="36"/>
                </a:cubicBezTo>
                <a:cubicBezTo>
                  <a:pt x="50" y="36"/>
                  <a:pt x="48" y="36"/>
                  <a:pt x="47" y="37"/>
                </a:cubicBezTo>
                <a:cubicBezTo>
                  <a:pt x="46" y="37"/>
                  <a:pt x="47" y="37"/>
                  <a:pt x="45" y="37"/>
                </a:cubicBezTo>
                <a:cubicBezTo>
                  <a:pt x="44" y="38"/>
                  <a:pt x="44" y="38"/>
                  <a:pt x="42" y="38"/>
                </a:cubicBezTo>
                <a:cubicBezTo>
                  <a:pt x="40" y="38"/>
                  <a:pt x="40" y="38"/>
                  <a:pt x="39" y="39"/>
                </a:cubicBezTo>
                <a:cubicBezTo>
                  <a:pt x="38" y="40"/>
                  <a:pt x="37" y="40"/>
                  <a:pt x="37" y="40"/>
                </a:cubicBezTo>
                <a:cubicBezTo>
                  <a:pt x="36" y="40"/>
                  <a:pt x="36" y="40"/>
                  <a:pt x="36" y="40"/>
                </a:cubicBezTo>
                <a:cubicBezTo>
                  <a:pt x="36" y="40"/>
                  <a:pt x="35" y="40"/>
                  <a:pt x="34" y="40"/>
                </a:cubicBezTo>
                <a:cubicBezTo>
                  <a:pt x="34" y="40"/>
                  <a:pt x="33" y="39"/>
                  <a:pt x="33" y="39"/>
                </a:cubicBezTo>
                <a:cubicBezTo>
                  <a:pt x="33" y="39"/>
                  <a:pt x="33" y="39"/>
                  <a:pt x="32" y="39"/>
                </a:cubicBezTo>
                <a:cubicBezTo>
                  <a:pt x="31" y="39"/>
                  <a:pt x="30" y="40"/>
                  <a:pt x="30" y="40"/>
                </a:cubicBezTo>
                <a:cubicBezTo>
                  <a:pt x="28" y="40"/>
                  <a:pt x="28" y="40"/>
                  <a:pt x="28" y="40"/>
                </a:cubicBezTo>
                <a:cubicBezTo>
                  <a:pt x="28" y="40"/>
                  <a:pt x="27" y="40"/>
                  <a:pt x="26" y="40"/>
                </a:cubicBezTo>
                <a:cubicBezTo>
                  <a:pt x="26" y="41"/>
                  <a:pt x="24" y="41"/>
                  <a:pt x="24" y="41"/>
                </a:cubicBezTo>
                <a:cubicBezTo>
                  <a:pt x="24" y="41"/>
                  <a:pt x="24" y="41"/>
                  <a:pt x="23" y="41"/>
                </a:cubicBezTo>
                <a:cubicBezTo>
                  <a:pt x="23" y="42"/>
                  <a:pt x="24" y="42"/>
                  <a:pt x="23" y="43"/>
                </a:cubicBezTo>
                <a:cubicBezTo>
                  <a:pt x="22" y="43"/>
                  <a:pt x="20" y="43"/>
                  <a:pt x="20" y="43"/>
                </a:cubicBezTo>
                <a:cubicBezTo>
                  <a:pt x="19" y="44"/>
                  <a:pt x="19" y="44"/>
                  <a:pt x="19" y="44"/>
                </a:cubicBezTo>
                <a:cubicBezTo>
                  <a:pt x="18" y="46"/>
                  <a:pt x="18" y="46"/>
                  <a:pt x="18" y="46"/>
                </a:cubicBezTo>
                <a:cubicBezTo>
                  <a:pt x="17" y="46"/>
                  <a:pt x="17" y="46"/>
                  <a:pt x="17" y="46"/>
                </a:cubicBezTo>
                <a:cubicBezTo>
                  <a:pt x="16" y="49"/>
                  <a:pt x="16" y="49"/>
                  <a:pt x="16" y="49"/>
                </a:cubicBezTo>
                <a:cubicBezTo>
                  <a:pt x="16" y="50"/>
                  <a:pt x="16" y="50"/>
                  <a:pt x="16" y="50"/>
                </a:cubicBezTo>
                <a:cubicBezTo>
                  <a:pt x="14" y="52"/>
                  <a:pt x="14" y="52"/>
                  <a:pt x="14" y="52"/>
                </a:cubicBezTo>
                <a:cubicBezTo>
                  <a:pt x="13" y="53"/>
                  <a:pt x="13" y="53"/>
                  <a:pt x="13" y="53"/>
                </a:cubicBezTo>
                <a:cubicBezTo>
                  <a:pt x="13" y="53"/>
                  <a:pt x="13" y="53"/>
                  <a:pt x="14" y="54"/>
                </a:cubicBezTo>
                <a:cubicBezTo>
                  <a:pt x="14" y="54"/>
                  <a:pt x="14" y="55"/>
                  <a:pt x="14" y="55"/>
                </a:cubicBezTo>
                <a:cubicBezTo>
                  <a:pt x="13" y="56"/>
                  <a:pt x="13" y="56"/>
                  <a:pt x="13" y="56"/>
                </a:cubicBezTo>
                <a:cubicBezTo>
                  <a:pt x="14" y="58"/>
                  <a:pt x="14" y="58"/>
                  <a:pt x="14" y="58"/>
                </a:cubicBezTo>
                <a:cubicBezTo>
                  <a:pt x="16" y="57"/>
                  <a:pt x="16" y="57"/>
                  <a:pt x="16" y="57"/>
                </a:cubicBezTo>
                <a:cubicBezTo>
                  <a:pt x="17" y="59"/>
                  <a:pt x="17" y="59"/>
                  <a:pt x="17" y="59"/>
                </a:cubicBezTo>
                <a:cubicBezTo>
                  <a:pt x="16" y="61"/>
                  <a:pt x="16" y="61"/>
                  <a:pt x="16" y="61"/>
                </a:cubicBezTo>
                <a:cubicBezTo>
                  <a:pt x="16" y="61"/>
                  <a:pt x="15" y="62"/>
                  <a:pt x="14" y="62"/>
                </a:cubicBezTo>
                <a:cubicBezTo>
                  <a:pt x="14" y="62"/>
                  <a:pt x="13" y="61"/>
                  <a:pt x="13" y="61"/>
                </a:cubicBezTo>
                <a:cubicBezTo>
                  <a:pt x="12" y="59"/>
                  <a:pt x="12" y="59"/>
                  <a:pt x="12" y="59"/>
                </a:cubicBezTo>
                <a:cubicBezTo>
                  <a:pt x="12" y="58"/>
                  <a:pt x="12" y="58"/>
                  <a:pt x="12" y="58"/>
                </a:cubicBezTo>
                <a:cubicBezTo>
                  <a:pt x="12" y="57"/>
                  <a:pt x="12" y="57"/>
                  <a:pt x="12" y="57"/>
                </a:cubicBezTo>
                <a:cubicBezTo>
                  <a:pt x="9" y="58"/>
                  <a:pt x="9" y="58"/>
                  <a:pt x="9" y="58"/>
                </a:cubicBezTo>
                <a:cubicBezTo>
                  <a:pt x="9" y="57"/>
                  <a:pt x="9" y="57"/>
                  <a:pt x="9" y="57"/>
                </a:cubicBezTo>
                <a:cubicBezTo>
                  <a:pt x="9" y="57"/>
                  <a:pt x="8" y="56"/>
                  <a:pt x="8" y="56"/>
                </a:cubicBezTo>
                <a:cubicBezTo>
                  <a:pt x="8" y="55"/>
                  <a:pt x="7" y="54"/>
                  <a:pt x="7" y="54"/>
                </a:cubicBezTo>
                <a:cubicBezTo>
                  <a:pt x="5" y="51"/>
                  <a:pt x="5" y="51"/>
                  <a:pt x="5" y="51"/>
                </a:cubicBezTo>
                <a:cubicBezTo>
                  <a:pt x="5" y="51"/>
                  <a:pt x="5" y="51"/>
                  <a:pt x="6" y="51"/>
                </a:cubicBezTo>
                <a:cubicBezTo>
                  <a:pt x="6" y="50"/>
                  <a:pt x="6" y="50"/>
                  <a:pt x="7" y="49"/>
                </a:cubicBezTo>
                <a:cubicBezTo>
                  <a:pt x="7" y="48"/>
                  <a:pt x="9" y="46"/>
                  <a:pt x="9" y="46"/>
                </a:cubicBezTo>
                <a:cubicBezTo>
                  <a:pt x="10" y="43"/>
                  <a:pt x="10" y="43"/>
                  <a:pt x="10" y="43"/>
                </a:cubicBezTo>
                <a:cubicBezTo>
                  <a:pt x="12" y="41"/>
                  <a:pt x="12" y="41"/>
                  <a:pt x="12" y="41"/>
                </a:cubicBezTo>
                <a:cubicBezTo>
                  <a:pt x="13" y="39"/>
                  <a:pt x="13" y="39"/>
                  <a:pt x="13" y="39"/>
                </a:cubicBezTo>
                <a:cubicBezTo>
                  <a:pt x="15" y="36"/>
                  <a:pt x="15" y="36"/>
                  <a:pt x="15" y="36"/>
                </a:cubicBezTo>
                <a:cubicBezTo>
                  <a:pt x="17" y="34"/>
                  <a:pt x="17" y="34"/>
                  <a:pt x="17" y="34"/>
                </a:cubicBezTo>
                <a:cubicBezTo>
                  <a:pt x="20" y="34"/>
                  <a:pt x="20" y="34"/>
                  <a:pt x="20" y="34"/>
                </a:cubicBezTo>
                <a:cubicBezTo>
                  <a:pt x="20" y="34"/>
                  <a:pt x="22" y="35"/>
                  <a:pt x="22" y="35"/>
                </a:cubicBezTo>
                <a:cubicBezTo>
                  <a:pt x="23" y="34"/>
                  <a:pt x="24" y="33"/>
                  <a:pt x="24" y="33"/>
                </a:cubicBezTo>
                <a:cubicBezTo>
                  <a:pt x="28" y="32"/>
                  <a:pt x="28" y="32"/>
                  <a:pt x="28" y="32"/>
                </a:cubicBezTo>
                <a:cubicBezTo>
                  <a:pt x="29" y="32"/>
                  <a:pt x="29" y="32"/>
                  <a:pt x="29" y="32"/>
                </a:cubicBezTo>
                <a:cubicBezTo>
                  <a:pt x="32" y="33"/>
                  <a:pt x="32" y="33"/>
                  <a:pt x="32" y="33"/>
                </a:cubicBezTo>
                <a:cubicBezTo>
                  <a:pt x="34" y="33"/>
                  <a:pt x="34" y="33"/>
                  <a:pt x="34" y="33"/>
                </a:cubicBezTo>
                <a:cubicBezTo>
                  <a:pt x="38" y="33"/>
                  <a:pt x="38" y="33"/>
                  <a:pt x="38" y="33"/>
                </a:cubicBezTo>
                <a:close/>
                <a:moveTo>
                  <a:pt x="16" y="139"/>
                </a:moveTo>
                <a:cubicBezTo>
                  <a:pt x="16" y="139"/>
                  <a:pt x="16" y="139"/>
                  <a:pt x="16" y="139"/>
                </a:cubicBezTo>
                <a:cubicBezTo>
                  <a:pt x="16" y="139"/>
                  <a:pt x="14" y="138"/>
                  <a:pt x="14" y="138"/>
                </a:cubicBezTo>
                <a:cubicBezTo>
                  <a:pt x="14" y="139"/>
                  <a:pt x="13" y="140"/>
                  <a:pt x="13" y="140"/>
                </a:cubicBezTo>
                <a:cubicBezTo>
                  <a:pt x="12" y="143"/>
                  <a:pt x="12" y="143"/>
                  <a:pt x="12" y="143"/>
                </a:cubicBezTo>
                <a:cubicBezTo>
                  <a:pt x="11" y="144"/>
                  <a:pt x="11" y="144"/>
                  <a:pt x="11" y="144"/>
                </a:cubicBezTo>
                <a:cubicBezTo>
                  <a:pt x="11" y="146"/>
                  <a:pt x="11" y="146"/>
                  <a:pt x="11" y="146"/>
                </a:cubicBezTo>
                <a:cubicBezTo>
                  <a:pt x="8" y="147"/>
                  <a:pt x="8" y="147"/>
                  <a:pt x="8" y="147"/>
                </a:cubicBezTo>
                <a:cubicBezTo>
                  <a:pt x="8" y="147"/>
                  <a:pt x="8" y="148"/>
                  <a:pt x="9" y="148"/>
                </a:cubicBezTo>
                <a:cubicBezTo>
                  <a:pt x="10" y="148"/>
                  <a:pt x="11" y="148"/>
                  <a:pt x="11" y="148"/>
                </a:cubicBezTo>
                <a:cubicBezTo>
                  <a:pt x="11" y="147"/>
                  <a:pt x="12" y="146"/>
                  <a:pt x="12" y="146"/>
                </a:cubicBezTo>
                <a:cubicBezTo>
                  <a:pt x="12" y="146"/>
                  <a:pt x="13" y="145"/>
                  <a:pt x="13" y="145"/>
                </a:cubicBezTo>
                <a:cubicBezTo>
                  <a:pt x="14" y="145"/>
                  <a:pt x="16" y="145"/>
                  <a:pt x="16" y="144"/>
                </a:cubicBezTo>
                <a:cubicBezTo>
                  <a:pt x="16" y="143"/>
                  <a:pt x="16" y="142"/>
                  <a:pt x="16" y="142"/>
                </a:cubicBezTo>
                <a:cubicBezTo>
                  <a:pt x="16" y="141"/>
                  <a:pt x="16" y="141"/>
                  <a:pt x="16" y="141"/>
                </a:cubicBezTo>
                <a:cubicBezTo>
                  <a:pt x="16" y="139"/>
                  <a:pt x="16" y="139"/>
                  <a:pt x="16" y="139"/>
                </a:cubicBezTo>
                <a:close/>
                <a:moveTo>
                  <a:pt x="68" y="112"/>
                </a:moveTo>
                <a:cubicBezTo>
                  <a:pt x="68" y="112"/>
                  <a:pt x="68" y="112"/>
                  <a:pt x="68" y="112"/>
                </a:cubicBezTo>
                <a:cubicBezTo>
                  <a:pt x="68" y="112"/>
                  <a:pt x="68" y="112"/>
                  <a:pt x="68" y="112"/>
                </a:cubicBezTo>
                <a:cubicBezTo>
                  <a:pt x="68" y="112"/>
                  <a:pt x="69" y="111"/>
                  <a:pt x="69" y="111"/>
                </a:cubicBezTo>
                <a:cubicBezTo>
                  <a:pt x="69" y="110"/>
                  <a:pt x="68" y="109"/>
                  <a:pt x="68" y="109"/>
                </a:cubicBezTo>
                <a:cubicBezTo>
                  <a:pt x="68" y="108"/>
                  <a:pt x="69" y="108"/>
                  <a:pt x="69" y="108"/>
                </a:cubicBezTo>
                <a:cubicBezTo>
                  <a:pt x="69" y="108"/>
                  <a:pt x="69" y="107"/>
                  <a:pt x="69" y="107"/>
                </a:cubicBezTo>
                <a:cubicBezTo>
                  <a:pt x="69" y="107"/>
                  <a:pt x="68" y="107"/>
                  <a:pt x="68" y="107"/>
                </a:cubicBezTo>
                <a:cubicBezTo>
                  <a:pt x="67" y="107"/>
                  <a:pt x="67" y="108"/>
                  <a:pt x="67" y="108"/>
                </a:cubicBezTo>
                <a:cubicBezTo>
                  <a:pt x="67" y="108"/>
                  <a:pt x="67" y="109"/>
                  <a:pt x="67" y="109"/>
                </a:cubicBezTo>
                <a:cubicBezTo>
                  <a:pt x="67" y="109"/>
                  <a:pt x="67" y="110"/>
                  <a:pt x="67" y="110"/>
                </a:cubicBezTo>
                <a:cubicBezTo>
                  <a:pt x="67" y="110"/>
                  <a:pt x="68" y="112"/>
                  <a:pt x="68" y="112"/>
                </a:cubicBezTo>
                <a:close/>
                <a:moveTo>
                  <a:pt x="95" y="139"/>
                </a:moveTo>
                <a:cubicBezTo>
                  <a:pt x="95" y="139"/>
                  <a:pt x="95" y="139"/>
                  <a:pt x="95" y="139"/>
                </a:cubicBezTo>
                <a:cubicBezTo>
                  <a:pt x="96" y="138"/>
                  <a:pt x="96" y="138"/>
                  <a:pt x="96" y="138"/>
                </a:cubicBezTo>
                <a:cubicBezTo>
                  <a:pt x="97" y="139"/>
                  <a:pt x="97" y="139"/>
                  <a:pt x="97" y="139"/>
                </a:cubicBezTo>
                <a:cubicBezTo>
                  <a:pt x="97" y="139"/>
                  <a:pt x="96" y="140"/>
                  <a:pt x="96" y="140"/>
                </a:cubicBezTo>
                <a:cubicBezTo>
                  <a:pt x="96" y="140"/>
                  <a:pt x="95" y="139"/>
                  <a:pt x="95" y="139"/>
                </a:cubicBezTo>
                <a:cubicBezTo>
                  <a:pt x="95" y="139"/>
                  <a:pt x="95" y="139"/>
                  <a:pt x="95" y="139"/>
                </a:cubicBezTo>
                <a:close/>
                <a:moveTo>
                  <a:pt x="106" y="152"/>
                </a:moveTo>
                <a:cubicBezTo>
                  <a:pt x="106" y="152"/>
                  <a:pt x="106" y="152"/>
                  <a:pt x="106" y="152"/>
                </a:cubicBezTo>
                <a:cubicBezTo>
                  <a:pt x="107" y="152"/>
                  <a:pt x="107" y="152"/>
                  <a:pt x="107" y="152"/>
                </a:cubicBezTo>
                <a:cubicBezTo>
                  <a:pt x="107" y="153"/>
                  <a:pt x="107" y="153"/>
                  <a:pt x="107" y="153"/>
                </a:cubicBezTo>
                <a:cubicBezTo>
                  <a:pt x="106" y="154"/>
                  <a:pt x="106" y="154"/>
                  <a:pt x="106" y="154"/>
                </a:cubicBezTo>
                <a:cubicBezTo>
                  <a:pt x="106" y="153"/>
                  <a:pt x="106" y="153"/>
                  <a:pt x="106" y="153"/>
                </a:cubicBezTo>
                <a:cubicBezTo>
                  <a:pt x="106" y="152"/>
                  <a:pt x="106" y="152"/>
                  <a:pt x="106" y="152"/>
                </a:cubicBezTo>
                <a:close/>
                <a:moveTo>
                  <a:pt x="103" y="150"/>
                </a:moveTo>
                <a:cubicBezTo>
                  <a:pt x="103" y="150"/>
                  <a:pt x="103" y="150"/>
                  <a:pt x="103" y="150"/>
                </a:cubicBezTo>
                <a:cubicBezTo>
                  <a:pt x="102" y="149"/>
                  <a:pt x="102" y="149"/>
                  <a:pt x="102" y="149"/>
                </a:cubicBezTo>
                <a:cubicBezTo>
                  <a:pt x="104" y="149"/>
                  <a:pt x="104" y="149"/>
                  <a:pt x="104" y="149"/>
                </a:cubicBezTo>
                <a:cubicBezTo>
                  <a:pt x="104" y="149"/>
                  <a:pt x="104" y="149"/>
                  <a:pt x="105" y="149"/>
                </a:cubicBezTo>
                <a:cubicBezTo>
                  <a:pt x="105" y="149"/>
                  <a:pt x="106" y="150"/>
                  <a:pt x="106" y="150"/>
                </a:cubicBezTo>
                <a:cubicBezTo>
                  <a:pt x="106" y="150"/>
                  <a:pt x="106" y="150"/>
                  <a:pt x="106" y="150"/>
                </a:cubicBezTo>
                <a:cubicBezTo>
                  <a:pt x="105" y="150"/>
                  <a:pt x="105" y="151"/>
                  <a:pt x="105" y="151"/>
                </a:cubicBezTo>
                <a:cubicBezTo>
                  <a:pt x="104" y="151"/>
                  <a:pt x="103" y="150"/>
                  <a:pt x="103" y="150"/>
                </a:cubicBezTo>
                <a:close/>
                <a:moveTo>
                  <a:pt x="108" y="150"/>
                </a:moveTo>
                <a:cubicBezTo>
                  <a:pt x="108" y="150"/>
                  <a:pt x="108" y="150"/>
                  <a:pt x="108" y="150"/>
                </a:cubicBezTo>
                <a:cubicBezTo>
                  <a:pt x="107" y="148"/>
                  <a:pt x="107" y="148"/>
                  <a:pt x="107" y="148"/>
                </a:cubicBezTo>
                <a:cubicBezTo>
                  <a:pt x="108" y="147"/>
                  <a:pt x="108" y="147"/>
                  <a:pt x="108" y="147"/>
                </a:cubicBezTo>
                <a:cubicBezTo>
                  <a:pt x="108" y="147"/>
                  <a:pt x="109" y="148"/>
                  <a:pt x="109" y="148"/>
                </a:cubicBezTo>
                <a:cubicBezTo>
                  <a:pt x="109" y="148"/>
                  <a:pt x="108" y="149"/>
                  <a:pt x="108" y="149"/>
                </a:cubicBezTo>
                <a:cubicBezTo>
                  <a:pt x="108" y="150"/>
                  <a:pt x="108" y="150"/>
                  <a:pt x="108" y="150"/>
                </a:cubicBezTo>
                <a:close/>
                <a:moveTo>
                  <a:pt x="129" y="144"/>
                </a:moveTo>
                <a:cubicBezTo>
                  <a:pt x="129" y="144"/>
                  <a:pt x="129" y="144"/>
                  <a:pt x="129" y="144"/>
                </a:cubicBezTo>
                <a:cubicBezTo>
                  <a:pt x="128" y="143"/>
                  <a:pt x="128" y="143"/>
                  <a:pt x="128" y="143"/>
                </a:cubicBezTo>
                <a:cubicBezTo>
                  <a:pt x="128" y="143"/>
                  <a:pt x="129" y="142"/>
                  <a:pt x="129" y="142"/>
                </a:cubicBezTo>
                <a:cubicBezTo>
                  <a:pt x="130" y="142"/>
                  <a:pt x="131" y="142"/>
                  <a:pt x="131" y="142"/>
                </a:cubicBezTo>
                <a:cubicBezTo>
                  <a:pt x="129" y="144"/>
                  <a:pt x="129" y="144"/>
                  <a:pt x="129" y="144"/>
                </a:cubicBezTo>
                <a:close/>
                <a:moveTo>
                  <a:pt x="127" y="145"/>
                </a:moveTo>
                <a:cubicBezTo>
                  <a:pt x="127" y="145"/>
                  <a:pt x="127" y="145"/>
                  <a:pt x="127" y="145"/>
                </a:cubicBezTo>
                <a:cubicBezTo>
                  <a:pt x="127" y="142"/>
                  <a:pt x="127" y="142"/>
                  <a:pt x="127" y="142"/>
                </a:cubicBezTo>
                <a:cubicBezTo>
                  <a:pt x="128" y="141"/>
                  <a:pt x="128" y="141"/>
                  <a:pt x="128" y="141"/>
                </a:cubicBezTo>
                <a:cubicBezTo>
                  <a:pt x="127" y="140"/>
                  <a:pt x="127" y="140"/>
                  <a:pt x="127" y="140"/>
                </a:cubicBezTo>
                <a:cubicBezTo>
                  <a:pt x="126" y="140"/>
                  <a:pt x="126" y="140"/>
                  <a:pt x="126" y="140"/>
                </a:cubicBezTo>
                <a:cubicBezTo>
                  <a:pt x="126" y="140"/>
                  <a:pt x="125" y="138"/>
                  <a:pt x="125" y="138"/>
                </a:cubicBezTo>
                <a:cubicBezTo>
                  <a:pt x="125" y="138"/>
                  <a:pt x="124" y="138"/>
                  <a:pt x="124" y="138"/>
                </a:cubicBezTo>
                <a:cubicBezTo>
                  <a:pt x="124" y="138"/>
                  <a:pt x="123" y="138"/>
                  <a:pt x="123" y="138"/>
                </a:cubicBezTo>
                <a:cubicBezTo>
                  <a:pt x="123" y="138"/>
                  <a:pt x="124" y="137"/>
                  <a:pt x="124" y="137"/>
                </a:cubicBezTo>
                <a:cubicBezTo>
                  <a:pt x="124" y="137"/>
                  <a:pt x="124" y="137"/>
                  <a:pt x="125" y="137"/>
                </a:cubicBezTo>
                <a:cubicBezTo>
                  <a:pt x="126" y="136"/>
                  <a:pt x="126" y="136"/>
                  <a:pt x="126" y="136"/>
                </a:cubicBezTo>
                <a:cubicBezTo>
                  <a:pt x="126" y="136"/>
                  <a:pt x="128" y="133"/>
                  <a:pt x="130" y="133"/>
                </a:cubicBezTo>
                <a:cubicBezTo>
                  <a:pt x="131" y="133"/>
                  <a:pt x="133" y="133"/>
                  <a:pt x="133" y="133"/>
                </a:cubicBezTo>
                <a:cubicBezTo>
                  <a:pt x="135" y="131"/>
                  <a:pt x="135" y="131"/>
                  <a:pt x="135" y="131"/>
                </a:cubicBezTo>
                <a:cubicBezTo>
                  <a:pt x="135" y="131"/>
                  <a:pt x="135" y="130"/>
                  <a:pt x="135" y="130"/>
                </a:cubicBezTo>
                <a:cubicBezTo>
                  <a:pt x="136" y="130"/>
                  <a:pt x="135" y="128"/>
                  <a:pt x="135" y="128"/>
                </a:cubicBezTo>
                <a:cubicBezTo>
                  <a:pt x="135" y="126"/>
                  <a:pt x="135" y="126"/>
                  <a:pt x="135" y="126"/>
                </a:cubicBezTo>
                <a:cubicBezTo>
                  <a:pt x="135" y="126"/>
                  <a:pt x="132" y="124"/>
                  <a:pt x="132" y="124"/>
                </a:cubicBezTo>
                <a:cubicBezTo>
                  <a:pt x="132" y="124"/>
                  <a:pt x="128" y="122"/>
                  <a:pt x="128" y="122"/>
                </a:cubicBezTo>
                <a:cubicBezTo>
                  <a:pt x="128" y="122"/>
                  <a:pt x="128" y="120"/>
                  <a:pt x="127" y="120"/>
                </a:cubicBezTo>
                <a:cubicBezTo>
                  <a:pt x="127" y="120"/>
                  <a:pt x="128" y="118"/>
                  <a:pt x="128" y="118"/>
                </a:cubicBezTo>
                <a:cubicBezTo>
                  <a:pt x="128" y="118"/>
                  <a:pt x="130" y="115"/>
                  <a:pt x="132" y="114"/>
                </a:cubicBezTo>
                <a:cubicBezTo>
                  <a:pt x="133" y="113"/>
                  <a:pt x="134" y="113"/>
                  <a:pt x="134" y="113"/>
                </a:cubicBezTo>
                <a:cubicBezTo>
                  <a:pt x="135" y="113"/>
                  <a:pt x="136" y="114"/>
                  <a:pt x="137" y="115"/>
                </a:cubicBezTo>
                <a:cubicBezTo>
                  <a:pt x="137" y="115"/>
                  <a:pt x="138" y="115"/>
                  <a:pt x="139" y="115"/>
                </a:cubicBezTo>
                <a:cubicBezTo>
                  <a:pt x="140" y="115"/>
                  <a:pt x="141" y="115"/>
                  <a:pt x="141" y="115"/>
                </a:cubicBezTo>
                <a:cubicBezTo>
                  <a:pt x="141" y="115"/>
                  <a:pt x="141" y="113"/>
                  <a:pt x="141" y="112"/>
                </a:cubicBezTo>
                <a:cubicBezTo>
                  <a:pt x="141" y="111"/>
                  <a:pt x="141" y="112"/>
                  <a:pt x="140" y="111"/>
                </a:cubicBezTo>
                <a:cubicBezTo>
                  <a:pt x="140" y="111"/>
                  <a:pt x="139" y="110"/>
                  <a:pt x="139" y="110"/>
                </a:cubicBezTo>
                <a:cubicBezTo>
                  <a:pt x="139" y="110"/>
                  <a:pt x="139" y="109"/>
                  <a:pt x="139" y="109"/>
                </a:cubicBezTo>
                <a:cubicBezTo>
                  <a:pt x="139" y="109"/>
                  <a:pt x="139" y="108"/>
                  <a:pt x="139" y="107"/>
                </a:cubicBezTo>
                <a:cubicBezTo>
                  <a:pt x="139" y="107"/>
                  <a:pt x="139" y="104"/>
                  <a:pt x="139" y="104"/>
                </a:cubicBezTo>
                <a:cubicBezTo>
                  <a:pt x="139" y="103"/>
                  <a:pt x="138" y="101"/>
                  <a:pt x="138" y="101"/>
                </a:cubicBezTo>
                <a:cubicBezTo>
                  <a:pt x="138" y="100"/>
                  <a:pt x="137" y="99"/>
                  <a:pt x="137" y="99"/>
                </a:cubicBezTo>
                <a:cubicBezTo>
                  <a:pt x="136" y="97"/>
                  <a:pt x="136" y="97"/>
                  <a:pt x="136" y="97"/>
                </a:cubicBezTo>
                <a:cubicBezTo>
                  <a:pt x="136" y="97"/>
                  <a:pt x="136" y="97"/>
                  <a:pt x="136" y="96"/>
                </a:cubicBezTo>
                <a:cubicBezTo>
                  <a:pt x="136" y="94"/>
                  <a:pt x="137" y="92"/>
                  <a:pt x="137" y="92"/>
                </a:cubicBezTo>
                <a:cubicBezTo>
                  <a:pt x="138" y="91"/>
                  <a:pt x="138" y="89"/>
                  <a:pt x="138" y="89"/>
                </a:cubicBezTo>
                <a:cubicBezTo>
                  <a:pt x="137" y="88"/>
                  <a:pt x="137" y="88"/>
                  <a:pt x="137" y="88"/>
                </a:cubicBezTo>
                <a:cubicBezTo>
                  <a:pt x="137" y="88"/>
                  <a:pt x="133" y="87"/>
                  <a:pt x="133" y="87"/>
                </a:cubicBezTo>
                <a:cubicBezTo>
                  <a:pt x="133" y="87"/>
                  <a:pt x="132" y="86"/>
                  <a:pt x="132" y="86"/>
                </a:cubicBezTo>
                <a:cubicBezTo>
                  <a:pt x="132" y="85"/>
                  <a:pt x="131" y="85"/>
                  <a:pt x="131" y="85"/>
                </a:cubicBezTo>
                <a:cubicBezTo>
                  <a:pt x="131" y="85"/>
                  <a:pt x="127" y="86"/>
                  <a:pt x="127" y="86"/>
                </a:cubicBezTo>
                <a:cubicBezTo>
                  <a:pt x="127" y="86"/>
                  <a:pt x="125" y="87"/>
                  <a:pt x="124" y="88"/>
                </a:cubicBezTo>
                <a:cubicBezTo>
                  <a:pt x="122" y="88"/>
                  <a:pt x="122" y="88"/>
                  <a:pt x="121" y="89"/>
                </a:cubicBezTo>
                <a:cubicBezTo>
                  <a:pt x="119" y="90"/>
                  <a:pt x="119" y="91"/>
                  <a:pt x="118" y="92"/>
                </a:cubicBezTo>
                <a:cubicBezTo>
                  <a:pt x="117" y="92"/>
                  <a:pt x="116" y="94"/>
                  <a:pt x="116" y="94"/>
                </a:cubicBezTo>
                <a:cubicBezTo>
                  <a:pt x="115" y="95"/>
                  <a:pt x="115" y="95"/>
                  <a:pt x="116" y="96"/>
                </a:cubicBezTo>
                <a:cubicBezTo>
                  <a:pt x="116" y="97"/>
                  <a:pt x="117" y="96"/>
                  <a:pt x="117" y="96"/>
                </a:cubicBezTo>
                <a:cubicBezTo>
                  <a:pt x="117" y="96"/>
                  <a:pt x="118" y="96"/>
                  <a:pt x="119" y="96"/>
                </a:cubicBezTo>
                <a:cubicBezTo>
                  <a:pt x="120" y="96"/>
                  <a:pt x="120" y="97"/>
                  <a:pt x="119" y="97"/>
                </a:cubicBezTo>
                <a:cubicBezTo>
                  <a:pt x="119" y="97"/>
                  <a:pt x="119" y="98"/>
                  <a:pt x="119" y="98"/>
                </a:cubicBezTo>
                <a:cubicBezTo>
                  <a:pt x="119" y="98"/>
                  <a:pt x="119" y="98"/>
                  <a:pt x="118" y="99"/>
                </a:cubicBezTo>
                <a:cubicBezTo>
                  <a:pt x="118" y="99"/>
                  <a:pt x="118" y="100"/>
                  <a:pt x="118" y="101"/>
                </a:cubicBezTo>
                <a:cubicBezTo>
                  <a:pt x="118" y="102"/>
                  <a:pt x="117" y="102"/>
                  <a:pt x="117" y="102"/>
                </a:cubicBezTo>
                <a:cubicBezTo>
                  <a:pt x="116" y="103"/>
                  <a:pt x="116" y="103"/>
                  <a:pt x="115" y="104"/>
                </a:cubicBezTo>
                <a:cubicBezTo>
                  <a:pt x="114" y="104"/>
                  <a:pt x="114" y="105"/>
                  <a:pt x="114" y="105"/>
                </a:cubicBezTo>
                <a:cubicBezTo>
                  <a:pt x="114" y="106"/>
                  <a:pt x="114" y="106"/>
                  <a:pt x="115" y="107"/>
                </a:cubicBezTo>
                <a:cubicBezTo>
                  <a:pt x="115" y="108"/>
                  <a:pt x="115" y="108"/>
                  <a:pt x="115" y="108"/>
                </a:cubicBezTo>
                <a:cubicBezTo>
                  <a:pt x="115" y="109"/>
                  <a:pt x="114" y="110"/>
                  <a:pt x="114" y="109"/>
                </a:cubicBezTo>
                <a:cubicBezTo>
                  <a:pt x="114" y="109"/>
                  <a:pt x="114" y="108"/>
                  <a:pt x="114" y="108"/>
                </a:cubicBezTo>
                <a:cubicBezTo>
                  <a:pt x="111" y="108"/>
                  <a:pt x="111" y="108"/>
                  <a:pt x="111" y="108"/>
                </a:cubicBezTo>
                <a:cubicBezTo>
                  <a:pt x="111" y="108"/>
                  <a:pt x="111" y="108"/>
                  <a:pt x="110" y="108"/>
                </a:cubicBezTo>
                <a:cubicBezTo>
                  <a:pt x="110" y="108"/>
                  <a:pt x="112" y="106"/>
                  <a:pt x="112" y="106"/>
                </a:cubicBezTo>
                <a:cubicBezTo>
                  <a:pt x="113" y="105"/>
                  <a:pt x="113" y="105"/>
                  <a:pt x="113" y="105"/>
                </a:cubicBezTo>
                <a:cubicBezTo>
                  <a:pt x="113" y="104"/>
                  <a:pt x="113" y="104"/>
                  <a:pt x="113" y="104"/>
                </a:cubicBezTo>
                <a:cubicBezTo>
                  <a:pt x="110" y="104"/>
                  <a:pt x="110" y="104"/>
                  <a:pt x="110" y="104"/>
                </a:cubicBezTo>
                <a:cubicBezTo>
                  <a:pt x="109" y="104"/>
                  <a:pt x="109" y="104"/>
                  <a:pt x="109" y="104"/>
                </a:cubicBezTo>
                <a:cubicBezTo>
                  <a:pt x="110" y="103"/>
                  <a:pt x="110" y="103"/>
                  <a:pt x="110" y="103"/>
                </a:cubicBezTo>
                <a:cubicBezTo>
                  <a:pt x="110" y="101"/>
                  <a:pt x="110" y="101"/>
                  <a:pt x="110" y="101"/>
                </a:cubicBezTo>
                <a:cubicBezTo>
                  <a:pt x="111" y="99"/>
                  <a:pt x="111" y="99"/>
                  <a:pt x="111" y="99"/>
                </a:cubicBezTo>
                <a:cubicBezTo>
                  <a:pt x="111" y="99"/>
                  <a:pt x="111" y="97"/>
                  <a:pt x="112" y="97"/>
                </a:cubicBezTo>
                <a:cubicBezTo>
                  <a:pt x="112" y="97"/>
                  <a:pt x="113" y="96"/>
                  <a:pt x="113" y="95"/>
                </a:cubicBezTo>
                <a:cubicBezTo>
                  <a:pt x="114" y="95"/>
                  <a:pt x="113" y="94"/>
                  <a:pt x="113" y="94"/>
                </a:cubicBezTo>
                <a:cubicBezTo>
                  <a:pt x="111" y="94"/>
                  <a:pt x="111" y="94"/>
                  <a:pt x="111" y="94"/>
                </a:cubicBezTo>
                <a:cubicBezTo>
                  <a:pt x="109" y="95"/>
                  <a:pt x="109" y="95"/>
                  <a:pt x="109" y="95"/>
                </a:cubicBezTo>
                <a:cubicBezTo>
                  <a:pt x="109" y="95"/>
                  <a:pt x="106" y="96"/>
                  <a:pt x="105" y="96"/>
                </a:cubicBezTo>
                <a:cubicBezTo>
                  <a:pt x="104" y="96"/>
                  <a:pt x="105" y="96"/>
                  <a:pt x="104" y="96"/>
                </a:cubicBezTo>
                <a:cubicBezTo>
                  <a:pt x="104" y="95"/>
                  <a:pt x="103" y="95"/>
                  <a:pt x="103" y="95"/>
                </a:cubicBezTo>
                <a:cubicBezTo>
                  <a:pt x="103" y="95"/>
                  <a:pt x="101" y="95"/>
                  <a:pt x="101" y="95"/>
                </a:cubicBezTo>
                <a:cubicBezTo>
                  <a:pt x="100" y="95"/>
                  <a:pt x="100" y="96"/>
                  <a:pt x="100" y="96"/>
                </a:cubicBezTo>
                <a:cubicBezTo>
                  <a:pt x="100" y="96"/>
                  <a:pt x="103" y="97"/>
                  <a:pt x="104" y="98"/>
                </a:cubicBezTo>
                <a:cubicBezTo>
                  <a:pt x="104" y="98"/>
                  <a:pt x="105" y="98"/>
                  <a:pt x="105" y="98"/>
                </a:cubicBezTo>
                <a:cubicBezTo>
                  <a:pt x="105" y="99"/>
                  <a:pt x="105" y="99"/>
                  <a:pt x="105" y="99"/>
                </a:cubicBezTo>
                <a:cubicBezTo>
                  <a:pt x="105" y="99"/>
                  <a:pt x="104" y="101"/>
                  <a:pt x="103" y="101"/>
                </a:cubicBezTo>
                <a:cubicBezTo>
                  <a:pt x="103" y="102"/>
                  <a:pt x="102" y="102"/>
                  <a:pt x="102" y="102"/>
                </a:cubicBezTo>
                <a:cubicBezTo>
                  <a:pt x="100" y="103"/>
                  <a:pt x="100" y="103"/>
                  <a:pt x="100" y="103"/>
                </a:cubicBezTo>
                <a:cubicBezTo>
                  <a:pt x="100" y="103"/>
                  <a:pt x="101" y="105"/>
                  <a:pt x="101" y="105"/>
                </a:cubicBezTo>
                <a:cubicBezTo>
                  <a:pt x="101" y="105"/>
                  <a:pt x="101" y="107"/>
                  <a:pt x="101" y="107"/>
                </a:cubicBezTo>
                <a:cubicBezTo>
                  <a:pt x="99" y="106"/>
                  <a:pt x="99" y="106"/>
                  <a:pt x="99" y="106"/>
                </a:cubicBezTo>
                <a:cubicBezTo>
                  <a:pt x="96" y="108"/>
                  <a:pt x="96" y="108"/>
                  <a:pt x="96" y="108"/>
                </a:cubicBezTo>
                <a:cubicBezTo>
                  <a:pt x="96" y="108"/>
                  <a:pt x="95" y="108"/>
                  <a:pt x="95" y="108"/>
                </a:cubicBezTo>
                <a:cubicBezTo>
                  <a:pt x="94" y="108"/>
                  <a:pt x="94" y="107"/>
                  <a:pt x="94" y="107"/>
                </a:cubicBezTo>
                <a:cubicBezTo>
                  <a:pt x="93" y="109"/>
                  <a:pt x="93" y="109"/>
                  <a:pt x="93" y="109"/>
                </a:cubicBezTo>
                <a:cubicBezTo>
                  <a:pt x="93" y="109"/>
                  <a:pt x="89" y="108"/>
                  <a:pt x="88" y="108"/>
                </a:cubicBezTo>
                <a:cubicBezTo>
                  <a:pt x="88" y="108"/>
                  <a:pt x="88" y="110"/>
                  <a:pt x="88" y="110"/>
                </a:cubicBezTo>
                <a:cubicBezTo>
                  <a:pt x="90" y="111"/>
                  <a:pt x="90" y="111"/>
                  <a:pt x="90" y="111"/>
                </a:cubicBezTo>
                <a:cubicBezTo>
                  <a:pt x="88" y="112"/>
                  <a:pt x="88" y="112"/>
                  <a:pt x="88" y="112"/>
                </a:cubicBezTo>
                <a:cubicBezTo>
                  <a:pt x="92" y="114"/>
                  <a:pt x="92" y="114"/>
                  <a:pt x="92" y="114"/>
                </a:cubicBezTo>
                <a:cubicBezTo>
                  <a:pt x="93" y="115"/>
                  <a:pt x="93" y="115"/>
                  <a:pt x="93" y="115"/>
                </a:cubicBezTo>
                <a:cubicBezTo>
                  <a:pt x="94" y="118"/>
                  <a:pt x="94" y="118"/>
                  <a:pt x="94" y="118"/>
                </a:cubicBezTo>
                <a:cubicBezTo>
                  <a:pt x="93" y="119"/>
                  <a:pt x="93" y="119"/>
                  <a:pt x="93" y="119"/>
                </a:cubicBezTo>
                <a:cubicBezTo>
                  <a:pt x="95" y="121"/>
                  <a:pt x="95" y="121"/>
                  <a:pt x="95" y="121"/>
                </a:cubicBezTo>
                <a:cubicBezTo>
                  <a:pt x="95" y="121"/>
                  <a:pt x="95" y="122"/>
                  <a:pt x="96" y="123"/>
                </a:cubicBezTo>
                <a:cubicBezTo>
                  <a:pt x="96" y="123"/>
                  <a:pt x="96" y="125"/>
                  <a:pt x="96" y="125"/>
                </a:cubicBezTo>
                <a:cubicBezTo>
                  <a:pt x="96" y="127"/>
                  <a:pt x="96" y="127"/>
                  <a:pt x="96" y="127"/>
                </a:cubicBezTo>
                <a:cubicBezTo>
                  <a:pt x="96" y="128"/>
                  <a:pt x="96" y="128"/>
                  <a:pt x="96" y="128"/>
                </a:cubicBezTo>
                <a:cubicBezTo>
                  <a:pt x="96" y="128"/>
                  <a:pt x="94" y="129"/>
                  <a:pt x="94" y="130"/>
                </a:cubicBezTo>
                <a:cubicBezTo>
                  <a:pt x="94" y="130"/>
                  <a:pt x="95" y="130"/>
                  <a:pt x="95" y="130"/>
                </a:cubicBezTo>
                <a:cubicBezTo>
                  <a:pt x="97" y="132"/>
                  <a:pt x="97" y="132"/>
                  <a:pt x="97" y="132"/>
                </a:cubicBezTo>
                <a:cubicBezTo>
                  <a:pt x="98" y="134"/>
                  <a:pt x="98" y="134"/>
                  <a:pt x="98" y="134"/>
                </a:cubicBezTo>
                <a:cubicBezTo>
                  <a:pt x="98" y="134"/>
                  <a:pt x="97" y="135"/>
                  <a:pt x="97" y="136"/>
                </a:cubicBezTo>
                <a:cubicBezTo>
                  <a:pt x="97" y="136"/>
                  <a:pt x="99" y="137"/>
                  <a:pt x="99" y="137"/>
                </a:cubicBezTo>
                <a:cubicBezTo>
                  <a:pt x="103" y="137"/>
                  <a:pt x="103" y="137"/>
                  <a:pt x="103" y="137"/>
                </a:cubicBezTo>
                <a:cubicBezTo>
                  <a:pt x="105" y="137"/>
                  <a:pt x="105" y="137"/>
                  <a:pt x="105" y="137"/>
                </a:cubicBezTo>
                <a:cubicBezTo>
                  <a:pt x="105" y="137"/>
                  <a:pt x="108" y="137"/>
                  <a:pt x="109" y="137"/>
                </a:cubicBezTo>
                <a:cubicBezTo>
                  <a:pt x="109" y="137"/>
                  <a:pt x="112" y="136"/>
                  <a:pt x="112" y="136"/>
                </a:cubicBezTo>
                <a:cubicBezTo>
                  <a:pt x="112" y="136"/>
                  <a:pt x="114" y="138"/>
                  <a:pt x="115" y="138"/>
                </a:cubicBezTo>
                <a:cubicBezTo>
                  <a:pt x="116" y="139"/>
                  <a:pt x="115" y="140"/>
                  <a:pt x="115" y="140"/>
                </a:cubicBezTo>
                <a:cubicBezTo>
                  <a:pt x="115" y="141"/>
                  <a:pt x="114" y="141"/>
                  <a:pt x="114" y="141"/>
                </a:cubicBezTo>
                <a:cubicBezTo>
                  <a:pt x="114" y="141"/>
                  <a:pt x="115" y="144"/>
                  <a:pt x="115" y="144"/>
                </a:cubicBezTo>
                <a:cubicBezTo>
                  <a:pt x="116" y="145"/>
                  <a:pt x="116" y="144"/>
                  <a:pt x="116" y="144"/>
                </a:cubicBezTo>
                <a:cubicBezTo>
                  <a:pt x="116" y="144"/>
                  <a:pt x="117" y="145"/>
                  <a:pt x="118" y="146"/>
                </a:cubicBezTo>
                <a:cubicBezTo>
                  <a:pt x="118" y="147"/>
                  <a:pt x="119" y="147"/>
                  <a:pt x="119" y="147"/>
                </a:cubicBezTo>
                <a:cubicBezTo>
                  <a:pt x="120" y="147"/>
                  <a:pt x="120" y="147"/>
                  <a:pt x="120" y="147"/>
                </a:cubicBezTo>
                <a:cubicBezTo>
                  <a:pt x="120" y="147"/>
                  <a:pt x="121" y="147"/>
                  <a:pt x="121" y="148"/>
                </a:cubicBezTo>
                <a:cubicBezTo>
                  <a:pt x="122" y="148"/>
                  <a:pt x="123" y="148"/>
                  <a:pt x="124" y="148"/>
                </a:cubicBezTo>
                <a:cubicBezTo>
                  <a:pt x="124" y="148"/>
                  <a:pt x="125" y="148"/>
                  <a:pt x="125" y="147"/>
                </a:cubicBezTo>
                <a:cubicBezTo>
                  <a:pt x="125" y="147"/>
                  <a:pt x="126" y="147"/>
                  <a:pt x="127" y="147"/>
                </a:cubicBezTo>
                <a:cubicBezTo>
                  <a:pt x="127" y="146"/>
                  <a:pt x="127" y="145"/>
                  <a:pt x="127" y="145"/>
                </a:cubicBezTo>
                <a:cubicBezTo>
                  <a:pt x="127" y="145"/>
                  <a:pt x="127" y="145"/>
                  <a:pt x="127" y="145"/>
                </a:cubicBezTo>
                <a:close/>
                <a:moveTo>
                  <a:pt x="127" y="150"/>
                </a:moveTo>
                <a:cubicBezTo>
                  <a:pt x="127" y="150"/>
                  <a:pt x="127" y="150"/>
                  <a:pt x="127" y="150"/>
                </a:cubicBezTo>
                <a:cubicBezTo>
                  <a:pt x="126" y="151"/>
                  <a:pt x="126" y="151"/>
                  <a:pt x="126" y="151"/>
                </a:cubicBezTo>
                <a:cubicBezTo>
                  <a:pt x="127" y="151"/>
                  <a:pt x="127" y="151"/>
                  <a:pt x="127" y="151"/>
                </a:cubicBezTo>
                <a:cubicBezTo>
                  <a:pt x="127" y="151"/>
                  <a:pt x="129" y="152"/>
                  <a:pt x="129" y="152"/>
                </a:cubicBezTo>
                <a:cubicBezTo>
                  <a:pt x="130" y="152"/>
                  <a:pt x="130" y="152"/>
                  <a:pt x="130" y="152"/>
                </a:cubicBezTo>
                <a:cubicBezTo>
                  <a:pt x="131" y="151"/>
                  <a:pt x="131" y="151"/>
                  <a:pt x="131" y="151"/>
                </a:cubicBezTo>
                <a:cubicBezTo>
                  <a:pt x="132" y="149"/>
                  <a:pt x="132" y="149"/>
                  <a:pt x="132" y="149"/>
                </a:cubicBezTo>
                <a:cubicBezTo>
                  <a:pt x="135" y="148"/>
                  <a:pt x="135" y="148"/>
                  <a:pt x="135" y="148"/>
                </a:cubicBezTo>
                <a:cubicBezTo>
                  <a:pt x="135" y="148"/>
                  <a:pt x="138" y="148"/>
                  <a:pt x="138" y="148"/>
                </a:cubicBezTo>
                <a:cubicBezTo>
                  <a:pt x="138" y="148"/>
                  <a:pt x="139" y="147"/>
                  <a:pt x="139" y="147"/>
                </a:cubicBezTo>
                <a:cubicBezTo>
                  <a:pt x="139" y="146"/>
                  <a:pt x="139" y="146"/>
                  <a:pt x="139" y="146"/>
                </a:cubicBezTo>
                <a:cubicBezTo>
                  <a:pt x="137" y="144"/>
                  <a:pt x="137" y="144"/>
                  <a:pt x="137" y="144"/>
                </a:cubicBezTo>
                <a:cubicBezTo>
                  <a:pt x="135" y="144"/>
                  <a:pt x="135" y="144"/>
                  <a:pt x="135" y="144"/>
                </a:cubicBezTo>
                <a:cubicBezTo>
                  <a:pt x="135" y="144"/>
                  <a:pt x="133" y="144"/>
                  <a:pt x="132" y="144"/>
                </a:cubicBezTo>
                <a:cubicBezTo>
                  <a:pt x="132" y="144"/>
                  <a:pt x="131" y="144"/>
                  <a:pt x="131" y="144"/>
                </a:cubicBezTo>
                <a:cubicBezTo>
                  <a:pt x="131" y="144"/>
                  <a:pt x="131" y="145"/>
                  <a:pt x="131" y="146"/>
                </a:cubicBezTo>
                <a:cubicBezTo>
                  <a:pt x="130" y="147"/>
                  <a:pt x="130" y="147"/>
                  <a:pt x="129" y="147"/>
                </a:cubicBezTo>
                <a:cubicBezTo>
                  <a:pt x="129" y="147"/>
                  <a:pt x="128" y="147"/>
                  <a:pt x="128" y="147"/>
                </a:cubicBezTo>
                <a:cubicBezTo>
                  <a:pt x="127" y="150"/>
                  <a:pt x="127" y="150"/>
                  <a:pt x="127" y="150"/>
                </a:cubicBezTo>
                <a:close/>
                <a:moveTo>
                  <a:pt x="116" y="162"/>
                </a:moveTo>
                <a:cubicBezTo>
                  <a:pt x="116" y="162"/>
                  <a:pt x="116" y="162"/>
                  <a:pt x="116" y="162"/>
                </a:cubicBezTo>
                <a:cubicBezTo>
                  <a:pt x="117" y="162"/>
                  <a:pt x="117" y="162"/>
                  <a:pt x="117" y="162"/>
                </a:cubicBezTo>
                <a:cubicBezTo>
                  <a:pt x="118" y="161"/>
                  <a:pt x="118" y="161"/>
                  <a:pt x="118" y="161"/>
                </a:cubicBezTo>
                <a:cubicBezTo>
                  <a:pt x="117" y="159"/>
                  <a:pt x="117" y="159"/>
                  <a:pt x="117" y="159"/>
                </a:cubicBezTo>
                <a:cubicBezTo>
                  <a:pt x="116" y="158"/>
                  <a:pt x="116" y="158"/>
                  <a:pt x="116" y="158"/>
                </a:cubicBezTo>
                <a:cubicBezTo>
                  <a:pt x="115" y="155"/>
                  <a:pt x="115" y="155"/>
                  <a:pt x="115" y="155"/>
                </a:cubicBezTo>
                <a:cubicBezTo>
                  <a:pt x="113" y="153"/>
                  <a:pt x="113" y="153"/>
                  <a:pt x="113" y="153"/>
                </a:cubicBezTo>
                <a:cubicBezTo>
                  <a:pt x="112" y="152"/>
                  <a:pt x="112" y="152"/>
                  <a:pt x="112" y="152"/>
                </a:cubicBezTo>
                <a:cubicBezTo>
                  <a:pt x="111" y="154"/>
                  <a:pt x="111" y="154"/>
                  <a:pt x="111" y="154"/>
                </a:cubicBezTo>
                <a:cubicBezTo>
                  <a:pt x="110" y="155"/>
                  <a:pt x="110" y="155"/>
                  <a:pt x="110" y="155"/>
                </a:cubicBezTo>
                <a:cubicBezTo>
                  <a:pt x="109" y="156"/>
                  <a:pt x="109" y="156"/>
                  <a:pt x="109" y="156"/>
                </a:cubicBezTo>
                <a:cubicBezTo>
                  <a:pt x="109" y="156"/>
                  <a:pt x="106" y="155"/>
                  <a:pt x="105" y="154"/>
                </a:cubicBezTo>
                <a:cubicBezTo>
                  <a:pt x="103" y="153"/>
                  <a:pt x="103" y="153"/>
                  <a:pt x="103" y="153"/>
                </a:cubicBezTo>
                <a:cubicBezTo>
                  <a:pt x="103" y="153"/>
                  <a:pt x="102" y="153"/>
                  <a:pt x="101" y="152"/>
                </a:cubicBezTo>
                <a:cubicBezTo>
                  <a:pt x="101" y="152"/>
                  <a:pt x="100" y="151"/>
                  <a:pt x="100" y="151"/>
                </a:cubicBezTo>
                <a:cubicBezTo>
                  <a:pt x="100" y="151"/>
                  <a:pt x="100" y="150"/>
                  <a:pt x="99" y="150"/>
                </a:cubicBezTo>
                <a:cubicBezTo>
                  <a:pt x="99" y="149"/>
                  <a:pt x="98" y="150"/>
                  <a:pt x="97" y="150"/>
                </a:cubicBezTo>
                <a:cubicBezTo>
                  <a:pt x="95" y="150"/>
                  <a:pt x="95" y="150"/>
                  <a:pt x="94" y="150"/>
                </a:cubicBezTo>
                <a:cubicBezTo>
                  <a:pt x="94" y="151"/>
                  <a:pt x="93" y="151"/>
                  <a:pt x="93" y="151"/>
                </a:cubicBezTo>
                <a:cubicBezTo>
                  <a:pt x="92" y="152"/>
                  <a:pt x="93" y="154"/>
                  <a:pt x="93" y="154"/>
                </a:cubicBezTo>
                <a:cubicBezTo>
                  <a:pt x="93" y="155"/>
                  <a:pt x="93" y="155"/>
                  <a:pt x="93" y="155"/>
                </a:cubicBezTo>
                <a:cubicBezTo>
                  <a:pt x="94" y="157"/>
                  <a:pt x="94" y="157"/>
                  <a:pt x="94" y="157"/>
                </a:cubicBezTo>
                <a:cubicBezTo>
                  <a:pt x="92" y="157"/>
                  <a:pt x="92" y="157"/>
                  <a:pt x="92" y="157"/>
                </a:cubicBezTo>
                <a:cubicBezTo>
                  <a:pt x="91" y="157"/>
                  <a:pt x="91" y="157"/>
                  <a:pt x="91" y="157"/>
                </a:cubicBezTo>
                <a:cubicBezTo>
                  <a:pt x="92" y="159"/>
                  <a:pt x="92" y="159"/>
                  <a:pt x="92" y="159"/>
                </a:cubicBezTo>
                <a:cubicBezTo>
                  <a:pt x="92" y="159"/>
                  <a:pt x="92" y="160"/>
                  <a:pt x="93" y="161"/>
                </a:cubicBezTo>
                <a:cubicBezTo>
                  <a:pt x="93" y="161"/>
                  <a:pt x="94" y="162"/>
                  <a:pt x="94" y="162"/>
                </a:cubicBezTo>
                <a:cubicBezTo>
                  <a:pt x="94" y="162"/>
                  <a:pt x="99" y="163"/>
                  <a:pt x="99" y="163"/>
                </a:cubicBezTo>
                <a:cubicBezTo>
                  <a:pt x="100" y="163"/>
                  <a:pt x="100" y="163"/>
                  <a:pt x="100" y="163"/>
                </a:cubicBezTo>
                <a:cubicBezTo>
                  <a:pt x="100" y="163"/>
                  <a:pt x="102" y="164"/>
                  <a:pt x="104" y="165"/>
                </a:cubicBezTo>
                <a:cubicBezTo>
                  <a:pt x="105" y="166"/>
                  <a:pt x="106" y="167"/>
                  <a:pt x="106" y="167"/>
                </a:cubicBezTo>
                <a:cubicBezTo>
                  <a:pt x="106" y="167"/>
                  <a:pt x="108" y="167"/>
                  <a:pt x="108" y="167"/>
                </a:cubicBezTo>
                <a:cubicBezTo>
                  <a:pt x="109" y="166"/>
                  <a:pt x="109" y="166"/>
                  <a:pt x="109" y="166"/>
                </a:cubicBezTo>
                <a:cubicBezTo>
                  <a:pt x="112" y="165"/>
                  <a:pt x="112" y="165"/>
                  <a:pt x="112" y="165"/>
                </a:cubicBezTo>
                <a:cubicBezTo>
                  <a:pt x="114" y="165"/>
                  <a:pt x="114" y="165"/>
                  <a:pt x="114" y="165"/>
                </a:cubicBezTo>
                <a:cubicBezTo>
                  <a:pt x="117" y="166"/>
                  <a:pt x="117" y="166"/>
                  <a:pt x="117" y="166"/>
                </a:cubicBezTo>
                <a:cubicBezTo>
                  <a:pt x="118" y="166"/>
                  <a:pt x="118" y="166"/>
                  <a:pt x="118" y="166"/>
                </a:cubicBezTo>
                <a:cubicBezTo>
                  <a:pt x="118" y="164"/>
                  <a:pt x="118" y="164"/>
                  <a:pt x="118" y="164"/>
                </a:cubicBezTo>
                <a:cubicBezTo>
                  <a:pt x="118" y="163"/>
                  <a:pt x="118" y="163"/>
                  <a:pt x="118" y="163"/>
                </a:cubicBezTo>
                <a:cubicBezTo>
                  <a:pt x="116" y="162"/>
                  <a:pt x="116" y="162"/>
                  <a:pt x="116" y="162"/>
                </a:cubicBezTo>
                <a:close/>
                <a:moveTo>
                  <a:pt x="77" y="121"/>
                </a:moveTo>
                <a:cubicBezTo>
                  <a:pt x="77" y="121"/>
                  <a:pt x="77" y="121"/>
                  <a:pt x="77" y="121"/>
                </a:cubicBezTo>
                <a:cubicBezTo>
                  <a:pt x="75" y="120"/>
                  <a:pt x="75" y="120"/>
                  <a:pt x="75" y="120"/>
                </a:cubicBezTo>
                <a:cubicBezTo>
                  <a:pt x="73" y="117"/>
                  <a:pt x="73" y="117"/>
                  <a:pt x="73" y="117"/>
                </a:cubicBezTo>
                <a:cubicBezTo>
                  <a:pt x="70" y="116"/>
                  <a:pt x="70" y="116"/>
                  <a:pt x="70" y="116"/>
                </a:cubicBezTo>
                <a:cubicBezTo>
                  <a:pt x="70" y="116"/>
                  <a:pt x="69" y="113"/>
                  <a:pt x="69" y="113"/>
                </a:cubicBezTo>
                <a:cubicBezTo>
                  <a:pt x="68" y="112"/>
                  <a:pt x="68" y="113"/>
                  <a:pt x="68" y="113"/>
                </a:cubicBezTo>
                <a:cubicBezTo>
                  <a:pt x="68" y="113"/>
                  <a:pt x="68" y="115"/>
                  <a:pt x="67" y="116"/>
                </a:cubicBezTo>
                <a:cubicBezTo>
                  <a:pt x="66" y="116"/>
                  <a:pt x="65" y="116"/>
                  <a:pt x="65" y="116"/>
                </a:cubicBezTo>
                <a:cubicBezTo>
                  <a:pt x="63" y="118"/>
                  <a:pt x="63" y="118"/>
                  <a:pt x="63" y="118"/>
                </a:cubicBezTo>
                <a:cubicBezTo>
                  <a:pt x="63" y="118"/>
                  <a:pt x="60" y="119"/>
                  <a:pt x="59" y="119"/>
                </a:cubicBezTo>
                <a:cubicBezTo>
                  <a:pt x="59" y="119"/>
                  <a:pt x="58" y="120"/>
                  <a:pt x="58" y="120"/>
                </a:cubicBezTo>
                <a:cubicBezTo>
                  <a:pt x="52" y="119"/>
                  <a:pt x="52" y="119"/>
                  <a:pt x="52" y="119"/>
                </a:cubicBezTo>
                <a:cubicBezTo>
                  <a:pt x="50" y="121"/>
                  <a:pt x="50" y="121"/>
                  <a:pt x="50" y="121"/>
                </a:cubicBezTo>
                <a:cubicBezTo>
                  <a:pt x="50" y="122"/>
                  <a:pt x="50" y="122"/>
                  <a:pt x="50" y="122"/>
                </a:cubicBezTo>
                <a:cubicBezTo>
                  <a:pt x="51" y="124"/>
                  <a:pt x="51" y="124"/>
                  <a:pt x="51" y="124"/>
                </a:cubicBezTo>
                <a:cubicBezTo>
                  <a:pt x="52" y="125"/>
                  <a:pt x="52" y="125"/>
                  <a:pt x="52" y="125"/>
                </a:cubicBezTo>
                <a:cubicBezTo>
                  <a:pt x="53" y="125"/>
                  <a:pt x="53" y="125"/>
                  <a:pt x="53" y="125"/>
                </a:cubicBezTo>
                <a:cubicBezTo>
                  <a:pt x="53" y="127"/>
                  <a:pt x="53" y="127"/>
                  <a:pt x="53" y="127"/>
                </a:cubicBezTo>
                <a:cubicBezTo>
                  <a:pt x="54" y="129"/>
                  <a:pt x="54" y="129"/>
                  <a:pt x="54" y="129"/>
                </a:cubicBezTo>
                <a:cubicBezTo>
                  <a:pt x="54" y="129"/>
                  <a:pt x="55" y="130"/>
                  <a:pt x="56" y="132"/>
                </a:cubicBezTo>
                <a:cubicBezTo>
                  <a:pt x="57" y="134"/>
                  <a:pt x="56" y="135"/>
                  <a:pt x="56" y="135"/>
                </a:cubicBezTo>
                <a:cubicBezTo>
                  <a:pt x="59" y="138"/>
                  <a:pt x="59" y="138"/>
                  <a:pt x="59" y="138"/>
                </a:cubicBezTo>
                <a:cubicBezTo>
                  <a:pt x="61" y="139"/>
                  <a:pt x="61" y="139"/>
                  <a:pt x="61" y="139"/>
                </a:cubicBezTo>
                <a:cubicBezTo>
                  <a:pt x="61" y="139"/>
                  <a:pt x="62" y="140"/>
                  <a:pt x="63" y="140"/>
                </a:cubicBezTo>
                <a:cubicBezTo>
                  <a:pt x="63" y="140"/>
                  <a:pt x="63" y="141"/>
                  <a:pt x="63" y="141"/>
                </a:cubicBezTo>
                <a:cubicBezTo>
                  <a:pt x="63" y="143"/>
                  <a:pt x="63" y="143"/>
                  <a:pt x="63" y="143"/>
                </a:cubicBezTo>
                <a:cubicBezTo>
                  <a:pt x="64" y="145"/>
                  <a:pt x="64" y="145"/>
                  <a:pt x="64" y="145"/>
                </a:cubicBezTo>
                <a:cubicBezTo>
                  <a:pt x="65" y="144"/>
                  <a:pt x="65" y="144"/>
                  <a:pt x="65" y="144"/>
                </a:cubicBezTo>
                <a:cubicBezTo>
                  <a:pt x="66" y="143"/>
                  <a:pt x="66" y="143"/>
                  <a:pt x="66" y="143"/>
                </a:cubicBezTo>
                <a:cubicBezTo>
                  <a:pt x="71" y="145"/>
                  <a:pt x="71" y="145"/>
                  <a:pt x="71" y="145"/>
                </a:cubicBezTo>
                <a:cubicBezTo>
                  <a:pt x="71" y="145"/>
                  <a:pt x="75" y="147"/>
                  <a:pt x="76" y="147"/>
                </a:cubicBezTo>
                <a:cubicBezTo>
                  <a:pt x="76" y="147"/>
                  <a:pt x="78" y="145"/>
                  <a:pt x="78" y="145"/>
                </a:cubicBezTo>
                <a:cubicBezTo>
                  <a:pt x="79" y="144"/>
                  <a:pt x="82" y="144"/>
                  <a:pt x="82" y="144"/>
                </a:cubicBezTo>
                <a:cubicBezTo>
                  <a:pt x="83" y="144"/>
                  <a:pt x="83" y="143"/>
                  <a:pt x="83" y="143"/>
                </a:cubicBezTo>
                <a:cubicBezTo>
                  <a:pt x="83" y="142"/>
                  <a:pt x="84" y="141"/>
                  <a:pt x="84" y="140"/>
                </a:cubicBezTo>
                <a:cubicBezTo>
                  <a:pt x="84" y="139"/>
                  <a:pt x="85" y="138"/>
                  <a:pt x="85" y="138"/>
                </a:cubicBezTo>
                <a:cubicBezTo>
                  <a:pt x="85" y="136"/>
                  <a:pt x="85" y="136"/>
                  <a:pt x="85" y="136"/>
                </a:cubicBezTo>
                <a:cubicBezTo>
                  <a:pt x="84" y="133"/>
                  <a:pt x="84" y="133"/>
                  <a:pt x="84" y="133"/>
                </a:cubicBezTo>
                <a:cubicBezTo>
                  <a:pt x="85" y="129"/>
                  <a:pt x="85" y="129"/>
                  <a:pt x="85" y="129"/>
                </a:cubicBezTo>
                <a:cubicBezTo>
                  <a:pt x="83" y="127"/>
                  <a:pt x="83" y="127"/>
                  <a:pt x="83" y="127"/>
                </a:cubicBezTo>
                <a:cubicBezTo>
                  <a:pt x="82" y="126"/>
                  <a:pt x="82" y="126"/>
                  <a:pt x="82" y="126"/>
                </a:cubicBezTo>
                <a:cubicBezTo>
                  <a:pt x="82" y="125"/>
                  <a:pt x="82" y="125"/>
                  <a:pt x="82" y="125"/>
                </a:cubicBezTo>
                <a:cubicBezTo>
                  <a:pt x="82" y="124"/>
                  <a:pt x="82" y="124"/>
                  <a:pt x="82" y="124"/>
                </a:cubicBezTo>
                <a:cubicBezTo>
                  <a:pt x="84" y="123"/>
                  <a:pt x="84" y="123"/>
                  <a:pt x="84" y="123"/>
                </a:cubicBezTo>
                <a:cubicBezTo>
                  <a:pt x="84" y="120"/>
                  <a:pt x="84" y="120"/>
                  <a:pt x="84" y="120"/>
                </a:cubicBezTo>
                <a:cubicBezTo>
                  <a:pt x="87" y="118"/>
                  <a:pt x="87" y="118"/>
                  <a:pt x="87" y="118"/>
                </a:cubicBezTo>
                <a:cubicBezTo>
                  <a:pt x="88" y="115"/>
                  <a:pt x="88" y="115"/>
                  <a:pt x="88" y="115"/>
                </a:cubicBezTo>
                <a:cubicBezTo>
                  <a:pt x="88" y="115"/>
                  <a:pt x="84" y="114"/>
                  <a:pt x="83" y="114"/>
                </a:cubicBezTo>
                <a:cubicBezTo>
                  <a:pt x="81" y="114"/>
                  <a:pt x="82" y="114"/>
                  <a:pt x="82" y="113"/>
                </a:cubicBezTo>
                <a:cubicBezTo>
                  <a:pt x="82" y="113"/>
                  <a:pt x="81" y="112"/>
                  <a:pt x="81" y="112"/>
                </a:cubicBezTo>
                <a:cubicBezTo>
                  <a:pt x="81" y="112"/>
                  <a:pt x="79" y="113"/>
                  <a:pt x="79" y="113"/>
                </a:cubicBezTo>
                <a:cubicBezTo>
                  <a:pt x="78" y="113"/>
                  <a:pt x="78" y="111"/>
                  <a:pt x="78" y="111"/>
                </a:cubicBezTo>
                <a:cubicBezTo>
                  <a:pt x="78" y="111"/>
                  <a:pt x="76" y="112"/>
                  <a:pt x="76" y="112"/>
                </a:cubicBezTo>
                <a:cubicBezTo>
                  <a:pt x="75" y="112"/>
                  <a:pt x="73" y="112"/>
                  <a:pt x="73" y="112"/>
                </a:cubicBezTo>
                <a:cubicBezTo>
                  <a:pt x="73" y="112"/>
                  <a:pt x="73" y="113"/>
                  <a:pt x="73" y="113"/>
                </a:cubicBezTo>
                <a:cubicBezTo>
                  <a:pt x="72" y="114"/>
                  <a:pt x="73" y="115"/>
                  <a:pt x="74" y="115"/>
                </a:cubicBezTo>
                <a:cubicBezTo>
                  <a:pt x="74" y="116"/>
                  <a:pt x="75" y="118"/>
                  <a:pt x="75" y="118"/>
                </a:cubicBezTo>
                <a:cubicBezTo>
                  <a:pt x="76" y="120"/>
                  <a:pt x="76" y="120"/>
                  <a:pt x="76" y="120"/>
                </a:cubicBezTo>
                <a:cubicBezTo>
                  <a:pt x="77" y="121"/>
                  <a:pt x="77" y="121"/>
                  <a:pt x="77" y="121"/>
                </a:cubicBezTo>
                <a:close/>
                <a:moveTo>
                  <a:pt x="75" y="107"/>
                </a:moveTo>
                <a:cubicBezTo>
                  <a:pt x="75" y="107"/>
                  <a:pt x="75" y="107"/>
                  <a:pt x="75" y="107"/>
                </a:cubicBezTo>
                <a:cubicBezTo>
                  <a:pt x="77" y="107"/>
                  <a:pt x="77" y="107"/>
                  <a:pt x="77" y="107"/>
                </a:cubicBezTo>
                <a:cubicBezTo>
                  <a:pt x="78" y="105"/>
                  <a:pt x="78" y="105"/>
                  <a:pt x="78" y="105"/>
                </a:cubicBezTo>
                <a:cubicBezTo>
                  <a:pt x="78" y="105"/>
                  <a:pt x="79" y="104"/>
                  <a:pt x="79" y="103"/>
                </a:cubicBezTo>
                <a:cubicBezTo>
                  <a:pt x="79" y="103"/>
                  <a:pt x="79" y="102"/>
                  <a:pt x="79" y="102"/>
                </a:cubicBezTo>
                <a:cubicBezTo>
                  <a:pt x="79" y="100"/>
                  <a:pt x="79" y="100"/>
                  <a:pt x="79" y="100"/>
                </a:cubicBezTo>
                <a:cubicBezTo>
                  <a:pt x="78" y="99"/>
                  <a:pt x="78" y="99"/>
                  <a:pt x="78" y="99"/>
                </a:cubicBezTo>
                <a:cubicBezTo>
                  <a:pt x="77" y="97"/>
                  <a:pt x="77" y="97"/>
                  <a:pt x="77" y="97"/>
                </a:cubicBezTo>
                <a:cubicBezTo>
                  <a:pt x="76" y="94"/>
                  <a:pt x="76" y="94"/>
                  <a:pt x="76" y="94"/>
                </a:cubicBezTo>
                <a:cubicBezTo>
                  <a:pt x="74" y="94"/>
                  <a:pt x="74" y="94"/>
                  <a:pt x="74" y="94"/>
                </a:cubicBezTo>
                <a:cubicBezTo>
                  <a:pt x="74" y="94"/>
                  <a:pt x="74" y="96"/>
                  <a:pt x="74" y="96"/>
                </a:cubicBezTo>
                <a:cubicBezTo>
                  <a:pt x="74" y="97"/>
                  <a:pt x="75" y="98"/>
                  <a:pt x="75" y="98"/>
                </a:cubicBezTo>
                <a:cubicBezTo>
                  <a:pt x="76" y="99"/>
                  <a:pt x="76" y="99"/>
                  <a:pt x="76" y="99"/>
                </a:cubicBezTo>
                <a:cubicBezTo>
                  <a:pt x="76" y="100"/>
                  <a:pt x="76" y="100"/>
                  <a:pt x="76" y="100"/>
                </a:cubicBezTo>
                <a:cubicBezTo>
                  <a:pt x="75" y="101"/>
                  <a:pt x="75" y="101"/>
                  <a:pt x="75" y="101"/>
                </a:cubicBezTo>
                <a:cubicBezTo>
                  <a:pt x="74" y="103"/>
                  <a:pt x="74" y="103"/>
                  <a:pt x="74" y="103"/>
                </a:cubicBezTo>
                <a:cubicBezTo>
                  <a:pt x="75" y="105"/>
                  <a:pt x="75" y="105"/>
                  <a:pt x="75" y="105"/>
                </a:cubicBezTo>
                <a:cubicBezTo>
                  <a:pt x="75" y="107"/>
                  <a:pt x="75" y="107"/>
                  <a:pt x="75" y="107"/>
                </a:cubicBezTo>
                <a:close/>
                <a:moveTo>
                  <a:pt x="80" y="157"/>
                </a:moveTo>
                <a:cubicBezTo>
                  <a:pt x="80" y="157"/>
                  <a:pt x="80" y="157"/>
                  <a:pt x="80" y="157"/>
                </a:cubicBezTo>
                <a:cubicBezTo>
                  <a:pt x="81" y="160"/>
                  <a:pt x="81" y="160"/>
                  <a:pt x="81" y="160"/>
                </a:cubicBezTo>
                <a:cubicBezTo>
                  <a:pt x="82" y="162"/>
                  <a:pt x="82" y="162"/>
                  <a:pt x="82" y="162"/>
                </a:cubicBezTo>
                <a:cubicBezTo>
                  <a:pt x="82" y="162"/>
                  <a:pt x="84" y="163"/>
                  <a:pt x="84" y="162"/>
                </a:cubicBezTo>
                <a:cubicBezTo>
                  <a:pt x="84" y="161"/>
                  <a:pt x="83" y="160"/>
                  <a:pt x="84" y="159"/>
                </a:cubicBezTo>
                <a:cubicBezTo>
                  <a:pt x="84" y="158"/>
                  <a:pt x="85" y="156"/>
                  <a:pt x="85" y="155"/>
                </a:cubicBezTo>
                <a:cubicBezTo>
                  <a:pt x="85" y="154"/>
                  <a:pt x="86" y="153"/>
                  <a:pt x="86" y="152"/>
                </a:cubicBezTo>
                <a:cubicBezTo>
                  <a:pt x="87" y="151"/>
                  <a:pt x="88" y="149"/>
                  <a:pt x="88" y="148"/>
                </a:cubicBezTo>
                <a:cubicBezTo>
                  <a:pt x="88" y="148"/>
                  <a:pt x="89" y="146"/>
                  <a:pt x="89" y="145"/>
                </a:cubicBezTo>
                <a:cubicBezTo>
                  <a:pt x="89" y="145"/>
                  <a:pt x="89" y="142"/>
                  <a:pt x="89" y="142"/>
                </a:cubicBezTo>
                <a:cubicBezTo>
                  <a:pt x="89" y="142"/>
                  <a:pt x="88" y="139"/>
                  <a:pt x="88" y="139"/>
                </a:cubicBezTo>
                <a:cubicBezTo>
                  <a:pt x="87" y="141"/>
                  <a:pt x="87" y="141"/>
                  <a:pt x="87" y="141"/>
                </a:cubicBezTo>
                <a:cubicBezTo>
                  <a:pt x="87" y="143"/>
                  <a:pt x="87" y="143"/>
                  <a:pt x="87" y="143"/>
                </a:cubicBezTo>
                <a:cubicBezTo>
                  <a:pt x="85" y="147"/>
                  <a:pt x="85" y="147"/>
                  <a:pt x="85" y="147"/>
                </a:cubicBezTo>
                <a:cubicBezTo>
                  <a:pt x="84" y="149"/>
                  <a:pt x="84" y="149"/>
                  <a:pt x="84" y="149"/>
                </a:cubicBezTo>
                <a:cubicBezTo>
                  <a:pt x="82" y="151"/>
                  <a:pt x="82" y="151"/>
                  <a:pt x="82" y="151"/>
                </a:cubicBezTo>
                <a:cubicBezTo>
                  <a:pt x="82" y="152"/>
                  <a:pt x="82" y="152"/>
                  <a:pt x="82" y="152"/>
                </a:cubicBezTo>
                <a:cubicBezTo>
                  <a:pt x="82" y="154"/>
                  <a:pt x="82" y="154"/>
                  <a:pt x="82" y="154"/>
                </a:cubicBezTo>
                <a:cubicBezTo>
                  <a:pt x="81" y="155"/>
                  <a:pt x="81" y="155"/>
                  <a:pt x="81" y="155"/>
                </a:cubicBezTo>
                <a:cubicBezTo>
                  <a:pt x="81" y="156"/>
                  <a:pt x="81" y="156"/>
                  <a:pt x="81" y="156"/>
                </a:cubicBezTo>
                <a:cubicBezTo>
                  <a:pt x="80" y="157"/>
                  <a:pt x="80" y="157"/>
                  <a:pt x="80" y="157"/>
                </a:cubicBezTo>
                <a:close/>
                <a:moveTo>
                  <a:pt x="75" y="148"/>
                </a:moveTo>
                <a:cubicBezTo>
                  <a:pt x="75" y="148"/>
                  <a:pt x="75" y="148"/>
                  <a:pt x="75" y="148"/>
                </a:cubicBezTo>
                <a:cubicBezTo>
                  <a:pt x="76" y="149"/>
                  <a:pt x="76" y="149"/>
                  <a:pt x="76" y="149"/>
                </a:cubicBezTo>
                <a:cubicBezTo>
                  <a:pt x="76" y="149"/>
                  <a:pt x="77" y="152"/>
                  <a:pt x="78" y="152"/>
                </a:cubicBezTo>
                <a:cubicBezTo>
                  <a:pt x="78" y="152"/>
                  <a:pt x="81" y="149"/>
                  <a:pt x="81" y="149"/>
                </a:cubicBezTo>
                <a:cubicBezTo>
                  <a:pt x="81" y="147"/>
                  <a:pt x="81" y="147"/>
                  <a:pt x="81" y="147"/>
                </a:cubicBezTo>
                <a:cubicBezTo>
                  <a:pt x="82" y="145"/>
                  <a:pt x="82" y="145"/>
                  <a:pt x="82" y="145"/>
                </a:cubicBezTo>
                <a:cubicBezTo>
                  <a:pt x="79" y="146"/>
                  <a:pt x="79" y="146"/>
                  <a:pt x="79" y="146"/>
                </a:cubicBezTo>
                <a:cubicBezTo>
                  <a:pt x="77" y="148"/>
                  <a:pt x="77" y="148"/>
                  <a:pt x="77" y="148"/>
                </a:cubicBezTo>
                <a:cubicBezTo>
                  <a:pt x="75" y="148"/>
                  <a:pt x="75" y="148"/>
                  <a:pt x="75" y="148"/>
                </a:cubicBezTo>
                <a:close/>
                <a:moveTo>
                  <a:pt x="66" y="150"/>
                </a:moveTo>
                <a:cubicBezTo>
                  <a:pt x="66" y="150"/>
                  <a:pt x="66" y="150"/>
                  <a:pt x="66" y="150"/>
                </a:cubicBezTo>
                <a:cubicBezTo>
                  <a:pt x="66" y="150"/>
                  <a:pt x="67" y="153"/>
                  <a:pt x="67" y="153"/>
                </a:cubicBezTo>
                <a:cubicBezTo>
                  <a:pt x="68" y="153"/>
                  <a:pt x="69" y="154"/>
                  <a:pt x="69" y="154"/>
                </a:cubicBezTo>
                <a:cubicBezTo>
                  <a:pt x="71" y="156"/>
                  <a:pt x="71" y="156"/>
                  <a:pt x="71" y="156"/>
                </a:cubicBezTo>
                <a:cubicBezTo>
                  <a:pt x="71" y="156"/>
                  <a:pt x="71" y="157"/>
                  <a:pt x="72" y="157"/>
                </a:cubicBezTo>
                <a:cubicBezTo>
                  <a:pt x="72" y="157"/>
                  <a:pt x="74" y="156"/>
                  <a:pt x="74" y="156"/>
                </a:cubicBezTo>
                <a:cubicBezTo>
                  <a:pt x="75" y="154"/>
                  <a:pt x="75" y="154"/>
                  <a:pt x="75" y="154"/>
                </a:cubicBezTo>
                <a:cubicBezTo>
                  <a:pt x="75" y="154"/>
                  <a:pt x="73" y="154"/>
                  <a:pt x="73" y="154"/>
                </a:cubicBezTo>
                <a:cubicBezTo>
                  <a:pt x="72" y="154"/>
                  <a:pt x="71" y="152"/>
                  <a:pt x="71" y="152"/>
                </a:cubicBezTo>
                <a:cubicBezTo>
                  <a:pt x="71" y="152"/>
                  <a:pt x="70" y="152"/>
                  <a:pt x="70" y="152"/>
                </a:cubicBezTo>
                <a:cubicBezTo>
                  <a:pt x="69" y="152"/>
                  <a:pt x="67" y="150"/>
                  <a:pt x="67" y="150"/>
                </a:cubicBezTo>
                <a:cubicBezTo>
                  <a:pt x="66" y="150"/>
                  <a:pt x="66" y="150"/>
                  <a:pt x="66" y="150"/>
                </a:cubicBezTo>
                <a:close/>
                <a:moveTo>
                  <a:pt x="50" y="147"/>
                </a:moveTo>
                <a:cubicBezTo>
                  <a:pt x="50" y="147"/>
                  <a:pt x="50" y="147"/>
                  <a:pt x="50" y="147"/>
                </a:cubicBezTo>
                <a:cubicBezTo>
                  <a:pt x="52" y="148"/>
                  <a:pt x="52" y="148"/>
                  <a:pt x="52" y="148"/>
                </a:cubicBezTo>
                <a:cubicBezTo>
                  <a:pt x="53" y="149"/>
                  <a:pt x="53" y="149"/>
                  <a:pt x="53" y="149"/>
                </a:cubicBezTo>
                <a:cubicBezTo>
                  <a:pt x="55" y="150"/>
                  <a:pt x="55" y="150"/>
                  <a:pt x="55" y="150"/>
                </a:cubicBezTo>
                <a:cubicBezTo>
                  <a:pt x="53" y="152"/>
                  <a:pt x="53" y="152"/>
                  <a:pt x="53" y="152"/>
                </a:cubicBezTo>
                <a:cubicBezTo>
                  <a:pt x="53" y="152"/>
                  <a:pt x="54" y="154"/>
                  <a:pt x="55" y="153"/>
                </a:cubicBezTo>
                <a:cubicBezTo>
                  <a:pt x="56" y="153"/>
                  <a:pt x="56" y="153"/>
                  <a:pt x="56" y="153"/>
                </a:cubicBezTo>
                <a:cubicBezTo>
                  <a:pt x="56" y="153"/>
                  <a:pt x="58" y="154"/>
                  <a:pt x="58" y="154"/>
                </a:cubicBezTo>
                <a:cubicBezTo>
                  <a:pt x="59" y="155"/>
                  <a:pt x="60" y="155"/>
                  <a:pt x="61" y="155"/>
                </a:cubicBezTo>
                <a:cubicBezTo>
                  <a:pt x="62" y="155"/>
                  <a:pt x="62" y="154"/>
                  <a:pt x="62" y="154"/>
                </a:cubicBezTo>
                <a:cubicBezTo>
                  <a:pt x="62" y="153"/>
                  <a:pt x="62" y="152"/>
                  <a:pt x="62" y="152"/>
                </a:cubicBezTo>
                <a:cubicBezTo>
                  <a:pt x="61" y="150"/>
                  <a:pt x="61" y="150"/>
                  <a:pt x="61" y="150"/>
                </a:cubicBezTo>
                <a:cubicBezTo>
                  <a:pt x="60" y="148"/>
                  <a:pt x="60" y="148"/>
                  <a:pt x="60" y="148"/>
                </a:cubicBezTo>
                <a:cubicBezTo>
                  <a:pt x="56" y="147"/>
                  <a:pt x="56" y="147"/>
                  <a:pt x="56" y="147"/>
                </a:cubicBezTo>
                <a:cubicBezTo>
                  <a:pt x="54" y="145"/>
                  <a:pt x="54" y="145"/>
                  <a:pt x="54" y="145"/>
                </a:cubicBezTo>
                <a:cubicBezTo>
                  <a:pt x="51" y="144"/>
                  <a:pt x="51" y="144"/>
                  <a:pt x="51" y="144"/>
                </a:cubicBezTo>
                <a:cubicBezTo>
                  <a:pt x="50" y="144"/>
                  <a:pt x="50" y="144"/>
                  <a:pt x="50" y="144"/>
                </a:cubicBezTo>
                <a:cubicBezTo>
                  <a:pt x="50" y="147"/>
                  <a:pt x="50" y="147"/>
                  <a:pt x="50" y="147"/>
                </a:cubicBezTo>
                <a:close/>
                <a:moveTo>
                  <a:pt x="83" y="25"/>
                </a:moveTo>
                <a:cubicBezTo>
                  <a:pt x="83" y="25"/>
                  <a:pt x="83" y="25"/>
                  <a:pt x="83" y="25"/>
                </a:cubicBezTo>
                <a:cubicBezTo>
                  <a:pt x="83" y="26"/>
                  <a:pt x="83" y="26"/>
                  <a:pt x="83" y="26"/>
                </a:cubicBezTo>
                <a:cubicBezTo>
                  <a:pt x="83" y="26"/>
                  <a:pt x="84" y="26"/>
                  <a:pt x="84" y="26"/>
                </a:cubicBezTo>
                <a:cubicBezTo>
                  <a:pt x="84" y="26"/>
                  <a:pt x="85" y="26"/>
                  <a:pt x="85" y="26"/>
                </a:cubicBezTo>
                <a:cubicBezTo>
                  <a:pt x="85" y="26"/>
                  <a:pt x="87" y="27"/>
                  <a:pt x="87" y="27"/>
                </a:cubicBezTo>
                <a:cubicBezTo>
                  <a:pt x="87" y="28"/>
                  <a:pt x="88" y="27"/>
                  <a:pt x="88" y="27"/>
                </a:cubicBezTo>
                <a:cubicBezTo>
                  <a:pt x="89" y="27"/>
                  <a:pt x="89" y="26"/>
                  <a:pt x="89" y="25"/>
                </a:cubicBezTo>
                <a:cubicBezTo>
                  <a:pt x="89" y="25"/>
                  <a:pt x="90" y="24"/>
                  <a:pt x="90" y="24"/>
                </a:cubicBezTo>
                <a:cubicBezTo>
                  <a:pt x="90" y="24"/>
                  <a:pt x="93" y="22"/>
                  <a:pt x="93" y="22"/>
                </a:cubicBezTo>
                <a:cubicBezTo>
                  <a:pt x="93" y="21"/>
                  <a:pt x="91" y="21"/>
                  <a:pt x="91" y="21"/>
                </a:cubicBezTo>
                <a:cubicBezTo>
                  <a:pt x="91" y="21"/>
                  <a:pt x="88" y="22"/>
                  <a:pt x="88" y="22"/>
                </a:cubicBezTo>
                <a:cubicBezTo>
                  <a:pt x="88" y="22"/>
                  <a:pt x="85" y="23"/>
                  <a:pt x="85" y="23"/>
                </a:cubicBezTo>
                <a:lnTo>
                  <a:pt x="83" y="25"/>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84" name="Freeform 144">
            <a:extLst>
              <a:ext uri="{FF2B5EF4-FFF2-40B4-BE49-F238E27FC236}">
                <a16:creationId xmlns:a16="http://schemas.microsoft.com/office/drawing/2014/main" id="{1C39D1FC-7040-4D07-9145-70A1AE6E7923}"/>
              </a:ext>
            </a:extLst>
          </p:cNvPr>
          <p:cNvSpPr>
            <a:spLocks noEditPoints="1"/>
          </p:cNvSpPr>
          <p:nvPr/>
        </p:nvSpPr>
        <p:spPr bwMode="auto">
          <a:xfrm>
            <a:off x="3384027" y="3955259"/>
            <a:ext cx="343184" cy="389175"/>
          </a:xfrm>
          <a:custGeom>
            <a:avLst/>
            <a:gdLst>
              <a:gd name="T0" fmla="*/ 75 w 136"/>
              <a:gd name="T1" fmla="*/ 25 h 159"/>
              <a:gd name="T2" fmla="*/ 117 w 136"/>
              <a:gd name="T3" fmla="*/ 17 h 159"/>
              <a:gd name="T4" fmla="*/ 125 w 136"/>
              <a:gd name="T5" fmla="*/ 49 h 159"/>
              <a:gd name="T6" fmla="*/ 112 w 136"/>
              <a:gd name="T7" fmla="*/ 67 h 159"/>
              <a:gd name="T8" fmla="*/ 121 w 136"/>
              <a:gd name="T9" fmla="*/ 84 h 159"/>
              <a:gd name="T10" fmla="*/ 114 w 136"/>
              <a:gd name="T11" fmla="*/ 97 h 159"/>
              <a:gd name="T12" fmla="*/ 96 w 136"/>
              <a:gd name="T13" fmla="*/ 100 h 159"/>
              <a:gd name="T14" fmla="*/ 90 w 136"/>
              <a:gd name="T15" fmla="*/ 108 h 159"/>
              <a:gd name="T16" fmla="*/ 92 w 136"/>
              <a:gd name="T17" fmla="*/ 130 h 159"/>
              <a:gd name="T18" fmla="*/ 85 w 136"/>
              <a:gd name="T19" fmla="*/ 141 h 159"/>
              <a:gd name="T20" fmla="*/ 88 w 136"/>
              <a:gd name="T21" fmla="*/ 149 h 159"/>
              <a:gd name="T22" fmla="*/ 85 w 136"/>
              <a:gd name="T23" fmla="*/ 159 h 159"/>
              <a:gd name="T24" fmla="*/ 76 w 136"/>
              <a:gd name="T25" fmla="*/ 148 h 159"/>
              <a:gd name="T26" fmla="*/ 69 w 136"/>
              <a:gd name="T27" fmla="*/ 128 h 159"/>
              <a:gd name="T28" fmla="*/ 56 w 136"/>
              <a:gd name="T29" fmla="*/ 121 h 159"/>
              <a:gd name="T30" fmla="*/ 42 w 136"/>
              <a:gd name="T31" fmla="*/ 119 h 159"/>
              <a:gd name="T32" fmla="*/ 27 w 136"/>
              <a:gd name="T33" fmla="*/ 121 h 159"/>
              <a:gd name="T34" fmla="*/ 13 w 136"/>
              <a:gd name="T35" fmla="*/ 121 h 159"/>
              <a:gd name="T36" fmla="*/ 6 w 136"/>
              <a:gd name="T37" fmla="*/ 112 h 159"/>
              <a:gd name="T38" fmla="*/ 22 w 136"/>
              <a:gd name="T39" fmla="*/ 114 h 159"/>
              <a:gd name="T40" fmla="*/ 27 w 136"/>
              <a:gd name="T41" fmla="*/ 116 h 159"/>
              <a:gd name="T42" fmla="*/ 9 w 136"/>
              <a:gd name="T43" fmla="*/ 111 h 159"/>
              <a:gd name="T44" fmla="*/ 15 w 136"/>
              <a:gd name="T45" fmla="*/ 103 h 159"/>
              <a:gd name="T46" fmla="*/ 25 w 136"/>
              <a:gd name="T47" fmla="*/ 111 h 159"/>
              <a:gd name="T48" fmla="*/ 22 w 136"/>
              <a:gd name="T49" fmla="*/ 105 h 159"/>
              <a:gd name="T50" fmla="*/ 20 w 136"/>
              <a:gd name="T51" fmla="*/ 102 h 159"/>
              <a:gd name="T52" fmla="*/ 20 w 136"/>
              <a:gd name="T53" fmla="*/ 96 h 159"/>
              <a:gd name="T54" fmla="*/ 32 w 136"/>
              <a:gd name="T55" fmla="*/ 104 h 159"/>
              <a:gd name="T56" fmla="*/ 48 w 136"/>
              <a:gd name="T57" fmla="*/ 100 h 159"/>
              <a:gd name="T58" fmla="*/ 30 w 136"/>
              <a:gd name="T59" fmla="*/ 95 h 159"/>
              <a:gd name="T60" fmla="*/ 37 w 136"/>
              <a:gd name="T61" fmla="*/ 73 h 159"/>
              <a:gd name="T62" fmla="*/ 58 w 136"/>
              <a:gd name="T63" fmla="*/ 37 h 159"/>
              <a:gd name="T64" fmla="*/ 67 w 136"/>
              <a:gd name="T65" fmla="*/ 52 h 159"/>
              <a:gd name="T66" fmla="*/ 61 w 136"/>
              <a:gd name="T67" fmla="*/ 64 h 159"/>
              <a:gd name="T68" fmla="*/ 67 w 136"/>
              <a:gd name="T69" fmla="*/ 74 h 159"/>
              <a:gd name="T70" fmla="*/ 66 w 136"/>
              <a:gd name="T71" fmla="*/ 66 h 159"/>
              <a:gd name="T72" fmla="*/ 85 w 136"/>
              <a:gd name="T73" fmla="*/ 65 h 159"/>
              <a:gd name="T74" fmla="*/ 77 w 136"/>
              <a:gd name="T75" fmla="*/ 51 h 159"/>
              <a:gd name="T76" fmla="*/ 71 w 136"/>
              <a:gd name="T77" fmla="*/ 41 h 159"/>
              <a:gd name="T78" fmla="*/ 134 w 136"/>
              <a:gd name="T79" fmla="*/ 0 h 159"/>
              <a:gd name="T80" fmla="*/ 118 w 136"/>
              <a:gd name="T81" fmla="*/ 6 h 159"/>
              <a:gd name="T82" fmla="*/ 111 w 136"/>
              <a:gd name="T83" fmla="*/ 8 h 159"/>
              <a:gd name="T84" fmla="*/ 112 w 136"/>
              <a:gd name="T85" fmla="*/ 9 h 159"/>
              <a:gd name="T86" fmla="*/ 96 w 136"/>
              <a:gd name="T87" fmla="*/ 12 h 159"/>
              <a:gd name="T88" fmla="*/ 98 w 136"/>
              <a:gd name="T89" fmla="*/ 13 h 159"/>
              <a:gd name="T90" fmla="*/ 93 w 136"/>
              <a:gd name="T91" fmla="*/ 13 h 159"/>
              <a:gd name="T92" fmla="*/ 91 w 136"/>
              <a:gd name="T93" fmla="*/ 13 h 159"/>
              <a:gd name="T94" fmla="*/ 81 w 136"/>
              <a:gd name="T95" fmla="*/ 14 h 159"/>
              <a:gd name="T96" fmla="*/ 78 w 136"/>
              <a:gd name="T97" fmla="*/ 14 h 159"/>
              <a:gd name="T98" fmla="*/ 56 w 136"/>
              <a:gd name="T99" fmla="*/ 22 h 159"/>
              <a:gd name="T100" fmla="*/ 60 w 136"/>
              <a:gd name="T101" fmla="*/ 18 h 159"/>
              <a:gd name="T102" fmla="*/ 54 w 136"/>
              <a:gd name="T103" fmla="*/ 25 h 159"/>
              <a:gd name="T104" fmla="*/ 22 w 136"/>
              <a:gd name="T105" fmla="*/ 94 h 159"/>
              <a:gd name="T106" fmla="*/ 29 w 136"/>
              <a:gd name="T107" fmla="*/ 101 h 159"/>
              <a:gd name="T108" fmla="*/ 30 w 136"/>
              <a:gd name="T109" fmla="*/ 97 h 159"/>
              <a:gd name="T110" fmla="*/ 20 w 136"/>
              <a:gd name="T111" fmla="*/ 94 h 159"/>
              <a:gd name="T112" fmla="*/ 76 w 136"/>
              <a:gd name="T113" fmla="*/ 74 h 159"/>
              <a:gd name="T114" fmla="*/ 74 w 136"/>
              <a:gd name="T115" fmla="*/ 72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36" h="159">
                <a:moveTo>
                  <a:pt x="72" y="35"/>
                </a:moveTo>
                <a:cubicBezTo>
                  <a:pt x="71" y="33"/>
                  <a:pt x="71" y="33"/>
                  <a:pt x="71" y="33"/>
                </a:cubicBezTo>
                <a:cubicBezTo>
                  <a:pt x="69" y="33"/>
                  <a:pt x="69" y="33"/>
                  <a:pt x="69" y="33"/>
                </a:cubicBezTo>
                <a:cubicBezTo>
                  <a:pt x="66" y="35"/>
                  <a:pt x="66" y="35"/>
                  <a:pt x="66" y="35"/>
                </a:cubicBezTo>
                <a:cubicBezTo>
                  <a:pt x="66" y="33"/>
                  <a:pt x="66" y="33"/>
                  <a:pt x="66" y="33"/>
                </a:cubicBezTo>
                <a:cubicBezTo>
                  <a:pt x="70" y="31"/>
                  <a:pt x="70" y="31"/>
                  <a:pt x="70" y="31"/>
                </a:cubicBezTo>
                <a:cubicBezTo>
                  <a:pt x="72" y="30"/>
                  <a:pt x="72" y="30"/>
                  <a:pt x="72" y="30"/>
                </a:cubicBezTo>
                <a:cubicBezTo>
                  <a:pt x="73" y="28"/>
                  <a:pt x="73" y="28"/>
                  <a:pt x="73" y="28"/>
                </a:cubicBezTo>
                <a:cubicBezTo>
                  <a:pt x="75" y="25"/>
                  <a:pt x="75" y="25"/>
                  <a:pt x="75" y="25"/>
                </a:cubicBezTo>
                <a:cubicBezTo>
                  <a:pt x="75" y="25"/>
                  <a:pt x="77" y="23"/>
                  <a:pt x="78" y="22"/>
                </a:cubicBezTo>
                <a:cubicBezTo>
                  <a:pt x="79" y="22"/>
                  <a:pt x="83" y="20"/>
                  <a:pt x="83" y="20"/>
                </a:cubicBezTo>
                <a:cubicBezTo>
                  <a:pt x="83" y="20"/>
                  <a:pt x="87" y="18"/>
                  <a:pt x="88" y="18"/>
                </a:cubicBezTo>
                <a:cubicBezTo>
                  <a:pt x="89" y="18"/>
                  <a:pt x="96" y="17"/>
                  <a:pt x="96" y="17"/>
                </a:cubicBezTo>
                <a:cubicBezTo>
                  <a:pt x="103" y="19"/>
                  <a:pt x="103" y="19"/>
                  <a:pt x="103" y="19"/>
                </a:cubicBezTo>
                <a:cubicBezTo>
                  <a:pt x="103" y="19"/>
                  <a:pt x="105" y="17"/>
                  <a:pt x="107" y="17"/>
                </a:cubicBezTo>
                <a:cubicBezTo>
                  <a:pt x="107" y="17"/>
                  <a:pt x="109" y="18"/>
                  <a:pt x="110" y="18"/>
                </a:cubicBezTo>
                <a:cubicBezTo>
                  <a:pt x="111" y="18"/>
                  <a:pt x="113" y="17"/>
                  <a:pt x="113" y="17"/>
                </a:cubicBezTo>
                <a:cubicBezTo>
                  <a:pt x="117" y="17"/>
                  <a:pt x="117" y="17"/>
                  <a:pt x="117" y="17"/>
                </a:cubicBezTo>
                <a:cubicBezTo>
                  <a:pt x="120" y="21"/>
                  <a:pt x="120" y="21"/>
                  <a:pt x="120" y="21"/>
                </a:cubicBezTo>
                <a:cubicBezTo>
                  <a:pt x="121" y="25"/>
                  <a:pt x="121" y="25"/>
                  <a:pt x="121" y="25"/>
                </a:cubicBezTo>
                <a:cubicBezTo>
                  <a:pt x="126" y="26"/>
                  <a:pt x="126" y="26"/>
                  <a:pt x="126" y="26"/>
                </a:cubicBezTo>
                <a:cubicBezTo>
                  <a:pt x="126" y="26"/>
                  <a:pt x="125" y="28"/>
                  <a:pt x="125" y="29"/>
                </a:cubicBezTo>
                <a:cubicBezTo>
                  <a:pt x="126" y="29"/>
                  <a:pt x="129" y="30"/>
                  <a:pt x="129" y="30"/>
                </a:cubicBezTo>
                <a:cubicBezTo>
                  <a:pt x="129" y="31"/>
                  <a:pt x="129" y="31"/>
                  <a:pt x="129" y="31"/>
                </a:cubicBezTo>
                <a:cubicBezTo>
                  <a:pt x="129" y="31"/>
                  <a:pt x="129" y="35"/>
                  <a:pt x="129" y="36"/>
                </a:cubicBezTo>
                <a:cubicBezTo>
                  <a:pt x="129" y="37"/>
                  <a:pt x="129" y="43"/>
                  <a:pt x="129" y="43"/>
                </a:cubicBezTo>
                <a:cubicBezTo>
                  <a:pt x="129" y="43"/>
                  <a:pt x="126" y="49"/>
                  <a:pt x="125" y="49"/>
                </a:cubicBezTo>
                <a:cubicBezTo>
                  <a:pt x="124" y="50"/>
                  <a:pt x="125" y="54"/>
                  <a:pt x="125" y="54"/>
                </a:cubicBezTo>
                <a:cubicBezTo>
                  <a:pt x="124" y="59"/>
                  <a:pt x="124" y="59"/>
                  <a:pt x="124" y="59"/>
                </a:cubicBezTo>
                <a:cubicBezTo>
                  <a:pt x="124" y="59"/>
                  <a:pt x="124" y="63"/>
                  <a:pt x="123" y="62"/>
                </a:cubicBezTo>
                <a:cubicBezTo>
                  <a:pt x="122" y="62"/>
                  <a:pt x="117" y="60"/>
                  <a:pt x="117" y="60"/>
                </a:cubicBezTo>
                <a:cubicBezTo>
                  <a:pt x="113" y="61"/>
                  <a:pt x="113" y="61"/>
                  <a:pt x="113" y="61"/>
                </a:cubicBezTo>
                <a:cubicBezTo>
                  <a:pt x="113" y="64"/>
                  <a:pt x="113" y="64"/>
                  <a:pt x="113" y="64"/>
                </a:cubicBezTo>
                <a:cubicBezTo>
                  <a:pt x="115" y="65"/>
                  <a:pt x="115" y="65"/>
                  <a:pt x="115" y="65"/>
                </a:cubicBezTo>
                <a:cubicBezTo>
                  <a:pt x="112" y="65"/>
                  <a:pt x="112" y="65"/>
                  <a:pt x="112" y="65"/>
                </a:cubicBezTo>
                <a:cubicBezTo>
                  <a:pt x="112" y="67"/>
                  <a:pt x="112" y="67"/>
                  <a:pt x="112" y="67"/>
                </a:cubicBezTo>
                <a:cubicBezTo>
                  <a:pt x="112" y="67"/>
                  <a:pt x="113" y="69"/>
                  <a:pt x="114" y="70"/>
                </a:cubicBezTo>
                <a:cubicBezTo>
                  <a:pt x="114" y="71"/>
                  <a:pt x="117" y="71"/>
                  <a:pt x="117" y="71"/>
                </a:cubicBezTo>
                <a:cubicBezTo>
                  <a:pt x="119" y="73"/>
                  <a:pt x="119" y="73"/>
                  <a:pt x="119" y="73"/>
                </a:cubicBezTo>
                <a:cubicBezTo>
                  <a:pt x="122" y="72"/>
                  <a:pt x="122" y="72"/>
                  <a:pt x="122" y="72"/>
                </a:cubicBezTo>
                <a:cubicBezTo>
                  <a:pt x="124" y="76"/>
                  <a:pt x="124" y="76"/>
                  <a:pt x="124" y="76"/>
                </a:cubicBezTo>
                <a:cubicBezTo>
                  <a:pt x="123" y="78"/>
                  <a:pt x="123" y="78"/>
                  <a:pt x="123" y="78"/>
                </a:cubicBezTo>
                <a:cubicBezTo>
                  <a:pt x="123" y="78"/>
                  <a:pt x="123" y="80"/>
                  <a:pt x="123" y="81"/>
                </a:cubicBezTo>
                <a:cubicBezTo>
                  <a:pt x="123" y="82"/>
                  <a:pt x="124" y="83"/>
                  <a:pt x="123" y="83"/>
                </a:cubicBezTo>
                <a:cubicBezTo>
                  <a:pt x="123" y="83"/>
                  <a:pt x="121" y="84"/>
                  <a:pt x="121" y="84"/>
                </a:cubicBezTo>
                <a:cubicBezTo>
                  <a:pt x="120" y="86"/>
                  <a:pt x="120" y="86"/>
                  <a:pt x="120" y="86"/>
                </a:cubicBezTo>
                <a:cubicBezTo>
                  <a:pt x="120" y="86"/>
                  <a:pt x="118" y="87"/>
                  <a:pt x="117" y="87"/>
                </a:cubicBezTo>
                <a:cubicBezTo>
                  <a:pt x="116" y="88"/>
                  <a:pt x="116" y="88"/>
                  <a:pt x="116" y="89"/>
                </a:cubicBezTo>
                <a:cubicBezTo>
                  <a:pt x="116" y="89"/>
                  <a:pt x="112" y="88"/>
                  <a:pt x="112" y="88"/>
                </a:cubicBezTo>
                <a:cubicBezTo>
                  <a:pt x="112" y="91"/>
                  <a:pt x="112" y="91"/>
                  <a:pt x="112" y="91"/>
                </a:cubicBezTo>
                <a:cubicBezTo>
                  <a:pt x="110" y="91"/>
                  <a:pt x="110" y="91"/>
                  <a:pt x="110" y="91"/>
                </a:cubicBezTo>
                <a:cubicBezTo>
                  <a:pt x="112" y="94"/>
                  <a:pt x="112" y="94"/>
                  <a:pt x="112" y="94"/>
                </a:cubicBezTo>
                <a:cubicBezTo>
                  <a:pt x="115" y="96"/>
                  <a:pt x="115" y="96"/>
                  <a:pt x="115" y="96"/>
                </a:cubicBezTo>
                <a:cubicBezTo>
                  <a:pt x="114" y="97"/>
                  <a:pt x="114" y="97"/>
                  <a:pt x="114" y="97"/>
                </a:cubicBezTo>
                <a:cubicBezTo>
                  <a:pt x="112" y="98"/>
                  <a:pt x="112" y="98"/>
                  <a:pt x="112" y="98"/>
                </a:cubicBezTo>
                <a:cubicBezTo>
                  <a:pt x="111" y="100"/>
                  <a:pt x="111" y="100"/>
                  <a:pt x="111" y="100"/>
                </a:cubicBezTo>
                <a:cubicBezTo>
                  <a:pt x="108" y="100"/>
                  <a:pt x="108" y="100"/>
                  <a:pt x="108" y="100"/>
                </a:cubicBezTo>
                <a:cubicBezTo>
                  <a:pt x="105" y="101"/>
                  <a:pt x="105" y="101"/>
                  <a:pt x="105" y="101"/>
                </a:cubicBezTo>
                <a:cubicBezTo>
                  <a:pt x="104" y="101"/>
                  <a:pt x="104" y="101"/>
                  <a:pt x="104" y="101"/>
                </a:cubicBezTo>
                <a:cubicBezTo>
                  <a:pt x="101" y="101"/>
                  <a:pt x="101" y="101"/>
                  <a:pt x="101" y="101"/>
                </a:cubicBezTo>
                <a:cubicBezTo>
                  <a:pt x="100" y="103"/>
                  <a:pt x="100" y="103"/>
                  <a:pt x="100" y="103"/>
                </a:cubicBezTo>
                <a:cubicBezTo>
                  <a:pt x="99" y="101"/>
                  <a:pt x="99" y="101"/>
                  <a:pt x="99" y="101"/>
                </a:cubicBezTo>
                <a:cubicBezTo>
                  <a:pt x="96" y="100"/>
                  <a:pt x="96" y="100"/>
                  <a:pt x="96" y="100"/>
                </a:cubicBezTo>
                <a:cubicBezTo>
                  <a:pt x="94" y="98"/>
                  <a:pt x="94" y="98"/>
                  <a:pt x="94" y="98"/>
                </a:cubicBezTo>
                <a:cubicBezTo>
                  <a:pt x="91" y="99"/>
                  <a:pt x="91" y="99"/>
                  <a:pt x="91" y="99"/>
                </a:cubicBezTo>
                <a:cubicBezTo>
                  <a:pt x="94" y="101"/>
                  <a:pt x="94" y="101"/>
                  <a:pt x="94" y="101"/>
                </a:cubicBezTo>
                <a:cubicBezTo>
                  <a:pt x="92" y="101"/>
                  <a:pt x="92" y="101"/>
                  <a:pt x="92" y="101"/>
                </a:cubicBezTo>
                <a:cubicBezTo>
                  <a:pt x="87" y="100"/>
                  <a:pt x="87" y="100"/>
                  <a:pt x="87" y="100"/>
                </a:cubicBezTo>
                <a:cubicBezTo>
                  <a:pt x="87" y="103"/>
                  <a:pt x="87" y="103"/>
                  <a:pt x="87" y="103"/>
                </a:cubicBezTo>
                <a:cubicBezTo>
                  <a:pt x="87" y="105"/>
                  <a:pt x="87" y="105"/>
                  <a:pt x="87" y="105"/>
                </a:cubicBezTo>
                <a:cubicBezTo>
                  <a:pt x="87" y="105"/>
                  <a:pt x="86" y="106"/>
                  <a:pt x="87" y="106"/>
                </a:cubicBezTo>
                <a:cubicBezTo>
                  <a:pt x="88" y="106"/>
                  <a:pt x="90" y="108"/>
                  <a:pt x="90" y="108"/>
                </a:cubicBezTo>
                <a:cubicBezTo>
                  <a:pt x="90" y="110"/>
                  <a:pt x="90" y="110"/>
                  <a:pt x="90" y="110"/>
                </a:cubicBezTo>
                <a:cubicBezTo>
                  <a:pt x="91" y="112"/>
                  <a:pt x="91" y="112"/>
                  <a:pt x="91" y="112"/>
                </a:cubicBezTo>
                <a:cubicBezTo>
                  <a:pt x="91" y="113"/>
                  <a:pt x="91" y="113"/>
                  <a:pt x="91" y="113"/>
                </a:cubicBezTo>
                <a:cubicBezTo>
                  <a:pt x="93" y="116"/>
                  <a:pt x="93" y="116"/>
                  <a:pt x="93" y="116"/>
                </a:cubicBezTo>
                <a:cubicBezTo>
                  <a:pt x="93" y="119"/>
                  <a:pt x="93" y="119"/>
                  <a:pt x="93" y="119"/>
                </a:cubicBezTo>
                <a:cubicBezTo>
                  <a:pt x="95" y="122"/>
                  <a:pt x="95" y="122"/>
                  <a:pt x="95" y="122"/>
                </a:cubicBezTo>
                <a:cubicBezTo>
                  <a:pt x="94" y="125"/>
                  <a:pt x="94" y="125"/>
                  <a:pt x="94" y="125"/>
                </a:cubicBezTo>
                <a:cubicBezTo>
                  <a:pt x="94" y="125"/>
                  <a:pt x="95" y="127"/>
                  <a:pt x="94" y="128"/>
                </a:cubicBezTo>
                <a:cubicBezTo>
                  <a:pt x="94" y="128"/>
                  <a:pt x="92" y="130"/>
                  <a:pt x="92" y="130"/>
                </a:cubicBezTo>
                <a:cubicBezTo>
                  <a:pt x="91" y="132"/>
                  <a:pt x="91" y="132"/>
                  <a:pt x="91" y="132"/>
                </a:cubicBezTo>
                <a:cubicBezTo>
                  <a:pt x="89" y="133"/>
                  <a:pt x="89" y="133"/>
                  <a:pt x="89" y="133"/>
                </a:cubicBezTo>
                <a:cubicBezTo>
                  <a:pt x="89" y="135"/>
                  <a:pt x="89" y="135"/>
                  <a:pt x="89" y="135"/>
                </a:cubicBezTo>
                <a:cubicBezTo>
                  <a:pt x="89" y="135"/>
                  <a:pt x="89" y="138"/>
                  <a:pt x="90" y="138"/>
                </a:cubicBezTo>
                <a:cubicBezTo>
                  <a:pt x="90" y="138"/>
                  <a:pt x="92" y="136"/>
                  <a:pt x="92" y="136"/>
                </a:cubicBezTo>
                <a:cubicBezTo>
                  <a:pt x="92" y="136"/>
                  <a:pt x="94" y="138"/>
                  <a:pt x="93" y="139"/>
                </a:cubicBezTo>
                <a:cubicBezTo>
                  <a:pt x="93" y="139"/>
                  <a:pt x="89" y="139"/>
                  <a:pt x="89" y="139"/>
                </a:cubicBezTo>
                <a:cubicBezTo>
                  <a:pt x="87" y="139"/>
                  <a:pt x="87" y="139"/>
                  <a:pt x="87" y="139"/>
                </a:cubicBezTo>
                <a:cubicBezTo>
                  <a:pt x="87" y="139"/>
                  <a:pt x="86" y="141"/>
                  <a:pt x="85" y="141"/>
                </a:cubicBezTo>
                <a:cubicBezTo>
                  <a:pt x="85" y="142"/>
                  <a:pt x="85" y="143"/>
                  <a:pt x="85" y="143"/>
                </a:cubicBezTo>
                <a:cubicBezTo>
                  <a:pt x="83" y="141"/>
                  <a:pt x="83" y="141"/>
                  <a:pt x="83" y="141"/>
                </a:cubicBezTo>
                <a:cubicBezTo>
                  <a:pt x="82" y="142"/>
                  <a:pt x="82" y="142"/>
                  <a:pt x="82" y="142"/>
                </a:cubicBezTo>
                <a:cubicBezTo>
                  <a:pt x="83" y="144"/>
                  <a:pt x="83" y="144"/>
                  <a:pt x="83" y="144"/>
                </a:cubicBezTo>
                <a:cubicBezTo>
                  <a:pt x="83" y="146"/>
                  <a:pt x="83" y="146"/>
                  <a:pt x="83" y="146"/>
                </a:cubicBezTo>
                <a:cubicBezTo>
                  <a:pt x="83" y="146"/>
                  <a:pt x="85" y="146"/>
                  <a:pt x="85" y="146"/>
                </a:cubicBezTo>
                <a:cubicBezTo>
                  <a:pt x="85" y="146"/>
                  <a:pt x="87" y="147"/>
                  <a:pt x="87" y="147"/>
                </a:cubicBezTo>
                <a:cubicBezTo>
                  <a:pt x="87" y="147"/>
                  <a:pt x="86" y="148"/>
                  <a:pt x="87" y="148"/>
                </a:cubicBezTo>
                <a:cubicBezTo>
                  <a:pt x="87" y="149"/>
                  <a:pt x="87" y="149"/>
                  <a:pt x="88" y="149"/>
                </a:cubicBezTo>
                <a:cubicBezTo>
                  <a:pt x="89" y="150"/>
                  <a:pt x="89" y="150"/>
                  <a:pt x="89" y="150"/>
                </a:cubicBezTo>
                <a:cubicBezTo>
                  <a:pt x="89" y="150"/>
                  <a:pt x="89" y="152"/>
                  <a:pt x="89" y="153"/>
                </a:cubicBezTo>
                <a:cubicBezTo>
                  <a:pt x="88" y="153"/>
                  <a:pt x="88" y="154"/>
                  <a:pt x="88" y="154"/>
                </a:cubicBezTo>
                <a:cubicBezTo>
                  <a:pt x="87" y="154"/>
                  <a:pt x="87" y="154"/>
                  <a:pt x="87" y="154"/>
                </a:cubicBezTo>
                <a:cubicBezTo>
                  <a:pt x="86" y="155"/>
                  <a:pt x="86" y="156"/>
                  <a:pt x="86" y="156"/>
                </a:cubicBezTo>
                <a:cubicBezTo>
                  <a:pt x="86" y="156"/>
                  <a:pt x="85" y="156"/>
                  <a:pt x="85" y="156"/>
                </a:cubicBezTo>
                <a:cubicBezTo>
                  <a:pt x="85" y="157"/>
                  <a:pt x="86" y="158"/>
                  <a:pt x="86" y="159"/>
                </a:cubicBezTo>
                <a:cubicBezTo>
                  <a:pt x="86" y="159"/>
                  <a:pt x="86" y="159"/>
                  <a:pt x="85" y="159"/>
                </a:cubicBezTo>
                <a:cubicBezTo>
                  <a:pt x="85" y="159"/>
                  <a:pt x="85" y="159"/>
                  <a:pt x="85" y="159"/>
                </a:cubicBezTo>
                <a:cubicBezTo>
                  <a:pt x="85" y="159"/>
                  <a:pt x="83" y="157"/>
                  <a:pt x="83" y="157"/>
                </a:cubicBezTo>
                <a:cubicBezTo>
                  <a:pt x="82" y="157"/>
                  <a:pt x="81" y="158"/>
                  <a:pt x="79" y="158"/>
                </a:cubicBezTo>
                <a:cubicBezTo>
                  <a:pt x="78" y="157"/>
                  <a:pt x="78" y="157"/>
                  <a:pt x="78" y="157"/>
                </a:cubicBezTo>
                <a:cubicBezTo>
                  <a:pt x="74" y="158"/>
                  <a:pt x="74" y="158"/>
                  <a:pt x="74" y="158"/>
                </a:cubicBezTo>
                <a:cubicBezTo>
                  <a:pt x="74" y="156"/>
                  <a:pt x="74" y="156"/>
                  <a:pt x="74" y="156"/>
                </a:cubicBezTo>
                <a:cubicBezTo>
                  <a:pt x="73" y="154"/>
                  <a:pt x="73" y="154"/>
                  <a:pt x="73" y="154"/>
                </a:cubicBezTo>
                <a:cubicBezTo>
                  <a:pt x="73" y="154"/>
                  <a:pt x="73" y="152"/>
                  <a:pt x="73" y="151"/>
                </a:cubicBezTo>
                <a:cubicBezTo>
                  <a:pt x="73" y="151"/>
                  <a:pt x="74" y="150"/>
                  <a:pt x="74" y="150"/>
                </a:cubicBezTo>
                <a:cubicBezTo>
                  <a:pt x="75" y="150"/>
                  <a:pt x="76" y="148"/>
                  <a:pt x="76" y="148"/>
                </a:cubicBezTo>
                <a:cubicBezTo>
                  <a:pt x="76" y="148"/>
                  <a:pt x="77" y="146"/>
                  <a:pt x="78" y="145"/>
                </a:cubicBezTo>
                <a:cubicBezTo>
                  <a:pt x="78" y="145"/>
                  <a:pt x="79" y="142"/>
                  <a:pt x="79" y="142"/>
                </a:cubicBezTo>
                <a:cubicBezTo>
                  <a:pt x="79" y="141"/>
                  <a:pt x="80" y="140"/>
                  <a:pt x="80" y="140"/>
                </a:cubicBezTo>
                <a:cubicBezTo>
                  <a:pt x="80" y="140"/>
                  <a:pt x="82" y="138"/>
                  <a:pt x="82" y="137"/>
                </a:cubicBezTo>
                <a:cubicBezTo>
                  <a:pt x="82" y="136"/>
                  <a:pt x="81" y="136"/>
                  <a:pt x="80" y="136"/>
                </a:cubicBezTo>
                <a:cubicBezTo>
                  <a:pt x="80" y="136"/>
                  <a:pt x="77" y="135"/>
                  <a:pt x="76" y="134"/>
                </a:cubicBezTo>
                <a:cubicBezTo>
                  <a:pt x="75" y="134"/>
                  <a:pt x="73" y="133"/>
                  <a:pt x="71" y="133"/>
                </a:cubicBezTo>
                <a:cubicBezTo>
                  <a:pt x="69" y="132"/>
                  <a:pt x="70" y="132"/>
                  <a:pt x="71" y="130"/>
                </a:cubicBezTo>
                <a:cubicBezTo>
                  <a:pt x="71" y="129"/>
                  <a:pt x="69" y="129"/>
                  <a:pt x="69" y="128"/>
                </a:cubicBezTo>
                <a:cubicBezTo>
                  <a:pt x="69" y="128"/>
                  <a:pt x="68" y="129"/>
                  <a:pt x="67" y="130"/>
                </a:cubicBezTo>
                <a:cubicBezTo>
                  <a:pt x="66" y="130"/>
                  <a:pt x="65" y="129"/>
                  <a:pt x="64" y="129"/>
                </a:cubicBezTo>
                <a:cubicBezTo>
                  <a:pt x="64" y="129"/>
                  <a:pt x="61" y="129"/>
                  <a:pt x="61" y="129"/>
                </a:cubicBezTo>
                <a:cubicBezTo>
                  <a:pt x="61" y="129"/>
                  <a:pt x="61" y="128"/>
                  <a:pt x="61" y="127"/>
                </a:cubicBezTo>
                <a:cubicBezTo>
                  <a:pt x="61" y="126"/>
                  <a:pt x="60" y="126"/>
                  <a:pt x="60" y="126"/>
                </a:cubicBezTo>
                <a:cubicBezTo>
                  <a:pt x="60" y="126"/>
                  <a:pt x="58" y="126"/>
                  <a:pt x="58" y="125"/>
                </a:cubicBezTo>
                <a:cubicBezTo>
                  <a:pt x="57" y="125"/>
                  <a:pt x="58" y="125"/>
                  <a:pt x="58" y="124"/>
                </a:cubicBezTo>
                <a:cubicBezTo>
                  <a:pt x="58" y="123"/>
                  <a:pt x="58" y="124"/>
                  <a:pt x="57" y="124"/>
                </a:cubicBezTo>
                <a:cubicBezTo>
                  <a:pt x="56" y="124"/>
                  <a:pt x="56" y="121"/>
                  <a:pt x="56" y="121"/>
                </a:cubicBezTo>
                <a:cubicBezTo>
                  <a:pt x="56" y="121"/>
                  <a:pt x="55" y="119"/>
                  <a:pt x="55" y="118"/>
                </a:cubicBezTo>
                <a:cubicBezTo>
                  <a:pt x="54" y="116"/>
                  <a:pt x="54" y="118"/>
                  <a:pt x="54" y="118"/>
                </a:cubicBezTo>
                <a:cubicBezTo>
                  <a:pt x="52" y="121"/>
                  <a:pt x="52" y="121"/>
                  <a:pt x="52" y="121"/>
                </a:cubicBezTo>
                <a:cubicBezTo>
                  <a:pt x="52" y="121"/>
                  <a:pt x="51" y="121"/>
                  <a:pt x="48" y="120"/>
                </a:cubicBezTo>
                <a:cubicBezTo>
                  <a:pt x="46" y="119"/>
                  <a:pt x="47" y="119"/>
                  <a:pt x="47" y="119"/>
                </a:cubicBezTo>
                <a:cubicBezTo>
                  <a:pt x="49" y="117"/>
                  <a:pt x="49" y="117"/>
                  <a:pt x="49" y="117"/>
                </a:cubicBezTo>
                <a:cubicBezTo>
                  <a:pt x="49" y="117"/>
                  <a:pt x="47" y="116"/>
                  <a:pt x="46" y="116"/>
                </a:cubicBezTo>
                <a:cubicBezTo>
                  <a:pt x="45" y="115"/>
                  <a:pt x="45" y="115"/>
                  <a:pt x="44" y="117"/>
                </a:cubicBezTo>
                <a:cubicBezTo>
                  <a:pt x="43" y="118"/>
                  <a:pt x="43" y="118"/>
                  <a:pt x="42" y="119"/>
                </a:cubicBezTo>
                <a:cubicBezTo>
                  <a:pt x="41" y="120"/>
                  <a:pt x="41" y="120"/>
                  <a:pt x="39" y="120"/>
                </a:cubicBezTo>
                <a:cubicBezTo>
                  <a:pt x="38" y="120"/>
                  <a:pt x="38" y="119"/>
                  <a:pt x="37" y="119"/>
                </a:cubicBezTo>
                <a:cubicBezTo>
                  <a:pt x="37" y="118"/>
                  <a:pt x="37" y="118"/>
                  <a:pt x="36" y="117"/>
                </a:cubicBezTo>
                <a:cubicBezTo>
                  <a:pt x="36" y="116"/>
                  <a:pt x="35" y="116"/>
                  <a:pt x="35" y="116"/>
                </a:cubicBezTo>
                <a:cubicBezTo>
                  <a:pt x="35" y="116"/>
                  <a:pt x="33" y="117"/>
                  <a:pt x="33" y="118"/>
                </a:cubicBezTo>
                <a:cubicBezTo>
                  <a:pt x="32" y="118"/>
                  <a:pt x="33" y="119"/>
                  <a:pt x="33" y="120"/>
                </a:cubicBezTo>
                <a:cubicBezTo>
                  <a:pt x="34" y="121"/>
                  <a:pt x="33" y="122"/>
                  <a:pt x="33" y="122"/>
                </a:cubicBezTo>
                <a:cubicBezTo>
                  <a:pt x="33" y="122"/>
                  <a:pt x="31" y="122"/>
                  <a:pt x="30" y="122"/>
                </a:cubicBezTo>
                <a:cubicBezTo>
                  <a:pt x="29" y="122"/>
                  <a:pt x="28" y="122"/>
                  <a:pt x="27" y="121"/>
                </a:cubicBezTo>
                <a:cubicBezTo>
                  <a:pt x="25" y="120"/>
                  <a:pt x="26" y="122"/>
                  <a:pt x="26" y="123"/>
                </a:cubicBezTo>
                <a:cubicBezTo>
                  <a:pt x="26" y="123"/>
                  <a:pt x="24" y="125"/>
                  <a:pt x="24" y="125"/>
                </a:cubicBezTo>
                <a:cubicBezTo>
                  <a:pt x="24" y="125"/>
                  <a:pt x="24" y="125"/>
                  <a:pt x="24" y="125"/>
                </a:cubicBezTo>
                <a:cubicBezTo>
                  <a:pt x="22" y="125"/>
                  <a:pt x="20" y="124"/>
                  <a:pt x="20" y="124"/>
                </a:cubicBezTo>
                <a:cubicBezTo>
                  <a:pt x="19" y="125"/>
                  <a:pt x="19" y="125"/>
                  <a:pt x="19" y="125"/>
                </a:cubicBezTo>
                <a:cubicBezTo>
                  <a:pt x="16" y="124"/>
                  <a:pt x="16" y="124"/>
                  <a:pt x="16" y="124"/>
                </a:cubicBezTo>
                <a:cubicBezTo>
                  <a:pt x="15" y="124"/>
                  <a:pt x="15" y="124"/>
                  <a:pt x="15" y="124"/>
                </a:cubicBezTo>
                <a:cubicBezTo>
                  <a:pt x="14" y="121"/>
                  <a:pt x="14" y="121"/>
                  <a:pt x="14" y="121"/>
                </a:cubicBezTo>
                <a:cubicBezTo>
                  <a:pt x="13" y="121"/>
                  <a:pt x="13" y="121"/>
                  <a:pt x="13" y="121"/>
                </a:cubicBezTo>
                <a:cubicBezTo>
                  <a:pt x="9" y="119"/>
                  <a:pt x="9" y="119"/>
                  <a:pt x="9" y="119"/>
                </a:cubicBezTo>
                <a:cubicBezTo>
                  <a:pt x="8" y="118"/>
                  <a:pt x="8" y="118"/>
                  <a:pt x="8" y="118"/>
                </a:cubicBezTo>
                <a:cubicBezTo>
                  <a:pt x="6" y="119"/>
                  <a:pt x="6" y="119"/>
                  <a:pt x="6" y="119"/>
                </a:cubicBezTo>
                <a:cubicBezTo>
                  <a:pt x="5" y="120"/>
                  <a:pt x="5" y="120"/>
                  <a:pt x="5" y="120"/>
                </a:cubicBezTo>
                <a:cubicBezTo>
                  <a:pt x="5" y="120"/>
                  <a:pt x="3" y="121"/>
                  <a:pt x="2" y="121"/>
                </a:cubicBezTo>
                <a:cubicBezTo>
                  <a:pt x="2" y="120"/>
                  <a:pt x="0" y="116"/>
                  <a:pt x="0" y="116"/>
                </a:cubicBezTo>
                <a:cubicBezTo>
                  <a:pt x="1" y="113"/>
                  <a:pt x="1" y="113"/>
                  <a:pt x="1" y="113"/>
                </a:cubicBezTo>
                <a:cubicBezTo>
                  <a:pt x="1" y="113"/>
                  <a:pt x="4" y="112"/>
                  <a:pt x="4" y="112"/>
                </a:cubicBezTo>
                <a:cubicBezTo>
                  <a:pt x="4" y="112"/>
                  <a:pt x="6" y="112"/>
                  <a:pt x="6" y="112"/>
                </a:cubicBezTo>
                <a:cubicBezTo>
                  <a:pt x="6" y="112"/>
                  <a:pt x="7" y="112"/>
                  <a:pt x="7" y="113"/>
                </a:cubicBezTo>
                <a:cubicBezTo>
                  <a:pt x="8" y="113"/>
                  <a:pt x="10" y="115"/>
                  <a:pt x="11" y="115"/>
                </a:cubicBezTo>
                <a:cubicBezTo>
                  <a:pt x="11" y="115"/>
                  <a:pt x="13" y="116"/>
                  <a:pt x="13" y="116"/>
                </a:cubicBezTo>
                <a:cubicBezTo>
                  <a:pt x="14" y="116"/>
                  <a:pt x="16" y="117"/>
                  <a:pt x="16" y="117"/>
                </a:cubicBezTo>
                <a:cubicBezTo>
                  <a:pt x="16" y="117"/>
                  <a:pt x="18" y="117"/>
                  <a:pt x="18" y="117"/>
                </a:cubicBezTo>
                <a:cubicBezTo>
                  <a:pt x="18" y="117"/>
                  <a:pt x="20" y="116"/>
                  <a:pt x="20" y="116"/>
                </a:cubicBezTo>
                <a:cubicBezTo>
                  <a:pt x="20" y="116"/>
                  <a:pt x="20" y="116"/>
                  <a:pt x="20" y="116"/>
                </a:cubicBezTo>
                <a:cubicBezTo>
                  <a:pt x="21" y="115"/>
                  <a:pt x="21" y="114"/>
                  <a:pt x="21" y="114"/>
                </a:cubicBezTo>
                <a:cubicBezTo>
                  <a:pt x="21" y="114"/>
                  <a:pt x="22" y="114"/>
                  <a:pt x="22" y="114"/>
                </a:cubicBezTo>
                <a:cubicBezTo>
                  <a:pt x="22" y="115"/>
                  <a:pt x="23" y="116"/>
                  <a:pt x="23" y="116"/>
                </a:cubicBezTo>
                <a:cubicBezTo>
                  <a:pt x="23" y="116"/>
                  <a:pt x="24" y="117"/>
                  <a:pt x="24" y="117"/>
                </a:cubicBezTo>
                <a:cubicBezTo>
                  <a:pt x="25" y="118"/>
                  <a:pt x="26" y="118"/>
                  <a:pt x="26" y="118"/>
                </a:cubicBezTo>
                <a:cubicBezTo>
                  <a:pt x="26" y="118"/>
                  <a:pt x="27" y="117"/>
                  <a:pt x="27" y="117"/>
                </a:cubicBezTo>
                <a:cubicBezTo>
                  <a:pt x="27" y="117"/>
                  <a:pt x="28" y="118"/>
                  <a:pt x="28" y="117"/>
                </a:cubicBezTo>
                <a:cubicBezTo>
                  <a:pt x="28" y="117"/>
                  <a:pt x="29" y="117"/>
                  <a:pt x="29" y="117"/>
                </a:cubicBezTo>
                <a:cubicBezTo>
                  <a:pt x="29" y="117"/>
                  <a:pt x="30" y="116"/>
                  <a:pt x="29" y="116"/>
                </a:cubicBezTo>
                <a:cubicBezTo>
                  <a:pt x="29" y="116"/>
                  <a:pt x="29" y="115"/>
                  <a:pt x="29" y="116"/>
                </a:cubicBezTo>
                <a:cubicBezTo>
                  <a:pt x="28" y="116"/>
                  <a:pt x="28" y="116"/>
                  <a:pt x="27" y="116"/>
                </a:cubicBezTo>
                <a:cubicBezTo>
                  <a:pt x="26" y="116"/>
                  <a:pt x="24" y="115"/>
                  <a:pt x="24" y="115"/>
                </a:cubicBezTo>
                <a:cubicBezTo>
                  <a:pt x="24" y="114"/>
                  <a:pt x="23" y="114"/>
                  <a:pt x="23" y="113"/>
                </a:cubicBezTo>
                <a:cubicBezTo>
                  <a:pt x="22" y="113"/>
                  <a:pt x="22" y="112"/>
                  <a:pt x="21" y="112"/>
                </a:cubicBezTo>
                <a:cubicBezTo>
                  <a:pt x="20" y="112"/>
                  <a:pt x="20" y="112"/>
                  <a:pt x="20" y="112"/>
                </a:cubicBezTo>
                <a:cubicBezTo>
                  <a:pt x="20" y="112"/>
                  <a:pt x="19" y="113"/>
                  <a:pt x="19" y="114"/>
                </a:cubicBezTo>
                <a:cubicBezTo>
                  <a:pt x="19" y="114"/>
                  <a:pt x="20" y="115"/>
                  <a:pt x="18" y="114"/>
                </a:cubicBezTo>
                <a:cubicBezTo>
                  <a:pt x="16" y="114"/>
                  <a:pt x="14" y="114"/>
                  <a:pt x="14" y="114"/>
                </a:cubicBezTo>
                <a:cubicBezTo>
                  <a:pt x="11" y="111"/>
                  <a:pt x="11" y="111"/>
                  <a:pt x="11" y="111"/>
                </a:cubicBezTo>
                <a:cubicBezTo>
                  <a:pt x="11" y="111"/>
                  <a:pt x="10" y="111"/>
                  <a:pt x="9" y="111"/>
                </a:cubicBezTo>
                <a:cubicBezTo>
                  <a:pt x="9" y="111"/>
                  <a:pt x="7" y="110"/>
                  <a:pt x="7" y="109"/>
                </a:cubicBezTo>
                <a:cubicBezTo>
                  <a:pt x="7" y="109"/>
                  <a:pt x="6" y="108"/>
                  <a:pt x="6" y="107"/>
                </a:cubicBezTo>
                <a:cubicBezTo>
                  <a:pt x="6" y="107"/>
                  <a:pt x="5" y="107"/>
                  <a:pt x="5" y="106"/>
                </a:cubicBezTo>
                <a:cubicBezTo>
                  <a:pt x="5" y="106"/>
                  <a:pt x="4" y="105"/>
                  <a:pt x="4" y="105"/>
                </a:cubicBezTo>
                <a:cubicBezTo>
                  <a:pt x="4" y="105"/>
                  <a:pt x="4" y="104"/>
                  <a:pt x="5" y="103"/>
                </a:cubicBezTo>
                <a:cubicBezTo>
                  <a:pt x="7" y="103"/>
                  <a:pt x="7" y="103"/>
                  <a:pt x="8" y="103"/>
                </a:cubicBezTo>
                <a:cubicBezTo>
                  <a:pt x="9" y="103"/>
                  <a:pt x="8" y="103"/>
                  <a:pt x="10" y="103"/>
                </a:cubicBezTo>
                <a:cubicBezTo>
                  <a:pt x="12" y="103"/>
                  <a:pt x="11" y="103"/>
                  <a:pt x="12" y="103"/>
                </a:cubicBezTo>
                <a:cubicBezTo>
                  <a:pt x="13" y="103"/>
                  <a:pt x="15" y="103"/>
                  <a:pt x="15" y="103"/>
                </a:cubicBezTo>
                <a:cubicBezTo>
                  <a:pt x="15" y="103"/>
                  <a:pt x="13" y="102"/>
                  <a:pt x="16" y="103"/>
                </a:cubicBezTo>
                <a:cubicBezTo>
                  <a:pt x="16" y="103"/>
                  <a:pt x="20" y="104"/>
                  <a:pt x="19" y="106"/>
                </a:cubicBezTo>
                <a:cubicBezTo>
                  <a:pt x="19" y="106"/>
                  <a:pt x="18" y="107"/>
                  <a:pt x="18" y="107"/>
                </a:cubicBezTo>
                <a:cubicBezTo>
                  <a:pt x="18" y="107"/>
                  <a:pt x="20" y="108"/>
                  <a:pt x="20" y="108"/>
                </a:cubicBezTo>
                <a:cubicBezTo>
                  <a:pt x="20" y="108"/>
                  <a:pt x="21" y="107"/>
                  <a:pt x="21" y="107"/>
                </a:cubicBezTo>
                <a:cubicBezTo>
                  <a:pt x="22" y="108"/>
                  <a:pt x="22" y="108"/>
                  <a:pt x="22" y="108"/>
                </a:cubicBezTo>
                <a:cubicBezTo>
                  <a:pt x="24" y="110"/>
                  <a:pt x="24" y="110"/>
                  <a:pt x="24" y="110"/>
                </a:cubicBezTo>
                <a:cubicBezTo>
                  <a:pt x="24" y="110"/>
                  <a:pt x="26" y="110"/>
                  <a:pt x="26" y="110"/>
                </a:cubicBezTo>
                <a:cubicBezTo>
                  <a:pt x="25" y="111"/>
                  <a:pt x="24" y="109"/>
                  <a:pt x="25" y="111"/>
                </a:cubicBezTo>
                <a:cubicBezTo>
                  <a:pt x="26" y="113"/>
                  <a:pt x="27" y="114"/>
                  <a:pt x="27" y="114"/>
                </a:cubicBezTo>
                <a:cubicBezTo>
                  <a:pt x="28" y="114"/>
                  <a:pt x="28" y="114"/>
                  <a:pt x="28" y="114"/>
                </a:cubicBezTo>
                <a:cubicBezTo>
                  <a:pt x="28" y="114"/>
                  <a:pt x="28" y="113"/>
                  <a:pt x="29" y="113"/>
                </a:cubicBezTo>
                <a:cubicBezTo>
                  <a:pt x="29" y="114"/>
                  <a:pt x="31" y="114"/>
                  <a:pt x="32" y="114"/>
                </a:cubicBezTo>
                <a:cubicBezTo>
                  <a:pt x="32" y="114"/>
                  <a:pt x="32" y="113"/>
                  <a:pt x="31" y="111"/>
                </a:cubicBezTo>
                <a:cubicBezTo>
                  <a:pt x="30" y="110"/>
                  <a:pt x="29" y="109"/>
                  <a:pt x="29" y="109"/>
                </a:cubicBezTo>
                <a:cubicBezTo>
                  <a:pt x="28" y="109"/>
                  <a:pt x="29" y="110"/>
                  <a:pt x="27" y="109"/>
                </a:cubicBezTo>
                <a:cubicBezTo>
                  <a:pt x="25" y="108"/>
                  <a:pt x="25" y="109"/>
                  <a:pt x="24" y="108"/>
                </a:cubicBezTo>
                <a:cubicBezTo>
                  <a:pt x="23" y="106"/>
                  <a:pt x="22" y="106"/>
                  <a:pt x="22" y="105"/>
                </a:cubicBezTo>
                <a:cubicBezTo>
                  <a:pt x="22" y="105"/>
                  <a:pt x="23" y="105"/>
                  <a:pt x="24" y="104"/>
                </a:cubicBezTo>
                <a:cubicBezTo>
                  <a:pt x="25" y="104"/>
                  <a:pt x="23" y="103"/>
                  <a:pt x="25" y="104"/>
                </a:cubicBezTo>
                <a:cubicBezTo>
                  <a:pt x="28" y="105"/>
                  <a:pt x="28" y="105"/>
                  <a:pt x="29" y="105"/>
                </a:cubicBezTo>
                <a:cubicBezTo>
                  <a:pt x="29" y="105"/>
                  <a:pt x="31" y="105"/>
                  <a:pt x="29" y="104"/>
                </a:cubicBezTo>
                <a:cubicBezTo>
                  <a:pt x="27" y="104"/>
                  <a:pt x="26" y="103"/>
                  <a:pt x="26" y="103"/>
                </a:cubicBezTo>
                <a:cubicBezTo>
                  <a:pt x="24" y="103"/>
                  <a:pt x="24" y="103"/>
                  <a:pt x="24" y="103"/>
                </a:cubicBezTo>
                <a:cubicBezTo>
                  <a:pt x="24" y="103"/>
                  <a:pt x="24" y="103"/>
                  <a:pt x="23" y="103"/>
                </a:cubicBezTo>
                <a:cubicBezTo>
                  <a:pt x="22" y="103"/>
                  <a:pt x="22" y="104"/>
                  <a:pt x="22" y="103"/>
                </a:cubicBezTo>
                <a:cubicBezTo>
                  <a:pt x="21" y="103"/>
                  <a:pt x="20" y="103"/>
                  <a:pt x="20" y="102"/>
                </a:cubicBezTo>
                <a:cubicBezTo>
                  <a:pt x="19" y="102"/>
                  <a:pt x="18" y="101"/>
                  <a:pt x="18" y="101"/>
                </a:cubicBezTo>
                <a:cubicBezTo>
                  <a:pt x="18" y="100"/>
                  <a:pt x="17" y="99"/>
                  <a:pt x="17" y="99"/>
                </a:cubicBezTo>
                <a:cubicBezTo>
                  <a:pt x="17" y="99"/>
                  <a:pt x="17" y="99"/>
                  <a:pt x="17" y="99"/>
                </a:cubicBezTo>
                <a:cubicBezTo>
                  <a:pt x="16" y="99"/>
                  <a:pt x="15" y="99"/>
                  <a:pt x="14" y="99"/>
                </a:cubicBezTo>
                <a:cubicBezTo>
                  <a:pt x="14" y="99"/>
                  <a:pt x="13" y="99"/>
                  <a:pt x="13" y="99"/>
                </a:cubicBezTo>
                <a:cubicBezTo>
                  <a:pt x="13" y="98"/>
                  <a:pt x="13" y="98"/>
                  <a:pt x="13" y="97"/>
                </a:cubicBezTo>
                <a:cubicBezTo>
                  <a:pt x="13" y="97"/>
                  <a:pt x="13" y="96"/>
                  <a:pt x="14" y="96"/>
                </a:cubicBezTo>
                <a:cubicBezTo>
                  <a:pt x="15" y="96"/>
                  <a:pt x="16" y="96"/>
                  <a:pt x="17" y="96"/>
                </a:cubicBezTo>
                <a:cubicBezTo>
                  <a:pt x="18" y="96"/>
                  <a:pt x="19" y="96"/>
                  <a:pt x="20" y="96"/>
                </a:cubicBezTo>
                <a:cubicBezTo>
                  <a:pt x="20" y="96"/>
                  <a:pt x="21" y="97"/>
                  <a:pt x="21" y="97"/>
                </a:cubicBezTo>
                <a:cubicBezTo>
                  <a:pt x="22" y="98"/>
                  <a:pt x="23" y="98"/>
                  <a:pt x="23" y="98"/>
                </a:cubicBezTo>
                <a:cubicBezTo>
                  <a:pt x="23" y="99"/>
                  <a:pt x="23" y="99"/>
                  <a:pt x="24" y="99"/>
                </a:cubicBezTo>
                <a:cubicBezTo>
                  <a:pt x="24" y="100"/>
                  <a:pt x="25" y="100"/>
                  <a:pt x="25" y="100"/>
                </a:cubicBezTo>
                <a:cubicBezTo>
                  <a:pt x="26" y="102"/>
                  <a:pt x="26" y="102"/>
                  <a:pt x="26" y="102"/>
                </a:cubicBezTo>
                <a:cubicBezTo>
                  <a:pt x="26" y="102"/>
                  <a:pt x="26" y="102"/>
                  <a:pt x="26" y="102"/>
                </a:cubicBezTo>
                <a:cubicBezTo>
                  <a:pt x="28" y="103"/>
                  <a:pt x="28" y="103"/>
                  <a:pt x="28" y="103"/>
                </a:cubicBezTo>
                <a:cubicBezTo>
                  <a:pt x="28" y="103"/>
                  <a:pt x="31" y="104"/>
                  <a:pt x="31" y="104"/>
                </a:cubicBezTo>
                <a:cubicBezTo>
                  <a:pt x="31" y="104"/>
                  <a:pt x="31" y="104"/>
                  <a:pt x="32" y="104"/>
                </a:cubicBezTo>
                <a:cubicBezTo>
                  <a:pt x="33" y="104"/>
                  <a:pt x="33" y="103"/>
                  <a:pt x="33" y="103"/>
                </a:cubicBezTo>
                <a:cubicBezTo>
                  <a:pt x="33" y="103"/>
                  <a:pt x="34" y="103"/>
                  <a:pt x="34" y="103"/>
                </a:cubicBezTo>
                <a:cubicBezTo>
                  <a:pt x="34" y="103"/>
                  <a:pt x="37" y="101"/>
                  <a:pt x="37" y="101"/>
                </a:cubicBezTo>
                <a:cubicBezTo>
                  <a:pt x="37" y="102"/>
                  <a:pt x="38" y="102"/>
                  <a:pt x="39" y="102"/>
                </a:cubicBezTo>
                <a:cubicBezTo>
                  <a:pt x="39" y="102"/>
                  <a:pt x="42" y="104"/>
                  <a:pt x="42" y="104"/>
                </a:cubicBezTo>
                <a:cubicBezTo>
                  <a:pt x="42" y="103"/>
                  <a:pt x="42" y="102"/>
                  <a:pt x="42" y="102"/>
                </a:cubicBezTo>
                <a:cubicBezTo>
                  <a:pt x="42" y="102"/>
                  <a:pt x="43" y="101"/>
                  <a:pt x="43" y="101"/>
                </a:cubicBezTo>
                <a:cubicBezTo>
                  <a:pt x="47" y="101"/>
                  <a:pt x="47" y="101"/>
                  <a:pt x="47" y="101"/>
                </a:cubicBezTo>
                <a:cubicBezTo>
                  <a:pt x="47" y="101"/>
                  <a:pt x="48" y="100"/>
                  <a:pt x="48" y="100"/>
                </a:cubicBezTo>
                <a:cubicBezTo>
                  <a:pt x="47" y="100"/>
                  <a:pt x="46" y="100"/>
                  <a:pt x="46" y="100"/>
                </a:cubicBezTo>
                <a:cubicBezTo>
                  <a:pt x="44" y="101"/>
                  <a:pt x="44" y="101"/>
                  <a:pt x="44" y="101"/>
                </a:cubicBezTo>
                <a:cubicBezTo>
                  <a:pt x="42" y="101"/>
                  <a:pt x="42" y="101"/>
                  <a:pt x="42" y="101"/>
                </a:cubicBezTo>
                <a:cubicBezTo>
                  <a:pt x="42" y="101"/>
                  <a:pt x="41" y="102"/>
                  <a:pt x="41" y="102"/>
                </a:cubicBezTo>
                <a:cubicBezTo>
                  <a:pt x="40" y="102"/>
                  <a:pt x="39" y="101"/>
                  <a:pt x="39" y="101"/>
                </a:cubicBezTo>
                <a:cubicBezTo>
                  <a:pt x="38" y="100"/>
                  <a:pt x="36" y="99"/>
                  <a:pt x="36" y="99"/>
                </a:cubicBezTo>
                <a:cubicBezTo>
                  <a:pt x="35" y="99"/>
                  <a:pt x="36" y="99"/>
                  <a:pt x="34" y="98"/>
                </a:cubicBezTo>
                <a:cubicBezTo>
                  <a:pt x="32" y="97"/>
                  <a:pt x="31" y="96"/>
                  <a:pt x="31" y="96"/>
                </a:cubicBezTo>
                <a:cubicBezTo>
                  <a:pt x="30" y="95"/>
                  <a:pt x="30" y="95"/>
                  <a:pt x="30" y="95"/>
                </a:cubicBezTo>
                <a:cubicBezTo>
                  <a:pt x="30" y="95"/>
                  <a:pt x="30" y="94"/>
                  <a:pt x="29" y="94"/>
                </a:cubicBezTo>
                <a:cubicBezTo>
                  <a:pt x="28" y="93"/>
                  <a:pt x="25" y="92"/>
                  <a:pt x="25" y="92"/>
                </a:cubicBezTo>
                <a:cubicBezTo>
                  <a:pt x="25" y="92"/>
                  <a:pt x="25" y="91"/>
                  <a:pt x="25" y="91"/>
                </a:cubicBezTo>
                <a:cubicBezTo>
                  <a:pt x="25" y="91"/>
                  <a:pt x="25" y="88"/>
                  <a:pt x="25" y="88"/>
                </a:cubicBezTo>
                <a:cubicBezTo>
                  <a:pt x="25" y="87"/>
                  <a:pt x="24" y="85"/>
                  <a:pt x="24" y="85"/>
                </a:cubicBezTo>
                <a:cubicBezTo>
                  <a:pt x="24" y="85"/>
                  <a:pt x="26" y="84"/>
                  <a:pt x="26" y="84"/>
                </a:cubicBezTo>
                <a:cubicBezTo>
                  <a:pt x="27" y="84"/>
                  <a:pt x="28" y="85"/>
                  <a:pt x="28" y="85"/>
                </a:cubicBezTo>
                <a:cubicBezTo>
                  <a:pt x="29" y="84"/>
                  <a:pt x="29" y="84"/>
                  <a:pt x="29" y="84"/>
                </a:cubicBezTo>
                <a:cubicBezTo>
                  <a:pt x="37" y="73"/>
                  <a:pt x="37" y="73"/>
                  <a:pt x="37" y="73"/>
                </a:cubicBezTo>
                <a:cubicBezTo>
                  <a:pt x="44" y="63"/>
                  <a:pt x="44" y="63"/>
                  <a:pt x="44" y="63"/>
                </a:cubicBezTo>
                <a:cubicBezTo>
                  <a:pt x="47" y="48"/>
                  <a:pt x="47" y="48"/>
                  <a:pt x="47" y="48"/>
                </a:cubicBezTo>
                <a:cubicBezTo>
                  <a:pt x="49" y="41"/>
                  <a:pt x="49" y="41"/>
                  <a:pt x="49" y="41"/>
                </a:cubicBezTo>
                <a:cubicBezTo>
                  <a:pt x="51" y="35"/>
                  <a:pt x="51" y="35"/>
                  <a:pt x="51" y="35"/>
                </a:cubicBezTo>
                <a:cubicBezTo>
                  <a:pt x="51" y="35"/>
                  <a:pt x="51" y="34"/>
                  <a:pt x="52" y="35"/>
                </a:cubicBezTo>
                <a:cubicBezTo>
                  <a:pt x="52" y="35"/>
                  <a:pt x="53" y="37"/>
                  <a:pt x="53" y="37"/>
                </a:cubicBezTo>
                <a:cubicBezTo>
                  <a:pt x="54" y="38"/>
                  <a:pt x="54" y="38"/>
                  <a:pt x="54" y="38"/>
                </a:cubicBezTo>
                <a:cubicBezTo>
                  <a:pt x="55" y="38"/>
                  <a:pt x="55" y="38"/>
                  <a:pt x="55" y="38"/>
                </a:cubicBezTo>
                <a:cubicBezTo>
                  <a:pt x="55" y="38"/>
                  <a:pt x="57" y="37"/>
                  <a:pt x="58" y="37"/>
                </a:cubicBezTo>
                <a:cubicBezTo>
                  <a:pt x="58" y="37"/>
                  <a:pt x="62" y="39"/>
                  <a:pt x="62" y="39"/>
                </a:cubicBezTo>
                <a:cubicBezTo>
                  <a:pt x="62" y="39"/>
                  <a:pt x="62" y="41"/>
                  <a:pt x="62" y="42"/>
                </a:cubicBezTo>
                <a:cubicBezTo>
                  <a:pt x="62" y="42"/>
                  <a:pt x="64" y="44"/>
                  <a:pt x="63" y="45"/>
                </a:cubicBezTo>
                <a:cubicBezTo>
                  <a:pt x="63" y="45"/>
                  <a:pt x="62" y="47"/>
                  <a:pt x="62" y="47"/>
                </a:cubicBezTo>
                <a:cubicBezTo>
                  <a:pt x="62" y="47"/>
                  <a:pt x="63" y="48"/>
                  <a:pt x="63" y="48"/>
                </a:cubicBezTo>
                <a:cubicBezTo>
                  <a:pt x="64" y="48"/>
                  <a:pt x="64" y="48"/>
                  <a:pt x="65" y="48"/>
                </a:cubicBezTo>
                <a:cubicBezTo>
                  <a:pt x="66" y="48"/>
                  <a:pt x="67" y="49"/>
                  <a:pt x="67" y="49"/>
                </a:cubicBezTo>
                <a:cubicBezTo>
                  <a:pt x="67" y="49"/>
                  <a:pt x="67" y="50"/>
                  <a:pt x="67" y="50"/>
                </a:cubicBezTo>
                <a:cubicBezTo>
                  <a:pt x="67" y="50"/>
                  <a:pt x="67" y="52"/>
                  <a:pt x="67" y="52"/>
                </a:cubicBezTo>
                <a:cubicBezTo>
                  <a:pt x="67" y="53"/>
                  <a:pt x="65" y="53"/>
                  <a:pt x="65" y="53"/>
                </a:cubicBezTo>
                <a:cubicBezTo>
                  <a:pt x="65" y="53"/>
                  <a:pt x="65" y="54"/>
                  <a:pt x="65" y="54"/>
                </a:cubicBezTo>
                <a:cubicBezTo>
                  <a:pt x="64" y="55"/>
                  <a:pt x="63" y="56"/>
                  <a:pt x="62" y="56"/>
                </a:cubicBezTo>
                <a:cubicBezTo>
                  <a:pt x="62" y="56"/>
                  <a:pt x="60" y="54"/>
                  <a:pt x="60" y="54"/>
                </a:cubicBezTo>
                <a:cubicBezTo>
                  <a:pt x="60" y="54"/>
                  <a:pt x="59" y="55"/>
                  <a:pt x="59" y="55"/>
                </a:cubicBezTo>
                <a:cubicBezTo>
                  <a:pt x="60" y="57"/>
                  <a:pt x="60" y="57"/>
                  <a:pt x="60" y="57"/>
                </a:cubicBezTo>
                <a:cubicBezTo>
                  <a:pt x="61" y="60"/>
                  <a:pt x="61" y="60"/>
                  <a:pt x="61" y="60"/>
                </a:cubicBezTo>
                <a:cubicBezTo>
                  <a:pt x="60" y="61"/>
                  <a:pt x="60" y="61"/>
                  <a:pt x="60" y="61"/>
                </a:cubicBezTo>
                <a:cubicBezTo>
                  <a:pt x="61" y="64"/>
                  <a:pt x="61" y="64"/>
                  <a:pt x="61" y="64"/>
                </a:cubicBezTo>
                <a:cubicBezTo>
                  <a:pt x="61" y="66"/>
                  <a:pt x="61" y="66"/>
                  <a:pt x="61" y="66"/>
                </a:cubicBezTo>
                <a:cubicBezTo>
                  <a:pt x="59" y="67"/>
                  <a:pt x="59" y="67"/>
                  <a:pt x="59" y="67"/>
                </a:cubicBezTo>
                <a:cubicBezTo>
                  <a:pt x="59" y="67"/>
                  <a:pt x="58" y="68"/>
                  <a:pt x="57" y="68"/>
                </a:cubicBezTo>
                <a:cubicBezTo>
                  <a:pt x="57" y="68"/>
                  <a:pt x="56" y="67"/>
                  <a:pt x="56" y="68"/>
                </a:cubicBezTo>
                <a:cubicBezTo>
                  <a:pt x="57" y="69"/>
                  <a:pt x="57" y="70"/>
                  <a:pt x="58" y="70"/>
                </a:cubicBezTo>
                <a:cubicBezTo>
                  <a:pt x="59" y="70"/>
                  <a:pt x="61" y="70"/>
                  <a:pt x="61" y="70"/>
                </a:cubicBezTo>
                <a:cubicBezTo>
                  <a:pt x="63" y="73"/>
                  <a:pt x="63" y="73"/>
                  <a:pt x="63" y="73"/>
                </a:cubicBezTo>
                <a:cubicBezTo>
                  <a:pt x="63" y="73"/>
                  <a:pt x="64" y="73"/>
                  <a:pt x="65" y="73"/>
                </a:cubicBezTo>
                <a:cubicBezTo>
                  <a:pt x="65" y="73"/>
                  <a:pt x="67" y="74"/>
                  <a:pt x="67" y="74"/>
                </a:cubicBezTo>
                <a:cubicBezTo>
                  <a:pt x="67" y="74"/>
                  <a:pt x="67" y="74"/>
                  <a:pt x="68" y="75"/>
                </a:cubicBezTo>
                <a:cubicBezTo>
                  <a:pt x="69" y="75"/>
                  <a:pt x="71" y="76"/>
                  <a:pt x="71" y="76"/>
                </a:cubicBezTo>
                <a:cubicBezTo>
                  <a:pt x="71" y="76"/>
                  <a:pt x="71" y="75"/>
                  <a:pt x="70" y="75"/>
                </a:cubicBezTo>
                <a:cubicBezTo>
                  <a:pt x="70" y="75"/>
                  <a:pt x="69" y="72"/>
                  <a:pt x="67" y="72"/>
                </a:cubicBezTo>
                <a:cubicBezTo>
                  <a:pt x="66" y="71"/>
                  <a:pt x="65" y="71"/>
                  <a:pt x="64" y="71"/>
                </a:cubicBezTo>
                <a:cubicBezTo>
                  <a:pt x="63" y="71"/>
                  <a:pt x="61" y="70"/>
                  <a:pt x="61" y="70"/>
                </a:cubicBezTo>
                <a:cubicBezTo>
                  <a:pt x="61" y="69"/>
                  <a:pt x="60" y="68"/>
                  <a:pt x="61" y="68"/>
                </a:cubicBezTo>
                <a:cubicBezTo>
                  <a:pt x="61" y="67"/>
                  <a:pt x="61" y="66"/>
                  <a:pt x="63" y="66"/>
                </a:cubicBezTo>
                <a:cubicBezTo>
                  <a:pt x="64" y="66"/>
                  <a:pt x="65" y="67"/>
                  <a:pt x="66" y="66"/>
                </a:cubicBezTo>
                <a:cubicBezTo>
                  <a:pt x="67" y="66"/>
                  <a:pt x="69" y="63"/>
                  <a:pt x="69" y="63"/>
                </a:cubicBezTo>
                <a:cubicBezTo>
                  <a:pt x="71" y="61"/>
                  <a:pt x="71" y="61"/>
                  <a:pt x="71" y="61"/>
                </a:cubicBezTo>
                <a:cubicBezTo>
                  <a:pt x="74" y="60"/>
                  <a:pt x="74" y="60"/>
                  <a:pt x="74" y="60"/>
                </a:cubicBezTo>
                <a:cubicBezTo>
                  <a:pt x="74" y="60"/>
                  <a:pt x="78" y="58"/>
                  <a:pt x="78" y="58"/>
                </a:cubicBezTo>
                <a:cubicBezTo>
                  <a:pt x="78" y="58"/>
                  <a:pt x="79" y="58"/>
                  <a:pt x="80" y="59"/>
                </a:cubicBezTo>
                <a:cubicBezTo>
                  <a:pt x="81" y="60"/>
                  <a:pt x="81" y="60"/>
                  <a:pt x="81" y="60"/>
                </a:cubicBezTo>
                <a:cubicBezTo>
                  <a:pt x="82" y="60"/>
                  <a:pt x="84" y="61"/>
                  <a:pt x="84" y="61"/>
                </a:cubicBezTo>
                <a:cubicBezTo>
                  <a:pt x="84" y="61"/>
                  <a:pt x="84" y="61"/>
                  <a:pt x="85" y="62"/>
                </a:cubicBezTo>
                <a:cubicBezTo>
                  <a:pt x="85" y="62"/>
                  <a:pt x="86" y="63"/>
                  <a:pt x="85" y="65"/>
                </a:cubicBezTo>
                <a:cubicBezTo>
                  <a:pt x="85" y="66"/>
                  <a:pt x="85" y="67"/>
                  <a:pt x="85" y="67"/>
                </a:cubicBezTo>
                <a:cubicBezTo>
                  <a:pt x="85" y="67"/>
                  <a:pt x="86" y="66"/>
                  <a:pt x="86" y="65"/>
                </a:cubicBezTo>
                <a:cubicBezTo>
                  <a:pt x="86" y="63"/>
                  <a:pt x="86" y="62"/>
                  <a:pt x="86" y="61"/>
                </a:cubicBezTo>
                <a:cubicBezTo>
                  <a:pt x="86" y="60"/>
                  <a:pt x="85" y="59"/>
                  <a:pt x="85" y="59"/>
                </a:cubicBezTo>
                <a:cubicBezTo>
                  <a:pt x="85" y="59"/>
                  <a:pt x="83" y="60"/>
                  <a:pt x="81" y="59"/>
                </a:cubicBezTo>
                <a:cubicBezTo>
                  <a:pt x="80" y="58"/>
                  <a:pt x="80" y="57"/>
                  <a:pt x="79" y="57"/>
                </a:cubicBezTo>
                <a:cubicBezTo>
                  <a:pt x="79" y="57"/>
                  <a:pt x="78" y="56"/>
                  <a:pt x="77" y="56"/>
                </a:cubicBezTo>
                <a:cubicBezTo>
                  <a:pt x="77" y="56"/>
                  <a:pt x="77" y="55"/>
                  <a:pt x="77" y="54"/>
                </a:cubicBezTo>
                <a:cubicBezTo>
                  <a:pt x="77" y="53"/>
                  <a:pt x="77" y="52"/>
                  <a:pt x="77" y="51"/>
                </a:cubicBezTo>
                <a:cubicBezTo>
                  <a:pt x="77" y="51"/>
                  <a:pt x="76" y="50"/>
                  <a:pt x="77" y="49"/>
                </a:cubicBezTo>
                <a:cubicBezTo>
                  <a:pt x="78" y="48"/>
                  <a:pt x="78" y="48"/>
                  <a:pt x="79" y="48"/>
                </a:cubicBezTo>
                <a:cubicBezTo>
                  <a:pt x="79" y="47"/>
                  <a:pt x="81" y="46"/>
                  <a:pt x="80" y="46"/>
                </a:cubicBezTo>
                <a:cubicBezTo>
                  <a:pt x="80" y="45"/>
                  <a:pt x="79" y="45"/>
                  <a:pt x="78" y="45"/>
                </a:cubicBezTo>
                <a:cubicBezTo>
                  <a:pt x="77" y="45"/>
                  <a:pt x="78" y="46"/>
                  <a:pt x="77" y="46"/>
                </a:cubicBezTo>
                <a:cubicBezTo>
                  <a:pt x="75" y="46"/>
                  <a:pt x="75" y="45"/>
                  <a:pt x="74" y="44"/>
                </a:cubicBezTo>
                <a:cubicBezTo>
                  <a:pt x="74" y="43"/>
                  <a:pt x="74" y="43"/>
                  <a:pt x="73" y="44"/>
                </a:cubicBezTo>
                <a:cubicBezTo>
                  <a:pt x="72" y="44"/>
                  <a:pt x="71" y="43"/>
                  <a:pt x="71" y="43"/>
                </a:cubicBezTo>
                <a:cubicBezTo>
                  <a:pt x="71" y="43"/>
                  <a:pt x="70" y="42"/>
                  <a:pt x="71" y="41"/>
                </a:cubicBezTo>
                <a:cubicBezTo>
                  <a:pt x="71" y="41"/>
                  <a:pt x="72" y="39"/>
                  <a:pt x="72" y="39"/>
                </a:cubicBezTo>
                <a:cubicBezTo>
                  <a:pt x="72" y="39"/>
                  <a:pt x="72" y="36"/>
                  <a:pt x="72" y="36"/>
                </a:cubicBezTo>
                <a:cubicBezTo>
                  <a:pt x="72" y="35"/>
                  <a:pt x="72" y="35"/>
                  <a:pt x="72" y="35"/>
                </a:cubicBezTo>
                <a:close/>
                <a:moveTo>
                  <a:pt x="127" y="1"/>
                </a:moveTo>
                <a:cubicBezTo>
                  <a:pt x="127" y="1"/>
                  <a:pt x="127" y="1"/>
                  <a:pt x="127" y="1"/>
                </a:cubicBezTo>
                <a:cubicBezTo>
                  <a:pt x="127" y="1"/>
                  <a:pt x="127" y="0"/>
                  <a:pt x="128" y="0"/>
                </a:cubicBezTo>
                <a:cubicBezTo>
                  <a:pt x="129" y="0"/>
                  <a:pt x="129" y="0"/>
                  <a:pt x="130" y="0"/>
                </a:cubicBezTo>
                <a:cubicBezTo>
                  <a:pt x="130" y="0"/>
                  <a:pt x="132" y="0"/>
                  <a:pt x="132" y="0"/>
                </a:cubicBezTo>
                <a:cubicBezTo>
                  <a:pt x="132" y="0"/>
                  <a:pt x="133" y="0"/>
                  <a:pt x="134" y="0"/>
                </a:cubicBezTo>
                <a:cubicBezTo>
                  <a:pt x="134" y="0"/>
                  <a:pt x="135" y="0"/>
                  <a:pt x="135" y="0"/>
                </a:cubicBezTo>
                <a:cubicBezTo>
                  <a:pt x="136" y="0"/>
                  <a:pt x="135" y="1"/>
                  <a:pt x="135" y="1"/>
                </a:cubicBezTo>
                <a:cubicBezTo>
                  <a:pt x="133" y="1"/>
                  <a:pt x="133" y="1"/>
                  <a:pt x="133" y="1"/>
                </a:cubicBezTo>
                <a:cubicBezTo>
                  <a:pt x="133" y="1"/>
                  <a:pt x="132" y="1"/>
                  <a:pt x="131" y="1"/>
                </a:cubicBezTo>
                <a:cubicBezTo>
                  <a:pt x="131" y="2"/>
                  <a:pt x="130" y="2"/>
                  <a:pt x="130" y="2"/>
                </a:cubicBezTo>
                <a:cubicBezTo>
                  <a:pt x="130" y="2"/>
                  <a:pt x="129" y="2"/>
                  <a:pt x="129" y="2"/>
                </a:cubicBezTo>
                <a:cubicBezTo>
                  <a:pt x="128" y="2"/>
                  <a:pt x="128" y="1"/>
                  <a:pt x="128" y="2"/>
                </a:cubicBezTo>
                <a:cubicBezTo>
                  <a:pt x="127" y="2"/>
                  <a:pt x="127" y="1"/>
                  <a:pt x="127" y="1"/>
                </a:cubicBezTo>
                <a:close/>
                <a:moveTo>
                  <a:pt x="118" y="6"/>
                </a:moveTo>
                <a:cubicBezTo>
                  <a:pt x="118" y="6"/>
                  <a:pt x="118" y="6"/>
                  <a:pt x="118" y="6"/>
                </a:cubicBezTo>
                <a:cubicBezTo>
                  <a:pt x="118" y="6"/>
                  <a:pt x="118" y="5"/>
                  <a:pt x="119" y="5"/>
                </a:cubicBezTo>
                <a:cubicBezTo>
                  <a:pt x="119" y="5"/>
                  <a:pt x="119" y="4"/>
                  <a:pt x="120" y="5"/>
                </a:cubicBezTo>
                <a:cubicBezTo>
                  <a:pt x="120" y="5"/>
                  <a:pt x="120" y="7"/>
                  <a:pt x="120" y="7"/>
                </a:cubicBezTo>
                <a:cubicBezTo>
                  <a:pt x="119" y="7"/>
                  <a:pt x="119" y="7"/>
                  <a:pt x="118" y="7"/>
                </a:cubicBezTo>
                <a:cubicBezTo>
                  <a:pt x="118" y="7"/>
                  <a:pt x="118" y="6"/>
                  <a:pt x="118" y="6"/>
                </a:cubicBezTo>
                <a:close/>
                <a:moveTo>
                  <a:pt x="112" y="9"/>
                </a:moveTo>
                <a:cubicBezTo>
                  <a:pt x="112" y="9"/>
                  <a:pt x="112" y="9"/>
                  <a:pt x="112" y="9"/>
                </a:cubicBezTo>
                <a:cubicBezTo>
                  <a:pt x="112" y="9"/>
                  <a:pt x="111" y="8"/>
                  <a:pt x="111" y="8"/>
                </a:cubicBezTo>
                <a:cubicBezTo>
                  <a:pt x="111" y="8"/>
                  <a:pt x="111" y="7"/>
                  <a:pt x="112" y="7"/>
                </a:cubicBezTo>
                <a:cubicBezTo>
                  <a:pt x="112" y="7"/>
                  <a:pt x="113" y="7"/>
                  <a:pt x="113" y="7"/>
                </a:cubicBezTo>
                <a:cubicBezTo>
                  <a:pt x="114" y="7"/>
                  <a:pt x="114" y="7"/>
                  <a:pt x="114" y="7"/>
                </a:cubicBezTo>
                <a:cubicBezTo>
                  <a:pt x="114" y="7"/>
                  <a:pt x="115" y="6"/>
                  <a:pt x="115" y="6"/>
                </a:cubicBezTo>
                <a:cubicBezTo>
                  <a:pt x="115" y="6"/>
                  <a:pt x="116" y="8"/>
                  <a:pt x="116" y="8"/>
                </a:cubicBezTo>
                <a:cubicBezTo>
                  <a:pt x="116" y="8"/>
                  <a:pt x="116" y="8"/>
                  <a:pt x="115" y="8"/>
                </a:cubicBezTo>
                <a:cubicBezTo>
                  <a:pt x="115" y="8"/>
                  <a:pt x="114" y="9"/>
                  <a:pt x="114" y="9"/>
                </a:cubicBezTo>
                <a:cubicBezTo>
                  <a:pt x="113" y="10"/>
                  <a:pt x="113" y="10"/>
                  <a:pt x="113" y="10"/>
                </a:cubicBezTo>
                <a:cubicBezTo>
                  <a:pt x="112" y="9"/>
                  <a:pt x="112" y="9"/>
                  <a:pt x="112" y="9"/>
                </a:cubicBezTo>
                <a:close/>
                <a:moveTo>
                  <a:pt x="108" y="12"/>
                </a:moveTo>
                <a:cubicBezTo>
                  <a:pt x="108" y="12"/>
                  <a:pt x="108" y="12"/>
                  <a:pt x="108" y="12"/>
                </a:cubicBezTo>
                <a:cubicBezTo>
                  <a:pt x="108" y="11"/>
                  <a:pt x="107" y="11"/>
                  <a:pt x="107" y="11"/>
                </a:cubicBezTo>
                <a:cubicBezTo>
                  <a:pt x="107" y="11"/>
                  <a:pt x="106" y="10"/>
                  <a:pt x="106" y="10"/>
                </a:cubicBezTo>
                <a:cubicBezTo>
                  <a:pt x="106" y="10"/>
                  <a:pt x="106" y="9"/>
                  <a:pt x="107" y="9"/>
                </a:cubicBezTo>
                <a:cubicBezTo>
                  <a:pt x="107" y="9"/>
                  <a:pt x="107" y="9"/>
                  <a:pt x="107" y="10"/>
                </a:cubicBezTo>
                <a:cubicBezTo>
                  <a:pt x="108" y="10"/>
                  <a:pt x="108" y="11"/>
                  <a:pt x="108" y="11"/>
                </a:cubicBezTo>
                <a:cubicBezTo>
                  <a:pt x="108" y="12"/>
                  <a:pt x="108" y="12"/>
                  <a:pt x="108" y="12"/>
                </a:cubicBezTo>
                <a:close/>
                <a:moveTo>
                  <a:pt x="96" y="12"/>
                </a:moveTo>
                <a:cubicBezTo>
                  <a:pt x="96" y="12"/>
                  <a:pt x="96" y="12"/>
                  <a:pt x="96" y="12"/>
                </a:cubicBezTo>
                <a:cubicBezTo>
                  <a:pt x="96" y="12"/>
                  <a:pt x="96" y="12"/>
                  <a:pt x="97" y="12"/>
                </a:cubicBezTo>
                <a:cubicBezTo>
                  <a:pt x="98" y="11"/>
                  <a:pt x="98" y="10"/>
                  <a:pt x="99" y="11"/>
                </a:cubicBezTo>
                <a:cubicBezTo>
                  <a:pt x="100" y="11"/>
                  <a:pt x="102" y="12"/>
                  <a:pt x="102" y="12"/>
                </a:cubicBezTo>
                <a:cubicBezTo>
                  <a:pt x="102" y="12"/>
                  <a:pt x="102" y="11"/>
                  <a:pt x="102" y="11"/>
                </a:cubicBezTo>
                <a:cubicBezTo>
                  <a:pt x="103" y="11"/>
                  <a:pt x="103" y="12"/>
                  <a:pt x="103" y="12"/>
                </a:cubicBezTo>
                <a:cubicBezTo>
                  <a:pt x="103" y="12"/>
                  <a:pt x="102" y="12"/>
                  <a:pt x="102" y="12"/>
                </a:cubicBezTo>
                <a:cubicBezTo>
                  <a:pt x="101" y="13"/>
                  <a:pt x="101" y="13"/>
                  <a:pt x="100" y="13"/>
                </a:cubicBezTo>
                <a:cubicBezTo>
                  <a:pt x="99" y="13"/>
                  <a:pt x="99" y="12"/>
                  <a:pt x="98" y="13"/>
                </a:cubicBezTo>
                <a:cubicBezTo>
                  <a:pt x="98" y="13"/>
                  <a:pt x="98" y="14"/>
                  <a:pt x="97" y="14"/>
                </a:cubicBezTo>
                <a:cubicBezTo>
                  <a:pt x="97" y="14"/>
                  <a:pt x="96" y="14"/>
                  <a:pt x="96" y="14"/>
                </a:cubicBezTo>
                <a:cubicBezTo>
                  <a:pt x="96" y="13"/>
                  <a:pt x="96" y="12"/>
                  <a:pt x="96" y="12"/>
                </a:cubicBezTo>
                <a:close/>
                <a:moveTo>
                  <a:pt x="93" y="13"/>
                </a:moveTo>
                <a:cubicBezTo>
                  <a:pt x="93" y="13"/>
                  <a:pt x="93" y="13"/>
                  <a:pt x="93" y="13"/>
                </a:cubicBezTo>
                <a:cubicBezTo>
                  <a:pt x="93" y="13"/>
                  <a:pt x="93" y="12"/>
                  <a:pt x="94" y="13"/>
                </a:cubicBezTo>
                <a:cubicBezTo>
                  <a:pt x="94" y="13"/>
                  <a:pt x="94" y="12"/>
                  <a:pt x="94" y="13"/>
                </a:cubicBezTo>
                <a:cubicBezTo>
                  <a:pt x="95" y="14"/>
                  <a:pt x="95" y="15"/>
                  <a:pt x="94" y="15"/>
                </a:cubicBezTo>
                <a:cubicBezTo>
                  <a:pt x="93" y="14"/>
                  <a:pt x="93" y="13"/>
                  <a:pt x="93" y="13"/>
                </a:cubicBezTo>
                <a:close/>
                <a:moveTo>
                  <a:pt x="81" y="13"/>
                </a:moveTo>
                <a:cubicBezTo>
                  <a:pt x="81" y="13"/>
                  <a:pt x="81" y="13"/>
                  <a:pt x="81" y="13"/>
                </a:cubicBezTo>
                <a:cubicBezTo>
                  <a:pt x="81" y="13"/>
                  <a:pt x="81" y="12"/>
                  <a:pt x="82" y="12"/>
                </a:cubicBezTo>
                <a:cubicBezTo>
                  <a:pt x="82" y="12"/>
                  <a:pt x="82" y="12"/>
                  <a:pt x="83" y="12"/>
                </a:cubicBezTo>
                <a:cubicBezTo>
                  <a:pt x="83" y="13"/>
                  <a:pt x="84" y="13"/>
                  <a:pt x="84" y="13"/>
                </a:cubicBezTo>
                <a:cubicBezTo>
                  <a:pt x="85" y="13"/>
                  <a:pt x="85" y="13"/>
                  <a:pt x="85" y="13"/>
                </a:cubicBezTo>
                <a:cubicBezTo>
                  <a:pt x="86" y="13"/>
                  <a:pt x="86" y="12"/>
                  <a:pt x="87" y="13"/>
                </a:cubicBezTo>
                <a:cubicBezTo>
                  <a:pt x="88" y="13"/>
                  <a:pt x="88" y="13"/>
                  <a:pt x="89" y="13"/>
                </a:cubicBezTo>
                <a:cubicBezTo>
                  <a:pt x="89" y="13"/>
                  <a:pt x="91" y="13"/>
                  <a:pt x="91" y="13"/>
                </a:cubicBezTo>
                <a:cubicBezTo>
                  <a:pt x="91" y="13"/>
                  <a:pt x="91" y="14"/>
                  <a:pt x="91" y="14"/>
                </a:cubicBezTo>
                <a:cubicBezTo>
                  <a:pt x="90" y="14"/>
                  <a:pt x="90" y="14"/>
                  <a:pt x="89" y="14"/>
                </a:cubicBezTo>
                <a:cubicBezTo>
                  <a:pt x="89" y="14"/>
                  <a:pt x="90" y="14"/>
                  <a:pt x="88" y="14"/>
                </a:cubicBezTo>
                <a:cubicBezTo>
                  <a:pt x="87" y="14"/>
                  <a:pt x="87" y="14"/>
                  <a:pt x="86" y="14"/>
                </a:cubicBezTo>
                <a:cubicBezTo>
                  <a:pt x="86" y="14"/>
                  <a:pt x="86" y="14"/>
                  <a:pt x="85" y="14"/>
                </a:cubicBezTo>
                <a:cubicBezTo>
                  <a:pt x="85" y="14"/>
                  <a:pt x="85" y="14"/>
                  <a:pt x="85" y="14"/>
                </a:cubicBezTo>
                <a:cubicBezTo>
                  <a:pt x="84" y="14"/>
                  <a:pt x="87" y="13"/>
                  <a:pt x="84" y="14"/>
                </a:cubicBezTo>
                <a:cubicBezTo>
                  <a:pt x="81" y="15"/>
                  <a:pt x="81" y="15"/>
                  <a:pt x="81" y="15"/>
                </a:cubicBezTo>
                <a:cubicBezTo>
                  <a:pt x="81" y="15"/>
                  <a:pt x="81" y="14"/>
                  <a:pt x="81" y="14"/>
                </a:cubicBezTo>
                <a:cubicBezTo>
                  <a:pt x="81" y="14"/>
                  <a:pt x="81" y="13"/>
                  <a:pt x="81" y="13"/>
                </a:cubicBezTo>
                <a:close/>
                <a:moveTo>
                  <a:pt x="68" y="16"/>
                </a:moveTo>
                <a:cubicBezTo>
                  <a:pt x="68" y="16"/>
                  <a:pt x="68" y="16"/>
                  <a:pt x="68" y="16"/>
                </a:cubicBezTo>
                <a:cubicBezTo>
                  <a:pt x="69" y="16"/>
                  <a:pt x="69" y="16"/>
                  <a:pt x="69" y="16"/>
                </a:cubicBezTo>
                <a:cubicBezTo>
                  <a:pt x="69" y="16"/>
                  <a:pt x="71" y="16"/>
                  <a:pt x="71" y="15"/>
                </a:cubicBezTo>
                <a:cubicBezTo>
                  <a:pt x="72" y="15"/>
                  <a:pt x="72" y="15"/>
                  <a:pt x="72" y="15"/>
                </a:cubicBezTo>
                <a:cubicBezTo>
                  <a:pt x="72" y="15"/>
                  <a:pt x="74" y="14"/>
                  <a:pt x="74" y="14"/>
                </a:cubicBezTo>
                <a:cubicBezTo>
                  <a:pt x="75" y="14"/>
                  <a:pt x="76" y="13"/>
                  <a:pt x="76" y="13"/>
                </a:cubicBezTo>
                <a:cubicBezTo>
                  <a:pt x="76" y="13"/>
                  <a:pt x="78" y="14"/>
                  <a:pt x="78" y="14"/>
                </a:cubicBezTo>
                <a:cubicBezTo>
                  <a:pt x="79" y="14"/>
                  <a:pt x="79" y="13"/>
                  <a:pt x="79" y="13"/>
                </a:cubicBezTo>
                <a:cubicBezTo>
                  <a:pt x="77" y="12"/>
                  <a:pt x="77" y="12"/>
                  <a:pt x="77" y="12"/>
                </a:cubicBezTo>
                <a:cubicBezTo>
                  <a:pt x="73" y="13"/>
                  <a:pt x="73" y="13"/>
                  <a:pt x="73" y="13"/>
                </a:cubicBezTo>
                <a:cubicBezTo>
                  <a:pt x="73" y="13"/>
                  <a:pt x="70" y="14"/>
                  <a:pt x="69" y="14"/>
                </a:cubicBezTo>
                <a:cubicBezTo>
                  <a:pt x="68" y="13"/>
                  <a:pt x="67" y="14"/>
                  <a:pt x="67" y="14"/>
                </a:cubicBezTo>
                <a:cubicBezTo>
                  <a:pt x="66" y="15"/>
                  <a:pt x="66" y="15"/>
                  <a:pt x="66" y="15"/>
                </a:cubicBezTo>
                <a:cubicBezTo>
                  <a:pt x="66" y="15"/>
                  <a:pt x="67" y="16"/>
                  <a:pt x="67" y="16"/>
                </a:cubicBezTo>
                <a:cubicBezTo>
                  <a:pt x="67" y="17"/>
                  <a:pt x="68" y="16"/>
                  <a:pt x="68" y="16"/>
                </a:cubicBezTo>
                <a:close/>
                <a:moveTo>
                  <a:pt x="56" y="22"/>
                </a:moveTo>
                <a:cubicBezTo>
                  <a:pt x="56" y="22"/>
                  <a:pt x="56" y="22"/>
                  <a:pt x="56" y="22"/>
                </a:cubicBezTo>
                <a:cubicBezTo>
                  <a:pt x="56" y="22"/>
                  <a:pt x="56" y="22"/>
                  <a:pt x="56" y="22"/>
                </a:cubicBezTo>
                <a:cubicBezTo>
                  <a:pt x="57" y="23"/>
                  <a:pt x="57" y="23"/>
                  <a:pt x="57" y="23"/>
                </a:cubicBezTo>
                <a:cubicBezTo>
                  <a:pt x="57" y="23"/>
                  <a:pt x="58" y="22"/>
                  <a:pt x="58" y="22"/>
                </a:cubicBezTo>
                <a:cubicBezTo>
                  <a:pt x="58" y="21"/>
                  <a:pt x="59" y="21"/>
                  <a:pt x="59" y="21"/>
                </a:cubicBezTo>
                <a:cubicBezTo>
                  <a:pt x="59" y="21"/>
                  <a:pt x="60" y="20"/>
                  <a:pt x="61" y="20"/>
                </a:cubicBezTo>
                <a:cubicBezTo>
                  <a:pt x="61" y="20"/>
                  <a:pt x="63" y="19"/>
                  <a:pt x="63" y="19"/>
                </a:cubicBezTo>
                <a:cubicBezTo>
                  <a:pt x="63" y="18"/>
                  <a:pt x="63" y="18"/>
                  <a:pt x="63" y="18"/>
                </a:cubicBezTo>
                <a:cubicBezTo>
                  <a:pt x="63" y="18"/>
                  <a:pt x="60" y="18"/>
                  <a:pt x="60" y="18"/>
                </a:cubicBezTo>
                <a:cubicBezTo>
                  <a:pt x="60" y="18"/>
                  <a:pt x="58" y="20"/>
                  <a:pt x="58" y="20"/>
                </a:cubicBezTo>
                <a:cubicBezTo>
                  <a:pt x="58" y="20"/>
                  <a:pt x="56" y="22"/>
                  <a:pt x="56" y="22"/>
                </a:cubicBezTo>
                <a:close/>
                <a:moveTo>
                  <a:pt x="55" y="32"/>
                </a:moveTo>
                <a:cubicBezTo>
                  <a:pt x="55" y="32"/>
                  <a:pt x="55" y="32"/>
                  <a:pt x="55" y="32"/>
                </a:cubicBezTo>
                <a:cubicBezTo>
                  <a:pt x="55" y="32"/>
                  <a:pt x="57" y="30"/>
                  <a:pt x="57" y="29"/>
                </a:cubicBezTo>
                <a:cubicBezTo>
                  <a:pt x="57" y="29"/>
                  <a:pt x="57" y="27"/>
                  <a:pt x="57" y="27"/>
                </a:cubicBezTo>
                <a:cubicBezTo>
                  <a:pt x="57" y="25"/>
                  <a:pt x="57" y="25"/>
                  <a:pt x="57" y="25"/>
                </a:cubicBezTo>
                <a:cubicBezTo>
                  <a:pt x="55" y="23"/>
                  <a:pt x="55" y="23"/>
                  <a:pt x="55" y="23"/>
                </a:cubicBezTo>
                <a:cubicBezTo>
                  <a:pt x="55" y="23"/>
                  <a:pt x="54" y="25"/>
                  <a:pt x="54" y="25"/>
                </a:cubicBezTo>
                <a:cubicBezTo>
                  <a:pt x="54" y="26"/>
                  <a:pt x="53" y="26"/>
                  <a:pt x="52" y="27"/>
                </a:cubicBezTo>
                <a:cubicBezTo>
                  <a:pt x="51" y="28"/>
                  <a:pt x="51" y="29"/>
                  <a:pt x="51" y="30"/>
                </a:cubicBezTo>
                <a:cubicBezTo>
                  <a:pt x="51" y="30"/>
                  <a:pt x="50" y="31"/>
                  <a:pt x="50" y="32"/>
                </a:cubicBezTo>
                <a:cubicBezTo>
                  <a:pt x="50" y="33"/>
                  <a:pt x="51" y="33"/>
                  <a:pt x="52" y="33"/>
                </a:cubicBezTo>
                <a:cubicBezTo>
                  <a:pt x="53" y="33"/>
                  <a:pt x="52" y="33"/>
                  <a:pt x="52" y="33"/>
                </a:cubicBezTo>
                <a:cubicBezTo>
                  <a:pt x="55" y="32"/>
                  <a:pt x="55" y="32"/>
                  <a:pt x="55" y="32"/>
                </a:cubicBezTo>
                <a:close/>
                <a:moveTo>
                  <a:pt x="21" y="94"/>
                </a:moveTo>
                <a:cubicBezTo>
                  <a:pt x="21" y="94"/>
                  <a:pt x="21" y="94"/>
                  <a:pt x="21" y="94"/>
                </a:cubicBezTo>
                <a:cubicBezTo>
                  <a:pt x="21" y="94"/>
                  <a:pt x="21" y="94"/>
                  <a:pt x="22" y="94"/>
                </a:cubicBezTo>
                <a:cubicBezTo>
                  <a:pt x="22" y="94"/>
                  <a:pt x="22" y="93"/>
                  <a:pt x="22" y="93"/>
                </a:cubicBezTo>
                <a:cubicBezTo>
                  <a:pt x="23" y="93"/>
                  <a:pt x="23" y="94"/>
                  <a:pt x="23" y="94"/>
                </a:cubicBezTo>
                <a:cubicBezTo>
                  <a:pt x="24" y="94"/>
                  <a:pt x="24" y="95"/>
                  <a:pt x="24" y="95"/>
                </a:cubicBezTo>
                <a:cubicBezTo>
                  <a:pt x="25" y="97"/>
                  <a:pt x="25" y="97"/>
                  <a:pt x="25" y="97"/>
                </a:cubicBezTo>
                <a:cubicBezTo>
                  <a:pt x="25" y="97"/>
                  <a:pt x="25" y="98"/>
                  <a:pt x="25" y="98"/>
                </a:cubicBezTo>
                <a:cubicBezTo>
                  <a:pt x="25" y="99"/>
                  <a:pt x="25" y="99"/>
                  <a:pt x="25" y="99"/>
                </a:cubicBezTo>
                <a:cubicBezTo>
                  <a:pt x="25" y="99"/>
                  <a:pt x="26" y="99"/>
                  <a:pt x="27" y="99"/>
                </a:cubicBezTo>
                <a:cubicBezTo>
                  <a:pt x="27" y="99"/>
                  <a:pt x="27" y="100"/>
                  <a:pt x="28" y="100"/>
                </a:cubicBezTo>
                <a:cubicBezTo>
                  <a:pt x="29" y="101"/>
                  <a:pt x="29" y="101"/>
                  <a:pt x="29" y="101"/>
                </a:cubicBezTo>
                <a:cubicBezTo>
                  <a:pt x="30" y="102"/>
                  <a:pt x="30" y="102"/>
                  <a:pt x="31" y="103"/>
                </a:cubicBezTo>
                <a:cubicBezTo>
                  <a:pt x="32" y="103"/>
                  <a:pt x="32" y="103"/>
                  <a:pt x="33" y="103"/>
                </a:cubicBezTo>
                <a:cubicBezTo>
                  <a:pt x="33" y="102"/>
                  <a:pt x="33" y="102"/>
                  <a:pt x="34" y="102"/>
                </a:cubicBezTo>
                <a:cubicBezTo>
                  <a:pt x="34" y="102"/>
                  <a:pt x="34" y="102"/>
                  <a:pt x="35" y="102"/>
                </a:cubicBezTo>
                <a:cubicBezTo>
                  <a:pt x="35" y="101"/>
                  <a:pt x="34" y="101"/>
                  <a:pt x="34" y="101"/>
                </a:cubicBezTo>
                <a:cubicBezTo>
                  <a:pt x="34" y="101"/>
                  <a:pt x="33" y="100"/>
                  <a:pt x="32" y="99"/>
                </a:cubicBezTo>
                <a:cubicBezTo>
                  <a:pt x="32" y="99"/>
                  <a:pt x="32" y="99"/>
                  <a:pt x="32" y="98"/>
                </a:cubicBezTo>
                <a:cubicBezTo>
                  <a:pt x="32" y="98"/>
                  <a:pt x="32" y="98"/>
                  <a:pt x="31" y="97"/>
                </a:cubicBezTo>
                <a:cubicBezTo>
                  <a:pt x="30" y="97"/>
                  <a:pt x="30" y="97"/>
                  <a:pt x="30" y="97"/>
                </a:cubicBezTo>
                <a:cubicBezTo>
                  <a:pt x="29" y="96"/>
                  <a:pt x="29" y="95"/>
                  <a:pt x="29" y="95"/>
                </a:cubicBezTo>
                <a:cubicBezTo>
                  <a:pt x="29" y="95"/>
                  <a:pt x="27" y="95"/>
                  <a:pt x="27" y="94"/>
                </a:cubicBezTo>
                <a:cubicBezTo>
                  <a:pt x="27" y="94"/>
                  <a:pt x="26" y="94"/>
                  <a:pt x="26" y="94"/>
                </a:cubicBezTo>
                <a:cubicBezTo>
                  <a:pt x="26" y="94"/>
                  <a:pt x="24" y="93"/>
                  <a:pt x="24" y="92"/>
                </a:cubicBezTo>
                <a:cubicBezTo>
                  <a:pt x="24" y="92"/>
                  <a:pt x="24" y="91"/>
                  <a:pt x="24" y="91"/>
                </a:cubicBezTo>
                <a:cubicBezTo>
                  <a:pt x="24" y="91"/>
                  <a:pt x="23" y="91"/>
                  <a:pt x="22" y="91"/>
                </a:cubicBezTo>
                <a:cubicBezTo>
                  <a:pt x="21" y="92"/>
                  <a:pt x="20" y="92"/>
                  <a:pt x="20" y="92"/>
                </a:cubicBezTo>
                <a:cubicBezTo>
                  <a:pt x="19" y="92"/>
                  <a:pt x="19" y="93"/>
                  <a:pt x="19" y="93"/>
                </a:cubicBezTo>
                <a:cubicBezTo>
                  <a:pt x="19" y="93"/>
                  <a:pt x="19" y="94"/>
                  <a:pt x="20" y="94"/>
                </a:cubicBezTo>
                <a:cubicBezTo>
                  <a:pt x="20" y="95"/>
                  <a:pt x="21" y="94"/>
                  <a:pt x="21" y="94"/>
                </a:cubicBezTo>
                <a:close/>
                <a:moveTo>
                  <a:pt x="71" y="75"/>
                </a:moveTo>
                <a:cubicBezTo>
                  <a:pt x="71" y="75"/>
                  <a:pt x="71" y="75"/>
                  <a:pt x="71" y="75"/>
                </a:cubicBezTo>
                <a:cubicBezTo>
                  <a:pt x="71" y="76"/>
                  <a:pt x="71" y="76"/>
                  <a:pt x="71" y="76"/>
                </a:cubicBezTo>
                <a:cubicBezTo>
                  <a:pt x="71" y="76"/>
                  <a:pt x="71" y="76"/>
                  <a:pt x="72" y="76"/>
                </a:cubicBezTo>
                <a:cubicBezTo>
                  <a:pt x="72" y="75"/>
                  <a:pt x="72" y="76"/>
                  <a:pt x="73" y="76"/>
                </a:cubicBezTo>
                <a:cubicBezTo>
                  <a:pt x="73" y="76"/>
                  <a:pt x="73" y="76"/>
                  <a:pt x="73" y="76"/>
                </a:cubicBezTo>
                <a:cubicBezTo>
                  <a:pt x="74" y="76"/>
                  <a:pt x="75" y="74"/>
                  <a:pt x="75" y="74"/>
                </a:cubicBezTo>
                <a:cubicBezTo>
                  <a:pt x="75" y="74"/>
                  <a:pt x="75" y="74"/>
                  <a:pt x="76" y="74"/>
                </a:cubicBezTo>
                <a:cubicBezTo>
                  <a:pt x="76" y="74"/>
                  <a:pt x="77" y="74"/>
                  <a:pt x="77" y="73"/>
                </a:cubicBezTo>
                <a:cubicBezTo>
                  <a:pt x="77" y="73"/>
                  <a:pt x="77" y="73"/>
                  <a:pt x="78" y="73"/>
                </a:cubicBezTo>
                <a:cubicBezTo>
                  <a:pt x="78" y="72"/>
                  <a:pt x="78" y="72"/>
                  <a:pt x="78" y="72"/>
                </a:cubicBezTo>
                <a:cubicBezTo>
                  <a:pt x="79" y="71"/>
                  <a:pt x="80" y="71"/>
                  <a:pt x="80" y="71"/>
                </a:cubicBezTo>
                <a:cubicBezTo>
                  <a:pt x="81" y="70"/>
                  <a:pt x="81" y="70"/>
                  <a:pt x="81" y="69"/>
                </a:cubicBezTo>
                <a:cubicBezTo>
                  <a:pt x="81" y="69"/>
                  <a:pt x="80" y="69"/>
                  <a:pt x="80" y="70"/>
                </a:cubicBezTo>
                <a:cubicBezTo>
                  <a:pt x="79" y="70"/>
                  <a:pt x="78" y="70"/>
                  <a:pt x="78" y="70"/>
                </a:cubicBezTo>
                <a:cubicBezTo>
                  <a:pt x="78" y="71"/>
                  <a:pt x="77" y="71"/>
                  <a:pt x="77" y="71"/>
                </a:cubicBezTo>
                <a:cubicBezTo>
                  <a:pt x="76" y="71"/>
                  <a:pt x="75" y="72"/>
                  <a:pt x="74" y="72"/>
                </a:cubicBezTo>
                <a:cubicBezTo>
                  <a:pt x="74" y="72"/>
                  <a:pt x="74" y="73"/>
                  <a:pt x="73" y="74"/>
                </a:cubicBezTo>
                <a:cubicBezTo>
                  <a:pt x="73" y="74"/>
                  <a:pt x="73" y="74"/>
                  <a:pt x="73" y="75"/>
                </a:cubicBezTo>
                <a:cubicBezTo>
                  <a:pt x="72" y="75"/>
                  <a:pt x="71" y="75"/>
                  <a:pt x="71" y="75"/>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85" name="Freeform 217">
            <a:extLst>
              <a:ext uri="{FF2B5EF4-FFF2-40B4-BE49-F238E27FC236}">
                <a16:creationId xmlns:a16="http://schemas.microsoft.com/office/drawing/2014/main" id="{7CCA0B1B-ED44-4316-A76F-5613205F42F5}"/>
              </a:ext>
            </a:extLst>
          </p:cNvPr>
          <p:cNvSpPr>
            <a:spLocks/>
          </p:cNvSpPr>
          <p:nvPr/>
        </p:nvSpPr>
        <p:spPr bwMode="auto">
          <a:xfrm>
            <a:off x="7299008" y="4890459"/>
            <a:ext cx="425939" cy="291291"/>
          </a:xfrm>
          <a:custGeom>
            <a:avLst/>
            <a:gdLst>
              <a:gd name="T0" fmla="*/ 4 w 169"/>
              <a:gd name="T1" fmla="*/ 28 h 119"/>
              <a:gd name="T2" fmla="*/ 17 w 169"/>
              <a:gd name="T3" fmla="*/ 23 h 119"/>
              <a:gd name="T4" fmla="*/ 24 w 169"/>
              <a:gd name="T5" fmla="*/ 19 h 119"/>
              <a:gd name="T6" fmla="*/ 29 w 169"/>
              <a:gd name="T7" fmla="*/ 16 h 119"/>
              <a:gd name="T8" fmla="*/ 32 w 169"/>
              <a:gd name="T9" fmla="*/ 14 h 119"/>
              <a:gd name="T10" fmla="*/ 38 w 169"/>
              <a:gd name="T11" fmla="*/ 12 h 119"/>
              <a:gd name="T12" fmla="*/ 44 w 169"/>
              <a:gd name="T13" fmla="*/ 11 h 119"/>
              <a:gd name="T14" fmla="*/ 48 w 169"/>
              <a:gd name="T15" fmla="*/ 8 h 119"/>
              <a:gd name="T16" fmla="*/ 56 w 169"/>
              <a:gd name="T17" fmla="*/ 7 h 119"/>
              <a:gd name="T18" fmla="*/ 55 w 169"/>
              <a:gd name="T19" fmla="*/ 2 h 119"/>
              <a:gd name="T20" fmla="*/ 63 w 169"/>
              <a:gd name="T21" fmla="*/ 0 h 119"/>
              <a:gd name="T22" fmla="*/ 69 w 169"/>
              <a:gd name="T23" fmla="*/ 4 h 119"/>
              <a:gd name="T24" fmla="*/ 73 w 169"/>
              <a:gd name="T25" fmla="*/ 8 h 119"/>
              <a:gd name="T26" fmla="*/ 72 w 169"/>
              <a:gd name="T27" fmla="*/ 11 h 119"/>
              <a:gd name="T28" fmla="*/ 78 w 169"/>
              <a:gd name="T29" fmla="*/ 12 h 119"/>
              <a:gd name="T30" fmla="*/ 85 w 169"/>
              <a:gd name="T31" fmla="*/ 10 h 119"/>
              <a:gd name="T32" fmla="*/ 88 w 169"/>
              <a:gd name="T33" fmla="*/ 13 h 119"/>
              <a:gd name="T34" fmla="*/ 95 w 169"/>
              <a:gd name="T35" fmla="*/ 16 h 119"/>
              <a:gd name="T36" fmla="*/ 95 w 169"/>
              <a:gd name="T37" fmla="*/ 21 h 119"/>
              <a:gd name="T38" fmla="*/ 91 w 169"/>
              <a:gd name="T39" fmla="*/ 27 h 119"/>
              <a:gd name="T40" fmla="*/ 95 w 169"/>
              <a:gd name="T41" fmla="*/ 34 h 119"/>
              <a:gd name="T42" fmla="*/ 106 w 169"/>
              <a:gd name="T43" fmla="*/ 41 h 119"/>
              <a:gd name="T44" fmla="*/ 116 w 169"/>
              <a:gd name="T45" fmla="*/ 45 h 119"/>
              <a:gd name="T46" fmla="*/ 123 w 169"/>
              <a:gd name="T47" fmla="*/ 47 h 119"/>
              <a:gd name="T48" fmla="*/ 123 w 169"/>
              <a:gd name="T49" fmla="*/ 53 h 119"/>
              <a:gd name="T50" fmla="*/ 119 w 169"/>
              <a:gd name="T51" fmla="*/ 59 h 119"/>
              <a:gd name="T52" fmla="*/ 110 w 169"/>
              <a:gd name="T53" fmla="*/ 64 h 119"/>
              <a:gd name="T54" fmla="*/ 119 w 169"/>
              <a:gd name="T55" fmla="*/ 66 h 119"/>
              <a:gd name="T56" fmla="*/ 125 w 169"/>
              <a:gd name="T57" fmla="*/ 71 h 119"/>
              <a:gd name="T58" fmla="*/ 140 w 169"/>
              <a:gd name="T59" fmla="*/ 76 h 119"/>
              <a:gd name="T60" fmla="*/ 147 w 169"/>
              <a:gd name="T61" fmla="*/ 76 h 119"/>
              <a:gd name="T62" fmla="*/ 158 w 169"/>
              <a:gd name="T63" fmla="*/ 75 h 119"/>
              <a:gd name="T64" fmla="*/ 155 w 169"/>
              <a:gd name="T65" fmla="*/ 83 h 119"/>
              <a:gd name="T66" fmla="*/ 156 w 169"/>
              <a:gd name="T67" fmla="*/ 87 h 119"/>
              <a:gd name="T68" fmla="*/ 164 w 169"/>
              <a:gd name="T69" fmla="*/ 93 h 119"/>
              <a:gd name="T70" fmla="*/ 158 w 169"/>
              <a:gd name="T71" fmla="*/ 96 h 119"/>
              <a:gd name="T72" fmla="*/ 164 w 169"/>
              <a:gd name="T73" fmla="*/ 101 h 119"/>
              <a:gd name="T74" fmla="*/ 167 w 169"/>
              <a:gd name="T75" fmla="*/ 111 h 119"/>
              <a:gd name="T76" fmla="*/ 162 w 169"/>
              <a:gd name="T77" fmla="*/ 114 h 119"/>
              <a:gd name="T78" fmla="*/ 154 w 169"/>
              <a:gd name="T79" fmla="*/ 119 h 119"/>
              <a:gd name="T80" fmla="*/ 142 w 169"/>
              <a:gd name="T81" fmla="*/ 107 h 119"/>
              <a:gd name="T82" fmla="*/ 138 w 169"/>
              <a:gd name="T83" fmla="*/ 98 h 119"/>
              <a:gd name="T84" fmla="*/ 129 w 169"/>
              <a:gd name="T85" fmla="*/ 97 h 119"/>
              <a:gd name="T86" fmla="*/ 126 w 169"/>
              <a:gd name="T87" fmla="*/ 85 h 119"/>
              <a:gd name="T88" fmla="*/ 114 w 169"/>
              <a:gd name="T89" fmla="*/ 91 h 119"/>
              <a:gd name="T90" fmla="*/ 101 w 169"/>
              <a:gd name="T91" fmla="*/ 90 h 119"/>
              <a:gd name="T92" fmla="*/ 96 w 169"/>
              <a:gd name="T93" fmla="*/ 86 h 119"/>
              <a:gd name="T94" fmla="*/ 88 w 169"/>
              <a:gd name="T95" fmla="*/ 84 h 119"/>
              <a:gd name="T96" fmla="*/ 76 w 169"/>
              <a:gd name="T97" fmla="*/ 88 h 119"/>
              <a:gd name="T98" fmla="*/ 69 w 169"/>
              <a:gd name="T99" fmla="*/ 84 h 119"/>
              <a:gd name="T100" fmla="*/ 56 w 169"/>
              <a:gd name="T101" fmla="*/ 80 h 119"/>
              <a:gd name="T102" fmla="*/ 41 w 169"/>
              <a:gd name="T103" fmla="*/ 83 h 119"/>
              <a:gd name="T104" fmla="*/ 30 w 169"/>
              <a:gd name="T105" fmla="*/ 83 h 119"/>
              <a:gd name="T106" fmla="*/ 26 w 169"/>
              <a:gd name="T107" fmla="*/ 77 h 119"/>
              <a:gd name="T108" fmla="*/ 20 w 169"/>
              <a:gd name="T109" fmla="*/ 71 h 119"/>
              <a:gd name="T110" fmla="*/ 15 w 169"/>
              <a:gd name="T111" fmla="*/ 61 h 119"/>
              <a:gd name="T112" fmla="*/ 18 w 169"/>
              <a:gd name="T113" fmla="*/ 46 h 119"/>
              <a:gd name="T114" fmla="*/ 13 w 169"/>
              <a:gd name="T115" fmla="*/ 37 h 119"/>
              <a:gd name="T116" fmla="*/ 2 w 169"/>
              <a:gd name="T117" fmla="*/ 33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9" h="119">
                <a:moveTo>
                  <a:pt x="2" y="33"/>
                </a:moveTo>
                <a:cubicBezTo>
                  <a:pt x="0" y="31"/>
                  <a:pt x="0" y="31"/>
                  <a:pt x="0" y="31"/>
                </a:cubicBezTo>
                <a:cubicBezTo>
                  <a:pt x="4" y="28"/>
                  <a:pt x="4" y="28"/>
                  <a:pt x="4" y="28"/>
                </a:cubicBezTo>
                <a:cubicBezTo>
                  <a:pt x="4" y="28"/>
                  <a:pt x="6" y="28"/>
                  <a:pt x="7" y="27"/>
                </a:cubicBezTo>
                <a:cubicBezTo>
                  <a:pt x="9" y="27"/>
                  <a:pt x="15" y="25"/>
                  <a:pt x="15" y="25"/>
                </a:cubicBezTo>
                <a:cubicBezTo>
                  <a:pt x="17" y="23"/>
                  <a:pt x="17" y="23"/>
                  <a:pt x="17" y="23"/>
                </a:cubicBezTo>
                <a:cubicBezTo>
                  <a:pt x="17" y="23"/>
                  <a:pt x="19" y="21"/>
                  <a:pt x="19" y="21"/>
                </a:cubicBezTo>
                <a:cubicBezTo>
                  <a:pt x="20" y="21"/>
                  <a:pt x="22" y="21"/>
                  <a:pt x="23" y="20"/>
                </a:cubicBezTo>
                <a:cubicBezTo>
                  <a:pt x="23" y="20"/>
                  <a:pt x="24" y="19"/>
                  <a:pt x="24" y="19"/>
                </a:cubicBezTo>
                <a:cubicBezTo>
                  <a:pt x="24" y="19"/>
                  <a:pt x="24" y="18"/>
                  <a:pt x="25" y="18"/>
                </a:cubicBezTo>
                <a:cubicBezTo>
                  <a:pt x="25" y="18"/>
                  <a:pt x="26" y="18"/>
                  <a:pt x="27" y="17"/>
                </a:cubicBezTo>
                <a:cubicBezTo>
                  <a:pt x="28" y="17"/>
                  <a:pt x="28" y="17"/>
                  <a:pt x="29" y="16"/>
                </a:cubicBezTo>
                <a:cubicBezTo>
                  <a:pt x="29" y="16"/>
                  <a:pt x="30" y="13"/>
                  <a:pt x="30" y="13"/>
                </a:cubicBezTo>
                <a:cubicBezTo>
                  <a:pt x="30" y="13"/>
                  <a:pt x="30" y="13"/>
                  <a:pt x="30" y="13"/>
                </a:cubicBezTo>
                <a:cubicBezTo>
                  <a:pt x="31" y="13"/>
                  <a:pt x="32" y="14"/>
                  <a:pt x="32" y="14"/>
                </a:cubicBezTo>
                <a:cubicBezTo>
                  <a:pt x="32" y="14"/>
                  <a:pt x="34" y="14"/>
                  <a:pt x="35" y="14"/>
                </a:cubicBezTo>
                <a:cubicBezTo>
                  <a:pt x="35" y="14"/>
                  <a:pt x="37" y="13"/>
                  <a:pt x="37" y="13"/>
                </a:cubicBezTo>
                <a:cubicBezTo>
                  <a:pt x="37" y="13"/>
                  <a:pt x="37" y="12"/>
                  <a:pt x="38" y="12"/>
                </a:cubicBezTo>
                <a:cubicBezTo>
                  <a:pt x="39" y="12"/>
                  <a:pt x="40" y="12"/>
                  <a:pt x="41" y="12"/>
                </a:cubicBezTo>
                <a:cubicBezTo>
                  <a:pt x="41" y="12"/>
                  <a:pt x="43" y="12"/>
                  <a:pt x="43" y="12"/>
                </a:cubicBezTo>
                <a:cubicBezTo>
                  <a:pt x="44" y="11"/>
                  <a:pt x="44" y="11"/>
                  <a:pt x="44" y="11"/>
                </a:cubicBezTo>
                <a:cubicBezTo>
                  <a:pt x="45" y="11"/>
                  <a:pt x="44" y="10"/>
                  <a:pt x="45" y="11"/>
                </a:cubicBezTo>
                <a:cubicBezTo>
                  <a:pt x="46" y="11"/>
                  <a:pt x="45" y="12"/>
                  <a:pt x="46" y="11"/>
                </a:cubicBezTo>
                <a:cubicBezTo>
                  <a:pt x="47" y="10"/>
                  <a:pt x="48" y="8"/>
                  <a:pt x="48" y="8"/>
                </a:cubicBezTo>
                <a:cubicBezTo>
                  <a:pt x="48" y="8"/>
                  <a:pt x="47" y="8"/>
                  <a:pt x="49" y="8"/>
                </a:cubicBezTo>
                <a:cubicBezTo>
                  <a:pt x="51" y="8"/>
                  <a:pt x="51" y="8"/>
                  <a:pt x="53" y="8"/>
                </a:cubicBezTo>
                <a:cubicBezTo>
                  <a:pt x="54" y="8"/>
                  <a:pt x="56" y="7"/>
                  <a:pt x="56" y="7"/>
                </a:cubicBezTo>
                <a:cubicBezTo>
                  <a:pt x="57" y="7"/>
                  <a:pt x="58" y="6"/>
                  <a:pt x="58" y="6"/>
                </a:cubicBezTo>
                <a:cubicBezTo>
                  <a:pt x="58" y="5"/>
                  <a:pt x="54" y="3"/>
                  <a:pt x="54" y="3"/>
                </a:cubicBezTo>
                <a:cubicBezTo>
                  <a:pt x="54" y="3"/>
                  <a:pt x="52" y="2"/>
                  <a:pt x="55" y="2"/>
                </a:cubicBezTo>
                <a:cubicBezTo>
                  <a:pt x="58" y="3"/>
                  <a:pt x="59" y="3"/>
                  <a:pt x="59" y="3"/>
                </a:cubicBezTo>
                <a:cubicBezTo>
                  <a:pt x="60" y="3"/>
                  <a:pt x="60" y="2"/>
                  <a:pt x="61" y="2"/>
                </a:cubicBezTo>
                <a:cubicBezTo>
                  <a:pt x="62" y="1"/>
                  <a:pt x="63" y="0"/>
                  <a:pt x="63" y="0"/>
                </a:cubicBezTo>
                <a:cubicBezTo>
                  <a:pt x="64" y="0"/>
                  <a:pt x="66" y="2"/>
                  <a:pt x="66" y="2"/>
                </a:cubicBezTo>
                <a:cubicBezTo>
                  <a:pt x="66" y="4"/>
                  <a:pt x="66" y="4"/>
                  <a:pt x="66" y="4"/>
                </a:cubicBezTo>
                <a:cubicBezTo>
                  <a:pt x="69" y="4"/>
                  <a:pt x="69" y="4"/>
                  <a:pt x="69" y="4"/>
                </a:cubicBezTo>
                <a:cubicBezTo>
                  <a:pt x="69" y="4"/>
                  <a:pt x="70" y="3"/>
                  <a:pt x="71" y="4"/>
                </a:cubicBezTo>
                <a:cubicBezTo>
                  <a:pt x="72" y="4"/>
                  <a:pt x="74" y="6"/>
                  <a:pt x="74" y="6"/>
                </a:cubicBezTo>
                <a:cubicBezTo>
                  <a:pt x="73" y="8"/>
                  <a:pt x="73" y="8"/>
                  <a:pt x="73" y="8"/>
                </a:cubicBezTo>
                <a:cubicBezTo>
                  <a:pt x="69" y="9"/>
                  <a:pt x="69" y="9"/>
                  <a:pt x="69" y="9"/>
                </a:cubicBezTo>
                <a:cubicBezTo>
                  <a:pt x="69" y="9"/>
                  <a:pt x="69" y="11"/>
                  <a:pt x="70" y="11"/>
                </a:cubicBezTo>
                <a:cubicBezTo>
                  <a:pt x="70" y="11"/>
                  <a:pt x="71" y="12"/>
                  <a:pt x="72" y="11"/>
                </a:cubicBezTo>
                <a:cubicBezTo>
                  <a:pt x="73" y="11"/>
                  <a:pt x="73" y="10"/>
                  <a:pt x="73" y="10"/>
                </a:cubicBezTo>
                <a:cubicBezTo>
                  <a:pt x="73" y="10"/>
                  <a:pt x="76" y="10"/>
                  <a:pt x="76" y="11"/>
                </a:cubicBezTo>
                <a:cubicBezTo>
                  <a:pt x="76" y="11"/>
                  <a:pt x="78" y="12"/>
                  <a:pt x="78" y="12"/>
                </a:cubicBezTo>
                <a:cubicBezTo>
                  <a:pt x="79" y="11"/>
                  <a:pt x="80" y="11"/>
                  <a:pt x="81" y="11"/>
                </a:cubicBezTo>
                <a:cubicBezTo>
                  <a:pt x="81" y="11"/>
                  <a:pt x="82" y="12"/>
                  <a:pt x="83" y="12"/>
                </a:cubicBezTo>
                <a:cubicBezTo>
                  <a:pt x="84" y="12"/>
                  <a:pt x="85" y="10"/>
                  <a:pt x="85" y="10"/>
                </a:cubicBezTo>
                <a:cubicBezTo>
                  <a:pt x="85" y="10"/>
                  <a:pt x="86" y="10"/>
                  <a:pt x="86" y="11"/>
                </a:cubicBezTo>
                <a:cubicBezTo>
                  <a:pt x="87" y="11"/>
                  <a:pt x="86" y="11"/>
                  <a:pt x="87" y="12"/>
                </a:cubicBezTo>
                <a:cubicBezTo>
                  <a:pt x="87" y="13"/>
                  <a:pt x="87" y="13"/>
                  <a:pt x="88" y="13"/>
                </a:cubicBezTo>
                <a:cubicBezTo>
                  <a:pt x="89" y="14"/>
                  <a:pt x="91" y="14"/>
                  <a:pt x="91" y="15"/>
                </a:cubicBezTo>
                <a:cubicBezTo>
                  <a:pt x="91" y="15"/>
                  <a:pt x="92" y="17"/>
                  <a:pt x="93" y="17"/>
                </a:cubicBezTo>
                <a:cubicBezTo>
                  <a:pt x="94" y="16"/>
                  <a:pt x="94" y="16"/>
                  <a:pt x="95" y="16"/>
                </a:cubicBezTo>
                <a:cubicBezTo>
                  <a:pt x="96" y="17"/>
                  <a:pt x="98" y="16"/>
                  <a:pt x="98" y="17"/>
                </a:cubicBezTo>
                <a:cubicBezTo>
                  <a:pt x="97" y="18"/>
                  <a:pt x="97" y="19"/>
                  <a:pt x="97" y="20"/>
                </a:cubicBezTo>
                <a:cubicBezTo>
                  <a:pt x="97" y="20"/>
                  <a:pt x="96" y="21"/>
                  <a:pt x="95" y="21"/>
                </a:cubicBezTo>
                <a:cubicBezTo>
                  <a:pt x="94" y="21"/>
                  <a:pt x="93" y="22"/>
                  <a:pt x="93" y="22"/>
                </a:cubicBezTo>
                <a:cubicBezTo>
                  <a:pt x="93" y="23"/>
                  <a:pt x="92" y="24"/>
                  <a:pt x="92" y="25"/>
                </a:cubicBezTo>
                <a:cubicBezTo>
                  <a:pt x="91" y="26"/>
                  <a:pt x="91" y="27"/>
                  <a:pt x="91" y="27"/>
                </a:cubicBezTo>
                <a:cubicBezTo>
                  <a:pt x="90" y="28"/>
                  <a:pt x="90" y="28"/>
                  <a:pt x="90" y="28"/>
                </a:cubicBezTo>
                <a:cubicBezTo>
                  <a:pt x="90" y="29"/>
                  <a:pt x="93" y="33"/>
                  <a:pt x="93" y="33"/>
                </a:cubicBezTo>
                <a:cubicBezTo>
                  <a:pt x="95" y="34"/>
                  <a:pt x="95" y="34"/>
                  <a:pt x="95" y="34"/>
                </a:cubicBezTo>
                <a:cubicBezTo>
                  <a:pt x="96" y="36"/>
                  <a:pt x="96" y="36"/>
                  <a:pt x="96" y="36"/>
                </a:cubicBezTo>
                <a:cubicBezTo>
                  <a:pt x="102" y="40"/>
                  <a:pt x="102" y="40"/>
                  <a:pt x="102" y="40"/>
                </a:cubicBezTo>
                <a:cubicBezTo>
                  <a:pt x="102" y="40"/>
                  <a:pt x="104" y="41"/>
                  <a:pt x="106" y="41"/>
                </a:cubicBezTo>
                <a:cubicBezTo>
                  <a:pt x="108" y="42"/>
                  <a:pt x="110" y="42"/>
                  <a:pt x="110" y="42"/>
                </a:cubicBezTo>
                <a:cubicBezTo>
                  <a:pt x="113" y="45"/>
                  <a:pt x="113" y="45"/>
                  <a:pt x="113" y="45"/>
                </a:cubicBezTo>
                <a:cubicBezTo>
                  <a:pt x="113" y="45"/>
                  <a:pt x="115" y="45"/>
                  <a:pt x="116" y="45"/>
                </a:cubicBezTo>
                <a:cubicBezTo>
                  <a:pt x="116" y="46"/>
                  <a:pt x="119" y="46"/>
                  <a:pt x="119" y="46"/>
                </a:cubicBezTo>
                <a:cubicBezTo>
                  <a:pt x="121" y="46"/>
                  <a:pt x="121" y="46"/>
                  <a:pt x="121" y="46"/>
                </a:cubicBezTo>
                <a:cubicBezTo>
                  <a:pt x="121" y="46"/>
                  <a:pt x="122" y="45"/>
                  <a:pt x="123" y="47"/>
                </a:cubicBezTo>
                <a:cubicBezTo>
                  <a:pt x="123" y="48"/>
                  <a:pt x="124" y="50"/>
                  <a:pt x="124" y="50"/>
                </a:cubicBezTo>
                <a:cubicBezTo>
                  <a:pt x="124" y="50"/>
                  <a:pt x="124" y="51"/>
                  <a:pt x="124" y="52"/>
                </a:cubicBezTo>
                <a:cubicBezTo>
                  <a:pt x="123" y="52"/>
                  <a:pt x="123" y="52"/>
                  <a:pt x="123" y="53"/>
                </a:cubicBezTo>
                <a:cubicBezTo>
                  <a:pt x="123" y="53"/>
                  <a:pt x="123" y="57"/>
                  <a:pt x="123" y="57"/>
                </a:cubicBezTo>
                <a:cubicBezTo>
                  <a:pt x="123" y="57"/>
                  <a:pt x="123" y="58"/>
                  <a:pt x="122" y="58"/>
                </a:cubicBezTo>
                <a:cubicBezTo>
                  <a:pt x="120" y="59"/>
                  <a:pt x="120" y="59"/>
                  <a:pt x="119" y="59"/>
                </a:cubicBezTo>
                <a:cubicBezTo>
                  <a:pt x="117" y="59"/>
                  <a:pt x="114" y="60"/>
                  <a:pt x="113" y="61"/>
                </a:cubicBezTo>
                <a:cubicBezTo>
                  <a:pt x="113" y="61"/>
                  <a:pt x="111" y="61"/>
                  <a:pt x="111" y="61"/>
                </a:cubicBezTo>
                <a:cubicBezTo>
                  <a:pt x="111" y="62"/>
                  <a:pt x="110" y="64"/>
                  <a:pt x="110" y="64"/>
                </a:cubicBezTo>
                <a:cubicBezTo>
                  <a:pt x="110" y="64"/>
                  <a:pt x="110" y="66"/>
                  <a:pt x="112" y="66"/>
                </a:cubicBezTo>
                <a:cubicBezTo>
                  <a:pt x="115" y="66"/>
                  <a:pt x="115" y="66"/>
                  <a:pt x="116" y="66"/>
                </a:cubicBezTo>
                <a:cubicBezTo>
                  <a:pt x="117" y="66"/>
                  <a:pt x="117" y="65"/>
                  <a:pt x="119" y="66"/>
                </a:cubicBezTo>
                <a:cubicBezTo>
                  <a:pt x="120" y="66"/>
                  <a:pt x="121" y="68"/>
                  <a:pt x="121" y="68"/>
                </a:cubicBezTo>
                <a:cubicBezTo>
                  <a:pt x="123" y="70"/>
                  <a:pt x="123" y="70"/>
                  <a:pt x="123" y="70"/>
                </a:cubicBezTo>
                <a:cubicBezTo>
                  <a:pt x="125" y="71"/>
                  <a:pt x="125" y="71"/>
                  <a:pt x="125" y="71"/>
                </a:cubicBezTo>
                <a:cubicBezTo>
                  <a:pt x="131" y="71"/>
                  <a:pt x="131" y="71"/>
                  <a:pt x="131" y="71"/>
                </a:cubicBezTo>
                <a:cubicBezTo>
                  <a:pt x="135" y="75"/>
                  <a:pt x="135" y="75"/>
                  <a:pt x="135" y="75"/>
                </a:cubicBezTo>
                <a:cubicBezTo>
                  <a:pt x="140" y="76"/>
                  <a:pt x="140" y="76"/>
                  <a:pt x="140" y="76"/>
                </a:cubicBezTo>
                <a:cubicBezTo>
                  <a:pt x="140" y="76"/>
                  <a:pt x="140" y="79"/>
                  <a:pt x="141" y="79"/>
                </a:cubicBezTo>
                <a:cubicBezTo>
                  <a:pt x="143" y="79"/>
                  <a:pt x="144" y="78"/>
                  <a:pt x="144" y="78"/>
                </a:cubicBezTo>
                <a:cubicBezTo>
                  <a:pt x="144" y="78"/>
                  <a:pt x="146" y="76"/>
                  <a:pt x="147" y="76"/>
                </a:cubicBezTo>
                <a:cubicBezTo>
                  <a:pt x="149" y="75"/>
                  <a:pt x="148" y="74"/>
                  <a:pt x="150" y="75"/>
                </a:cubicBezTo>
                <a:cubicBezTo>
                  <a:pt x="152" y="77"/>
                  <a:pt x="156" y="75"/>
                  <a:pt x="156" y="75"/>
                </a:cubicBezTo>
                <a:cubicBezTo>
                  <a:pt x="158" y="75"/>
                  <a:pt x="158" y="75"/>
                  <a:pt x="158" y="75"/>
                </a:cubicBezTo>
                <a:cubicBezTo>
                  <a:pt x="158" y="78"/>
                  <a:pt x="158" y="78"/>
                  <a:pt x="158" y="78"/>
                </a:cubicBezTo>
                <a:cubicBezTo>
                  <a:pt x="158" y="81"/>
                  <a:pt x="158" y="81"/>
                  <a:pt x="158" y="81"/>
                </a:cubicBezTo>
                <a:cubicBezTo>
                  <a:pt x="155" y="83"/>
                  <a:pt x="155" y="83"/>
                  <a:pt x="155" y="83"/>
                </a:cubicBezTo>
                <a:cubicBezTo>
                  <a:pt x="154" y="84"/>
                  <a:pt x="154" y="84"/>
                  <a:pt x="154" y="84"/>
                </a:cubicBezTo>
                <a:cubicBezTo>
                  <a:pt x="154" y="84"/>
                  <a:pt x="154" y="85"/>
                  <a:pt x="154" y="86"/>
                </a:cubicBezTo>
                <a:cubicBezTo>
                  <a:pt x="155" y="86"/>
                  <a:pt x="156" y="87"/>
                  <a:pt x="156" y="87"/>
                </a:cubicBezTo>
                <a:cubicBezTo>
                  <a:pt x="160" y="88"/>
                  <a:pt x="160" y="88"/>
                  <a:pt x="160" y="88"/>
                </a:cubicBezTo>
                <a:cubicBezTo>
                  <a:pt x="163" y="90"/>
                  <a:pt x="163" y="90"/>
                  <a:pt x="163" y="90"/>
                </a:cubicBezTo>
                <a:cubicBezTo>
                  <a:pt x="163" y="90"/>
                  <a:pt x="163" y="93"/>
                  <a:pt x="164" y="93"/>
                </a:cubicBezTo>
                <a:cubicBezTo>
                  <a:pt x="165" y="93"/>
                  <a:pt x="167" y="94"/>
                  <a:pt x="167" y="94"/>
                </a:cubicBezTo>
                <a:cubicBezTo>
                  <a:pt x="167" y="94"/>
                  <a:pt x="163" y="97"/>
                  <a:pt x="162" y="97"/>
                </a:cubicBezTo>
                <a:cubicBezTo>
                  <a:pt x="161" y="97"/>
                  <a:pt x="158" y="96"/>
                  <a:pt x="158" y="96"/>
                </a:cubicBezTo>
                <a:cubicBezTo>
                  <a:pt x="159" y="100"/>
                  <a:pt x="159" y="100"/>
                  <a:pt x="159" y="100"/>
                </a:cubicBezTo>
                <a:cubicBezTo>
                  <a:pt x="163" y="100"/>
                  <a:pt x="163" y="100"/>
                  <a:pt x="163" y="100"/>
                </a:cubicBezTo>
                <a:cubicBezTo>
                  <a:pt x="163" y="100"/>
                  <a:pt x="163" y="100"/>
                  <a:pt x="164" y="101"/>
                </a:cubicBezTo>
                <a:cubicBezTo>
                  <a:pt x="164" y="102"/>
                  <a:pt x="165" y="103"/>
                  <a:pt x="165" y="103"/>
                </a:cubicBezTo>
                <a:cubicBezTo>
                  <a:pt x="165" y="103"/>
                  <a:pt x="169" y="102"/>
                  <a:pt x="169" y="106"/>
                </a:cubicBezTo>
                <a:cubicBezTo>
                  <a:pt x="168" y="107"/>
                  <a:pt x="167" y="110"/>
                  <a:pt x="167" y="111"/>
                </a:cubicBezTo>
                <a:cubicBezTo>
                  <a:pt x="168" y="111"/>
                  <a:pt x="168" y="112"/>
                  <a:pt x="168" y="112"/>
                </a:cubicBezTo>
                <a:cubicBezTo>
                  <a:pt x="166" y="114"/>
                  <a:pt x="166" y="114"/>
                  <a:pt x="166" y="114"/>
                </a:cubicBezTo>
                <a:cubicBezTo>
                  <a:pt x="162" y="114"/>
                  <a:pt x="162" y="114"/>
                  <a:pt x="162" y="114"/>
                </a:cubicBezTo>
                <a:cubicBezTo>
                  <a:pt x="158" y="116"/>
                  <a:pt x="158" y="116"/>
                  <a:pt x="158" y="116"/>
                </a:cubicBezTo>
                <a:cubicBezTo>
                  <a:pt x="156" y="118"/>
                  <a:pt x="156" y="118"/>
                  <a:pt x="156" y="118"/>
                </a:cubicBezTo>
                <a:cubicBezTo>
                  <a:pt x="154" y="119"/>
                  <a:pt x="154" y="119"/>
                  <a:pt x="154" y="119"/>
                </a:cubicBezTo>
                <a:cubicBezTo>
                  <a:pt x="151" y="115"/>
                  <a:pt x="151" y="115"/>
                  <a:pt x="151" y="115"/>
                </a:cubicBezTo>
                <a:cubicBezTo>
                  <a:pt x="145" y="110"/>
                  <a:pt x="145" y="110"/>
                  <a:pt x="145" y="110"/>
                </a:cubicBezTo>
                <a:cubicBezTo>
                  <a:pt x="142" y="107"/>
                  <a:pt x="142" y="107"/>
                  <a:pt x="142" y="107"/>
                </a:cubicBezTo>
                <a:cubicBezTo>
                  <a:pt x="140" y="103"/>
                  <a:pt x="140" y="103"/>
                  <a:pt x="140" y="103"/>
                </a:cubicBezTo>
                <a:cubicBezTo>
                  <a:pt x="140" y="100"/>
                  <a:pt x="140" y="100"/>
                  <a:pt x="140" y="100"/>
                </a:cubicBezTo>
                <a:cubicBezTo>
                  <a:pt x="138" y="98"/>
                  <a:pt x="138" y="98"/>
                  <a:pt x="138" y="98"/>
                </a:cubicBezTo>
                <a:cubicBezTo>
                  <a:pt x="138" y="98"/>
                  <a:pt x="137" y="98"/>
                  <a:pt x="135" y="98"/>
                </a:cubicBezTo>
                <a:cubicBezTo>
                  <a:pt x="134" y="98"/>
                  <a:pt x="131" y="97"/>
                  <a:pt x="131" y="97"/>
                </a:cubicBezTo>
                <a:cubicBezTo>
                  <a:pt x="129" y="97"/>
                  <a:pt x="129" y="97"/>
                  <a:pt x="129" y="97"/>
                </a:cubicBezTo>
                <a:cubicBezTo>
                  <a:pt x="129" y="92"/>
                  <a:pt x="129" y="92"/>
                  <a:pt x="129" y="92"/>
                </a:cubicBezTo>
                <a:cubicBezTo>
                  <a:pt x="129" y="92"/>
                  <a:pt x="128" y="88"/>
                  <a:pt x="127" y="88"/>
                </a:cubicBezTo>
                <a:cubicBezTo>
                  <a:pt x="127" y="87"/>
                  <a:pt x="126" y="85"/>
                  <a:pt x="126" y="85"/>
                </a:cubicBezTo>
                <a:cubicBezTo>
                  <a:pt x="126" y="85"/>
                  <a:pt x="123" y="86"/>
                  <a:pt x="121" y="86"/>
                </a:cubicBezTo>
                <a:cubicBezTo>
                  <a:pt x="120" y="87"/>
                  <a:pt x="118" y="88"/>
                  <a:pt x="117" y="89"/>
                </a:cubicBezTo>
                <a:cubicBezTo>
                  <a:pt x="116" y="90"/>
                  <a:pt x="114" y="91"/>
                  <a:pt x="114" y="91"/>
                </a:cubicBezTo>
                <a:cubicBezTo>
                  <a:pt x="109" y="93"/>
                  <a:pt x="109" y="93"/>
                  <a:pt x="109" y="93"/>
                </a:cubicBezTo>
                <a:cubicBezTo>
                  <a:pt x="106" y="91"/>
                  <a:pt x="106" y="91"/>
                  <a:pt x="106" y="91"/>
                </a:cubicBezTo>
                <a:cubicBezTo>
                  <a:pt x="101" y="90"/>
                  <a:pt x="101" y="90"/>
                  <a:pt x="101" y="90"/>
                </a:cubicBezTo>
                <a:cubicBezTo>
                  <a:pt x="99" y="94"/>
                  <a:pt x="99" y="94"/>
                  <a:pt x="99" y="94"/>
                </a:cubicBezTo>
                <a:cubicBezTo>
                  <a:pt x="99" y="94"/>
                  <a:pt x="98" y="92"/>
                  <a:pt x="97" y="91"/>
                </a:cubicBezTo>
                <a:cubicBezTo>
                  <a:pt x="97" y="89"/>
                  <a:pt x="96" y="86"/>
                  <a:pt x="96" y="86"/>
                </a:cubicBezTo>
                <a:cubicBezTo>
                  <a:pt x="96" y="86"/>
                  <a:pt x="95" y="85"/>
                  <a:pt x="94" y="85"/>
                </a:cubicBezTo>
                <a:cubicBezTo>
                  <a:pt x="93" y="85"/>
                  <a:pt x="91" y="84"/>
                  <a:pt x="91" y="84"/>
                </a:cubicBezTo>
                <a:cubicBezTo>
                  <a:pt x="88" y="84"/>
                  <a:pt x="88" y="84"/>
                  <a:pt x="88" y="84"/>
                </a:cubicBezTo>
                <a:cubicBezTo>
                  <a:pt x="85" y="88"/>
                  <a:pt x="85" y="88"/>
                  <a:pt x="85" y="88"/>
                </a:cubicBezTo>
                <a:cubicBezTo>
                  <a:pt x="80" y="90"/>
                  <a:pt x="80" y="90"/>
                  <a:pt x="80" y="90"/>
                </a:cubicBezTo>
                <a:cubicBezTo>
                  <a:pt x="76" y="88"/>
                  <a:pt x="76" y="88"/>
                  <a:pt x="76" y="88"/>
                </a:cubicBezTo>
                <a:cubicBezTo>
                  <a:pt x="76" y="88"/>
                  <a:pt x="75" y="86"/>
                  <a:pt x="74" y="87"/>
                </a:cubicBezTo>
                <a:cubicBezTo>
                  <a:pt x="73" y="87"/>
                  <a:pt x="70" y="86"/>
                  <a:pt x="70" y="86"/>
                </a:cubicBezTo>
                <a:cubicBezTo>
                  <a:pt x="70" y="86"/>
                  <a:pt x="69" y="85"/>
                  <a:pt x="69" y="84"/>
                </a:cubicBezTo>
                <a:cubicBezTo>
                  <a:pt x="69" y="83"/>
                  <a:pt x="66" y="81"/>
                  <a:pt x="66" y="81"/>
                </a:cubicBezTo>
                <a:cubicBezTo>
                  <a:pt x="66" y="81"/>
                  <a:pt x="62" y="79"/>
                  <a:pt x="61" y="79"/>
                </a:cubicBezTo>
                <a:cubicBezTo>
                  <a:pt x="60" y="80"/>
                  <a:pt x="57" y="80"/>
                  <a:pt x="56" y="80"/>
                </a:cubicBezTo>
                <a:cubicBezTo>
                  <a:pt x="54" y="80"/>
                  <a:pt x="49" y="79"/>
                  <a:pt x="49" y="79"/>
                </a:cubicBezTo>
                <a:cubicBezTo>
                  <a:pt x="45" y="82"/>
                  <a:pt x="45" y="82"/>
                  <a:pt x="45" y="82"/>
                </a:cubicBezTo>
                <a:cubicBezTo>
                  <a:pt x="45" y="82"/>
                  <a:pt x="43" y="82"/>
                  <a:pt x="41" y="83"/>
                </a:cubicBezTo>
                <a:cubicBezTo>
                  <a:pt x="40" y="83"/>
                  <a:pt x="38" y="84"/>
                  <a:pt x="38" y="84"/>
                </a:cubicBezTo>
                <a:cubicBezTo>
                  <a:pt x="38" y="84"/>
                  <a:pt x="34" y="83"/>
                  <a:pt x="33" y="83"/>
                </a:cubicBezTo>
                <a:cubicBezTo>
                  <a:pt x="32" y="83"/>
                  <a:pt x="32" y="83"/>
                  <a:pt x="30" y="83"/>
                </a:cubicBezTo>
                <a:cubicBezTo>
                  <a:pt x="28" y="83"/>
                  <a:pt x="23" y="83"/>
                  <a:pt x="23" y="83"/>
                </a:cubicBezTo>
                <a:cubicBezTo>
                  <a:pt x="26" y="80"/>
                  <a:pt x="26" y="80"/>
                  <a:pt x="26" y="80"/>
                </a:cubicBezTo>
                <a:cubicBezTo>
                  <a:pt x="26" y="80"/>
                  <a:pt x="27" y="78"/>
                  <a:pt x="26" y="77"/>
                </a:cubicBezTo>
                <a:cubicBezTo>
                  <a:pt x="25" y="76"/>
                  <a:pt x="25" y="75"/>
                  <a:pt x="24" y="75"/>
                </a:cubicBezTo>
                <a:cubicBezTo>
                  <a:pt x="23" y="74"/>
                  <a:pt x="20" y="72"/>
                  <a:pt x="20" y="72"/>
                </a:cubicBezTo>
                <a:cubicBezTo>
                  <a:pt x="20" y="72"/>
                  <a:pt x="20" y="72"/>
                  <a:pt x="20" y="71"/>
                </a:cubicBezTo>
                <a:cubicBezTo>
                  <a:pt x="19" y="70"/>
                  <a:pt x="18" y="67"/>
                  <a:pt x="18" y="67"/>
                </a:cubicBezTo>
                <a:cubicBezTo>
                  <a:pt x="17" y="65"/>
                  <a:pt x="17" y="65"/>
                  <a:pt x="17" y="65"/>
                </a:cubicBezTo>
                <a:cubicBezTo>
                  <a:pt x="17" y="65"/>
                  <a:pt x="14" y="63"/>
                  <a:pt x="15" y="61"/>
                </a:cubicBezTo>
                <a:cubicBezTo>
                  <a:pt x="16" y="59"/>
                  <a:pt x="18" y="54"/>
                  <a:pt x="18" y="54"/>
                </a:cubicBezTo>
                <a:cubicBezTo>
                  <a:pt x="19" y="49"/>
                  <a:pt x="19" y="49"/>
                  <a:pt x="19" y="49"/>
                </a:cubicBezTo>
                <a:cubicBezTo>
                  <a:pt x="18" y="46"/>
                  <a:pt x="18" y="46"/>
                  <a:pt x="18" y="46"/>
                </a:cubicBezTo>
                <a:cubicBezTo>
                  <a:pt x="16" y="43"/>
                  <a:pt x="16" y="43"/>
                  <a:pt x="16" y="43"/>
                </a:cubicBezTo>
                <a:cubicBezTo>
                  <a:pt x="16" y="43"/>
                  <a:pt x="15" y="43"/>
                  <a:pt x="14" y="41"/>
                </a:cubicBezTo>
                <a:cubicBezTo>
                  <a:pt x="14" y="38"/>
                  <a:pt x="14" y="38"/>
                  <a:pt x="13" y="37"/>
                </a:cubicBezTo>
                <a:cubicBezTo>
                  <a:pt x="12" y="35"/>
                  <a:pt x="8" y="34"/>
                  <a:pt x="8" y="34"/>
                </a:cubicBezTo>
                <a:cubicBezTo>
                  <a:pt x="3" y="34"/>
                  <a:pt x="3" y="34"/>
                  <a:pt x="3" y="34"/>
                </a:cubicBezTo>
                <a:lnTo>
                  <a:pt x="2" y="33"/>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86" name="Freeform 219">
            <a:extLst>
              <a:ext uri="{FF2B5EF4-FFF2-40B4-BE49-F238E27FC236}">
                <a16:creationId xmlns:a16="http://schemas.microsoft.com/office/drawing/2014/main" id="{F204526D-C65E-435C-8D4F-DEBC91225561}"/>
              </a:ext>
            </a:extLst>
          </p:cNvPr>
          <p:cNvSpPr>
            <a:spLocks/>
          </p:cNvSpPr>
          <p:nvPr/>
        </p:nvSpPr>
        <p:spPr bwMode="auto">
          <a:xfrm>
            <a:off x="4526759" y="4547276"/>
            <a:ext cx="606049" cy="416299"/>
          </a:xfrm>
          <a:custGeom>
            <a:avLst/>
            <a:gdLst>
              <a:gd name="T0" fmla="*/ 28 w 240"/>
              <a:gd name="T1" fmla="*/ 61 h 170"/>
              <a:gd name="T2" fmla="*/ 31 w 240"/>
              <a:gd name="T3" fmla="*/ 54 h 170"/>
              <a:gd name="T4" fmla="*/ 44 w 240"/>
              <a:gd name="T5" fmla="*/ 55 h 170"/>
              <a:gd name="T6" fmla="*/ 64 w 240"/>
              <a:gd name="T7" fmla="*/ 59 h 170"/>
              <a:gd name="T8" fmla="*/ 96 w 240"/>
              <a:gd name="T9" fmla="*/ 52 h 170"/>
              <a:gd name="T10" fmla="*/ 95 w 240"/>
              <a:gd name="T11" fmla="*/ 41 h 170"/>
              <a:gd name="T12" fmla="*/ 115 w 240"/>
              <a:gd name="T13" fmla="*/ 36 h 170"/>
              <a:gd name="T14" fmla="*/ 127 w 240"/>
              <a:gd name="T15" fmla="*/ 30 h 170"/>
              <a:gd name="T16" fmla="*/ 139 w 240"/>
              <a:gd name="T17" fmla="*/ 24 h 170"/>
              <a:gd name="T18" fmla="*/ 148 w 240"/>
              <a:gd name="T19" fmla="*/ 9 h 170"/>
              <a:gd name="T20" fmla="*/ 168 w 240"/>
              <a:gd name="T21" fmla="*/ 5 h 170"/>
              <a:gd name="T22" fmla="*/ 186 w 240"/>
              <a:gd name="T23" fmla="*/ 1 h 170"/>
              <a:gd name="T24" fmla="*/ 207 w 240"/>
              <a:gd name="T25" fmla="*/ 6 h 170"/>
              <a:gd name="T26" fmla="*/ 218 w 240"/>
              <a:gd name="T27" fmla="*/ 11 h 170"/>
              <a:gd name="T28" fmla="*/ 229 w 240"/>
              <a:gd name="T29" fmla="*/ 17 h 170"/>
              <a:gd name="T30" fmla="*/ 238 w 240"/>
              <a:gd name="T31" fmla="*/ 23 h 170"/>
              <a:gd name="T32" fmla="*/ 234 w 240"/>
              <a:gd name="T33" fmla="*/ 33 h 170"/>
              <a:gd name="T34" fmla="*/ 224 w 240"/>
              <a:gd name="T35" fmla="*/ 39 h 170"/>
              <a:gd name="T36" fmla="*/ 217 w 240"/>
              <a:gd name="T37" fmla="*/ 48 h 170"/>
              <a:gd name="T38" fmla="*/ 213 w 240"/>
              <a:gd name="T39" fmla="*/ 62 h 170"/>
              <a:gd name="T40" fmla="*/ 206 w 240"/>
              <a:gd name="T41" fmla="*/ 75 h 170"/>
              <a:gd name="T42" fmla="*/ 201 w 240"/>
              <a:gd name="T43" fmla="*/ 90 h 170"/>
              <a:gd name="T44" fmla="*/ 199 w 240"/>
              <a:gd name="T45" fmla="*/ 106 h 170"/>
              <a:gd name="T46" fmla="*/ 196 w 240"/>
              <a:gd name="T47" fmla="*/ 117 h 170"/>
              <a:gd name="T48" fmla="*/ 192 w 240"/>
              <a:gd name="T49" fmla="*/ 126 h 170"/>
              <a:gd name="T50" fmla="*/ 177 w 240"/>
              <a:gd name="T51" fmla="*/ 135 h 170"/>
              <a:gd name="T52" fmla="*/ 168 w 240"/>
              <a:gd name="T53" fmla="*/ 139 h 170"/>
              <a:gd name="T54" fmla="*/ 153 w 240"/>
              <a:gd name="T55" fmla="*/ 139 h 170"/>
              <a:gd name="T56" fmla="*/ 139 w 240"/>
              <a:gd name="T57" fmla="*/ 141 h 170"/>
              <a:gd name="T58" fmla="*/ 130 w 240"/>
              <a:gd name="T59" fmla="*/ 144 h 170"/>
              <a:gd name="T60" fmla="*/ 123 w 240"/>
              <a:gd name="T61" fmla="*/ 152 h 170"/>
              <a:gd name="T62" fmla="*/ 115 w 240"/>
              <a:gd name="T63" fmla="*/ 152 h 170"/>
              <a:gd name="T64" fmla="*/ 105 w 240"/>
              <a:gd name="T65" fmla="*/ 159 h 170"/>
              <a:gd name="T66" fmla="*/ 94 w 240"/>
              <a:gd name="T67" fmla="*/ 167 h 170"/>
              <a:gd name="T68" fmla="*/ 80 w 240"/>
              <a:gd name="T69" fmla="*/ 170 h 170"/>
              <a:gd name="T70" fmla="*/ 64 w 240"/>
              <a:gd name="T71" fmla="*/ 168 h 170"/>
              <a:gd name="T72" fmla="*/ 55 w 240"/>
              <a:gd name="T73" fmla="*/ 162 h 170"/>
              <a:gd name="T74" fmla="*/ 42 w 240"/>
              <a:gd name="T75" fmla="*/ 152 h 170"/>
              <a:gd name="T76" fmla="*/ 26 w 240"/>
              <a:gd name="T77" fmla="*/ 143 h 170"/>
              <a:gd name="T78" fmla="*/ 16 w 240"/>
              <a:gd name="T79" fmla="*/ 135 h 170"/>
              <a:gd name="T80" fmla="*/ 7 w 240"/>
              <a:gd name="T81" fmla="*/ 121 h 170"/>
              <a:gd name="T82" fmla="*/ 0 w 240"/>
              <a:gd name="T83" fmla="*/ 117 h 170"/>
              <a:gd name="T84" fmla="*/ 3 w 240"/>
              <a:gd name="T85" fmla="*/ 109 h 170"/>
              <a:gd name="T86" fmla="*/ 8 w 240"/>
              <a:gd name="T87" fmla="*/ 97 h 170"/>
              <a:gd name="T88" fmla="*/ 7 w 240"/>
              <a:gd name="T89" fmla="*/ 88 h 170"/>
              <a:gd name="T90" fmla="*/ 12 w 240"/>
              <a:gd name="T91" fmla="*/ 74 h 170"/>
              <a:gd name="T92" fmla="*/ 8 w 240"/>
              <a:gd name="T93" fmla="*/ 69 h 170"/>
              <a:gd name="T94" fmla="*/ 20 w 240"/>
              <a:gd name="T95" fmla="*/ 70 h 170"/>
              <a:gd name="T96" fmla="*/ 27 w 240"/>
              <a:gd name="T97" fmla="*/ 64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40" h="170">
                <a:moveTo>
                  <a:pt x="28" y="61"/>
                </a:moveTo>
                <a:cubicBezTo>
                  <a:pt x="28" y="61"/>
                  <a:pt x="28" y="61"/>
                  <a:pt x="28" y="61"/>
                </a:cubicBezTo>
                <a:cubicBezTo>
                  <a:pt x="28" y="61"/>
                  <a:pt x="28" y="61"/>
                  <a:pt x="28" y="61"/>
                </a:cubicBezTo>
                <a:cubicBezTo>
                  <a:pt x="28" y="60"/>
                  <a:pt x="28" y="60"/>
                  <a:pt x="28" y="60"/>
                </a:cubicBezTo>
                <a:cubicBezTo>
                  <a:pt x="28" y="58"/>
                  <a:pt x="28" y="58"/>
                  <a:pt x="28" y="58"/>
                </a:cubicBezTo>
                <a:cubicBezTo>
                  <a:pt x="31" y="54"/>
                  <a:pt x="31" y="54"/>
                  <a:pt x="31" y="54"/>
                </a:cubicBezTo>
                <a:cubicBezTo>
                  <a:pt x="31" y="49"/>
                  <a:pt x="31" y="49"/>
                  <a:pt x="31" y="49"/>
                </a:cubicBezTo>
                <a:cubicBezTo>
                  <a:pt x="39" y="50"/>
                  <a:pt x="39" y="50"/>
                  <a:pt x="39" y="50"/>
                </a:cubicBezTo>
                <a:cubicBezTo>
                  <a:pt x="44" y="55"/>
                  <a:pt x="44" y="55"/>
                  <a:pt x="44" y="55"/>
                </a:cubicBezTo>
                <a:cubicBezTo>
                  <a:pt x="51" y="59"/>
                  <a:pt x="51" y="59"/>
                  <a:pt x="51" y="59"/>
                </a:cubicBezTo>
                <a:cubicBezTo>
                  <a:pt x="55" y="61"/>
                  <a:pt x="55" y="61"/>
                  <a:pt x="55" y="61"/>
                </a:cubicBezTo>
                <a:cubicBezTo>
                  <a:pt x="64" y="59"/>
                  <a:pt x="64" y="59"/>
                  <a:pt x="64" y="59"/>
                </a:cubicBezTo>
                <a:cubicBezTo>
                  <a:pt x="81" y="58"/>
                  <a:pt x="81" y="58"/>
                  <a:pt x="81" y="58"/>
                </a:cubicBezTo>
                <a:cubicBezTo>
                  <a:pt x="81" y="58"/>
                  <a:pt x="90" y="57"/>
                  <a:pt x="91" y="56"/>
                </a:cubicBezTo>
                <a:cubicBezTo>
                  <a:pt x="92" y="55"/>
                  <a:pt x="98" y="54"/>
                  <a:pt x="96" y="52"/>
                </a:cubicBezTo>
                <a:cubicBezTo>
                  <a:pt x="94" y="51"/>
                  <a:pt x="90" y="48"/>
                  <a:pt x="90" y="48"/>
                </a:cubicBezTo>
                <a:cubicBezTo>
                  <a:pt x="90" y="46"/>
                  <a:pt x="90" y="46"/>
                  <a:pt x="90" y="46"/>
                </a:cubicBezTo>
                <a:cubicBezTo>
                  <a:pt x="95" y="41"/>
                  <a:pt x="95" y="41"/>
                  <a:pt x="95" y="41"/>
                </a:cubicBezTo>
                <a:cubicBezTo>
                  <a:pt x="104" y="38"/>
                  <a:pt x="104" y="38"/>
                  <a:pt x="104" y="38"/>
                </a:cubicBezTo>
                <a:cubicBezTo>
                  <a:pt x="111" y="37"/>
                  <a:pt x="111" y="37"/>
                  <a:pt x="111" y="37"/>
                </a:cubicBezTo>
                <a:cubicBezTo>
                  <a:pt x="115" y="36"/>
                  <a:pt x="115" y="36"/>
                  <a:pt x="115" y="36"/>
                </a:cubicBezTo>
                <a:cubicBezTo>
                  <a:pt x="117" y="30"/>
                  <a:pt x="117" y="30"/>
                  <a:pt x="117" y="30"/>
                </a:cubicBezTo>
                <a:cubicBezTo>
                  <a:pt x="123" y="29"/>
                  <a:pt x="123" y="29"/>
                  <a:pt x="123" y="29"/>
                </a:cubicBezTo>
                <a:cubicBezTo>
                  <a:pt x="127" y="30"/>
                  <a:pt x="127" y="30"/>
                  <a:pt x="127" y="30"/>
                </a:cubicBezTo>
                <a:cubicBezTo>
                  <a:pt x="133" y="30"/>
                  <a:pt x="133" y="30"/>
                  <a:pt x="133" y="30"/>
                </a:cubicBezTo>
                <a:cubicBezTo>
                  <a:pt x="136" y="26"/>
                  <a:pt x="136" y="26"/>
                  <a:pt x="136" y="26"/>
                </a:cubicBezTo>
                <a:cubicBezTo>
                  <a:pt x="139" y="24"/>
                  <a:pt x="139" y="24"/>
                  <a:pt x="139" y="24"/>
                </a:cubicBezTo>
                <a:cubicBezTo>
                  <a:pt x="143" y="22"/>
                  <a:pt x="143" y="22"/>
                  <a:pt x="143" y="22"/>
                </a:cubicBezTo>
                <a:cubicBezTo>
                  <a:pt x="146" y="16"/>
                  <a:pt x="146" y="16"/>
                  <a:pt x="146" y="16"/>
                </a:cubicBezTo>
                <a:cubicBezTo>
                  <a:pt x="148" y="9"/>
                  <a:pt x="148" y="9"/>
                  <a:pt x="148" y="9"/>
                </a:cubicBezTo>
                <a:cubicBezTo>
                  <a:pt x="149" y="6"/>
                  <a:pt x="149" y="6"/>
                  <a:pt x="149" y="6"/>
                </a:cubicBezTo>
                <a:cubicBezTo>
                  <a:pt x="163" y="2"/>
                  <a:pt x="163" y="2"/>
                  <a:pt x="163" y="2"/>
                </a:cubicBezTo>
                <a:cubicBezTo>
                  <a:pt x="168" y="5"/>
                  <a:pt x="168" y="5"/>
                  <a:pt x="168" y="5"/>
                </a:cubicBezTo>
                <a:cubicBezTo>
                  <a:pt x="175" y="4"/>
                  <a:pt x="175" y="4"/>
                  <a:pt x="175" y="4"/>
                </a:cubicBezTo>
                <a:cubicBezTo>
                  <a:pt x="180" y="0"/>
                  <a:pt x="180" y="0"/>
                  <a:pt x="180" y="0"/>
                </a:cubicBezTo>
                <a:cubicBezTo>
                  <a:pt x="186" y="1"/>
                  <a:pt x="186" y="1"/>
                  <a:pt x="186" y="1"/>
                </a:cubicBezTo>
                <a:cubicBezTo>
                  <a:pt x="194" y="9"/>
                  <a:pt x="194" y="9"/>
                  <a:pt x="194" y="9"/>
                </a:cubicBezTo>
                <a:cubicBezTo>
                  <a:pt x="202" y="9"/>
                  <a:pt x="202" y="9"/>
                  <a:pt x="202" y="9"/>
                </a:cubicBezTo>
                <a:cubicBezTo>
                  <a:pt x="207" y="6"/>
                  <a:pt x="207" y="6"/>
                  <a:pt x="207" y="6"/>
                </a:cubicBezTo>
                <a:cubicBezTo>
                  <a:pt x="212" y="4"/>
                  <a:pt x="212" y="4"/>
                  <a:pt x="212" y="4"/>
                </a:cubicBezTo>
                <a:cubicBezTo>
                  <a:pt x="215" y="7"/>
                  <a:pt x="215" y="7"/>
                  <a:pt x="215" y="7"/>
                </a:cubicBezTo>
                <a:cubicBezTo>
                  <a:pt x="218" y="11"/>
                  <a:pt x="218" y="11"/>
                  <a:pt x="218" y="11"/>
                </a:cubicBezTo>
                <a:cubicBezTo>
                  <a:pt x="223" y="10"/>
                  <a:pt x="223" y="10"/>
                  <a:pt x="223" y="10"/>
                </a:cubicBezTo>
                <a:cubicBezTo>
                  <a:pt x="226" y="14"/>
                  <a:pt x="226" y="14"/>
                  <a:pt x="226" y="14"/>
                </a:cubicBezTo>
                <a:cubicBezTo>
                  <a:pt x="229" y="17"/>
                  <a:pt x="229" y="17"/>
                  <a:pt x="229" y="17"/>
                </a:cubicBezTo>
                <a:cubicBezTo>
                  <a:pt x="234" y="16"/>
                  <a:pt x="234" y="16"/>
                  <a:pt x="234" y="16"/>
                </a:cubicBezTo>
                <a:cubicBezTo>
                  <a:pt x="239" y="19"/>
                  <a:pt x="239" y="19"/>
                  <a:pt x="239" y="19"/>
                </a:cubicBezTo>
                <a:cubicBezTo>
                  <a:pt x="238" y="23"/>
                  <a:pt x="238" y="23"/>
                  <a:pt x="238" y="23"/>
                </a:cubicBezTo>
                <a:cubicBezTo>
                  <a:pt x="240" y="28"/>
                  <a:pt x="240" y="28"/>
                  <a:pt x="240" y="28"/>
                </a:cubicBezTo>
                <a:cubicBezTo>
                  <a:pt x="237" y="31"/>
                  <a:pt x="237" y="31"/>
                  <a:pt x="237" y="31"/>
                </a:cubicBezTo>
                <a:cubicBezTo>
                  <a:pt x="237" y="31"/>
                  <a:pt x="236" y="33"/>
                  <a:pt x="234" y="33"/>
                </a:cubicBezTo>
                <a:cubicBezTo>
                  <a:pt x="233" y="34"/>
                  <a:pt x="231" y="35"/>
                  <a:pt x="231" y="35"/>
                </a:cubicBezTo>
                <a:cubicBezTo>
                  <a:pt x="228" y="38"/>
                  <a:pt x="228" y="38"/>
                  <a:pt x="228" y="38"/>
                </a:cubicBezTo>
                <a:cubicBezTo>
                  <a:pt x="224" y="39"/>
                  <a:pt x="224" y="39"/>
                  <a:pt x="224" y="39"/>
                </a:cubicBezTo>
                <a:cubicBezTo>
                  <a:pt x="221" y="40"/>
                  <a:pt x="221" y="40"/>
                  <a:pt x="221" y="40"/>
                </a:cubicBezTo>
                <a:cubicBezTo>
                  <a:pt x="219" y="42"/>
                  <a:pt x="219" y="42"/>
                  <a:pt x="219" y="42"/>
                </a:cubicBezTo>
                <a:cubicBezTo>
                  <a:pt x="217" y="48"/>
                  <a:pt x="217" y="48"/>
                  <a:pt x="217" y="48"/>
                </a:cubicBezTo>
                <a:cubicBezTo>
                  <a:pt x="214" y="51"/>
                  <a:pt x="214" y="51"/>
                  <a:pt x="214" y="51"/>
                </a:cubicBezTo>
                <a:cubicBezTo>
                  <a:pt x="213" y="56"/>
                  <a:pt x="213" y="56"/>
                  <a:pt x="213" y="56"/>
                </a:cubicBezTo>
                <a:cubicBezTo>
                  <a:pt x="213" y="56"/>
                  <a:pt x="215" y="61"/>
                  <a:pt x="213" y="62"/>
                </a:cubicBezTo>
                <a:cubicBezTo>
                  <a:pt x="212" y="62"/>
                  <a:pt x="211" y="63"/>
                  <a:pt x="211" y="63"/>
                </a:cubicBezTo>
                <a:cubicBezTo>
                  <a:pt x="210" y="71"/>
                  <a:pt x="210" y="71"/>
                  <a:pt x="210" y="71"/>
                </a:cubicBezTo>
                <a:cubicBezTo>
                  <a:pt x="206" y="75"/>
                  <a:pt x="206" y="75"/>
                  <a:pt x="206" y="75"/>
                </a:cubicBezTo>
                <a:cubicBezTo>
                  <a:pt x="205" y="83"/>
                  <a:pt x="205" y="83"/>
                  <a:pt x="205" y="83"/>
                </a:cubicBezTo>
                <a:cubicBezTo>
                  <a:pt x="205" y="83"/>
                  <a:pt x="207" y="87"/>
                  <a:pt x="204" y="87"/>
                </a:cubicBezTo>
                <a:cubicBezTo>
                  <a:pt x="202" y="88"/>
                  <a:pt x="201" y="90"/>
                  <a:pt x="201" y="90"/>
                </a:cubicBezTo>
                <a:cubicBezTo>
                  <a:pt x="201" y="97"/>
                  <a:pt x="201" y="97"/>
                  <a:pt x="201" y="97"/>
                </a:cubicBezTo>
                <a:cubicBezTo>
                  <a:pt x="198" y="102"/>
                  <a:pt x="198" y="102"/>
                  <a:pt x="198" y="102"/>
                </a:cubicBezTo>
                <a:cubicBezTo>
                  <a:pt x="199" y="106"/>
                  <a:pt x="199" y="106"/>
                  <a:pt x="199" y="106"/>
                </a:cubicBezTo>
                <a:cubicBezTo>
                  <a:pt x="197" y="109"/>
                  <a:pt x="197" y="109"/>
                  <a:pt x="197" y="109"/>
                </a:cubicBezTo>
                <a:cubicBezTo>
                  <a:pt x="198" y="114"/>
                  <a:pt x="198" y="114"/>
                  <a:pt x="198" y="114"/>
                </a:cubicBezTo>
                <a:cubicBezTo>
                  <a:pt x="196" y="117"/>
                  <a:pt x="196" y="117"/>
                  <a:pt x="196" y="117"/>
                </a:cubicBezTo>
                <a:cubicBezTo>
                  <a:pt x="195" y="118"/>
                  <a:pt x="195" y="118"/>
                  <a:pt x="195" y="118"/>
                </a:cubicBezTo>
                <a:cubicBezTo>
                  <a:pt x="194" y="121"/>
                  <a:pt x="194" y="121"/>
                  <a:pt x="194" y="121"/>
                </a:cubicBezTo>
                <a:cubicBezTo>
                  <a:pt x="192" y="126"/>
                  <a:pt x="192" y="126"/>
                  <a:pt x="192" y="126"/>
                </a:cubicBezTo>
                <a:cubicBezTo>
                  <a:pt x="184" y="133"/>
                  <a:pt x="184" y="133"/>
                  <a:pt x="184" y="133"/>
                </a:cubicBezTo>
                <a:cubicBezTo>
                  <a:pt x="180" y="132"/>
                  <a:pt x="180" y="132"/>
                  <a:pt x="180" y="132"/>
                </a:cubicBezTo>
                <a:cubicBezTo>
                  <a:pt x="177" y="135"/>
                  <a:pt x="177" y="135"/>
                  <a:pt x="177" y="135"/>
                </a:cubicBezTo>
                <a:cubicBezTo>
                  <a:pt x="177" y="135"/>
                  <a:pt x="178" y="135"/>
                  <a:pt x="176" y="137"/>
                </a:cubicBezTo>
                <a:cubicBezTo>
                  <a:pt x="174" y="138"/>
                  <a:pt x="170" y="139"/>
                  <a:pt x="170" y="139"/>
                </a:cubicBezTo>
                <a:cubicBezTo>
                  <a:pt x="168" y="139"/>
                  <a:pt x="168" y="139"/>
                  <a:pt x="168" y="139"/>
                </a:cubicBezTo>
                <a:cubicBezTo>
                  <a:pt x="161" y="139"/>
                  <a:pt x="161" y="139"/>
                  <a:pt x="161" y="139"/>
                </a:cubicBezTo>
                <a:cubicBezTo>
                  <a:pt x="161" y="139"/>
                  <a:pt x="160" y="138"/>
                  <a:pt x="159" y="139"/>
                </a:cubicBezTo>
                <a:cubicBezTo>
                  <a:pt x="158" y="139"/>
                  <a:pt x="153" y="139"/>
                  <a:pt x="153" y="139"/>
                </a:cubicBezTo>
                <a:cubicBezTo>
                  <a:pt x="153" y="139"/>
                  <a:pt x="151" y="138"/>
                  <a:pt x="150" y="138"/>
                </a:cubicBezTo>
                <a:cubicBezTo>
                  <a:pt x="149" y="138"/>
                  <a:pt x="143" y="139"/>
                  <a:pt x="143" y="139"/>
                </a:cubicBezTo>
                <a:cubicBezTo>
                  <a:pt x="139" y="141"/>
                  <a:pt x="139" y="141"/>
                  <a:pt x="139" y="141"/>
                </a:cubicBezTo>
                <a:cubicBezTo>
                  <a:pt x="139" y="141"/>
                  <a:pt x="138" y="139"/>
                  <a:pt x="137" y="140"/>
                </a:cubicBezTo>
                <a:cubicBezTo>
                  <a:pt x="135" y="140"/>
                  <a:pt x="130" y="142"/>
                  <a:pt x="130" y="142"/>
                </a:cubicBezTo>
                <a:cubicBezTo>
                  <a:pt x="130" y="142"/>
                  <a:pt x="132" y="144"/>
                  <a:pt x="130" y="144"/>
                </a:cubicBezTo>
                <a:cubicBezTo>
                  <a:pt x="129" y="144"/>
                  <a:pt x="126" y="148"/>
                  <a:pt x="126" y="148"/>
                </a:cubicBezTo>
                <a:cubicBezTo>
                  <a:pt x="124" y="149"/>
                  <a:pt x="124" y="149"/>
                  <a:pt x="124" y="149"/>
                </a:cubicBezTo>
                <a:cubicBezTo>
                  <a:pt x="123" y="152"/>
                  <a:pt x="123" y="152"/>
                  <a:pt x="123" y="152"/>
                </a:cubicBezTo>
                <a:cubicBezTo>
                  <a:pt x="123" y="152"/>
                  <a:pt x="122" y="152"/>
                  <a:pt x="120" y="152"/>
                </a:cubicBezTo>
                <a:cubicBezTo>
                  <a:pt x="119" y="152"/>
                  <a:pt x="116" y="153"/>
                  <a:pt x="116" y="153"/>
                </a:cubicBezTo>
                <a:cubicBezTo>
                  <a:pt x="115" y="152"/>
                  <a:pt x="115" y="152"/>
                  <a:pt x="115" y="152"/>
                </a:cubicBezTo>
                <a:cubicBezTo>
                  <a:pt x="111" y="158"/>
                  <a:pt x="111" y="158"/>
                  <a:pt x="111" y="158"/>
                </a:cubicBezTo>
                <a:cubicBezTo>
                  <a:pt x="107" y="160"/>
                  <a:pt x="107" y="160"/>
                  <a:pt x="107" y="160"/>
                </a:cubicBezTo>
                <a:cubicBezTo>
                  <a:pt x="105" y="159"/>
                  <a:pt x="105" y="159"/>
                  <a:pt x="105" y="159"/>
                </a:cubicBezTo>
                <a:cubicBezTo>
                  <a:pt x="103" y="164"/>
                  <a:pt x="103" y="164"/>
                  <a:pt x="103" y="164"/>
                </a:cubicBezTo>
                <a:cubicBezTo>
                  <a:pt x="103" y="164"/>
                  <a:pt x="100" y="165"/>
                  <a:pt x="100" y="166"/>
                </a:cubicBezTo>
                <a:cubicBezTo>
                  <a:pt x="99" y="167"/>
                  <a:pt x="94" y="167"/>
                  <a:pt x="94" y="167"/>
                </a:cubicBezTo>
                <a:cubicBezTo>
                  <a:pt x="90" y="167"/>
                  <a:pt x="90" y="167"/>
                  <a:pt x="90" y="167"/>
                </a:cubicBezTo>
                <a:cubicBezTo>
                  <a:pt x="83" y="169"/>
                  <a:pt x="83" y="169"/>
                  <a:pt x="83" y="169"/>
                </a:cubicBezTo>
                <a:cubicBezTo>
                  <a:pt x="83" y="169"/>
                  <a:pt x="81" y="170"/>
                  <a:pt x="80" y="170"/>
                </a:cubicBezTo>
                <a:cubicBezTo>
                  <a:pt x="79" y="170"/>
                  <a:pt x="74" y="169"/>
                  <a:pt x="74" y="169"/>
                </a:cubicBezTo>
                <a:cubicBezTo>
                  <a:pt x="71" y="170"/>
                  <a:pt x="71" y="170"/>
                  <a:pt x="71" y="170"/>
                </a:cubicBezTo>
                <a:cubicBezTo>
                  <a:pt x="64" y="168"/>
                  <a:pt x="64" y="168"/>
                  <a:pt x="64" y="168"/>
                </a:cubicBezTo>
                <a:cubicBezTo>
                  <a:pt x="62" y="165"/>
                  <a:pt x="62" y="165"/>
                  <a:pt x="62" y="165"/>
                </a:cubicBezTo>
                <a:cubicBezTo>
                  <a:pt x="56" y="164"/>
                  <a:pt x="56" y="164"/>
                  <a:pt x="56" y="164"/>
                </a:cubicBezTo>
                <a:cubicBezTo>
                  <a:pt x="55" y="162"/>
                  <a:pt x="55" y="162"/>
                  <a:pt x="55" y="162"/>
                </a:cubicBezTo>
                <a:cubicBezTo>
                  <a:pt x="51" y="162"/>
                  <a:pt x="51" y="162"/>
                  <a:pt x="51" y="162"/>
                </a:cubicBezTo>
                <a:cubicBezTo>
                  <a:pt x="47" y="158"/>
                  <a:pt x="47" y="158"/>
                  <a:pt x="47" y="158"/>
                </a:cubicBezTo>
                <a:cubicBezTo>
                  <a:pt x="42" y="152"/>
                  <a:pt x="42" y="152"/>
                  <a:pt x="42" y="152"/>
                </a:cubicBezTo>
                <a:cubicBezTo>
                  <a:pt x="32" y="149"/>
                  <a:pt x="32" y="149"/>
                  <a:pt x="32" y="149"/>
                </a:cubicBezTo>
                <a:cubicBezTo>
                  <a:pt x="29" y="145"/>
                  <a:pt x="29" y="145"/>
                  <a:pt x="29" y="145"/>
                </a:cubicBezTo>
                <a:cubicBezTo>
                  <a:pt x="26" y="143"/>
                  <a:pt x="26" y="143"/>
                  <a:pt x="26" y="143"/>
                </a:cubicBezTo>
                <a:cubicBezTo>
                  <a:pt x="22" y="140"/>
                  <a:pt x="22" y="140"/>
                  <a:pt x="22" y="140"/>
                </a:cubicBezTo>
                <a:cubicBezTo>
                  <a:pt x="18" y="137"/>
                  <a:pt x="18" y="137"/>
                  <a:pt x="18" y="137"/>
                </a:cubicBezTo>
                <a:cubicBezTo>
                  <a:pt x="16" y="135"/>
                  <a:pt x="16" y="135"/>
                  <a:pt x="16" y="135"/>
                </a:cubicBezTo>
                <a:cubicBezTo>
                  <a:pt x="10" y="127"/>
                  <a:pt x="10" y="127"/>
                  <a:pt x="10" y="127"/>
                </a:cubicBezTo>
                <a:cubicBezTo>
                  <a:pt x="10" y="125"/>
                  <a:pt x="10" y="125"/>
                  <a:pt x="10" y="125"/>
                </a:cubicBezTo>
                <a:cubicBezTo>
                  <a:pt x="7" y="121"/>
                  <a:pt x="7" y="121"/>
                  <a:pt x="7" y="121"/>
                </a:cubicBezTo>
                <a:cubicBezTo>
                  <a:pt x="6" y="117"/>
                  <a:pt x="6" y="117"/>
                  <a:pt x="6" y="117"/>
                </a:cubicBezTo>
                <a:cubicBezTo>
                  <a:pt x="4" y="115"/>
                  <a:pt x="4" y="115"/>
                  <a:pt x="4" y="115"/>
                </a:cubicBezTo>
                <a:cubicBezTo>
                  <a:pt x="0" y="117"/>
                  <a:pt x="0" y="117"/>
                  <a:pt x="0" y="117"/>
                </a:cubicBezTo>
                <a:cubicBezTo>
                  <a:pt x="0" y="117"/>
                  <a:pt x="0" y="117"/>
                  <a:pt x="0" y="117"/>
                </a:cubicBezTo>
                <a:cubicBezTo>
                  <a:pt x="0" y="116"/>
                  <a:pt x="0" y="116"/>
                  <a:pt x="0" y="116"/>
                </a:cubicBezTo>
                <a:cubicBezTo>
                  <a:pt x="3" y="109"/>
                  <a:pt x="3" y="109"/>
                  <a:pt x="3" y="109"/>
                </a:cubicBezTo>
                <a:cubicBezTo>
                  <a:pt x="6" y="108"/>
                  <a:pt x="6" y="108"/>
                  <a:pt x="6" y="108"/>
                </a:cubicBezTo>
                <a:cubicBezTo>
                  <a:pt x="9" y="103"/>
                  <a:pt x="9" y="103"/>
                  <a:pt x="9" y="103"/>
                </a:cubicBezTo>
                <a:cubicBezTo>
                  <a:pt x="8" y="97"/>
                  <a:pt x="8" y="97"/>
                  <a:pt x="8" y="97"/>
                </a:cubicBezTo>
                <a:cubicBezTo>
                  <a:pt x="8" y="95"/>
                  <a:pt x="8" y="95"/>
                  <a:pt x="8" y="95"/>
                </a:cubicBezTo>
                <a:cubicBezTo>
                  <a:pt x="5" y="89"/>
                  <a:pt x="5" y="89"/>
                  <a:pt x="5" y="89"/>
                </a:cubicBezTo>
                <a:cubicBezTo>
                  <a:pt x="5" y="89"/>
                  <a:pt x="6" y="88"/>
                  <a:pt x="7" y="88"/>
                </a:cubicBezTo>
                <a:cubicBezTo>
                  <a:pt x="8" y="88"/>
                  <a:pt x="11" y="86"/>
                  <a:pt x="11" y="86"/>
                </a:cubicBezTo>
                <a:cubicBezTo>
                  <a:pt x="17" y="82"/>
                  <a:pt x="17" y="82"/>
                  <a:pt x="17" y="82"/>
                </a:cubicBezTo>
                <a:cubicBezTo>
                  <a:pt x="12" y="74"/>
                  <a:pt x="12" y="74"/>
                  <a:pt x="12" y="74"/>
                </a:cubicBezTo>
                <a:cubicBezTo>
                  <a:pt x="10" y="74"/>
                  <a:pt x="10" y="74"/>
                  <a:pt x="10" y="74"/>
                </a:cubicBezTo>
                <a:cubicBezTo>
                  <a:pt x="4" y="72"/>
                  <a:pt x="4" y="72"/>
                  <a:pt x="4" y="72"/>
                </a:cubicBezTo>
                <a:cubicBezTo>
                  <a:pt x="8" y="69"/>
                  <a:pt x="8" y="69"/>
                  <a:pt x="8" y="69"/>
                </a:cubicBezTo>
                <a:cubicBezTo>
                  <a:pt x="10" y="67"/>
                  <a:pt x="10" y="67"/>
                  <a:pt x="10" y="67"/>
                </a:cubicBezTo>
                <a:cubicBezTo>
                  <a:pt x="18" y="70"/>
                  <a:pt x="18" y="70"/>
                  <a:pt x="18" y="70"/>
                </a:cubicBezTo>
                <a:cubicBezTo>
                  <a:pt x="18" y="70"/>
                  <a:pt x="21" y="71"/>
                  <a:pt x="20" y="70"/>
                </a:cubicBezTo>
                <a:cubicBezTo>
                  <a:pt x="20" y="67"/>
                  <a:pt x="21" y="69"/>
                  <a:pt x="21" y="69"/>
                </a:cubicBezTo>
                <a:cubicBezTo>
                  <a:pt x="22" y="71"/>
                  <a:pt x="25" y="69"/>
                  <a:pt x="27" y="69"/>
                </a:cubicBezTo>
                <a:cubicBezTo>
                  <a:pt x="30" y="68"/>
                  <a:pt x="28" y="66"/>
                  <a:pt x="27" y="64"/>
                </a:cubicBezTo>
                <a:cubicBezTo>
                  <a:pt x="27" y="63"/>
                  <a:pt x="27" y="62"/>
                  <a:pt x="28" y="61"/>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87" name="Freeform 7">
            <a:extLst>
              <a:ext uri="{FF2B5EF4-FFF2-40B4-BE49-F238E27FC236}">
                <a16:creationId xmlns:a16="http://schemas.microsoft.com/office/drawing/2014/main" id="{AECDA97C-E90B-4DDB-8EB7-DCD543424499}"/>
              </a:ext>
            </a:extLst>
          </p:cNvPr>
          <p:cNvSpPr>
            <a:spLocks/>
          </p:cNvSpPr>
          <p:nvPr/>
        </p:nvSpPr>
        <p:spPr bwMode="auto">
          <a:xfrm>
            <a:off x="5014763" y="3458766"/>
            <a:ext cx="726529" cy="660418"/>
          </a:xfrm>
          <a:custGeom>
            <a:avLst/>
            <a:gdLst>
              <a:gd name="T0" fmla="*/ 83 w 288"/>
              <a:gd name="T1" fmla="*/ 55 h 270"/>
              <a:gd name="T2" fmla="*/ 75 w 288"/>
              <a:gd name="T3" fmla="*/ 45 h 270"/>
              <a:gd name="T4" fmla="*/ 82 w 288"/>
              <a:gd name="T5" fmla="*/ 27 h 270"/>
              <a:gd name="T6" fmla="*/ 101 w 288"/>
              <a:gd name="T7" fmla="*/ 24 h 270"/>
              <a:gd name="T8" fmla="*/ 107 w 288"/>
              <a:gd name="T9" fmla="*/ 4 h 270"/>
              <a:gd name="T10" fmla="*/ 121 w 288"/>
              <a:gd name="T11" fmla="*/ 2 h 270"/>
              <a:gd name="T12" fmla="*/ 136 w 288"/>
              <a:gd name="T13" fmla="*/ 5 h 270"/>
              <a:gd name="T14" fmla="*/ 153 w 288"/>
              <a:gd name="T15" fmla="*/ 7 h 270"/>
              <a:gd name="T16" fmla="*/ 166 w 288"/>
              <a:gd name="T17" fmla="*/ 4 h 270"/>
              <a:gd name="T18" fmla="*/ 189 w 288"/>
              <a:gd name="T19" fmla="*/ 5 h 270"/>
              <a:gd name="T20" fmla="*/ 200 w 288"/>
              <a:gd name="T21" fmla="*/ 6 h 270"/>
              <a:gd name="T22" fmla="*/ 202 w 288"/>
              <a:gd name="T23" fmla="*/ 24 h 270"/>
              <a:gd name="T24" fmla="*/ 210 w 288"/>
              <a:gd name="T25" fmla="*/ 39 h 270"/>
              <a:gd name="T26" fmla="*/ 222 w 288"/>
              <a:gd name="T27" fmla="*/ 53 h 270"/>
              <a:gd name="T28" fmla="*/ 228 w 288"/>
              <a:gd name="T29" fmla="*/ 65 h 270"/>
              <a:gd name="T30" fmla="*/ 251 w 288"/>
              <a:gd name="T31" fmla="*/ 80 h 270"/>
              <a:gd name="T32" fmla="*/ 263 w 288"/>
              <a:gd name="T33" fmla="*/ 85 h 270"/>
              <a:gd name="T34" fmla="*/ 275 w 288"/>
              <a:gd name="T35" fmla="*/ 92 h 270"/>
              <a:gd name="T36" fmla="*/ 288 w 288"/>
              <a:gd name="T37" fmla="*/ 104 h 270"/>
              <a:gd name="T38" fmla="*/ 274 w 288"/>
              <a:gd name="T39" fmla="*/ 121 h 270"/>
              <a:gd name="T40" fmla="*/ 252 w 288"/>
              <a:gd name="T41" fmla="*/ 124 h 270"/>
              <a:gd name="T42" fmla="*/ 259 w 288"/>
              <a:gd name="T43" fmla="*/ 138 h 270"/>
              <a:gd name="T44" fmla="*/ 264 w 288"/>
              <a:gd name="T45" fmla="*/ 151 h 270"/>
              <a:gd name="T46" fmla="*/ 271 w 288"/>
              <a:gd name="T47" fmla="*/ 164 h 270"/>
              <a:gd name="T48" fmla="*/ 276 w 288"/>
              <a:gd name="T49" fmla="*/ 170 h 270"/>
              <a:gd name="T50" fmla="*/ 269 w 288"/>
              <a:gd name="T51" fmla="*/ 182 h 270"/>
              <a:gd name="T52" fmla="*/ 249 w 288"/>
              <a:gd name="T53" fmla="*/ 211 h 270"/>
              <a:gd name="T54" fmla="*/ 260 w 288"/>
              <a:gd name="T55" fmla="*/ 230 h 270"/>
              <a:gd name="T56" fmla="*/ 240 w 288"/>
              <a:gd name="T57" fmla="*/ 225 h 270"/>
              <a:gd name="T58" fmla="*/ 222 w 288"/>
              <a:gd name="T59" fmla="*/ 234 h 270"/>
              <a:gd name="T60" fmla="*/ 207 w 288"/>
              <a:gd name="T61" fmla="*/ 228 h 270"/>
              <a:gd name="T62" fmla="*/ 188 w 288"/>
              <a:gd name="T63" fmla="*/ 235 h 270"/>
              <a:gd name="T64" fmla="*/ 171 w 288"/>
              <a:gd name="T65" fmla="*/ 242 h 270"/>
              <a:gd name="T66" fmla="*/ 154 w 288"/>
              <a:gd name="T67" fmla="*/ 242 h 270"/>
              <a:gd name="T68" fmla="*/ 129 w 288"/>
              <a:gd name="T69" fmla="*/ 240 h 270"/>
              <a:gd name="T70" fmla="*/ 87 w 288"/>
              <a:gd name="T71" fmla="*/ 242 h 270"/>
              <a:gd name="T72" fmla="*/ 56 w 288"/>
              <a:gd name="T73" fmla="*/ 249 h 270"/>
              <a:gd name="T74" fmla="*/ 51 w 288"/>
              <a:gd name="T75" fmla="*/ 253 h 270"/>
              <a:gd name="T76" fmla="*/ 44 w 288"/>
              <a:gd name="T77" fmla="*/ 266 h 270"/>
              <a:gd name="T78" fmla="*/ 27 w 288"/>
              <a:gd name="T79" fmla="*/ 270 h 270"/>
              <a:gd name="T80" fmla="*/ 25 w 288"/>
              <a:gd name="T81" fmla="*/ 249 h 270"/>
              <a:gd name="T82" fmla="*/ 8 w 288"/>
              <a:gd name="T83" fmla="*/ 237 h 270"/>
              <a:gd name="T84" fmla="*/ 21 w 288"/>
              <a:gd name="T85" fmla="*/ 216 h 270"/>
              <a:gd name="T86" fmla="*/ 22 w 288"/>
              <a:gd name="T87" fmla="*/ 194 h 270"/>
              <a:gd name="T88" fmla="*/ 13 w 288"/>
              <a:gd name="T89" fmla="*/ 175 h 270"/>
              <a:gd name="T90" fmla="*/ 9 w 288"/>
              <a:gd name="T91" fmla="*/ 145 h 270"/>
              <a:gd name="T92" fmla="*/ 36 w 288"/>
              <a:gd name="T93" fmla="*/ 136 h 270"/>
              <a:gd name="T94" fmla="*/ 47 w 288"/>
              <a:gd name="T95" fmla="*/ 127 h 270"/>
              <a:gd name="T96" fmla="*/ 59 w 288"/>
              <a:gd name="T97" fmla="*/ 116 h 270"/>
              <a:gd name="T98" fmla="*/ 67 w 288"/>
              <a:gd name="T99" fmla="*/ 115 h 270"/>
              <a:gd name="T100" fmla="*/ 61 w 288"/>
              <a:gd name="T101" fmla="*/ 103 h 270"/>
              <a:gd name="T102" fmla="*/ 60 w 288"/>
              <a:gd name="T103" fmla="*/ 82 h 270"/>
              <a:gd name="T104" fmla="*/ 73 w 288"/>
              <a:gd name="T105" fmla="*/ 65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88" h="270">
                <a:moveTo>
                  <a:pt x="81" y="66"/>
                </a:moveTo>
                <a:cubicBezTo>
                  <a:pt x="80" y="61"/>
                  <a:pt x="80" y="61"/>
                  <a:pt x="80" y="61"/>
                </a:cubicBezTo>
                <a:cubicBezTo>
                  <a:pt x="84" y="59"/>
                  <a:pt x="84" y="59"/>
                  <a:pt x="84" y="59"/>
                </a:cubicBezTo>
                <a:cubicBezTo>
                  <a:pt x="83" y="55"/>
                  <a:pt x="83" y="55"/>
                  <a:pt x="83" y="55"/>
                </a:cubicBezTo>
                <a:cubicBezTo>
                  <a:pt x="76" y="56"/>
                  <a:pt x="76" y="56"/>
                  <a:pt x="76" y="56"/>
                </a:cubicBezTo>
                <a:cubicBezTo>
                  <a:pt x="73" y="55"/>
                  <a:pt x="73" y="55"/>
                  <a:pt x="73" y="55"/>
                </a:cubicBezTo>
                <a:cubicBezTo>
                  <a:pt x="73" y="50"/>
                  <a:pt x="73" y="50"/>
                  <a:pt x="73" y="50"/>
                </a:cubicBezTo>
                <a:cubicBezTo>
                  <a:pt x="75" y="45"/>
                  <a:pt x="75" y="45"/>
                  <a:pt x="75" y="45"/>
                </a:cubicBezTo>
                <a:cubicBezTo>
                  <a:pt x="74" y="36"/>
                  <a:pt x="74" y="36"/>
                  <a:pt x="74" y="36"/>
                </a:cubicBezTo>
                <a:cubicBezTo>
                  <a:pt x="74" y="36"/>
                  <a:pt x="72" y="36"/>
                  <a:pt x="75" y="34"/>
                </a:cubicBezTo>
                <a:cubicBezTo>
                  <a:pt x="79" y="33"/>
                  <a:pt x="81" y="33"/>
                  <a:pt x="81" y="33"/>
                </a:cubicBezTo>
                <a:cubicBezTo>
                  <a:pt x="82" y="27"/>
                  <a:pt x="82" y="27"/>
                  <a:pt x="82" y="27"/>
                </a:cubicBezTo>
                <a:cubicBezTo>
                  <a:pt x="85" y="24"/>
                  <a:pt x="85" y="24"/>
                  <a:pt x="85" y="24"/>
                </a:cubicBezTo>
                <a:cubicBezTo>
                  <a:pt x="85" y="24"/>
                  <a:pt x="84" y="24"/>
                  <a:pt x="88" y="24"/>
                </a:cubicBezTo>
                <a:cubicBezTo>
                  <a:pt x="92" y="24"/>
                  <a:pt x="93" y="24"/>
                  <a:pt x="93" y="24"/>
                </a:cubicBezTo>
                <a:cubicBezTo>
                  <a:pt x="101" y="24"/>
                  <a:pt x="101" y="24"/>
                  <a:pt x="101" y="24"/>
                </a:cubicBezTo>
                <a:cubicBezTo>
                  <a:pt x="103" y="21"/>
                  <a:pt x="103" y="21"/>
                  <a:pt x="103" y="21"/>
                </a:cubicBezTo>
                <a:cubicBezTo>
                  <a:pt x="101" y="16"/>
                  <a:pt x="101" y="16"/>
                  <a:pt x="101" y="16"/>
                </a:cubicBezTo>
                <a:cubicBezTo>
                  <a:pt x="106" y="11"/>
                  <a:pt x="106" y="11"/>
                  <a:pt x="106" y="11"/>
                </a:cubicBezTo>
                <a:cubicBezTo>
                  <a:pt x="107" y="4"/>
                  <a:pt x="107" y="4"/>
                  <a:pt x="107" y="4"/>
                </a:cubicBezTo>
                <a:cubicBezTo>
                  <a:pt x="112" y="1"/>
                  <a:pt x="112" y="1"/>
                  <a:pt x="112" y="1"/>
                </a:cubicBezTo>
                <a:cubicBezTo>
                  <a:pt x="112" y="1"/>
                  <a:pt x="115" y="4"/>
                  <a:pt x="116" y="4"/>
                </a:cubicBezTo>
                <a:cubicBezTo>
                  <a:pt x="117" y="4"/>
                  <a:pt x="118" y="5"/>
                  <a:pt x="119" y="4"/>
                </a:cubicBezTo>
                <a:cubicBezTo>
                  <a:pt x="120" y="4"/>
                  <a:pt x="121" y="2"/>
                  <a:pt x="121" y="2"/>
                </a:cubicBezTo>
                <a:cubicBezTo>
                  <a:pt x="126" y="0"/>
                  <a:pt x="126" y="0"/>
                  <a:pt x="126" y="0"/>
                </a:cubicBezTo>
                <a:cubicBezTo>
                  <a:pt x="129" y="1"/>
                  <a:pt x="129" y="1"/>
                  <a:pt x="129" y="1"/>
                </a:cubicBezTo>
                <a:cubicBezTo>
                  <a:pt x="131" y="5"/>
                  <a:pt x="131" y="5"/>
                  <a:pt x="131" y="5"/>
                </a:cubicBezTo>
                <a:cubicBezTo>
                  <a:pt x="136" y="5"/>
                  <a:pt x="136" y="5"/>
                  <a:pt x="136" y="5"/>
                </a:cubicBezTo>
                <a:cubicBezTo>
                  <a:pt x="137" y="3"/>
                  <a:pt x="137" y="3"/>
                  <a:pt x="137" y="3"/>
                </a:cubicBezTo>
                <a:cubicBezTo>
                  <a:pt x="144" y="1"/>
                  <a:pt x="144" y="1"/>
                  <a:pt x="144" y="1"/>
                </a:cubicBezTo>
                <a:cubicBezTo>
                  <a:pt x="152" y="1"/>
                  <a:pt x="152" y="1"/>
                  <a:pt x="152" y="1"/>
                </a:cubicBezTo>
                <a:cubicBezTo>
                  <a:pt x="153" y="7"/>
                  <a:pt x="153" y="7"/>
                  <a:pt x="153" y="7"/>
                </a:cubicBezTo>
                <a:cubicBezTo>
                  <a:pt x="153" y="10"/>
                  <a:pt x="153" y="10"/>
                  <a:pt x="153" y="10"/>
                </a:cubicBezTo>
                <a:cubicBezTo>
                  <a:pt x="153" y="10"/>
                  <a:pt x="155" y="13"/>
                  <a:pt x="157" y="12"/>
                </a:cubicBezTo>
                <a:cubicBezTo>
                  <a:pt x="158" y="12"/>
                  <a:pt x="162" y="11"/>
                  <a:pt x="163" y="9"/>
                </a:cubicBezTo>
                <a:cubicBezTo>
                  <a:pt x="163" y="7"/>
                  <a:pt x="164" y="5"/>
                  <a:pt x="166" y="4"/>
                </a:cubicBezTo>
                <a:cubicBezTo>
                  <a:pt x="168" y="4"/>
                  <a:pt x="167" y="3"/>
                  <a:pt x="170" y="2"/>
                </a:cubicBezTo>
                <a:cubicBezTo>
                  <a:pt x="174" y="1"/>
                  <a:pt x="177" y="0"/>
                  <a:pt x="177" y="0"/>
                </a:cubicBezTo>
                <a:cubicBezTo>
                  <a:pt x="186" y="2"/>
                  <a:pt x="186" y="2"/>
                  <a:pt x="186" y="2"/>
                </a:cubicBezTo>
                <a:cubicBezTo>
                  <a:pt x="189" y="5"/>
                  <a:pt x="189" y="5"/>
                  <a:pt x="189" y="5"/>
                </a:cubicBezTo>
                <a:cubicBezTo>
                  <a:pt x="192" y="7"/>
                  <a:pt x="192" y="7"/>
                  <a:pt x="192" y="7"/>
                </a:cubicBezTo>
                <a:cubicBezTo>
                  <a:pt x="195" y="6"/>
                  <a:pt x="195" y="6"/>
                  <a:pt x="195" y="6"/>
                </a:cubicBezTo>
                <a:cubicBezTo>
                  <a:pt x="196" y="8"/>
                  <a:pt x="196" y="8"/>
                  <a:pt x="196" y="8"/>
                </a:cubicBezTo>
                <a:cubicBezTo>
                  <a:pt x="200" y="6"/>
                  <a:pt x="200" y="6"/>
                  <a:pt x="200" y="6"/>
                </a:cubicBezTo>
                <a:cubicBezTo>
                  <a:pt x="202" y="10"/>
                  <a:pt x="202" y="10"/>
                  <a:pt x="202" y="10"/>
                </a:cubicBezTo>
                <a:cubicBezTo>
                  <a:pt x="202" y="18"/>
                  <a:pt x="202" y="18"/>
                  <a:pt x="202" y="18"/>
                </a:cubicBezTo>
                <a:cubicBezTo>
                  <a:pt x="202" y="21"/>
                  <a:pt x="202" y="21"/>
                  <a:pt x="202" y="21"/>
                </a:cubicBezTo>
                <a:cubicBezTo>
                  <a:pt x="202" y="24"/>
                  <a:pt x="202" y="24"/>
                  <a:pt x="202" y="24"/>
                </a:cubicBezTo>
                <a:cubicBezTo>
                  <a:pt x="208" y="28"/>
                  <a:pt x="208" y="28"/>
                  <a:pt x="208" y="28"/>
                </a:cubicBezTo>
                <a:cubicBezTo>
                  <a:pt x="211" y="31"/>
                  <a:pt x="211" y="31"/>
                  <a:pt x="211" y="31"/>
                </a:cubicBezTo>
                <a:cubicBezTo>
                  <a:pt x="210" y="36"/>
                  <a:pt x="210" y="36"/>
                  <a:pt x="210" y="36"/>
                </a:cubicBezTo>
                <a:cubicBezTo>
                  <a:pt x="210" y="39"/>
                  <a:pt x="210" y="39"/>
                  <a:pt x="210" y="39"/>
                </a:cubicBezTo>
                <a:cubicBezTo>
                  <a:pt x="207" y="47"/>
                  <a:pt x="207" y="47"/>
                  <a:pt x="207" y="47"/>
                </a:cubicBezTo>
                <a:cubicBezTo>
                  <a:pt x="214" y="49"/>
                  <a:pt x="214" y="49"/>
                  <a:pt x="214" y="49"/>
                </a:cubicBezTo>
                <a:cubicBezTo>
                  <a:pt x="218" y="53"/>
                  <a:pt x="218" y="53"/>
                  <a:pt x="218" y="53"/>
                </a:cubicBezTo>
                <a:cubicBezTo>
                  <a:pt x="222" y="53"/>
                  <a:pt x="222" y="53"/>
                  <a:pt x="222" y="53"/>
                </a:cubicBezTo>
                <a:cubicBezTo>
                  <a:pt x="222" y="58"/>
                  <a:pt x="222" y="58"/>
                  <a:pt x="222" y="58"/>
                </a:cubicBezTo>
                <a:cubicBezTo>
                  <a:pt x="222" y="58"/>
                  <a:pt x="220" y="61"/>
                  <a:pt x="223" y="61"/>
                </a:cubicBezTo>
                <a:cubicBezTo>
                  <a:pt x="226" y="62"/>
                  <a:pt x="227" y="62"/>
                  <a:pt x="227" y="62"/>
                </a:cubicBezTo>
                <a:cubicBezTo>
                  <a:pt x="228" y="65"/>
                  <a:pt x="228" y="65"/>
                  <a:pt x="228" y="65"/>
                </a:cubicBezTo>
                <a:cubicBezTo>
                  <a:pt x="233" y="72"/>
                  <a:pt x="233" y="72"/>
                  <a:pt x="233" y="72"/>
                </a:cubicBezTo>
                <a:cubicBezTo>
                  <a:pt x="244" y="74"/>
                  <a:pt x="244" y="74"/>
                  <a:pt x="244" y="74"/>
                </a:cubicBezTo>
                <a:cubicBezTo>
                  <a:pt x="249" y="76"/>
                  <a:pt x="249" y="76"/>
                  <a:pt x="249" y="76"/>
                </a:cubicBezTo>
                <a:cubicBezTo>
                  <a:pt x="251" y="80"/>
                  <a:pt x="251" y="80"/>
                  <a:pt x="251" y="80"/>
                </a:cubicBezTo>
                <a:cubicBezTo>
                  <a:pt x="252" y="89"/>
                  <a:pt x="252" y="89"/>
                  <a:pt x="252" y="89"/>
                </a:cubicBezTo>
                <a:cubicBezTo>
                  <a:pt x="257" y="89"/>
                  <a:pt x="257" y="89"/>
                  <a:pt x="257" y="89"/>
                </a:cubicBezTo>
                <a:cubicBezTo>
                  <a:pt x="260" y="86"/>
                  <a:pt x="260" y="86"/>
                  <a:pt x="260" y="86"/>
                </a:cubicBezTo>
                <a:cubicBezTo>
                  <a:pt x="263" y="85"/>
                  <a:pt x="263" y="85"/>
                  <a:pt x="263" y="85"/>
                </a:cubicBezTo>
                <a:cubicBezTo>
                  <a:pt x="267" y="86"/>
                  <a:pt x="267" y="86"/>
                  <a:pt x="267" y="86"/>
                </a:cubicBezTo>
                <a:cubicBezTo>
                  <a:pt x="272" y="87"/>
                  <a:pt x="272" y="87"/>
                  <a:pt x="272" y="87"/>
                </a:cubicBezTo>
                <a:cubicBezTo>
                  <a:pt x="277" y="87"/>
                  <a:pt x="277" y="87"/>
                  <a:pt x="277" y="87"/>
                </a:cubicBezTo>
                <a:cubicBezTo>
                  <a:pt x="275" y="92"/>
                  <a:pt x="275" y="92"/>
                  <a:pt x="275" y="92"/>
                </a:cubicBezTo>
                <a:cubicBezTo>
                  <a:pt x="279" y="95"/>
                  <a:pt x="279" y="95"/>
                  <a:pt x="279" y="95"/>
                </a:cubicBezTo>
                <a:cubicBezTo>
                  <a:pt x="283" y="96"/>
                  <a:pt x="283" y="96"/>
                  <a:pt x="283" y="96"/>
                </a:cubicBezTo>
                <a:cubicBezTo>
                  <a:pt x="288" y="98"/>
                  <a:pt x="288" y="98"/>
                  <a:pt x="288" y="98"/>
                </a:cubicBezTo>
                <a:cubicBezTo>
                  <a:pt x="288" y="104"/>
                  <a:pt x="288" y="104"/>
                  <a:pt x="288" y="104"/>
                </a:cubicBezTo>
                <a:cubicBezTo>
                  <a:pt x="286" y="107"/>
                  <a:pt x="286" y="107"/>
                  <a:pt x="286" y="107"/>
                </a:cubicBezTo>
                <a:cubicBezTo>
                  <a:pt x="282" y="108"/>
                  <a:pt x="282" y="108"/>
                  <a:pt x="282" y="108"/>
                </a:cubicBezTo>
                <a:cubicBezTo>
                  <a:pt x="282" y="108"/>
                  <a:pt x="284" y="113"/>
                  <a:pt x="282" y="114"/>
                </a:cubicBezTo>
                <a:cubicBezTo>
                  <a:pt x="281" y="115"/>
                  <a:pt x="274" y="121"/>
                  <a:pt x="274" y="121"/>
                </a:cubicBezTo>
                <a:cubicBezTo>
                  <a:pt x="267" y="123"/>
                  <a:pt x="267" y="123"/>
                  <a:pt x="267" y="123"/>
                </a:cubicBezTo>
                <a:cubicBezTo>
                  <a:pt x="261" y="121"/>
                  <a:pt x="261" y="121"/>
                  <a:pt x="261" y="121"/>
                </a:cubicBezTo>
                <a:cubicBezTo>
                  <a:pt x="261" y="121"/>
                  <a:pt x="260" y="120"/>
                  <a:pt x="256" y="121"/>
                </a:cubicBezTo>
                <a:cubicBezTo>
                  <a:pt x="252" y="123"/>
                  <a:pt x="252" y="124"/>
                  <a:pt x="252" y="124"/>
                </a:cubicBezTo>
                <a:cubicBezTo>
                  <a:pt x="250" y="131"/>
                  <a:pt x="250" y="131"/>
                  <a:pt x="250" y="131"/>
                </a:cubicBezTo>
                <a:cubicBezTo>
                  <a:pt x="250" y="134"/>
                  <a:pt x="250" y="134"/>
                  <a:pt x="250" y="134"/>
                </a:cubicBezTo>
                <a:cubicBezTo>
                  <a:pt x="254" y="137"/>
                  <a:pt x="254" y="137"/>
                  <a:pt x="254" y="137"/>
                </a:cubicBezTo>
                <a:cubicBezTo>
                  <a:pt x="259" y="138"/>
                  <a:pt x="259" y="138"/>
                  <a:pt x="259" y="138"/>
                </a:cubicBezTo>
                <a:cubicBezTo>
                  <a:pt x="262" y="142"/>
                  <a:pt x="262" y="142"/>
                  <a:pt x="262" y="142"/>
                </a:cubicBezTo>
                <a:cubicBezTo>
                  <a:pt x="264" y="145"/>
                  <a:pt x="264" y="145"/>
                  <a:pt x="264" y="145"/>
                </a:cubicBezTo>
                <a:cubicBezTo>
                  <a:pt x="262" y="149"/>
                  <a:pt x="262" y="149"/>
                  <a:pt x="262" y="149"/>
                </a:cubicBezTo>
                <a:cubicBezTo>
                  <a:pt x="264" y="151"/>
                  <a:pt x="264" y="151"/>
                  <a:pt x="264" y="151"/>
                </a:cubicBezTo>
                <a:cubicBezTo>
                  <a:pt x="268" y="153"/>
                  <a:pt x="268" y="153"/>
                  <a:pt x="268" y="153"/>
                </a:cubicBezTo>
                <a:cubicBezTo>
                  <a:pt x="266" y="155"/>
                  <a:pt x="266" y="155"/>
                  <a:pt x="266" y="155"/>
                </a:cubicBezTo>
                <a:cubicBezTo>
                  <a:pt x="269" y="161"/>
                  <a:pt x="269" y="161"/>
                  <a:pt x="269" y="161"/>
                </a:cubicBezTo>
                <a:cubicBezTo>
                  <a:pt x="271" y="164"/>
                  <a:pt x="271" y="164"/>
                  <a:pt x="271" y="164"/>
                </a:cubicBezTo>
                <a:cubicBezTo>
                  <a:pt x="269" y="166"/>
                  <a:pt x="269" y="166"/>
                  <a:pt x="269" y="166"/>
                </a:cubicBezTo>
                <a:cubicBezTo>
                  <a:pt x="272" y="167"/>
                  <a:pt x="272" y="167"/>
                  <a:pt x="272" y="167"/>
                </a:cubicBezTo>
                <a:cubicBezTo>
                  <a:pt x="276" y="167"/>
                  <a:pt x="276" y="167"/>
                  <a:pt x="276" y="167"/>
                </a:cubicBezTo>
                <a:cubicBezTo>
                  <a:pt x="276" y="170"/>
                  <a:pt x="276" y="170"/>
                  <a:pt x="276" y="170"/>
                </a:cubicBezTo>
                <a:cubicBezTo>
                  <a:pt x="283" y="174"/>
                  <a:pt x="283" y="174"/>
                  <a:pt x="283" y="174"/>
                </a:cubicBezTo>
                <a:cubicBezTo>
                  <a:pt x="281" y="174"/>
                  <a:pt x="281" y="174"/>
                  <a:pt x="281" y="174"/>
                </a:cubicBezTo>
                <a:cubicBezTo>
                  <a:pt x="273" y="176"/>
                  <a:pt x="273" y="176"/>
                  <a:pt x="273" y="176"/>
                </a:cubicBezTo>
                <a:cubicBezTo>
                  <a:pt x="269" y="182"/>
                  <a:pt x="269" y="182"/>
                  <a:pt x="269" y="182"/>
                </a:cubicBezTo>
                <a:cubicBezTo>
                  <a:pt x="257" y="182"/>
                  <a:pt x="257" y="182"/>
                  <a:pt x="257" y="182"/>
                </a:cubicBezTo>
                <a:cubicBezTo>
                  <a:pt x="255" y="194"/>
                  <a:pt x="255" y="194"/>
                  <a:pt x="255" y="194"/>
                </a:cubicBezTo>
                <a:cubicBezTo>
                  <a:pt x="252" y="202"/>
                  <a:pt x="252" y="202"/>
                  <a:pt x="252" y="202"/>
                </a:cubicBezTo>
                <a:cubicBezTo>
                  <a:pt x="249" y="211"/>
                  <a:pt x="249" y="211"/>
                  <a:pt x="249" y="211"/>
                </a:cubicBezTo>
                <a:cubicBezTo>
                  <a:pt x="251" y="216"/>
                  <a:pt x="251" y="216"/>
                  <a:pt x="251" y="216"/>
                </a:cubicBezTo>
                <a:cubicBezTo>
                  <a:pt x="254" y="223"/>
                  <a:pt x="254" y="223"/>
                  <a:pt x="254" y="223"/>
                </a:cubicBezTo>
                <a:cubicBezTo>
                  <a:pt x="260" y="230"/>
                  <a:pt x="260" y="230"/>
                  <a:pt x="260" y="230"/>
                </a:cubicBezTo>
                <a:cubicBezTo>
                  <a:pt x="260" y="230"/>
                  <a:pt x="260" y="230"/>
                  <a:pt x="260" y="230"/>
                </a:cubicBezTo>
                <a:cubicBezTo>
                  <a:pt x="254" y="232"/>
                  <a:pt x="254" y="232"/>
                  <a:pt x="254" y="232"/>
                </a:cubicBezTo>
                <a:cubicBezTo>
                  <a:pt x="250" y="233"/>
                  <a:pt x="250" y="233"/>
                  <a:pt x="250" y="233"/>
                </a:cubicBezTo>
                <a:cubicBezTo>
                  <a:pt x="246" y="227"/>
                  <a:pt x="246" y="227"/>
                  <a:pt x="246" y="227"/>
                </a:cubicBezTo>
                <a:cubicBezTo>
                  <a:pt x="240" y="225"/>
                  <a:pt x="240" y="225"/>
                  <a:pt x="240" y="225"/>
                </a:cubicBezTo>
                <a:cubicBezTo>
                  <a:pt x="233" y="228"/>
                  <a:pt x="233" y="228"/>
                  <a:pt x="233" y="228"/>
                </a:cubicBezTo>
                <a:cubicBezTo>
                  <a:pt x="226" y="230"/>
                  <a:pt x="226" y="230"/>
                  <a:pt x="226" y="230"/>
                </a:cubicBezTo>
                <a:cubicBezTo>
                  <a:pt x="224" y="230"/>
                  <a:pt x="224" y="230"/>
                  <a:pt x="224" y="230"/>
                </a:cubicBezTo>
                <a:cubicBezTo>
                  <a:pt x="222" y="234"/>
                  <a:pt x="222" y="234"/>
                  <a:pt x="222" y="234"/>
                </a:cubicBezTo>
                <a:cubicBezTo>
                  <a:pt x="216" y="237"/>
                  <a:pt x="216" y="237"/>
                  <a:pt x="216" y="237"/>
                </a:cubicBezTo>
                <a:cubicBezTo>
                  <a:pt x="216" y="237"/>
                  <a:pt x="214" y="235"/>
                  <a:pt x="213" y="234"/>
                </a:cubicBezTo>
                <a:cubicBezTo>
                  <a:pt x="212" y="233"/>
                  <a:pt x="209" y="231"/>
                  <a:pt x="209" y="231"/>
                </a:cubicBezTo>
                <a:cubicBezTo>
                  <a:pt x="209" y="231"/>
                  <a:pt x="208" y="229"/>
                  <a:pt x="207" y="228"/>
                </a:cubicBezTo>
                <a:cubicBezTo>
                  <a:pt x="206" y="228"/>
                  <a:pt x="200" y="232"/>
                  <a:pt x="200" y="232"/>
                </a:cubicBezTo>
                <a:cubicBezTo>
                  <a:pt x="200" y="232"/>
                  <a:pt x="195" y="235"/>
                  <a:pt x="195" y="236"/>
                </a:cubicBezTo>
                <a:cubicBezTo>
                  <a:pt x="196" y="236"/>
                  <a:pt x="195" y="241"/>
                  <a:pt x="195" y="241"/>
                </a:cubicBezTo>
                <a:cubicBezTo>
                  <a:pt x="188" y="235"/>
                  <a:pt x="188" y="235"/>
                  <a:pt x="188" y="235"/>
                </a:cubicBezTo>
                <a:cubicBezTo>
                  <a:pt x="183" y="239"/>
                  <a:pt x="183" y="239"/>
                  <a:pt x="183" y="239"/>
                </a:cubicBezTo>
                <a:cubicBezTo>
                  <a:pt x="179" y="236"/>
                  <a:pt x="179" y="236"/>
                  <a:pt x="179" y="236"/>
                </a:cubicBezTo>
                <a:cubicBezTo>
                  <a:pt x="177" y="235"/>
                  <a:pt x="177" y="235"/>
                  <a:pt x="177" y="235"/>
                </a:cubicBezTo>
                <a:cubicBezTo>
                  <a:pt x="171" y="242"/>
                  <a:pt x="171" y="242"/>
                  <a:pt x="171" y="242"/>
                </a:cubicBezTo>
                <a:cubicBezTo>
                  <a:pt x="167" y="240"/>
                  <a:pt x="167" y="240"/>
                  <a:pt x="167" y="240"/>
                </a:cubicBezTo>
                <a:cubicBezTo>
                  <a:pt x="165" y="247"/>
                  <a:pt x="165" y="247"/>
                  <a:pt x="165" y="247"/>
                </a:cubicBezTo>
                <a:cubicBezTo>
                  <a:pt x="160" y="243"/>
                  <a:pt x="160" y="243"/>
                  <a:pt x="160" y="243"/>
                </a:cubicBezTo>
                <a:cubicBezTo>
                  <a:pt x="160" y="243"/>
                  <a:pt x="155" y="242"/>
                  <a:pt x="154" y="242"/>
                </a:cubicBezTo>
                <a:cubicBezTo>
                  <a:pt x="153" y="242"/>
                  <a:pt x="150" y="246"/>
                  <a:pt x="150" y="246"/>
                </a:cubicBezTo>
                <a:cubicBezTo>
                  <a:pt x="145" y="242"/>
                  <a:pt x="145" y="242"/>
                  <a:pt x="145" y="242"/>
                </a:cubicBezTo>
                <a:cubicBezTo>
                  <a:pt x="141" y="239"/>
                  <a:pt x="141" y="239"/>
                  <a:pt x="141" y="239"/>
                </a:cubicBezTo>
                <a:cubicBezTo>
                  <a:pt x="141" y="239"/>
                  <a:pt x="130" y="240"/>
                  <a:pt x="129" y="240"/>
                </a:cubicBezTo>
                <a:cubicBezTo>
                  <a:pt x="128" y="240"/>
                  <a:pt x="121" y="239"/>
                  <a:pt x="121" y="239"/>
                </a:cubicBezTo>
                <a:cubicBezTo>
                  <a:pt x="112" y="241"/>
                  <a:pt x="112" y="241"/>
                  <a:pt x="112" y="241"/>
                </a:cubicBezTo>
                <a:cubicBezTo>
                  <a:pt x="99" y="241"/>
                  <a:pt x="99" y="241"/>
                  <a:pt x="99" y="241"/>
                </a:cubicBezTo>
                <a:cubicBezTo>
                  <a:pt x="87" y="242"/>
                  <a:pt x="87" y="242"/>
                  <a:pt x="87" y="242"/>
                </a:cubicBezTo>
                <a:cubicBezTo>
                  <a:pt x="78" y="242"/>
                  <a:pt x="78" y="242"/>
                  <a:pt x="78" y="242"/>
                </a:cubicBezTo>
                <a:cubicBezTo>
                  <a:pt x="71" y="247"/>
                  <a:pt x="71" y="247"/>
                  <a:pt x="71" y="247"/>
                </a:cubicBezTo>
                <a:cubicBezTo>
                  <a:pt x="64" y="248"/>
                  <a:pt x="64" y="248"/>
                  <a:pt x="64" y="248"/>
                </a:cubicBezTo>
                <a:cubicBezTo>
                  <a:pt x="56" y="249"/>
                  <a:pt x="56" y="249"/>
                  <a:pt x="56" y="249"/>
                </a:cubicBezTo>
                <a:cubicBezTo>
                  <a:pt x="55" y="249"/>
                  <a:pt x="55" y="249"/>
                  <a:pt x="55" y="249"/>
                </a:cubicBezTo>
                <a:cubicBezTo>
                  <a:pt x="54" y="250"/>
                  <a:pt x="54" y="250"/>
                  <a:pt x="54" y="250"/>
                </a:cubicBezTo>
                <a:cubicBezTo>
                  <a:pt x="51" y="252"/>
                  <a:pt x="51" y="252"/>
                  <a:pt x="51" y="252"/>
                </a:cubicBezTo>
                <a:cubicBezTo>
                  <a:pt x="51" y="253"/>
                  <a:pt x="51" y="253"/>
                  <a:pt x="51" y="253"/>
                </a:cubicBezTo>
                <a:cubicBezTo>
                  <a:pt x="49" y="255"/>
                  <a:pt x="49" y="255"/>
                  <a:pt x="49" y="255"/>
                </a:cubicBezTo>
                <a:cubicBezTo>
                  <a:pt x="48" y="260"/>
                  <a:pt x="48" y="260"/>
                  <a:pt x="48" y="260"/>
                </a:cubicBezTo>
                <a:cubicBezTo>
                  <a:pt x="47" y="262"/>
                  <a:pt x="45" y="264"/>
                  <a:pt x="44" y="266"/>
                </a:cubicBezTo>
                <a:cubicBezTo>
                  <a:pt x="44" y="266"/>
                  <a:pt x="44" y="266"/>
                  <a:pt x="44" y="266"/>
                </a:cubicBezTo>
                <a:cubicBezTo>
                  <a:pt x="44" y="266"/>
                  <a:pt x="41" y="265"/>
                  <a:pt x="41" y="267"/>
                </a:cubicBezTo>
                <a:cubicBezTo>
                  <a:pt x="41" y="268"/>
                  <a:pt x="41" y="268"/>
                  <a:pt x="41" y="268"/>
                </a:cubicBezTo>
                <a:cubicBezTo>
                  <a:pt x="38" y="269"/>
                  <a:pt x="33" y="267"/>
                  <a:pt x="33" y="267"/>
                </a:cubicBezTo>
                <a:cubicBezTo>
                  <a:pt x="27" y="270"/>
                  <a:pt x="27" y="270"/>
                  <a:pt x="27" y="270"/>
                </a:cubicBezTo>
                <a:cubicBezTo>
                  <a:pt x="27" y="270"/>
                  <a:pt x="27" y="270"/>
                  <a:pt x="27" y="270"/>
                </a:cubicBezTo>
                <a:cubicBezTo>
                  <a:pt x="27" y="269"/>
                  <a:pt x="25" y="265"/>
                  <a:pt x="25" y="265"/>
                </a:cubicBezTo>
                <a:cubicBezTo>
                  <a:pt x="25" y="265"/>
                  <a:pt x="26" y="258"/>
                  <a:pt x="26" y="258"/>
                </a:cubicBezTo>
                <a:cubicBezTo>
                  <a:pt x="26" y="257"/>
                  <a:pt x="25" y="249"/>
                  <a:pt x="25" y="249"/>
                </a:cubicBezTo>
                <a:cubicBezTo>
                  <a:pt x="25" y="245"/>
                  <a:pt x="25" y="245"/>
                  <a:pt x="25" y="245"/>
                </a:cubicBezTo>
                <a:cubicBezTo>
                  <a:pt x="19" y="241"/>
                  <a:pt x="19" y="241"/>
                  <a:pt x="19" y="241"/>
                </a:cubicBezTo>
                <a:cubicBezTo>
                  <a:pt x="19" y="241"/>
                  <a:pt x="12" y="240"/>
                  <a:pt x="10" y="240"/>
                </a:cubicBezTo>
                <a:cubicBezTo>
                  <a:pt x="9" y="240"/>
                  <a:pt x="8" y="237"/>
                  <a:pt x="8" y="237"/>
                </a:cubicBezTo>
                <a:cubicBezTo>
                  <a:pt x="9" y="234"/>
                  <a:pt x="9" y="234"/>
                  <a:pt x="9" y="234"/>
                </a:cubicBezTo>
                <a:cubicBezTo>
                  <a:pt x="12" y="225"/>
                  <a:pt x="12" y="225"/>
                  <a:pt x="12" y="225"/>
                </a:cubicBezTo>
                <a:cubicBezTo>
                  <a:pt x="17" y="218"/>
                  <a:pt x="17" y="218"/>
                  <a:pt x="17" y="218"/>
                </a:cubicBezTo>
                <a:cubicBezTo>
                  <a:pt x="21" y="216"/>
                  <a:pt x="21" y="216"/>
                  <a:pt x="21" y="216"/>
                </a:cubicBezTo>
                <a:cubicBezTo>
                  <a:pt x="21" y="216"/>
                  <a:pt x="25" y="210"/>
                  <a:pt x="26" y="209"/>
                </a:cubicBezTo>
                <a:cubicBezTo>
                  <a:pt x="27" y="209"/>
                  <a:pt x="26" y="204"/>
                  <a:pt x="25" y="204"/>
                </a:cubicBezTo>
                <a:cubicBezTo>
                  <a:pt x="25" y="203"/>
                  <a:pt x="25" y="200"/>
                  <a:pt x="25" y="199"/>
                </a:cubicBezTo>
                <a:cubicBezTo>
                  <a:pt x="25" y="197"/>
                  <a:pt x="22" y="194"/>
                  <a:pt x="22" y="194"/>
                </a:cubicBezTo>
                <a:cubicBezTo>
                  <a:pt x="21" y="186"/>
                  <a:pt x="21" y="186"/>
                  <a:pt x="21" y="186"/>
                </a:cubicBezTo>
                <a:cubicBezTo>
                  <a:pt x="19" y="184"/>
                  <a:pt x="19" y="184"/>
                  <a:pt x="19" y="184"/>
                </a:cubicBezTo>
                <a:cubicBezTo>
                  <a:pt x="19" y="183"/>
                  <a:pt x="19" y="183"/>
                  <a:pt x="19" y="183"/>
                </a:cubicBezTo>
                <a:cubicBezTo>
                  <a:pt x="13" y="175"/>
                  <a:pt x="13" y="175"/>
                  <a:pt x="13" y="175"/>
                </a:cubicBezTo>
                <a:cubicBezTo>
                  <a:pt x="8" y="164"/>
                  <a:pt x="8" y="164"/>
                  <a:pt x="8" y="164"/>
                </a:cubicBezTo>
                <a:cubicBezTo>
                  <a:pt x="8" y="164"/>
                  <a:pt x="2" y="154"/>
                  <a:pt x="1" y="150"/>
                </a:cubicBezTo>
                <a:cubicBezTo>
                  <a:pt x="0" y="147"/>
                  <a:pt x="0" y="147"/>
                  <a:pt x="0" y="147"/>
                </a:cubicBezTo>
                <a:cubicBezTo>
                  <a:pt x="9" y="145"/>
                  <a:pt x="9" y="145"/>
                  <a:pt x="9" y="145"/>
                </a:cubicBezTo>
                <a:cubicBezTo>
                  <a:pt x="19" y="141"/>
                  <a:pt x="19" y="141"/>
                  <a:pt x="19" y="141"/>
                </a:cubicBezTo>
                <a:cubicBezTo>
                  <a:pt x="25" y="142"/>
                  <a:pt x="25" y="142"/>
                  <a:pt x="25" y="142"/>
                </a:cubicBezTo>
                <a:cubicBezTo>
                  <a:pt x="32" y="141"/>
                  <a:pt x="32" y="141"/>
                  <a:pt x="32" y="141"/>
                </a:cubicBezTo>
                <a:cubicBezTo>
                  <a:pt x="36" y="136"/>
                  <a:pt x="36" y="136"/>
                  <a:pt x="36" y="136"/>
                </a:cubicBezTo>
                <a:cubicBezTo>
                  <a:pt x="41" y="136"/>
                  <a:pt x="41" y="136"/>
                  <a:pt x="41" y="136"/>
                </a:cubicBezTo>
                <a:cubicBezTo>
                  <a:pt x="39" y="129"/>
                  <a:pt x="39" y="129"/>
                  <a:pt x="39" y="129"/>
                </a:cubicBezTo>
                <a:cubicBezTo>
                  <a:pt x="39" y="129"/>
                  <a:pt x="40" y="126"/>
                  <a:pt x="41" y="127"/>
                </a:cubicBezTo>
                <a:cubicBezTo>
                  <a:pt x="43" y="127"/>
                  <a:pt x="47" y="127"/>
                  <a:pt x="47" y="127"/>
                </a:cubicBezTo>
                <a:cubicBezTo>
                  <a:pt x="49" y="123"/>
                  <a:pt x="49" y="123"/>
                  <a:pt x="49" y="123"/>
                </a:cubicBezTo>
                <a:cubicBezTo>
                  <a:pt x="49" y="121"/>
                  <a:pt x="49" y="121"/>
                  <a:pt x="49" y="121"/>
                </a:cubicBezTo>
                <a:cubicBezTo>
                  <a:pt x="56" y="119"/>
                  <a:pt x="56" y="119"/>
                  <a:pt x="56" y="119"/>
                </a:cubicBezTo>
                <a:cubicBezTo>
                  <a:pt x="59" y="116"/>
                  <a:pt x="59" y="116"/>
                  <a:pt x="59" y="116"/>
                </a:cubicBezTo>
                <a:cubicBezTo>
                  <a:pt x="61" y="118"/>
                  <a:pt x="61" y="118"/>
                  <a:pt x="61" y="118"/>
                </a:cubicBezTo>
                <a:cubicBezTo>
                  <a:pt x="60" y="122"/>
                  <a:pt x="60" y="122"/>
                  <a:pt x="60" y="122"/>
                </a:cubicBezTo>
                <a:cubicBezTo>
                  <a:pt x="65" y="121"/>
                  <a:pt x="65" y="121"/>
                  <a:pt x="65" y="121"/>
                </a:cubicBezTo>
                <a:cubicBezTo>
                  <a:pt x="67" y="115"/>
                  <a:pt x="67" y="115"/>
                  <a:pt x="67" y="115"/>
                </a:cubicBezTo>
                <a:cubicBezTo>
                  <a:pt x="65" y="114"/>
                  <a:pt x="65" y="114"/>
                  <a:pt x="65" y="114"/>
                </a:cubicBezTo>
                <a:cubicBezTo>
                  <a:pt x="60" y="112"/>
                  <a:pt x="60" y="112"/>
                  <a:pt x="60" y="112"/>
                </a:cubicBezTo>
                <a:cubicBezTo>
                  <a:pt x="60" y="112"/>
                  <a:pt x="58" y="113"/>
                  <a:pt x="58" y="111"/>
                </a:cubicBezTo>
                <a:cubicBezTo>
                  <a:pt x="59" y="108"/>
                  <a:pt x="61" y="103"/>
                  <a:pt x="61" y="103"/>
                </a:cubicBezTo>
                <a:cubicBezTo>
                  <a:pt x="60" y="97"/>
                  <a:pt x="60" y="97"/>
                  <a:pt x="60" y="97"/>
                </a:cubicBezTo>
                <a:cubicBezTo>
                  <a:pt x="59" y="90"/>
                  <a:pt x="59" y="90"/>
                  <a:pt x="59" y="90"/>
                </a:cubicBezTo>
                <a:cubicBezTo>
                  <a:pt x="60" y="86"/>
                  <a:pt x="60" y="86"/>
                  <a:pt x="60" y="86"/>
                </a:cubicBezTo>
                <a:cubicBezTo>
                  <a:pt x="60" y="82"/>
                  <a:pt x="60" y="82"/>
                  <a:pt x="60" y="82"/>
                </a:cubicBezTo>
                <a:cubicBezTo>
                  <a:pt x="62" y="78"/>
                  <a:pt x="62" y="78"/>
                  <a:pt x="62" y="78"/>
                </a:cubicBezTo>
                <a:cubicBezTo>
                  <a:pt x="70" y="75"/>
                  <a:pt x="70" y="75"/>
                  <a:pt x="70" y="75"/>
                </a:cubicBezTo>
                <a:cubicBezTo>
                  <a:pt x="70" y="68"/>
                  <a:pt x="70" y="68"/>
                  <a:pt x="70" y="68"/>
                </a:cubicBezTo>
                <a:cubicBezTo>
                  <a:pt x="73" y="65"/>
                  <a:pt x="73" y="65"/>
                  <a:pt x="73" y="65"/>
                </a:cubicBezTo>
                <a:lnTo>
                  <a:pt x="81" y="66"/>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88" name="Freeform 17">
            <a:extLst>
              <a:ext uri="{FF2B5EF4-FFF2-40B4-BE49-F238E27FC236}">
                <a16:creationId xmlns:a16="http://schemas.microsoft.com/office/drawing/2014/main" id="{B47A67FE-0B7F-40BE-B532-3DBAC87B0F71}"/>
              </a:ext>
            </a:extLst>
          </p:cNvPr>
          <p:cNvSpPr>
            <a:spLocks/>
          </p:cNvSpPr>
          <p:nvPr/>
        </p:nvSpPr>
        <p:spPr bwMode="auto">
          <a:xfrm>
            <a:off x="5440702" y="4442318"/>
            <a:ext cx="391864" cy="372664"/>
          </a:xfrm>
          <a:custGeom>
            <a:avLst/>
            <a:gdLst>
              <a:gd name="T0" fmla="*/ 110 w 155"/>
              <a:gd name="T1" fmla="*/ 145 h 152"/>
              <a:gd name="T2" fmla="*/ 107 w 155"/>
              <a:gd name="T3" fmla="*/ 137 h 152"/>
              <a:gd name="T4" fmla="*/ 112 w 155"/>
              <a:gd name="T5" fmla="*/ 127 h 152"/>
              <a:gd name="T6" fmla="*/ 117 w 155"/>
              <a:gd name="T7" fmla="*/ 116 h 152"/>
              <a:gd name="T8" fmla="*/ 115 w 155"/>
              <a:gd name="T9" fmla="*/ 104 h 152"/>
              <a:gd name="T10" fmla="*/ 114 w 155"/>
              <a:gd name="T11" fmla="*/ 88 h 152"/>
              <a:gd name="T12" fmla="*/ 123 w 155"/>
              <a:gd name="T13" fmla="*/ 92 h 152"/>
              <a:gd name="T14" fmla="*/ 128 w 155"/>
              <a:gd name="T15" fmla="*/ 90 h 152"/>
              <a:gd name="T16" fmla="*/ 136 w 155"/>
              <a:gd name="T17" fmla="*/ 90 h 152"/>
              <a:gd name="T18" fmla="*/ 143 w 155"/>
              <a:gd name="T19" fmla="*/ 86 h 152"/>
              <a:gd name="T20" fmla="*/ 155 w 155"/>
              <a:gd name="T21" fmla="*/ 83 h 152"/>
              <a:gd name="T22" fmla="*/ 143 w 155"/>
              <a:gd name="T23" fmla="*/ 77 h 152"/>
              <a:gd name="T24" fmla="*/ 141 w 155"/>
              <a:gd name="T25" fmla="*/ 63 h 152"/>
              <a:gd name="T26" fmla="*/ 131 w 155"/>
              <a:gd name="T27" fmla="*/ 62 h 152"/>
              <a:gd name="T28" fmla="*/ 125 w 155"/>
              <a:gd name="T29" fmla="*/ 54 h 152"/>
              <a:gd name="T30" fmla="*/ 122 w 155"/>
              <a:gd name="T31" fmla="*/ 48 h 152"/>
              <a:gd name="T32" fmla="*/ 116 w 155"/>
              <a:gd name="T33" fmla="*/ 44 h 152"/>
              <a:gd name="T34" fmla="*/ 108 w 155"/>
              <a:gd name="T35" fmla="*/ 38 h 152"/>
              <a:gd name="T36" fmla="*/ 103 w 155"/>
              <a:gd name="T37" fmla="*/ 32 h 152"/>
              <a:gd name="T38" fmla="*/ 100 w 155"/>
              <a:gd name="T39" fmla="*/ 21 h 152"/>
              <a:gd name="T40" fmla="*/ 94 w 155"/>
              <a:gd name="T41" fmla="*/ 12 h 152"/>
              <a:gd name="T42" fmla="*/ 83 w 155"/>
              <a:gd name="T43" fmla="*/ 12 h 152"/>
              <a:gd name="T44" fmla="*/ 70 w 155"/>
              <a:gd name="T45" fmla="*/ 11 h 152"/>
              <a:gd name="T46" fmla="*/ 66 w 155"/>
              <a:gd name="T47" fmla="*/ 9 h 152"/>
              <a:gd name="T48" fmla="*/ 65 w 155"/>
              <a:gd name="T49" fmla="*/ 9 h 152"/>
              <a:gd name="T50" fmla="*/ 59 w 155"/>
              <a:gd name="T51" fmla="*/ 10 h 152"/>
              <a:gd name="T52" fmla="*/ 54 w 155"/>
              <a:gd name="T53" fmla="*/ 7 h 152"/>
              <a:gd name="T54" fmla="*/ 44 w 155"/>
              <a:gd name="T55" fmla="*/ 3 h 152"/>
              <a:gd name="T56" fmla="*/ 34 w 155"/>
              <a:gd name="T57" fmla="*/ 2 h 152"/>
              <a:gd name="T58" fmla="*/ 28 w 155"/>
              <a:gd name="T59" fmla="*/ 7 h 152"/>
              <a:gd name="T60" fmla="*/ 24 w 155"/>
              <a:gd name="T61" fmla="*/ 10 h 152"/>
              <a:gd name="T62" fmla="*/ 16 w 155"/>
              <a:gd name="T63" fmla="*/ 12 h 152"/>
              <a:gd name="T64" fmla="*/ 9 w 155"/>
              <a:gd name="T65" fmla="*/ 14 h 152"/>
              <a:gd name="T66" fmla="*/ 8 w 155"/>
              <a:gd name="T67" fmla="*/ 19 h 152"/>
              <a:gd name="T68" fmla="*/ 0 w 155"/>
              <a:gd name="T69" fmla="*/ 22 h 152"/>
              <a:gd name="T70" fmla="*/ 10 w 155"/>
              <a:gd name="T71" fmla="*/ 22 h 152"/>
              <a:gd name="T72" fmla="*/ 16 w 155"/>
              <a:gd name="T73" fmla="*/ 24 h 152"/>
              <a:gd name="T74" fmla="*/ 20 w 155"/>
              <a:gd name="T75" fmla="*/ 27 h 152"/>
              <a:gd name="T76" fmla="*/ 26 w 155"/>
              <a:gd name="T77" fmla="*/ 33 h 152"/>
              <a:gd name="T78" fmla="*/ 29 w 155"/>
              <a:gd name="T79" fmla="*/ 37 h 152"/>
              <a:gd name="T80" fmla="*/ 32 w 155"/>
              <a:gd name="T81" fmla="*/ 42 h 152"/>
              <a:gd name="T82" fmla="*/ 38 w 155"/>
              <a:gd name="T83" fmla="*/ 49 h 152"/>
              <a:gd name="T84" fmla="*/ 44 w 155"/>
              <a:gd name="T85" fmla="*/ 54 h 152"/>
              <a:gd name="T86" fmla="*/ 50 w 155"/>
              <a:gd name="T87" fmla="*/ 61 h 152"/>
              <a:gd name="T88" fmla="*/ 63 w 155"/>
              <a:gd name="T89" fmla="*/ 71 h 152"/>
              <a:gd name="T90" fmla="*/ 76 w 155"/>
              <a:gd name="T91" fmla="*/ 82 h 152"/>
              <a:gd name="T92" fmla="*/ 83 w 155"/>
              <a:gd name="T93" fmla="*/ 94 h 152"/>
              <a:gd name="T94" fmla="*/ 86 w 155"/>
              <a:gd name="T95" fmla="*/ 104 h 152"/>
              <a:gd name="T96" fmla="*/ 85 w 155"/>
              <a:gd name="T97" fmla="*/ 112 h 152"/>
              <a:gd name="T98" fmla="*/ 86 w 155"/>
              <a:gd name="T99" fmla="*/ 122 h 152"/>
              <a:gd name="T100" fmla="*/ 91 w 155"/>
              <a:gd name="T101" fmla="*/ 135 h 152"/>
              <a:gd name="T102" fmla="*/ 94 w 155"/>
              <a:gd name="T103" fmla="*/ 144 h 152"/>
              <a:gd name="T104" fmla="*/ 97 w 155"/>
              <a:gd name="T105" fmla="*/ 15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55" h="152">
                <a:moveTo>
                  <a:pt x="99" y="152"/>
                </a:moveTo>
                <a:cubicBezTo>
                  <a:pt x="100" y="148"/>
                  <a:pt x="100" y="148"/>
                  <a:pt x="100" y="148"/>
                </a:cubicBezTo>
                <a:cubicBezTo>
                  <a:pt x="100" y="148"/>
                  <a:pt x="103" y="147"/>
                  <a:pt x="104" y="147"/>
                </a:cubicBezTo>
                <a:cubicBezTo>
                  <a:pt x="105" y="146"/>
                  <a:pt x="106" y="147"/>
                  <a:pt x="107" y="146"/>
                </a:cubicBezTo>
                <a:cubicBezTo>
                  <a:pt x="108" y="146"/>
                  <a:pt x="110" y="145"/>
                  <a:pt x="110" y="145"/>
                </a:cubicBezTo>
                <a:cubicBezTo>
                  <a:pt x="109" y="145"/>
                  <a:pt x="109" y="145"/>
                  <a:pt x="109" y="145"/>
                </a:cubicBezTo>
                <a:cubicBezTo>
                  <a:pt x="109" y="143"/>
                  <a:pt x="109" y="143"/>
                  <a:pt x="109" y="143"/>
                </a:cubicBezTo>
                <a:cubicBezTo>
                  <a:pt x="110" y="141"/>
                  <a:pt x="110" y="141"/>
                  <a:pt x="110" y="141"/>
                </a:cubicBezTo>
                <a:cubicBezTo>
                  <a:pt x="106" y="139"/>
                  <a:pt x="106" y="139"/>
                  <a:pt x="106" y="139"/>
                </a:cubicBezTo>
                <a:cubicBezTo>
                  <a:pt x="107" y="137"/>
                  <a:pt x="107" y="137"/>
                  <a:pt x="107" y="137"/>
                </a:cubicBezTo>
                <a:cubicBezTo>
                  <a:pt x="107" y="137"/>
                  <a:pt x="106" y="135"/>
                  <a:pt x="107" y="135"/>
                </a:cubicBezTo>
                <a:cubicBezTo>
                  <a:pt x="108" y="135"/>
                  <a:pt x="108" y="132"/>
                  <a:pt x="108" y="132"/>
                </a:cubicBezTo>
                <a:cubicBezTo>
                  <a:pt x="109" y="130"/>
                  <a:pt x="109" y="130"/>
                  <a:pt x="109" y="130"/>
                </a:cubicBezTo>
                <a:cubicBezTo>
                  <a:pt x="111" y="130"/>
                  <a:pt x="111" y="130"/>
                  <a:pt x="111" y="130"/>
                </a:cubicBezTo>
                <a:cubicBezTo>
                  <a:pt x="111" y="130"/>
                  <a:pt x="111" y="128"/>
                  <a:pt x="112" y="127"/>
                </a:cubicBezTo>
                <a:cubicBezTo>
                  <a:pt x="112" y="127"/>
                  <a:pt x="113" y="126"/>
                  <a:pt x="113" y="126"/>
                </a:cubicBezTo>
                <a:cubicBezTo>
                  <a:pt x="112" y="123"/>
                  <a:pt x="112" y="123"/>
                  <a:pt x="112" y="123"/>
                </a:cubicBezTo>
                <a:cubicBezTo>
                  <a:pt x="112" y="123"/>
                  <a:pt x="110" y="120"/>
                  <a:pt x="111" y="120"/>
                </a:cubicBezTo>
                <a:cubicBezTo>
                  <a:pt x="112" y="120"/>
                  <a:pt x="113" y="119"/>
                  <a:pt x="113" y="119"/>
                </a:cubicBezTo>
                <a:cubicBezTo>
                  <a:pt x="113" y="119"/>
                  <a:pt x="116" y="116"/>
                  <a:pt x="117" y="116"/>
                </a:cubicBezTo>
                <a:cubicBezTo>
                  <a:pt x="117" y="116"/>
                  <a:pt x="119" y="114"/>
                  <a:pt x="119" y="113"/>
                </a:cubicBezTo>
                <a:cubicBezTo>
                  <a:pt x="118" y="112"/>
                  <a:pt x="117" y="111"/>
                  <a:pt x="117" y="111"/>
                </a:cubicBezTo>
                <a:cubicBezTo>
                  <a:pt x="118" y="107"/>
                  <a:pt x="118" y="107"/>
                  <a:pt x="118" y="107"/>
                </a:cubicBezTo>
                <a:cubicBezTo>
                  <a:pt x="118" y="107"/>
                  <a:pt x="119" y="105"/>
                  <a:pt x="118" y="105"/>
                </a:cubicBezTo>
                <a:cubicBezTo>
                  <a:pt x="117" y="104"/>
                  <a:pt x="115" y="104"/>
                  <a:pt x="115" y="104"/>
                </a:cubicBezTo>
                <a:cubicBezTo>
                  <a:pt x="113" y="102"/>
                  <a:pt x="113" y="102"/>
                  <a:pt x="113" y="102"/>
                </a:cubicBezTo>
                <a:cubicBezTo>
                  <a:pt x="113" y="99"/>
                  <a:pt x="113" y="99"/>
                  <a:pt x="113" y="99"/>
                </a:cubicBezTo>
                <a:cubicBezTo>
                  <a:pt x="111" y="96"/>
                  <a:pt x="111" y="96"/>
                  <a:pt x="111" y="96"/>
                </a:cubicBezTo>
                <a:cubicBezTo>
                  <a:pt x="111" y="96"/>
                  <a:pt x="111" y="94"/>
                  <a:pt x="111" y="93"/>
                </a:cubicBezTo>
                <a:cubicBezTo>
                  <a:pt x="112" y="93"/>
                  <a:pt x="114" y="89"/>
                  <a:pt x="114" y="88"/>
                </a:cubicBezTo>
                <a:cubicBezTo>
                  <a:pt x="115" y="88"/>
                  <a:pt x="119" y="84"/>
                  <a:pt x="119" y="84"/>
                </a:cubicBezTo>
                <a:cubicBezTo>
                  <a:pt x="121" y="89"/>
                  <a:pt x="121" y="89"/>
                  <a:pt x="121" y="89"/>
                </a:cubicBezTo>
                <a:cubicBezTo>
                  <a:pt x="121" y="93"/>
                  <a:pt x="121" y="93"/>
                  <a:pt x="121" y="93"/>
                </a:cubicBezTo>
                <a:cubicBezTo>
                  <a:pt x="121" y="93"/>
                  <a:pt x="120" y="95"/>
                  <a:pt x="121" y="95"/>
                </a:cubicBezTo>
                <a:cubicBezTo>
                  <a:pt x="123" y="94"/>
                  <a:pt x="123" y="92"/>
                  <a:pt x="123" y="92"/>
                </a:cubicBezTo>
                <a:cubicBezTo>
                  <a:pt x="124" y="91"/>
                  <a:pt x="124" y="91"/>
                  <a:pt x="124" y="91"/>
                </a:cubicBezTo>
                <a:cubicBezTo>
                  <a:pt x="124" y="91"/>
                  <a:pt x="122" y="88"/>
                  <a:pt x="123" y="88"/>
                </a:cubicBezTo>
                <a:cubicBezTo>
                  <a:pt x="124" y="88"/>
                  <a:pt x="124" y="86"/>
                  <a:pt x="124" y="88"/>
                </a:cubicBezTo>
                <a:cubicBezTo>
                  <a:pt x="125" y="89"/>
                  <a:pt x="125" y="91"/>
                  <a:pt x="126" y="90"/>
                </a:cubicBezTo>
                <a:cubicBezTo>
                  <a:pt x="128" y="90"/>
                  <a:pt x="128" y="91"/>
                  <a:pt x="128" y="90"/>
                </a:cubicBezTo>
                <a:cubicBezTo>
                  <a:pt x="129" y="89"/>
                  <a:pt x="129" y="88"/>
                  <a:pt x="129" y="88"/>
                </a:cubicBezTo>
                <a:cubicBezTo>
                  <a:pt x="130" y="87"/>
                  <a:pt x="130" y="87"/>
                  <a:pt x="130" y="87"/>
                </a:cubicBezTo>
                <a:cubicBezTo>
                  <a:pt x="130" y="87"/>
                  <a:pt x="130" y="89"/>
                  <a:pt x="131" y="89"/>
                </a:cubicBezTo>
                <a:cubicBezTo>
                  <a:pt x="132" y="89"/>
                  <a:pt x="134" y="89"/>
                  <a:pt x="134" y="89"/>
                </a:cubicBezTo>
                <a:cubicBezTo>
                  <a:pt x="136" y="90"/>
                  <a:pt x="136" y="90"/>
                  <a:pt x="136" y="90"/>
                </a:cubicBezTo>
                <a:cubicBezTo>
                  <a:pt x="136" y="90"/>
                  <a:pt x="137" y="90"/>
                  <a:pt x="137" y="89"/>
                </a:cubicBezTo>
                <a:cubicBezTo>
                  <a:pt x="137" y="88"/>
                  <a:pt x="137" y="87"/>
                  <a:pt x="137" y="87"/>
                </a:cubicBezTo>
                <a:cubicBezTo>
                  <a:pt x="139" y="86"/>
                  <a:pt x="139" y="86"/>
                  <a:pt x="139" y="86"/>
                </a:cubicBezTo>
                <a:cubicBezTo>
                  <a:pt x="139" y="83"/>
                  <a:pt x="139" y="83"/>
                  <a:pt x="139" y="83"/>
                </a:cubicBezTo>
                <a:cubicBezTo>
                  <a:pt x="143" y="86"/>
                  <a:pt x="143" y="86"/>
                  <a:pt x="143" y="86"/>
                </a:cubicBezTo>
                <a:cubicBezTo>
                  <a:pt x="144" y="89"/>
                  <a:pt x="144" y="89"/>
                  <a:pt x="144" y="89"/>
                </a:cubicBezTo>
                <a:cubicBezTo>
                  <a:pt x="146" y="88"/>
                  <a:pt x="146" y="88"/>
                  <a:pt x="146" y="88"/>
                </a:cubicBezTo>
                <a:cubicBezTo>
                  <a:pt x="147" y="85"/>
                  <a:pt x="147" y="85"/>
                  <a:pt x="147" y="85"/>
                </a:cubicBezTo>
                <a:cubicBezTo>
                  <a:pt x="147" y="85"/>
                  <a:pt x="150" y="85"/>
                  <a:pt x="151" y="84"/>
                </a:cubicBezTo>
                <a:cubicBezTo>
                  <a:pt x="152" y="84"/>
                  <a:pt x="155" y="83"/>
                  <a:pt x="155" y="83"/>
                </a:cubicBezTo>
                <a:cubicBezTo>
                  <a:pt x="155" y="82"/>
                  <a:pt x="153" y="81"/>
                  <a:pt x="152" y="82"/>
                </a:cubicBezTo>
                <a:cubicBezTo>
                  <a:pt x="151" y="82"/>
                  <a:pt x="149" y="83"/>
                  <a:pt x="148" y="82"/>
                </a:cubicBezTo>
                <a:cubicBezTo>
                  <a:pt x="148" y="81"/>
                  <a:pt x="146" y="79"/>
                  <a:pt x="146" y="79"/>
                </a:cubicBezTo>
                <a:cubicBezTo>
                  <a:pt x="144" y="79"/>
                  <a:pt x="144" y="79"/>
                  <a:pt x="144" y="79"/>
                </a:cubicBezTo>
                <a:cubicBezTo>
                  <a:pt x="144" y="79"/>
                  <a:pt x="142" y="78"/>
                  <a:pt x="143" y="77"/>
                </a:cubicBezTo>
                <a:cubicBezTo>
                  <a:pt x="144" y="76"/>
                  <a:pt x="145" y="76"/>
                  <a:pt x="145" y="76"/>
                </a:cubicBezTo>
                <a:cubicBezTo>
                  <a:pt x="145" y="76"/>
                  <a:pt x="144" y="74"/>
                  <a:pt x="144" y="73"/>
                </a:cubicBezTo>
                <a:cubicBezTo>
                  <a:pt x="144" y="72"/>
                  <a:pt x="144" y="70"/>
                  <a:pt x="143" y="69"/>
                </a:cubicBezTo>
                <a:cubicBezTo>
                  <a:pt x="143" y="69"/>
                  <a:pt x="141" y="65"/>
                  <a:pt x="141" y="65"/>
                </a:cubicBezTo>
                <a:cubicBezTo>
                  <a:pt x="141" y="63"/>
                  <a:pt x="141" y="63"/>
                  <a:pt x="141" y="63"/>
                </a:cubicBezTo>
                <a:cubicBezTo>
                  <a:pt x="139" y="64"/>
                  <a:pt x="139" y="64"/>
                  <a:pt x="139" y="64"/>
                </a:cubicBezTo>
                <a:cubicBezTo>
                  <a:pt x="137" y="62"/>
                  <a:pt x="137" y="62"/>
                  <a:pt x="137" y="62"/>
                </a:cubicBezTo>
                <a:cubicBezTo>
                  <a:pt x="137" y="62"/>
                  <a:pt x="135" y="62"/>
                  <a:pt x="135" y="63"/>
                </a:cubicBezTo>
                <a:cubicBezTo>
                  <a:pt x="134" y="63"/>
                  <a:pt x="133" y="62"/>
                  <a:pt x="133" y="62"/>
                </a:cubicBezTo>
                <a:cubicBezTo>
                  <a:pt x="131" y="62"/>
                  <a:pt x="131" y="62"/>
                  <a:pt x="131" y="62"/>
                </a:cubicBezTo>
                <a:cubicBezTo>
                  <a:pt x="131" y="62"/>
                  <a:pt x="131" y="62"/>
                  <a:pt x="129" y="62"/>
                </a:cubicBezTo>
                <a:cubicBezTo>
                  <a:pt x="128" y="62"/>
                  <a:pt x="126" y="61"/>
                  <a:pt x="125" y="61"/>
                </a:cubicBezTo>
                <a:cubicBezTo>
                  <a:pt x="125" y="60"/>
                  <a:pt x="125" y="59"/>
                  <a:pt x="125" y="59"/>
                </a:cubicBezTo>
                <a:cubicBezTo>
                  <a:pt x="126" y="58"/>
                  <a:pt x="126" y="57"/>
                  <a:pt x="126" y="57"/>
                </a:cubicBezTo>
                <a:cubicBezTo>
                  <a:pt x="126" y="57"/>
                  <a:pt x="126" y="54"/>
                  <a:pt x="125" y="54"/>
                </a:cubicBezTo>
                <a:cubicBezTo>
                  <a:pt x="124" y="54"/>
                  <a:pt x="122" y="54"/>
                  <a:pt x="122" y="54"/>
                </a:cubicBezTo>
                <a:cubicBezTo>
                  <a:pt x="120" y="53"/>
                  <a:pt x="120" y="53"/>
                  <a:pt x="120" y="53"/>
                </a:cubicBezTo>
                <a:cubicBezTo>
                  <a:pt x="123" y="52"/>
                  <a:pt x="123" y="52"/>
                  <a:pt x="123" y="52"/>
                </a:cubicBezTo>
                <a:cubicBezTo>
                  <a:pt x="122" y="50"/>
                  <a:pt x="122" y="50"/>
                  <a:pt x="122" y="50"/>
                </a:cubicBezTo>
                <a:cubicBezTo>
                  <a:pt x="122" y="50"/>
                  <a:pt x="122" y="48"/>
                  <a:pt x="122" y="48"/>
                </a:cubicBezTo>
                <a:cubicBezTo>
                  <a:pt x="122" y="47"/>
                  <a:pt x="121" y="46"/>
                  <a:pt x="121" y="46"/>
                </a:cubicBezTo>
                <a:cubicBezTo>
                  <a:pt x="121" y="42"/>
                  <a:pt x="121" y="42"/>
                  <a:pt x="121" y="42"/>
                </a:cubicBezTo>
                <a:cubicBezTo>
                  <a:pt x="119" y="42"/>
                  <a:pt x="119" y="42"/>
                  <a:pt x="119" y="42"/>
                </a:cubicBezTo>
                <a:cubicBezTo>
                  <a:pt x="117" y="41"/>
                  <a:pt x="117" y="41"/>
                  <a:pt x="117" y="41"/>
                </a:cubicBezTo>
                <a:cubicBezTo>
                  <a:pt x="116" y="44"/>
                  <a:pt x="116" y="44"/>
                  <a:pt x="116" y="44"/>
                </a:cubicBezTo>
                <a:cubicBezTo>
                  <a:pt x="114" y="45"/>
                  <a:pt x="114" y="45"/>
                  <a:pt x="114" y="45"/>
                </a:cubicBezTo>
                <a:cubicBezTo>
                  <a:pt x="113" y="42"/>
                  <a:pt x="113" y="42"/>
                  <a:pt x="113" y="42"/>
                </a:cubicBezTo>
                <a:cubicBezTo>
                  <a:pt x="111" y="41"/>
                  <a:pt x="111" y="41"/>
                  <a:pt x="111" y="41"/>
                </a:cubicBezTo>
                <a:cubicBezTo>
                  <a:pt x="110" y="41"/>
                  <a:pt x="110" y="41"/>
                  <a:pt x="110" y="41"/>
                </a:cubicBezTo>
                <a:cubicBezTo>
                  <a:pt x="108" y="38"/>
                  <a:pt x="108" y="38"/>
                  <a:pt x="108" y="38"/>
                </a:cubicBezTo>
                <a:cubicBezTo>
                  <a:pt x="106" y="38"/>
                  <a:pt x="106" y="38"/>
                  <a:pt x="106" y="38"/>
                </a:cubicBezTo>
                <a:cubicBezTo>
                  <a:pt x="106" y="38"/>
                  <a:pt x="105" y="41"/>
                  <a:pt x="104" y="39"/>
                </a:cubicBezTo>
                <a:cubicBezTo>
                  <a:pt x="103" y="38"/>
                  <a:pt x="103" y="35"/>
                  <a:pt x="103" y="35"/>
                </a:cubicBezTo>
                <a:cubicBezTo>
                  <a:pt x="102" y="34"/>
                  <a:pt x="102" y="34"/>
                  <a:pt x="102" y="34"/>
                </a:cubicBezTo>
                <a:cubicBezTo>
                  <a:pt x="103" y="32"/>
                  <a:pt x="103" y="32"/>
                  <a:pt x="103" y="32"/>
                </a:cubicBezTo>
                <a:cubicBezTo>
                  <a:pt x="103" y="29"/>
                  <a:pt x="103" y="29"/>
                  <a:pt x="103" y="29"/>
                </a:cubicBezTo>
                <a:cubicBezTo>
                  <a:pt x="103" y="29"/>
                  <a:pt x="102" y="27"/>
                  <a:pt x="102" y="27"/>
                </a:cubicBezTo>
                <a:cubicBezTo>
                  <a:pt x="102" y="26"/>
                  <a:pt x="101" y="24"/>
                  <a:pt x="101" y="24"/>
                </a:cubicBezTo>
                <a:cubicBezTo>
                  <a:pt x="102" y="22"/>
                  <a:pt x="102" y="22"/>
                  <a:pt x="102" y="22"/>
                </a:cubicBezTo>
                <a:cubicBezTo>
                  <a:pt x="100" y="21"/>
                  <a:pt x="100" y="21"/>
                  <a:pt x="100" y="21"/>
                </a:cubicBezTo>
                <a:cubicBezTo>
                  <a:pt x="100" y="18"/>
                  <a:pt x="100" y="18"/>
                  <a:pt x="100" y="18"/>
                </a:cubicBezTo>
                <a:cubicBezTo>
                  <a:pt x="100" y="17"/>
                  <a:pt x="100" y="17"/>
                  <a:pt x="100" y="17"/>
                </a:cubicBezTo>
                <a:cubicBezTo>
                  <a:pt x="97" y="16"/>
                  <a:pt x="97" y="16"/>
                  <a:pt x="97" y="16"/>
                </a:cubicBezTo>
                <a:cubicBezTo>
                  <a:pt x="97" y="16"/>
                  <a:pt x="97" y="15"/>
                  <a:pt x="96" y="14"/>
                </a:cubicBezTo>
                <a:cubicBezTo>
                  <a:pt x="96" y="14"/>
                  <a:pt x="94" y="12"/>
                  <a:pt x="94" y="12"/>
                </a:cubicBezTo>
                <a:cubicBezTo>
                  <a:pt x="94" y="12"/>
                  <a:pt x="93" y="12"/>
                  <a:pt x="93" y="13"/>
                </a:cubicBezTo>
                <a:cubicBezTo>
                  <a:pt x="92" y="14"/>
                  <a:pt x="92" y="16"/>
                  <a:pt x="91" y="16"/>
                </a:cubicBezTo>
                <a:cubicBezTo>
                  <a:pt x="91" y="16"/>
                  <a:pt x="92" y="16"/>
                  <a:pt x="89" y="16"/>
                </a:cubicBezTo>
                <a:cubicBezTo>
                  <a:pt x="87" y="15"/>
                  <a:pt x="87" y="15"/>
                  <a:pt x="86" y="14"/>
                </a:cubicBezTo>
                <a:cubicBezTo>
                  <a:pt x="85" y="14"/>
                  <a:pt x="83" y="12"/>
                  <a:pt x="83" y="12"/>
                </a:cubicBezTo>
                <a:cubicBezTo>
                  <a:pt x="82" y="8"/>
                  <a:pt x="82" y="8"/>
                  <a:pt x="82" y="8"/>
                </a:cubicBezTo>
                <a:cubicBezTo>
                  <a:pt x="80" y="8"/>
                  <a:pt x="80" y="8"/>
                  <a:pt x="80" y="8"/>
                </a:cubicBezTo>
                <a:cubicBezTo>
                  <a:pt x="80" y="8"/>
                  <a:pt x="83" y="9"/>
                  <a:pt x="79" y="9"/>
                </a:cubicBezTo>
                <a:cubicBezTo>
                  <a:pt x="75" y="9"/>
                  <a:pt x="71" y="9"/>
                  <a:pt x="71" y="9"/>
                </a:cubicBezTo>
                <a:cubicBezTo>
                  <a:pt x="70" y="11"/>
                  <a:pt x="70" y="11"/>
                  <a:pt x="70" y="11"/>
                </a:cubicBezTo>
                <a:cubicBezTo>
                  <a:pt x="70" y="11"/>
                  <a:pt x="69" y="13"/>
                  <a:pt x="69" y="14"/>
                </a:cubicBezTo>
                <a:cubicBezTo>
                  <a:pt x="69" y="14"/>
                  <a:pt x="70" y="15"/>
                  <a:pt x="69" y="14"/>
                </a:cubicBezTo>
                <a:cubicBezTo>
                  <a:pt x="69" y="13"/>
                  <a:pt x="68" y="13"/>
                  <a:pt x="68" y="12"/>
                </a:cubicBezTo>
                <a:cubicBezTo>
                  <a:pt x="68" y="12"/>
                  <a:pt x="68" y="11"/>
                  <a:pt x="68" y="11"/>
                </a:cubicBezTo>
                <a:cubicBezTo>
                  <a:pt x="68" y="10"/>
                  <a:pt x="66" y="9"/>
                  <a:pt x="66" y="9"/>
                </a:cubicBezTo>
                <a:cubicBezTo>
                  <a:pt x="65" y="11"/>
                  <a:pt x="65" y="11"/>
                  <a:pt x="65" y="11"/>
                </a:cubicBezTo>
                <a:cubicBezTo>
                  <a:pt x="65" y="11"/>
                  <a:pt x="66" y="12"/>
                  <a:pt x="64" y="12"/>
                </a:cubicBezTo>
                <a:cubicBezTo>
                  <a:pt x="63" y="13"/>
                  <a:pt x="63" y="13"/>
                  <a:pt x="63" y="13"/>
                </a:cubicBezTo>
                <a:cubicBezTo>
                  <a:pt x="63" y="12"/>
                  <a:pt x="64" y="11"/>
                  <a:pt x="64" y="11"/>
                </a:cubicBezTo>
                <a:cubicBezTo>
                  <a:pt x="64" y="11"/>
                  <a:pt x="65" y="9"/>
                  <a:pt x="65" y="9"/>
                </a:cubicBezTo>
                <a:cubicBezTo>
                  <a:pt x="65" y="9"/>
                  <a:pt x="65" y="7"/>
                  <a:pt x="64" y="7"/>
                </a:cubicBezTo>
                <a:cubicBezTo>
                  <a:pt x="64" y="7"/>
                  <a:pt x="62" y="7"/>
                  <a:pt x="61" y="7"/>
                </a:cubicBezTo>
                <a:cubicBezTo>
                  <a:pt x="61" y="7"/>
                  <a:pt x="60" y="8"/>
                  <a:pt x="60" y="8"/>
                </a:cubicBezTo>
                <a:cubicBezTo>
                  <a:pt x="60" y="8"/>
                  <a:pt x="61" y="9"/>
                  <a:pt x="60" y="9"/>
                </a:cubicBezTo>
                <a:cubicBezTo>
                  <a:pt x="60" y="9"/>
                  <a:pt x="59" y="9"/>
                  <a:pt x="59" y="10"/>
                </a:cubicBezTo>
                <a:cubicBezTo>
                  <a:pt x="58" y="10"/>
                  <a:pt x="58" y="8"/>
                  <a:pt x="58" y="8"/>
                </a:cubicBezTo>
                <a:cubicBezTo>
                  <a:pt x="58" y="8"/>
                  <a:pt x="57" y="7"/>
                  <a:pt x="57" y="7"/>
                </a:cubicBezTo>
                <a:cubicBezTo>
                  <a:pt x="57" y="8"/>
                  <a:pt x="56" y="10"/>
                  <a:pt x="56" y="10"/>
                </a:cubicBezTo>
                <a:cubicBezTo>
                  <a:pt x="55" y="10"/>
                  <a:pt x="55" y="10"/>
                  <a:pt x="55" y="9"/>
                </a:cubicBezTo>
                <a:cubicBezTo>
                  <a:pt x="54" y="9"/>
                  <a:pt x="54" y="7"/>
                  <a:pt x="54" y="7"/>
                </a:cubicBezTo>
                <a:cubicBezTo>
                  <a:pt x="53" y="6"/>
                  <a:pt x="53" y="6"/>
                  <a:pt x="53" y="6"/>
                </a:cubicBezTo>
                <a:cubicBezTo>
                  <a:pt x="53" y="6"/>
                  <a:pt x="50" y="6"/>
                  <a:pt x="49" y="6"/>
                </a:cubicBezTo>
                <a:cubicBezTo>
                  <a:pt x="49" y="6"/>
                  <a:pt x="47" y="6"/>
                  <a:pt x="47" y="5"/>
                </a:cubicBezTo>
                <a:cubicBezTo>
                  <a:pt x="46" y="4"/>
                  <a:pt x="45" y="4"/>
                  <a:pt x="45" y="4"/>
                </a:cubicBezTo>
                <a:cubicBezTo>
                  <a:pt x="45" y="4"/>
                  <a:pt x="45" y="4"/>
                  <a:pt x="44" y="3"/>
                </a:cubicBezTo>
                <a:cubicBezTo>
                  <a:pt x="43" y="3"/>
                  <a:pt x="43" y="3"/>
                  <a:pt x="42" y="3"/>
                </a:cubicBezTo>
                <a:cubicBezTo>
                  <a:pt x="41" y="2"/>
                  <a:pt x="42" y="2"/>
                  <a:pt x="40" y="2"/>
                </a:cubicBezTo>
                <a:cubicBezTo>
                  <a:pt x="38" y="2"/>
                  <a:pt x="38" y="4"/>
                  <a:pt x="37" y="3"/>
                </a:cubicBezTo>
                <a:cubicBezTo>
                  <a:pt x="35" y="3"/>
                  <a:pt x="35" y="3"/>
                  <a:pt x="35" y="3"/>
                </a:cubicBezTo>
                <a:cubicBezTo>
                  <a:pt x="34" y="2"/>
                  <a:pt x="34" y="2"/>
                  <a:pt x="34" y="2"/>
                </a:cubicBezTo>
                <a:cubicBezTo>
                  <a:pt x="34" y="1"/>
                  <a:pt x="33" y="0"/>
                  <a:pt x="33" y="1"/>
                </a:cubicBezTo>
                <a:cubicBezTo>
                  <a:pt x="33" y="3"/>
                  <a:pt x="33" y="2"/>
                  <a:pt x="32" y="3"/>
                </a:cubicBezTo>
                <a:cubicBezTo>
                  <a:pt x="32" y="4"/>
                  <a:pt x="30" y="5"/>
                  <a:pt x="30" y="5"/>
                </a:cubicBezTo>
                <a:cubicBezTo>
                  <a:pt x="30" y="5"/>
                  <a:pt x="29" y="5"/>
                  <a:pt x="29" y="6"/>
                </a:cubicBezTo>
                <a:cubicBezTo>
                  <a:pt x="29" y="6"/>
                  <a:pt x="28" y="7"/>
                  <a:pt x="28" y="7"/>
                </a:cubicBezTo>
                <a:cubicBezTo>
                  <a:pt x="28" y="7"/>
                  <a:pt x="28" y="6"/>
                  <a:pt x="27" y="6"/>
                </a:cubicBezTo>
                <a:cubicBezTo>
                  <a:pt x="27" y="6"/>
                  <a:pt x="27" y="6"/>
                  <a:pt x="27" y="6"/>
                </a:cubicBezTo>
                <a:cubicBezTo>
                  <a:pt x="27" y="6"/>
                  <a:pt x="25" y="6"/>
                  <a:pt x="25" y="7"/>
                </a:cubicBezTo>
                <a:cubicBezTo>
                  <a:pt x="25" y="7"/>
                  <a:pt x="25" y="8"/>
                  <a:pt x="25" y="9"/>
                </a:cubicBezTo>
                <a:cubicBezTo>
                  <a:pt x="25" y="9"/>
                  <a:pt x="24" y="10"/>
                  <a:pt x="24" y="10"/>
                </a:cubicBezTo>
                <a:cubicBezTo>
                  <a:pt x="22" y="11"/>
                  <a:pt x="22" y="11"/>
                  <a:pt x="22" y="11"/>
                </a:cubicBezTo>
                <a:cubicBezTo>
                  <a:pt x="22" y="11"/>
                  <a:pt x="22" y="11"/>
                  <a:pt x="21" y="11"/>
                </a:cubicBezTo>
                <a:cubicBezTo>
                  <a:pt x="20" y="11"/>
                  <a:pt x="18" y="11"/>
                  <a:pt x="18" y="11"/>
                </a:cubicBezTo>
                <a:cubicBezTo>
                  <a:pt x="17" y="11"/>
                  <a:pt x="16" y="11"/>
                  <a:pt x="16" y="11"/>
                </a:cubicBezTo>
                <a:cubicBezTo>
                  <a:pt x="16" y="12"/>
                  <a:pt x="16" y="12"/>
                  <a:pt x="16" y="12"/>
                </a:cubicBezTo>
                <a:cubicBezTo>
                  <a:pt x="15" y="13"/>
                  <a:pt x="15" y="13"/>
                  <a:pt x="15" y="13"/>
                </a:cubicBezTo>
                <a:cubicBezTo>
                  <a:pt x="15" y="13"/>
                  <a:pt x="14" y="15"/>
                  <a:pt x="13" y="14"/>
                </a:cubicBezTo>
                <a:cubicBezTo>
                  <a:pt x="13" y="14"/>
                  <a:pt x="12" y="14"/>
                  <a:pt x="12" y="14"/>
                </a:cubicBezTo>
                <a:cubicBezTo>
                  <a:pt x="10" y="13"/>
                  <a:pt x="10" y="13"/>
                  <a:pt x="10" y="13"/>
                </a:cubicBezTo>
                <a:cubicBezTo>
                  <a:pt x="10" y="13"/>
                  <a:pt x="9" y="14"/>
                  <a:pt x="9" y="14"/>
                </a:cubicBezTo>
                <a:cubicBezTo>
                  <a:pt x="9" y="14"/>
                  <a:pt x="8" y="14"/>
                  <a:pt x="8" y="14"/>
                </a:cubicBezTo>
                <a:cubicBezTo>
                  <a:pt x="8" y="14"/>
                  <a:pt x="8" y="14"/>
                  <a:pt x="8" y="14"/>
                </a:cubicBezTo>
                <a:cubicBezTo>
                  <a:pt x="8" y="14"/>
                  <a:pt x="8" y="15"/>
                  <a:pt x="9" y="16"/>
                </a:cubicBezTo>
                <a:cubicBezTo>
                  <a:pt x="9" y="16"/>
                  <a:pt x="9" y="17"/>
                  <a:pt x="9" y="18"/>
                </a:cubicBezTo>
                <a:cubicBezTo>
                  <a:pt x="9" y="18"/>
                  <a:pt x="8" y="19"/>
                  <a:pt x="8" y="19"/>
                </a:cubicBezTo>
                <a:cubicBezTo>
                  <a:pt x="7" y="19"/>
                  <a:pt x="6" y="18"/>
                  <a:pt x="6" y="18"/>
                </a:cubicBezTo>
                <a:cubicBezTo>
                  <a:pt x="6" y="18"/>
                  <a:pt x="6" y="17"/>
                  <a:pt x="5" y="17"/>
                </a:cubicBezTo>
                <a:cubicBezTo>
                  <a:pt x="5" y="18"/>
                  <a:pt x="2" y="19"/>
                  <a:pt x="2" y="19"/>
                </a:cubicBezTo>
                <a:cubicBezTo>
                  <a:pt x="2" y="21"/>
                  <a:pt x="2" y="21"/>
                  <a:pt x="2" y="21"/>
                </a:cubicBezTo>
                <a:cubicBezTo>
                  <a:pt x="0" y="22"/>
                  <a:pt x="0" y="22"/>
                  <a:pt x="0" y="22"/>
                </a:cubicBezTo>
                <a:cubicBezTo>
                  <a:pt x="5" y="22"/>
                  <a:pt x="5" y="22"/>
                  <a:pt x="5" y="22"/>
                </a:cubicBezTo>
                <a:cubicBezTo>
                  <a:pt x="6" y="22"/>
                  <a:pt x="6" y="22"/>
                  <a:pt x="6" y="22"/>
                </a:cubicBezTo>
                <a:cubicBezTo>
                  <a:pt x="8" y="22"/>
                  <a:pt x="8" y="22"/>
                  <a:pt x="8" y="22"/>
                </a:cubicBezTo>
                <a:cubicBezTo>
                  <a:pt x="9" y="21"/>
                  <a:pt x="9" y="21"/>
                  <a:pt x="9" y="21"/>
                </a:cubicBezTo>
                <a:cubicBezTo>
                  <a:pt x="9" y="21"/>
                  <a:pt x="10" y="21"/>
                  <a:pt x="10" y="22"/>
                </a:cubicBezTo>
                <a:cubicBezTo>
                  <a:pt x="10" y="22"/>
                  <a:pt x="12" y="23"/>
                  <a:pt x="12" y="23"/>
                </a:cubicBezTo>
                <a:cubicBezTo>
                  <a:pt x="12" y="23"/>
                  <a:pt x="12" y="23"/>
                  <a:pt x="12" y="23"/>
                </a:cubicBezTo>
                <a:cubicBezTo>
                  <a:pt x="15" y="22"/>
                  <a:pt x="15" y="22"/>
                  <a:pt x="15" y="22"/>
                </a:cubicBezTo>
                <a:cubicBezTo>
                  <a:pt x="15" y="23"/>
                  <a:pt x="15" y="23"/>
                  <a:pt x="15" y="23"/>
                </a:cubicBezTo>
                <a:cubicBezTo>
                  <a:pt x="15" y="23"/>
                  <a:pt x="15" y="24"/>
                  <a:pt x="16" y="24"/>
                </a:cubicBezTo>
                <a:cubicBezTo>
                  <a:pt x="17" y="24"/>
                  <a:pt x="17" y="24"/>
                  <a:pt x="17" y="24"/>
                </a:cubicBezTo>
                <a:cubicBezTo>
                  <a:pt x="17" y="26"/>
                  <a:pt x="17" y="26"/>
                  <a:pt x="17" y="26"/>
                </a:cubicBezTo>
                <a:cubicBezTo>
                  <a:pt x="19" y="26"/>
                  <a:pt x="19" y="26"/>
                  <a:pt x="19" y="26"/>
                </a:cubicBezTo>
                <a:cubicBezTo>
                  <a:pt x="19" y="26"/>
                  <a:pt x="20" y="26"/>
                  <a:pt x="20" y="26"/>
                </a:cubicBezTo>
                <a:cubicBezTo>
                  <a:pt x="20" y="26"/>
                  <a:pt x="20" y="27"/>
                  <a:pt x="20" y="27"/>
                </a:cubicBezTo>
                <a:cubicBezTo>
                  <a:pt x="20" y="27"/>
                  <a:pt x="21" y="28"/>
                  <a:pt x="22" y="29"/>
                </a:cubicBezTo>
                <a:cubicBezTo>
                  <a:pt x="22" y="29"/>
                  <a:pt x="23" y="30"/>
                  <a:pt x="23" y="30"/>
                </a:cubicBezTo>
                <a:cubicBezTo>
                  <a:pt x="24" y="31"/>
                  <a:pt x="24" y="31"/>
                  <a:pt x="24" y="31"/>
                </a:cubicBezTo>
                <a:cubicBezTo>
                  <a:pt x="25" y="32"/>
                  <a:pt x="25" y="32"/>
                  <a:pt x="25" y="32"/>
                </a:cubicBezTo>
                <a:cubicBezTo>
                  <a:pt x="26" y="33"/>
                  <a:pt x="26" y="33"/>
                  <a:pt x="26" y="33"/>
                </a:cubicBezTo>
                <a:cubicBezTo>
                  <a:pt x="26" y="33"/>
                  <a:pt x="26" y="33"/>
                  <a:pt x="26" y="33"/>
                </a:cubicBezTo>
                <a:cubicBezTo>
                  <a:pt x="26" y="34"/>
                  <a:pt x="26" y="35"/>
                  <a:pt x="27" y="35"/>
                </a:cubicBezTo>
                <a:cubicBezTo>
                  <a:pt x="27" y="35"/>
                  <a:pt x="27" y="35"/>
                  <a:pt x="28" y="35"/>
                </a:cubicBezTo>
                <a:cubicBezTo>
                  <a:pt x="28" y="35"/>
                  <a:pt x="28" y="35"/>
                  <a:pt x="28" y="36"/>
                </a:cubicBezTo>
                <a:cubicBezTo>
                  <a:pt x="28" y="36"/>
                  <a:pt x="28" y="36"/>
                  <a:pt x="29" y="37"/>
                </a:cubicBezTo>
                <a:cubicBezTo>
                  <a:pt x="29" y="37"/>
                  <a:pt x="30" y="38"/>
                  <a:pt x="30" y="38"/>
                </a:cubicBezTo>
                <a:cubicBezTo>
                  <a:pt x="30" y="38"/>
                  <a:pt x="30" y="38"/>
                  <a:pt x="30" y="39"/>
                </a:cubicBezTo>
                <a:cubicBezTo>
                  <a:pt x="30" y="40"/>
                  <a:pt x="31" y="41"/>
                  <a:pt x="31" y="41"/>
                </a:cubicBezTo>
                <a:cubicBezTo>
                  <a:pt x="31" y="42"/>
                  <a:pt x="32" y="42"/>
                  <a:pt x="32" y="42"/>
                </a:cubicBezTo>
                <a:cubicBezTo>
                  <a:pt x="32" y="42"/>
                  <a:pt x="32" y="42"/>
                  <a:pt x="32" y="42"/>
                </a:cubicBezTo>
                <a:cubicBezTo>
                  <a:pt x="32" y="42"/>
                  <a:pt x="33" y="42"/>
                  <a:pt x="33" y="43"/>
                </a:cubicBezTo>
                <a:cubicBezTo>
                  <a:pt x="33" y="44"/>
                  <a:pt x="32" y="45"/>
                  <a:pt x="33" y="45"/>
                </a:cubicBezTo>
                <a:cubicBezTo>
                  <a:pt x="33" y="45"/>
                  <a:pt x="34" y="47"/>
                  <a:pt x="35" y="47"/>
                </a:cubicBezTo>
                <a:cubicBezTo>
                  <a:pt x="36" y="47"/>
                  <a:pt x="36" y="47"/>
                  <a:pt x="36" y="47"/>
                </a:cubicBezTo>
                <a:cubicBezTo>
                  <a:pt x="37" y="47"/>
                  <a:pt x="37" y="49"/>
                  <a:pt x="38" y="49"/>
                </a:cubicBezTo>
                <a:cubicBezTo>
                  <a:pt x="38" y="50"/>
                  <a:pt x="38" y="50"/>
                  <a:pt x="39" y="50"/>
                </a:cubicBezTo>
                <a:cubicBezTo>
                  <a:pt x="40" y="50"/>
                  <a:pt x="40" y="50"/>
                  <a:pt x="40" y="50"/>
                </a:cubicBezTo>
                <a:cubicBezTo>
                  <a:pt x="40" y="50"/>
                  <a:pt x="40" y="50"/>
                  <a:pt x="40" y="51"/>
                </a:cubicBezTo>
                <a:cubicBezTo>
                  <a:pt x="41" y="51"/>
                  <a:pt x="43" y="53"/>
                  <a:pt x="43" y="53"/>
                </a:cubicBezTo>
                <a:cubicBezTo>
                  <a:pt x="43" y="53"/>
                  <a:pt x="44" y="54"/>
                  <a:pt x="44" y="54"/>
                </a:cubicBezTo>
                <a:cubicBezTo>
                  <a:pt x="44" y="54"/>
                  <a:pt x="45" y="54"/>
                  <a:pt x="46" y="54"/>
                </a:cubicBezTo>
                <a:cubicBezTo>
                  <a:pt x="46" y="54"/>
                  <a:pt x="47" y="54"/>
                  <a:pt x="47" y="55"/>
                </a:cubicBezTo>
                <a:cubicBezTo>
                  <a:pt x="47" y="56"/>
                  <a:pt x="48" y="56"/>
                  <a:pt x="48" y="57"/>
                </a:cubicBezTo>
                <a:cubicBezTo>
                  <a:pt x="48" y="58"/>
                  <a:pt x="49" y="58"/>
                  <a:pt x="49" y="59"/>
                </a:cubicBezTo>
                <a:cubicBezTo>
                  <a:pt x="49" y="59"/>
                  <a:pt x="50" y="61"/>
                  <a:pt x="50" y="61"/>
                </a:cubicBezTo>
                <a:cubicBezTo>
                  <a:pt x="56" y="63"/>
                  <a:pt x="56" y="63"/>
                  <a:pt x="56" y="63"/>
                </a:cubicBezTo>
                <a:cubicBezTo>
                  <a:pt x="57" y="65"/>
                  <a:pt x="57" y="65"/>
                  <a:pt x="57" y="65"/>
                </a:cubicBezTo>
                <a:cubicBezTo>
                  <a:pt x="57" y="65"/>
                  <a:pt x="58" y="67"/>
                  <a:pt x="58" y="67"/>
                </a:cubicBezTo>
                <a:cubicBezTo>
                  <a:pt x="59" y="68"/>
                  <a:pt x="60" y="68"/>
                  <a:pt x="60" y="68"/>
                </a:cubicBezTo>
                <a:cubicBezTo>
                  <a:pt x="63" y="71"/>
                  <a:pt x="63" y="71"/>
                  <a:pt x="63" y="71"/>
                </a:cubicBezTo>
                <a:cubicBezTo>
                  <a:pt x="66" y="72"/>
                  <a:pt x="66" y="72"/>
                  <a:pt x="66" y="72"/>
                </a:cubicBezTo>
                <a:cubicBezTo>
                  <a:pt x="66" y="72"/>
                  <a:pt x="68" y="73"/>
                  <a:pt x="69" y="73"/>
                </a:cubicBezTo>
                <a:cubicBezTo>
                  <a:pt x="69" y="73"/>
                  <a:pt x="71" y="74"/>
                  <a:pt x="72" y="74"/>
                </a:cubicBezTo>
                <a:cubicBezTo>
                  <a:pt x="72" y="75"/>
                  <a:pt x="73" y="78"/>
                  <a:pt x="73" y="78"/>
                </a:cubicBezTo>
                <a:cubicBezTo>
                  <a:pt x="74" y="78"/>
                  <a:pt x="76" y="80"/>
                  <a:pt x="76" y="82"/>
                </a:cubicBezTo>
                <a:cubicBezTo>
                  <a:pt x="77" y="83"/>
                  <a:pt x="77" y="83"/>
                  <a:pt x="77" y="85"/>
                </a:cubicBezTo>
                <a:cubicBezTo>
                  <a:pt x="78" y="86"/>
                  <a:pt x="80" y="88"/>
                  <a:pt x="80" y="88"/>
                </a:cubicBezTo>
                <a:cubicBezTo>
                  <a:pt x="80" y="88"/>
                  <a:pt x="80" y="88"/>
                  <a:pt x="81" y="90"/>
                </a:cubicBezTo>
                <a:cubicBezTo>
                  <a:pt x="82" y="91"/>
                  <a:pt x="83" y="92"/>
                  <a:pt x="83" y="93"/>
                </a:cubicBezTo>
                <a:cubicBezTo>
                  <a:pt x="83" y="93"/>
                  <a:pt x="83" y="93"/>
                  <a:pt x="83" y="94"/>
                </a:cubicBezTo>
                <a:cubicBezTo>
                  <a:pt x="83" y="94"/>
                  <a:pt x="83" y="95"/>
                  <a:pt x="83" y="95"/>
                </a:cubicBezTo>
                <a:cubicBezTo>
                  <a:pt x="83" y="95"/>
                  <a:pt x="84" y="97"/>
                  <a:pt x="84" y="98"/>
                </a:cubicBezTo>
                <a:cubicBezTo>
                  <a:pt x="84" y="98"/>
                  <a:pt x="85" y="100"/>
                  <a:pt x="85" y="100"/>
                </a:cubicBezTo>
                <a:cubicBezTo>
                  <a:pt x="85" y="101"/>
                  <a:pt x="85" y="101"/>
                  <a:pt x="85" y="101"/>
                </a:cubicBezTo>
                <a:cubicBezTo>
                  <a:pt x="86" y="104"/>
                  <a:pt x="86" y="104"/>
                  <a:pt x="86" y="104"/>
                </a:cubicBezTo>
                <a:cubicBezTo>
                  <a:pt x="85" y="106"/>
                  <a:pt x="85" y="106"/>
                  <a:pt x="85" y="106"/>
                </a:cubicBezTo>
                <a:cubicBezTo>
                  <a:pt x="85" y="106"/>
                  <a:pt x="84" y="107"/>
                  <a:pt x="85" y="107"/>
                </a:cubicBezTo>
                <a:cubicBezTo>
                  <a:pt x="86" y="107"/>
                  <a:pt x="87" y="108"/>
                  <a:pt x="86" y="109"/>
                </a:cubicBezTo>
                <a:cubicBezTo>
                  <a:pt x="86" y="109"/>
                  <a:pt x="85" y="111"/>
                  <a:pt x="85" y="111"/>
                </a:cubicBezTo>
                <a:cubicBezTo>
                  <a:pt x="85" y="112"/>
                  <a:pt x="85" y="112"/>
                  <a:pt x="85" y="112"/>
                </a:cubicBezTo>
                <a:cubicBezTo>
                  <a:pt x="84" y="114"/>
                  <a:pt x="84" y="114"/>
                  <a:pt x="84" y="114"/>
                </a:cubicBezTo>
                <a:cubicBezTo>
                  <a:pt x="84" y="114"/>
                  <a:pt x="86" y="115"/>
                  <a:pt x="86" y="115"/>
                </a:cubicBezTo>
                <a:cubicBezTo>
                  <a:pt x="86" y="116"/>
                  <a:pt x="87" y="117"/>
                  <a:pt x="86" y="118"/>
                </a:cubicBezTo>
                <a:cubicBezTo>
                  <a:pt x="86" y="118"/>
                  <a:pt x="86" y="120"/>
                  <a:pt x="86" y="120"/>
                </a:cubicBezTo>
                <a:cubicBezTo>
                  <a:pt x="86" y="120"/>
                  <a:pt x="86" y="122"/>
                  <a:pt x="86" y="122"/>
                </a:cubicBezTo>
                <a:cubicBezTo>
                  <a:pt x="86" y="122"/>
                  <a:pt x="88" y="123"/>
                  <a:pt x="87" y="124"/>
                </a:cubicBezTo>
                <a:cubicBezTo>
                  <a:pt x="87" y="124"/>
                  <a:pt x="87" y="125"/>
                  <a:pt x="87" y="126"/>
                </a:cubicBezTo>
                <a:cubicBezTo>
                  <a:pt x="88" y="128"/>
                  <a:pt x="90" y="131"/>
                  <a:pt x="90" y="131"/>
                </a:cubicBezTo>
                <a:cubicBezTo>
                  <a:pt x="90" y="131"/>
                  <a:pt x="91" y="133"/>
                  <a:pt x="91" y="133"/>
                </a:cubicBezTo>
                <a:cubicBezTo>
                  <a:pt x="91" y="134"/>
                  <a:pt x="90" y="134"/>
                  <a:pt x="91" y="135"/>
                </a:cubicBezTo>
                <a:cubicBezTo>
                  <a:pt x="91" y="135"/>
                  <a:pt x="90" y="136"/>
                  <a:pt x="91" y="136"/>
                </a:cubicBezTo>
                <a:cubicBezTo>
                  <a:pt x="92" y="137"/>
                  <a:pt x="93" y="139"/>
                  <a:pt x="93" y="139"/>
                </a:cubicBezTo>
                <a:cubicBezTo>
                  <a:pt x="93" y="139"/>
                  <a:pt x="93" y="139"/>
                  <a:pt x="94" y="140"/>
                </a:cubicBezTo>
                <a:cubicBezTo>
                  <a:pt x="94" y="141"/>
                  <a:pt x="94" y="143"/>
                  <a:pt x="94" y="143"/>
                </a:cubicBezTo>
                <a:cubicBezTo>
                  <a:pt x="94" y="144"/>
                  <a:pt x="95" y="144"/>
                  <a:pt x="94" y="144"/>
                </a:cubicBezTo>
                <a:cubicBezTo>
                  <a:pt x="94" y="144"/>
                  <a:pt x="93" y="145"/>
                  <a:pt x="93" y="145"/>
                </a:cubicBezTo>
                <a:cubicBezTo>
                  <a:pt x="92" y="147"/>
                  <a:pt x="92" y="147"/>
                  <a:pt x="92" y="147"/>
                </a:cubicBezTo>
                <a:cubicBezTo>
                  <a:pt x="92" y="147"/>
                  <a:pt x="93" y="148"/>
                  <a:pt x="94" y="148"/>
                </a:cubicBezTo>
                <a:cubicBezTo>
                  <a:pt x="94" y="148"/>
                  <a:pt x="95" y="148"/>
                  <a:pt x="95" y="148"/>
                </a:cubicBezTo>
                <a:cubicBezTo>
                  <a:pt x="97" y="150"/>
                  <a:pt x="97" y="150"/>
                  <a:pt x="97" y="150"/>
                </a:cubicBezTo>
                <a:cubicBezTo>
                  <a:pt x="97" y="152"/>
                  <a:pt x="97" y="152"/>
                  <a:pt x="97" y="152"/>
                </a:cubicBezTo>
                <a:lnTo>
                  <a:pt x="99" y="152"/>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89" name="Freeform 29">
            <a:extLst>
              <a:ext uri="{FF2B5EF4-FFF2-40B4-BE49-F238E27FC236}">
                <a16:creationId xmlns:a16="http://schemas.microsoft.com/office/drawing/2014/main" id="{CB6FDA99-2A56-4C94-831C-87F98C0926A2}"/>
              </a:ext>
            </a:extLst>
          </p:cNvPr>
          <p:cNvSpPr>
            <a:spLocks/>
          </p:cNvSpPr>
          <p:nvPr/>
        </p:nvSpPr>
        <p:spPr bwMode="auto">
          <a:xfrm>
            <a:off x="3304924" y="4237114"/>
            <a:ext cx="326147" cy="266527"/>
          </a:xfrm>
          <a:custGeom>
            <a:avLst/>
            <a:gdLst>
              <a:gd name="T0" fmla="*/ 27 w 129"/>
              <a:gd name="T1" fmla="*/ 5 h 109"/>
              <a:gd name="T2" fmla="*/ 33 w 129"/>
              <a:gd name="T3" fmla="*/ 7 h 109"/>
              <a:gd name="T4" fmla="*/ 40 w 129"/>
              <a:gd name="T5" fmla="*/ 5 h 109"/>
              <a:gd name="T6" fmla="*/ 57 w 129"/>
              <a:gd name="T7" fmla="*/ 8 h 109"/>
              <a:gd name="T8" fmla="*/ 64 w 129"/>
              <a:gd name="T9" fmla="*/ 7 h 109"/>
              <a:gd name="T10" fmla="*/ 66 w 129"/>
              <a:gd name="T11" fmla="*/ 1 h 109"/>
              <a:gd name="T12" fmla="*/ 70 w 129"/>
              <a:gd name="T13" fmla="*/ 5 h 109"/>
              <a:gd name="T14" fmla="*/ 77 w 129"/>
              <a:gd name="T15" fmla="*/ 1 h 109"/>
              <a:gd name="T16" fmla="*/ 79 w 129"/>
              <a:gd name="T17" fmla="*/ 5 h 109"/>
              <a:gd name="T18" fmla="*/ 86 w 129"/>
              <a:gd name="T19" fmla="*/ 3 h 109"/>
              <a:gd name="T20" fmla="*/ 89 w 129"/>
              <a:gd name="T21" fmla="*/ 9 h 109"/>
              <a:gd name="T22" fmla="*/ 92 w 129"/>
              <a:gd name="T23" fmla="*/ 12 h 109"/>
              <a:gd name="T24" fmla="*/ 98 w 129"/>
              <a:gd name="T25" fmla="*/ 15 h 109"/>
              <a:gd name="T26" fmla="*/ 102 w 129"/>
              <a:gd name="T27" fmla="*/ 18 h 109"/>
              <a:gd name="T28" fmla="*/ 113 w 129"/>
              <a:gd name="T29" fmla="*/ 22 h 109"/>
              <a:gd name="T30" fmla="*/ 109 w 129"/>
              <a:gd name="T31" fmla="*/ 30 h 109"/>
              <a:gd name="T32" fmla="*/ 104 w 129"/>
              <a:gd name="T33" fmla="*/ 36 h 109"/>
              <a:gd name="T34" fmla="*/ 105 w 129"/>
              <a:gd name="T35" fmla="*/ 43 h 109"/>
              <a:gd name="T36" fmla="*/ 114 w 129"/>
              <a:gd name="T37" fmla="*/ 42 h 109"/>
              <a:gd name="T38" fmla="*/ 120 w 129"/>
              <a:gd name="T39" fmla="*/ 46 h 109"/>
              <a:gd name="T40" fmla="*/ 124 w 129"/>
              <a:gd name="T41" fmla="*/ 50 h 109"/>
              <a:gd name="T42" fmla="*/ 124 w 129"/>
              <a:gd name="T43" fmla="*/ 57 h 109"/>
              <a:gd name="T44" fmla="*/ 129 w 129"/>
              <a:gd name="T45" fmla="*/ 61 h 109"/>
              <a:gd name="T46" fmla="*/ 127 w 129"/>
              <a:gd name="T47" fmla="*/ 67 h 109"/>
              <a:gd name="T48" fmla="*/ 123 w 129"/>
              <a:gd name="T49" fmla="*/ 70 h 109"/>
              <a:gd name="T50" fmla="*/ 120 w 129"/>
              <a:gd name="T51" fmla="*/ 74 h 109"/>
              <a:gd name="T52" fmla="*/ 117 w 129"/>
              <a:gd name="T53" fmla="*/ 75 h 109"/>
              <a:gd name="T54" fmla="*/ 112 w 129"/>
              <a:gd name="T55" fmla="*/ 77 h 109"/>
              <a:gd name="T56" fmla="*/ 109 w 129"/>
              <a:gd name="T57" fmla="*/ 82 h 109"/>
              <a:gd name="T58" fmla="*/ 105 w 129"/>
              <a:gd name="T59" fmla="*/ 88 h 109"/>
              <a:gd name="T60" fmla="*/ 106 w 129"/>
              <a:gd name="T61" fmla="*/ 92 h 109"/>
              <a:gd name="T62" fmla="*/ 107 w 129"/>
              <a:gd name="T63" fmla="*/ 96 h 109"/>
              <a:gd name="T64" fmla="*/ 110 w 129"/>
              <a:gd name="T65" fmla="*/ 101 h 109"/>
              <a:gd name="T66" fmla="*/ 107 w 129"/>
              <a:gd name="T67" fmla="*/ 107 h 109"/>
              <a:gd name="T68" fmla="*/ 103 w 129"/>
              <a:gd name="T69" fmla="*/ 108 h 109"/>
              <a:gd name="T70" fmla="*/ 96 w 129"/>
              <a:gd name="T71" fmla="*/ 109 h 109"/>
              <a:gd name="T72" fmla="*/ 93 w 129"/>
              <a:gd name="T73" fmla="*/ 104 h 109"/>
              <a:gd name="T74" fmla="*/ 90 w 129"/>
              <a:gd name="T75" fmla="*/ 101 h 109"/>
              <a:gd name="T76" fmla="*/ 85 w 129"/>
              <a:gd name="T77" fmla="*/ 97 h 109"/>
              <a:gd name="T78" fmla="*/ 79 w 129"/>
              <a:gd name="T79" fmla="*/ 94 h 109"/>
              <a:gd name="T80" fmla="*/ 74 w 129"/>
              <a:gd name="T81" fmla="*/ 89 h 109"/>
              <a:gd name="T82" fmla="*/ 74 w 129"/>
              <a:gd name="T83" fmla="*/ 81 h 109"/>
              <a:gd name="T84" fmla="*/ 74 w 129"/>
              <a:gd name="T85" fmla="*/ 73 h 109"/>
              <a:gd name="T86" fmla="*/ 69 w 129"/>
              <a:gd name="T87" fmla="*/ 78 h 109"/>
              <a:gd name="T88" fmla="*/ 63 w 129"/>
              <a:gd name="T89" fmla="*/ 82 h 109"/>
              <a:gd name="T90" fmla="*/ 55 w 129"/>
              <a:gd name="T91" fmla="*/ 82 h 109"/>
              <a:gd name="T92" fmla="*/ 51 w 129"/>
              <a:gd name="T93" fmla="*/ 77 h 109"/>
              <a:gd name="T94" fmla="*/ 52 w 129"/>
              <a:gd name="T95" fmla="*/ 73 h 109"/>
              <a:gd name="T96" fmla="*/ 53 w 129"/>
              <a:gd name="T97" fmla="*/ 66 h 109"/>
              <a:gd name="T98" fmla="*/ 49 w 129"/>
              <a:gd name="T99" fmla="*/ 62 h 109"/>
              <a:gd name="T100" fmla="*/ 42 w 129"/>
              <a:gd name="T101" fmla="*/ 61 h 109"/>
              <a:gd name="T102" fmla="*/ 35 w 129"/>
              <a:gd name="T103" fmla="*/ 60 h 109"/>
              <a:gd name="T104" fmla="*/ 33 w 129"/>
              <a:gd name="T105" fmla="*/ 52 h 109"/>
              <a:gd name="T106" fmla="*/ 27 w 129"/>
              <a:gd name="T107" fmla="*/ 51 h 109"/>
              <a:gd name="T108" fmla="*/ 23 w 129"/>
              <a:gd name="T109" fmla="*/ 46 h 109"/>
              <a:gd name="T110" fmla="*/ 19 w 129"/>
              <a:gd name="T111" fmla="*/ 37 h 109"/>
              <a:gd name="T112" fmla="*/ 11 w 129"/>
              <a:gd name="T113" fmla="*/ 37 h 109"/>
              <a:gd name="T114" fmla="*/ 6 w 129"/>
              <a:gd name="T115" fmla="*/ 35 h 109"/>
              <a:gd name="T116" fmla="*/ 2 w 129"/>
              <a:gd name="T117" fmla="*/ 29 h 109"/>
              <a:gd name="T118" fmla="*/ 0 w 129"/>
              <a:gd name="T119" fmla="*/ 22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9" h="109">
                <a:moveTo>
                  <a:pt x="1" y="18"/>
                </a:moveTo>
                <a:cubicBezTo>
                  <a:pt x="1" y="18"/>
                  <a:pt x="21" y="6"/>
                  <a:pt x="21" y="6"/>
                </a:cubicBezTo>
                <a:cubicBezTo>
                  <a:pt x="27" y="5"/>
                  <a:pt x="27" y="5"/>
                  <a:pt x="27" y="5"/>
                </a:cubicBezTo>
                <a:cubicBezTo>
                  <a:pt x="30" y="5"/>
                  <a:pt x="30" y="5"/>
                  <a:pt x="30" y="5"/>
                </a:cubicBezTo>
                <a:cubicBezTo>
                  <a:pt x="31" y="4"/>
                  <a:pt x="31" y="4"/>
                  <a:pt x="31" y="4"/>
                </a:cubicBezTo>
                <a:cubicBezTo>
                  <a:pt x="31" y="4"/>
                  <a:pt x="32" y="7"/>
                  <a:pt x="33" y="7"/>
                </a:cubicBezTo>
                <a:cubicBezTo>
                  <a:pt x="33" y="7"/>
                  <a:pt x="35" y="9"/>
                  <a:pt x="35" y="8"/>
                </a:cubicBezTo>
                <a:cubicBezTo>
                  <a:pt x="36" y="7"/>
                  <a:pt x="36" y="6"/>
                  <a:pt x="37" y="6"/>
                </a:cubicBezTo>
                <a:cubicBezTo>
                  <a:pt x="37" y="5"/>
                  <a:pt x="38" y="4"/>
                  <a:pt x="40" y="5"/>
                </a:cubicBezTo>
                <a:cubicBezTo>
                  <a:pt x="41" y="6"/>
                  <a:pt x="41" y="10"/>
                  <a:pt x="41" y="10"/>
                </a:cubicBezTo>
                <a:cubicBezTo>
                  <a:pt x="49" y="12"/>
                  <a:pt x="44" y="13"/>
                  <a:pt x="55" y="10"/>
                </a:cubicBezTo>
                <a:cubicBezTo>
                  <a:pt x="55" y="10"/>
                  <a:pt x="57" y="8"/>
                  <a:pt x="57" y="8"/>
                </a:cubicBezTo>
                <a:cubicBezTo>
                  <a:pt x="57" y="7"/>
                  <a:pt x="56" y="5"/>
                  <a:pt x="58" y="6"/>
                </a:cubicBezTo>
                <a:cubicBezTo>
                  <a:pt x="59" y="7"/>
                  <a:pt x="60" y="7"/>
                  <a:pt x="61" y="7"/>
                </a:cubicBezTo>
                <a:cubicBezTo>
                  <a:pt x="62" y="7"/>
                  <a:pt x="64" y="7"/>
                  <a:pt x="64" y="7"/>
                </a:cubicBezTo>
                <a:cubicBezTo>
                  <a:pt x="64" y="7"/>
                  <a:pt x="65" y="6"/>
                  <a:pt x="64" y="5"/>
                </a:cubicBezTo>
                <a:cubicBezTo>
                  <a:pt x="64" y="4"/>
                  <a:pt x="63" y="3"/>
                  <a:pt x="64" y="3"/>
                </a:cubicBezTo>
                <a:cubicBezTo>
                  <a:pt x="64" y="2"/>
                  <a:pt x="66" y="1"/>
                  <a:pt x="66" y="1"/>
                </a:cubicBezTo>
                <a:cubicBezTo>
                  <a:pt x="66" y="1"/>
                  <a:pt x="67" y="1"/>
                  <a:pt x="67" y="2"/>
                </a:cubicBezTo>
                <a:cubicBezTo>
                  <a:pt x="68" y="3"/>
                  <a:pt x="68" y="3"/>
                  <a:pt x="68" y="4"/>
                </a:cubicBezTo>
                <a:cubicBezTo>
                  <a:pt x="69" y="4"/>
                  <a:pt x="69" y="5"/>
                  <a:pt x="70" y="5"/>
                </a:cubicBezTo>
                <a:cubicBezTo>
                  <a:pt x="72" y="5"/>
                  <a:pt x="72" y="5"/>
                  <a:pt x="73" y="4"/>
                </a:cubicBezTo>
                <a:cubicBezTo>
                  <a:pt x="74" y="3"/>
                  <a:pt x="74" y="3"/>
                  <a:pt x="75" y="2"/>
                </a:cubicBezTo>
                <a:cubicBezTo>
                  <a:pt x="76" y="0"/>
                  <a:pt x="76" y="0"/>
                  <a:pt x="77" y="1"/>
                </a:cubicBezTo>
                <a:cubicBezTo>
                  <a:pt x="78" y="1"/>
                  <a:pt x="80" y="2"/>
                  <a:pt x="80" y="2"/>
                </a:cubicBezTo>
                <a:cubicBezTo>
                  <a:pt x="78" y="4"/>
                  <a:pt x="78" y="4"/>
                  <a:pt x="78" y="4"/>
                </a:cubicBezTo>
                <a:cubicBezTo>
                  <a:pt x="78" y="4"/>
                  <a:pt x="77" y="4"/>
                  <a:pt x="79" y="5"/>
                </a:cubicBezTo>
                <a:cubicBezTo>
                  <a:pt x="82" y="6"/>
                  <a:pt x="83" y="6"/>
                  <a:pt x="83" y="6"/>
                </a:cubicBezTo>
                <a:cubicBezTo>
                  <a:pt x="85" y="3"/>
                  <a:pt x="85" y="3"/>
                  <a:pt x="85" y="3"/>
                </a:cubicBezTo>
                <a:cubicBezTo>
                  <a:pt x="85" y="3"/>
                  <a:pt x="85" y="1"/>
                  <a:pt x="86" y="3"/>
                </a:cubicBezTo>
                <a:cubicBezTo>
                  <a:pt x="86" y="4"/>
                  <a:pt x="87" y="6"/>
                  <a:pt x="87" y="6"/>
                </a:cubicBezTo>
                <a:cubicBezTo>
                  <a:pt x="87" y="6"/>
                  <a:pt x="87" y="9"/>
                  <a:pt x="88" y="9"/>
                </a:cubicBezTo>
                <a:cubicBezTo>
                  <a:pt x="89" y="9"/>
                  <a:pt x="89" y="8"/>
                  <a:pt x="89" y="9"/>
                </a:cubicBezTo>
                <a:cubicBezTo>
                  <a:pt x="89" y="10"/>
                  <a:pt x="88" y="10"/>
                  <a:pt x="89" y="10"/>
                </a:cubicBezTo>
                <a:cubicBezTo>
                  <a:pt x="89" y="11"/>
                  <a:pt x="91" y="11"/>
                  <a:pt x="91" y="11"/>
                </a:cubicBezTo>
                <a:cubicBezTo>
                  <a:pt x="91" y="11"/>
                  <a:pt x="92" y="11"/>
                  <a:pt x="92" y="12"/>
                </a:cubicBezTo>
                <a:cubicBezTo>
                  <a:pt x="92" y="13"/>
                  <a:pt x="92" y="14"/>
                  <a:pt x="92" y="14"/>
                </a:cubicBezTo>
                <a:cubicBezTo>
                  <a:pt x="92" y="14"/>
                  <a:pt x="95" y="14"/>
                  <a:pt x="95" y="14"/>
                </a:cubicBezTo>
                <a:cubicBezTo>
                  <a:pt x="96" y="14"/>
                  <a:pt x="97" y="15"/>
                  <a:pt x="98" y="15"/>
                </a:cubicBezTo>
                <a:cubicBezTo>
                  <a:pt x="99" y="14"/>
                  <a:pt x="100" y="13"/>
                  <a:pt x="100" y="13"/>
                </a:cubicBezTo>
                <a:cubicBezTo>
                  <a:pt x="100" y="14"/>
                  <a:pt x="102" y="14"/>
                  <a:pt x="102" y="15"/>
                </a:cubicBezTo>
                <a:cubicBezTo>
                  <a:pt x="101" y="17"/>
                  <a:pt x="100" y="17"/>
                  <a:pt x="102" y="18"/>
                </a:cubicBezTo>
                <a:cubicBezTo>
                  <a:pt x="104" y="18"/>
                  <a:pt x="106" y="19"/>
                  <a:pt x="107" y="19"/>
                </a:cubicBezTo>
                <a:cubicBezTo>
                  <a:pt x="108" y="20"/>
                  <a:pt x="111" y="21"/>
                  <a:pt x="111" y="21"/>
                </a:cubicBezTo>
                <a:cubicBezTo>
                  <a:pt x="112" y="21"/>
                  <a:pt x="113" y="21"/>
                  <a:pt x="113" y="22"/>
                </a:cubicBezTo>
                <a:cubicBezTo>
                  <a:pt x="113" y="23"/>
                  <a:pt x="111" y="25"/>
                  <a:pt x="111" y="25"/>
                </a:cubicBezTo>
                <a:cubicBezTo>
                  <a:pt x="111" y="25"/>
                  <a:pt x="110" y="26"/>
                  <a:pt x="110" y="27"/>
                </a:cubicBezTo>
                <a:cubicBezTo>
                  <a:pt x="110" y="27"/>
                  <a:pt x="109" y="30"/>
                  <a:pt x="109" y="30"/>
                </a:cubicBezTo>
                <a:cubicBezTo>
                  <a:pt x="108" y="31"/>
                  <a:pt x="107" y="33"/>
                  <a:pt x="107" y="33"/>
                </a:cubicBezTo>
                <a:cubicBezTo>
                  <a:pt x="107" y="33"/>
                  <a:pt x="106" y="35"/>
                  <a:pt x="105" y="35"/>
                </a:cubicBezTo>
                <a:cubicBezTo>
                  <a:pt x="105" y="35"/>
                  <a:pt x="104" y="36"/>
                  <a:pt x="104" y="36"/>
                </a:cubicBezTo>
                <a:cubicBezTo>
                  <a:pt x="104" y="37"/>
                  <a:pt x="104" y="39"/>
                  <a:pt x="104" y="39"/>
                </a:cubicBezTo>
                <a:cubicBezTo>
                  <a:pt x="105" y="41"/>
                  <a:pt x="105" y="41"/>
                  <a:pt x="105" y="41"/>
                </a:cubicBezTo>
                <a:cubicBezTo>
                  <a:pt x="105" y="43"/>
                  <a:pt x="105" y="43"/>
                  <a:pt x="105" y="43"/>
                </a:cubicBezTo>
                <a:cubicBezTo>
                  <a:pt x="109" y="42"/>
                  <a:pt x="109" y="42"/>
                  <a:pt x="109" y="42"/>
                </a:cubicBezTo>
                <a:cubicBezTo>
                  <a:pt x="109" y="42"/>
                  <a:pt x="109" y="42"/>
                  <a:pt x="110" y="43"/>
                </a:cubicBezTo>
                <a:cubicBezTo>
                  <a:pt x="112" y="43"/>
                  <a:pt x="113" y="42"/>
                  <a:pt x="114" y="42"/>
                </a:cubicBezTo>
                <a:cubicBezTo>
                  <a:pt x="114" y="42"/>
                  <a:pt x="116" y="44"/>
                  <a:pt x="116" y="44"/>
                </a:cubicBezTo>
                <a:cubicBezTo>
                  <a:pt x="116" y="44"/>
                  <a:pt x="117" y="45"/>
                  <a:pt x="117" y="45"/>
                </a:cubicBezTo>
                <a:cubicBezTo>
                  <a:pt x="118" y="45"/>
                  <a:pt x="120" y="46"/>
                  <a:pt x="120" y="46"/>
                </a:cubicBezTo>
                <a:cubicBezTo>
                  <a:pt x="120" y="49"/>
                  <a:pt x="120" y="49"/>
                  <a:pt x="120" y="49"/>
                </a:cubicBezTo>
                <a:cubicBezTo>
                  <a:pt x="120" y="49"/>
                  <a:pt x="122" y="49"/>
                  <a:pt x="122" y="49"/>
                </a:cubicBezTo>
                <a:cubicBezTo>
                  <a:pt x="123" y="49"/>
                  <a:pt x="124" y="50"/>
                  <a:pt x="124" y="50"/>
                </a:cubicBezTo>
                <a:cubicBezTo>
                  <a:pt x="124" y="50"/>
                  <a:pt x="124" y="53"/>
                  <a:pt x="123" y="53"/>
                </a:cubicBezTo>
                <a:cubicBezTo>
                  <a:pt x="123" y="54"/>
                  <a:pt x="122" y="55"/>
                  <a:pt x="122" y="55"/>
                </a:cubicBezTo>
                <a:cubicBezTo>
                  <a:pt x="122" y="55"/>
                  <a:pt x="123" y="57"/>
                  <a:pt x="124" y="57"/>
                </a:cubicBezTo>
                <a:cubicBezTo>
                  <a:pt x="124" y="57"/>
                  <a:pt x="126" y="57"/>
                  <a:pt x="126" y="57"/>
                </a:cubicBezTo>
                <a:cubicBezTo>
                  <a:pt x="127" y="57"/>
                  <a:pt x="128" y="59"/>
                  <a:pt x="128" y="59"/>
                </a:cubicBezTo>
                <a:cubicBezTo>
                  <a:pt x="128" y="59"/>
                  <a:pt x="129" y="60"/>
                  <a:pt x="129" y="61"/>
                </a:cubicBezTo>
                <a:cubicBezTo>
                  <a:pt x="129" y="62"/>
                  <a:pt x="128" y="64"/>
                  <a:pt x="128" y="64"/>
                </a:cubicBezTo>
                <a:cubicBezTo>
                  <a:pt x="128" y="64"/>
                  <a:pt x="128" y="65"/>
                  <a:pt x="128" y="66"/>
                </a:cubicBezTo>
                <a:cubicBezTo>
                  <a:pt x="128" y="66"/>
                  <a:pt x="127" y="67"/>
                  <a:pt x="127" y="67"/>
                </a:cubicBezTo>
                <a:cubicBezTo>
                  <a:pt x="125" y="67"/>
                  <a:pt x="125" y="67"/>
                  <a:pt x="125" y="67"/>
                </a:cubicBezTo>
                <a:cubicBezTo>
                  <a:pt x="125" y="67"/>
                  <a:pt x="125" y="70"/>
                  <a:pt x="124" y="70"/>
                </a:cubicBezTo>
                <a:cubicBezTo>
                  <a:pt x="124" y="70"/>
                  <a:pt x="123" y="70"/>
                  <a:pt x="123" y="70"/>
                </a:cubicBezTo>
                <a:cubicBezTo>
                  <a:pt x="122" y="70"/>
                  <a:pt x="121" y="71"/>
                  <a:pt x="121" y="71"/>
                </a:cubicBezTo>
                <a:cubicBezTo>
                  <a:pt x="121" y="72"/>
                  <a:pt x="121" y="72"/>
                  <a:pt x="121" y="72"/>
                </a:cubicBezTo>
                <a:cubicBezTo>
                  <a:pt x="120" y="74"/>
                  <a:pt x="120" y="74"/>
                  <a:pt x="120" y="74"/>
                </a:cubicBezTo>
                <a:cubicBezTo>
                  <a:pt x="120" y="74"/>
                  <a:pt x="120" y="74"/>
                  <a:pt x="119" y="74"/>
                </a:cubicBezTo>
                <a:cubicBezTo>
                  <a:pt x="119" y="74"/>
                  <a:pt x="119" y="74"/>
                  <a:pt x="118" y="74"/>
                </a:cubicBezTo>
                <a:cubicBezTo>
                  <a:pt x="118" y="75"/>
                  <a:pt x="117" y="75"/>
                  <a:pt x="117" y="75"/>
                </a:cubicBezTo>
                <a:cubicBezTo>
                  <a:pt x="117" y="75"/>
                  <a:pt x="116" y="74"/>
                  <a:pt x="115" y="74"/>
                </a:cubicBezTo>
                <a:cubicBezTo>
                  <a:pt x="115" y="74"/>
                  <a:pt x="114" y="74"/>
                  <a:pt x="114" y="75"/>
                </a:cubicBezTo>
                <a:cubicBezTo>
                  <a:pt x="113" y="76"/>
                  <a:pt x="113" y="77"/>
                  <a:pt x="112" y="77"/>
                </a:cubicBezTo>
                <a:cubicBezTo>
                  <a:pt x="112" y="77"/>
                  <a:pt x="111" y="78"/>
                  <a:pt x="111" y="78"/>
                </a:cubicBezTo>
                <a:cubicBezTo>
                  <a:pt x="111" y="78"/>
                  <a:pt x="111" y="80"/>
                  <a:pt x="110" y="80"/>
                </a:cubicBezTo>
                <a:cubicBezTo>
                  <a:pt x="110" y="81"/>
                  <a:pt x="109" y="82"/>
                  <a:pt x="109" y="82"/>
                </a:cubicBezTo>
                <a:cubicBezTo>
                  <a:pt x="109" y="82"/>
                  <a:pt x="109" y="83"/>
                  <a:pt x="109" y="83"/>
                </a:cubicBezTo>
                <a:cubicBezTo>
                  <a:pt x="109" y="84"/>
                  <a:pt x="109" y="85"/>
                  <a:pt x="108" y="86"/>
                </a:cubicBezTo>
                <a:cubicBezTo>
                  <a:pt x="107" y="86"/>
                  <a:pt x="105" y="88"/>
                  <a:pt x="105" y="88"/>
                </a:cubicBezTo>
                <a:cubicBezTo>
                  <a:pt x="105" y="88"/>
                  <a:pt x="105" y="88"/>
                  <a:pt x="105" y="89"/>
                </a:cubicBezTo>
                <a:cubicBezTo>
                  <a:pt x="106" y="89"/>
                  <a:pt x="106" y="90"/>
                  <a:pt x="106" y="90"/>
                </a:cubicBezTo>
                <a:cubicBezTo>
                  <a:pt x="106" y="92"/>
                  <a:pt x="106" y="92"/>
                  <a:pt x="106" y="92"/>
                </a:cubicBezTo>
                <a:cubicBezTo>
                  <a:pt x="106" y="92"/>
                  <a:pt x="105" y="93"/>
                  <a:pt x="105" y="94"/>
                </a:cubicBezTo>
                <a:cubicBezTo>
                  <a:pt x="106" y="94"/>
                  <a:pt x="106" y="94"/>
                  <a:pt x="106" y="94"/>
                </a:cubicBezTo>
                <a:cubicBezTo>
                  <a:pt x="107" y="96"/>
                  <a:pt x="107" y="96"/>
                  <a:pt x="107" y="96"/>
                </a:cubicBezTo>
                <a:cubicBezTo>
                  <a:pt x="108" y="98"/>
                  <a:pt x="108" y="98"/>
                  <a:pt x="108" y="98"/>
                </a:cubicBezTo>
                <a:cubicBezTo>
                  <a:pt x="109" y="98"/>
                  <a:pt x="109" y="98"/>
                  <a:pt x="109" y="98"/>
                </a:cubicBezTo>
                <a:cubicBezTo>
                  <a:pt x="109" y="98"/>
                  <a:pt x="110" y="100"/>
                  <a:pt x="110" y="101"/>
                </a:cubicBezTo>
                <a:cubicBezTo>
                  <a:pt x="110" y="101"/>
                  <a:pt x="110" y="103"/>
                  <a:pt x="110" y="103"/>
                </a:cubicBezTo>
                <a:cubicBezTo>
                  <a:pt x="108" y="105"/>
                  <a:pt x="108" y="105"/>
                  <a:pt x="108" y="105"/>
                </a:cubicBezTo>
                <a:cubicBezTo>
                  <a:pt x="107" y="107"/>
                  <a:pt x="107" y="107"/>
                  <a:pt x="107" y="107"/>
                </a:cubicBezTo>
                <a:cubicBezTo>
                  <a:pt x="107" y="107"/>
                  <a:pt x="106" y="107"/>
                  <a:pt x="106" y="107"/>
                </a:cubicBezTo>
                <a:cubicBezTo>
                  <a:pt x="105" y="107"/>
                  <a:pt x="104" y="107"/>
                  <a:pt x="104" y="107"/>
                </a:cubicBezTo>
                <a:cubicBezTo>
                  <a:pt x="103" y="108"/>
                  <a:pt x="103" y="108"/>
                  <a:pt x="103" y="108"/>
                </a:cubicBezTo>
                <a:cubicBezTo>
                  <a:pt x="101" y="108"/>
                  <a:pt x="101" y="108"/>
                  <a:pt x="101" y="108"/>
                </a:cubicBezTo>
                <a:cubicBezTo>
                  <a:pt x="99" y="109"/>
                  <a:pt x="99" y="109"/>
                  <a:pt x="99" y="109"/>
                </a:cubicBezTo>
                <a:cubicBezTo>
                  <a:pt x="96" y="109"/>
                  <a:pt x="96" y="109"/>
                  <a:pt x="96" y="109"/>
                </a:cubicBezTo>
                <a:cubicBezTo>
                  <a:pt x="95" y="107"/>
                  <a:pt x="95" y="107"/>
                  <a:pt x="95" y="107"/>
                </a:cubicBezTo>
                <a:cubicBezTo>
                  <a:pt x="94" y="105"/>
                  <a:pt x="94" y="105"/>
                  <a:pt x="94" y="105"/>
                </a:cubicBezTo>
                <a:cubicBezTo>
                  <a:pt x="93" y="104"/>
                  <a:pt x="93" y="104"/>
                  <a:pt x="93" y="104"/>
                </a:cubicBezTo>
                <a:cubicBezTo>
                  <a:pt x="92" y="104"/>
                  <a:pt x="92" y="104"/>
                  <a:pt x="92" y="104"/>
                </a:cubicBezTo>
                <a:cubicBezTo>
                  <a:pt x="89" y="103"/>
                  <a:pt x="89" y="103"/>
                  <a:pt x="89" y="103"/>
                </a:cubicBezTo>
                <a:cubicBezTo>
                  <a:pt x="90" y="101"/>
                  <a:pt x="90" y="101"/>
                  <a:pt x="90" y="101"/>
                </a:cubicBezTo>
                <a:cubicBezTo>
                  <a:pt x="90" y="101"/>
                  <a:pt x="89" y="99"/>
                  <a:pt x="89" y="99"/>
                </a:cubicBezTo>
                <a:cubicBezTo>
                  <a:pt x="88" y="99"/>
                  <a:pt x="87" y="99"/>
                  <a:pt x="87" y="99"/>
                </a:cubicBezTo>
                <a:cubicBezTo>
                  <a:pt x="85" y="97"/>
                  <a:pt x="85" y="97"/>
                  <a:pt x="85" y="97"/>
                </a:cubicBezTo>
                <a:cubicBezTo>
                  <a:pt x="85" y="97"/>
                  <a:pt x="85" y="96"/>
                  <a:pt x="84" y="95"/>
                </a:cubicBezTo>
                <a:cubicBezTo>
                  <a:pt x="83" y="95"/>
                  <a:pt x="83" y="94"/>
                  <a:pt x="82" y="94"/>
                </a:cubicBezTo>
                <a:cubicBezTo>
                  <a:pt x="81" y="94"/>
                  <a:pt x="79" y="94"/>
                  <a:pt x="79" y="94"/>
                </a:cubicBezTo>
                <a:cubicBezTo>
                  <a:pt x="79" y="94"/>
                  <a:pt x="78" y="92"/>
                  <a:pt x="77" y="92"/>
                </a:cubicBezTo>
                <a:cubicBezTo>
                  <a:pt x="77" y="92"/>
                  <a:pt x="73" y="92"/>
                  <a:pt x="73" y="92"/>
                </a:cubicBezTo>
                <a:cubicBezTo>
                  <a:pt x="73" y="92"/>
                  <a:pt x="74" y="89"/>
                  <a:pt x="74" y="89"/>
                </a:cubicBezTo>
                <a:cubicBezTo>
                  <a:pt x="74" y="88"/>
                  <a:pt x="74" y="85"/>
                  <a:pt x="74" y="85"/>
                </a:cubicBezTo>
                <a:cubicBezTo>
                  <a:pt x="74" y="84"/>
                  <a:pt x="74" y="84"/>
                  <a:pt x="74" y="84"/>
                </a:cubicBezTo>
                <a:cubicBezTo>
                  <a:pt x="74" y="84"/>
                  <a:pt x="73" y="83"/>
                  <a:pt x="74" y="81"/>
                </a:cubicBezTo>
                <a:cubicBezTo>
                  <a:pt x="75" y="79"/>
                  <a:pt x="74" y="80"/>
                  <a:pt x="75" y="78"/>
                </a:cubicBezTo>
                <a:cubicBezTo>
                  <a:pt x="76" y="75"/>
                  <a:pt x="76" y="74"/>
                  <a:pt x="76" y="74"/>
                </a:cubicBezTo>
                <a:cubicBezTo>
                  <a:pt x="74" y="73"/>
                  <a:pt x="74" y="73"/>
                  <a:pt x="74" y="73"/>
                </a:cubicBezTo>
                <a:cubicBezTo>
                  <a:pt x="74" y="73"/>
                  <a:pt x="73" y="72"/>
                  <a:pt x="72" y="73"/>
                </a:cubicBezTo>
                <a:cubicBezTo>
                  <a:pt x="72" y="75"/>
                  <a:pt x="71" y="75"/>
                  <a:pt x="71" y="75"/>
                </a:cubicBezTo>
                <a:cubicBezTo>
                  <a:pt x="69" y="78"/>
                  <a:pt x="69" y="78"/>
                  <a:pt x="69" y="78"/>
                </a:cubicBezTo>
                <a:cubicBezTo>
                  <a:pt x="69" y="81"/>
                  <a:pt x="69" y="81"/>
                  <a:pt x="69" y="81"/>
                </a:cubicBezTo>
                <a:cubicBezTo>
                  <a:pt x="69" y="81"/>
                  <a:pt x="70" y="82"/>
                  <a:pt x="67" y="82"/>
                </a:cubicBezTo>
                <a:cubicBezTo>
                  <a:pt x="65" y="82"/>
                  <a:pt x="63" y="82"/>
                  <a:pt x="63" y="82"/>
                </a:cubicBezTo>
                <a:cubicBezTo>
                  <a:pt x="63" y="82"/>
                  <a:pt x="65" y="84"/>
                  <a:pt x="63" y="84"/>
                </a:cubicBezTo>
                <a:cubicBezTo>
                  <a:pt x="60" y="84"/>
                  <a:pt x="57" y="84"/>
                  <a:pt x="57" y="84"/>
                </a:cubicBezTo>
                <a:cubicBezTo>
                  <a:pt x="55" y="82"/>
                  <a:pt x="55" y="82"/>
                  <a:pt x="55" y="82"/>
                </a:cubicBezTo>
                <a:cubicBezTo>
                  <a:pt x="51" y="83"/>
                  <a:pt x="51" y="83"/>
                  <a:pt x="51" y="83"/>
                </a:cubicBezTo>
                <a:cubicBezTo>
                  <a:pt x="51" y="83"/>
                  <a:pt x="51" y="82"/>
                  <a:pt x="51" y="80"/>
                </a:cubicBezTo>
                <a:cubicBezTo>
                  <a:pt x="51" y="79"/>
                  <a:pt x="50" y="77"/>
                  <a:pt x="51" y="77"/>
                </a:cubicBezTo>
                <a:cubicBezTo>
                  <a:pt x="52" y="77"/>
                  <a:pt x="53" y="76"/>
                  <a:pt x="53" y="76"/>
                </a:cubicBezTo>
                <a:cubicBezTo>
                  <a:pt x="52" y="73"/>
                  <a:pt x="52" y="73"/>
                  <a:pt x="52" y="73"/>
                </a:cubicBezTo>
                <a:cubicBezTo>
                  <a:pt x="52" y="73"/>
                  <a:pt x="52" y="73"/>
                  <a:pt x="52" y="73"/>
                </a:cubicBezTo>
                <a:cubicBezTo>
                  <a:pt x="52" y="73"/>
                  <a:pt x="51" y="73"/>
                  <a:pt x="51" y="72"/>
                </a:cubicBezTo>
                <a:cubicBezTo>
                  <a:pt x="51" y="71"/>
                  <a:pt x="52" y="69"/>
                  <a:pt x="52" y="69"/>
                </a:cubicBezTo>
                <a:cubicBezTo>
                  <a:pt x="53" y="68"/>
                  <a:pt x="53" y="66"/>
                  <a:pt x="53" y="66"/>
                </a:cubicBezTo>
                <a:cubicBezTo>
                  <a:pt x="52" y="66"/>
                  <a:pt x="52" y="66"/>
                  <a:pt x="52" y="66"/>
                </a:cubicBezTo>
                <a:cubicBezTo>
                  <a:pt x="52" y="66"/>
                  <a:pt x="50" y="67"/>
                  <a:pt x="50" y="65"/>
                </a:cubicBezTo>
                <a:cubicBezTo>
                  <a:pt x="50" y="64"/>
                  <a:pt x="49" y="62"/>
                  <a:pt x="49" y="62"/>
                </a:cubicBezTo>
                <a:cubicBezTo>
                  <a:pt x="49" y="62"/>
                  <a:pt x="47" y="61"/>
                  <a:pt x="47" y="61"/>
                </a:cubicBezTo>
                <a:cubicBezTo>
                  <a:pt x="46" y="61"/>
                  <a:pt x="46" y="61"/>
                  <a:pt x="45" y="62"/>
                </a:cubicBezTo>
                <a:cubicBezTo>
                  <a:pt x="45" y="62"/>
                  <a:pt x="42" y="61"/>
                  <a:pt x="42" y="61"/>
                </a:cubicBezTo>
                <a:cubicBezTo>
                  <a:pt x="42" y="61"/>
                  <a:pt x="39" y="61"/>
                  <a:pt x="39" y="61"/>
                </a:cubicBezTo>
                <a:cubicBezTo>
                  <a:pt x="38" y="61"/>
                  <a:pt x="37" y="63"/>
                  <a:pt x="37" y="63"/>
                </a:cubicBezTo>
                <a:cubicBezTo>
                  <a:pt x="35" y="60"/>
                  <a:pt x="35" y="60"/>
                  <a:pt x="35" y="60"/>
                </a:cubicBezTo>
                <a:cubicBezTo>
                  <a:pt x="36" y="57"/>
                  <a:pt x="36" y="57"/>
                  <a:pt x="36" y="57"/>
                </a:cubicBezTo>
                <a:cubicBezTo>
                  <a:pt x="36" y="57"/>
                  <a:pt x="34" y="55"/>
                  <a:pt x="34" y="54"/>
                </a:cubicBezTo>
                <a:cubicBezTo>
                  <a:pt x="34" y="54"/>
                  <a:pt x="33" y="52"/>
                  <a:pt x="33" y="52"/>
                </a:cubicBezTo>
                <a:cubicBezTo>
                  <a:pt x="31" y="52"/>
                  <a:pt x="31" y="52"/>
                  <a:pt x="31" y="52"/>
                </a:cubicBezTo>
                <a:cubicBezTo>
                  <a:pt x="30" y="51"/>
                  <a:pt x="30" y="51"/>
                  <a:pt x="30" y="51"/>
                </a:cubicBezTo>
                <a:cubicBezTo>
                  <a:pt x="30" y="51"/>
                  <a:pt x="28" y="51"/>
                  <a:pt x="27" y="51"/>
                </a:cubicBezTo>
                <a:cubicBezTo>
                  <a:pt x="26" y="51"/>
                  <a:pt x="26" y="51"/>
                  <a:pt x="25" y="51"/>
                </a:cubicBezTo>
                <a:cubicBezTo>
                  <a:pt x="25" y="51"/>
                  <a:pt x="23" y="49"/>
                  <a:pt x="23" y="49"/>
                </a:cubicBezTo>
                <a:cubicBezTo>
                  <a:pt x="23" y="48"/>
                  <a:pt x="23" y="47"/>
                  <a:pt x="23" y="46"/>
                </a:cubicBezTo>
                <a:cubicBezTo>
                  <a:pt x="22" y="45"/>
                  <a:pt x="21" y="43"/>
                  <a:pt x="21" y="42"/>
                </a:cubicBezTo>
                <a:cubicBezTo>
                  <a:pt x="21" y="42"/>
                  <a:pt x="22" y="40"/>
                  <a:pt x="22" y="40"/>
                </a:cubicBezTo>
                <a:cubicBezTo>
                  <a:pt x="21" y="39"/>
                  <a:pt x="19" y="37"/>
                  <a:pt x="19" y="37"/>
                </a:cubicBezTo>
                <a:cubicBezTo>
                  <a:pt x="18" y="35"/>
                  <a:pt x="18" y="35"/>
                  <a:pt x="18" y="35"/>
                </a:cubicBezTo>
                <a:cubicBezTo>
                  <a:pt x="18" y="35"/>
                  <a:pt x="15" y="37"/>
                  <a:pt x="14" y="37"/>
                </a:cubicBezTo>
                <a:cubicBezTo>
                  <a:pt x="13" y="37"/>
                  <a:pt x="11" y="36"/>
                  <a:pt x="11" y="37"/>
                </a:cubicBezTo>
                <a:cubicBezTo>
                  <a:pt x="11" y="37"/>
                  <a:pt x="12" y="39"/>
                  <a:pt x="11" y="39"/>
                </a:cubicBezTo>
                <a:cubicBezTo>
                  <a:pt x="10" y="39"/>
                  <a:pt x="8" y="39"/>
                  <a:pt x="7" y="38"/>
                </a:cubicBezTo>
                <a:cubicBezTo>
                  <a:pt x="6" y="37"/>
                  <a:pt x="6" y="36"/>
                  <a:pt x="6" y="35"/>
                </a:cubicBezTo>
                <a:cubicBezTo>
                  <a:pt x="5" y="35"/>
                  <a:pt x="5" y="33"/>
                  <a:pt x="4" y="33"/>
                </a:cubicBezTo>
                <a:cubicBezTo>
                  <a:pt x="3" y="33"/>
                  <a:pt x="2" y="33"/>
                  <a:pt x="2" y="32"/>
                </a:cubicBezTo>
                <a:cubicBezTo>
                  <a:pt x="2" y="32"/>
                  <a:pt x="2" y="29"/>
                  <a:pt x="2" y="29"/>
                </a:cubicBezTo>
                <a:cubicBezTo>
                  <a:pt x="2" y="27"/>
                  <a:pt x="2" y="27"/>
                  <a:pt x="2" y="27"/>
                </a:cubicBezTo>
                <a:cubicBezTo>
                  <a:pt x="2" y="27"/>
                  <a:pt x="2" y="24"/>
                  <a:pt x="1" y="24"/>
                </a:cubicBezTo>
                <a:cubicBezTo>
                  <a:pt x="1" y="23"/>
                  <a:pt x="0" y="22"/>
                  <a:pt x="0" y="22"/>
                </a:cubicBezTo>
                <a:cubicBezTo>
                  <a:pt x="0" y="19"/>
                  <a:pt x="0" y="19"/>
                  <a:pt x="0" y="19"/>
                </a:cubicBezTo>
                <a:lnTo>
                  <a:pt x="1" y="18"/>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90" name="Freeform 31">
            <a:extLst>
              <a:ext uri="{FF2B5EF4-FFF2-40B4-BE49-F238E27FC236}">
                <a16:creationId xmlns:a16="http://schemas.microsoft.com/office/drawing/2014/main" id="{46CB921E-4EAB-4E48-B3ED-8A912588D348}"/>
              </a:ext>
            </a:extLst>
          </p:cNvPr>
          <p:cNvSpPr>
            <a:spLocks/>
          </p:cNvSpPr>
          <p:nvPr/>
        </p:nvSpPr>
        <p:spPr bwMode="auto">
          <a:xfrm>
            <a:off x="4125159" y="4296082"/>
            <a:ext cx="606049" cy="325491"/>
          </a:xfrm>
          <a:custGeom>
            <a:avLst/>
            <a:gdLst>
              <a:gd name="T0" fmla="*/ 56 w 240"/>
              <a:gd name="T1" fmla="*/ 20 h 133"/>
              <a:gd name="T2" fmla="*/ 62 w 240"/>
              <a:gd name="T3" fmla="*/ 12 h 133"/>
              <a:gd name="T4" fmla="*/ 73 w 240"/>
              <a:gd name="T5" fmla="*/ 5 h 133"/>
              <a:gd name="T6" fmla="*/ 85 w 240"/>
              <a:gd name="T7" fmla="*/ 3 h 133"/>
              <a:gd name="T8" fmla="*/ 87 w 240"/>
              <a:gd name="T9" fmla="*/ 11 h 133"/>
              <a:gd name="T10" fmla="*/ 93 w 240"/>
              <a:gd name="T11" fmla="*/ 10 h 133"/>
              <a:gd name="T12" fmla="*/ 99 w 240"/>
              <a:gd name="T13" fmla="*/ 6 h 133"/>
              <a:gd name="T14" fmla="*/ 103 w 240"/>
              <a:gd name="T15" fmla="*/ 3 h 133"/>
              <a:gd name="T16" fmla="*/ 110 w 240"/>
              <a:gd name="T17" fmla="*/ 10 h 133"/>
              <a:gd name="T18" fmla="*/ 118 w 240"/>
              <a:gd name="T19" fmla="*/ 12 h 133"/>
              <a:gd name="T20" fmla="*/ 126 w 240"/>
              <a:gd name="T21" fmla="*/ 15 h 133"/>
              <a:gd name="T22" fmla="*/ 133 w 240"/>
              <a:gd name="T23" fmla="*/ 17 h 133"/>
              <a:gd name="T24" fmla="*/ 142 w 240"/>
              <a:gd name="T25" fmla="*/ 18 h 133"/>
              <a:gd name="T26" fmla="*/ 146 w 240"/>
              <a:gd name="T27" fmla="*/ 25 h 133"/>
              <a:gd name="T28" fmla="*/ 146 w 240"/>
              <a:gd name="T29" fmla="*/ 31 h 133"/>
              <a:gd name="T30" fmla="*/ 154 w 240"/>
              <a:gd name="T31" fmla="*/ 38 h 133"/>
              <a:gd name="T32" fmla="*/ 164 w 240"/>
              <a:gd name="T33" fmla="*/ 44 h 133"/>
              <a:gd name="T34" fmla="*/ 169 w 240"/>
              <a:gd name="T35" fmla="*/ 31 h 133"/>
              <a:gd name="T36" fmla="*/ 176 w 240"/>
              <a:gd name="T37" fmla="*/ 28 h 133"/>
              <a:gd name="T38" fmla="*/ 194 w 240"/>
              <a:gd name="T39" fmla="*/ 29 h 133"/>
              <a:gd name="T40" fmla="*/ 193 w 240"/>
              <a:gd name="T41" fmla="*/ 39 h 133"/>
              <a:gd name="T42" fmla="*/ 203 w 240"/>
              <a:gd name="T43" fmla="*/ 46 h 133"/>
              <a:gd name="T44" fmla="*/ 213 w 240"/>
              <a:gd name="T45" fmla="*/ 45 h 133"/>
              <a:gd name="T46" fmla="*/ 228 w 240"/>
              <a:gd name="T47" fmla="*/ 54 h 133"/>
              <a:gd name="T48" fmla="*/ 237 w 240"/>
              <a:gd name="T49" fmla="*/ 60 h 133"/>
              <a:gd name="T50" fmla="*/ 236 w 240"/>
              <a:gd name="T51" fmla="*/ 68 h 133"/>
              <a:gd name="T52" fmla="*/ 229 w 240"/>
              <a:gd name="T53" fmla="*/ 70 h 133"/>
              <a:gd name="T54" fmla="*/ 223 w 240"/>
              <a:gd name="T55" fmla="*/ 78 h 133"/>
              <a:gd name="T56" fmla="*/ 216 w 240"/>
              <a:gd name="T57" fmla="*/ 85 h 133"/>
              <a:gd name="T58" fmla="*/ 215 w 240"/>
              <a:gd name="T59" fmla="*/ 97 h 133"/>
              <a:gd name="T60" fmla="*/ 208 w 240"/>
              <a:gd name="T61" fmla="*/ 104 h 133"/>
              <a:gd name="T62" fmla="*/ 203 w 240"/>
              <a:gd name="T63" fmla="*/ 109 h 133"/>
              <a:gd name="T64" fmla="*/ 198 w 240"/>
              <a:gd name="T65" fmla="*/ 111 h 133"/>
              <a:gd name="T66" fmla="*/ 193 w 240"/>
              <a:gd name="T67" fmla="*/ 111 h 133"/>
              <a:gd name="T68" fmla="*/ 189 w 240"/>
              <a:gd name="T69" fmla="*/ 110 h 133"/>
              <a:gd name="T70" fmla="*/ 184 w 240"/>
              <a:gd name="T71" fmla="*/ 111 h 133"/>
              <a:gd name="T72" fmla="*/ 181 w 240"/>
              <a:gd name="T73" fmla="*/ 115 h 133"/>
              <a:gd name="T74" fmla="*/ 179 w 240"/>
              <a:gd name="T75" fmla="*/ 121 h 133"/>
              <a:gd name="T76" fmla="*/ 177 w 240"/>
              <a:gd name="T77" fmla="*/ 123 h 133"/>
              <a:gd name="T78" fmla="*/ 163 w 240"/>
              <a:gd name="T79" fmla="*/ 115 h 133"/>
              <a:gd name="T80" fmla="*/ 147 w 240"/>
              <a:gd name="T81" fmla="*/ 118 h 133"/>
              <a:gd name="T82" fmla="*/ 134 w 240"/>
              <a:gd name="T83" fmla="*/ 112 h 133"/>
              <a:gd name="T84" fmla="*/ 119 w 240"/>
              <a:gd name="T85" fmla="*/ 110 h 133"/>
              <a:gd name="T86" fmla="*/ 106 w 240"/>
              <a:gd name="T87" fmla="*/ 108 h 133"/>
              <a:gd name="T88" fmla="*/ 104 w 240"/>
              <a:gd name="T89" fmla="*/ 121 h 133"/>
              <a:gd name="T90" fmla="*/ 97 w 240"/>
              <a:gd name="T91" fmla="*/ 131 h 133"/>
              <a:gd name="T92" fmla="*/ 86 w 240"/>
              <a:gd name="T93" fmla="*/ 131 h 133"/>
              <a:gd name="T94" fmla="*/ 74 w 240"/>
              <a:gd name="T95" fmla="*/ 131 h 133"/>
              <a:gd name="T96" fmla="*/ 63 w 240"/>
              <a:gd name="T97" fmla="*/ 122 h 133"/>
              <a:gd name="T98" fmla="*/ 55 w 240"/>
              <a:gd name="T99" fmla="*/ 114 h 133"/>
              <a:gd name="T100" fmla="*/ 45 w 240"/>
              <a:gd name="T101" fmla="*/ 107 h 133"/>
              <a:gd name="T102" fmla="*/ 39 w 240"/>
              <a:gd name="T103" fmla="*/ 100 h 133"/>
              <a:gd name="T104" fmla="*/ 24 w 240"/>
              <a:gd name="T105" fmla="*/ 93 h 133"/>
              <a:gd name="T106" fmla="*/ 17 w 240"/>
              <a:gd name="T107" fmla="*/ 79 h 133"/>
              <a:gd name="T108" fmla="*/ 16 w 240"/>
              <a:gd name="T109" fmla="*/ 66 h 133"/>
              <a:gd name="T110" fmla="*/ 4 w 240"/>
              <a:gd name="T111" fmla="*/ 55 h 133"/>
              <a:gd name="T112" fmla="*/ 5 w 240"/>
              <a:gd name="T113" fmla="*/ 44 h 133"/>
              <a:gd name="T114" fmla="*/ 10 w 240"/>
              <a:gd name="T115" fmla="*/ 45 h 133"/>
              <a:gd name="T116" fmla="*/ 23 w 240"/>
              <a:gd name="T117" fmla="*/ 38 h 133"/>
              <a:gd name="T118" fmla="*/ 35 w 240"/>
              <a:gd name="T119" fmla="*/ 32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40" h="133">
                <a:moveTo>
                  <a:pt x="43" y="27"/>
                </a:moveTo>
                <a:cubicBezTo>
                  <a:pt x="44" y="27"/>
                  <a:pt x="50" y="22"/>
                  <a:pt x="50" y="22"/>
                </a:cubicBezTo>
                <a:cubicBezTo>
                  <a:pt x="56" y="20"/>
                  <a:pt x="56" y="20"/>
                  <a:pt x="56" y="20"/>
                </a:cubicBezTo>
                <a:cubicBezTo>
                  <a:pt x="58" y="18"/>
                  <a:pt x="58" y="18"/>
                  <a:pt x="58" y="18"/>
                </a:cubicBezTo>
                <a:cubicBezTo>
                  <a:pt x="60" y="14"/>
                  <a:pt x="60" y="14"/>
                  <a:pt x="60" y="14"/>
                </a:cubicBezTo>
                <a:cubicBezTo>
                  <a:pt x="60" y="14"/>
                  <a:pt x="59" y="12"/>
                  <a:pt x="62" y="12"/>
                </a:cubicBezTo>
                <a:cubicBezTo>
                  <a:pt x="65" y="12"/>
                  <a:pt x="74" y="10"/>
                  <a:pt x="74" y="10"/>
                </a:cubicBezTo>
                <a:cubicBezTo>
                  <a:pt x="75" y="8"/>
                  <a:pt x="75" y="8"/>
                  <a:pt x="75" y="8"/>
                </a:cubicBezTo>
                <a:cubicBezTo>
                  <a:pt x="73" y="5"/>
                  <a:pt x="73" y="5"/>
                  <a:pt x="73" y="5"/>
                </a:cubicBezTo>
                <a:cubicBezTo>
                  <a:pt x="73" y="5"/>
                  <a:pt x="73" y="1"/>
                  <a:pt x="73" y="1"/>
                </a:cubicBezTo>
                <a:cubicBezTo>
                  <a:pt x="74" y="0"/>
                  <a:pt x="78" y="0"/>
                  <a:pt x="80" y="0"/>
                </a:cubicBezTo>
                <a:cubicBezTo>
                  <a:pt x="82" y="1"/>
                  <a:pt x="84" y="2"/>
                  <a:pt x="85" y="3"/>
                </a:cubicBezTo>
                <a:cubicBezTo>
                  <a:pt x="85" y="4"/>
                  <a:pt x="85" y="3"/>
                  <a:pt x="85" y="5"/>
                </a:cubicBezTo>
                <a:cubicBezTo>
                  <a:pt x="85" y="7"/>
                  <a:pt x="85" y="9"/>
                  <a:pt x="85" y="9"/>
                </a:cubicBezTo>
                <a:cubicBezTo>
                  <a:pt x="85" y="9"/>
                  <a:pt x="86" y="10"/>
                  <a:pt x="87" y="11"/>
                </a:cubicBezTo>
                <a:cubicBezTo>
                  <a:pt x="89" y="11"/>
                  <a:pt x="91" y="13"/>
                  <a:pt x="91" y="12"/>
                </a:cubicBezTo>
                <a:cubicBezTo>
                  <a:pt x="91" y="12"/>
                  <a:pt x="92" y="11"/>
                  <a:pt x="93" y="10"/>
                </a:cubicBezTo>
                <a:cubicBezTo>
                  <a:pt x="93" y="10"/>
                  <a:pt x="93" y="10"/>
                  <a:pt x="93" y="10"/>
                </a:cubicBezTo>
                <a:cubicBezTo>
                  <a:pt x="93" y="12"/>
                  <a:pt x="94" y="11"/>
                  <a:pt x="95" y="11"/>
                </a:cubicBezTo>
                <a:cubicBezTo>
                  <a:pt x="96" y="11"/>
                  <a:pt x="100" y="9"/>
                  <a:pt x="100" y="9"/>
                </a:cubicBezTo>
                <a:cubicBezTo>
                  <a:pt x="100" y="9"/>
                  <a:pt x="99" y="6"/>
                  <a:pt x="99" y="6"/>
                </a:cubicBezTo>
                <a:cubicBezTo>
                  <a:pt x="99" y="5"/>
                  <a:pt x="99" y="4"/>
                  <a:pt x="99" y="3"/>
                </a:cubicBezTo>
                <a:cubicBezTo>
                  <a:pt x="100" y="2"/>
                  <a:pt x="100" y="2"/>
                  <a:pt x="100" y="2"/>
                </a:cubicBezTo>
                <a:cubicBezTo>
                  <a:pt x="101" y="2"/>
                  <a:pt x="103" y="3"/>
                  <a:pt x="103" y="3"/>
                </a:cubicBezTo>
                <a:cubicBezTo>
                  <a:pt x="103" y="3"/>
                  <a:pt x="105" y="4"/>
                  <a:pt x="106" y="4"/>
                </a:cubicBezTo>
                <a:cubicBezTo>
                  <a:pt x="108" y="4"/>
                  <a:pt x="107" y="6"/>
                  <a:pt x="107" y="6"/>
                </a:cubicBezTo>
                <a:cubicBezTo>
                  <a:pt x="107" y="6"/>
                  <a:pt x="108" y="9"/>
                  <a:pt x="110" y="10"/>
                </a:cubicBezTo>
                <a:cubicBezTo>
                  <a:pt x="112" y="11"/>
                  <a:pt x="112" y="12"/>
                  <a:pt x="112" y="13"/>
                </a:cubicBezTo>
                <a:cubicBezTo>
                  <a:pt x="113" y="13"/>
                  <a:pt x="115" y="13"/>
                  <a:pt x="115" y="13"/>
                </a:cubicBezTo>
                <a:cubicBezTo>
                  <a:pt x="118" y="12"/>
                  <a:pt x="118" y="12"/>
                  <a:pt x="118" y="12"/>
                </a:cubicBezTo>
                <a:cubicBezTo>
                  <a:pt x="118" y="12"/>
                  <a:pt x="120" y="13"/>
                  <a:pt x="121" y="15"/>
                </a:cubicBezTo>
                <a:cubicBezTo>
                  <a:pt x="121" y="16"/>
                  <a:pt x="124" y="16"/>
                  <a:pt x="125" y="15"/>
                </a:cubicBezTo>
                <a:cubicBezTo>
                  <a:pt x="126" y="15"/>
                  <a:pt x="126" y="15"/>
                  <a:pt x="126" y="15"/>
                </a:cubicBezTo>
                <a:cubicBezTo>
                  <a:pt x="127" y="16"/>
                  <a:pt x="127" y="16"/>
                  <a:pt x="127" y="16"/>
                </a:cubicBezTo>
                <a:cubicBezTo>
                  <a:pt x="127" y="16"/>
                  <a:pt x="129" y="20"/>
                  <a:pt x="132" y="17"/>
                </a:cubicBezTo>
                <a:cubicBezTo>
                  <a:pt x="135" y="14"/>
                  <a:pt x="133" y="17"/>
                  <a:pt x="133" y="17"/>
                </a:cubicBezTo>
                <a:cubicBezTo>
                  <a:pt x="133" y="17"/>
                  <a:pt x="135" y="20"/>
                  <a:pt x="136" y="20"/>
                </a:cubicBezTo>
                <a:cubicBezTo>
                  <a:pt x="138" y="20"/>
                  <a:pt x="138" y="20"/>
                  <a:pt x="138" y="20"/>
                </a:cubicBezTo>
                <a:cubicBezTo>
                  <a:pt x="142" y="18"/>
                  <a:pt x="142" y="18"/>
                  <a:pt x="142" y="18"/>
                </a:cubicBezTo>
                <a:cubicBezTo>
                  <a:pt x="145" y="17"/>
                  <a:pt x="145" y="17"/>
                  <a:pt x="145" y="17"/>
                </a:cubicBezTo>
                <a:cubicBezTo>
                  <a:pt x="145" y="17"/>
                  <a:pt x="148" y="17"/>
                  <a:pt x="147" y="22"/>
                </a:cubicBezTo>
                <a:cubicBezTo>
                  <a:pt x="147" y="26"/>
                  <a:pt x="146" y="25"/>
                  <a:pt x="146" y="25"/>
                </a:cubicBezTo>
                <a:cubicBezTo>
                  <a:pt x="144" y="28"/>
                  <a:pt x="144" y="28"/>
                  <a:pt x="144" y="28"/>
                </a:cubicBezTo>
                <a:cubicBezTo>
                  <a:pt x="144" y="31"/>
                  <a:pt x="144" y="31"/>
                  <a:pt x="144" y="31"/>
                </a:cubicBezTo>
                <a:cubicBezTo>
                  <a:pt x="144" y="31"/>
                  <a:pt x="145" y="31"/>
                  <a:pt x="146" y="31"/>
                </a:cubicBezTo>
                <a:cubicBezTo>
                  <a:pt x="147" y="31"/>
                  <a:pt x="148" y="35"/>
                  <a:pt x="148" y="35"/>
                </a:cubicBezTo>
                <a:cubicBezTo>
                  <a:pt x="151" y="36"/>
                  <a:pt x="151" y="36"/>
                  <a:pt x="151" y="36"/>
                </a:cubicBezTo>
                <a:cubicBezTo>
                  <a:pt x="151" y="36"/>
                  <a:pt x="152" y="37"/>
                  <a:pt x="154" y="38"/>
                </a:cubicBezTo>
                <a:cubicBezTo>
                  <a:pt x="155" y="39"/>
                  <a:pt x="156" y="41"/>
                  <a:pt x="156" y="41"/>
                </a:cubicBezTo>
                <a:cubicBezTo>
                  <a:pt x="156" y="41"/>
                  <a:pt x="157" y="45"/>
                  <a:pt x="158" y="46"/>
                </a:cubicBezTo>
                <a:cubicBezTo>
                  <a:pt x="158" y="48"/>
                  <a:pt x="164" y="44"/>
                  <a:pt x="164" y="44"/>
                </a:cubicBezTo>
                <a:cubicBezTo>
                  <a:pt x="165" y="39"/>
                  <a:pt x="165" y="39"/>
                  <a:pt x="165" y="39"/>
                </a:cubicBezTo>
                <a:cubicBezTo>
                  <a:pt x="171" y="37"/>
                  <a:pt x="171" y="37"/>
                  <a:pt x="171" y="37"/>
                </a:cubicBezTo>
                <a:cubicBezTo>
                  <a:pt x="169" y="31"/>
                  <a:pt x="169" y="31"/>
                  <a:pt x="169" y="31"/>
                </a:cubicBezTo>
                <a:cubicBezTo>
                  <a:pt x="167" y="27"/>
                  <a:pt x="167" y="27"/>
                  <a:pt x="167" y="27"/>
                </a:cubicBezTo>
                <a:cubicBezTo>
                  <a:pt x="167" y="27"/>
                  <a:pt x="171" y="28"/>
                  <a:pt x="172" y="27"/>
                </a:cubicBezTo>
                <a:cubicBezTo>
                  <a:pt x="173" y="27"/>
                  <a:pt x="176" y="28"/>
                  <a:pt x="176" y="28"/>
                </a:cubicBezTo>
                <a:cubicBezTo>
                  <a:pt x="187" y="33"/>
                  <a:pt x="187" y="33"/>
                  <a:pt x="187" y="33"/>
                </a:cubicBezTo>
                <a:cubicBezTo>
                  <a:pt x="187" y="33"/>
                  <a:pt x="190" y="32"/>
                  <a:pt x="192" y="32"/>
                </a:cubicBezTo>
                <a:cubicBezTo>
                  <a:pt x="194" y="31"/>
                  <a:pt x="194" y="29"/>
                  <a:pt x="194" y="29"/>
                </a:cubicBezTo>
                <a:cubicBezTo>
                  <a:pt x="194" y="29"/>
                  <a:pt x="195" y="30"/>
                  <a:pt x="197" y="32"/>
                </a:cubicBezTo>
                <a:cubicBezTo>
                  <a:pt x="198" y="35"/>
                  <a:pt x="196" y="34"/>
                  <a:pt x="196" y="35"/>
                </a:cubicBezTo>
                <a:cubicBezTo>
                  <a:pt x="195" y="36"/>
                  <a:pt x="193" y="39"/>
                  <a:pt x="193" y="39"/>
                </a:cubicBezTo>
                <a:cubicBezTo>
                  <a:pt x="193" y="39"/>
                  <a:pt x="194" y="41"/>
                  <a:pt x="196" y="41"/>
                </a:cubicBezTo>
                <a:cubicBezTo>
                  <a:pt x="197" y="41"/>
                  <a:pt x="196" y="42"/>
                  <a:pt x="198" y="44"/>
                </a:cubicBezTo>
                <a:cubicBezTo>
                  <a:pt x="199" y="45"/>
                  <a:pt x="203" y="46"/>
                  <a:pt x="203" y="46"/>
                </a:cubicBezTo>
                <a:cubicBezTo>
                  <a:pt x="206" y="46"/>
                  <a:pt x="206" y="46"/>
                  <a:pt x="206" y="46"/>
                </a:cubicBezTo>
                <a:cubicBezTo>
                  <a:pt x="209" y="43"/>
                  <a:pt x="209" y="43"/>
                  <a:pt x="209" y="43"/>
                </a:cubicBezTo>
                <a:cubicBezTo>
                  <a:pt x="209" y="43"/>
                  <a:pt x="212" y="44"/>
                  <a:pt x="213" y="45"/>
                </a:cubicBezTo>
                <a:cubicBezTo>
                  <a:pt x="214" y="46"/>
                  <a:pt x="219" y="48"/>
                  <a:pt x="219" y="48"/>
                </a:cubicBezTo>
                <a:cubicBezTo>
                  <a:pt x="227" y="46"/>
                  <a:pt x="227" y="46"/>
                  <a:pt x="227" y="46"/>
                </a:cubicBezTo>
                <a:cubicBezTo>
                  <a:pt x="228" y="54"/>
                  <a:pt x="228" y="54"/>
                  <a:pt x="228" y="54"/>
                </a:cubicBezTo>
                <a:cubicBezTo>
                  <a:pt x="228" y="54"/>
                  <a:pt x="230" y="54"/>
                  <a:pt x="232" y="57"/>
                </a:cubicBezTo>
                <a:cubicBezTo>
                  <a:pt x="234" y="59"/>
                  <a:pt x="233" y="57"/>
                  <a:pt x="233" y="57"/>
                </a:cubicBezTo>
                <a:cubicBezTo>
                  <a:pt x="233" y="57"/>
                  <a:pt x="237" y="59"/>
                  <a:pt x="237" y="60"/>
                </a:cubicBezTo>
                <a:cubicBezTo>
                  <a:pt x="237" y="62"/>
                  <a:pt x="238" y="64"/>
                  <a:pt x="238" y="64"/>
                </a:cubicBezTo>
                <a:cubicBezTo>
                  <a:pt x="240" y="68"/>
                  <a:pt x="240" y="68"/>
                  <a:pt x="240" y="68"/>
                </a:cubicBezTo>
                <a:cubicBezTo>
                  <a:pt x="239" y="68"/>
                  <a:pt x="237" y="68"/>
                  <a:pt x="236" y="68"/>
                </a:cubicBezTo>
                <a:cubicBezTo>
                  <a:pt x="236" y="68"/>
                  <a:pt x="235" y="69"/>
                  <a:pt x="234" y="69"/>
                </a:cubicBezTo>
                <a:cubicBezTo>
                  <a:pt x="233" y="69"/>
                  <a:pt x="232" y="69"/>
                  <a:pt x="232" y="69"/>
                </a:cubicBezTo>
                <a:cubicBezTo>
                  <a:pt x="229" y="70"/>
                  <a:pt x="229" y="70"/>
                  <a:pt x="229" y="70"/>
                </a:cubicBezTo>
                <a:cubicBezTo>
                  <a:pt x="227" y="72"/>
                  <a:pt x="227" y="72"/>
                  <a:pt x="227" y="72"/>
                </a:cubicBezTo>
                <a:cubicBezTo>
                  <a:pt x="225" y="74"/>
                  <a:pt x="225" y="74"/>
                  <a:pt x="225" y="74"/>
                </a:cubicBezTo>
                <a:cubicBezTo>
                  <a:pt x="223" y="78"/>
                  <a:pt x="223" y="78"/>
                  <a:pt x="223" y="78"/>
                </a:cubicBezTo>
                <a:cubicBezTo>
                  <a:pt x="223" y="80"/>
                  <a:pt x="223" y="80"/>
                  <a:pt x="223" y="80"/>
                </a:cubicBezTo>
                <a:cubicBezTo>
                  <a:pt x="220" y="83"/>
                  <a:pt x="220" y="83"/>
                  <a:pt x="220" y="83"/>
                </a:cubicBezTo>
                <a:cubicBezTo>
                  <a:pt x="220" y="83"/>
                  <a:pt x="217" y="85"/>
                  <a:pt x="216" y="85"/>
                </a:cubicBezTo>
                <a:cubicBezTo>
                  <a:pt x="215" y="85"/>
                  <a:pt x="215" y="89"/>
                  <a:pt x="215" y="89"/>
                </a:cubicBezTo>
                <a:cubicBezTo>
                  <a:pt x="216" y="92"/>
                  <a:pt x="216" y="92"/>
                  <a:pt x="216" y="92"/>
                </a:cubicBezTo>
                <a:cubicBezTo>
                  <a:pt x="215" y="97"/>
                  <a:pt x="215" y="97"/>
                  <a:pt x="215" y="97"/>
                </a:cubicBezTo>
                <a:cubicBezTo>
                  <a:pt x="210" y="99"/>
                  <a:pt x="210" y="99"/>
                  <a:pt x="210" y="99"/>
                </a:cubicBezTo>
                <a:cubicBezTo>
                  <a:pt x="209" y="102"/>
                  <a:pt x="209" y="102"/>
                  <a:pt x="209" y="102"/>
                </a:cubicBezTo>
                <a:cubicBezTo>
                  <a:pt x="208" y="104"/>
                  <a:pt x="208" y="104"/>
                  <a:pt x="208" y="104"/>
                </a:cubicBezTo>
                <a:cubicBezTo>
                  <a:pt x="208" y="104"/>
                  <a:pt x="206" y="105"/>
                  <a:pt x="206" y="105"/>
                </a:cubicBezTo>
                <a:cubicBezTo>
                  <a:pt x="205" y="104"/>
                  <a:pt x="205" y="107"/>
                  <a:pt x="205" y="107"/>
                </a:cubicBezTo>
                <a:cubicBezTo>
                  <a:pt x="203" y="109"/>
                  <a:pt x="203" y="109"/>
                  <a:pt x="203" y="109"/>
                </a:cubicBezTo>
                <a:cubicBezTo>
                  <a:pt x="202" y="109"/>
                  <a:pt x="202" y="109"/>
                  <a:pt x="202" y="109"/>
                </a:cubicBezTo>
                <a:cubicBezTo>
                  <a:pt x="200" y="110"/>
                  <a:pt x="200" y="110"/>
                  <a:pt x="200" y="110"/>
                </a:cubicBezTo>
                <a:cubicBezTo>
                  <a:pt x="200" y="110"/>
                  <a:pt x="199" y="111"/>
                  <a:pt x="198" y="111"/>
                </a:cubicBezTo>
                <a:cubicBezTo>
                  <a:pt x="198" y="112"/>
                  <a:pt x="197" y="111"/>
                  <a:pt x="197" y="111"/>
                </a:cubicBezTo>
                <a:cubicBezTo>
                  <a:pt x="197" y="111"/>
                  <a:pt x="195" y="110"/>
                  <a:pt x="194" y="110"/>
                </a:cubicBezTo>
                <a:cubicBezTo>
                  <a:pt x="194" y="110"/>
                  <a:pt x="194" y="111"/>
                  <a:pt x="193" y="111"/>
                </a:cubicBezTo>
                <a:cubicBezTo>
                  <a:pt x="193" y="111"/>
                  <a:pt x="193" y="111"/>
                  <a:pt x="192" y="112"/>
                </a:cubicBezTo>
                <a:cubicBezTo>
                  <a:pt x="192" y="112"/>
                  <a:pt x="191" y="111"/>
                  <a:pt x="190" y="111"/>
                </a:cubicBezTo>
                <a:cubicBezTo>
                  <a:pt x="189" y="111"/>
                  <a:pt x="189" y="110"/>
                  <a:pt x="189" y="110"/>
                </a:cubicBezTo>
                <a:cubicBezTo>
                  <a:pt x="188" y="110"/>
                  <a:pt x="187" y="110"/>
                  <a:pt x="187" y="110"/>
                </a:cubicBezTo>
                <a:cubicBezTo>
                  <a:pt x="186" y="110"/>
                  <a:pt x="185" y="110"/>
                  <a:pt x="185" y="110"/>
                </a:cubicBezTo>
                <a:cubicBezTo>
                  <a:pt x="185" y="110"/>
                  <a:pt x="184" y="111"/>
                  <a:pt x="184" y="111"/>
                </a:cubicBezTo>
                <a:cubicBezTo>
                  <a:pt x="182" y="112"/>
                  <a:pt x="182" y="112"/>
                  <a:pt x="182" y="112"/>
                </a:cubicBezTo>
                <a:cubicBezTo>
                  <a:pt x="182" y="112"/>
                  <a:pt x="182" y="113"/>
                  <a:pt x="182" y="114"/>
                </a:cubicBezTo>
                <a:cubicBezTo>
                  <a:pt x="182" y="114"/>
                  <a:pt x="182" y="115"/>
                  <a:pt x="181" y="115"/>
                </a:cubicBezTo>
                <a:cubicBezTo>
                  <a:pt x="181" y="115"/>
                  <a:pt x="180" y="117"/>
                  <a:pt x="180" y="117"/>
                </a:cubicBezTo>
                <a:cubicBezTo>
                  <a:pt x="180" y="117"/>
                  <a:pt x="180" y="120"/>
                  <a:pt x="179" y="120"/>
                </a:cubicBezTo>
                <a:cubicBezTo>
                  <a:pt x="179" y="120"/>
                  <a:pt x="179" y="121"/>
                  <a:pt x="179" y="121"/>
                </a:cubicBezTo>
                <a:cubicBezTo>
                  <a:pt x="179" y="123"/>
                  <a:pt x="179" y="123"/>
                  <a:pt x="179" y="123"/>
                </a:cubicBezTo>
                <a:cubicBezTo>
                  <a:pt x="179" y="124"/>
                  <a:pt x="179" y="124"/>
                  <a:pt x="179" y="124"/>
                </a:cubicBezTo>
                <a:cubicBezTo>
                  <a:pt x="177" y="123"/>
                  <a:pt x="177" y="123"/>
                  <a:pt x="177" y="123"/>
                </a:cubicBezTo>
                <a:cubicBezTo>
                  <a:pt x="175" y="117"/>
                  <a:pt x="175" y="117"/>
                  <a:pt x="175" y="117"/>
                </a:cubicBezTo>
                <a:cubicBezTo>
                  <a:pt x="175" y="117"/>
                  <a:pt x="172" y="118"/>
                  <a:pt x="169" y="118"/>
                </a:cubicBezTo>
                <a:cubicBezTo>
                  <a:pt x="166" y="117"/>
                  <a:pt x="164" y="115"/>
                  <a:pt x="163" y="115"/>
                </a:cubicBezTo>
                <a:cubicBezTo>
                  <a:pt x="163" y="114"/>
                  <a:pt x="159" y="115"/>
                  <a:pt x="159" y="115"/>
                </a:cubicBezTo>
                <a:cubicBezTo>
                  <a:pt x="158" y="119"/>
                  <a:pt x="158" y="119"/>
                  <a:pt x="158" y="119"/>
                </a:cubicBezTo>
                <a:cubicBezTo>
                  <a:pt x="147" y="118"/>
                  <a:pt x="147" y="118"/>
                  <a:pt x="147" y="118"/>
                </a:cubicBezTo>
                <a:cubicBezTo>
                  <a:pt x="143" y="116"/>
                  <a:pt x="143" y="116"/>
                  <a:pt x="143" y="116"/>
                </a:cubicBezTo>
                <a:cubicBezTo>
                  <a:pt x="136" y="113"/>
                  <a:pt x="136" y="113"/>
                  <a:pt x="136" y="113"/>
                </a:cubicBezTo>
                <a:cubicBezTo>
                  <a:pt x="134" y="112"/>
                  <a:pt x="134" y="112"/>
                  <a:pt x="134" y="112"/>
                </a:cubicBezTo>
                <a:cubicBezTo>
                  <a:pt x="134" y="112"/>
                  <a:pt x="130" y="112"/>
                  <a:pt x="129" y="112"/>
                </a:cubicBezTo>
                <a:cubicBezTo>
                  <a:pt x="128" y="112"/>
                  <a:pt x="124" y="111"/>
                  <a:pt x="124" y="111"/>
                </a:cubicBezTo>
                <a:cubicBezTo>
                  <a:pt x="124" y="111"/>
                  <a:pt x="120" y="110"/>
                  <a:pt x="119" y="110"/>
                </a:cubicBezTo>
                <a:cubicBezTo>
                  <a:pt x="118" y="110"/>
                  <a:pt x="116" y="110"/>
                  <a:pt x="116" y="110"/>
                </a:cubicBezTo>
                <a:cubicBezTo>
                  <a:pt x="111" y="109"/>
                  <a:pt x="111" y="109"/>
                  <a:pt x="111" y="109"/>
                </a:cubicBezTo>
                <a:cubicBezTo>
                  <a:pt x="111" y="109"/>
                  <a:pt x="108" y="107"/>
                  <a:pt x="106" y="108"/>
                </a:cubicBezTo>
                <a:cubicBezTo>
                  <a:pt x="105" y="108"/>
                  <a:pt x="106" y="111"/>
                  <a:pt x="106" y="111"/>
                </a:cubicBezTo>
                <a:cubicBezTo>
                  <a:pt x="106" y="111"/>
                  <a:pt x="105" y="116"/>
                  <a:pt x="106" y="117"/>
                </a:cubicBezTo>
                <a:cubicBezTo>
                  <a:pt x="106" y="119"/>
                  <a:pt x="104" y="121"/>
                  <a:pt x="104" y="121"/>
                </a:cubicBezTo>
                <a:cubicBezTo>
                  <a:pt x="101" y="122"/>
                  <a:pt x="101" y="122"/>
                  <a:pt x="101" y="122"/>
                </a:cubicBezTo>
                <a:cubicBezTo>
                  <a:pt x="101" y="122"/>
                  <a:pt x="99" y="125"/>
                  <a:pt x="98" y="125"/>
                </a:cubicBezTo>
                <a:cubicBezTo>
                  <a:pt x="97" y="125"/>
                  <a:pt x="97" y="131"/>
                  <a:pt x="97" y="131"/>
                </a:cubicBezTo>
                <a:cubicBezTo>
                  <a:pt x="93" y="132"/>
                  <a:pt x="93" y="132"/>
                  <a:pt x="93" y="132"/>
                </a:cubicBezTo>
                <a:cubicBezTo>
                  <a:pt x="89" y="129"/>
                  <a:pt x="89" y="129"/>
                  <a:pt x="89" y="129"/>
                </a:cubicBezTo>
                <a:cubicBezTo>
                  <a:pt x="86" y="131"/>
                  <a:pt x="86" y="131"/>
                  <a:pt x="86" y="131"/>
                </a:cubicBezTo>
                <a:cubicBezTo>
                  <a:pt x="85" y="133"/>
                  <a:pt x="85" y="133"/>
                  <a:pt x="85" y="133"/>
                </a:cubicBezTo>
                <a:cubicBezTo>
                  <a:pt x="85" y="133"/>
                  <a:pt x="80" y="132"/>
                  <a:pt x="80" y="132"/>
                </a:cubicBezTo>
                <a:cubicBezTo>
                  <a:pt x="79" y="132"/>
                  <a:pt x="74" y="131"/>
                  <a:pt x="74" y="131"/>
                </a:cubicBezTo>
                <a:cubicBezTo>
                  <a:pt x="74" y="131"/>
                  <a:pt x="71" y="128"/>
                  <a:pt x="70" y="127"/>
                </a:cubicBezTo>
                <a:cubicBezTo>
                  <a:pt x="69" y="126"/>
                  <a:pt x="65" y="124"/>
                  <a:pt x="64" y="123"/>
                </a:cubicBezTo>
                <a:cubicBezTo>
                  <a:pt x="63" y="123"/>
                  <a:pt x="63" y="122"/>
                  <a:pt x="63" y="122"/>
                </a:cubicBezTo>
                <a:cubicBezTo>
                  <a:pt x="61" y="120"/>
                  <a:pt x="62" y="120"/>
                  <a:pt x="60" y="119"/>
                </a:cubicBezTo>
                <a:cubicBezTo>
                  <a:pt x="58" y="118"/>
                  <a:pt x="56" y="118"/>
                  <a:pt x="56" y="117"/>
                </a:cubicBezTo>
                <a:cubicBezTo>
                  <a:pt x="56" y="116"/>
                  <a:pt x="57" y="114"/>
                  <a:pt x="55" y="114"/>
                </a:cubicBezTo>
                <a:cubicBezTo>
                  <a:pt x="52" y="115"/>
                  <a:pt x="51" y="116"/>
                  <a:pt x="50" y="115"/>
                </a:cubicBezTo>
                <a:cubicBezTo>
                  <a:pt x="48" y="113"/>
                  <a:pt x="48" y="113"/>
                  <a:pt x="47" y="111"/>
                </a:cubicBezTo>
                <a:cubicBezTo>
                  <a:pt x="47" y="109"/>
                  <a:pt x="47" y="107"/>
                  <a:pt x="45" y="107"/>
                </a:cubicBezTo>
                <a:cubicBezTo>
                  <a:pt x="43" y="107"/>
                  <a:pt x="42" y="106"/>
                  <a:pt x="42" y="106"/>
                </a:cubicBezTo>
                <a:cubicBezTo>
                  <a:pt x="42" y="106"/>
                  <a:pt x="41" y="107"/>
                  <a:pt x="40" y="105"/>
                </a:cubicBezTo>
                <a:cubicBezTo>
                  <a:pt x="39" y="102"/>
                  <a:pt x="42" y="104"/>
                  <a:pt x="39" y="100"/>
                </a:cubicBezTo>
                <a:cubicBezTo>
                  <a:pt x="35" y="97"/>
                  <a:pt x="36" y="98"/>
                  <a:pt x="34" y="96"/>
                </a:cubicBezTo>
                <a:cubicBezTo>
                  <a:pt x="32" y="94"/>
                  <a:pt x="26" y="96"/>
                  <a:pt x="26" y="96"/>
                </a:cubicBezTo>
                <a:cubicBezTo>
                  <a:pt x="26" y="96"/>
                  <a:pt x="26" y="95"/>
                  <a:pt x="24" y="93"/>
                </a:cubicBezTo>
                <a:cubicBezTo>
                  <a:pt x="22" y="91"/>
                  <a:pt x="23" y="92"/>
                  <a:pt x="21" y="90"/>
                </a:cubicBezTo>
                <a:cubicBezTo>
                  <a:pt x="19" y="87"/>
                  <a:pt x="19" y="88"/>
                  <a:pt x="19" y="85"/>
                </a:cubicBezTo>
                <a:cubicBezTo>
                  <a:pt x="18" y="82"/>
                  <a:pt x="19" y="81"/>
                  <a:pt x="17" y="79"/>
                </a:cubicBezTo>
                <a:cubicBezTo>
                  <a:pt x="15" y="77"/>
                  <a:pt x="14" y="75"/>
                  <a:pt x="14" y="75"/>
                </a:cubicBezTo>
                <a:cubicBezTo>
                  <a:pt x="14" y="75"/>
                  <a:pt x="12" y="73"/>
                  <a:pt x="14" y="70"/>
                </a:cubicBezTo>
                <a:cubicBezTo>
                  <a:pt x="16" y="68"/>
                  <a:pt x="16" y="68"/>
                  <a:pt x="16" y="66"/>
                </a:cubicBezTo>
                <a:cubicBezTo>
                  <a:pt x="16" y="65"/>
                  <a:pt x="17" y="63"/>
                  <a:pt x="14" y="61"/>
                </a:cubicBezTo>
                <a:cubicBezTo>
                  <a:pt x="11" y="59"/>
                  <a:pt x="11" y="59"/>
                  <a:pt x="8" y="57"/>
                </a:cubicBezTo>
                <a:cubicBezTo>
                  <a:pt x="6" y="56"/>
                  <a:pt x="5" y="56"/>
                  <a:pt x="4" y="55"/>
                </a:cubicBezTo>
                <a:cubicBezTo>
                  <a:pt x="3" y="54"/>
                  <a:pt x="1" y="47"/>
                  <a:pt x="1" y="47"/>
                </a:cubicBezTo>
                <a:cubicBezTo>
                  <a:pt x="0" y="44"/>
                  <a:pt x="0" y="44"/>
                  <a:pt x="0" y="44"/>
                </a:cubicBezTo>
                <a:cubicBezTo>
                  <a:pt x="5" y="44"/>
                  <a:pt x="5" y="44"/>
                  <a:pt x="5" y="44"/>
                </a:cubicBezTo>
                <a:cubicBezTo>
                  <a:pt x="6" y="48"/>
                  <a:pt x="6" y="48"/>
                  <a:pt x="6" y="48"/>
                </a:cubicBezTo>
                <a:cubicBezTo>
                  <a:pt x="7" y="51"/>
                  <a:pt x="7" y="51"/>
                  <a:pt x="7" y="51"/>
                </a:cubicBezTo>
                <a:cubicBezTo>
                  <a:pt x="10" y="45"/>
                  <a:pt x="10" y="45"/>
                  <a:pt x="10" y="45"/>
                </a:cubicBezTo>
                <a:cubicBezTo>
                  <a:pt x="14" y="40"/>
                  <a:pt x="14" y="40"/>
                  <a:pt x="14" y="40"/>
                </a:cubicBezTo>
                <a:cubicBezTo>
                  <a:pt x="14" y="40"/>
                  <a:pt x="14" y="40"/>
                  <a:pt x="17" y="40"/>
                </a:cubicBezTo>
                <a:cubicBezTo>
                  <a:pt x="19" y="40"/>
                  <a:pt x="22" y="38"/>
                  <a:pt x="23" y="38"/>
                </a:cubicBezTo>
                <a:cubicBezTo>
                  <a:pt x="25" y="38"/>
                  <a:pt x="28" y="39"/>
                  <a:pt x="29" y="39"/>
                </a:cubicBezTo>
                <a:cubicBezTo>
                  <a:pt x="31" y="38"/>
                  <a:pt x="32" y="38"/>
                  <a:pt x="32" y="36"/>
                </a:cubicBezTo>
                <a:cubicBezTo>
                  <a:pt x="33" y="35"/>
                  <a:pt x="31" y="33"/>
                  <a:pt x="35" y="32"/>
                </a:cubicBezTo>
                <a:cubicBezTo>
                  <a:pt x="38" y="30"/>
                  <a:pt x="39" y="30"/>
                  <a:pt x="39" y="30"/>
                </a:cubicBezTo>
                <a:lnTo>
                  <a:pt x="43" y="27"/>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91" name="Freeform 33">
            <a:extLst>
              <a:ext uri="{FF2B5EF4-FFF2-40B4-BE49-F238E27FC236}">
                <a16:creationId xmlns:a16="http://schemas.microsoft.com/office/drawing/2014/main" id="{1C12B7AD-5E7A-4C6B-99BD-924F77E863D3}"/>
              </a:ext>
            </a:extLst>
          </p:cNvPr>
          <p:cNvSpPr>
            <a:spLocks noEditPoints="1"/>
          </p:cNvSpPr>
          <p:nvPr/>
        </p:nvSpPr>
        <p:spPr bwMode="auto">
          <a:xfrm>
            <a:off x="6892542" y="4731249"/>
            <a:ext cx="733830" cy="261809"/>
          </a:xfrm>
          <a:custGeom>
            <a:avLst/>
            <a:gdLst>
              <a:gd name="T0" fmla="*/ 233 w 291"/>
              <a:gd name="T1" fmla="*/ 67 h 107"/>
              <a:gd name="T2" fmla="*/ 238 w 291"/>
              <a:gd name="T3" fmla="*/ 67 h 107"/>
              <a:gd name="T4" fmla="*/ 239 w 291"/>
              <a:gd name="T5" fmla="*/ 67 h 107"/>
              <a:gd name="T6" fmla="*/ 240 w 291"/>
              <a:gd name="T7" fmla="*/ 67 h 107"/>
              <a:gd name="T8" fmla="*/ 240 w 291"/>
              <a:gd name="T9" fmla="*/ 68 h 107"/>
              <a:gd name="T10" fmla="*/ 241 w 291"/>
              <a:gd name="T11" fmla="*/ 68 h 107"/>
              <a:gd name="T12" fmla="*/ 242 w 291"/>
              <a:gd name="T13" fmla="*/ 67 h 107"/>
              <a:gd name="T14" fmla="*/ 243 w 291"/>
              <a:gd name="T15" fmla="*/ 67 h 107"/>
              <a:gd name="T16" fmla="*/ 244 w 291"/>
              <a:gd name="T17" fmla="*/ 67 h 107"/>
              <a:gd name="T18" fmla="*/ 245 w 291"/>
              <a:gd name="T19" fmla="*/ 67 h 107"/>
              <a:gd name="T20" fmla="*/ 247 w 291"/>
              <a:gd name="T21" fmla="*/ 67 h 107"/>
              <a:gd name="T22" fmla="*/ 248 w 291"/>
              <a:gd name="T23" fmla="*/ 67 h 107"/>
              <a:gd name="T24" fmla="*/ 249 w 291"/>
              <a:gd name="T25" fmla="*/ 66 h 107"/>
              <a:gd name="T26" fmla="*/ 250 w 291"/>
              <a:gd name="T27" fmla="*/ 66 h 107"/>
              <a:gd name="T28" fmla="*/ 250 w 291"/>
              <a:gd name="T29" fmla="*/ 66 h 107"/>
              <a:gd name="T30" fmla="*/ 267 w 291"/>
              <a:gd name="T31" fmla="*/ 71 h 107"/>
              <a:gd name="T32" fmla="*/ 268 w 291"/>
              <a:gd name="T33" fmla="*/ 71 h 107"/>
              <a:gd name="T34" fmla="*/ 268 w 291"/>
              <a:gd name="T35" fmla="*/ 71 h 107"/>
              <a:gd name="T36" fmla="*/ 268 w 291"/>
              <a:gd name="T37" fmla="*/ 71 h 107"/>
              <a:gd name="T38" fmla="*/ 233 w 291"/>
              <a:gd name="T39" fmla="*/ 67 h 107"/>
              <a:gd name="T40" fmla="*/ 269 w 291"/>
              <a:gd name="T41" fmla="*/ 71 h 107"/>
              <a:gd name="T42" fmla="*/ 269 w 291"/>
              <a:gd name="T43" fmla="*/ 71 h 107"/>
              <a:gd name="T44" fmla="*/ 270 w 291"/>
              <a:gd name="T45" fmla="*/ 71 h 107"/>
              <a:gd name="T46" fmla="*/ 270 w 291"/>
              <a:gd name="T47" fmla="*/ 70 h 107"/>
              <a:gd name="T48" fmla="*/ 271 w 291"/>
              <a:gd name="T49" fmla="*/ 70 h 107"/>
              <a:gd name="T50" fmla="*/ 271 w 291"/>
              <a:gd name="T51" fmla="*/ 70 h 107"/>
              <a:gd name="T52" fmla="*/ 271 w 291"/>
              <a:gd name="T53" fmla="*/ 70 h 107"/>
              <a:gd name="T54" fmla="*/ 272 w 291"/>
              <a:gd name="T55" fmla="*/ 69 h 107"/>
              <a:gd name="T56" fmla="*/ 272 w 291"/>
              <a:gd name="T57" fmla="*/ 69 h 107"/>
              <a:gd name="T58" fmla="*/ 273 w 291"/>
              <a:gd name="T59" fmla="*/ 69 h 107"/>
              <a:gd name="T60" fmla="*/ 273 w 291"/>
              <a:gd name="T61" fmla="*/ 69 h 107"/>
              <a:gd name="T62" fmla="*/ 273 w 291"/>
              <a:gd name="T63" fmla="*/ 69 h 107"/>
              <a:gd name="T64" fmla="*/ 273 w 291"/>
              <a:gd name="T65" fmla="*/ 69 h 107"/>
              <a:gd name="T66" fmla="*/ 274 w 291"/>
              <a:gd name="T67" fmla="*/ 69 h 107"/>
              <a:gd name="T68" fmla="*/ 274 w 291"/>
              <a:gd name="T69" fmla="*/ 69 h 107"/>
              <a:gd name="T70" fmla="*/ 274 w 291"/>
              <a:gd name="T71" fmla="*/ 69 h 107"/>
              <a:gd name="T72" fmla="*/ 275 w 291"/>
              <a:gd name="T73" fmla="*/ 69 h 107"/>
              <a:gd name="T74" fmla="*/ 289 w 291"/>
              <a:gd name="T75" fmla="*/ 72 h 107"/>
              <a:gd name="T76" fmla="*/ 272 w 291"/>
              <a:gd name="T77" fmla="*/ 47 h 107"/>
              <a:gd name="T78" fmla="*/ 266 w 291"/>
              <a:gd name="T79" fmla="*/ 27 h 107"/>
              <a:gd name="T80" fmla="*/ 235 w 291"/>
              <a:gd name="T81" fmla="*/ 11 h 107"/>
              <a:gd name="T82" fmla="*/ 197 w 291"/>
              <a:gd name="T83" fmla="*/ 0 h 107"/>
              <a:gd name="T84" fmla="*/ 173 w 291"/>
              <a:gd name="T85" fmla="*/ 17 h 107"/>
              <a:gd name="T86" fmla="*/ 157 w 291"/>
              <a:gd name="T87" fmla="*/ 16 h 107"/>
              <a:gd name="T88" fmla="*/ 111 w 291"/>
              <a:gd name="T89" fmla="*/ 2 h 107"/>
              <a:gd name="T90" fmla="*/ 68 w 291"/>
              <a:gd name="T91" fmla="*/ 11 h 107"/>
              <a:gd name="T92" fmla="*/ 40 w 291"/>
              <a:gd name="T93" fmla="*/ 10 h 107"/>
              <a:gd name="T94" fmla="*/ 1 w 291"/>
              <a:gd name="T95" fmla="*/ 10 h 107"/>
              <a:gd name="T96" fmla="*/ 18 w 291"/>
              <a:gd name="T97" fmla="*/ 27 h 107"/>
              <a:gd name="T98" fmla="*/ 44 w 291"/>
              <a:gd name="T99" fmla="*/ 31 h 107"/>
              <a:gd name="T100" fmla="*/ 70 w 291"/>
              <a:gd name="T101" fmla="*/ 48 h 107"/>
              <a:gd name="T102" fmla="*/ 83 w 291"/>
              <a:gd name="T103" fmla="*/ 100 h 107"/>
              <a:gd name="T104" fmla="*/ 124 w 291"/>
              <a:gd name="T105" fmla="*/ 91 h 107"/>
              <a:gd name="T106" fmla="*/ 153 w 291"/>
              <a:gd name="T107" fmla="*/ 102 h 107"/>
              <a:gd name="T108" fmla="*/ 163 w 291"/>
              <a:gd name="T109" fmla="*/ 98 h 107"/>
              <a:gd name="T110" fmla="*/ 184 w 291"/>
              <a:gd name="T111" fmla="*/ 85 h 107"/>
              <a:gd name="T112" fmla="*/ 193 w 291"/>
              <a:gd name="T113" fmla="*/ 79 h 107"/>
              <a:gd name="T114" fmla="*/ 206 w 291"/>
              <a:gd name="T115" fmla="*/ 76 h 107"/>
              <a:gd name="T116" fmla="*/ 215 w 291"/>
              <a:gd name="T117" fmla="*/ 68 h 107"/>
              <a:gd name="T118" fmla="*/ 230 w 291"/>
              <a:gd name="T119" fmla="*/ 69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1" h="107">
                <a:moveTo>
                  <a:pt x="231" y="69"/>
                </a:moveTo>
                <a:cubicBezTo>
                  <a:pt x="232" y="69"/>
                  <a:pt x="232" y="69"/>
                  <a:pt x="232" y="69"/>
                </a:cubicBezTo>
                <a:cubicBezTo>
                  <a:pt x="231" y="68"/>
                  <a:pt x="231" y="68"/>
                  <a:pt x="231" y="68"/>
                </a:cubicBezTo>
                <a:cubicBezTo>
                  <a:pt x="231" y="68"/>
                  <a:pt x="233" y="67"/>
                  <a:pt x="233" y="67"/>
                </a:cubicBezTo>
                <a:cubicBezTo>
                  <a:pt x="233" y="67"/>
                  <a:pt x="233" y="67"/>
                  <a:pt x="233" y="67"/>
                </a:cubicBezTo>
                <a:cubicBezTo>
                  <a:pt x="233" y="67"/>
                  <a:pt x="233" y="67"/>
                  <a:pt x="233" y="67"/>
                </a:cubicBezTo>
                <a:cubicBezTo>
                  <a:pt x="233" y="67"/>
                  <a:pt x="233" y="67"/>
                  <a:pt x="233" y="67"/>
                </a:cubicBezTo>
                <a:cubicBezTo>
                  <a:pt x="233" y="67"/>
                  <a:pt x="233" y="67"/>
                  <a:pt x="233" y="67"/>
                </a:cubicBezTo>
                <a:cubicBezTo>
                  <a:pt x="233" y="67"/>
                  <a:pt x="233" y="67"/>
                  <a:pt x="233" y="67"/>
                </a:cubicBezTo>
                <a:cubicBezTo>
                  <a:pt x="233" y="67"/>
                  <a:pt x="233" y="67"/>
                  <a:pt x="233" y="67"/>
                </a:cubicBezTo>
                <a:cubicBezTo>
                  <a:pt x="234" y="67"/>
                  <a:pt x="234" y="67"/>
                  <a:pt x="234" y="67"/>
                </a:cubicBezTo>
                <a:cubicBezTo>
                  <a:pt x="234" y="67"/>
                  <a:pt x="234" y="67"/>
                  <a:pt x="234" y="67"/>
                </a:cubicBezTo>
                <a:cubicBezTo>
                  <a:pt x="235" y="67"/>
                  <a:pt x="237" y="67"/>
                  <a:pt x="238" y="67"/>
                </a:cubicBezTo>
                <a:cubicBezTo>
                  <a:pt x="238" y="67"/>
                  <a:pt x="238" y="67"/>
                  <a:pt x="238" y="67"/>
                </a:cubicBezTo>
                <a:cubicBezTo>
                  <a:pt x="238" y="67"/>
                  <a:pt x="238" y="67"/>
                  <a:pt x="238" y="67"/>
                </a:cubicBezTo>
                <a:cubicBezTo>
                  <a:pt x="238" y="67"/>
                  <a:pt x="238" y="67"/>
                  <a:pt x="238" y="67"/>
                </a:cubicBezTo>
                <a:cubicBezTo>
                  <a:pt x="238" y="67"/>
                  <a:pt x="238" y="67"/>
                  <a:pt x="238" y="67"/>
                </a:cubicBezTo>
                <a:cubicBezTo>
                  <a:pt x="238" y="67"/>
                  <a:pt x="238" y="67"/>
                  <a:pt x="238" y="67"/>
                </a:cubicBezTo>
                <a:cubicBezTo>
                  <a:pt x="239" y="67"/>
                  <a:pt x="239" y="67"/>
                  <a:pt x="239" y="67"/>
                </a:cubicBezTo>
                <a:cubicBezTo>
                  <a:pt x="239" y="67"/>
                  <a:pt x="239" y="67"/>
                  <a:pt x="239" y="67"/>
                </a:cubicBezTo>
                <a:cubicBezTo>
                  <a:pt x="239" y="67"/>
                  <a:pt x="239" y="67"/>
                  <a:pt x="239" y="67"/>
                </a:cubicBezTo>
                <a:cubicBezTo>
                  <a:pt x="239" y="67"/>
                  <a:pt x="239" y="67"/>
                  <a:pt x="239" y="67"/>
                </a:cubicBezTo>
                <a:cubicBezTo>
                  <a:pt x="239" y="67"/>
                  <a:pt x="239" y="67"/>
                  <a:pt x="239" y="67"/>
                </a:cubicBezTo>
                <a:cubicBezTo>
                  <a:pt x="239" y="67"/>
                  <a:pt x="239" y="67"/>
                  <a:pt x="239" y="67"/>
                </a:cubicBezTo>
                <a:cubicBezTo>
                  <a:pt x="240" y="67"/>
                  <a:pt x="240" y="67"/>
                  <a:pt x="240" y="67"/>
                </a:cubicBezTo>
                <a:cubicBezTo>
                  <a:pt x="240" y="67"/>
                  <a:pt x="240" y="67"/>
                  <a:pt x="240" y="67"/>
                </a:cubicBezTo>
                <a:cubicBezTo>
                  <a:pt x="240" y="67"/>
                  <a:pt x="240" y="67"/>
                  <a:pt x="240" y="67"/>
                </a:cubicBezTo>
                <a:cubicBezTo>
                  <a:pt x="240" y="67"/>
                  <a:pt x="240" y="67"/>
                  <a:pt x="240" y="67"/>
                </a:cubicBezTo>
                <a:cubicBezTo>
                  <a:pt x="240" y="67"/>
                  <a:pt x="240" y="67"/>
                  <a:pt x="240" y="67"/>
                </a:cubicBezTo>
                <a:cubicBezTo>
                  <a:pt x="240" y="67"/>
                  <a:pt x="240" y="67"/>
                  <a:pt x="240" y="67"/>
                </a:cubicBezTo>
                <a:cubicBezTo>
                  <a:pt x="240" y="68"/>
                  <a:pt x="240" y="68"/>
                  <a:pt x="240" y="68"/>
                </a:cubicBezTo>
                <a:cubicBezTo>
                  <a:pt x="240" y="68"/>
                  <a:pt x="240" y="68"/>
                  <a:pt x="240" y="68"/>
                </a:cubicBezTo>
                <a:cubicBezTo>
                  <a:pt x="240" y="68"/>
                  <a:pt x="240" y="68"/>
                  <a:pt x="240" y="68"/>
                </a:cubicBezTo>
                <a:cubicBezTo>
                  <a:pt x="240" y="68"/>
                  <a:pt x="240" y="68"/>
                  <a:pt x="240" y="68"/>
                </a:cubicBezTo>
                <a:cubicBezTo>
                  <a:pt x="240" y="68"/>
                  <a:pt x="240" y="68"/>
                  <a:pt x="240" y="68"/>
                </a:cubicBezTo>
                <a:cubicBezTo>
                  <a:pt x="240" y="68"/>
                  <a:pt x="240" y="68"/>
                  <a:pt x="240" y="68"/>
                </a:cubicBezTo>
                <a:cubicBezTo>
                  <a:pt x="240" y="68"/>
                  <a:pt x="240" y="68"/>
                  <a:pt x="240" y="68"/>
                </a:cubicBezTo>
                <a:cubicBezTo>
                  <a:pt x="241" y="68"/>
                  <a:pt x="241" y="68"/>
                  <a:pt x="241" y="68"/>
                </a:cubicBezTo>
                <a:cubicBezTo>
                  <a:pt x="241" y="68"/>
                  <a:pt x="241" y="68"/>
                  <a:pt x="241" y="68"/>
                </a:cubicBezTo>
                <a:cubicBezTo>
                  <a:pt x="241" y="68"/>
                  <a:pt x="241" y="68"/>
                  <a:pt x="241" y="68"/>
                </a:cubicBezTo>
                <a:cubicBezTo>
                  <a:pt x="241" y="68"/>
                  <a:pt x="241" y="68"/>
                  <a:pt x="241" y="68"/>
                </a:cubicBezTo>
                <a:cubicBezTo>
                  <a:pt x="241" y="68"/>
                  <a:pt x="241" y="68"/>
                  <a:pt x="241" y="68"/>
                </a:cubicBezTo>
                <a:cubicBezTo>
                  <a:pt x="241" y="68"/>
                  <a:pt x="241" y="68"/>
                  <a:pt x="241" y="68"/>
                </a:cubicBezTo>
                <a:cubicBezTo>
                  <a:pt x="241" y="68"/>
                  <a:pt x="241" y="68"/>
                  <a:pt x="241" y="68"/>
                </a:cubicBezTo>
                <a:cubicBezTo>
                  <a:pt x="241" y="68"/>
                  <a:pt x="241" y="68"/>
                  <a:pt x="241" y="68"/>
                </a:cubicBezTo>
                <a:cubicBezTo>
                  <a:pt x="241" y="68"/>
                  <a:pt x="241" y="68"/>
                  <a:pt x="241" y="68"/>
                </a:cubicBezTo>
                <a:cubicBezTo>
                  <a:pt x="241" y="68"/>
                  <a:pt x="241" y="68"/>
                  <a:pt x="241" y="68"/>
                </a:cubicBezTo>
                <a:cubicBezTo>
                  <a:pt x="241" y="68"/>
                  <a:pt x="241" y="68"/>
                  <a:pt x="241" y="68"/>
                </a:cubicBezTo>
                <a:cubicBezTo>
                  <a:pt x="242" y="67"/>
                  <a:pt x="242" y="67"/>
                  <a:pt x="242" y="67"/>
                </a:cubicBezTo>
                <a:cubicBezTo>
                  <a:pt x="242" y="67"/>
                  <a:pt x="242" y="67"/>
                  <a:pt x="242" y="67"/>
                </a:cubicBezTo>
                <a:cubicBezTo>
                  <a:pt x="242" y="67"/>
                  <a:pt x="242" y="67"/>
                  <a:pt x="242" y="67"/>
                </a:cubicBezTo>
                <a:cubicBezTo>
                  <a:pt x="242" y="67"/>
                  <a:pt x="242" y="67"/>
                  <a:pt x="242" y="67"/>
                </a:cubicBezTo>
                <a:cubicBezTo>
                  <a:pt x="242" y="67"/>
                  <a:pt x="242" y="67"/>
                  <a:pt x="242" y="67"/>
                </a:cubicBezTo>
                <a:cubicBezTo>
                  <a:pt x="242" y="67"/>
                  <a:pt x="242" y="67"/>
                  <a:pt x="242" y="67"/>
                </a:cubicBezTo>
                <a:cubicBezTo>
                  <a:pt x="243" y="67"/>
                  <a:pt x="243" y="67"/>
                  <a:pt x="243" y="67"/>
                </a:cubicBezTo>
                <a:cubicBezTo>
                  <a:pt x="243" y="67"/>
                  <a:pt x="243" y="67"/>
                  <a:pt x="243" y="67"/>
                </a:cubicBezTo>
                <a:cubicBezTo>
                  <a:pt x="243" y="67"/>
                  <a:pt x="243" y="67"/>
                  <a:pt x="243" y="67"/>
                </a:cubicBezTo>
                <a:cubicBezTo>
                  <a:pt x="243" y="67"/>
                  <a:pt x="243" y="67"/>
                  <a:pt x="243" y="67"/>
                </a:cubicBezTo>
                <a:cubicBezTo>
                  <a:pt x="243" y="67"/>
                  <a:pt x="243" y="67"/>
                  <a:pt x="243" y="67"/>
                </a:cubicBezTo>
                <a:cubicBezTo>
                  <a:pt x="243" y="67"/>
                  <a:pt x="243" y="67"/>
                  <a:pt x="243" y="67"/>
                </a:cubicBezTo>
                <a:cubicBezTo>
                  <a:pt x="244" y="67"/>
                  <a:pt x="244" y="67"/>
                  <a:pt x="244" y="67"/>
                </a:cubicBezTo>
                <a:cubicBezTo>
                  <a:pt x="244" y="67"/>
                  <a:pt x="244" y="67"/>
                  <a:pt x="244" y="67"/>
                </a:cubicBezTo>
                <a:cubicBezTo>
                  <a:pt x="244" y="67"/>
                  <a:pt x="244" y="67"/>
                  <a:pt x="244" y="67"/>
                </a:cubicBezTo>
                <a:cubicBezTo>
                  <a:pt x="244" y="67"/>
                  <a:pt x="244" y="67"/>
                  <a:pt x="244" y="67"/>
                </a:cubicBezTo>
                <a:cubicBezTo>
                  <a:pt x="244" y="67"/>
                  <a:pt x="244" y="67"/>
                  <a:pt x="244" y="67"/>
                </a:cubicBezTo>
                <a:cubicBezTo>
                  <a:pt x="245" y="67"/>
                  <a:pt x="245" y="67"/>
                  <a:pt x="245" y="67"/>
                </a:cubicBezTo>
                <a:cubicBezTo>
                  <a:pt x="245" y="67"/>
                  <a:pt x="245" y="67"/>
                  <a:pt x="245" y="67"/>
                </a:cubicBezTo>
                <a:cubicBezTo>
                  <a:pt x="245" y="67"/>
                  <a:pt x="245" y="67"/>
                  <a:pt x="245" y="67"/>
                </a:cubicBezTo>
                <a:cubicBezTo>
                  <a:pt x="245" y="67"/>
                  <a:pt x="245" y="67"/>
                  <a:pt x="245" y="67"/>
                </a:cubicBezTo>
                <a:cubicBezTo>
                  <a:pt x="245" y="67"/>
                  <a:pt x="245" y="67"/>
                  <a:pt x="245" y="67"/>
                </a:cubicBezTo>
                <a:cubicBezTo>
                  <a:pt x="246" y="67"/>
                  <a:pt x="246" y="67"/>
                  <a:pt x="246" y="67"/>
                </a:cubicBezTo>
                <a:cubicBezTo>
                  <a:pt x="246" y="67"/>
                  <a:pt x="246" y="67"/>
                  <a:pt x="246" y="67"/>
                </a:cubicBezTo>
                <a:cubicBezTo>
                  <a:pt x="246" y="67"/>
                  <a:pt x="246" y="67"/>
                  <a:pt x="246" y="67"/>
                </a:cubicBezTo>
                <a:cubicBezTo>
                  <a:pt x="246" y="67"/>
                  <a:pt x="246" y="67"/>
                  <a:pt x="246" y="67"/>
                </a:cubicBezTo>
                <a:cubicBezTo>
                  <a:pt x="246" y="67"/>
                  <a:pt x="246" y="67"/>
                  <a:pt x="246" y="67"/>
                </a:cubicBezTo>
                <a:cubicBezTo>
                  <a:pt x="246" y="67"/>
                  <a:pt x="246" y="67"/>
                  <a:pt x="246" y="67"/>
                </a:cubicBezTo>
                <a:cubicBezTo>
                  <a:pt x="247" y="67"/>
                  <a:pt x="247" y="67"/>
                  <a:pt x="247" y="67"/>
                </a:cubicBezTo>
                <a:cubicBezTo>
                  <a:pt x="247" y="67"/>
                  <a:pt x="247" y="67"/>
                  <a:pt x="247" y="67"/>
                </a:cubicBezTo>
                <a:cubicBezTo>
                  <a:pt x="247" y="67"/>
                  <a:pt x="247" y="67"/>
                  <a:pt x="247" y="67"/>
                </a:cubicBezTo>
                <a:cubicBezTo>
                  <a:pt x="247" y="67"/>
                  <a:pt x="247" y="67"/>
                  <a:pt x="247" y="67"/>
                </a:cubicBezTo>
                <a:cubicBezTo>
                  <a:pt x="247" y="67"/>
                  <a:pt x="247" y="67"/>
                  <a:pt x="247" y="67"/>
                </a:cubicBezTo>
                <a:cubicBezTo>
                  <a:pt x="248" y="67"/>
                  <a:pt x="248" y="67"/>
                  <a:pt x="248" y="67"/>
                </a:cubicBezTo>
                <a:cubicBezTo>
                  <a:pt x="248" y="67"/>
                  <a:pt x="248" y="67"/>
                  <a:pt x="248" y="67"/>
                </a:cubicBezTo>
                <a:cubicBezTo>
                  <a:pt x="248" y="67"/>
                  <a:pt x="248" y="67"/>
                  <a:pt x="248" y="67"/>
                </a:cubicBezTo>
                <a:cubicBezTo>
                  <a:pt x="248" y="67"/>
                  <a:pt x="248" y="67"/>
                  <a:pt x="248" y="67"/>
                </a:cubicBezTo>
                <a:cubicBezTo>
                  <a:pt x="248" y="67"/>
                  <a:pt x="248" y="67"/>
                  <a:pt x="248" y="67"/>
                </a:cubicBezTo>
                <a:cubicBezTo>
                  <a:pt x="248" y="67"/>
                  <a:pt x="248" y="67"/>
                  <a:pt x="248" y="67"/>
                </a:cubicBezTo>
                <a:cubicBezTo>
                  <a:pt x="248" y="67"/>
                  <a:pt x="248" y="67"/>
                  <a:pt x="248" y="67"/>
                </a:cubicBezTo>
                <a:cubicBezTo>
                  <a:pt x="249" y="67"/>
                  <a:pt x="249" y="67"/>
                  <a:pt x="249" y="67"/>
                </a:cubicBezTo>
                <a:cubicBezTo>
                  <a:pt x="249" y="66"/>
                  <a:pt x="249" y="66"/>
                  <a:pt x="249" y="66"/>
                </a:cubicBezTo>
                <a:cubicBezTo>
                  <a:pt x="249" y="66"/>
                  <a:pt x="249" y="66"/>
                  <a:pt x="249" y="66"/>
                </a:cubicBezTo>
                <a:cubicBezTo>
                  <a:pt x="249" y="66"/>
                  <a:pt x="249" y="66"/>
                  <a:pt x="249" y="66"/>
                </a:cubicBezTo>
                <a:cubicBezTo>
                  <a:pt x="249" y="66"/>
                  <a:pt x="249" y="66"/>
                  <a:pt x="249" y="66"/>
                </a:cubicBezTo>
                <a:cubicBezTo>
                  <a:pt x="249" y="66"/>
                  <a:pt x="249" y="66"/>
                  <a:pt x="249" y="66"/>
                </a:cubicBezTo>
                <a:cubicBezTo>
                  <a:pt x="249" y="66"/>
                  <a:pt x="249" y="66"/>
                  <a:pt x="249" y="66"/>
                </a:cubicBezTo>
                <a:cubicBezTo>
                  <a:pt x="249" y="66"/>
                  <a:pt x="249" y="66"/>
                  <a:pt x="249" y="66"/>
                </a:cubicBezTo>
                <a:cubicBezTo>
                  <a:pt x="249" y="66"/>
                  <a:pt x="249" y="66"/>
                  <a:pt x="249" y="66"/>
                </a:cubicBezTo>
                <a:cubicBezTo>
                  <a:pt x="250" y="66"/>
                  <a:pt x="250" y="66"/>
                  <a:pt x="250" y="66"/>
                </a:cubicBezTo>
                <a:cubicBezTo>
                  <a:pt x="250" y="66"/>
                  <a:pt x="250" y="66"/>
                  <a:pt x="250" y="66"/>
                </a:cubicBezTo>
                <a:cubicBezTo>
                  <a:pt x="250" y="66"/>
                  <a:pt x="250" y="66"/>
                  <a:pt x="250" y="66"/>
                </a:cubicBezTo>
                <a:cubicBezTo>
                  <a:pt x="250" y="66"/>
                  <a:pt x="250" y="66"/>
                  <a:pt x="250" y="66"/>
                </a:cubicBezTo>
                <a:cubicBezTo>
                  <a:pt x="250" y="66"/>
                  <a:pt x="250" y="66"/>
                  <a:pt x="250" y="66"/>
                </a:cubicBezTo>
                <a:cubicBezTo>
                  <a:pt x="250" y="66"/>
                  <a:pt x="250" y="66"/>
                  <a:pt x="250" y="66"/>
                </a:cubicBezTo>
                <a:cubicBezTo>
                  <a:pt x="250" y="66"/>
                  <a:pt x="250" y="66"/>
                  <a:pt x="250" y="66"/>
                </a:cubicBezTo>
                <a:cubicBezTo>
                  <a:pt x="250" y="66"/>
                  <a:pt x="250" y="66"/>
                  <a:pt x="250" y="66"/>
                </a:cubicBezTo>
                <a:cubicBezTo>
                  <a:pt x="252" y="70"/>
                  <a:pt x="252" y="70"/>
                  <a:pt x="252" y="70"/>
                </a:cubicBezTo>
                <a:cubicBezTo>
                  <a:pt x="252" y="70"/>
                  <a:pt x="263" y="72"/>
                  <a:pt x="267" y="71"/>
                </a:cubicBezTo>
                <a:cubicBezTo>
                  <a:pt x="267" y="71"/>
                  <a:pt x="267" y="71"/>
                  <a:pt x="267" y="71"/>
                </a:cubicBezTo>
                <a:cubicBezTo>
                  <a:pt x="267" y="71"/>
                  <a:pt x="267" y="71"/>
                  <a:pt x="267" y="71"/>
                </a:cubicBezTo>
                <a:cubicBezTo>
                  <a:pt x="267" y="71"/>
                  <a:pt x="267" y="71"/>
                  <a:pt x="267" y="71"/>
                </a:cubicBezTo>
                <a:cubicBezTo>
                  <a:pt x="267" y="71"/>
                  <a:pt x="267" y="71"/>
                  <a:pt x="267" y="71"/>
                </a:cubicBezTo>
                <a:cubicBezTo>
                  <a:pt x="267" y="71"/>
                  <a:pt x="267" y="71"/>
                  <a:pt x="267" y="71"/>
                </a:cubicBezTo>
                <a:cubicBezTo>
                  <a:pt x="267" y="71"/>
                  <a:pt x="267" y="71"/>
                  <a:pt x="267" y="71"/>
                </a:cubicBezTo>
                <a:cubicBezTo>
                  <a:pt x="267" y="71"/>
                  <a:pt x="267" y="71"/>
                  <a:pt x="267" y="71"/>
                </a:cubicBezTo>
                <a:cubicBezTo>
                  <a:pt x="267" y="71"/>
                  <a:pt x="267" y="71"/>
                  <a:pt x="267"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68" y="71"/>
                  <a:pt x="268" y="71"/>
                  <a:pt x="268" y="71"/>
                </a:cubicBezTo>
                <a:cubicBezTo>
                  <a:pt x="231" y="69"/>
                  <a:pt x="231" y="69"/>
                  <a:pt x="231" y="69"/>
                </a:cubicBezTo>
                <a:close/>
                <a:moveTo>
                  <a:pt x="233" y="67"/>
                </a:moveTo>
                <a:cubicBezTo>
                  <a:pt x="233" y="67"/>
                  <a:pt x="233" y="67"/>
                  <a:pt x="233" y="67"/>
                </a:cubicBezTo>
                <a:cubicBezTo>
                  <a:pt x="233" y="67"/>
                  <a:pt x="233" y="67"/>
                  <a:pt x="233" y="67"/>
                </a:cubicBezTo>
                <a:cubicBezTo>
                  <a:pt x="233" y="67"/>
                  <a:pt x="233" y="67"/>
                  <a:pt x="233" y="67"/>
                </a:cubicBezTo>
                <a:close/>
                <a:moveTo>
                  <a:pt x="269" y="71"/>
                </a:move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69" y="71"/>
                  <a:pt x="269" y="71"/>
                  <a:pt x="269" y="71"/>
                </a:cubicBezTo>
                <a:cubicBezTo>
                  <a:pt x="270" y="71"/>
                  <a:pt x="270" y="71"/>
                  <a:pt x="270" y="71"/>
                </a:cubicBezTo>
                <a:cubicBezTo>
                  <a:pt x="270" y="71"/>
                  <a:pt x="270" y="71"/>
                  <a:pt x="270" y="71"/>
                </a:cubicBezTo>
                <a:cubicBezTo>
                  <a:pt x="270" y="71"/>
                  <a:pt x="270" y="71"/>
                  <a:pt x="270" y="71"/>
                </a:cubicBezTo>
                <a:cubicBezTo>
                  <a:pt x="270" y="71"/>
                  <a:pt x="270" y="71"/>
                  <a:pt x="270" y="71"/>
                </a:cubicBezTo>
                <a:cubicBezTo>
                  <a:pt x="270" y="70"/>
                  <a:pt x="270" y="70"/>
                  <a:pt x="270" y="70"/>
                </a:cubicBezTo>
                <a:cubicBezTo>
                  <a:pt x="270" y="70"/>
                  <a:pt x="270" y="70"/>
                  <a:pt x="270" y="70"/>
                </a:cubicBezTo>
                <a:cubicBezTo>
                  <a:pt x="270" y="70"/>
                  <a:pt x="270" y="70"/>
                  <a:pt x="270" y="70"/>
                </a:cubicBezTo>
                <a:cubicBezTo>
                  <a:pt x="270" y="70"/>
                  <a:pt x="270" y="70"/>
                  <a:pt x="270" y="70"/>
                </a:cubicBezTo>
                <a:cubicBezTo>
                  <a:pt x="270" y="70"/>
                  <a:pt x="270" y="70"/>
                  <a:pt x="270" y="70"/>
                </a:cubicBezTo>
                <a:cubicBezTo>
                  <a:pt x="270" y="70"/>
                  <a:pt x="270" y="70"/>
                  <a:pt x="270" y="70"/>
                </a:cubicBezTo>
                <a:cubicBezTo>
                  <a:pt x="270" y="70"/>
                  <a:pt x="270" y="70"/>
                  <a:pt x="270" y="70"/>
                </a:cubicBezTo>
                <a:cubicBezTo>
                  <a:pt x="270" y="70"/>
                  <a:pt x="270" y="70"/>
                  <a:pt x="270" y="70"/>
                </a:cubicBezTo>
                <a:cubicBezTo>
                  <a:pt x="270" y="70"/>
                  <a:pt x="270" y="70"/>
                  <a:pt x="270" y="70"/>
                </a:cubicBezTo>
                <a:cubicBezTo>
                  <a:pt x="270" y="70"/>
                  <a:pt x="270" y="70"/>
                  <a:pt x="270" y="70"/>
                </a:cubicBezTo>
                <a:cubicBezTo>
                  <a:pt x="270" y="70"/>
                  <a:pt x="270" y="70"/>
                  <a:pt x="270"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1" y="70"/>
                  <a:pt x="271" y="70"/>
                  <a:pt x="271" y="70"/>
                </a:cubicBezTo>
                <a:cubicBezTo>
                  <a:pt x="272" y="70"/>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2" y="69"/>
                  <a:pt x="272" y="69"/>
                  <a:pt x="272"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3" y="69"/>
                  <a:pt x="273" y="69"/>
                  <a:pt x="273"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4" y="69"/>
                  <a:pt x="274" y="69"/>
                  <a:pt x="274" y="69"/>
                </a:cubicBezTo>
                <a:cubicBezTo>
                  <a:pt x="275" y="69"/>
                  <a:pt x="275" y="69"/>
                  <a:pt x="275" y="69"/>
                </a:cubicBezTo>
                <a:cubicBezTo>
                  <a:pt x="275" y="69"/>
                  <a:pt x="275" y="69"/>
                  <a:pt x="275" y="69"/>
                </a:cubicBezTo>
                <a:cubicBezTo>
                  <a:pt x="275" y="69"/>
                  <a:pt x="275" y="69"/>
                  <a:pt x="275" y="69"/>
                </a:cubicBezTo>
                <a:cubicBezTo>
                  <a:pt x="275" y="69"/>
                  <a:pt x="275" y="69"/>
                  <a:pt x="275" y="69"/>
                </a:cubicBezTo>
                <a:cubicBezTo>
                  <a:pt x="275" y="69"/>
                  <a:pt x="275" y="69"/>
                  <a:pt x="275" y="69"/>
                </a:cubicBezTo>
                <a:cubicBezTo>
                  <a:pt x="275" y="69"/>
                  <a:pt x="275" y="69"/>
                  <a:pt x="275" y="69"/>
                </a:cubicBezTo>
                <a:cubicBezTo>
                  <a:pt x="275" y="69"/>
                  <a:pt x="275" y="69"/>
                  <a:pt x="275" y="69"/>
                </a:cubicBezTo>
                <a:cubicBezTo>
                  <a:pt x="276" y="69"/>
                  <a:pt x="276" y="69"/>
                  <a:pt x="278" y="70"/>
                </a:cubicBezTo>
                <a:cubicBezTo>
                  <a:pt x="280" y="71"/>
                  <a:pt x="283" y="72"/>
                  <a:pt x="285" y="72"/>
                </a:cubicBezTo>
                <a:cubicBezTo>
                  <a:pt x="289" y="72"/>
                  <a:pt x="289" y="72"/>
                  <a:pt x="289" y="72"/>
                </a:cubicBezTo>
                <a:cubicBezTo>
                  <a:pt x="290" y="69"/>
                  <a:pt x="290" y="69"/>
                  <a:pt x="290" y="69"/>
                </a:cubicBezTo>
                <a:cubicBezTo>
                  <a:pt x="291" y="71"/>
                  <a:pt x="289" y="61"/>
                  <a:pt x="290" y="58"/>
                </a:cubicBezTo>
                <a:cubicBezTo>
                  <a:pt x="289" y="57"/>
                  <a:pt x="288" y="56"/>
                  <a:pt x="288" y="55"/>
                </a:cubicBezTo>
                <a:cubicBezTo>
                  <a:pt x="287" y="54"/>
                  <a:pt x="282" y="54"/>
                  <a:pt x="282" y="54"/>
                </a:cubicBezTo>
                <a:cubicBezTo>
                  <a:pt x="278" y="53"/>
                  <a:pt x="278" y="53"/>
                  <a:pt x="278" y="53"/>
                </a:cubicBezTo>
                <a:cubicBezTo>
                  <a:pt x="275" y="52"/>
                  <a:pt x="275" y="52"/>
                  <a:pt x="275" y="52"/>
                </a:cubicBezTo>
                <a:cubicBezTo>
                  <a:pt x="272" y="47"/>
                  <a:pt x="272" y="47"/>
                  <a:pt x="272" y="47"/>
                </a:cubicBezTo>
                <a:cubicBezTo>
                  <a:pt x="269" y="45"/>
                  <a:pt x="269" y="45"/>
                  <a:pt x="269" y="45"/>
                </a:cubicBezTo>
                <a:cubicBezTo>
                  <a:pt x="266" y="41"/>
                  <a:pt x="266" y="41"/>
                  <a:pt x="266" y="41"/>
                </a:cubicBezTo>
                <a:cubicBezTo>
                  <a:pt x="267" y="39"/>
                  <a:pt x="267" y="39"/>
                  <a:pt x="267" y="39"/>
                </a:cubicBezTo>
                <a:cubicBezTo>
                  <a:pt x="270" y="35"/>
                  <a:pt x="270" y="35"/>
                  <a:pt x="270" y="35"/>
                </a:cubicBezTo>
                <a:cubicBezTo>
                  <a:pt x="270" y="35"/>
                  <a:pt x="271" y="35"/>
                  <a:pt x="272" y="33"/>
                </a:cubicBezTo>
                <a:cubicBezTo>
                  <a:pt x="274" y="30"/>
                  <a:pt x="272" y="30"/>
                  <a:pt x="272" y="30"/>
                </a:cubicBezTo>
                <a:cubicBezTo>
                  <a:pt x="272" y="30"/>
                  <a:pt x="268" y="28"/>
                  <a:pt x="266" y="27"/>
                </a:cubicBezTo>
                <a:cubicBezTo>
                  <a:pt x="264" y="26"/>
                  <a:pt x="261" y="29"/>
                  <a:pt x="261" y="29"/>
                </a:cubicBezTo>
                <a:cubicBezTo>
                  <a:pt x="255" y="28"/>
                  <a:pt x="255" y="28"/>
                  <a:pt x="255" y="28"/>
                </a:cubicBezTo>
                <a:cubicBezTo>
                  <a:pt x="250" y="28"/>
                  <a:pt x="250" y="28"/>
                  <a:pt x="250" y="28"/>
                </a:cubicBezTo>
                <a:cubicBezTo>
                  <a:pt x="246" y="24"/>
                  <a:pt x="246" y="24"/>
                  <a:pt x="246" y="24"/>
                </a:cubicBezTo>
                <a:cubicBezTo>
                  <a:pt x="239" y="22"/>
                  <a:pt x="239" y="22"/>
                  <a:pt x="239" y="22"/>
                </a:cubicBezTo>
                <a:cubicBezTo>
                  <a:pt x="235" y="20"/>
                  <a:pt x="235" y="20"/>
                  <a:pt x="235" y="20"/>
                </a:cubicBezTo>
                <a:cubicBezTo>
                  <a:pt x="235" y="20"/>
                  <a:pt x="235" y="12"/>
                  <a:pt x="235" y="11"/>
                </a:cubicBezTo>
                <a:cubicBezTo>
                  <a:pt x="235" y="9"/>
                  <a:pt x="235" y="6"/>
                  <a:pt x="235" y="6"/>
                </a:cubicBezTo>
                <a:cubicBezTo>
                  <a:pt x="235" y="6"/>
                  <a:pt x="229" y="5"/>
                  <a:pt x="226" y="6"/>
                </a:cubicBezTo>
                <a:cubicBezTo>
                  <a:pt x="224" y="7"/>
                  <a:pt x="221" y="6"/>
                  <a:pt x="221" y="6"/>
                </a:cubicBezTo>
                <a:cubicBezTo>
                  <a:pt x="221" y="6"/>
                  <a:pt x="213" y="5"/>
                  <a:pt x="212" y="3"/>
                </a:cubicBezTo>
                <a:cubicBezTo>
                  <a:pt x="212" y="1"/>
                  <a:pt x="212" y="2"/>
                  <a:pt x="211" y="2"/>
                </a:cubicBezTo>
                <a:cubicBezTo>
                  <a:pt x="209" y="2"/>
                  <a:pt x="203" y="2"/>
                  <a:pt x="203" y="2"/>
                </a:cubicBezTo>
                <a:cubicBezTo>
                  <a:pt x="197" y="0"/>
                  <a:pt x="197" y="0"/>
                  <a:pt x="197" y="0"/>
                </a:cubicBezTo>
                <a:cubicBezTo>
                  <a:pt x="197" y="9"/>
                  <a:pt x="197" y="9"/>
                  <a:pt x="197" y="9"/>
                </a:cubicBezTo>
                <a:cubicBezTo>
                  <a:pt x="196" y="7"/>
                  <a:pt x="196" y="7"/>
                  <a:pt x="196" y="7"/>
                </a:cubicBezTo>
                <a:cubicBezTo>
                  <a:pt x="186" y="6"/>
                  <a:pt x="186" y="6"/>
                  <a:pt x="186" y="6"/>
                </a:cubicBezTo>
                <a:cubicBezTo>
                  <a:pt x="180" y="9"/>
                  <a:pt x="180" y="9"/>
                  <a:pt x="180" y="9"/>
                </a:cubicBezTo>
                <a:cubicBezTo>
                  <a:pt x="175" y="11"/>
                  <a:pt x="175" y="11"/>
                  <a:pt x="175" y="11"/>
                </a:cubicBezTo>
                <a:cubicBezTo>
                  <a:pt x="175" y="14"/>
                  <a:pt x="175" y="14"/>
                  <a:pt x="175" y="14"/>
                </a:cubicBezTo>
                <a:cubicBezTo>
                  <a:pt x="173" y="17"/>
                  <a:pt x="173" y="17"/>
                  <a:pt x="173" y="17"/>
                </a:cubicBezTo>
                <a:cubicBezTo>
                  <a:pt x="173" y="17"/>
                  <a:pt x="170" y="18"/>
                  <a:pt x="168" y="18"/>
                </a:cubicBezTo>
                <a:cubicBezTo>
                  <a:pt x="168" y="19"/>
                  <a:pt x="167" y="21"/>
                  <a:pt x="167" y="22"/>
                </a:cubicBezTo>
                <a:cubicBezTo>
                  <a:pt x="166" y="23"/>
                  <a:pt x="164" y="23"/>
                  <a:pt x="164" y="23"/>
                </a:cubicBezTo>
                <a:cubicBezTo>
                  <a:pt x="160" y="22"/>
                  <a:pt x="160" y="22"/>
                  <a:pt x="160" y="22"/>
                </a:cubicBezTo>
                <a:cubicBezTo>
                  <a:pt x="157" y="22"/>
                  <a:pt x="157" y="22"/>
                  <a:pt x="157" y="22"/>
                </a:cubicBezTo>
                <a:cubicBezTo>
                  <a:pt x="155" y="20"/>
                  <a:pt x="155" y="20"/>
                  <a:pt x="155" y="20"/>
                </a:cubicBezTo>
                <a:cubicBezTo>
                  <a:pt x="157" y="16"/>
                  <a:pt x="157" y="16"/>
                  <a:pt x="157" y="16"/>
                </a:cubicBezTo>
                <a:cubicBezTo>
                  <a:pt x="157" y="14"/>
                  <a:pt x="157" y="14"/>
                  <a:pt x="157" y="14"/>
                </a:cubicBezTo>
                <a:cubicBezTo>
                  <a:pt x="151" y="14"/>
                  <a:pt x="151" y="14"/>
                  <a:pt x="151" y="14"/>
                </a:cubicBezTo>
                <a:cubicBezTo>
                  <a:pt x="145" y="12"/>
                  <a:pt x="145" y="12"/>
                  <a:pt x="145" y="12"/>
                </a:cubicBezTo>
                <a:cubicBezTo>
                  <a:pt x="132" y="11"/>
                  <a:pt x="132" y="11"/>
                  <a:pt x="132" y="11"/>
                </a:cubicBezTo>
                <a:cubicBezTo>
                  <a:pt x="124" y="9"/>
                  <a:pt x="124" y="9"/>
                  <a:pt x="124" y="9"/>
                </a:cubicBezTo>
                <a:cubicBezTo>
                  <a:pt x="119" y="4"/>
                  <a:pt x="119" y="4"/>
                  <a:pt x="119" y="4"/>
                </a:cubicBezTo>
                <a:cubicBezTo>
                  <a:pt x="111" y="2"/>
                  <a:pt x="111" y="2"/>
                  <a:pt x="111" y="2"/>
                </a:cubicBezTo>
                <a:cubicBezTo>
                  <a:pt x="104" y="7"/>
                  <a:pt x="104" y="7"/>
                  <a:pt x="104" y="7"/>
                </a:cubicBezTo>
                <a:cubicBezTo>
                  <a:pt x="104" y="7"/>
                  <a:pt x="97" y="4"/>
                  <a:pt x="94" y="4"/>
                </a:cubicBezTo>
                <a:cubicBezTo>
                  <a:pt x="92" y="5"/>
                  <a:pt x="88" y="6"/>
                  <a:pt x="87" y="7"/>
                </a:cubicBezTo>
                <a:cubicBezTo>
                  <a:pt x="86" y="7"/>
                  <a:pt x="84" y="10"/>
                  <a:pt x="83" y="10"/>
                </a:cubicBezTo>
                <a:cubicBezTo>
                  <a:pt x="81" y="11"/>
                  <a:pt x="79" y="10"/>
                  <a:pt x="77" y="10"/>
                </a:cubicBezTo>
                <a:cubicBezTo>
                  <a:pt x="76" y="11"/>
                  <a:pt x="75" y="12"/>
                  <a:pt x="73" y="12"/>
                </a:cubicBezTo>
                <a:cubicBezTo>
                  <a:pt x="71" y="12"/>
                  <a:pt x="70" y="11"/>
                  <a:pt x="68" y="11"/>
                </a:cubicBezTo>
                <a:cubicBezTo>
                  <a:pt x="67" y="12"/>
                  <a:pt x="66" y="13"/>
                  <a:pt x="64" y="13"/>
                </a:cubicBezTo>
                <a:cubicBezTo>
                  <a:pt x="62" y="13"/>
                  <a:pt x="61" y="11"/>
                  <a:pt x="61" y="11"/>
                </a:cubicBezTo>
                <a:cubicBezTo>
                  <a:pt x="58" y="11"/>
                  <a:pt x="58" y="11"/>
                  <a:pt x="58" y="11"/>
                </a:cubicBezTo>
                <a:cubicBezTo>
                  <a:pt x="55" y="8"/>
                  <a:pt x="55" y="8"/>
                  <a:pt x="55" y="8"/>
                </a:cubicBezTo>
                <a:cubicBezTo>
                  <a:pt x="55" y="8"/>
                  <a:pt x="54" y="10"/>
                  <a:pt x="51" y="10"/>
                </a:cubicBezTo>
                <a:cubicBezTo>
                  <a:pt x="49" y="9"/>
                  <a:pt x="47" y="8"/>
                  <a:pt x="45" y="9"/>
                </a:cubicBezTo>
                <a:cubicBezTo>
                  <a:pt x="43" y="9"/>
                  <a:pt x="40" y="10"/>
                  <a:pt x="40" y="10"/>
                </a:cubicBezTo>
                <a:cubicBezTo>
                  <a:pt x="32" y="7"/>
                  <a:pt x="32" y="7"/>
                  <a:pt x="32" y="7"/>
                </a:cubicBezTo>
                <a:cubicBezTo>
                  <a:pt x="27" y="6"/>
                  <a:pt x="27" y="6"/>
                  <a:pt x="27" y="6"/>
                </a:cubicBezTo>
                <a:cubicBezTo>
                  <a:pt x="23" y="5"/>
                  <a:pt x="23" y="5"/>
                  <a:pt x="23" y="5"/>
                </a:cubicBezTo>
                <a:cubicBezTo>
                  <a:pt x="21" y="8"/>
                  <a:pt x="21" y="8"/>
                  <a:pt x="21" y="8"/>
                </a:cubicBezTo>
                <a:cubicBezTo>
                  <a:pt x="16" y="8"/>
                  <a:pt x="16" y="8"/>
                  <a:pt x="16" y="8"/>
                </a:cubicBezTo>
                <a:cubicBezTo>
                  <a:pt x="16" y="8"/>
                  <a:pt x="10" y="6"/>
                  <a:pt x="6" y="7"/>
                </a:cubicBezTo>
                <a:cubicBezTo>
                  <a:pt x="5" y="7"/>
                  <a:pt x="2" y="10"/>
                  <a:pt x="1" y="10"/>
                </a:cubicBezTo>
                <a:cubicBezTo>
                  <a:pt x="0" y="11"/>
                  <a:pt x="1" y="11"/>
                  <a:pt x="2" y="14"/>
                </a:cubicBezTo>
                <a:cubicBezTo>
                  <a:pt x="2" y="16"/>
                  <a:pt x="1" y="20"/>
                  <a:pt x="1" y="20"/>
                </a:cubicBezTo>
                <a:cubicBezTo>
                  <a:pt x="7" y="21"/>
                  <a:pt x="7" y="21"/>
                  <a:pt x="7" y="21"/>
                </a:cubicBezTo>
                <a:cubicBezTo>
                  <a:pt x="12" y="23"/>
                  <a:pt x="12" y="23"/>
                  <a:pt x="12" y="23"/>
                </a:cubicBezTo>
                <a:cubicBezTo>
                  <a:pt x="13" y="27"/>
                  <a:pt x="13" y="27"/>
                  <a:pt x="13" y="27"/>
                </a:cubicBezTo>
                <a:cubicBezTo>
                  <a:pt x="13" y="27"/>
                  <a:pt x="16" y="30"/>
                  <a:pt x="17" y="29"/>
                </a:cubicBezTo>
                <a:cubicBezTo>
                  <a:pt x="18" y="29"/>
                  <a:pt x="17" y="28"/>
                  <a:pt x="18" y="27"/>
                </a:cubicBezTo>
                <a:cubicBezTo>
                  <a:pt x="18" y="27"/>
                  <a:pt x="19" y="29"/>
                  <a:pt x="21" y="29"/>
                </a:cubicBezTo>
                <a:cubicBezTo>
                  <a:pt x="21" y="29"/>
                  <a:pt x="23" y="28"/>
                  <a:pt x="24" y="28"/>
                </a:cubicBezTo>
                <a:cubicBezTo>
                  <a:pt x="26" y="29"/>
                  <a:pt x="27" y="30"/>
                  <a:pt x="28" y="30"/>
                </a:cubicBezTo>
                <a:cubicBezTo>
                  <a:pt x="29" y="30"/>
                  <a:pt x="31" y="29"/>
                  <a:pt x="31" y="29"/>
                </a:cubicBezTo>
                <a:cubicBezTo>
                  <a:pt x="33" y="28"/>
                  <a:pt x="36" y="27"/>
                  <a:pt x="39" y="30"/>
                </a:cubicBezTo>
                <a:cubicBezTo>
                  <a:pt x="41" y="32"/>
                  <a:pt x="40" y="33"/>
                  <a:pt x="42" y="33"/>
                </a:cubicBezTo>
                <a:cubicBezTo>
                  <a:pt x="43" y="33"/>
                  <a:pt x="43" y="31"/>
                  <a:pt x="44" y="31"/>
                </a:cubicBezTo>
                <a:cubicBezTo>
                  <a:pt x="46" y="31"/>
                  <a:pt x="46" y="32"/>
                  <a:pt x="47" y="33"/>
                </a:cubicBezTo>
                <a:cubicBezTo>
                  <a:pt x="49" y="35"/>
                  <a:pt x="49" y="37"/>
                  <a:pt x="51" y="38"/>
                </a:cubicBezTo>
                <a:cubicBezTo>
                  <a:pt x="51" y="39"/>
                  <a:pt x="52" y="40"/>
                  <a:pt x="54" y="40"/>
                </a:cubicBezTo>
                <a:cubicBezTo>
                  <a:pt x="54" y="40"/>
                  <a:pt x="55" y="39"/>
                  <a:pt x="55" y="39"/>
                </a:cubicBezTo>
                <a:cubicBezTo>
                  <a:pt x="57" y="39"/>
                  <a:pt x="59" y="39"/>
                  <a:pt x="60" y="40"/>
                </a:cubicBezTo>
                <a:cubicBezTo>
                  <a:pt x="64" y="40"/>
                  <a:pt x="65" y="40"/>
                  <a:pt x="66" y="41"/>
                </a:cubicBezTo>
                <a:cubicBezTo>
                  <a:pt x="67" y="43"/>
                  <a:pt x="69" y="46"/>
                  <a:pt x="70" y="48"/>
                </a:cubicBezTo>
                <a:cubicBezTo>
                  <a:pt x="71" y="50"/>
                  <a:pt x="72" y="54"/>
                  <a:pt x="73" y="55"/>
                </a:cubicBezTo>
                <a:cubicBezTo>
                  <a:pt x="74" y="57"/>
                  <a:pt x="77" y="58"/>
                  <a:pt x="78" y="60"/>
                </a:cubicBezTo>
                <a:cubicBezTo>
                  <a:pt x="79" y="61"/>
                  <a:pt x="81" y="67"/>
                  <a:pt x="82" y="69"/>
                </a:cubicBezTo>
                <a:cubicBezTo>
                  <a:pt x="82" y="71"/>
                  <a:pt x="85" y="74"/>
                  <a:pt x="86" y="78"/>
                </a:cubicBezTo>
                <a:cubicBezTo>
                  <a:pt x="88" y="82"/>
                  <a:pt x="88" y="85"/>
                  <a:pt x="88" y="85"/>
                </a:cubicBezTo>
                <a:cubicBezTo>
                  <a:pt x="88" y="89"/>
                  <a:pt x="88" y="89"/>
                  <a:pt x="88" y="89"/>
                </a:cubicBezTo>
                <a:cubicBezTo>
                  <a:pt x="88" y="89"/>
                  <a:pt x="85" y="98"/>
                  <a:pt x="83" y="100"/>
                </a:cubicBezTo>
                <a:cubicBezTo>
                  <a:pt x="81" y="102"/>
                  <a:pt x="84" y="105"/>
                  <a:pt x="87" y="106"/>
                </a:cubicBezTo>
                <a:cubicBezTo>
                  <a:pt x="90" y="107"/>
                  <a:pt x="98" y="103"/>
                  <a:pt x="98" y="103"/>
                </a:cubicBezTo>
                <a:cubicBezTo>
                  <a:pt x="103" y="101"/>
                  <a:pt x="103" y="101"/>
                  <a:pt x="103" y="101"/>
                </a:cubicBezTo>
                <a:cubicBezTo>
                  <a:pt x="108" y="100"/>
                  <a:pt x="108" y="100"/>
                  <a:pt x="108" y="100"/>
                </a:cubicBezTo>
                <a:cubicBezTo>
                  <a:pt x="108" y="100"/>
                  <a:pt x="120" y="99"/>
                  <a:pt x="122" y="98"/>
                </a:cubicBezTo>
                <a:cubicBezTo>
                  <a:pt x="125" y="96"/>
                  <a:pt x="125" y="94"/>
                  <a:pt x="125" y="94"/>
                </a:cubicBezTo>
                <a:cubicBezTo>
                  <a:pt x="124" y="91"/>
                  <a:pt x="124" y="91"/>
                  <a:pt x="124" y="91"/>
                </a:cubicBezTo>
                <a:cubicBezTo>
                  <a:pt x="124" y="91"/>
                  <a:pt x="130" y="88"/>
                  <a:pt x="133" y="87"/>
                </a:cubicBezTo>
                <a:cubicBezTo>
                  <a:pt x="135" y="86"/>
                  <a:pt x="137" y="88"/>
                  <a:pt x="137" y="88"/>
                </a:cubicBezTo>
                <a:cubicBezTo>
                  <a:pt x="140" y="91"/>
                  <a:pt x="140" y="91"/>
                  <a:pt x="140" y="91"/>
                </a:cubicBezTo>
                <a:cubicBezTo>
                  <a:pt x="144" y="95"/>
                  <a:pt x="144" y="95"/>
                  <a:pt x="144" y="95"/>
                </a:cubicBezTo>
                <a:cubicBezTo>
                  <a:pt x="149" y="96"/>
                  <a:pt x="149" y="96"/>
                  <a:pt x="149" y="96"/>
                </a:cubicBezTo>
                <a:cubicBezTo>
                  <a:pt x="149" y="96"/>
                  <a:pt x="152" y="99"/>
                  <a:pt x="153" y="100"/>
                </a:cubicBezTo>
                <a:cubicBezTo>
                  <a:pt x="153" y="102"/>
                  <a:pt x="153" y="102"/>
                  <a:pt x="153" y="102"/>
                </a:cubicBezTo>
                <a:cubicBezTo>
                  <a:pt x="159" y="102"/>
                  <a:pt x="159" y="102"/>
                  <a:pt x="159" y="102"/>
                </a:cubicBezTo>
                <a:cubicBezTo>
                  <a:pt x="164" y="100"/>
                  <a:pt x="164" y="100"/>
                  <a:pt x="164" y="100"/>
                </a:cubicBezTo>
                <a:cubicBezTo>
                  <a:pt x="169" y="103"/>
                  <a:pt x="169" y="103"/>
                  <a:pt x="169" y="103"/>
                </a:cubicBezTo>
                <a:cubicBezTo>
                  <a:pt x="174" y="101"/>
                  <a:pt x="174" y="101"/>
                  <a:pt x="174" y="101"/>
                </a:cubicBezTo>
                <a:cubicBezTo>
                  <a:pt x="173" y="100"/>
                  <a:pt x="169" y="99"/>
                  <a:pt x="169" y="99"/>
                </a:cubicBezTo>
                <a:cubicBezTo>
                  <a:pt x="164" y="99"/>
                  <a:pt x="164" y="99"/>
                  <a:pt x="164" y="99"/>
                </a:cubicBezTo>
                <a:cubicBezTo>
                  <a:pt x="163" y="98"/>
                  <a:pt x="163" y="98"/>
                  <a:pt x="163" y="98"/>
                </a:cubicBezTo>
                <a:cubicBezTo>
                  <a:pt x="161" y="96"/>
                  <a:pt x="161" y="96"/>
                  <a:pt x="161" y="96"/>
                </a:cubicBezTo>
                <a:cubicBezTo>
                  <a:pt x="165" y="93"/>
                  <a:pt x="165" y="93"/>
                  <a:pt x="165" y="93"/>
                </a:cubicBezTo>
                <a:cubicBezTo>
                  <a:pt x="165" y="93"/>
                  <a:pt x="167" y="93"/>
                  <a:pt x="168" y="92"/>
                </a:cubicBezTo>
                <a:cubicBezTo>
                  <a:pt x="170" y="92"/>
                  <a:pt x="176" y="90"/>
                  <a:pt x="176" y="90"/>
                </a:cubicBezTo>
                <a:cubicBezTo>
                  <a:pt x="178" y="88"/>
                  <a:pt x="178" y="88"/>
                  <a:pt x="178" y="88"/>
                </a:cubicBezTo>
                <a:cubicBezTo>
                  <a:pt x="178" y="88"/>
                  <a:pt x="180" y="86"/>
                  <a:pt x="180" y="86"/>
                </a:cubicBezTo>
                <a:cubicBezTo>
                  <a:pt x="181" y="86"/>
                  <a:pt x="183" y="86"/>
                  <a:pt x="184" y="85"/>
                </a:cubicBezTo>
                <a:cubicBezTo>
                  <a:pt x="184" y="85"/>
                  <a:pt x="185" y="84"/>
                  <a:pt x="185" y="84"/>
                </a:cubicBezTo>
                <a:cubicBezTo>
                  <a:pt x="185" y="84"/>
                  <a:pt x="185" y="83"/>
                  <a:pt x="186" y="83"/>
                </a:cubicBezTo>
                <a:cubicBezTo>
                  <a:pt x="186" y="83"/>
                  <a:pt x="187" y="83"/>
                  <a:pt x="188" y="82"/>
                </a:cubicBezTo>
                <a:cubicBezTo>
                  <a:pt x="189" y="82"/>
                  <a:pt x="189" y="82"/>
                  <a:pt x="190" y="81"/>
                </a:cubicBezTo>
                <a:cubicBezTo>
                  <a:pt x="190" y="81"/>
                  <a:pt x="191" y="78"/>
                  <a:pt x="191" y="78"/>
                </a:cubicBezTo>
                <a:cubicBezTo>
                  <a:pt x="191" y="78"/>
                  <a:pt x="191" y="78"/>
                  <a:pt x="191" y="78"/>
                </a:cubicBezTo>
                <a:cubicBezTo>
                  <a:pt x="192" y="78"/>
                  <a:pt x="193" y="79"/>
                  <a:pt x="193" y="79"/>
                </a:cubicBezTo>
                <a:cubicBezTo>
                  <a:pt x="193" y="79"/>
                  <a:pt x="195" y="79"/>
                  <a:pt x="196" y="79"/>
                </a:cubicBezTo>
                <a:cubicBezTo>
                  <a:pt x="196" y="79"/>
                  <a:pt x="198" y="78"/>
                  <a:pt x="198" y="78"/>
                </a:cubicBezTo>
                <a:cubicBezTo>
                  <a:pt x="198" y="78"/>
                  <a:pt x="198" y="77"/>
                  <a:pt x="199" y="77"/>
                </a:cubicBezTo>
                <a:cubicBezTo>
                  <a:pt x="200" y="77"/>
                  <a:pt x="201" y="77"/>
                  <a:pt x="202" y="77"/>
                </a:cubicBezTo>
                <a:cubicBezTo>
                  <a:pt x="202" y="77"/>
                  <a:pt x="204" y="77"/>
                  <a:pt x="204" y="77"/>
                </a:cubicBezTo>
                <a:cubicBezTo>
                  <a:pt x="205" y="76"/>
                  <a:pt x="205" y="76"/>
                  <a:pt x="205" y="76"/>
                </a:cubicBezTo>
                <a:cubicBezTo>
                  <a:pt x="206" y="76"/>
                  <a:pt x="205" y="75"/>
                  <a:pt x="206" y="76"/>
                </a:cubicBezTo>
                <a:cubicBezTo>
                  <a:pt x="207" y="76"/>
                  <a:pt x="206" y="77"/>
                  <a:pt x="207" y="76"/>
                </a:cubicBezTo>
                <a:cubicBezTo>
                  <a:pt x="208" y="75"/>
                  <a:pt x="209" y="73"/>
                  <a:pt x="209" y="73"/>
                </a:cubicBezTo>
                <a:cubicBezTo>
                  <a:pt x="209" y="73"/>
                  <a:pt x="208" y="73"/>
                  <a:pt x="210" y="73"/>
                </a:cubicBezTo>
                <a:cubicBezTo>
                  <a:pt x="212" y="73"/>
                  <a:pt x="212" y="73"/>
                  <a:pt x="214" y="73"/>
                </a:cubicBezTo>
                <a:cubicBezTo>
                  <a:pt x="215" y="73"/>
                  <a:pt x="217" y="72"/>
                  <a:pt x="217" y="72"/>
                </a:cubicBezTo>
                <a:cubicBezTo>
                  <a:pt x="218" y="72"/>
                  <a:pt x="219" y="71"/>
                  <a:pt x="219" y="71"/>
                </a:cubicBezTo>
                <a:cubicBezTo>
                  <a:pt x="219" y="70"/>
                  <a:pt x="215" y="68"/>
                  <a:pt x="215" y="68"/>
                </a:cubicBezTo>
                <a:cubicBezTo>
                  <a:pt x="215" y="68"/>
                  <a:pt x="213" y="67"/>
                  <a:pt x="216" y="67"/>
                </a:cubicBezTo>
                <a:cubicBezTo>
                  <a:pt x="219" y="68"/>
                  <a:pt x="220" y="68"/>
                  <a:pt x="220" y="68"/>
                </a:cubicBezTo>
                <a:cubicBezTo>
                  <a:pt x="221" y="68"/>
                  <a:pt x="221" y="67"/>
                  <a:pt x="222" y="67"/>
                </a:cubicBezTo>
                <a:cubicBezTo>
                  <a:pt x="223" y="66"/>
                  <a:pt x="224" y="65"/>
                  <a:pt x="224" y="65"/>
                </a:cubicBezTo>
                <a:cubicBezTo>
                  <a:pt x="225" y="65"/>
                  <a:pt x="227" y="67"/>
                  <a:pt x="227" y="67"/>
                </a:cubicBezTo>
                <a:cubicBezTo>
                  <a:pt x="227" y="69"/>
                  <a:pt x="227" y="69"/>
                  <a:pt x="227" y="69"/>
                </a:cubicBezTo>
                <a:cubicBezTo>
                  <a:pt x="230" y="69"/>
                  <a:pt x="230" y="69"/>
                  <a:pt x="230" y="69"/>
                </a:cubicBezTo>
                <a:cubicBezTo>
                  <a:pt x="230" y="69"/>
                  <a:pt x="231" y="69"/>
                  <a:pt x="231" y="69"/>
                </a:cubicBezTo>
                <a:cubicBezTo>
                  <a:pt x="269" y="71"/>
                  <a:pt x="269" y="71"/>
                  <a:pt x="269" y="71"/>
                </a:cubicBezTo>
                <a:close/>
                <a:moveTo>
                  <a:pt x="269" y="71"/>
                </a:moveTo>
                <a:cubicBezTo>
                  <a:pt x="269" y="71"/>
                  <a:pt x="269" y="71"/>
                  <a:pt x="269" y="71"/>
                </a:cubicBezTo>
                <a:cubicBezTo>
                  <a:pt x="269" y="71"/>
                  <a:pt x="269" y="71"/>
                  <a:pt x="269" y="71"/>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92" name="Freeform 41">
            <a:extLst>
              <a:ext uri="{FF2B5EF4-FFF2-40B4-BE49-F238E27FC236}">
                <a16:creationId xmlns:a16="http://schemas.microsoft.com/office/drawing/2014/main" id="{D4B0ED32-ED5A-4796-9D63-4DCE4E9E6F3C}"/>
              </a:ext>
            </a:extLst>
          </p:cNvPr>
          <p:cNvSpPr>
            <a:spLocks/>
          </p:cNvSpPr>
          <p:nvPr/>
        </p:nvSpPr>
        <p:spPr bwMode="auto">
          <a:xfrm>
            <a:off x="4768935" y="3478815"/>
            <a:ext cx="457579" cy="342002"/>
          </a:xfrm>
          <a:custGeom>
            <a:avLst/>
            <a:gdLst>
              <a:gd name="T0" fmla="*/ 24 w 181"/>
              <a:gd name="T1" fmla="*/ 22 h 140"/>
              <a:gd name="T2" fmla="*/ 34 w 181"/>
              <a:gd name="T3" fmla="*/ 20 h 140"/>
              <a:gd name="T4" fmla="*/ 48 w 181"/>
              <a:gd name="T5" fmla="*/ 17 h 140"/>
              <a:gd name="T6" fmla="*/ 55 w 181"/>
              <a:gd name="T7" fmla="*/ 16 h 140"/>
              <a:gd name="T8" fmla="*/ 62 w 181"/>
              <a:gd name="T9" fmla="*/ 15 h 140"/>
              <a:gd name="T10" fmla="*/ 73 w 181"/>
              <a:gd name="T11" fmla="*/ 13 h 140"/>
              <a:gd name="T12" fmla="*/ 81 w 181"/>
              <a:gd name="T13" fmla="*/ 13 h 140"/>
              <a:gd name="T14" fmla="*/ 92 w 181"/>
              <a:gd name="T15" fmla="*/ 15 h 140"/>
              <a:gd name="T16" fmla="*/ 101 w 181"/>
              <a:gd name="T17" fmla="*/ 12 h 140"/>
              <a:gd name="T18" fmla="*/ 105 w 181"/>
              <a:gd name="T19" fmla="*/ 3 h 140"/>
              <a:gd name="T20" fmla="*/ 112 w 181"/>
              <a:gd name="T21" fmla="*/ 6 h 140"/>
              <a:gd name="T22" fmla="*/ 117 w 181"/>
              <a:gd name="T23" fmla="*/ 10 h 140"/>
              <a:gd name="T24" fmla="*/ 128 w 181"/>
              <a:gd name="T25" fmla="*/ 11 h 140"/>
              <a:gd name="T26" fmla="*/ 135 w 181"/>
              <a:gd name="T27" fmla="*/ 10 h 140"/>
              <a:gd name="T28" fmla="*/ 139 w 181"/>
              <a:gd name="T29" fmla="*/ 14 h 140"/>
              <a:gd name="T30" fmla="*/ 146 w 181"/>
              <a:gd name="T31" fmla="*/ 17 h 140"/>
              <a:gd name="T32" fmla="*/ 153 w 181"/>
              <a:gd name="T33" fmla="*/ 22 h 140"/>
              <a:gd name="T34" fmla="*/ 158 w 181"/>
              <a:gd name="T35" fmla="*/ 27 h 140"/>
              <a:gd name="T36" fmla="*/ 167 w 181"/>
              <a:gd name="T37" fmla="*/ 28 h 140"/>
              <a:gd name="T38" fmla="*/ 170 w 181"/>
              <a:gd name="T39" fmla="*/ 28 h 140"/>
              <a:gd name="T40" fmla="*/ 172 w 181"/>
              <a:gd name="T41" fmla="*/ 37 h 140"/>
              <a:gd name="T42" fmla="*/ 170 w 181"/>
              <a:gd name="T43" fmla="*/ 47 h 140"/>
              <a:gd name="T44" fmla="*/ 180 w 181"/>
              <a:gd name="T45" fmla="*/ 47 h 140"/>
              <a:gd name="T46" fmla="*/ 177 w 181"/>
              <a:gd name="T47" fmla="*/ 53 h 140"/>
              <a:gd name="T48" fmla="*/ 170 w 181"/>
              <a:gd name="T49" fmla="*/ 57 h 140"/>
              <a:gd name="T50" fmla="*/ 167 w 181"/>
              <a:gd name="T51" fmla="*/ 67 h 140"/>
              <a:gd name="T52" fmla="*/ 157 w 181"/>
              <a:gd name="T53" fmla="*/ 74 h 140"/>
              <a:gd name="T54" fmla="*/ 156 w 181"/>
              <a:gd name="T55" fmla="*/ 82 h 140"/>
              <a:gd name="T56" fmla="*/ 158 w 181"/>
              <a:gd name="T57" fmla="*/ 95 h 140"/>
              <a:gd name="T58" fmla="*/ 157 w 181"/>
              <a:gd name="T59" fmla="*/ 104 h 140"/>
              <a:gd name="T60" fmla="*/ 164 w 181"/>
              <a:gd name="T61" fmla="*/ 107 h 140"/>
              <a:gd name="T62" fmla="*/ 157 w 181"/>
              <a:gd name="T63" fmla="*/ 114 h 140"/>
              <a:gd name="T64" fmla="*/ 156 w 181"/>
              <a:gd name="T65" fmla="*/ 108 h 140"/>
              <a:gd name="T66" fmla="*/ 146 w 181"/>
              <a:gd name="T67" fmla="*/ 113 h 140"/>
              <a:gd name="T68" fmla="*/ 144 w 181"/>
              <a:gd name="T69" fmla="*/ 119 h 140"/>
              <a:gd name="T70" fmla="*/ 136 w 181"/>
              <a:gd name="T71" fmla="*/ 121 h 140"/>
              <a:gd name="T72" fmla="*/ 133 w 181"/>
              <a:gd name="T73" fmla="*/ 128 h 140"/>
              <a:gd name="T74" fmla="*/ 122 w 181"/>
              <a:gd name="T75" fmla="*/ 134 h 140"/>
              <a:gd name="T76" fmla="*/ 106 w 181"/>
              <a:gd name="T77" fmla="*/ 137 h 140"/>
              <a:gd name="T78" fmla="*/ 97 w 181"/>
              <a:gd name="T79" fmla="*/ 140 h 140"/>
              <a:gd name="T80" fmla="*/ 93 w 181"/>
              <a:gd name="T81" fmla="*/ 131 h 140"/>
              <a:gd name="T82" fmla="*/ 79 w 181"/>
              <a:gd name="T83" fmla="*/ 124 h 140"/>
              <a:gd name="T84" fmla="*/ 73 w 181"/>
              <a:gd name="T85" fmla="*/ 121 h 140"/>
              <a:gd name="T86" fmla="*/ 69 w 181"/>
              <a:gd name="T87" fmla="*/ 121 h 140"/>
              <a:gd name="T88" fmla="*/ 66 w 181"/>
              <a:gd name="T89" fmla="*/ 107 h 140"/>
              <a:gd name="T90" fmla="*/ 68 w 181"/>
              <a:gd name="T91" fmla="*/ 97 h 140"/>
              <a:gd name="T92" fmla="*/ 61 w 181"/>
              <a:gd name="T93" fmla="*/ 90 h 140"/>
              <a:gd name="T94" fmla="*/ 56 w 181"/>
              <a:gd name="T95" fmla="*/ 86 h 140"/>
              <a:gd name="T96" fmla="*/ 45 w 181"/>
              <a:gd name="T97" fmla="*/ 89 h 140"/>
              <a:gd name="T98" fmla="*/ 31 w 181"/>
              <a:gd name="T99" fmla="*/ 90 h 140"/>
              <a:gd name="T100" fmla="*/ 22 w 181"/>
              <a:gd name="T101" fmla="*/ 86 h 140"/>
              <a:gd name="T102" fmla="*/ 13 w 181"/>
              <a:gd name="T103" fmla="*/ 79 h 140"/>
              <a:gd name="T104" fmla="*/ 11 w 181"/>
              <a:gd name="T105" fmla="*/ 69 h 140"/>
              <a:gd name="T106" fmla="*/ 4 w 181"/>
              <a:gd name="T107" fmla="*/ 60 h 140"/>
              <a:gd name="T108" fmla="*/ 1 w 181"/>
              <a:gd name="T109" fmla="*/ 49 h 140"/>
              <a:gd name="T110" fmla="*/ 1 w 181"/>
              <a:gd name="T111" fmla="*/ 42 h 140"/>
              <a:gd name="T112" fmla="*/ 7 w 181"/>
              <a:gd name="T113" fmla="*/ 35 h 140"/>
              <a:gd name="T114" fmla="*/ 12 w 181"/>
              <a:gd name="T115" fmla="*/ 31 h 140"/>
              <a:gd name="T116" fmla="*/ 18 w 181"/>
              <a:gd name="T117" fmla="*/ 26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81" h="140">
                <a:moveTo>
                  <a:pt x="18" y="26"/>
                </a:moveTo>
                <a:cubicBezTo>
                  <a:pt x="24" y="22"/>
                  <a:pt x="24" y="22"/>
                  <a:pt x="24" y="22"/>
                </a:cubicBezTo>
                <a:cubicBezTo>
                  <a:pt x="27" y="19"/>
                  <a:pt x="27" y="19"/>
                  <a:pt x="27" y="19"/>
                </a:cubicBezTo>
                <a:cubicBezTo>
                  <a:pt x="34" y="20"/>
                  <a:pt x="34" y="20"/>
                  <a:pt x="34" y="20"/>
                </a:cubicBezTo>
                <a:cubicBezTo>
                  <a:pt x="34" y="20"/>
                  <a:pt x="39" y="18"/>
                  <a:pt x="40" y="18"/>
                </a:cubicBezTo>
                <a:cubicBezTo>
                  <a:pt x="41" y="18"/>
                  <a:pt x="48" y="17"/>
                  <a:pt x="48" y="17"/>
                </a:cubicBezTo>
                <a:cubicBezTo>
                  <a:pt x="52" y="14"/>
                  <a:pt x="52" y="14"/>
                  <a:pt x="52" y="14"/>
                </a:cubicBezTo>
                <a:cubicBezTo>
                  <a:pt x="52" y="14"/>
                  <a:pt x="55" y="15"/>
                  <a:pt x="55" y="16"/>
                </a:cubicBezTo>
                <a:cubicBezTo>
                  <a:pt x="56" y="17"/>
                  <a:pt x="59" y="20"/>
                  <a:pt x="60" y="20"/>
                </a:cubicBezTo>
                <a:cubicBezTo>
                  <a:pt x="61" y="19"/>
                  <a:pt x="62" y="15"/>
                  <a:pt x="62" y="15"/>
                </a:cubicBezTo>
                <a:cubicBezTo>
                  <a:pt x="68" y="14"/>
                  <a:pt x="68" y="14"/>
                  <a:pt x="68" y="14"/>
                </a:cubicBezTo>
                <a:cubicBezTo>
                  <a:pt x="73" y="13"/>
                  <a:pt x="73" y="13"/>
                  <a:pt x="73" y="13"/>
                </a:cubicBezTo>
                <a:cubicBezTo>
                  <a:pt x="73" y="13"/>
                  <a:pt x="73" y="12"/>
                  <a:pt x="74" y="12"/>
                </a:cubicBezTo>
                <a:cubicBezTo>
                  <a:pt x="75" y="13"/>
                  <a:pt x="81" y="13"/>
                  <a:pt x="81" y="13"/>
                </a:cubicBezTo>
                <a:cubicBezTo>
                  <a:pt x="87" y="13"/>
                  <a:pt x="87" y="13"/>
                  <a:pt x="87" y="13"/>
                </a:cubicBezTo>
                <a:cubicBezTo>
                  <a:pt x="87" y="13"/>
                  <a:pt x="91" y="15"/>
                  <a:pt x="92" y="15"/>
                </a:cubicBezTo>
                <a:cubicBezTo>
                  <a:pt x="92" y="14"/>
                  <a:pt x="95" y="10"/>
                  <a:pt x="95" y="10"/>
                </a:cubicBezTo>
                <a:cubicBezTo>
                  <a:pt x="101" y="12"/>
                  <a:pt x="101" y="12"/>
                  <a:pt x="101" y="12"/>
                </a:cubicBezTo>
                <a:cubicBezTo>
                  <a:pt x="102" y="8"/>
                  <a:pt x="102" y="8"/>
                  <a:pt x="102" y="8"/>
                </a:cubicBezTo>
                <a:cubicBezTo>
                  <a:pt x="102" y="8"/>
                  <a:pt x="105" y="3"/>
                  <a:pt x="105" y="3"/>
                </a:cubicBezTo>
                <a:cubicBezTo>
                  <a:pt x="106" y="3"/>
                  <a:pt x="110" y="0"/>
                  <a:pt x="110" y="0"/>
                </a:cubicBezTo>
                <a:cubicBezTo>
                  <a:pt x="112" y="6"/>
                  <a:pt x="112" y="6"/>
                  <a:pt x="112" y="6"/>
                </a:cubicBezTo>
                <a:cubicBezTo>
                  <a:pt x="116" y="9"/>
                  <a:pt x="116" y="9"/>
                  <a:pt x="116" y="9"/>
                </a:cubicBezTo>
                <a:cubicBezTo>
                  <a:pt x="117" y="10"/>
                  <a:pt x="117" y="10"/>
                  <a:pt x="117" y="10"/>
                </a:cubicBezTo>
                <a:cubicBezTo>
                  <a:pt x="121" y="13"/>
                  <a:pt x="121" y="13"/>
                  <a:pt x="121" y="13"/>
                </a:cubicBezTo>
                <a:cubicBezTo>
                  <a:pt x="128" y="11"/>
                  <a:pt x="128" y="11"/>
                  <a:pt x="128" y="11"/>
                </a:cubicBezTo>
                <a:cubicBezTo>
                  <a:pt x="132" y="10"/>
                  <a:pt x="132" y="10"/>
                  <a:pt x="132" y="10"/>
                </a:cubicBezTo>
                <a:cubicBezTo>
                  <a:pt x="135" y="10"/>
                  <a:pt x="135" y="10"/>
                  <a:pt x="135" y="10"/>
                </a:cubicBezTo>
                <a:cubicBezTo>
                  <a:pt x="136" y="12"/>
                  <a:pt x="136" y="12"/>
                  <a:pt x="136" y="12"/>
                </a:cubicBezTo>
                <a:cubicBezTo>
                  <a:pt x="139" y="14"/>
                  <a:pt x="139" y="14"/>
                  <a:pt x="139" y="14"/>
                </a:cubicBezTo>
                <a:cubicBezTo>
                  <a:pt x="144" y="14"/>
                  <a:pt x="144" y="14"/>
                  <a:pt x="144" y="14"/>
                </a:cubicBezTo>
                <a:cubicBezTo>
                  <a:pt x="146" y="17"/>
                  <a:pt x="146" y="17"/>
                  <a:pt x="146" y="17"/>
                </a:cubicBezTo>
                <a:cubicBezTo>
                  <a:pt x="150" y="18"/>
                  <a:pt x="150" y="18"/>
                  <a:pt x="150" y="18"/>
                </a:cubicBezTo>
                <a:cubicBezTo>
                  <a:pt x="153" y="22"/>
                  <a:pt x="153" y="22"/>
                  <a:pt x="153" y="22"/>
                </a:cubicBezTo>
                <a:cubicBezTo>
                  <a:pt x="156" y="23"/>
                  <a:pt x="156" y="23"/>
                  <a:pt x="156" y="23"/>
                </a:cubicBezTo>
                <a:cubicBezTo>
                  <a:pt x="158" y="27"/>
                  <a:pt x="158" y="27"/>
                  <a:pt x="158" y="27"/>
                </a:cubicBezTo>
                <a:cubicBezTo>
                  <a:pt x="162" y="27"/>
                  <a:pt x="162" y="27"/>
                  <a:pt x="162" y="27"/>
                </a:cubicBezTo>
                <a:cubicBezTo>
                  <a:pt x="167" y="28"/>
                  <a:pt x="167" y="28"/>
                  <a:pt x="167" y="28"/>
                </a:cubicBezTo>
                <a:cubicBezTo>
                  <a:pt x="170" y="28"/>
                  <a:pt x="170" y="28"/>
                  <a:pt x="170" y="28"/>
                </a:cubicBezTo>
                <a:cubicBezTo>
                  <a:pt x="170" y="28"/>
                  <a:pt x="170" y="28"/>
                  <a:pt x="170" y="28"/>
                </a:cubicBezTo>
                <a:cubicBezTo>
                  <a:pt x="171" y="28"/>
                  <a:pt x="171" y="28"/>
                  <a:pt x="171" y="28"/>
                </a:cubicBezTo>
                <a:cubicBezTo>
                  <a:pt x="172" y="37"/>
                  <a:pt x="172" y="37"/>
                  <a:pt x="172" y="37"/>
                </a:cubicBezTo>
                <a:cubicBezTo>
                  <a:pt x="170" y="42"/>
                  <a:pt x="170" y="42"/>
                  <a:pt x="170" y="42"/>
                </a:cubicBezTo>
                <a:cubicBezTo>
                  <a:pt x="170" y="47"/>
                  <a:pt x="170" y="47"/>
                  <a:pt x="170" y="47"/>
                </a:cubicBezTo>
                <a:cubicBezTo>
                  <a:pt x="173" y="48"/>
                  <a:pt x="173" y="48"/>
                  <a:pt x="173" y="48"/>
                </a:cubicBezTo>
                <a:cubicBezTo>
                  <a:pt x="180" y="47"/>
                  <a:pt x="180" y="47"/>
                  <a:pt x="180" y="47"/>
                </a:cubicBezTo>
                <a:cubicBezTo>
                  <a:pt x="181" y="51"/>
                  <a:pt x="181" y="51"/>
                  <a:pt x="181" y="51"/>
                </a:cubicBezTo>
                <a:cubicBezTo>
                  <a:pt x="177" y="53"/>
                  <a:pt x="177" y="53"/>
                  <a:pt x="177" y="53"/>
                </a:cubicBezTo>
                <a:cubicBezTo>
                  <a:pt x="178" y="58"/>
                  <a:pt x="178" y="58"/>
                  <a:pt x="178" y="58"/>
                </a:cubicBezTo>
                <a:cubicBezTo>
                  <a:pt x="170" y="57"/>
                  <a:pt x="170" y="57"/>
                  <a:pt x="170" y="57"/>
                </a:cubicBezTo>
                <a:cubicBezTo>
                  <a:pt x="167" y="60"/>
                  <a:pt x="167" y="60"/>
                  <a:pt x="167" y="60"/>
                </a:cubicBezTo>
                <a:cubicBezTo>
                  <a:pt x="167" y="67"/>
                  <a:pt x="167" y="67"/>
                  <a:pt x="167" y="67"/>
                </a:cubicBezTo>
                <a:cubicBezTo>
                  <a:pt x="159" y="70"/>
                  <a:pt x="159" y="70"/>
                  <a:pt x="159" y="70"/>
                </a:cubicBezTo>
                <a:cubicBezTo>
                  <a:pt x="157" y="74"/>
                  <a:pt x="157" y="74"/>
                  <a:pt x="157" y="74"/>
                </a:cubicBezTo>
                <a:cubicBezTo>
                  <a:pt x="157" y="78"/>
                  <a:pt x="157" y="78"/>
                  <a:pt x="157" y="78"/>
                </a:cubicBezTo>
                <a:cubicBezTo>
                  <a:pt x="156" y="82"/>
                  <a:pt x="156" y="82"/>
                  <a:pt x="156" y="82"/>
                </a:cubicBezTo>
                <a:cubicBezTo>
                  <a:pt x="157" y="89"/>
                  <a:pt x="157" y="89"/>
                  <a:pt x="157" y="89"/>
                </a:cubicBezTo>
                <a:cubicBezTo>
                  <a:pt x="158" y="95"/>
                  <a:pt x="158" y="95"/>
                  <a:pt x="158" y="95"/>
                </a:cubicBezTo>
                <a:cubicBezTo>
                  <a:pt x="158" y="95"/>
                  <a:pt x="156" y="100"/>
                  <a:pt x="155" y="103"/>
                </a:cubicBezTo>
                <a:cubicBezTo>
                  <a:pt x="155" y="105"/>
                  <a:pt x="157" y="104"/>
                  <a:pt x="157" y="104"/>
                </a:cubicBezTo>
                <a:cubicBezTo>
                  <a:pt x="162" y="106"/>
                  <a:pt x="162" y="106"/>
                  <a:pt x="162" y="106"/>
                </a:cubicBezTo>
                <a:cubicBezTo>
                  <a:pt x="164" y="107"/>
                  <a:pt x="164" y="107"/>
                  <a:pt x="164" y="107"/>
                </a:cubicBezTo>
                <a:cubicBezTo>
                  <a:pt x="162" y="113"/>
                  <a:pt x="162" y="113"/>
                  <a:pt x="162" y="113"/>
                </a:cubicBezTo>
                <a:cubicBezTo>
                  <a:pt x="157" y="114"/>
                  <a:pt x="157" y="114"/>
                  <a:pt x="157" y="114"/>
                </a:cubicBezTo>
                <a:cubicBezTo>
                  <a:pt x="158" y="110"/>
                  <a:pt x="158" y="110"/>
                  <a:pt x="158" y="110"/>
                </a:cubicBezTo>
                <a:cubicBezTo>
                  <a:pt x="156" y="108"/>
                  <a:pt x="156" y="108"/>
                  <a:pt x="156" y="108"/>
                </a:cubicBezTo>
                <a:cubicBezTo>
                  <a:pt x="153" y="111"/>
                  <a:pt x="153" y="111"/>
                  <a:pt x="153" y="111"/>
                </a:cubicBezTo>
                <a:cubicBezTo>
                  <a:pt x="146" y="113"/>
                  <a:pt x="146" y="113"/>
                  <a:pt x="146" y="113"/>
                </a:cubicBezTo>
                <a:cubicBezTo>
                  <a:pt x="146" y="115"/>
                  <a:pt x="146" y="115"/>
                  <a:pt x="146" y="115"/>
                </a:cubicBezTo>
                <a:cubicBezTo>
                  <a:pt x="144" y="119"/>
                  <a:pt x="144" y="119"/>
                  <a:pt x="144" y="119"/>
                </a:cubicBezTo>
                <a:cubicBezTo>
                  <a:pt x="144" y="119"/>
                  <a:pt x="140" y="119"/>
                  <a:pt x="138" y="119"/>
                </a:cubicBezTo>
                <a:cubicBezTo>
                  <a:pt x="137" y="118"/>
                  <a:pt x="136" y="121"/>
                  <a:pt x="136" y="121"/>
                </a:cubicBezTo>
                <a:cubicBezTo>
                  <a:pt x="138" y="128"/>
                  <a:pt x="138" y="128"/>
                  <a:pt x="138" y="128"/>
                </a:cubicBezTo>
                <a:cubicBezTo>
                  <a:pt x="133" y="128"/>
                  <a:pt x="133" y="128"/>
                  <a:pt x="133" y="128"/>
                </a:cubicBezTo>
                <a:cubicBezTo>
                  <a:pt x="129" y="133"/>
                  <a:pt x="129" y="133"/>
                  <a:pt x="129" y="133"/>
                </a:cubicBezTo>
                <a:cubicBezTo>
                  <a:pt x="122" y="134"/>
                  <a:pt x="122" y="134"/>
                  <a:pt x="122" y="134"/>
                </a:cubicBezTo>
                <a:cubicBezTo>
                  <a:pt x="116" y="133"/>
                  <a:pt x="116" y="133"/>
                  <a:pt x="116" y="133"/>
                </a:cubicBezTo>
                <a:cubicBezTo>
                  <a:pt x="106" y="137"/>
                  <a:pt x="106" y="137"/>
                  <a:pt x="106" y="137"/>
                </a:cubicBezTo>
                <a:cubicBezTo>
                  <a:pt x="97" y="139"/>
                  <a:pt x="97" y="139"/>
                  <a:pt x="97" y="139"/>
                </a:cubicBezTo>
                <a:cubicBezTo>
                  <a:pt x="97" y="140"/>
                  <a:pt x="97" y="140"/>
                  <a:pt x="97" y="140"/>
                </a:cubicBezTo>
                <a:cubicBezTo>
                  <a:pt x="96" y="134"/>
                  <a:pt x="96" y="134"/>
                  <a:pt x="96" y="134"/>
                </a:cubicBezTo>
                <a:cubicBezTo>
                  <a:pt x="93" y="131"/>
                  <a:pt x="93" y="131"/>
                  <a:pt x="93" y="131"/>
                </a:cubicBezTo>
                <a:cubicBezTo>
                  <a:pt x="93" y="131"/>
                  <a:pt x="90" y="125"/>
                  <a:pt x="90" y="124"/>
                </a:cubicBezTo>
                <a:cubicBezTo>
                  <a:pt x="90" y="124"/>
                  <a:pt x="79" y="124"/>
                  <a:pt x="79" y="124"/>
                </a:cubicBezTo>
                <a:cubicBezTo>
                  <a:pt x="79" y="124"/>
                  <a:pt x="77" y="121"/>
                  <a:pt x="76" y="119"/>
                </a:cubicBezTo>
                <a:cubicBezTo>
                  <a:pt x="76" y="118"/>
                  <a:pt x="73" y="121"/>
                  <a:pt x="73" y="121"/>
                </a:cubicBezTo>
                <a:cubicBezTo>
                  <a:pt x="69" y="122"/>
                  <a:pt x="69" y="122"/>
                  <a:pt x="69" y="122"/>
                </a:cubicBezTo>
                <a:cubicBezTo>
                  <a:pt x="69" y="121"/>
                  <a:pt x="69" y="121"/>
                  <a:pt x="69" y="121"/>
                </a:cubicBezTo>
                <a:cubicBezTo>
                  <a:pt x="66" y="117"/>
                  <a:pt x="66" y="117"/>
                  <a:pt x="66" y="117"/>
                </a:cubicBezTo>
                <a:cubicBezTo>
                  <a:pt x="66" y="107"/>
                  <a:pt x="66" y="107"/>
                  <a:pt x="66" y="107"/>
                </a:cubicBezTo>
                <a:cubicBezTo>
                  <a:pt x="66" y="104"/>
                  <a:pt x="66" y="104"/>
                  <a:pt x="66" y="104"/>
                </a:cubicBezTo>
                <a:cubicBezTo>
                  <a:pt x="68" y="97"/>
                  <a:pt x="68" y="97"/>
                  <a:pt x="68" y="97"/>
                </a:cubicBezTo>
                <a:cubicBezTo>
                  <a:pt x="68" y="97"/>
                  <a:pt x="66" y="96"/>
                  <a:pt x="65" y="94"/>
                </a:cubicBezTo>
                <a:cubicBezTo>
                  <a:pt x="63" y="92"/>
                  <a:pt x="61" y="90"/>
                  <a:pt x="61" y="90"/>
                </a:cubicBezTo>
                <a:cubicBezTo>
                  <a:pt x="59" y="90"/>
                  <a:pt x="59" y="90"/>
                  <a:pt x="59" y="90"/>
                </a:cubicBezTo>
                <a:cubicBezTo>
                  <a:pt x="56" y="86"/>
                  <a:pt x="56" y="86"/>
                  <a:pt x="56" y="86"/>
                </a:cubicBezTo>
                <a:cubicBezTo>
                  <a:pt x="49" y="88"/>
                  <a:pt x="49" y="88"/>
                  <a:pt x="49" y="88"/>
                </a:cubicBezTo>
                <a:cubicBezTo>
                  <a:pt x="45" y="89"/>
                  <a:pt x="45" y="89"/>
                  <a:pt x="45" y="89"/>
                </a:cubicBezTo>
                <a:cubicBezTo>
                  <a:pt x="43" y="91"/>
                  <a:pt x="43" y="91"/>
                  <a:pt x="43" y="91"/>
                </a:cubicBezTo>
                <a:cubicBezTo>
                  <a:pt x="31" y="90"/>
                  <a:pt x="31" y="90"/>
                  <a:pt x="31" y="90"/>
                </a:cubicBezTo>
                <a:cubicBezTo>
                  <a:pt x="25" y="87"/>
                  <a:pt x="25" y="87"/>
                  <a:pt x="25" y="87"/>
                </a:cubicBezTo>
                <a:cubicBezTo>
                  <a:pt x="22" y="86"/>
                  <a:pt x="22" y="86"/>
                  <a:pt x="22" y="86"/>
                </a:cubicBezTo>
                <a:cubicBezTo>
                  <a:pt x="18" y="83"/>
                  <a:pt x="18" y="83"/>
                  <a:pt x="18" y="83"/>
                </a:cubicBezTo>
                <a:cubicBezTo>
                  <a:pt x="13" y="79"/>
                  <a:pt x="13" y="79"/>
                  <a:pt x="13" y="79"/>
                </a:cubicBezTo>
                <a:cubicBezTo>
                  <a:pt x="12" y="73"/>
                  <a:pt x="12" y="73"/>
                  <a:pt x="12" y="73"/>
                </a:cubicBezTo>
                <a:cubicBezTo>
                  <a:pt x="11" y="69"/>
                  <a:pt x="11" y="69"/>
                  <a:pt x="11" y="69"/>
                </a:cubicBezTo>
                <a:cubicBezTo>
                  <a:pt x="6" y="64"/>
                  <a:pt x="6" y="64"/>
                  <a:pt x="6" y="64"/>
                </a:cubicBezTo>
                <a:cubicBezTo>
                  <a:pt x="4" y="60"/>
                  <a:pt x="4" y="60"/>
                  <a:pt x="4" y="60"/>
                </a:cubicBezTo>
                <a:cubicBezTo>
                  <a:pt x="4" y="54"/>
                  <a:pt x="4" y="54"/>
                  <a:pt x="4" y="54"/>
                </a:cubicBezTo>
                <a:cubicBezTo>
                  <a:pt x="1" y="49"/>
                  <a:pt x="1" y="49"/>
                  <a:pt x="1" y="49"/>
                </a:cubicBezTo>
                <a:cubicBezTo>
                  <a:pt x="2" y="44"/>
                  <a:pt x="2" y="44"/>
                  <a:pt x="2" y="44"/>
                </a:cubicBezTo>
                <a:cubicBezTo>
                  <a:pt x="2" y="44"/>
                  <a:pt x="0" y="43"/>
                  <a:pt x="1" y="42"/>
                </a:cubicBezTo>
                <a:cubicBezTo>
                  <a:pt x="3" y="42"/>
                  <a:pt x="6" y="41"/>
                  <a:pt x="6" y="41"/>
                </a:cubicBezTo>
                <a:cubicBezTo>
                  <a:pt x="7" y="35"/>
                  <a:pt x="7" y="35"/>
                  <a:pt x="7" y="35"/>
                </a:cubicBezTo>
                <a:cubicBezTo>
                  <a:pt x="8" y="33"/>
                  <a:pt x="8" y="33"/>
                  <a:pt x="8" y="33"/>
                </a:cubicBezTo>
                <a:cubicBezTo>
                  <a:pt x="12" y="31"/>
                  <a:pt x="12" y="31"/>
                  <a:pt x="12" y="31"/>
                </a:cubicBezTo>
                <a:cubicBezTo>
                  <a:pt x="14" y="26"/>
                  <a:pt x="14" y="26"/>
                  <a:pt x="14" y="26"/>
                </a:cubicBezTo>
                <a:lnTo>
                  <a:pt x="18" y="26"/>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93" name="Freeform 53">
            <a:extLst>
              <a:ext uri="{FF2B5EF4-FFF2-40B4-BE49-F238E27FC236}">
                <a16:creationId xmlns:a16="http://schemas.microsoft.com/office/drawing/2014/main" id="{30CB6D2C-CA39-4521-BFE1-127FE3C2950E}"/>
              </a:ext>
            </a:extLst>
          </p:cNvPr>
          <p:cNvSpPr>
            <a:spLocks noEditPoints="1"/>
          </p:cNvSpPr>
          <p:nvPr/>
        </p:nvSpPr>
        <p:spPr bwMode="auto">
          <a:xfrm>
            <a:off x="4766501" y="3040109"/>
            <a:ext cx="444193" cy="293650"/>
          </a:xfrm>
          <a:custGeom>
            <a:avLst/>
            <a:gdLst>
              <a:gd name="T0" fmla="*/ 39 w 176"/>
              <a:gd name="T1" fmla="*/ 45 h 120"/>
              <a:gd name="T2" fmla="*/ 46 w 176"/>
              <a:gd name="T3" fmla="*/ 36 h 120"/>
              <a:gd name="T4" fmla="*/ 51 w 176"/>
              <a:gd name="T5" fmla="*/ 29 h 120"/>
              <a:gd name="T6" fmla="*/ 59 w 176"/>
              <a:gd name="T7" fmla="*/ 23 h 120"/>
              <a:gd name="T8" fmla="*/ 69 w 176"/>
              <a:gd name="T9" fmla="*/ 17 h 120"/>
              <a:gd name="T10" fmla="*/ 81 w 176"/>
              <a:gd name="T11" fmla="*/ 15 h 120"/>
              <a:gd name="T12" fmla="*/ 89 w 176"/>
              <a:gd name="T13" fmla="*/ 6 h 120"/>
              <a:gd name="T14" fmla="*/ 97 w 176"/>
              <a:gd name="T15" fmla="*/ 7 h 120"/>
              <a:gd name="T16" fmla="*/ 109 w 176"/>
              <a:gd name="T17" fmla="*/ 4 h 120"/>
              <a:gd name="T18" fmla="*/ 128 w 176"/>
              <a:gd name="T19" fmla="*/ 7 h 120"/>
              <a:gd name="T20" fmla="*/ 154 w 176"/>
              <a:gd name="T21" fmla="*/ 3 h 120"/>
              <a:gd name="T22" fmla="*/ 157 w 176"/>
              <a:gd name="T23" fmla="*/ 15 h 120"/>
              <a:gd name="T24" fmla="*/ 162 w 176"/>
              <a:gd name="T25" fmla="*/ 70 h 120"/>
              <a:gd name="T26" fmla="*/ 171 w 176"/>
              <a:gd name="T27" fmla="*/ 80 h 120"/>
              <a:gd name="T28" fmla="*/ 168 w 176"/>
              <a:gd name="T29" fmla="*/ 90 h 120"/>
              <a:gd name="T30" fmla="*/ 165 w 176"/>
              <a:gd name="T31" fmla="*/ 105 h 120"/>
              <a:gd name="T32" fmla="*/ 146 w 176"/>
              <a:gd name="T33" fmla="*/ 109 h 120"/>
              <a:gd name="T34" fmla="*/ 124 w 176"/>
              <a:gd name="T35" fmla="*/ 99 h 120"/>
              <a:gd name="T36" fmla="*/ 102 w 176"/>
              <a:gd name="T37" fmla="*/ 94 h 120"/>
              <a:gd name="T38" fmla="*/ 78 w 176"/>
              <a:gd name="T39" fmla="*/ 107 h 120"/>
              <a:gd name="T40" fmla="*/ 77 w 176"/>
              <a:gd name="T41" fmla="*/ 87 h 120"/>
              <a:gd name="T42" fmla="*/ 71 w 176"/>
              <a:gd name="T43" fmla="*/ 83 h 120"/>
              <a:gd name="T44" fmla="*/ 61 w 176"/>
              <a:gd name="T45" fmla="*/ 86 h 120"/>
              <a:gd name="T46" fmla="*/ 48 w 176"/>
              <a:gd name="T47" fmla="*/ 75 h 120"/>
              <a:gd name="T48" fmla="*/ 48 w 176"/>
              <a:gd name="T49" fmla="*/ 67 h 120"/>
              <a:gd name="T50" fmla="*/ 53 w 176"/>
              <a:gd name="T51" fmla="*/ 62 h 120"/>
              <a:gd name="T52" fmla="*/ 42 w 176"/>
              <a:gd name="T53" fmla="*/ 59 h 120"/>
              <a:gd name="T54" fmla="*/ 45 w 176"/>
              <a:gd name="T55" fmla="*/ 51 h 120"/>
              <a:gd name="T56" fmla="*/ 23 w 176"/>
              <a:gd name="T57" fmla="*/ 103 h 120"/>
              <a:gd name="T58" fmla="*/ 22 w 176"/>
              <a:gd name="T59" fmla="*/ 105 h 120"/>
              <a:gd name="T60" fmla="*/ 64 w 176"/>
              <a:gd name="T61" fmla="*/ 98 h 120"/>
              <a:gd name="T62" fmla="*/ 9 w 176"/>
              <a:gd name="T63" fmla="*/ 91 h 120"/>
              <a:gd name="T64" fmla="*/ 4 w 176"/>
              <a:gd name="T65" fmla="*/ 87 h 120"/>
              <a:gd name="T66" fmla="*/ 3 w 176"/>
              <a:gd name="T67" fmla="*/ 91 h 120"/>
              <a:gd name="T68" fmla="*/ 5 w 176"/>
              <a:gd name="T69" fmla="*/ 98 h 120"/>
              <a:gd name="T70" fmla="*/ 10 w 176"/>
              <a:gd name="T71" fmla="*/ 103 h 120"/>
              <a:gd name="T72" fmla="*/ 14 w 176"/>
              <a:gd name="T73" fmla="*/ 110 h 120"/>
              <a:gd name="T74" fmla="*/ 13 w 176"/>
              <a:gd name="T75" fmla="*/ 119 h 120"/>
              <a:gd name="T76" fmla="*/ 17 w 176"/>
              <a:gd name="T77" fmla="*/ 109 h 120"/>
              <a:gd name="T78" fmla="*/ 23 w 176"/>
              <a:gd name="T79" fmla="*/ 99 h 120"/>
              <a:gd name="T80" fmla="*/ 29 w 176"/>
              <a:gd name="T81" fmla="*/ 97 h 120"/>
              <a:gd name="T82" fmla="*/ 33 w 176"/>
              <a:gd name="T83" fmla="*/ 89 h 120"/>
              <a:gd name="T84" fmla="*/ 37 w 176"/>
              <a:gd name="T85" fmla="*/ 84 h 120"/>
              <a:gd name="T86" fmla="*/ 41 w 176"/>
              <a:gd name="T87" fmla="*/ 81 h 120"/>
              <a:gd name="T88" fmla="*/ 28 w 176"/>
              <a:gd name="T89" fmla="*/ 77 h 120"/>
              <a:gd name="T90" fmla="*/ 19 w 176"/>
              <a:gd name="T91" fmla="*/ 81 h 120"/>
              <a:gd name="T92" fmla="*/ 12 w 176"/>
              <a:gd name="T93" fmla="*/ 86 h 120"/>
              <a:gd name="T94" fmla="*/ 35 w 176"/>
              <a:gd name="T95" fmla="*/ 76 h 120"/>
              <a:gd name="T96" fmla="*/ 43 w 176"/>
              <a:gd name="T97" fmla="*/ 76 h 120"/>
              <a:gd name="T98" fmla="*/ 36 w 176"/>
              <a:gd name="T99" fmla="*/ 75 h 120"/>
              <a:gd name="T100" fmla="*/ 27 w 176"/>
              <a:gd name="T101" fmla="*/ 59 h 120"/>
              <a:gd name="T102" fmla="*/ 27 w 176"/>
              <a:gd name="T103" fmla="*/ 65 h 120"/>
              <a:gd name="T104" fmla="*/ 22 w 176"/>
              <a:gd name="T105" fmla="*/ 70 h 120"/>
              <a:gd name="T106" fmla="*/ 14 w 176"/>
              <a:gd name="T107" fmla="*/ 68 h 120"/>
              <a:gd name="T108" fmla="*/ 3 w 176"/>
              <a:gd name="T109" fmla="*/ 64 h 120"/>
              <a:gd name="T110" fmla="*/ 16 w 176"/>
              <a:gd name="T111" fmla="*/ 54 h 120"/>
              <a:gd name="T112" fmla="*/ 36 w 176"/>
              <a:gd name="T113" fmla="*/ 52 h 120"/>
              <a:gd name="T114" fmla="*/ 33 w 176"/>
              <a:gd name="T115" fmla="*/ 57 h 120"/>
              <a:gd name="T116" fmla="*/ 36 w 176"/>
              <a:gd name="T117" fmla="*/ 52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6" h="120">
                <a:moveTo>
                  <a:pt x="39" y="52"/>
                </a:moveTo>
                <a:cubicBezTo>
                  <a:pt x="40" y="50"/>
                  <a:pt x="40" y="50"/>
                  <a:pt x="40" y="50"/>
                </a:cubicBezTo>
                <a:cubicBezTo>
                  <a:pt x="41" y="48"/>
                  <a:pt x="41" y="48"/>
                  <a:pt x="41" y="48"/>
                </a:cubicBezTo>
                <a:cubicBezTo>
                  <a:pt x="41" y="45"/>
                  <a:pt x="41" y="45"/>
                  <a:pt x="41" y="45"/>
                </a:cubicBezTo>
                <a:cubicBezTo>
                  <a:pt x="39" y="45"/>
                  <a:pt x="39" y="45"/>
                  <a:pt x="39" y="45"/>
                </a:cubicBezTo>
                <a:cubicBezTo>
                  <a:pt x="38" y="42"/>
                  <a:pt x="38" y="42"/>
                  <a:pt x="38" y="42"/>
                </a:cubicBezTo>
                <a:cubicBezTo>
                  <a:pt x="38" y="42"/>
                  <a:pt x="39" y="41"/>
                  <a:pt x="40" y="41"/>
                </a:cubicBezTo>
                <a:cubicBezTo>
                  <a:pt x="40" y="40"/>
                  <a:pt x="43" y="40"/>
                  <a:pt x="43" y="40"/>
                </a:cubicBezTo>
                <a:cubicBezTo>
                  <a:pt x="45" y="38"/>
                  <a:pt x="45" y="38"/>
                  <a:pt x="45" y="38"/>
                </a:cubicBezTo>
                <a:cubicBezTo>
                  <a:pt x="45" y="38"/>
                  <a:pt x="44" y="36"/>
                  <a:pt x="46" y="36"/>
                </a:cubicBezTo>
                <a:cubicBezTo>
                  <a:pt x="47" y="36"/>
                  <a:pt x="49" y="36"/>
                  <a:pt x="50" y="36"/>
                </a:cubicBezTo>
                <a:cubicBezTo>
                  <a:pt x="51" y="36"/>
                  <a:pt x="52" y="35"/>
                  <a:pt x="52" y="35"/>
                </a:cubicBezTo>
                <a:cubicBezTo>
                  <a:pt x="54" y="35"/>
                  <a:pt x="55" y="36"/>
                  <a:pt x="54" y="35"/>
                </a:cubicBezTo>
                <a:cubicBezTo>
                  <a:pt x="54" y="35"/>
                  <a:pt x="54" y="34"/>
                  <a:pt x="53" y="33"/>
                </a:cubicBezTo>
                <a:cubicBezTo>
                  <a:pt x="52" y="32"/>
                  <a:pt x="49" y="30"/>
                  <a:pt x="51" y="29"/>
                </a:cubicBezTo>
                <a:cubicBezTo>
                  <a:pt x="52" y="28"/>
                  <a:pt x="53" y="28"/>
                  <a:pt x="54" y="29"/>
                </a:cubicBezTo>
                <a:cubicBezTo>
                  <a:pt x="55" y="29"/>
                  <a:pt x="56" y="31"/>
                  <a:pt x="56" y="31"/>
                </a:cubicBezTo>
                <a:cubicBezTo>
                  <a:pt x="56" y="27"/>
                  <a:pt x="56" y="27"/>
                  <a:pt x="56" y="27"/>
                </a:cubicBezTo>
                <a:cubicBezTo>
                  <a:pt x="56" y="27"/>
                  <a:pt x="59" y="27"/>
                  <a:pt x="60" y="26"/>
                </a:cubicBezTo>
                <a:cubicBezTo>
                  <a:pt x="60" y="25"/>
                  <a:pt x="59" y="23"/>
                  <a:pt x="59" y="23"/>
                </a:cubicBezTo>
                <a:cubicBezTo>
                  <a:pt x="59" y="23"/>
                  <a:pt x="59" y="23"/>
                  <a:pt x="62" y="23"/>
                </a:cubicBezTo>
                <a:cubicBezTo>
                  <a:pt x="65" y="22"/>
                  <a:pt x="64" y="22"/>
                  <a:pt x="66" y="22"/>
                </a:cubicBezTo>
                <a:cubicBezTo>
                  <a:pt x="67" y="22"/>
                  <a:pt x="70" y="22"/>
                  <a:pt x="70" y="22"/>
                </a:cubicBezTo>
                <a:cubicBezTo>
                  <a:pt x="70" y="22"/>
                  <a:pt x="72" y="21"/>
                  <a:pt x="71" y="20"/>
                </a:cubicBezTo>
                <a:cubicBezTo>
                  <a:pt x="71" y="19"/>
                  <a:pt x="69" y="17"/>
                  <a:pt x="69" y="17"/>
                </a:cubicBezTo>
                <a:cubicBezTo>
                  <a:pt x="69" y="17"/>
                  <a:pt x="70" y="14"/>
                  <a:pt x="70" y="15"/>
                </a:cubicBezTo>
                <a:cubicBezTo>
                  <a:pt x="70" y="17"/>
                  <a:pt x="73" y="19"/>
                  <a:pt x="73" y="19"/>
                </a:cubicBezTo>
                <a:cubicBezTo>
                  <a:pt x="75" y="17"/>
                  <a:pt x="75" y="17"/>
                  <a:pt x="75" y="17"/>
                </a:cubicBezTo>
                <a:cubicBezTo>
                  <a:pt x="78" y="16"/>
                  <a:pt x="78" y="16"/>
                  <a:pt x="78" y="16"/>
                </a:cubicBezTo>
                <a:cubicBezTo>
                  <a:pt x="81" y="15"/>
                  <a:pt x="81" y="15"/>
                  <a:pt x="81" y="15"/>
                </a:cubicBezTo>
                <a:cubicBezTo>
                  <a:pt x="81" y="15"/>
                  <a:pt x="84" y="15"/>
                  <a:pt x="86" y="15"/>
                </a:cubicBezTo>
                <a:cubicBezTo>
                  <a:pt x="87" y="15"/>
                  <a:pt x="90" y="14"/>
                  <a:pt x="90" y="14"/>
                </a:cubicBezTo>
                <a:cubicBezTo>
                  <a:pt x="91" y="12"/>
                  <a:pt x="91" y="12"/>
                  <a:pt x="91" y="12"/>
                </a:cubicBezTo>
                <a:cubicBezTo>
                  <a:pt x="87" y="8"/>
                  <a:pt x="87" y="8"/>
                  <a:pt x="87" y="8"/>
                </a:cubicBezTo>
                <a:cubicBezTo>
                  <a:pt x="87" y="8"/>
                  <a:pt x="89" y="5"/>
                  <a:pt x="89" y="6"/>
                </a:cubicBezTo>
                <a:cubicBezTo>
                  <a:pt x="90" y="7"/>
                  <a:pt x="90" y="9"/>
                  <a:pt x="91" y="9"/>
                </a:cubicBezTo>
                <a:cubicBezTo>
                  <a:pt x="92" y="9"/>
                  <a:pt x="93" y="10"/>
                  <a:pt x="94" y="9"/>
                </a:cubicBezTo>
                <a:cubicBezTo>
                  <a:pt x="94" y="8"/>
                  <a:pt x="94" y="5"/>
                  <a:pt x="94" y="5"/>
                </a:cubicBezTo>
                <a:cubicBezTo>
                  <a:pt x="94" y="5"/>
                  <a:pt x="93" y="4"/>
                  <a:pt x="94" y="4"/>
                </a:cubicBezTo>
                <a:cubicBezTo>
                  <a:pt x="95" y="5"/>
                  <a:pt x="97" y="7"/>
                  <a:pt x="97" y="7"/>
                </a:cubicBezTo>
                <a:cubicBezTo>
                  <a:pt x="100" y="7"/>
                  <a:pt x="100" y="7"/>
                  <a:pt x="100" y="7"/>
                </a:cubicBezTo>
                <a:cubicBezTo>
                  <a:pt x="103" y="4"/>
                  <a:pt x="103" y="4"/>
                  <a:pt x="103" y="4"/>
                </a:cubicBezTo>
                <a:cubicBezTo>
                  <a:pt x="104" y="6"/>
                  <a:pt x="104" y="6"/>
                  <a:pt x="104" y="6"/>
                </a:cubicBezTo>
                <a:cubicBezTo>
                  <a:pt x="104" y="6"/>
                  <a:pt x="106" y="5"/>
                  <a:pt x="107" y="5"/>
                </a:cubicBezTo>
                <a:cubicBezTo>
                  <a:pt x="108" y="5"/>
                  <a:pt x="108" y="4"/>
                  <a:pt x="109" y="4"/>
                </a:cubicBezTo>
                <a:cubicBezTo>
                  <a:pt x="110" y="4"/>
                  <a:pt x="112" y="5"/>
                  <a:pt x="112" y="5"/>
                </a:cubicBezTo>
                <a:cubicBezTo>
                  <a:pt x="117" y="6"/>
                  <a:pt x="117" y="6"/>
                  <a:pt x="117" y="6"/>
                </a:cubicBezTo>
                <a:cubicBezTo>
                  <a:pt x="119" y="3"/>
                  <a:pt x="119" y="3"/>
                  <a:pt x="119" y="3"/>
                </a:cubicBezTo>
                <a:cubicBezTo>
                  <a:pt x="124" y="5"/>
                  <a:pt x="124" y="5"/>
                  <a:pt x="124" y="5"/>
                </a:cubicBezTo>
                <a:cubicBezTo>
                  <a:pt x="128" y="7"/>
                  <a:pt x="128" y="7"/>
                  <a:pt x="128" y="7"/>
                </a:cubicBezTo>
                <a:cubicBezTo>
                  <a:pt x="133" y="7"/>
                  <a:pt x="133" y="7"/>
                  <a:pt x="133" y="7"/>
                </a:cubicBezTo>
                <a:cubicBezTo>
                  <a:pt x="133" y="7"/>
                  <a:pt x="137" y="5"/>
                  <a:pt x="138" y="5"/>
                </a:cubicBezTo>
                <a:cubicBezTo>
                  <a:pt x="140" y="4"/>
                  <a:pt x="144" y="4"/>
                  <a:pt x="144" y="4"/>
                </a:cubicBezTo>
                <a:cubicBezTo>
                  <a:pt x="144" y="4"/>
                  <a:pt x="145" y="4"/>
                  <a:pt x="147" y="4"/>
                </a:cubicBezTo>
                <a:cubicBezTo>
                  <a:pt x="149" y="3"/>
                  <a:pt x="154" y="3"/>
                  <a:pt x="154" y="3"/>
                </a:cubicBezTo>
                <a:cubicBezTo>
                  <a:pt x="157" y="0"/>
                  <a:pt x="157" y="0"/>
                  <a:pt x="157" y="0"/>
                </a:cubicBezTo>
                <a:cubicBezTo>
                  <a:pt x="162" y="2"/>
                  <a:pt x="162" y="2"/>
                  <a:pt x="162" y="2"/>
                </a:cubicBezTo>
                <a:cubicBezTo>
                  <a:pt x="162" y="4"/>
                  <a:pt x="162" y="4"/>
                  <a:pt x="162" y="4"/>
                </a:cubicBezTo>
                <a:cubicBezTo>
                  <a:pt x="157" y="8"/>
                  <a:pt x="157" y="8"/>
                  <a:pt x="157" y="8"/>
                </a:cubicBezTo>
                <a:cubicBezTo>
                  <a:pt x="157" y="15"/>
                  <a:pt x="157" y="15"/>
                  <a:pt x="157" y="15"/>
                </a:cubicBezTo>
                <a:cubicBezTo>
                  <a:pt x="156" y="25"/>
                  <a:pt x="153" y="30"/>
                  <a:pt x="152" y="36"/>
                </a:cubicBezTo>
                <a:cubicBezTo>
                  <a:pt x="151" y="39"/>
                  <a:pt x="149" y="40"/>
                  <a:pt x="152" y="45"/>
                </a:cubicBezTo>
                <a:cubicBezTo>
                  <a:pt x="154" y="47"/>
                  <a:pt x="154" y="54"/>
                  <a:pt x="158" y="58"/>
                </a:cubicBezTo>
                <a:cubicBezTo>
                  <a:pt x="160" y="60"/>
                  <a:pt x="158" y="65"/>
                  <a:pt x="161" y="67"/>
                </a:cubicBezTo>
                <a:cubicBezTo>
                  <a:pt x="161" y="67"/>
                  <a:pt x="161" y="68"/>
                  <a:pt x="162" y="70"/>
                </a:cubicBezTo>
                <a:cubicBezTo>
                  <a:pt x="164" y="72"/>
                  <a:pt x="164" y="71"/>
                  <a:pt x="165" y="72"/>
                </a:cubicBezTo>
                <a:cubicBezTo>
                  <a:pt x="165" y="72"/>
                  <a:pt x="167" y="73"/>
                  <a:pt x="168" y="74"/>
                </a:cubicBezTo>
                <a:cubicBezTo>
                  <a:pt x="169" y="75"/>
                  <a:pt x="169" y="77"/>
                  <a:pt x="169" y="78"/>
                </a:cubicBezTo>
                <a:cubicBezTo>
                  <a:pt x="169" y="79"/>
                  <a:pt x="170" y="80"/>
                  <a:pt x="170" y="80"/>
                </a:cubicBezTo>
                <a:cubicBezTo>
                  <a:pt x="170" y="80"/>
                  <a:pt x="171" y="79"/>
                  <a:pt x="171" y="80"/>
                </a:cubicBezTo>
                <a:cubicBezTo>
                  <a:pt x="171" y="81"/>
                  <a:pt x="170" y="79"/>
                  <a:pt x="171" y="81"/>
                </a:cubicBezTo>
                <a:cubicBezTo>
                  <a:pt x="173" y="83"/>
                  <a:pt x="176" y="83"/>
                  <a:pt x="176" y="83"/>
                </a:cubicBezTo>
                <a:cubicBezTo>
                  <a:pt x="175" y="87"/>
                  <a:pt x="175" y="87"/>
                  <a:pt x="175" y="87"/>
                </a:cubicBezTo>
                <a:cubicBezTo>
                  <a:pt x="173" y="88"/>
                  <a:pt x="173" y="88"/>
                  <a:pt x="173" y="88"/>
                </a:cubicBezTo>
                <a:cubicBezTo>
                  <a:pt x="173" y="88"/>
                  <a:pt x="168" y="88"/>
                  <a:pt x="168" y="90"/>
                </a:cubicBezTo>
                <a:cubicBezTo>
                  <a:pt x="168" y="91"/>
                  <a:pt x="168" y="95"/>
                  <a:pt x="168" y="95"/>
                </a:cubicBezTo>
                <a:cubicBezTo>
                  <a:pt x="165" y="98"/>
                  <a:pt x="165" y="98"/>
                  <a:pt x="165" y="98"/>
                </a:cubicBezTo>
                <a:cubicBezTo>
                  <a:pt x="165" y="98"/>
                  <a:pt x="167" y="102"/>
                  <a:pt x="167" y="103"/>
                </a:cubicBezTo>
                <a:cubicBezTo>
                  <a:pt x="167" y="104"/>
                  <a:pt x="168" y="104"/>
                  <a:pt x="168" y="104"/>
                </a:cubicBezTo>
                <a:cubicBezTo>
                  <a:pt x="165" y="105"/>
                  <a:pt x="165" y="105"/>
                  <a:pt x="165" y="105"/>
                </a:cubicBezTo>
                <a:cubicBezTo>
                  <a:pt x="161" y="105"/>
                  <a:pt x="161" y="105"/>
                  <a:pt x="161" y="105"/>
                </a:cubicBezTo>
                <a:cubicBezTo>
                  <a:pt x="153" y="103"/>
                  <a:pt x="153" y="103"/>
                  <a:pt x="153" y="103"/>
                </a:cubicBezTo>
                <a:cubicBezTo>
                  <a:pt x="151" y="106"/>
                  <a:pt x="151" y="106"/>
                  <a:pt x="151" y="106"/>
                </a:cubicBezTo>
                <a:cubicBezTo>
                  <a:pt x="149" y="106"/>
                  <a:pt x="149" y="106"/>
                  <a:pt x="149" y="106"/>
                </a:cubicBezTo>
                <a:cubicBezTo>
                  <a:pt x="149" y="106"/>
                  <a:pt x="148" y="108"/>
                  <a:pt x="146" y="109"/>
                </a:cubicBezTo>
                <a:cubicBezTo>
                  <a:pt x="145" y="110"/>
                  <a:pt x="144" y="111"/>
                  <a:pt x="143" y="111"/>
                </a:cubicBezTo>
                <a:cubicBezTo>
                  <a:pt x="141" y="112"/>
                  <a:pt x="139" y="110"/>
                  <a:pt x="139" y="110"/>
                </a:cubicBezTo>
                <a:cubicBezTo>
                  <a:pt x="136" y="109"/>
                  <a:pt x="136" y="109"/>
                  <a:pt x="136" y="109"/>
                </a:cubicBezTo>
                <a:cubicBezTo>
                  <a:pt x="133" y="105"/>
                  <a:pt x="133" y="105"/>
                  <a:pt x="133" y="105"/>
                </a:cubicBezTo>
                <a:cubicBezTo>
                  <a:pt x="124" y="99"/>
                  <a:pt x="124" y="99"/>
                  <a:pt x="124" y="99"/>
                </a:cubicBezTo>
                <a:cubicBezTo>
                  <a:pt x="119" y="97"/>
                  <a:pt x="119" y="97"/>
                  <a:pt x="119" y="97"/>
                </a:cubicBezTo>
                <a:cubicBezTo>
                  <a:pt x="115" y="96"/>
                  <a:pt x="115" y="96"/>
                  <a:pt x="115" y="96"/>
                </a:cubicBezTo>
                <a:cubicBezTo>
                  <a:pt x="110" y="96"/>
                  <a:pt x="110" y="96"/>
                  <a:pt x="110" y="96"/>
                </a:cubicBezTo>
                <a:cubicBezTo>
                  <a:pt x="106" y="94"/>
                  <a:pt x="106" y="94"/>
                  <a:pt x="106" y="94"/>
                </a:cubicBezTo>
                <a:cubicBezTo>
                  <a:pt x="102" y="94"/>
                  <a:pt x="102" y="94"/>
                  <a:pt x="102" y="94"/>
                </a:cubicBezTo>
                <a:cubicBezTo>
                  <a:pt x="97" y="92"/>
                  <a:pt x="97" y="92"/>
                  <a:pt x="97" y="92"/>
                </a:cubicBezTo>
                <a:cubicBezTo>
                  <a:pt x="93" y="95"/>
                  <a:pt x="93" y="95"/>
                  <a:pt x="93" y="95"/>
                </a:cubicBezTo>
                <a:cubicBezTo>
                  <a:pt x="88" y="98"/>
                  <a:pt x="88" y="98"/>
                  <a:pt x="88" y="98"/>
                </a:cubicBezTo>
                <a:cubicBezTo>
                  <a:pt x="83" y="103"/>
                  <a:pt x="83" y="103"/>
                  <a:pt x="83" y="103"/>
                </a:cubicBezTo>
                <a:cubicBezTo>
                  <a:pt x="83" y="103"/>
                  <a:pt x="80" y="106"/>
                  <a:pt x="78" y="107"/>
                </a:cubicBezTo>
                <a:cubicBezTo>
                  <a:pt x="77" y="106"/>
                  <a:pt x="77" y="106"/>
                  <a:pt x="77" y="106"/>
                </a:cubicBezTo>
                <a:cubicBezTo>
                  <a:pt x="77" y="106"/>
                  <a:pt x="77" y="103"/>
                  <a:pt x="78" y="101"/>
                </a:cubicBezTo>
                <a:cubicBezTo>
                  <a:pt x="79" y="100"/>
                  <a:pt x="79" y="98"/>
                  <a:pt x="79" y="97"/>
                </a:cubicBezTo>
                <a:cubicBezTo>
                  <a:pt x="79" y="96"/>
                  <a:pt x="79" y="94"/>
                  <a:pt x="78" y="92"/>
                </a:cubicBezTo>
                <a:cubicBezTo>
                  <a:pt x="78" y="90"/>
                  <a:pt x="77" y="87"/>
                  <a:pt x="77" y="87"/>
                </a:cubicBezTo>
                <a:cubicBezTo>
                  <a:pt x="80" y="85"/>
                  <a:pt x="80" y="85"/>
                  <a:pt x="80" y="85"/>
                </a:cubicBezTo>
                <a:cubicBezTo>
                  <a:pt x="78" y="80"/>
                  <a:pt x="78" y="80"/>
                  <a:pt x="78" y="80"/>
                </a:cubicBezTo>
                <a:cubicBezTo>
                  <a:pt x="76" y="80"/>
                  <a:pt x="76" y="80"/>
                  <a:pt x="76" y="80"/>
                </a:cubicBezTo>
                <a:cubicBezTo>
                  <a:pt x="73" y="80"/>
                  <a:pt x="73" y="80"/>
                  <a:pt x="73" y="80"/>
                </a:cubicBezTo>
                <a:cubicBezTo>
                  <a:pt x="71" y="83"/>
                  <a:pt x="71" y="83"/>
                  <a:pt x="71" y="83"/>
                </a:cubicBezTo>
                <a:cubicBezTo>
                  <a:pt x="71" y="83"/>
                  <a:pt x="72" y="85"/>
                  <a:pt x="72" y="86"/>
                </a:cubicBezTo>
                <a:cubicBezTo>
                  <a:pt x="71" y="87"/>
                  <a:pt x="69" y="87"/>
                  <a:pt x="69" y="87"/>
                </a:cubicBezTo>
                <a:cubicBezTo>
                  <a:pt x="68" y="88"/>
                  <a:pt x="68" y="91"/>
                  <a:pt x="68" y="91"/>
                </a:cubicBezTo>
                <a:cubicBezTo>
                  <a:pt x="64" y="87"/>
                  <a:pt x="64" y="87"/>
                  <a:pt x="64" y="87"/>
                </a:cubicBezTo>
                <a:cubicBezTo>
                  <a:pt x="64" y="87"/>
                  <a:pt x="62" y="87"/>
                  <a:pt x="61" y="86"/>
                </a:cubicBezTo>
                <a:cubicBezTo>
                  <a:pt x="60" y="86"/>
                  <a:pt x="58" y="86"/>
                  <a:pt x="58" y="86"/>
                </a:cubicBezTo>
                <a:cubicBezTo>
                  <a:pt x="58" y="86"/>
                  <a:pt x="58" y="86"/>
                  <a:pt x="57" y="86"/>
                </a:cubicBezTo>
                <a:cubicBezTo>
                  <a:pt x="55" y="86"/>
                  <a:pt x="55" y="86"/>
                  <a:pt x="54" y="84"/>
                </a:cubicBezTo>
                <a:cubicBezTo>
                  <a:pt x="53" y="82"/>
                  <a:pt x="50" y="77"/>
                  <a:pt x="50" y="77"/>
                </a:cubicBezTo>
                <a:cubicBezTo>
                  <a:pt x="50" y="77"/>
                  <a:pt x="49" y="75"/>
                  <a:pt x="48" y="75"/>
                </a:cubicBezTo>
                <a:cubicBezTo>
                  <a:pt x="48" y="75"/>
                  <a:pt x="47" y="77"/>
                  <a:pt x="47" y="77"/>
                </a:cubicBezTo>
                <a:cubicBezTo>
                  <a:pt x="46" y="77"/>
                  <a:pt x="46" y="75"/>
                  <a:pt x="46" y="74"/>
                </a:cubicBezTo>
                <a:cubicBezTo>
                  <a:pt x="46" y="73"/>
                  <a:pt x="46" y="72"/>
                  <a:pt x="46" y="70"/>
                </a:cubicBezTo>
                <a:cubicBezTo>
                  <a:pt x="46" y="68"/>
                  <a:pt x="45" y="66"/>
                  <a:pt x="46" y="66"/>
                </a:cubicBezTo>
                <a:cubicBezTo>
                  <a:pt x="46" y="66"/>
                  <a:pt x="47" y="67"/>
                  <a:pt x="48" y="67"/>
                </a:cubicBezTo>
                <a:cubicBezTo>
                  <a:pt x="49" y="67"/>
                  <a:pt x="49" y="65"/>
                  <a:pt x="49" y="65"/>
                </a:cubicBezTo>
                <a:cubicBezTo>
                  <a:pt x="50" y="65"/>
                  <a:pt x="51" y="66"/>
                  <a:pt x="51" y="66"/>
                </a:cubicBezTo>
                <a:cubicBezTo>
                  <a:pt x="52" y="66"/>
                  <a:pt x="53" y="66"/>
                  <a:pt x="53" y="66"/>
                </a:cubicBezTo>
                <a:cubicBezTo>
                  <a:pt x="54" y="65"/>
                  <a:pt x="54" y="65"/>
                  <a:pt x="54" y="64"/>
                </a:cubicBezTo>
                <a:cubicBezTo>
                  <a:pt x="54" y="63"/>
                  <a:pt x="53" y="62"/>
                  <a:pt x="53" y="62"/>
                </a:cubicBezTo>
                <a:cubicBezTo>
                  <a:pt x="52" y="62"/>
                  <a:pt x="46" y="65"/>
                  <a:pt x="46" y="65"/>
                </a:cubicBezTo>
                <a:cubicBezTo>
                  <a:pt x="42" y="65"/>
                  <a:pt x="42" y="65"/>
                  <a:pt x="42" y="65"/>
                </a:cubicBezTo>
                <a:cubicBezTo>
                  <a:pt x="44" y="63"/>
                  <a:pt x="44" y="63"/>
                  <a:pt x="44" y="63"/>
                </a:cubicBezTo>
                <a:cubicBezTo>
                  <a:pt x="42" y="61"/>
                  <a:pt x="42" y="61"/>
                  <a:pt x="42" y="61"/>
                </a:cubicBezTo>
                <a:cubicBezTo>
                  <a:pt x="42" y="59"/>
                  <a:pt x="42" y="59"/>
                  <a:pt x="42" y="59"/>
                </a:cubicBezTo>
                <a:cubicBezTo>
                  <a:pt x="40" y="58"/>
                  <a:pt x="40" y="58"/>
                  <a:pt x="40" y="58"/>
                </a:cubicBezTo>
                <a:cubicBezTo>
                  <a:pt x="41" y="56"/>
                  <a:pt x="41" y="56"/>
                  <a:pt x="41" y="56"/>
                </a:cubicBezTo>
                <a:cubicBezTo>
                  <a:pt x="43" y="56"/>
                  <a:pt x="43" y="56"/>
                  <a:pt x="43" y="56"/>
                </a:cubicBezTo>
                <a:cubicBezTo>
                  <a:pt x="45" y="55"/>
                  <a:pt x="45" y="55"/>
                  <a:pt x="45" y="55"/>
                </a:cubicBezTo>
                <a:cubicBezTo>
                  <a:pt x="45" y="51"/>
                  <a:pt x="45" y="51"/>
                  <a:pt x="45" y="51"/>
                </a:cubicBezTo>
                <a:cubicBezTo>
                  <a:pt x="43" y="52"/>
                  <a:pt x="43" y="52"/>
                  <a:pt x="43" y="52"/>
                </a:cubicBezTo>
                <a:cubicBezTo>
                  <a:pt x="44" y="54"/>
                  <a:pt x="44" y="54"/>
                  <a:pt x="44" y="54"/>
                </a:cubicBezTo>
                <a:cubicBezTo>
                  <a:pt x="40" y="54"/>
                  <a:pt x="40" y="54"/>
                  <a:pt x="40" y="54"/>
                </a:cubicBezTo>
                <a:cubicBezTo>
                  <a:pt x="39" y="52"/>
                  <a:pt x="39" y="52"/>
                  <a:pt x="39" y="52"/>
                </a:cubicBezTo>
                <a:close/>
                <a:moveTo>
                  <a:pt x="23" y="103"/>
                </a:moveTo>
                <a:cubicBezTo>
                  <a:pt x="23" y="103"/>
                  <a:pt x="23" y="103"/>
                  <a:pt x="23" y="103"/>
                </a:cubicBezTo>
                <a:cubicBezTo>
                  <a:pt x="23" y="103"/>
                  <a:pt x="25" y="103"/>
                  <a:pt x="25" y="103"/>
                </a:cubicBezTo>
                <a:cubicBezTo>
                  <a:pt x="25" y="103"/>
                  <a:pt x="26" y="104"/>
                  <a:pt x="25" y="104"/>
                </a:cubicBezTo>
                <a:cubicBezTo>
                  <a:pt x="25" y="105"/>
                  <a:pt x="26" y="105"/>
                  <a:pt x="25" y="105"/>
                </a:cubicBezTo>
                <a:cubicBezTo>
                  <a:pt x="24" y="105"/>
                  <a:pt x="22" y="106"/>
                  <a:pt x="22" y="105"/>
                </a:cubicBezTo>
                <a:cubicBezTo>
                  <a:pt x="22" y="105"/>
                  <a:pt x="23" y="104"/>
                  <a:pt x="23" y="104"/>
                </a:cubicBezTo>
                <a:cubicBezTo>
                  <a:pt x="23" y="103"/>
                  <a:pt x="23" y="103"/>
                  <a:pt x="23" y="103"/>
                </a:cubicBezTo>
                <a:close/>
                <a:moveTo>
                  <a:pt x="64" y="95"/>
                </a:moveTo>
                <a:cubicBezTo>
                  <a:pt x="64" y="95"/>
                  <a:pt x="64" y="95"/>
                  <a:pt x="64" y="95"/>
                </a:cubicBezTo>
                <a:cubicBezTo>
                  <a:pt x="64" y="95"/>
                  <a:pt x="63" y="98"/>
                  <a:pt x="64" y="98"/>
                </a:cubicBezTo>
                <a:cubicBezTo>
                  <a:pt x="64" y="98"/>
                  <a:pt x="65" y="98"/>
                  <a:pt x="66" y="98"/>
                </a:cubicBezTo>
                <a:cubicBezTo>
                  <a:pt x="67" y="97"/>
                  <a:pt x="67" y="97"/>
                  <a:pt x="67" y="97"/>
                </a:cubicBezTo>
                <a:cubicBezTo>
                  <a:pt x="67" y="96"/>
                  <a:pt x="67" y="95"/>
                  <a:pt x="67" y="95"/>
                </a:cubicBezTo>
                <a:cubicBezTo>
                  <a:pt x="64" y="95"/>
                  <a:pt x="64" y="95"/>
                  <a:pt x="64" y="95"/>
                </a:cubicBezTo>
                <a:close/>
                <a:moveTo>
                  <a:pt x="9" y="91"/>
                </a:moveTo>
                <a:cubicBezTo>
                  <a:pt x="9" y="91"/>
                  <a:pt x="9" y="91"/>
                  <a:pt x="9" y="91"/>
                </a:cubicBezTo>
                <a:cubicBezTo>
                  <a:pt x="8" y="92"/>
                  <a:pt x="8" y="92"/>
                  <a:pt x="8" y="92"/>
                </a:cubicBezTo>
                <a:cubicBezTo>
                  <a:pt x="8" y="92"/>
                  <a:pt x="7" y="89"/>
                  <a:pt x="7" y="88"/>
                </a:cubicBezTo>
                <a:cubicBezTo>
                  <a:pt x="7" y="88"/>
                  <a:pt x="5" y="87"/>
                  <a:pt x="5" y="87"/>
                </a:cubicBezTo>
                <a:cubicBezTo>
                  <a:pt x="5" y="87"/>
                  <a:pt x="4" y="87"/>
                  <a:pt x="4" y="87"/>
                </a:cubicBezTo>
                <a:cubicBezTo>
                  <a:pt x="3" y="87"/>
                  <a:pt x="3" y="88"/>
                  <a:pt x="3" y="88"/>
                </a:cubicBezTo>
                <a:cubicBezTo>
                  <a:pt x="2" y="88"/>
                  <a:pt x="2" y="88"/>
                  <a:pt x="2" y="88"/>
                </a:cubicBezTo>
                <a:cubicBezTo>
                  <a:pt x="2" y="88"/>
                  <a:pt x="1" y="88"/>
                  <a:pt x="1" y="88"/>
                </a:cubicBezTo>
                <a:cubicBezTo>
                  <a:pt x="0" y="89"/>
                  <a:pt x="1" y="90"/>
                  <a:pt x="1" y="90"/>
                </a:cubicBezTo>
                <a:cubicBezTo>
                  <a:pt x="1" y="90"/>
                  <a:pt x="2" y="90"/>
                  <a:pt x="3" y="91"/>
                </a:cubicBezTo>
                <a:cubicBezTo>
                  <a:pt x="4" y="91"/>
                  <a:pt x="4" y="91"/>
                  <a:pt x="4" y="91"/>
                </a:cubicBezTo>
                <a:cubicBezTo>
                  <a:pt x="4" y="91"/>
                  <a:pt x="6" y="93"/>
                  <a:pt x="7" y="94"/>
                </a:cubicBezTo>
                <a:cubicBezTo>
                  <a:pt x="7" y="94"/>
                  <a:pt x="7" y="95"/>
                  <a:pt x="7" y="95"/>
                </a:cubicBezTo>
                <a:cubicBezTo>
                  <a:pt x="4" y="97"/>
                  <a:pt x="4" y="97"/>
                  <a:pt x="4" y="97"/>
                </a:cubicBezTo>
                <a:cubicBezTo>
                  <a:pt x="4" y="97"/>
                  <a:pt x="5" y="98"/>
                  <a:pt x="5" y="98"/>
                </a:cubicBezTo>
                <a:cubicBezTo>
                  <a:pt x="6" y="98"/>
                  <a:pt x="4" y="99"/>
                  <a:pt x="4" y="99"/>
                </a:cubicBezTo>
                <a:cubicBezTo>
                  <a:pt x="4" y="99"/>
                  <a:pt x="4" y="101"/>
                  <a:pt x="4" y="101"/>
                </a:cubicBezTo>
                <a:cubicBezTo>
                  <a:pt x="4" y="101"/>
                  <a:pt x="5" y="102"/>
                  <a:pt x="7" y="102"/>
                </a:cubicBezTo>
                <a:cubicBezTo>
                  <a:pt x="9" y="103"/>
                  <a:pt x="9" y="102"/>
                  <a:pt x="9" y="102"/>
                </a:cubicBezTo>
                <a:cubicBezTo>
                  <a:pt x="10" y="103"/>
                  <a:pt x="10" y="103"/>
                  <a:pt x="10" y="103"/>
                </a:cubicBezTo>
                <a:cubicBezTo>
                  <a:pt x="10" y="104"/>
                  <a:pt x="10" y="104"/>
                  <a:pt x="10" y="104"/>
                </a:cubicBezTo>
                <a:cubicBezTo>
                  <a:pt x="11" y="105"/>
                  <a:pt x="11" y="105"/>
                  <a:pt x="11" y="105"/>
                </a:cubicBezTo>
                <a:cubicBezTo>
                  <a:pt x="14" y="106"/>
                  <a:pt x="14" y="106"/>
                  <a:pt x="14" y="106"/>
                </a:cubicBezTo>
                <a:cubicBezTo>
                  <a:pt x="14" y="107"/>
                  <a:pt x="14" y="107"/>
                  <a:pt x="14" y="107"/>
                </a:cubicBezTo>
                <a:cubicBezTo>
                  <a:pt x="14" y="110"/>
                  <a:pt x="14" y="110"/>
                  <a:pt x="14" y="110"/>
                </a:cubicBezTo>
                <a:cubicBezTo>
                  <a:pt x="14" y="110"/>
                  <a:pt x="13" y="110"/>
                  <a:pt x="12" y="110"/>
                </a:cubicBezTo>
                <a:cubicBezTo>
                  <a:pt x="12" y="111"/>
                  <a:pt x="12" y="112"/>
                  <a:pt x="11" y="112"/>
                </a:cubicBezTo>
                <a:cubicBezTo>
                  <a:pt x="11" y="112"/>
                  <a:pt x="11" y="114"/>
                  <a:pt x="10" y="115"/>
                </a:cubicBezTo>
                <a:cubicBezTo>
                  <a:pt x="10" y="116"/>
                  <a:pt x="11" y="117"/>
                  <a:pt x="11" y="118"/>
                </a:cubicBezTo>
                <a:cubicBezTo>
                  <a:pt x="11" y="120"/>
                  <a:pt x="12" y="119"/>
                  <a:pt x="13" y="119"/>
                </a:cubicBezTo>
                <a:cubicBezTo>
                  <a:pt x="13" y="119"/>
                  <a:pt x="14" y="118"/>
                  <a:pt x="14" y="118"/>
                </a:cubicBezTo>
                <a:cubicBezTo>
                  <a:pt x="15" y="118"/>
                  <a:pt x="16" y="116"/>
                  <a:pt x="17" y="115"/>
                </a:cubicBezTo>
                <a:cubicBezTo>
                  <a:pt x="17" y="114"/>
                  <a:pt x="17" y="113"/>
                  <a:pt x="17" y="113"/>
                </a:cubicBezTo>
                <a:cubicBezTo>
                  <a:pt x="16" y="112"/>
                  <a:pt x="17" y="110"/>
                  <a:pt x="17" y="110"/>
                </a:cubicBezTo>
                <a:cubicBezTo>
                  <a:pt x="17" y="109"/>
                  <a:pt x="17" y="109"/>
                  <a:pt x="17" y="109"/>
                </a:cubicBezTo>
                <a:cubicBezTo>
                  <a:pt x="16" y="105"/>
                  <a:pt x="16" y="105"/>
                  <a:pt x="16" y="105"/>
                </a:cubicBezTo>
                <a:cubicBezTo>
                  <a:pt x="18" y="101"/>
                  <a:pt x="18" y="101"/>
                  <a:pt x="18" y="101"/>
                </a:cubicBezTo>
                <a:cubicBezTo>
                  <a:pt x="20" y="101"/>
                  <a:pt x="20" y="101"/>
                  <a:pt x="20" y="101"/>
                </a:cubicBezTo>
                <a:cubicBezTo>
                  <a:pt x="23" y="99"/>
                  <a:pt x="23" y="99"/>
                  <a:pt x="23" y="99"/>
                </a:cubicBezTo>
                <a:cubicBezTo>
                  <a:pt x="23" y="99"/>
                  <a:pt x="23" y="99"/>
                  <a:pt x="23" y="99"/>
                </a:cubicBezTo>
                <a:cubicBezTo>
                  <a:pt x="23" y="99"/>
                  <a:pt x="24" y="99"/>
                  <a:pt x="25" y="98"/>
                </a:cubicBezTo>
                <a:cubicBezTo>
                  <a:pt x="27" y="98"/>
                  <a:pt x="26" y="99"/>
                  <a:pt x="27" y="99"/>
                </a:cubicBezTo>
                <a:cubicBezTo>
                  <a:pt x="27" y="100"/>
                  <a:pt x="28" y="100"/>
                  <a:pt x="29" y="100"/>
                </a:cubicBezTo>
                <a:cubicBezTo>
                  <a:pt x="29" y="100"/>
                  <a:pt x="30" y="98"/>
                  <a:pt x="30" y="98"/>
                </a:cubicBezTo>
                <a:cubicBezTo>
                  <a:pt x="30" y="97"/>
                  <a:pt x="29" y="97"/>
                  <a:pt x="29" y="97"/>
                </a:cubicBezTo>
                <a:cubicBezTo>
                  <a:pt x="28" y="95"/>
                  <a:pt x="28" y="95"/>
                  <a:pt x="28" y="95"/>
                </a:cubicBezTo>
                <a:cubicBezTo>
                  <a:pt x="31" y="94"/>
                  <a:pt x="31" y="94"/>
                  <a:pt x="31" y="94"/>
                </a:cubicBezTo>
                <a:cubicBezTo>
                  <a:pt x="32" y="93"/>
                  <a:pt x="32" y="93"/>
                  <a:pt x="32" y="93"/>
                </a:cubicBezTo>
                <a:cubicBezTo>
                  <a:pt x="34" y="91"/>
                  <a:pt x="34" y="91"/>
                  <a:pt x="34" y="91"/>
                </a:cubicBezTo>
                <a:cubicBezTo>
                  <a:pt x="33" y="89"/>
                  <a:pt x="33" y="89"/>
                  <a:pt x="33" y="89"/>
                </a:cubicBezTo>
                <a:cubicBezTo>
                  <a:pt x="33" y="89"/>
                  <a:pt x="35" y="89"/>
                  <a:pt x="36" y="89"/>
                </a:cubicBezTo>
                <a:cubicBezTo>
                  <a:pt x="36" y="89"/>
                  <a:pt x="36" y="88"/>
                  <a:pt x="36" y="88"/>
                </a:cubicBezTo>
                <a:cubicBezTo>
                  <a:pt x="35" y="86"/>
                  <a:pt x="35" y="86"/>
                  <a:pt x="35" y="86"/>
                </a:cubicBezTo>
                <a:cubicBezTo>
                  <a:pt x="35" y="86"/>
                  <a:pt x="37" y="86"/>
                  <a:pt x="38" y="85"/>
                </a:cubicBezTo>
                <a:cubicBezTo>
                  <a:pt x="38" y="85"/>
                  <a:pt x="37" y="84"/>
                  <a:pt x="37" y="84"/>
                </a:cubicBezTo>
                <a:cubicBezTo>
                  <a:pt x="37" y="83"/>
                  <a:pt x="38" y="82"/>
                  <a:pt x="38" y="82"/>
                </a:cubicBezTo>
                <a:cubicBezTo>
                  <a:pt x="38" y="82"/>
                  <a:pt x="40" y="84"/>
                  <a:pt x="41" y="84"/>
                </a:cubicBezTo>
                <a:cubicBezTo>
                  <a:pt x="42" y="85"/>
                  <a:pt x="42" y="84"/>
                  <a:pt x="43" y="84"/>
                </a:cubicBezTo>
                <a:cubicBezTo>
                  <a:pt x="43" y="83"/>
                  <a:pt x="42" y="82"/>
                  <a:pt x="42" y="82"/>
                </a:cubicBezTo>
                <a:cubicBezTo>
                  <a:pt x="41" y="81"/>
                  <a:pt x="41" y="81"/>
                  <a:pt x="41" y="81"/>
                </a:cubicBezTo>
                <a:cubicBezTo>
                  <a:pt x="38" y="80"/>
                  <a:pt x="38" y="80"/>
                  <a:pt x="38" y="80"/>
                </a:cubicBezTo>
                <a:cubicBezTo>
                  <a:pt x="34" y="78"/>
                  <a:pt x="34" y="78"/>
                  <a:pt x="34" y="78"/>
                </a:cubicBezTo>
                <a:cubicBezTo>
                  <a:pt x="34" y="78"/>
                  <a:pt x="31" y="78"/>
                  <a:pt x="31" y="77"/>
                </a:cubicBezTo>
                <a:cubicBezTo>
                  <a:pt x="30" y="77"/>
                  <a:pt x="30" y="77"/>
                  <a:pt x="30" y="77"/>
                </a:cubicBezTo>
                <a:cubicBezTo>
                  <a:pt x="30" y="77"/>
                  <a:pt x="28" y="77"/>
                  <a:pt x="28" y="77"/>
                </a:cubicBezTo>
                <a:cubicBezTo>
                  <a:pt x="27" y="77"/>
                  <a:pt x="26" y="78"/>
                  <a:pt x="25" y="79"/>
                </a:cubicBezTo>
                <a:cubicBezTo>
                  <a:pt x="25" y="79"/>
                  <a:pt x="24" y="80"/>
                  <a:pt x="23" y="80"/>
                </a:cubicBezTo>
                <a:cubicBezTo>
                  <a:pt x="23" y="80"/>
                  <a:pt x="22" y="78"/>
                  <a:pt x="22" y="78"/>
                </a:cubicBezTo>
                <a:cubicBezTo>
                  <a:pt x="20" y="78"/>
                  <a:pt x="20" y="78"/>
                  <a:pt x="20" y="78"/>
                </a:cubicBezTo>
                <a:cubicBezTo>
                  <a:pt x="20" y="78"/>
                  <a:pt x="19" y="80"/>
                  <a:pt x="19" y="81"/>
                </a:cubicBezTo>
                <a:cubicBezTo>
                  <a:pt x="19" y="81"/>
                  <a:pt x="17" y="81"/>
                  <a:pt x="16" y="81"/>
                </a:cubicBezTo>
                <a:cubicBezTo>
                  <a:pt x="15" y="82"/>
                  <a:pt x="14" y="82"/>
                  <a:pt x="13" y="83"/>
                </a:cubicBezTo>
                <a:cubicBezTo>
                  <a:pt x="12" y="83"/>
                  <a:pt x="14" y="84"/>
                  <a:pt x="14" y="84"/>
                </a:cubicBezTo>
                <a:cubicBezTo>
                  <a:pt x="14" y="86"/>
                  <a:pt x="14" y="86"/>
                  <a:pt x="14" y="86"/>
                </a:cubicBezTo>
                <a:cubicBezTo>
                  <a:pt x="12" y="86"/>
                  <a:pt x="12" y="86"/>
                  <a:pt x="12" y="86"/>
                </a:cubicBezTo>
                <a:cubicBezTo>
                  <a:pt x="11" y="85"/>
                  <a:pt x="11" y="85"/>
                  <a:pt x="11" y="85"/>
                </a:cubicBezTo>
                <a:cubicBezTo>
                  <a:pt x="9" y="87"/>
                  <a:pt x="9" y="87"/>
                  <a:pt x="9" y="87"/>
                </a:cubicBezTo>
                <a:cubicBezTo>
                  <a:pt x="8" y="89"/>
                  <a:pt x="8" y="89"/>
                  <a:pt x="8" y="89"/>
                </a:cubicBezTo>
                <a:cubicBezTo>
                  <a:pt x="8" y="89"/>
                  <a:pt x="9" y="91"/>
                  <a:pt x="9" y="91"/>
                </a:cubicBezTo>
                <a:close/>
                <a:moveTo>
                  <a:pt x="35" y="76"/>
                </a:moveTo>
                <a:cubicBezTo>
                  <a:pt x="35" y="76"/>
                  <a:pt x="35" y="76"/>
                  <a:pt x="35" y="76"/>
                </a:cubicBezTo>
                <a:cubicBezTo>
                  <a:pt x="36" y="77"/>
                  <a:pt x="36" y="77"/>
                  <a:pt x="36" y="77"/>
                </a:cubicBezTo>
                <a:cubicBezTo>
                  <a:pt x="36" y="77"/>
                  <a:pt x="37" y="78"/>
                  <a:pt x="39" y="78"/>
                </a:cubicBezTo>
                <a:cubicBezTo>
                  <a:pt x="42" y="78"/>
                  <a:pt x="42" y="80"/>
                  <a:pt x="44" y="78"/>
                </a:cubicBezTo>
                <a:cubicBezTo>
                  <a:pt x="44" y="77"/>
                  <a:pt x="44" y="77"/>
                  <a:pt x="43" y="76"/>
                </a:cubicBezTo>
                <a:cubicBezTo>
                  <a:pt x="43" y="75"/>
                  <a:pt x="42" y="75"/>
                  <a:pt x="42" y="74"/>
                </a:cubicBezTo>
                <a:cubicBezTo>
                  <a:pt x="42" y="74"/>
                  <a:pt x="42" y="74"/>
                  <a:pt x="40" y="72"/>
                </a:cubicBezTo>
                <a:cubicBezTo>
                  <a:pt x="39" y="71"/>
                  <a:pt x="39" y="72"/>
                  <a:pt x="38" y="72"/>
                </a:cubicBezTo>
                <a:cubicBezTo>
                  <a:pt x="37" y="72"/>
                  <a:pt x="36" y="72"/>
                  <a:pt x="35" y="72"/>
                </a:cubicBezTo>
                <a:cubicBezTo>
                  <a:pt x="34" y="73"/>
                  <a:pt x="36" y="74"/>
                  <a:pt x="36" y="75"/>
                </a:cubicBezTo>
                <a:cubicBezTo>
                  <a:pt x="36" y="75"/>
                  <a:pt x="35" y="76"/>
                  <a:pt x="35" y="76"/>
                </a:cubicBezTo>
                <a:close/>
                <a:moveTo>
                  <a:pt x="22" y="57"/>
                </a:moveTo>
                <a:cubicBezTo>
                  <a:pt x="22" y="57"/>
                  <a:pt x="22" y="57"/>
                  <a:pt x="22" y="57"/>
                </a:cubicBezTo>
                <a:cubicBezTo>
                  <a:pt x="22" y="56"/>
                  <a:pt x="24" y="56"/>
                  <a:pt x="25" y="57"/>
                </a:cubicBezTo>
                <a:cubicBezTo>
                  <a:pt x="25" y="57"/>
                  <a:pt x="27" y="58"/>
                  <a:pt x="27" y="59"/>
                </a:cubicBezTo>
                <a:cubicBezTo>
                  <a:pt x="27" y="59"/>
                  <a:pt x="28" y="59"/>
                  <a:pt x="28" y="60"/>
                </a:cubicBezTo>
                <a:cubicBezTo>
                  <a:pt x="28" y="60"/>
                  <a:pt x="29" y="61"/>
                  <a:pt x="29" y="62"/>
                </a:cubicBezTo>
                <a:cubicBezTo>
                  <a:pt x="30" y="63"/>
                  <a:pt x="31" y="64"/>
                  <a:pt x="31" y="64"/>
                </a:cubicBezTo>
                <a:cubicBezTo>
                  <a:pt x="31" y="64"/>
                  <a:pt x="32" y="65"/>
                  <a:pt x="31" y="65"/>
                </a:cubicBezTo>
                <a:cubicBezTo>
                  <a:pt x="30" y="65"/>
                  <a:pt x="27" y="65"/>
                  <a:pt x="27" y="65"/>
                </a:cubicBezTo>
                <a:cubicBezTo>
                  <a:pt x="27" y="65"/>
                  <a:pt x="26" y="66"/>
                  <a:pt x="26" y="66"/>
                </a:cubicBezTo>
                <a:cubicBezTo>
                  <a:pt x="26" y="67"/>
                  <a:pt x="28" y="68"/>
                  <a:pt x="27" y="68"/>
                </a:cubicBezTo>
                <a:cubicBezTo>
                  <a:pt x="26" y="69"/>
                  <a:pt x="26" y="69"/>
                  <a:pt x="25" y="69"/>
                </a:cubicBezTo>
                <a:cubicBezTo>
                  <a:pt x="24" y="68"/>
                  <a:pt x="23" y="66"/>
                  <a:pt x="23" y="66"/>
                </a:cubicBezTo>
                <a:cubicBezTo>
                  <a:pt x="22" y="67"/>
                  <a:pt x="22" y="70"/>
                  <a:pt x="22" y="70"/>
                </a:cubicBezTo>
                <a:cubicBezTo>
                  <a:pt x="22" y="71"/>
                  <a:pt x="23" y="72"/>
                  <a:pt x="22" y="73"/>
                </a:cubicBezTo>
                <a:cubicBezTo>
                  <a:pt x="22" y="73"/>
                  <a:pt x="19" y="74"/>
                  <a:pt x="19" y="74"/>
                </a:cubicBezTo>
                <a:cubicBezTo>
                  <a:pt x="19" y="74"/>
                  <a:pt x="18" y="74"/>
                  <a:pt x="18" y="74"/>
                </a:cubicBezTo>
                <a:cubicBezTo>
                  <a:pt x="17" y="74"/>
                  <a:pt x="15" y="72"/>
                  <a:pt x="14" y="71"/>
                </a:cubicBezTo>
                <a:cubicBezTo>
                  <a:pt x="14" y="70"/>
                  <a:pt x="14" y="68"/>
                  <a:pt x="14" y="68"/>
                </a:cubicBezTo>
                <a:cubicBezTo>
                  <a:pt x="13" y="67"/>
                  <a:pt x="12" y="66"/>
                  <a:pt x="12" y="66"/>
                </a:cubicBezTo>
                <a:cubicBezTo>
                  <a:pt x="12" y="66"/>
                  <a:pt x="13" y="65"/>
                  <a:pt x="11" y="66"/>
                </a:cubicBezTo>
                <a:cubicBezTo>
                  <a:pt x="8" y="66"/>
                  <a:pt x="9" y="67"/>
                  <a:pt x="8" y="67"/>
                </a:cubicBezTo>
                <a:cubicBezTo>
                  <a:pt x="7" y="66"/>
                  <a:pt x="7" y="65"/>
                  <a:pt x="5" y="65"/>
                </a:cubicBezTo>
                <a:cubicBezTo>
                  <a:pt x="4" y="65"/>
                  <a:pt x="3" y="64"/>
                  <a:pt x="3" y="64"/>
                </a:cubicBezTo>
                <a:cubicBezTo>
                  <a:pt x="3" y="64"/>
                  <a:pt x="6" y="62"/>
                  <a:pt x="7" y="62"/>
                </a:cubicBezTo>
                <a:cubicBezTo>
                  <a:pt x="8" y="62"/>
                  <a:pt x="7" y="62"/>
                  <a:pt x="9" y="62"/>
                </a:cubicBezTo>
                <a:cubicBezTo>
                  <a:pt x="12" y="61"/>
                  <a:pt x="13" y="63"/>
                  <a:pt x="13" y="61"/>
                </a:cubicBezTo>
                <a:cubicBezTo>
                  <a:pt x="14" y="59"/>
                  <a:pt x="14" y="58"/>
                  <a:pt x="15" y="57"/>
                </a:cubicBezTo>
                <a:cubicBezTo>
                  <a:pt x="15" y="56"/>
                  <a:pt x="16" y="54"/>
                  <a:pt x="16" y="54"/>
                </a:cubicBezTo>
                <a:cubicBezTo>
                  <a:pt x="16" y="53"/>
                  <a:pt x="19" y="53"/>
                  <a:pt x="19" y="53"/>
                </a:cubicBezTo>
                <a:cubicBezTo>
                  <a:pt x="20" y="56"/>
                  <a:pt x="20" y="56"/>
                  <a:pt x="20" y="56"/>
                </a:cubicBezTo>
                <a:cubicBezTo>
                  <a:pt x="20" y="56"/>
                  <a:pt x="20" y="57"/>
                  <a:pt x="21" y="57"/>
                </a:cubicBezTo>
                <a:cubicBezTo>
                  <a:pt x="22" y="57"/>
                  <a:pt x="22" y="57"/>
                  <a:pt x="22" y="57"/>
                </a:cubicBezTo>
                <a:close/>
                <a:moveTo>
                  <a:pt x="36" y="52"/>
                </a:moveTo>
                <a:cubicBezTo>
                  <a:pt x="36" y="52"/>
                  <a:pt x="36" y="52"/>
                  <a:pt x="36" y="52"/>
                </a:cubicBezTo>
                <a:cubicBezTo>
                  <a:pt x="35" y="53"/>
                  <a:pt x="35" y="53"/>
                  <a:pt x="35" y="53"/>
                </a:cubicBezTo>
                <a:cubicBezTo>
                  <a:pt x="31" y="53"/>
                  <a:pt x="31" y="53"/>
                  <a:pt x="31" y="53"/>
                </a:cubicBezTo>
                <a:cubicBezTo>
                  <a:pt x="31" y="55"/>
                  <a:pt x="31" y="55"/>
                  <a:pt x="31" y="55"/>
                </a:cubicBezTo>
                <a:cubicBezTo>
                  <a:pt x="33" y="57"/>
                  <a:pt x="33" y="57"/>
                  <a:pt x="33" y="57"/>
                </a:cubicBezTo>
                <a:cubicBezTo>
                  <a:pt x="33" y="57"/>
                  <a:pt x="34" y="56"/>
                  <a:pt x="35" y="56"/>
                </a:cubicBezTo>
                <a:cubicBezTo>
                  <a:pt x="36" y="56"/>
                  <a:pt x="38" y="56"/>
                  <a:pt x="38" y="56"/>
                </a:cubicBezTo>
                <a:cubicBezTo>
                  <a:pt x="39" y="55"/>
                  <a:pt x="39" y="55"/>
                  <a:pt x="39" y="55"/>
                </a:cubicBezTo>
                <a:cubicBezTo>
                  <a:pt x="38" y="52"/>
                  <a:pt x="38" y="52"/>
                  <a:pt x="38" y="52"/>
                </a:cubicBezTo>
                <a:lnTo>
                  <a:pt x="36" y="52"/>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94" name="Freeform 195">
            <a:extLst>
              <a:ext uri="{FF2B5EF4-FFF2-40B4-BE49-F238E27FC236}">
                <a16:creationId xmlns:a16="http://schemas.microsoft.com/office/drawing/2014/main" id="{52F571E0-238A-4B96-8827-7AEBEFA5E380}"/>
              </a:ext>
            </a:extLst>
          </p:cNvPr>
          <p:cNvSpPr>
            <a:spLocks/>
          </p:cNvSpPr>
          <p:nvPr/>
        </p:nvSpPr>
        <p:spPr bwMode="auto">
          <a:xfrm>
            <a:off x="5183922" y="5013106"/>
            <a:ext cx="615785" cy="449320"/>
          </a:xfrm>
          <a:custGeom>
            <a:avLst/>
            <a:gdLst>
              <a:gd name="T0" fmla="*/ 7 w 244"/>
              <a:gd name="T1" fmla="*/ 36 h 184"/>
              <a:gd name="T2" fmla="*/ 21 w 244"/>
              <a:gd name="T3" fmla="*/ 52 h 184"/>
              <a:gd name="T4" fmla="*/ 77 w 244"/>
              <a:gd name="T5" fmla="*/ 49 h 184"/>
              <a:gd name="T6" fmla="*/ 144 w 244"/>
              <a:gd name="T7" fmla="*/ 21 h 184"/>
              <a:gd name="T8" fmla="*/ 203 w 244"/>
              <a:gd name="T9" fmla="*/ 3 h 184"/>
              <a:gd name="T10" fmla="*/ 238 w 244"/>
              <a:gd name="T11" fmla="*/ 8 h 184"/>
              <a:gd name="T12" fmla="*/ 241 w 244"/>
              <a:gd name="T13" fmla="*/ 22 h 184"/>
              <a:gd name="T14" fmla="*/ 232 w 244"/>
              <a:gd name="T15" fmla="*/ 27 h 184"/>
              <a:gd name="T16" fmla="*/ 225 w 244"/>
              <a:gd name="T17" fmla="*/ 36 h 184"/>
              <a:gd name="T18" fmla="*/ 225 w 244"/>
              <a:gd name="T19" fmla="*/ 56 h 184"/>
              <a:gd name="T20" fmla="*/ 222 w 244"/>
              <a:gd name="T21" fmla="*/ 69 h 184"/>
              <a:gd name="T22" fmla="*/ 220 w 244"/>
              <a:gd name="T23" fmla="*/ 76 h 184"/>
              <a:gd name="T24" fmla="*/ 216 w 244"/>
              <a:gd name="T25" fmla="*/ 83 h 184"/>
              <a:gd name="T26" fmla="*/ 232 w 244"/>
              <a:gd name="T27" fmla="*/ 92 h 184"/>
              <a:gd name="T28" fmla="*/ 244 w 244"/>
              <a:gd name="T29" fmla="*/ 102 h 184"/>
              <a:gd name="T30" fmla="*/ 231 w 244"/>
              <a:gd name="T31" fmla="*/ 108 h 184"/>
              <a:gd name="T32" fmla="*/ 211 w 244"/>
              <a:gd name="T33" fmla="*/ 106 h 184"/>
              <a:gd name="T34" fmla="*/ 201 w 244"/>
              <a:gd name="T35" fmla="*/ 115 h 184"/>
              <a:gd name="T36" fmla="*/ 188 w 244"/>
              <a:gd name="T37" fmla="*/ 126 h 184"/>
              <a:gd name="T38" fmla="*/ 181 w 244"/>
              <a:gd name="T39" fmla="*/ 135 h 184"/>
              <a:gd name="T40" fmla="*/ 179 w 244"/>
              <a:gd name="T41" fmla="*/ 147 h 184"/>
              <a:gd name="T42" fmla="*/ 174 w 244"/>
              <a:gd name="T43" fmla="*/ 158 h 184"/>
              <a:gd name="T44" fmla="*/ 155 w 244"/>
              <a:gd name="T45" fmla="*/ 165 h 184"/>
              <a:gd name="T46" fmla="*/ 139 w 244"/>
              <a:gd name="T47" fmla="*/ 167 h 184"/>
              <a:gd name="T48" fmla="*/ 116 w 244"/>
              <a:gd name="T49" fmla="*/ 164 h 184"/>
              <a:gd name="T50" fmla="*/ 104 w 244"/>
              <a:gd name="T51" fmla="*/ 163 h 184"/>
              <a:gd name="T52" fmla="*/ 92 w 244"/>
              <a:gd name="T53" fmla="*/ 169 h 184"/>
              <a:gd name="T54" fmla="*/ 70 w 244"/>
              <a:gd name="T55" fmla="*/ 177 h 184"/>
              <a:gd name="T56" fmla="*/ 57 w 244"/>
              <a:gd name="T57" fmla="*/ 184 h 184"/>
              <a:gd name="T58" fmla="*/ 51 w 244"/>
              <a:gd name="T59" fmla="*/ 183 h 184"/>
              <a:gd name="T60" fmla="*/ 48 w 244"/>
              <a:gd name="T61" fmla="*/ 172 h 184"/>
              <a:gd name="T62" fmla="*/ 50 w 244"/>
              <a:gd name="T63" fmla="*/ 165 h 184"/>
              <a:gd name="T64" fmla="*/ 24 w 244"/>
              <a:gd name="T65" fmla="*/ 143 h 184"/>
              <a:gd name="T66" fmla="*/ 21 w 244"/>
              <a:gd name="T67" fmla="*/ 138 h 184"/>
              <a:gd name="T68" fmla="*/ 20 w 244"/>
              <a:gd name="T69" fmla="*/ 133 h 184"/>
              <a:gd name="T70" fmla="*/ 20 w 244"/>
              <a:gd name="T71" fmla="*/ 125 h 184"/>
              <a:gd name="T72" fmla="*/ 16 w 244"/>
              <a:gd name="T73" fmla="*/ 113 h 184"/>
              <a:gd name="T74" fmla="*/ 19 w 244"/>
              <a:gd name="T75" fmla="*/ 106 h 184"/>
              <a:gd name="T76" fmla="*/ 25 w 244"/>
              <a:gd name="T77" fmla="*/ 99 h 184"/>
              <a:gd name="T78" fmla="*/ 33 w 244"/>
              <a:gd name="T79" fmla="*/ 84 h 184"/>
              <a:gd name="T80" fmla="*/ 21 w 244"/>
              <a:gd name="T81" fmla="*/ 77 h 184"/>
              <a:gd name="T82" fmla="*/ 11 w 244"/>
              <a:gd name="T83" fmla="*/ 73 h 184"/>
              <a:gd name="T84" fmla="*/ 2 w 244"/>
              <a:gd name="T85" fmla="*/ 60 h 184"/>
              <a:gd name="T86" fmla="*/ 1 w 244"/>
              <a:gd name="T87" fmla="*/ 47 h 184"/>
              <a:gd name="T88" fmla="*/ 7 w 244"/>
              <a:gd name="T89" fmla="*/ 39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44" h="184">
                <a:moveTo>
                  <a:pt x="7" y="38"/>
                </a:moveTo>
                <a:cubicBezTo>
                  <a:pt x="7" y="36"/>
                  <a:pt x="7" y="36"/>
                  <a:pt x="7" y="36"/>
                </a:cubicBezTo>
                <a:cubicBezTo>
                  <a:pt x="7" y="36"/>
                  <a:pt x="7" y="36"/>
                  <a:pt x="7" y="36"/>
                </a:cubicBezTo>
                <a:cubicBezTo>
                  <a:pt x="14" y="34"/>
                  <a:pt x="20" y="38"/>
                  <a:pt x="23" y="38"/>
                </a:cubicBezTo>
                <a:cubicBezTo>
                  <a:pt x="29" y="39"/>
                  <a:pt x="16" y="46"/>
                  <a:pt x="18" y="46"/>
                </a:cubicBezTo>
                <a:cubicBezTo>
                  <a:pt x="20" y="45"/>
                  <a:pt x="18" y="51"/>
                  <a:pt x="21" y="52"/>
                </a:cubicBezTo>
                <a:cubicBezTo>
                  <a:pt x="26" y="53"/>
                  <a:pt x="30" y="49"/>
                  <a:pt x="36" y="49"/>
                </a:cubicBezTo>
                <a:cubicBezTo>
                  <a:pt x="41" y="48"/>
                  <a:pt x="47" y="51"/>
                  <a:pt x="49" y="49"/>
                </a:cubicBezTo>
                <a:cubicBezTo>
                  <a:pt x="53" y="44"/>
                  <a:pt x="69" y="54"/>
                  <a:pt x="77" y="49"/>
                </a:cubicBezTo>
                <a:cubicBezTo>
                  <a:pt x="82" y="45"/>
                  <a:pt x="102" y="43"/>
                  <a:pt x="109" y="43"/>
                </a:cubicBezTo>
                <a:cubicBezTo>
                  <a:pt x="127" y="42"/>
                  <a:pt x="128" y="42"/>
                  <a:pt x="136" y="37"/>
                </a:cubicBezTo>
                <a:cubicBezTo>
                  <a:pt x="136" y="37"/>
                  <a:pt x="141" y="26"/>
                  <a:pt x="144" y="21"/>
                </a:cubicBezTo>
                <a:cubicBezTo>
                  <a:pt x="146" y="17"/>
                  <a:pt x="152" y="15"/>
                  <a:pt x="158" y="11"/>
                </a:cubicBezTo>
                <a:cubicBezTo>
                  <a:pt x="163" y="7"/>
                  <a:pt x="176" y="3"/>
                  <a:pt x="179" y="2"/>
                </a:cubicBezTo>
                <a:cubicBezTo>
                  <a:pt x="182" y="2"/>
                  <a:pt x="203" y="3"/>
                  <a:pt x="203" y="3"/>
                </a:cubicBezTo>
                <a:cubicBezTo>
                  <a:pt x="214" y="0"/>
                  <a:pt x="214" y="0"/>
                  <a:pt x="214" y="0"/>
                </a:cubicBezTo>
                <a:cubicBezTo>
                  <a:pt x="214" y="0"/>
                  <a:pt x="216" y="8"/>
                  <a:pt x="219" y="9"/>
                </a:cubicBezTo>
                <a:cubicBezTo>
                  <a:pt x="228" y="10"/>
                  <a:pt x="235" y="10"/>
                  <a:pt x="238" y="8"/>
                </a:cubicBezTo>
                <a:cubicBezTo>
                  <a:pt x="239" y="8"/>
                  <a:pt x="239" y="10"/>
                  <a:pt x="240" y="11"/>
                </a:cubicBezTo>
                <a:cubicBezTo>
                  <a:pt x="241" y="13"/>
                  <a:pt x="242" y="17"/>
                  <a:pt x="242" y="17"/>
                </a:cubicBezTo>
                <a:cubicBezTo>
                  <a:pt x="241" y="22"/>
                  <a:pt x="241" y="22"/>
                  <a:pt x="241" y="22"/>
                </a:cubicBezTo>
                <a:cubicBezTo>
                  <a:pt x="240" y="23"/>
                  <a:pt x="240" y="23"/>
                  <a:pt x="240" y="23"/>
                </a:cubicBezTo>
                <a:cubicBezTo>
                  <a:pt x="235" y="26"/>
                  <a:pt x="235" y="26"/>
                  <a:pt x="235" y="26"/>
                </a:cubicBezTo>
                <a:cubicBezTo>
                  <a:pt x="235" y="26"/>
                  <a:pt x="233" y="26"/>
                  <a:pt x="232" y="27"/>
                </a:cubicBezTo>
                <a:cubicBezTo>
                  <a:pt x="231" y="27"/>
                  <a:pt x="229" y="28"/>
                  <a:pt x="229" y="28"/>
                </a:cubicBezTo>
                <a:cubicBezTo>
                  <a:pt x="229" y="28"/>
                  <a:pt x="227" y="30"/>
                  <a:pt x="227" y="31"/>
                </a:cubicBezTo>
                <a:cubicBezTo>
                  <a:pt x="226" y="33"/>
                  <a:pt x="225" y="36"/>
                  <a:pt x="225" y="36"/>
                </a:cubicBezTo>
                <a:cubicBezTo>
                  <a:pt x="223" y="41"/>
                  <a:pt x="223" y="41"/>
                  <a:pt x="223" y="41"/>
                </a:cubicBezTo>
                <a:cubicBezTo>
                  <a:pt x="223" y="48"/>
                  <a:pt x="223" y="48"/>
                  <a:pt x="223" y="48"/>
                </a:cubicBezTo>
                <a:cubicBezTo>
                  <a:pt x="225" y="56"/>
                  <a:pt x="225" y="56"/>
                  <a:pt x="225" y="56"/>
                </a:cubicBezTo>
                <a:cubicBezTo>
                  <a:pt x="227" y="65"/>
                  <a:pt x="227" y="65"/>
                  <a:pt x="227" y="65"/>
                </a:cubicBezTo>
                <a:cubicBezTo>
                  <a:pt x="227" y="65"/>
                  <a:pt x="224" y="68"/>
                  <a:pt x="223" y="68"/>
                </a:cubicBezTo>
                <a:cubicBezTo>
                  <a:pt x="223" y="68"/>
                  <a:pt x="222" y="69"/>
                  <a:pt x="222" y="69"/>
                </a:cubicBezTo>
                <a:cubicBezTo>
                  <a:pt x="222" y="71"/>
                  <a:pt x="222" y="71"/>
                  <a:pt x="222" y="71"/>
                </a:cubicBezTo>
                <a:cubicBezTo>
                  <a:pt x="221" y="74"/>
                  <a:pt x="221" y="74"/>
                  <a:pt x="221" y="74"/>
                </a:cubicBezTo>
                <a:cubicBezTo>
                  <a:pt x="220" y="76"/>
                  <a:pt x="220" y="76"/>
                  <a:pt x="220" y="76"/>
                </a:cubicBezTo>
                <a:cubicBezTo>
                  <a:pt x="220" y="76"/>
                  <a:pt x="219" y="78"/>
                  <a:pt x="218" y="78"/>
                </a:cubicBezTo>
                <a:cubicBezTo>
                  <a:pt x="217" y="79"/>
                  <a:pt x="215" y="81"/>
                  <a:pt x="215" y="81"/>
                </a:cubicBezTo>
                <a:cubicBezTo>
                  <a:pt x="216" y="83"/>
                  <a:pt x="216" y="83"/>
                  <a:pt x="216" y="83"/>
                </a:cubicBezTo>
                <a:cubicBezTo>
                  <a:pt x="227" y="85"/>
                  <a:pt x="227" y="85"/>
                  <a:pt x="227" y="85"/>
                </a:cubicBezTo>
                <a:cubicBezTo>
                  <a:pt x="227" y="87"/>
                  <a:pt x="227" y="87"/>
                  <a:pt x="227" y="87"/>
                </a:cubicBezTo>
                <a:cubicBezTo>
                  <a:pt x="232" y="92"/>
                  <a:pt x="232" y="92"/>
                  <a:pt x="232" y="92"/>
                </a:cubicBezTo>
                <a:cubicBezTo>
                  <a:pt x="235" y="97"/>
                  <a:pt x="235" y="97"/>
                  <a:pt x="235" y="97"/>
                </a:cubicBezTo>
                <a:cubicBezTo>
                  <a:pt x="240" y="99"/>
                  <a:pt x="240" y="99"/>
                  <a:pt x="240" y="99"/>
                </a:cubicBezTo>
                <a:cubicBezTo>
                  <a:pt x="240" y="99"/>
                  <a:pt x="244" y="102"/>
                  <a:pt x="244" y="102"/>
                </a:cubicBezTo>
                <a:cubicBezTo>
                  <a:pt x="243" y="103"/>
                  <a:pt x="238" y="105"/>
                  <a:pt x="238" y="105"/>
                </a:cubicBezTo>
                <a:cubicBezTo>
                  <a:pt x="235" y="107"/>
                  <a:pt x="235" y="107"/>
                  <a:pt x="235" y="107"/>
                </a:cubicBezTo>
                <a:cubicBezTo>
                  <a:pt x="235" y="107"/>
                  <a:pt x="233" y="107"/>
                  <a:pt x="231" y="108"/>
                </a:cubicBezTo>
                <a:cubicBezTo>
                  <a:pt x="230" y="109"/>
                  <a:pt x="224" y="112"/>
                  <a:pt x="224" y="112"/>
                </a:cubicBezTo>
                <a:cubicBezTo>
                  <a:pt x="216" y="107"/>
                  <a:pt x="216" y="107"/>
                  <a:pt x="216" y="107"/>
                </a:cubicBezTo>
                <a:cubicBezTo>
                  <a:pt x="211" y="106"/>
                  <a:pt x="211" y="106"/>
                  <a:pt x="211" y="106"/>
                </a:cubicBezTo>
                <a:cubicBezTo>
                  <a:pt x="209" y="109"/>
                  <a:pt x="209" y="109"/>
                  <a:pt x="209" y="109"/>
                </a:cubicBezTo>
                <a:cubicBezTo>
                  <a:pt x="204" y="110"/>
                  <a:pt x="204" y="110"/>
                  <a:pt x="204" y="110"/>
                </a:cubicBezTo>
                <a:cubicBezTo>
                  <a:pt x="201" y="115"/>
                  <a:pt x="201" y="115"/>
                  <a:pt x="201" y="115"/>
                </a:cubicBezTo>
                <a:cubicBezTo>
                  <a:pt x="201" y="115"/>
                  <a:pt x="194" y="117"/>
                  <a:pt x="192" y="118"/>
                </a:cubicBezTo>
                <a:cubicBezTo>
                  <a:pt x="191" y="119"/>
                  <a:pt x="187" y="122"/>
                  <a:pt x="187" y="122"/>
                </a:cubicBezTo>
                <a:cubicBezTo>
                  <a:pt x="188" y="126"/>
                  <a:pt x="188" y="126"/>
                  <a:pt x="188" y="126"/>
                </a:cubicBezTo>
                <a:cubicBezTo>
                  <a:pt x="184" y="129"/>
                  <a:pt x="184" y="129"/>
                  <a:pt x="184" y="129"/>
                </a:cubicBezTo>
                <a:cubicBezTo>
                  <a:pt x="184" y="129"/>
                  <a:pt x="181" y="130"/>
                  <a:pt x="180" y="132"/>
                </a:cubicBezTo>
                <a:cubicBezTo>
                  <a:pt x="180" y="134"/>
                  <a:pt x="181" y="135"/>
                  <a:pt x="181" y="135"/>
                </a:cubicBezTo>
                <a:cubicBezTo>
                  <a:pt x="179" y="135"/>
                  <a:pt x="176" y="136"/>
                  <a:pt x="175" y="137"/>
                </a:cubicBezTo>
                <a:cubicBezTo>
                  <a:pt x="174" y="137"/>
                  <a:pt x="174" y="139"/>
                  <a:pt x="175" y="141"/>
                </a:cubicBezTo>
                <a:cubicBezTo>
                  <a:pt x="175" y="142"/>
                  <a:pt x="177" y="144"/>
                  <a:pt x="179" y="147"/>
                </a:cubicBezTo>
                <a:cubicBezTo>
                  <a:pt x="180" y="150"/>
                  <a:pt x="181" y="150"/>
                  <a:pt x="181" y="151"/>
                </a:cubicBezTo>
                <a:cubicBezTo>
                  <a:pt x="181" y="152"/>
                  <a:pt x="180" y="155"/>
                  <a:pt x="179" y="156"/>
                </a:cubicBezTo>
                <a:cubicBezTo>
                  <a:pt x="177" y="158"/>
                  <a:pt x="175" y="158"/>
                  <a:pt x="174" y="158"/>
                </a:cubicBezTo>
                <a:cubicBezTo>
                  <a:pt x="173" y="159"/>
                  <a:pt x="170" y="161"/>
                  <a:pt x="169" y="161"/>
                </a:cubicBezTo>
                <a:cubicBezTo>
                  <a:pt x="168" y="162"/>
                  <a:pt x="163" y="163"/>
                  <a:pt x="162" y="163"/>
                </a:cubicBezTo>
                <a:cubicBezTo>
                  <a:pt x="161" y="163"/>
                  <a:pt x="155" y="165"/>
                  <a:pt x="155" y="165"/>
                </a:cubicBezTo>
                <a:cubicBezTo>
                  <a:pt x="150" y="167"/>
                  <a:pt x="150" y="167"/>
                  <a:pt x="150" y="167"/>
                </a:cubicBezTo>
                <a:cubicBezTo>
                  <a:pt x="147" y="169"/>
                  <a:pt x="147" y="169"/>
                  <a:pt x="147" y="169"/>
                </a:cubicBezTo>
                <a:cubicBezTo>
                  <a:pt x="139" y="167"/>
                  <a:pt x="139" y="167"/>
                  <a:pt x="139" y="167"/>
                </a:cubicBezTo>
                <a:cubicBezTo>
                  <a:pt x="129" y="164"/>
                  <a:pt x="129" y="164"/>
                  <a:pt x="129" y="164"/>
                </a:cubicBezTo>
                <a:cubicBezTo>
                  <a:pt x="129" y="164"/>
                  <a:pt x="124" y="168"/>
                  <a:pt x="123" y="168"/>
                </a:cubicBezTo>
                <a:cubicBezTo>
                  <a:pt x="122" y="168"/>
                  <a:pt x="116" y="164"/>
                  <a:pt x="116" y="164"/>
                </a:cubicBezTo>
                <a:cubicBezTo>
                  <a:pt x="113" y="159"/>
                  <a:pt x="113" y="159"/>
                  <a:pt x="113" y="159"/>
                </a:cubicBezTo>
                <a:cubicBezTo>
                  <a:pt x="113" y="159"/>
                  <a:pt x="107" y="160"/>
                  <a:pt x="106" y="160"/>
                </a:cubicBezTo>
                <a:cubicBezTo>
                  <a:pt x="105" y="160"/>
                  <a:pt x="104" y="162"/>
                  <a:pt x="104" y="163"/>
                </a:cubicBezTo>
                <a:cubicBezTo>
                  <a:pt x="103" y="163"/>
                  <a:pt x="101" y="163"/>
                  <a:pt x="99" y="163"/>
                </a:cubicBezTo>
                <a:cubicBezTo>
                  <a:pt x="96" y="163"/>
                  <a:pt x="94" y="165"/>
                  <a:pt x="94" y="165"/>
                </a:cubicBezTo>
                <a:cubicBezTo>
                  <a:pt x="92" y="169"/>
                  <a:pt x="92" y="169"/>
                  <a:pt x="92" y="169"/>
                </a:cubicBezTo>
                <a:cubicBezTo>
                  <a:pt x="92" y="169"/>
                  <a:pt x="87" y="171"/>
                  <a:pt x="87" y="171"/>
                </a:cubicBezTo>
                <a:cubicBezTo>
                  <a:pt x="86" y="172"/>
                  <a:pt x="77" y="175"/>
                  <a:pt x="77" y="175"/>
                </a:cubicBezTo>
                <a:cubicBezTo>
                  <a:pt x="70" y="177"/>
                  <a:pt x="70" y="177"/>
                  <a:pt x="70" y="177"/>
                </a:cubicBezTo>
                <a:cubicBezTo>
                  <a:pt x="70" y="177"/>
                  <a:pt x="68" y="178"/>
                  <a:pt x="67" y="177"/>
                </a:cubicBezTo>
                <a:cubicBezTo>
                  <a:pt x="66" y="177"/>
                  <a:pt x="63" y="180"/>
                  <a:pt x="63" y="180"/>
                </a:cubicBezTo>
                <a:cubicBezTo>
                  <a:pt x="57" y="184"/>
                  <a:pt x="57" y="184"/>
                  <a:pt x="57" y="184"/>
                </a:cubicBezTo>
                <a:cubicBezTo>
                  <a:pt x="51" y="184"/>
                  <a:pt x="51" y="184"/>
                  <a:pt x="51" y="184"/>
                </a:cubicBezTo>
                <a:cubicBezTo>
                  <a:pt x="51" y="184"/>
                  <a:pt x="51" y="183"/>
                  <a:pt x="51" y="183"/>
                </a:cubicBezTo>
                <a:cubicBezTo>
                  <a:pt x="51" y="183"/>
                  <a:pt x="51" y="183"/>
                  <a:pt x="51" y="183"/>
                </a:cubicBezTo>
                <a:cubicBezTo>
                  <a:pt x="51" y="182"/>
                  <a:pt x="51" y="182"/>
                  <a:pt x="51" y="182"/>
                </a:cubicBezTo>
                <a:cubicBezTo>
                  <a:pt x="51" y="181"/>
                  <a:pt x="50" y="180"/>
                  <a:pt x="50" y="178"/>
                </a:cubicBezTo>
                <a:cubicBezTo>
                  <a:pt x="49" y="176"/>
                  <a:pt x="48" y="174"/>
                  <a:pt x="48" y="172"/>
                </a:cubicBezTo>
                <a:cubicBezTo>
                  <a:pt x="48" y="171"/>
                  <a:pt x="49" y="170"/>
                  <a:pt x="49" y="169"/>
                </a:cubicBezTo>
                <a:cubicBezTo>
                  <a:pt x="49" y="169"/>
                  <a:pt x="49" y="169"/>
                  <a:pt x="49" y="169"/>
                </a:cubicBezTo>
                <a:cubicBezTo>
                  <a:pt x="50" y="168"/>
                  <a:pt x="50" y="167"/>
                  <a:pt x="50" y="165"/>
                </a:cubicBezTo>
                <a:cubicBezTo>
                  <a:pt x="49" y="161"/>
                  <a:pt x="45" y="161"/>
                  <a:pt x="44" y="157"/>
                </a:cubicBezTo>
                <a:cubicBezTo>
                  <a:pt x="43" y="154"/>
                  <a:pt x="39" y="151"/>
                  <a:pt x="39" y="150"/>
                </a:cubicBezTo>
                <a:cubicBezTo>
                  <a:pt x="32" y="146"/>
                  <a:pt x="28" y="147"/>
                  <a:pt x="24" y="143"/>
                </a:cubicBezTo>
                <a:cubicBezTo>
                  <a:pt x="23" y="142"/>
                  <a:pt x="22" y="141"/>
                  <a:pt x="22" y="140"/>
                </a:cubicBezTo>
                <a:cubicBezTo>
                  <a:pt x="23" y="139"/>
                  <a:pt x="23" y="139"/>
                  <a:pt x="23" y="139"/>
                </a:cubicBezTo>
                <a:cubicBezTo>
                  <a:pt x="23" y="139"/>
                  <a:pt x="22" y="139"/>
                  <a:pt x="21" y="138"/>
                </a:cubicBezTo>
                <a:cubicBezTo>
                  <a:pt x="20" y="137"/>
                  <a:pt x="19" y="136"/>
                  <a:pt x="18" y="135"/>
                </a:cubicBezTo>
                <a:cubicBezTo>
                  <a:pt x="18" y="135"/>
                  <a:pt x="18" y="135"/>
                  <a:pt x="18" y="135"/>
                </a:cubicBezTo>
                <a:cubicBezTo>
                  <a:pt x="19" y="135"/>
                  <a:pt x="20" y="133"/>
                  <a:pt x="20" y="133"/>
                </a:cubicBezTo>
                <a:cubicBezTo>
                  <a:pt x="21" y="130"/>
                  <a:pt x="21" y="130"/>
                  <a:pt x="21" y="130"/>
                </a:cubicBezTo>
                <a:cubicBezTo>
                  <a:pt x="22" y="128"/>
                  <a:pt x="22" y="128"/>
                  <a:pt x="22" y="128"/>
                </a:cubicBezTo>
                <a:cubicBezTo>
                  <a:pt x="22" y="128"/>
                  <a:pt x="21" y="125"/>
                  <a:pt x="20" y="125"/>
                </a:cubicBezTo>
                <a:cubicBezTo>
                  <a:pt x="20" y="124"/>
                  <a:pt x="17" y="123"/>
                  <a:pt x="17" y="123"/>
                </a:cubicBezTo>
                <a:cubicBezTo>
                  <a:pt x="17" y="118"/>
                  <a:pt x="17" y="118"/>
                  <a:pt x="17" y="118"/>
                </a:cubicBezTo>
                <a:cubicBezTo>
                  <a:pt x="16" y="113"/>
                  <a:pt x="16" y="113"/>
                  <a:pt x="16" y="113"/>
                </a:cubicBezTo>
                <a:cubicBezTo>
                  <a:pt x="14" y="110"/>
                  <a:pt x="14" y="110"/>
                  <a:pt x="14" y="110"/>
                </a:cubicBezTo>
                <a:cubicBezTo>
                  <a:pt x="14" y="110"/>
                  <a:pt x="16" y="108"/>
                  <a:pt x="17" y="107"/>
                </a:cubicBezTo>
                <a:cubicBezTo>
                  <a:pt x="17" y="107"/>
                  <a:pt x="18" y="106"/>
                  <a:pt x="19" y="106"/>
                </a:cubicBezTo>
                <a:cubicBezTo>
                  <a:pt x="20" y="105"/>
                  <a:pt x="22" y="105"/>
                  <a:pt x="23" y="105"/>
                </a:cubicBezTo>
                <a:cubicBezTo>
                  <a:pt x="24" y="105"/>
                  <a:pt x="26" y="103"/>
                  <a:pt x="26" y="103"/>
                </a:cubicBezTo>
                <a:cubicBezTo>
                  <a:pt x="26" y="103"/>
                  <a:pt x="26" y="100"/>
                  <a:pt x="25" y="99"/>
                </a:cubicBezTo>
                <a:cubicBezTo>
                  <a:pt x="25" y="97"/>
                  <a:pt x="27" y="95"/>
                  <a:pt x="27" y="95"/>
                </a:cubicBezTo>
                <a:cubicBezTo>
                  <a:pt x="27" y="95"/>
                  <a:pt x="30" y="91"/>
                  <a:pt x="31" y="90"/>
                </a:cubicBezTo>
                <a:cubicBezTo>
                  <a:pt x="32" y="89"/>
                  <a:pt x="33" y="84"/>
                  <a:pt x="33" y="84"/>
                </a:cubicBezTo>
                <a:cubicBezTo>
                  <a:pt x="29" y="84"/>
                  <a:pt x="29" y="84"/>
                  <a:pt x="29" y="84"/>
                </a:cubicBezTo>
                <a:cubicBezTo>
                  <a:pt x="25" y="83"/>
                  <a:pt x="25" y="83"/>
                  <a:pt x="25" y="83"/>
                </a:cubicBezTo>
                <a:cubicBezTo>
                  <a:pt x="25" y="83"/>
                  <a:pt x="21" y="77"/>
                  <a:pt x="21" y="77"/>
                </a:cubicBezTo>
                <a:cubicBezTo>
                  <a:pt x="21" y="76"/>
                  <a:pt x="19" y="76"/>
                  <a:pt x="19" y="76"/>
                </a:cubicBezTo>
                <a:cubicBezTo>
                  <a:pt x="19" y="76"/>
                  <a:pt x="15" y="74"/>
                  <a:pt x="15" y="74"/>
                </a:cubicBezTo>
                <a:cubicBezTo>
                  <a:pt x="14" y="74"/>
                  <a:pt x="11" y="73"/>
                  <a:pt x="11" y="73"/>
                </a:cubicBezTo>
                <a:cubicBezTo>
                  <a:pt x="11" y="73"/>
                  <a:pt x="7" y="68"/>
                  <a:pt x="6" y="66"/>
                </a:cubicBezTo>
                <a:cubicBezTo>
                  <a:pt x="5" y="64"/>
                  <a:pt x="4" y="63"/>
                  <a:pt x="4" y="63"/>
                </a:cubicBezTo>
                <a:cubicBezTo>
                  <a:pt x="4" y="63"/>
                  <a:pt x="3" y="61"/>
                  <a:pt x="2" y="60"/>
                </a:cubicBezTo>
                <a:cubicBezTo>
                  <a:pt x="1" y="59"/>
                  <a:pt x="1" y="57"/>
                  <a:pt x="1" y="57"/>
                </a:cubicBezTo>
                <a:cubicBezTo>
                  <a:pt x="1" y="57"/>
                  <a:pt x="2" y="54"/>
                  <a:pt x="1" y="52"/>
                </a:cubicBezTo>
                <a:cubicBezTo>
                  <a:pt x="1" y="51"/>
                  <a:pt x="0" y="47"/>
                  <a:pt x="1" y="47"/>
                </a:cubicBezTo>
                <a:cubicBezTo>
                  <a:pt x="2" y="45"/>
                  <a:pt x="3" y="43"/>
                  <a:pt x="5" y="42"/>
                </a:cubicBezTo>
                <a:cubicBezTo>
                  <a:pt x="6" y="42"/>
                  <a:pt x="6" y="42"/>
                  <a:pt x="7" y="42"/>
                </a:cubicBezTo>
                <a:cubicBezTo>
                  <a:pt x="8" y="42"/>
                  <a:pt x="7" y="39"/>
                  <a:pt x="7" y="39"/>
                </a:cubicBezTo>
                <a:lnTo>
                  <a:pt x="7" y="38"/>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95" name="Freeform 212">
            <a:extLst>
              <a:ext uri="{FF2B5EF4-FFF2-40B4-BE49-F238E27FC236}">
                <a16:creationId xmlns:a16="http://schemas.microsoft.com/office/drawing/2014/main" id="{A40D7A52-AEEE-4898-8DE1-2570AEA23EB2}"/>
              </a:ext>
            </a:extLst>
          </p:cNvPr>
          <p:cNvSpPr>
            <a:spLocks noEditPoints="1"/>
          </p:cNvSpPr>
          <p:nvPr/>
        </p:nvSpPr>
        <p:spPr bwMode="auto">
          <a:xfrm>
            <a:off x="7473034" y="4728889"/>
            <a:ext cx="688803" cy="546025"/>
          </a:xfrm>
          <a:custGeom>
            <a:avLst/>
            <a:gdLst>
              <a:gd name="T0" fmla="*/ 3 w 273"/>
              <a:gd name="T1" fmla="*/ 68 h 223"/>
              <a:gd name="T2" fmla="*/ 41 w 273"/>
              <a:gd name="T3" fmla="*/ 71 h 223"/>
              <a:gd name="T4" fmla="*/ 60 w 273"/>
              <a:gd name="T5" fmla="*/ 70 h 223"/>
              <a:gd name="T6" fmla="*/ 73 w 273"/>
              <a:gd name="T7" fmla="*/ 54 h 223"/>
              <a:gd name="T8" fmla="*/ 49 w 273"/>
              <a:gd name="T9" fmla="*/ 36 h 223"/>
              <a:gd name="T10" fmla="*/ 65 w 273"/>
              <a:gd name="T11" fmla="*/ 28 h 223"/>
              <a:gd name="T12" fmla="*/ 87 w 273"/>
              <a:gd name="T13" fmla="*/ 33 h 223"/>
              <a:gd name="T14" fmla="*/ 101 w 273"/>
              <a:gd name="T15" fmla="*/ 44 h 223"/>
              <a:gd name="T16" fmla="*/ 128 w 273"/>
              <a:gd name="T17" fmla="*/ 54 h 223"/>
              <a:gd name="T18" fmla="*/ 145 w 273"/>
              <a:gd name="T19" fmla="*/ 30 h 223"/>
              <a:gd name="T20" fmla="*/ 161 w 273"/>
              <a:gd name="T21" fmla="*/ 0 h 223"/>
              <a:gd name="T22" fmla="*/ 202 w 273"/>
              <a:gd name="T23" fmla="*/ 43 h 223"/>
              <a:gd name="T24" fmla="*/ 227 w 273"/>
              <a:gd name="T25" fmla="*/ 63 h 223"/>
              <a:gd name="T26" fmla="*/ 260 w 273"/>
              <a:gd name="T27" fmla="*/ 65 h 223"/>
              <a:gd name="T28" fmla="*/ 262 w 273"/>
              <a:gd name="T29" fmla="*/ 72 h 223"/>
              <a:gd name="T30" fmla="*/ 240 w 273"/>
              <a:gd name="T31" fmla="*/ 85 h 223"/>
              <a:gd name="T32" fmla="*/ 233 w 273"/>
              <a:gd name="T33" fmla="*/ 106 h 223"/>
              <a:gd name="T34" fmla="*/ 236 w 273"/>
              <a:gd name="T35" fmla="*/ 125 h 223"/>
              <a:gd name="T36" fmla="*/ 243 w 273"/>
              <a:gd name="T37" fmla="*/ 148 h 223"/>
              <a:gd name="T38" fmla="*/ 237 w 273"/>
              <a:gd name="T39" fmla="*/ 172 h 223"/>
              <a:gd name="T40" fmla="*/ 229 w 273"/>
              <a:gd name="T41" fmla="*/ 161 h 223"/>
              <a:gd name="T42" fmla="*/ 223 w 273"/>
              <a:gd name="T43" fmla="*/ 178 h 223"/>
              <a:gd name="T44" fmla="*/ 230 w 273"/>
              <a:gd name="T45" fmla="*/ 201 h 223"/>
              <a:gd name="T46" fmla="*/ 211 w 273"/>
              <a:gd name="T47" fmla="*/ 207 h 223"/>
              <a:gd name="T48" fmla="*/ 195 w 273"/>
              <a:gd name="T49" fmla="*/ 200 h 223"/>
              <a:gd name="T50" fmla="*/ 193 w 273"/>
              <a:gd name="T51" fmla="*/ 177 h 223"/>
              <a:gd name="T52" fmla="*/ 189 w 273"/>
              <a:gd name="T53" fmla="*/ 154 h 223"/>
              <a:gd name="T54" fmla="*/ 152 w 273"/>
              <a:gd name="T55" fmla="*/ 156 h 223"/>
              <a:gd name="T56" fmla="*/ 123 w 273"/>
              <a:gd name="T57" fmla="*/ 193 h 223"/>
              <a:gd name="T58" fmla="*/ 98 w 273"/>
              <a:gd name="T59" fmla="*/ 195 h 223"/>
              <a:gd name="T60" fmla="*/ 96 w 273"/>
              <a:gd name="T61" fmla="*/ 182 h 223"/>
              <a:gd name="T62" fmla="*/ 98 w 273"/>
              <a:gd name="T63" fmla="*/ 169 h 223"/>
              <a:gd name="T64" fmla="*/ 89 w 273"/>
              <a:gd name="T65" fmla="*/ 162 h 223"/>
              <a:gd name="T66" fmla="*/ 91 w 273"/>
              <a:gd name="T67" fmla="*/ 154 h 223"/>
              <a:gd name="T68" fmla="*/ 89 w 273"/>
              <a:gd name="T69" fmla="*/ 147 h 223"/>
              <a:gd name="T70" fmla="*/ 78 w 273"/>
              <a:gd name="T71" fmla="*/ 142 h 223"/>
              <a:gd name="T72" fmla="*/ 62 w 273"/>
              <a:gd name="T73" fmla="*/ 137 h 223"/>
              <a:gd name="T74" fmla="*/ 47 w 273"/>
              <a:gd name="T75" fmla="*/ 132 h 223"/>
              <a:gd name="T76" fmla="*/ 50 w 273"/>
              <a:gd name="T77" fmla="*/ 125 h 223"/>
              <a:gd name="T78" fmla="*/ 55 w 273"/>
              <a:gd name="T79" fmla="*/ 116 h 223"/>
              <a:gd name="T80" fmla="*/ 44 w 273"/>
              <a:gd name="T81" fmla="*/ 111 h 223"/>
              <a:gd name="T82" fmla="*/ 26 w 273"/>
              <a:gd name="T83" fmla="*/ 100 h 223"/>
              <a:gd name="T84" fmla="*/ 24 w 273"/>
              <a:gd name="T85" fmla="*/ 88 h 223"/>
              <a:gd name="T86" fmla="*/ 24 w 273"/>
              <a:gd name="T87" fmla="*/ 83 h 223"/>
              <a:gd name="T88" fmla="*/ 16 w 273"/>
              <a:gd name="T89" fmla="*/ 76 h 223"/>
              <a:gd name="T90" fmla="*/ 4 w 273"/>
              <a:gd name="T91" fmla="*/ 76 h 223"/>
              <a:gd name="T92" fmla="*/ 10 w 273"/>
              <a:gd name="T93" fmla="*/ 182 h 223"/>
              <a:gd name="T94" fmla="*/ 26 w 273"/>
              <a:gd name="T95" fmla="*/ 198 h 223"/>
              <a:gd name="T96" fmla="*/ 44 w 273"/>
              <a:gd name="T97" fmla="*/ 209 h 223"/>
              <a:gd name="T98" fmla="*/ 76 w 273"/>
              <a:gd name="T99" fmla="*/ 223 h 223"/>
              <a:gd name="T100" fmla="*/ 78 w 273"/>
              <a:gd name="T101" fmla="*/ 204 h 223"/>
              <a:gd name="T102" fmla="*/ 69 w 273"/>
              <a:gd name="T103" fmla="*/ 195 h 223"/>
              <a:gd name="T104" fmla="*/ 61 w 273"/>
              <a:gd name="T105" fmla="*/ 180 h 223"/>
              <a:gd name="T106" fmla="*/ 34 w 273"/>
              <a:gd name="T107" fmla="*/ 186 h 223"/>
              <a:gd name="T108" fmla="*/ 18 w 273"/>
              <a:gd name="T109" fmla="*/ 180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73" h="223">
                <a:moveTo>
                  <a:pt x="0" y="75"/>
                </a:moveTo>
                <a:cubicBezTo>
                  <a:pt x="1" y="75"/>
                  <a:pt x="3" y="74"/>
                  <a:pt x="4" y="74"/>
                </a:cubicBezTo>
                <a:cubicBezTo>
                  <a:pt x="4" y="73"/>
                  <a:pt x="5" y="73"/>
                  <a:pt x="5" y="72"/>
                </a:cubicBezTo>
                <a:cubicBezTo>
                  <a:pt x="5" y="72"/>
                  <a:pt x="2" y="71"/>
                  <a:pt x="1" y="69"/>
                </a:cubicBezTo>
                <a:cubicBezTo>
                  <a:pt x="1" y="69"/>
                  <a:pt x="3" y="68"/>
                  <a:pt x="3" y="68"/>
                </a:cubicBezTo>
                <a:cubicBezTo>
                  <a:pt x="3" y="68"/>
                  <a:pt x="9" y="69"/>
                  <a:pt x="11" y="69"/>
                </a:cubicBezTo>
                <a:cubicBezTo>
                  <a:pt x="13" y="69"/>
                  <a:pt x="20" y="67"/>
                  <a:pt x="20" y="67"/>
                </a:cubicBezTo>
                <a:cubicBezTo>
                  <a:pt x="22" y="71"/>
                  <a:pt x="22" y="71"/>
                  <a:pt x="22" y="71"/>
                </a:cubicBezTo>
                <a:cubicBezTo>
                  <a:pt x="22" y="71"/>
                  <a:pt x="33" y="71"/>
                  <a:pt x="37" y="72"/>
                </a:cubicBezTo>
                <a:cubicBezTo>
                  <a:pt x="39" y="73"/>
                  <a:pt x="39" y="72"/>
                  <a:pt x="41" y="71"/>
                </a:cubicBezTo>
                <a:cubicBezTo>
                  <a:pt x="42" y="70"/>
                  <a:pt x="44" y="69"/>
                  <a:pt x="45" y="70"/>
                </a:cubicBezTo>
                <a:cubicBezTo>
                  <a:pt x="46" y="70"/>
                  <a:pt x="46" y="70"/>
                  <a:pt x="48" y="71"/>
                </a:cubicBezTo>
                <a:cubicBezTo>
                  <a:pt x="50" y="72"/>
                  <a:pt x="53" y="73"/>
                  <a:pt x="55" y="73"/>
                </a:cubicBezTo>
                <a:cubicBezTo>
                  <a:pt x="59" y="73"/>
                  <a:pt x="59" y="73"/>
                  <a:pt x="59" y="73"/>
                </a:cubicBezTo>
                <a:cubicBezTo>
                  <a:pt x="60" y="70"/>
                  <a:pt x="60" y="70"/>
                  <a:pt x="60" y="70"/>
                </a:cubicBezTo>
                <a:cubicBezTo>
                  <a:pt x="62" y="72"/>
                  <a:pt x="58" y="59"/>
                  <a:pt x="60" y="59"/>
                </a:cubicBezTo>
                <a:cubicBezTo>
                  <a:pt x="63" y="58"/>
                  <a:pt x="64" y="61"/>
                  <a:pt x="68" y="60"/>
                </a:cubicBezTo>
                <a:cubicBezTo>
                  <a:pt x="72" y="58"/>
                  <a:pt x="78" y="66"/>
                  <a:pt x="79" y="62"/>
                </a:cubicBezTo>
                <a:cubicBezTo>
                  <a:pt x="80" y="59"/>
                  <a:pt x="86" y="63"/>
                  <a:pt x="81" y="59"/>
                </a:cubicBezTo>
                <a:cubicBezTo>
                  <a:pt x="75" y="54"/>
                  <a:pt x="77" y="55"/>
                  <a:pt x="73" y="54"/>
                </a:cubicBezTo>
                <a:cubicBezTo>
                  <a:pt x="69" y="52"/>
                  <a:pt x="66" y="51"/>
                  <a:pt x="64" y="50"/>
                </a:cubicBezTo>
                <a:cubicBezTo>
                  <a:pt x="62" y="50"/>
                  <a:pt x="63" y="50"/>
                  <a:pt x="60" y="48"/>
                </a:cubicBezTo>
                <a:cubicBezTo>
                  <a:pt x="57" y="46"/>
                  <a:pt x="54" y="44"/>
                  <a:pt x="54" y="44"/>
                </a:cubicBezTo>
                <a:cubicBezTo>
                  <a:pt x="54" y="44"/>
                  <a:pt x="51" y="43"/>
                  <a:pt x="51" y="41"/>
                </a:cubicBezTo>
                <a:cubicBezTo>
                  <a:pt x="50" y="39"/>
                  <a:pt x="49" y="36"/>
                  <a:pt x="49" y="36"/>
                </a:cubicBezTo>
                <a:cubicBezTo>
                  <a:pt x="54" y="32"/>
                  <a:pt x="54" y="32"/>
                  <a:pt x="54" y="32"/>
                </a:cubicBezTo>
                <a:cubicBezTo>
                  <a:pt x="57" y="25"/>
                  <a:pt x="57" y="25"/>
                  <a:pt x="57" y="25"/>
                </a:cubicBezTo>
                <a:cubicBezTo>
                  <a:pt x="57" y="25"/>
                  <a:pt x="54" y="23"/>
                  <a:pt x="59" y="23"/>
                </a:cubicBezTo>
                <a:cubicBezTo>
                  <a:pt x="63" y="23"/>
                  <a:pt x="63" y="23"/>
                  <a:pt x="63" y="23"/>
                </a:cubicBezTo>
                <a:cubicBezTo>
                  <a:pt x="63" y="23"/>
                  <a:pt x="64" y="29"/>
                  <a:pt x="65" y="28"/>
                </a:cubicBezTo>
                <a:cubicBezTo>
                  <a:pt x="67" y="28"/>
                  <a:pt x="68" y="26"/>
                  <a:pt x="69" y="25"/>
                </a:cubicBezTo>
                <a:cubicBezTo>
                  <a:pt x="70" y="24"/>
                  <a:pt x="73" y="21"/>
                  <a:pt x="74" y="22"/>
                </a:cubicBezTo>
                <a:cubicBezTo>
                  <a:pt x="74" y="24"/>
                  <a:pt x="71" y="27"/>
                  <a:pt x="75" y="27"/>
                </a:cubicBezTo>
                <a:cubicBezTo>
                  <a:pt x="79" y="27"/>
                  <a:pt x="78" y="29"/>
                  <a:pt x="81" y="30"/>
                </a:cubicBezTo>
                <a:cubicBezTo>
                  <a:pt x="84" y="30"/>
                  <a:pt x="87" y="32"/>
                  <a:pt x="87" y="33"/>
                </a:cubicBezTo>
                <a:cubicBezTo>
                  <a:pt x="87" y="34"/>
                  <a:pt x="87" y="35"/>
                  <a:pt x="88" y="36"/>
                </a:cubicBezTo>
                <a:cubicBezTo>
                  <a:pt x="90" y="37"/>
                  <a:pt x="91" y="36"/>
                  <a:pt x="93" y="36"/>
                </a:cubicBezTo>
                <a:cubicBezTo>
                  <a:pt x="95" y="36"/>
                  <a:pt x="95" y="34"/>
                  <a:pt x="96" y="36"/>
                </a:cubicBezTo>
                <a:cubicBezTo>
                  <a:pt x="96" y="38"/>
                  <a:pt x="97" y="39"/>
                  <a:pt x="97" y="39"/>
                </a:cubicBezTo>
                <a:cubicBezTo>
                  <a:pt x="101" y="44"/>
                  <a:pt x="101" y="44"/>
                  <a:pt x="101" y="44"/>
                </a:cubicBezTo>
                <a:cubicBezTo>
                  <a:pt x="105" y="48"/>
                  <a:pt x="105" y="48"/>
                  <a:pt x="105" y="48"/>
                </a:cubicBezTo>
                <a:cubicBezTo>
                  <a:pt x="105" y="48"/>
                  <a:pt x="102" y="48"/>
                  <a:pt x="106" y="50"/>
                </a:cubicBezTo>
                <a:cubicBezTo>
                  <a:pt x="110" y="51"/>
                  <a:pt x="113" y="51"/>
                  <a:pt x="113" y="51"/>
                </a:cubicBezTo>
                <a:cubicBezTo>
                  <a:pt x="113" y="51"/>
                  <a:pt x="113" y="51"/>
                  <a:pt x="117" y="52"/>
                </a:cubicBezTo>
                <a:cubicBezTo>
                  <a:pt x="121" y="53"/>
                  <a:pt x="124" y="55"/>
                  <a:pt x="128" y="54"/>
                </a:cubicBezTo>
                <a:cubicBezTo>
                  <a:pt x="133" y="54"/>
                  <a:pt x="137" y="49"/>
                  <a:pt x="137" y="49"/>
                </a:cubicBezTo>
                <a:cubicBezTo>
                  <a:pt x="137" y="49"/>
                  <a:pt x="139" y="46"/>
                  <a:pt x="138" y="44"/>
                </a:cubicBezTo>
                <a:cubicBezTo>
                  <a:pt x="138" y="42"/>
                  <a:pt x="140" y="38"/>
                  <a:pt x="142" y="37"/>
                </a:cubicBezTo>
                <a:cubicBezTo>
                  <a:pt x="144" y="36"/>
                  <a:pt x="141" y="35"/>
                  <a:pt x="142" y="33"/>
                </a:cubicBezTo>
                <a:cubicBezTo>
                  <a:pt x="143" y="32"/>
                  <a:pt x="144" y="31"/>
                  <a:pt x="145" y="30"/>
                </a:cubicBezTo>
                <a:cubicBezTo>
                  <a:pt x="147" y="29"/>
                  <a:pt x="153" y="23"/>
                  <a:pt x="153" y="23"/>
                </a:cubicBezTo>
                <a:cubicBezTo>
                  <a:pt x="155" y="18"/>
                  <a:pt x="155" y="18"/>
                  <a:pt x="155" y="18"/>
                </a:cubicBezTo>
                <a:cubicBezTo>
                  <a:pt x="155" y="18"/>
                  <a:pt x="155" y="12"/>
                  <a:pt x="156" y="11"/>
                </a:cubicBezTo>
                <a:cubicBezTo>
                  <a:pt x="157" y="10"/>
                  <a:pt x="160" y="2"/>
                  <a:pt x="160" y="2"/>
                </a:cubicBezTo>
                <a:cubicBezTo>
                  <a:pt x="161" y="0"/>
                  <a:pt x="161" y="0"/>
                  <a:pt x="161" y="0"/>
                </a:cubicBezTo>
                <a:cubicBezTo>
                  <a:pt x="161" y="0"/>
                  <a:pt x="181" y="18"/>
                  <a:pt x="182" y="18"/>
                </a:cubicBezTo>
                <a:cubicBezTo>
                  <a:pt x="183" y="18"/>
                  <a:pt x="191" y="23"/>
                  <a:pt x="192" y="25"/>
                </a:cubicBezTo>
                <a:cubicBezTo>
                  <a:pt x="193" y="26"/>
                  <a:pt x="199" y="34"/>
                  <a:pt x="199" y="34"/>
                </a:cubicBezTo>
                <a:cubicBezTo>
                  <a:pt x="200" y="38"/>
                  <a:pt x="200" y="38"/>
                  <a:pt x="200" y="38"/>
                </a:cubicBezTo>
                <a:cubicBezTo>
                  <a:pt x="200" y="38"/>
                  <a:pt x="200" y="41"/>
                  <a:pt x="202" y="43"/>
                </a:cubicBezTo>
                <a:cubicBezTo>
                  <a:pt x="204" y="44"/>
                  <a:pt x="208" y="48"/>
                  <a:pt x="210" y="49"/>
                </a:cubicBezTo>
                <a:cubicBezTo>
                  <a:pt x="212" y="49"/>
                  <a:pt x="220" y="54"/>
                  <a:pt x="220" y="54"/>
                </a:cubicBezTo>
                <a:cubicBezTo>
                  <a:pt x="220" y="54"/>
                  <a:pt x="221" y="51"/>
                  <a:pt x="222" y="53"/>
                </a:cubicBezTo>
                <a:cubicBezTo>
                  <a:pt x="223" y="55"/>
                  <a:pt x="224" y="58"/>
                  <a:pt x="224" y="59"/>
                </a:cubicBezTo>
                <a:cubicBezTo>
                  <a:pt x="224" y="60"/>
                  <a:pt x="225" y="64"/>
                  <a:pt x="227" y="63"/>
                </a:cubicBezTo>
                <a:cubicBezTo>
                  <a:pt x="229" y="63"/>
                  <a:pt x="235" y="63"/>
                  <a:pt x="235" y="63"/>
                </a:cubicBezTo>
                <a:cubicBezTo>
                  <a:pt x="235" y="63"/>
                  <a:pt x="236" y="65"/>
                  <a:pt x="239" y="65"/>
                </a:cubicBezTo>
                <a:cubicBezTo>
                  <a:pt x="242" y="65"/>
                  <a:pt x="243" y="64"/>
                  <a:pt x="245" y="63"/>
                </a:cubicBezTo>
                <a:cubicBezTo>
                  <a:pt x="246" y="63"/>
                  <a:pt x="254" y="62"/>
                  <a:pt x="254" y="62"/>
                </a:cubicBezTo>
                <a:cubicBezTo>
                  <a:pt x="260" y="65"/>
                  <a:pt x="260" y="65"/>
                  <a:pt x="260" y="65"/>
                </a:cubicBezTo>
                <a:cubicBezTo>
                  <a:pt x="266" y="67"/>
                  <a:pt x="266" y="67"/>
                  <a:pt x="266" y="67"/>
                </a:cubicBezTo>
                <a:cubicBezTo>
                  <a:pt x="271" y="72"/>
                  <a:pt x="271" y="72"/>
                  <a:pt x="271" y="72"/>
                </a:cubicBezTo>
                <a:cubicBezTo>
                  <a:pt x="273" y="76"/>
                  <a:pt x="273" y="76"/>
                  <a:pt x="273" y="76"/>
                </a:cubicBezTo>
                <a:cubicBezTo>
                  <a:pt x="273" y="76"/>
                  <a:pt x="267" y="71"/>
                  <a:pt x="266" y="71"/>
                </a:cubicBezTo>
                <a:cubicBezTo>
                  <a:pt x="265" y="72"/>
                  <a:pt x="263" y="72"/>
                  <a:pt x="262" y="72"/>
                </a:cubicBezTo>
                <a:cubicBezTo>
                  <a:pt x="260" y="73"/>
                  <a:pt x="255" y="74"/>
                  <a:pt x="255" y="74"/>
                </a:cubicBezTo>
                <a:cubicBezTo>
                  <a:pt x="252" y="76"/>
                  <a:pt x="252" y="76"/>
                  <a:pt x="252" y="76"/>
                </a:cubicBezTo>
                <a:cubicBezTo>
                  <a:pt x="248" y="76"/>
                  <a:pt x="248" y="76"/>
                  <a:pt x="248" y="76"/>
                </a:cubicBezTo>
                <a:cubicBezTo>
                  <a:pt x="245" y="81"/>
                  <a:pt x="245" y="81"/>
                  <a:pt x="245" y="81"/>
                </a:cubicBezTo>
                <a:cubicBezTo>
                  <a:pt x="240" y="85"/>
                  <a:pt x="240" y="85"/>
                  <a:pt x="240" y="85"/>
                </a:cubicBezTo>
                <a:cubicBezTo>
                  <a:pt x="234" y="90"/>
                  <a:pt x="234" y="90"/>
                  <a:pt x="234" y="90"/>
                </a:cubicBezTo>
                <a:cubicBezTo>
                  <a:pt x="231" y="97"/>
                  <a:pt x="231" y="97"/>
                  <a:pt x="231" y="97"/>
                </a:cubicBezTo>
                <a:cubicBezTo>
                  <a:pt x="231" y="97"/>
                  <a:pt x="235" y="100"/>
                  <a:pt x="234" y="100"/>
                </a:cubicBezTo>
                <a:cubicBezTo>
                  <a:pt x="233" y="101"/>
                  <a:pt x="231" y="103"/>
                  <a:pt x="231" y="103"/>
                </a:cubicBezTo>
                <a:cubicBezTo>
                  <a:pt x="233" y="106"/>
                  <a:pt x="233" y="106"/>
                  <a:pt x="233" y="106"/>
                </a:cubicBezTo>
                <a:cubicBezTo>
                  <a:pt x="232" y="110"/>
                  <a:pt x="232" y="110"/>
                  <a:pt x="232" y="110"/>
                </a:cubicBezTo>
                <a:cubicBezTo>
                  <a:pt x="236" y="114"/>
                  <a:pt x="236" y="114"/>
                  <a:pt x="236" y="114"/>
                </a:cubicBezTo>
                <a:cubicBezTo>
                  <a:pt x="235" y="117"/>
                  <a:pt x="235" y="117"/>
                  <a:pt x="235" y="117"/>
                </a:cubicBezTo>
                <a:cubicBezTo>
                  <a:pt x="236" y="121"/>
                  <a:pt x="236" y="121"/>
                  <a:pt x="236" y="121"/>
                </a:cubicBezTo>
                <a:cubicBezTo>
                  <a:pt x="236" y="121"/>
                  <a:pt x="240" y="121"/>
                  <a:pt x="236" y="125"/>
                </a:cubicBezTo>
                <a:cubicBezTo>
                  <a:pt x="233" y="128"/>
                  <a:pt x="232" y="129"/>
                  <a:pt x="232" y="130"/>
                </a:cubicBezTo>
                <a:cubicBezTo>
                  <a:pt x="233" y="132"/>
                  <a:pt x="234" y="136"/>
                  <a:pt x="234" y="136"/>
                </a:cubicBezTo>
                <a:cubicBezTo>
                  <a:pt x="234" y="136"/>
                  <a:pt x="233" y="139"/>
                  <a:pt x="235" y="141"/>
                </a:cubicBezTo>
                <a:cubicBezTo>
                  <a:pt x="236" y="142"/>
                  <a:pt x="241" y="144"/>
                  <a:pt x="241" y="144"/>
                </a:cubicBezTo>
                <a:cubicBezTo>
                  <a:pt x="241" y="144"/>
                  <a:pt x="243" y="147"/>
                  <a:pt x="243" y="148"/>
                </a:cubicBezTo>
                <a:cubicBezTo>
                  <a:pt x="242" y="149"/>
                  <a:pt x="236" y="150"/>
                  <a:pt x="236" y="150"/>
                </a:cubicBezTo>
                <a:cubicBezTo>
                  <a:pt x="236" y="150"/>
                  <a:pt x="236" y="153"/>
                  <a:pt x="236" y="154"/>
                </a:cubicBezTo>
                <a:cubicBezTo>
                  <a:pt x="236" y="155"/>
                  <a:pt x="237" y="160"/>
                  <a:pt x="237" y="160"/>
                </a:cubicBezTo>
                <a:cubicBezTo>
                  <a:pt x="239" y="166"/>
                  <a:pt x="239" y="166"/>
                  <a:pt x="239" y="166"/>
                </a:cubicBezTo>
                <a:cubicBezTo>
                  <a:pt x="239" y="166"/>
                  <a:pt x="239" y="170"/>
                  <a:pt x="237" y="172"/>
                </a:cubicBezTo>
                <a:cubicBezTo>
                  <a:pt x="234" y="174"/>
                  <a:pt x="233" y="175"/>
                  <a:pt x="231" y="173"/>
                </a:cubicBezTo>
                <a:cubicBezTo>
                  <a:pt x="235" y="169"/>
                  <a:pt x="235" y="169"/>
                  <a:pt x="235" y="169"/>
                </a:cubicBezTo>
                <a:cubicBezTo>
                  <a:pt x="234" y="165"/>
                  <a:pt x="234" y="165"/>
                  <a:pt x="234" y="165"/>
                </a:cubicBezTo>
                <a:cubicBezTo>
                  <a:pt x="231" y="166"/>
                  <a:pt x="231" y="166"/>
                  <a:pt x="231" y="166"/>
                </a:cubicBezTo>
                <a:cubicBezTo>
                  <a:pt x="229" y="161"/>
                  <a:pt x="229" y="161"/>
                  <a:pt x="229" y="161"/>
                </a:cubicBezTo>
                <a:cubicBezTo>
                  <a:pt x="225" y="162"/>
                  <a:pt x="225" y="162"/>
                  <a:pt x="225" y="162"/>
                </a:cubicBezTo>
                <a:cubicBezTo>
                  <a:pt x="223" y="168"/>
                  <a:pt x="223" y="168"/>
                  <a:pt x="223" y="168"/>
                </a:cubicBezTo>
                <a:cubicBezTo>
                  <a:pt x="225" y="174"/>
                  <a:pt x="225" y="174"/>
                  <a:pt x="225" y="174"/>
                </a:cubicBezTo>
                <a:cubicBezTo>
                  <a:pt x="226" y="177"/>
                  <a:pt x="226" y="177"/>
                  <a:pt x="226" y="177"/>
                </a:cubicBezTo>
                <a:cubicBezTo>
                  <a:pt x="226" y="177"/>
                  <a:pt x="224" y="177"/>
                  <a:pt x="223" y="178"/>
                </a:cubicBezTo>
                <a:cubicBezTo>
                  <a:pt x="223" y="178"/>
                  <a:pt x="221" y="179"/>
                  <a:pt x="222" y="180"/>
                </a:cubicBezTo>
                <a:cubicBezTo>
                  <a:pt x="223" y="181"/>
                  <a:pt x="224" y="183"/>
                  <a:pt x="224" y="183"/>
                </a:cubicBezTo>
                <a:cubicBezTo>
                  <a:pt x="224" y="184"/>
                  <a:pt x="225" y="188"/>
                  <a:pt x="225" y="188"/>
                </a:cubicBezTo>
                <a:cubicBezTo>
                  <a:pt x="227" y="192"/>
                  <a:pt x="227" y="192"/>
                  <a:pt x="227" y="192"/>
                </a:cubicBezTo>
                <a:cubicBezTo>
                  <a:pt x="227" y="192"/>
                  <a:pt x="230" y="200"/>
                  <a:pt x="230" y="201"/>
                </a:cubicBezTo>
                <a:cubicBezTo>
                  <a:pt x="230" y="201"/>
                  <a:pt x="232" y="209"/>
                  <a:pt x="232" y="209"/>
                </a:cubicBezTo>
                <a:cubicBezTo>
                  <a:pt x="232" y="209"/>
                  <a:pt x="227" y="214"/>
                  <a:pt x="226" y="215"/>
                </a:cubicBezTo>
                <a:cubicBezTo>
                  <a:pt x="224" y="216"/>
                  <a:pt x="224" y="218"/>
                  <a:pt x="223" y="217"/>
                </a:cubicBezTo>
                <a:cubicBezTo>
                  <a:pt x="222" y="216"/>
                  <a:pt x="220" y="214"/>
                  <a:pt x="218" y="213"/>
                </a:cubicBezTo>
                <a:cubicBezTo>
                  <a:pt x="217" y="212"/>
                  <a:pt x="212" y="208"/>
                  <a:pt x="211" y="207"/>
                </a:cubicBezTo>
                <a:cubicBezTo>
                  <a:pt x="210" y="206"/>
                  <a:pt x="208" y="205"/>
                  <a:pt x="208" y="205"/>
                </a:cubicBezTo>
                <a:cubicBezTo>
                  <a:pt x="208" y="205"/>
                  <a:pt x="207" y="207"/>
                  <a:pt x="206" y="207"/>
                </a:cubicBezTo>
                <a:cubicBezTo>
                  <a:pt x="205" y="207"/>
                  <a:pt x="203" y="206"/>
                  <a:pt x="203" y="206"/>
                </a:cubicBezTo>
                <a:cubicBezTo>
                  <a:pt x="202" y="206"/>
                  <a:pt x="200" y="205"/>
                  <a:pt x="199" y="204"/>
                </a:cubicBezTo>
                <a:cubicBezTo>
                  <a:pt x="197" y="202"/>
                  <a:pt x="196" y="200"/>
                  <a:pt x="195" y="200"/>
                </a:cubicBezTo>
                <a:cubicBezTo>
                  <a:pt x="195" y="200"/>
                  <a:pt x="195" y="199"/>
                  <a:pt x="191" y="199"/>
                </a:cubicBezTo>
                <a:cubicBezTo>
                  <a:pt x="187" y="200"/>
                  <a:pt x="179" y="200"/>
                  <a:pt x="184" y="194"/>
                </a:cubicBezTo>
                <a:cubicBezTo>
                  <a:pt x="185" y="192"/>
                  <a:pt x="183" y="189"/>
                  <a:pt x="189" y="186"/>
                </a:cubicBezTo>
                <a:cubicBezTo>
                  <a:pt x="189" y="186"/>
                  <a:pt x="194" y="184"/>
                  <a:pt x="195" y="182"/>
                </a:cubicBezTo>
                <a:cubicBezTo>
                  <a:pt x="197" y="180"/>
                  <a:pt x="193" y="177"/>
                  <a:pt x="193" y="177"/>
                </a:cubicBezTo>
                <a:cubicBezTo>
                  <a:pt x="192" y="177"/>
                  <a:pt x="191" y="177"/>
                  <a:pt x="189" y="176"/>
                </a:cubicBezTo>
                <a:cubicBezTo>
                  <a:pt x="188" y="176"/>
                  <a:pt x="183" y="173"/>
                  <a:pt x="183" y="172"/>
                </a:cubicBezTo>
                <a:cubicBezTo>
                  <a:pt x="182" y="170"/>
                  <a:pt x="182" y="169"/>
                  <a:pt x="183" y="165"/>
                </a:cubicBezTo>
                <a:cubicBezTo>
                  <a:pt x="184" y="161"/>
                  <a:pt x="185" y="163"/>
                  <a:pt x="187" y="161"/>
                </a:cubicBezTo>
                <a:cubicBezTo>
                  <a:pt x="190" y="158"/>
                  <a:pt x="192" y="156"/>
                  <a:pt x="189" y="154"/>
                </a:cubicBezTo>
                <a:cubicBezTo>
                  <a:pt x="186" y="153"/>
                  <a:pt x="185" y="154"/>
                  <a:pt x="179" y="150"/>
                </a:cubicBezTo>
                <a:cubicBezTo>
                  <a:pt x="173" y="146"/>
                  <a:pt x="171" y="144"/>
                  <a:pt x="170" y="144"/>
                </a:cubicBezTo>
                <a:cubicBezTo>
                  <a:pt x="169" y="143"/>
                  <a:pt x="168" y="142"/>
                  <a:pt x="166" y="143"/>
                </a:cubicBezTo>
                <a:cubicBezTo>
                  <a:pt x="165" y="144"/>
                  <a:pt x="160" y="149"/>
                  <a:pt x="159" y="150"/>
                </a:cubicBezTo>
                <a:cubicBezTo>
                  <a:pt x="158" y="151"/>
                  <a:pt x="152" y="156"/>
                  <a:pt x="152" y="156"/>
                </a:cubicBezTo>
                <a:cubicBezTo>
                  <a:pt x="151" y="157"/>
                  <a:pt x="141" y="164"/>
                  <a:pt x="141" y="164"/>
                </a:cubicBezTo>
                <a:cubicBezTo>
                  <a:pt x="141" y="164"/>
                  <a:pt x="138" y="172"/>
                  <a:pt x="136" y="175"/>
                </a:cubicBezTo>
                <a:cubicBezTo>
                  <a:pt x="135" y="178"/>
                  <a:pt x="129" y="182"/>
                  <a:pt x="129" y="184"/>
                </a:cubicBezTo>
                <a:cubicBezTo>
                  <a:pt x="129" y="185"/>
                  <a:pt x="129" y="188"/>
                  <a:pt x="128" y="189"/>
                </a:cubicBezTo>
                <a:cubicBezTo>
                  <a:pt x="128" y="189"/>
                  <a:pt x="125" y="193"/>
                  <a:pt x="123" y="193"/>
                </a:cubicBezTo>
                <a:cubicBezTo>
                  <a:pt x="122" y="194"/>
                  <a:pt x="116" y="195"/>
                  <a:pt x="116" y="197"/>
                </a:cubicBezTo>
                <a:cubicBezTo>
                  <a:pt x="116" y="199"/>
                  <a:pt x="119" y="199"/>
                  <a:pt x="116" y="203"/>
                </a:cubicBezTo>
                <a:cubicBezTo>
                  <a:pt x="113" y="206"/>
                  <a:pt x="110" y="220"/>
                  <a:pt x="107" y="208"/>
                </a:cubicBezTo>
                <a:cubicBezTo>
                  <a:pt x="105" y="200"/>
                  <a:pt x="105" y="199"/>
                  <a:pt x="103" y="198"/>
                </a:cubicBezTo>
                <a:cubicBezTo>
                  <a:pt x="100" y="196"/>
                  <a:pt x="98" y="195"/>
                  <a:pt x="98" y="195"/>
                </a:cubicBezTo>
                <a:cubicBezTo>
                  <a:pt x="98" y="195"/>
                  <a:pt x="96" y="192"/>
                  <a:pt x="100" y="191"/>
                </a:cubicBezTo>
                <a:cubicBezTo>
                  <a:pt x="104" y="191"/>
                  <a:pt x="105" y="193"/>
                  <a:pt x="107" y="191"/>
                </a:cubicBezTo>
                <a:cubicBezTo>
                  <a:pt x="110" y="189"/>
                  <a:pt x="111" y="188"/>
                  <a:pt x="107" y="187"/>
                </a:cubicBezTo>
                <a:cubicBezTo>
                  <a:pt x="103" y="186"/>
                  <a:pt x="105" y="188"/>
                  <a:pt x="101" y="186"/>
                </a:cubicBezTo>
                <a:cubicBezTo>
                  <a:pt x="98" y="183"/>
                  <a:pt x="97" y="183"/>
                  <a:pt x="96" y="182"/>
                </a:cubicBezTo>
                <a:cubicBezTo>
                  <a:pt x="96" y="181"/>
                  <a:pt x="96" y="181"/>
                  <a:pt x="97" y="180"/>
                </a:cubicBezTo>
                <a:cubicBezTo>
                  <a:pt x="99" y="177"/>
                  <a:pt x="99" y="177"/>
                  <a:pt x="99" y="177"/>
                </a:cubicBezTo>
                <a:cubicBezTo>
                  <a:pt x="99" y="177"/>
                  <a:pt x="99" y="177"/>
                  <a:pt x="98" y="177"/>
                </a:cubicBezTo>
                <a:cubicBezTo>
                  <a:pt x="98" y="175"/>
                  <a:pt x="100" y="173"/>
                  <a:pt x="100" y="171"/>
                </a:cubicBezTo>
                <a:cubicBezTo>
                  <a:pt x="100" y="170"/>
                  <a:pt x="99" y="169"/>
                  <a:pt x="98" y="169"/>
                </a:cubicBezTo>
                <a:cubicBezTo>
                  <a:pt x="97" y="169"/>
                  <a:pt x="98" y="169"/>
                  <a:pt x="96" y="169"/>
                </a:cubicBezTo>
                <a:cubicBezTo>
                  <a:pt x="96" y="168"/>
                  <a:pt x="95" y="168"/>
                  <a:pt x="95" y="167"/>
                </a:cubicBezTo>
                <a:cubicBezTo>
                  <a:pt x="94" y="166"/>
                  <a:pt x="94" y="166"/>
                  <a:pt x="94" y="166"/>
                </a:cubicBezTo>
                <a:cubicBezTo>
                  <a:pt x="90" y="166"/>
                  <a:pt x="90" y="166"/>
                  <a:pt x="90" y="166"/>
                </a:cubicBezTo>
                <a:cubicBezTo>
                  <a:pt x="89" y="162"/>
                  <a:pt x="89" y="162"/>
                  <a:pt x="89" y="162"/>
                </a:cubicBezTo>
                <a:cubicBezTo>
                  <a:pt x="89" y="162"/>
                  <a:pt x="92" y="163"/>
                  <a:pt x="93" y="163"/>
                </a:cubicBezTo>
                <a:cubicBezTo>
                  <a:pt x="94" y="163"/>
                  <a:pt x="98" y="160"/>
                  <a:pt x="98" y="160"/>
                </a:cubicBezTo>
                <a:cubicBezTo>
                  <a:pt x="98" y="160"/>
                  <a:pt x="96" y="159"/>
                  <a:pt x="95" y="159"/>
                </a:cubicBezTo>
                <a:cubicBezTo>
                  <a:pt x="94" y="159"/>
                  <a:pt x="94" y="156"/>
                  <a:pt x="94" y="156"/>
                </a:cubicBezTo>
                <a:cubicBezTo>
                  <a:pt x="91" y="154"/>
                  <a:pt x="91" y="154"/>
                  <a:pt x="91" y="154"/>
                </a:cubicBezTo>
                <a:cubicBezTo>
                  <a:pt x="87" y="153"/>
                  <a:pt x="87" y="153"/>
                  <a:pt x="87" y="153"/>
                </a:cubicBezTo>
                <a:cubicBezTo>
                  <a:pt x="87" y="153"/>
                  <a:pt x="86" y="152"/>
                  <a:pt x="85" y="152"/>
                </a:cubicBezTo>
                <a:cubicBezTo>
                  <a:pt x="85" y="151"/>
                  <a:pt x="85" y="150"/>
                  <a:pt x="85" y="150"/>
                </a:cubicBezTo>
                <a:cubicBezTo>
                  <a:pt x="86" y="149"/>
                  <a:pt x="86" y="149"/>
                  <a:pt x="86" y="149"/>
                </a:cubicBezTo>
                <a:cubicBezTo>
                  <a:pt x="89" y="147"/>
                  <a:pt x="89" y="147"/>
                  <a:pt x="89" y="147"/>
                </a:cubicBezTo>
                <a:cubicBezTo>
                  <a:pt x="89" y="144"/>
                  <a:pt x="89" y="144"/>
                  <a:pt x="89" y="144"/>
                </a:cubicBezTo>
                <a:cubicBezTo>
                  <a:pt x="89" y="141"/>
                  <a:pt x="89" y="141"/>
                  <a:pt x="89" y="141"/>
                </a:cubicBezTo>
                <a:cubicBezTo>
                  <a:pt x="87" y="141"/>
                  <a:pt x="87" y="141"/>
                  <a:pt x="87" y="141"/>
                </a:cubicBezTo>
                <a:cubicBezTo>
                  <a:pt x="87" y="141"/>
                  <a:pt x="83" y="143"/>
                  <a:pt x="81" y="141"/>
                </a:cubicBezTo>
                <a:cubicBezTo>
                  <a:pt x="79" y="140"/>
                  <a:pt x="80" y="141"/>
                  <a:pt x="78" y="142"/>
                </a:cubicBezTo>
                <a:cubicBezTo>
                  <a:pt x="77" y="142"/>
                  <a:pt x="75" y="144"/>
                  <a:pt x="75" y="144"/>
                </a:cubicBezTo>
                <a:cubicBezTo>
                  <a:pt x="75" y="144"/>
                  <a:pt x="74" y="145"/>
                  <a:pt x="72" y="145"/>
                </a:cubicBezTo>
                <a:cubicBezTo>
                  <a:pt x="71" y="145"/>
                  <a:pt x="71" y="142"/>
                  <a:pt x="71" y="142"/>
                </a:cubicBezTo>
                <a:cubicBezTo>
                  <a:pt x="66" y="141"/>
                  <a:pt x="66" y="141"/>
                  <a:pt x="66" y="141"/>
                </a:cubicBezTo>
                <a:cubicBezTo>
                  <a:pt x="62" y="137"/>
                  <a:pt x="62" y="137"/>
                  <a:pt x="62" y="137"/>
                </a:cubicBezTo>
                <a:cubicBezTo>
                  <a:pt x="56" y="137"/>
                  <a:pt x="56" y="137"/>
                  <a:pt x="56" y="137"/>
                </a:cubicBezTo>
                <a:cubicBezTo>
                  <a:pt x="54" y="136"/>
                  <a:pt x="54" y="136"/>
                  <a:pt x="54" y="136"/>
                </a:cubicBezTo>
                <a:cubicBezTo>
                  <a:pt x="52" y="134"/>
                  <a:pt x="52" y="134"/>
                  <a:pt x="52" y="134"/>
                </a:cubicBezTo>
                <a:cubicBezTo>
                  <a:pt x="52" y="134"/>
                  <a:pt x="51" y="132"/>
                  <a:pt x="50" y="132"/>
                </a:cubicBezTo>
                <a:cubicBezTo>
                  <a:pt x="48" y="131"/>
                  <a:pt x="48" y="132"/>
                  <a:pt x="47" y="132"/>
                </a:cubicBezTo>
                <a:cubicBezTo>
                  <a:pt x="46" y="132"/>
                  <a:pt x="46" y="132"/>
                  <a:pt x="43" y="132"/>
                </a:cubicBezTo>
                <a:cubicBezTo>
                  <a:pt x="41" y="132"/>
                  <a:pt x="41" y="130"/>
                  <a:pt x="41" y="130"/>
                </a:cubicBezTo>
                <a:cubicBezTo>
                  <a:pt x="41" y="130"/>
                  <a:pt x="42" y="128"/>
                  <a:pt x="42" y="127"/>
                </a:cubicBezTo>
                <a:cubicBezTo>
                  <a:pt x="42" y="127"/>
                  <a:pt x="44" y="127"/>
                  <a:pt x="44" y="127"/>
                </a:cubicBezTo>
                <a:cubicBezTo>
                  <a:pt x="45" y="126"/>
                  <a:pt x="48" y="125"/>
                  <a:pt x="50" y="125"/>
                </a:cubicBezTo>
                <a:cubicBezTo>
                  <a:pt x="51" y="125"/>
                  <a:pt x="51" y="125"/>
                  <a:pt x="53" y="124"/>
                </a:cubicBezTo>
                <a:cubicBezTo>
                  <a:pt x="54" y="124"/>
                  <a:pt x="54" y="123"/>
                  <a:pt x="54" y="123"/>
                </a:cubicBezTo>
                <a:cubicBezTo>
                  <a:pt x="54" y="123"/>
                  <a:pt x="54" y="119"/>
                  <a:pt x="54" y="119"/>
                </a:cubicBezTo>
                <a:cubicBezTo>
                  <a:pt x="54" y="118"/>
                  <a:pt x="54" y="118"/>
                  <a:pt x="55" y="118"/>
                </a:cubicBezTo>
                <a:cubicBezTo>
                  <a:pt x="55" y="117"/>
                  <a:pt x="55" y="116"/>
                  <a:pt x="55" y="116"/>
                </a:cubicBezTo>
                <a:cubicBezTo>
                  <a:pt x="55" y="116"/>
                  <a:pt x="54" y="114"/>
                  <a:pt x="54" y="113"/>
                </a:cubicBezTo>
                <a:cubicBezTo>
                  <a:pt x="53" y="111"/>
                  <a:pt x="52" y="112"/>
                  <a:pt x="52" y="112"/>
                </a:cubicBezTo>
                <a:cubicBezTo>
                  <a:pt x="50" y="112"/>
                  <a:pt x="50" y="112"/>
                  <a:pt x="50" y="112"/>
                </a:cubicBezTo>
                <a:cubicBezTo>
                  <a:pt x="50" y="112"/>
                  <a:pt x="47" y="112"/>
                  <a:pt x="47" y="111"/>
                </a:cubicBezTo>
                <a:cubicBezTo>
                  <a:pt x="46" y="111"/>
                  <a:pt x="44" y="111"/>
                  <a:pt x="44" y="111"/>
                </a:cubicBezTo>
                <a:cubicBezTo>
                  <a:pt x="41" y="108"/>
                  <a:pt x="41" y="108"/>
                  <a:pt x="41" y="108"/>
                </a:cubicBezTo>
                <a:cubicBezTo>
                  <a:pt x="41" y="108"/>
                  <a:pt x="39" y="108"/>
                  <a:pt x="37" y="108"/>
                </a:cubicBezTo>
                <a:cubicBezTo>
                  <a:pt x="35" y="107"/>
                  <a:pt x="33" y="106"/>
                  <a:pt x="33" y="106"/>
                </a:cubicBezTo>
                <a:cubicBezTo>
                  <a:pt x="27" y="102"/>
                  <a:pt x="27" y="102"/>
                  <a:pt x="27" y="102"/>
                </a:cubicBezTo>
                <a:cubicBezTo>
                  <a:pt x="26" y="100"/>
                  <a:pt x="26" y="100"/>
                  <a:pt x="26" y="100"/>
                </a:cubicBezTo>
                <a:cubicBezTo>
                  <a:pt x="24" y="99"/>
                  <a:pt x="24" y="99"/>
                  <a:pt x="24" y="99"/>
                </a:cubicBezTo>
                <a:cubicBezTo>
                  <a:pt x="24" y="99"/>
                  <a:pt x="21" y="95"/>
                  <a:pt x="21" y="94"/>
                </a:cubicBezTo>
                <a:cubicBezTo>
                  <a:pt x="21" y="94"/>
                  <a:pt x="21" y="94"/>
                  <a:pt x="22" y="93"/>
                </a:cubicBezTo>
                <a:cubicBezTo>
                  <a:pt x="22" y="93"/>
                  <a:pt x="22" y="92"/>
                  <a:pt x="23" y="91"/>
                </a:cubicBezTo>
                <a:cubicBezTo>
                  <a:pt x="23" y="90"/>
                  <a:pt x="24" y="89"/>
                  <a:pt x="24" y="88"/>
                </a:cubicBezTo>
                <a:cubicBezTo>
                  <a:pt x="24" y="88"/>
                  <a:pt x="25" y="87"/>
                  <a:pt x="26" y="87"/>
                </a:cubicBezTo>
                <a:cubicBezTo>
                  <a:pt x="27" y="87"/>
                  <a:pt x="28" y="86"/>
                  <a:pt x="28" y="86"/>
                </a:cubicBezTo>
                <a:cubicBezTo>
                  <a:pt x="28" y="85"/>
                  <a:pt x="28" y="84"/>
                  <a:pt x="29" y="83"/>
                </a:cubicBezTo>
                <a:cubicBezTo>
                  <a:pt x="29" y="82"/>
                  <a:pt x="27" y="83"/>
                  <a:pt x="26" y="82"/>
                </a:cubicBezTo>
                <a:cubicBezTo>
                  <a:pt x="25" y="82"/>
                  <a:pt x="25" y="82"/>
                  <a:pt x="24" y="83"/>
                </a:cubicBezTo>
                <a:cubicBezTo>
                  <a:pt x="23" y="83"/>
                  <a:pt x="22" y="81"/>
                  <a:pt x="22" y="81"/>
                </a:cubicBezTo>
                <a:cubicBezTo>
                  <a:pt x="22" y="80"/>
                  <a:pt x="20" y="80"/>
                  <a:pt x="19" y="79"/>
                </a:cubicBezTo>
                <a:cubicBezTo>
                  <a:pt x="18" y="79"/>
                  <a:pt x="18" y="79"/>
                  <a:pt x="18" y="78"/>
                </a:cubicBezTo>
                <a:cubicBezTo>
                  <a:pt x="17" y="77"/>
                  <a:pt x="18" y="77"/>
                  <a:pt x="17" y="77"/>
                </a:cubicBezTo>
                <a:cubicBezTo>
                  <a:pt x="17" y="76"/>
                  <a:pt x="16" y="76"/>
                  <a:pt x="16" y="76"/>
                </a:cubicBezTo>
                <a:cubicBezTo>
                  <a:pt x="16" y="76"/>
                  <a:pt x="15" y="78"/>
                  <a:pt x="14" y="78"/>
                </a:cubicBezTo>
                <a:cubicBezTo>
                  <a:pt x="13" y="78"/>
                  <a:pt x="12" y="77"/>
                  <a:pt x="12" y="77"/>
                </a:cubicBezTo>
                <a:cubicBezTo>
                  <a:pt x="11" y="77"/>
                  <a:pt x="10" y="77"/>
                  <a:pt x="9" y="78"/>
                </a:cubicBezTo>
                <a:cubicBezTo>
                  <a:pt x="9" y="78"/>
                  <a:pt x="7" y="77"/>
                  <a:pt x="7" y="77"/>
                </a:cubicBezTo>
                <a:cubicBezTo>
                  <a:pt x="7" y="76"/>
                  <a:pt x="4" y="76"/>
                  <a:pt x="4" y="76"/>
                </a:cubicBezTo>
                <a:cubicBezTo>
                  <a:pt x="4" y="76"/>
                  <a:pt x="4" y="77"/>
                  <a:pt x="3" y="77"/>
                </a:cubicBezTo>
                <a:cubicBezTo>
                  <a:pt x="2" y="78"/>
                  <a:pt x="1" y="77"/>
                  <a:pt x="1" y="77"/>
                </a:cubicBezTo>
                <a:cubicBezTo>
                  <a:pt x="0" y="77"/>
                  <a:pt x="0" y="76"/>
                  <a:pt x="0" y="75"/>
                </a:cubicBezTo>
                <a:close/>
                <a:moveTo>
                  <a:pt x="10" y="182"/>
                </a:moveTo>
                <a:cubicBezTo>
                  <a:pt x="10" y="182"/>
                  <a:pt x="10" y="182"/>
                  <a:pt x="10" y="182"/>
                </a:cubicBezTo>
                <a:cubicBezTo>
                  <a:pt x="10" y="185"/>
                  <a:pt x="10" y="185"/>
                  <a:pt x="10" y="185"/>
                </a:cubicBezTo>
                <a:cubicBezTo>
                  <a:pt x="16" y="187"/>
                  <a:pt x="16" y="187"/>
                  <a:pt x="16" y="187"/>
                </a:cubicBezTo>
                <a:cubicBezTo>
                  <a:pt x="20" y="190"/>
                  <a:pt x="20" y="190"/>
                  <a:pt x="20" y="190"/>
                </a:cubicBezTo>
                <a:cubicBezTo>
                  <a:pt x="20" y="190"/>
                  <a:pt x="22" y="195"/>
                  <a:pt x="22" y="196"/>
                </a:cubicBezTo>
                <a:cubicBezTo>
                  <a:pt x="22" y="198"/>
                  <a:pt x="25" y="198"/>
                  <a:pt x="26" y="198"/>
                </a:cubicBezTo>
                <a:cubicBezTo>
                  <a:pt x="26" y="198"/>
                  <a:pt x="30" y="199"/>
                  <a:pt x="30" y="199"/>
                </a:cubicBezTo>
                <a:cubicBezTo>
                  <a:pt x="30" y="199"/>
                  <a:pt x="32" y="201"/>
                  <a:pt x="33" y="202"/>
                </a:cubicBezTo>
                <a:cubicBezTo>
                  <a:pt x="33" y="203"/>
                  <a:pt x="33" y="205"/>
                  <a:pt x="33" y="205"/>
                </a:cubicBezTo>
                <a:cubicBezTo>
                  <a:pt x="37" y="209"/>
                  <a:pt x="37" y="209"/>
                  <a:pt x="37" y="209"/>
                </a:cubicBezTo>
                <a:cubicBezTo>
                  <a:pt x="44" y="209"/>
                  <a:pt x="44" y="209"/>
                  <a:pt x="44" y="209"/>
                </a:cubicBezTo>
                <a:cubicBezTo>
                  <a:pt x="44" y="209"/>
                  <a:pt x="51" y="215"/>
                  <a:pt x="52" y="216"/>
                </a:cubicBezTo>
                <a:cubicBezTo>
                  <a:pt x="52" y="217"/>
                  <a:pt x="56" y="221"/>
                  <a:pt x="56" y="221"/>
                </a:cubicBezTo>
                <a:cubicBezTo>
                  <a:pt x="56" y="221"/>
                  <a:pt x="63" y="221"/>
                  <a:pt x="64" y="221"/>
                </a:cubicBezTo>
                <a:cubicBezTo>
                  <a:pt x="64" y="221"/>
                  <a:pt x="71" y="221"/>
                  <a:pt x="71" y="221"/>
                </a:cubicBezTo>
                <a:cubicBezTo>
                  <a:pt x="76" y="223"/>
                  <a:pt x="76" y="223"/>
                  <a:pt x="76" y="223"/>
                </a:cubicBezTo>
                <a:cubicBezTo>
                  <a:pt x="81" y="222"/>
                  <a:pt x="81" y="222"/>
                  <a:pt x="81" y="222"/>
                </a:cubicBezTo>
                <a:cubicBezTo>
                  <a:pt x="92" y="219"/>
                  <a:pt x="92" y="219"/>
                  <a:pt x="92" y="219"/>
                </a:cubicBezTo>
                <a:cubicBezTo>
                  <a:pt x="92" y="219"/>
                  <a:pt x="89" y="217"/>
                  <a:pt x="89" y="217"/>
                </a:cubicBezTo>
                <a:cubicBezTo>
                  <a:pt x="89" y="216"/>
                  <a:pt x="85" y="211"/>
                  <a:pt x="85" y="211"/>
                </a:cubicBezTo>
                <a:cubicBezTo>
                  <a:pt x="85" y="211"/>
                  <a:pt x="79" y="204"/>
                  <a:pt x="78" y="204"/>
                </a:cubicBezTo>
                <a:cubicBezTo>
                  <a:pt x="78" y="203"/>
                  <a:pt x="77" y="202"/>
                  <a:pt x="77" y="201"/>
                </a:cubicBezTo>
                <a:cubicBezTo>
                  <a:pt x="77" y="199"/>
                  <a:pt x="78" y="198"/>
                  <a:pt x="78" y="197"/>
                </a:cubicBezTo>
                <a:cubicBezTo>
                  <a:pt x="79" y="196"/>
                  <a:pt x="79" y="194"/>
                  <a:pt x="79" y="194"/>
                </a:cubicBezTo>
                <a:cubicBezTo>
                  <a:pt x="79" y="194"/>
                  <a:pt x="76" y="194"/>
                  <a:pt x="74" y="194"/>
                </a:cubicBezTo>
                <a:cubicBezTo>
                  <a:pt x="73" y="194"/>
                  <a:pt x="71" y="195"/>
                  <a:pt x="69" y="195"/>
                </a:cubicBezTo>
                <a:cubicBezTo>
                  <a:pt x="68" y="195"/>
                  <a:pt x="66" y="194"/>
                  <a:pt x="66" y="194"/>
                </a:cubicBezTo>
                <a:cubicBezTo>
                  <a:pt x="65" y="194"/>
                  <a:pt x="65" y="191"/>
                  <a:pt x="65" y="191"/>
                </a:cubicBezTo>
                <a:cubicBezTo>
                  <a:pt x="67" y="187"/>
                  <a:pt x="67" y="187"/>
                  <a:pt x="67" y="187"/>
                </a:cubicBezTo>
                <a:cubicBezTo>
                  <a:pt x="65" y="184"/>
                  <a:pt x="65" y="184"/>
                  <a:pt x="65" y="184"/>
                </a:cubicBezTo>
                <a:cubicBezTo>
                  <a:pt x="61" y="180"/>
                  <a:pt x="61" y="180"/>
                  <a:pt x="61" y="180"/>
                </a:cubicBezTo>
                <a:cubicBezTo>
                  <a:pt x="61" y="180"/>
                  <a:pt x="54" y="183"/>
                  <a:pt x="53" y="183"/>
                </a:cubicBezTo>
                <a:cubicBezTo>
                  <a:pt x="52" y="183"/>
                  <a:pt x="48" y="188"/>
                  <a:pt x="47" y="188"/>
                </a:cubicBezTo>
                <a:cubicBezTo>
                  <a:pt x="47" y="188"/>
                  <a:pt x="44" y="185"/>
                  <a:pt x="44" y="185"/>
                </a:cubicBezTo>
                <a:cubicBezTo>
                  <a:pt x="36" y="183"/>
                  <a:pt x="36" y="183"/>
                  <a:pt x="36" y="183"/>
                </a:cubicBezTo>
                <a:cubicBezTo>
                  <a:pt x="36" y="183"/>
                  <a:pt x="35" y="185"/>
                  <a:pt x="34" y="186"/>
                </a:cubicBezTo>
                <a:cubicBezTo>
                  <a:pt x="33" y="187"/>
                  <a:pt x="32" y="186"/>
                  <a:pt x="32" y="185"/>
                </a:cubicBezTo>
                <a:cubicBezTo>
                  <a:pt x="31" y="183"/>
                  <a:pt x="33" y="180"/>
                  <a:pt x="33" y="180"/>
                </a:cubicBezTo>
                <a:cubicBezTo>
                  <a:pt x="27" y="177"/>
                  <a:pt x="27" y="177"/>
                  <a:pt x="27" y="177"/>
                </a:cubicBezTo>
                <a:cubicBezTo>
                  <a:pt x="23" y="175"/>
                  <a:pt x="23" y="175"/>
                  <a:pt x="23" y="175"/>
                </a:cubicBezTo>
                <a:cubicBezTo>
                  <a:pt x="18" y="180"/>
                  <a:pt x="18" y="180"/>
                  <a:pt x="18" y="180"/>
                </a:cubicBezTo>
                <a:cubicBezTo>
                  <a:pt x="18" y="180"/>
                  <a:pt x="11" y="181"/>
                  <a:pt x="10" y="182"/>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96" name="Freeform 221">
            <a:extLst>
              <a:ext uri="{FF2B5EF4-FFF2-40B4-BE49-F238E27FC236}">
                <a16:creationId xmlns:a16="http://schemas.microsoft.com/office/drawing/2014/main" id="{4A0D766B-7591-4BDA-9068-0454484D705C}"/>
              </a:ext>
            </a:extLst>
          </p:cNvPr>
          <p:cNvSpPr>
            <a:spLocks noEditPoints="1"/>
          </p:cNvSpPr>
          <p:nvPr/>
        </p:nvSpPr>
        <p:spPr bwMode="auto">
          <a:xfrm>
            <a:off x="3898806" y="4557889"/>
            <a:ext cx="703407" cy="346720"/>
          </a:xfrm>
          <a:custGeom>
            <a:avLst/>
            <a:gdLst>
              <a:gd name="T0" fmla="*/ 196 w 279"/>
              <a:gd name="T1" fmla="*/ 4 h 142"/>
              <a:gd name="T2" fmla="*/ 219 w 279"/>
              <a:gd name="T3" fmla="*/ 5 h 142"/>
              <a:gd name="T4" fmla="*/ 249 w 279"/>
              <a:gd name="T5" fmla="*/ 8 h 142"/>
              <a:gd name="T6" fmla="*/ 268 w 279"/>
              <a:gd name="T7" fmla="*/ 17 h 142"/>
              <a:gd name="T8" fmla="*/ 266 w 279"/>
              <a:gd name="T9" fmla="*/ 29 h 142"/>
              <a:gd name="T10" fmla="*/ 271 w 279"/>
              <a:gd name="T11" fmla="*/ 39 h 142"/>
              <a:gd name="T12" fmla="*/ 277 w 279"/>
              <a:gd name="T13" fmla="*/ 56 h 142"/>
              <a:gd name="T14" fmla="*/ 259 w 279"/>
              <a:gd name="T15" fmla="*/ 63 h 142"/>
              <a:gd name="T16" fmla="*/ 260 w 279"/>
              <a:gd name="T17" fmla="*/ 82 h 142"/>
              <a:gd name="T18" fmla="*/ 255 w 279"/>
              <a:gd name="T19" fmla="*/ 104 h 142"/>
              <a:gd name="T20" fmla="*/ 238 w 279"/>
              <a:gd name="T21" fmla="*/ 121 h 142"/>
              <a:gd name="T22" fmla="*/ 206 w 279"/>
              <a:gd name="T23" fmla="*/ 128 h 142"/>
              <a:gd name="T24" fmla="*/ 191 w 279"/>
              <a:gd name="T25" fmla="*/ 142 h 142"/>
              <a:gd name="T26" fmla="*/ 146 w 279"/>
              <a:gd name="T27" fmla="*/ 138 h 142"/>
              <a:gd name="T28" fmla="*/ 104 w 279"/>
              <a:gd name="T29" fmla="*/ 126 h 142"/>
              <a:gd name="T30" fmla="*/ 94 w 279"/>
              <a:gd name="T31" fmla="*/ 112 h 142"/>
              <a:gd name="T32" fmla="*/ 60 w 279"/>
              <a:gd name="T33" fmla="*/ 121 h 142"/>
              <a:gd name="T34" fmla="*/ 39 w 279"/>
              <a:gd name="T35" fmla="*/ 126 h 142"/>
              <a:gd name="T36" fmla="*/ 37 w 279"/>
              <a:gd name="T37" fmla="*/ 118 h 142"/>
              <a:gd name="T38" fmla="*/ 31 w 279"/>
              <a:gd name="T39" fmla="*/ 120 h 142"/>
              <a:gd name="T40" fmla="*/ 26 w 279"/>
              <a:gd name="T41" fmla="*/ 124 h 142"/>
              <a:gd name="T42" fmla="*/ 17 w 279"/>
              <a:gd name="T43" fmla="*/ 120 h 142"/>
              <a:gd name="T44" fmla="*/ 2 w 279"/>
              <a:gd name="T45" fmla="*/ 114 h 142"/>
              <a:gd name="T46" fmla="*/ 2 w 279"/>
              <a:gd name="T47" fmla="*/ 113 h 142"/>
              <a:gd name="T48" fmla="*/ 4 w 279"/>
              <a:gd name="T49" fmla="*/ 113 h 142"/>
              <a:gd name="T50" fmla="*/ 5 w 279"/>
              <a:gd name="T51" fmla="*/ 112 h 142"/>
              <a:gd name="T52" fmla="*/ 4 w 279"/>
              <a:gd name="T53" fmla="*/ 111 h 142"/>
              <a:gd name="T54" fmla="*/ 4 w 279"/>
              <a:gd name="T55" fmla="*/ 110 h 142"/>
              <a:gd name="T56" fmla="*/ 3 w 279"/>
              <a:gd name="T57" fmla="*/ 109 h 142"/>
              <a:gd name="T58" fmla="*/ 3 w 279"/>
              <a:gd name="T59" fmla="*/ 108 h 142"/>
              <a:gd name="T60" fmla="*/ 2 w 279"/>
              <a:gd name="T61" fmla="*/ 106 h 142"/>
              <a:gd name="T62" fmla="*/ 2 w 279"/>
              <a:gd name="T63" fmla="*/ 104 h 142"/>
              <a:gd name="T64" fmla="*/ 7 w 279"/>
              <a:gd name="T65" fmla="*/ 94 h 142"/>
              <a:gd name="T66" fmla="*/ 6 w 279"/>
              <a:gd name="T67" fmla="*/ 91 h 142"/>
              <a:gd name="T68" fmla="*/ 6 w 279"/>
              <a:gd name="T69" fmla="*/ 91 h 142"/>
              <a:gd name="T70" fmla="*/ 6 w 279"/>
              <a:gd name="T71" fmla="*/ 90 h 142"/>
              <a:gd name="T72" fmla="*/ 6 w 279"/>
              <a:gd name="T73" fmla="*/ 90 h 142"/>
              <a:gd name="T74" fmla="*/ 23 w 279"/>
              <a:gd name="T75" fmla="*/ 94 h 142"/>
              <a:gd name="T76" fmla="*/ 32 w 279"/>
              <a:gd name="T77" fmla="*/ 101 h 142"/>
              <a:gd name="T78" fmla="*/ 38 w 279"/>
              <a:gd name="T79" fmla="*/ 88 h 142"/>
              <a:gd name="T80" fmla="*/ 55 w 279"/>
              <a:gd name="T81" fmla="*/ 95 h 142"/>
              <a:gd name="T82" fmla="*/ 73 w 279"/>
              <a:gd name="T83" fmla="*/ 88 h 142"/>
              <a:gd name="T84" fmla="*/ 95 w 279"/>
              <a:gd name="T85" fmla="*/ 82 h 142"/>
              <a:gd name="T86" fmla="*/ 110 w 279"/>
              <a:gd name="T87" fmla="*/ 80 h 142"/>
              <a:gd name="T88" fmla="*/ 123 w 279"/>
              <a:gd name="T89" fmla="*/ 85 h 142"/>
              <a:gd name="T90" fmla="*/ 130 w 279"/>
              <a:gd name="T91" fmla="*/ 76 h 142"/>
              <a:gd name="T92" fmla="*/ 123 w 279"/>
              <a:gd name="T93" fmla="*/ 62 h 142"/>
              <a:gd name="T94" fmla="*/ 126 w 279"/>
              <a:gd name="T95" fmla="*/ 48 h 142"/>
              <a:gd name="T96" fmla="*/ 141 w 279"/>
              <a:gd name="T97" fmla="*/ 38 h 142"/>
              <a:gd name="T98" fmla="*/ 152 w 279"/>
              <a:gd name="T99" fmla="*/ 29 h 142"/>
              <a:gd name="T100" fmla="*/ 160 w 279"/>
              <a:gd name="T101" fmla="*/ 20 h 142"/>
              <a:gd name="T102" fmla="*/ 183 w 279"/>
              <a:gd name="T103" fmla="*/ 25 h 142"/>
              <a:gd name="T104" fmla="*/ 1 w 279"/>
              <a:gd name="T105" fmla="*/ 114 h 142"/>
              <a:gd name="T106" fmla="*/ 1 w 279"/>
              <a:gd name="T107" fmla="*/ 114 h 142"/>
              <a:gd name="T108" fmla="*/ 2 w 279"/>
              <a:gd name="T109" fmla="*/ 11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79" h="142">
                <a:moveTo>
                  <a:pt x="187" y="24"/>
                </a:moveTo>
                <a:cubicBezTo>
                  <a:pt x="187" y="24"/>
                  <a:pt x="187" y="18"/>
                  <a:pt x="188" y="18"/>
                </a:cubicBezTo>
                <a:cubicBezTo>
                  <a:pt x="189" y="18"/>
                  <a:pt x="191" y="15"/>
                  <a:pt x="191" y="15"/>
                </a:cubicBezTo>
                <a:cubicBezTo>
                  <a:pt x="194" y="14"/>
                  <a:pt x="194" y="14"/>
                  <a:pt x="194" y="14"/>
                </a:cubicBezTo>
                <a:cubicBezTo>
                  <a:pt x="194" y="14"/>
                  <a:pt x="196" y="12"/>
                  <a:pt x="196" y="10"/>
                </a:cubicBezTo>
                <a:cubicBezTo>
                  <a:pt x="195" y="9"/>
                  <a:pt x="196" y="4"/>
                  <a:pt x="196" y="4"/>
                </a:cubicBezTo>
                <a:cubicBezTo>
                  <a:pt x="196" y="4"/>
                  <a:pt x="195" y="1"/>
                  <a:pt x="196" y="1"/>
                </a:cubicBezTo>
                <a:cubicBezTo>
                  <a:pt x="198" y="0"/>
                  <a:pt x="201" y="2"/>
                  <a:pt x="201" y="2"/>
                </a:cubicBezTo>
                <a:cubicBezTo>
                  <a:pt x="206" y="3"/>
                  <a:pt x="206" y="3"/>
                  <a:pt x="206" y="3"/>
                </a:cubicBezTo>
                <a:cubicBezTo>
                  <a:pt x="206" y="3"/>
                  <a:pt x="208" y="3"/>
                  <a:pt x="209" y="3"/>
                </a:cubicBezTo>
                <a:cubicBezTo>
                  <a:pt x="210" y="3"/>
                  <a:pt x="214" y="4"/>
                  <a:pt x="214" y="4"/>
                </a:cubicBezTo>
                <a:cubicBezTo>
                  <a:pt x="214" y="4"/>
                  <a:pt x="218" y="5"/>
                  <a:pt x="219" y="5"/>
                </a:cubicBezTo>
                <a:cubicBezTo>
                  <a:pt x="220" y="5"/>
                  <a:pt x="224" y="5"/>
                  <a:pt x="224" y="5"/>
                </a:cubicBezTo>
                <a:cubicBezTo>
                  <a:pt x="226" y="6"/>
                  <a:pt x="226" y="6"/>
                  <a:pt x="226" y="6"/>
                </a:cubicBezTo>
                <a:cubicBezTo>
                  <a:pt x="233" y="9"/>
                  <a:pt x="233" y="9"/>
                  <a:pt x="233" y="9"/>
                </a:cubicBezTo>
                <a:cubicBezTo>
                  <a:pt x="237" y="11"/>
                  <a:pt x="237" y="11"/>
                  <a:pt x="237" y="11"/>
                </a:cubicBezTo>
                <a:cubicBezTo>
                  <a:pt x="248" y="12"/>
                  <a:pt x="248" y="12"/>
                  <a:pt x="248" y="12"/>
                </a:cubicBezTo>
                <a:cubicBezTo>
                  <a:pt x="249" y="8"/>
                  <a:pt x="249" y="8"/>
                  <a:pt x="249" y="8"/>
                </a:cubicBezTo>
                <a:cubicBezTo>
                  <a:pt x="249" y="8"/>
                  <a:pt x="253" y="7"/>
                  <a:pt x="253" y="8"/>
                </a:cubicBezTo>
                <a:cubicBezTo>
                  <a:pt x="254" y="8"/>
                  <a:pt x="256" y="10"/>
                  <a:pt x="259" y="11"/>
                </a:cubicBezTo>
                <a:cubicBezTo>
                  <a:pt x="262" y="11"/>
                  <a:pt x="265" y="10"/>
                  <a:pt x="265" y="10"/>
                </a:cubicBezTo>
                <a:cubicBezTo>
                  <a:pt x="267" y="16"/>
                  <a:pt x="267" y="16"/>
                  <a:pt x="267" y="16"/>
                </a:cubicBezTo>
                <a:cubicBezTo>
                  <a:pt x="269" y="17"/>
                  <a:pt x="269" y="17"/>
                  <a:pt x="269" y="17"/>
                </a:cubicBezTo>
                <a:cubicBezTo>
                  <a:pt x="268" y="17"/>
                  <a:pt x="268" y="17"/>
                  <a:pt x="268" y="17"/>
                </a:cubicBezTo>
                <a:cubicBezTo>
                  <a:pt x="268" y="20"/>
                  <a:pt x="268" y="20"/>
                  <a:pt x="268" y="20"/>
                </a:cubicBezTo>
                <a:cubicBezTo>
                  <a:pt x="269" y="21"/>
                  <a:pt x="269" y="21"/>
                  <a:pt x="269" y="21"/>
                </a:cubicBezTo>
                <a:cubicBezTo>
                  <a:pt x="269" y="21"/>
                  <a:pt x="268" y="23"/>
                  <a:pt x="268" y="23"/>
                </a:cubicBezTo>
                <a:cubicBezTo>
                  <a:pt x="268" y="23"/>
                  <a:pt x="268" y="25"/>
                  <a:pt x="268" y="25"/>
                </a:cubicBezTo>
                <a:cubicBezTo>
                  <a:pt x="266" y="27"/>
                  <a:pt x="266" y="27"/>
                  <a:pt x="266" y="27"/>
                </a:cubicBezTo>
                <a:cubicBezTo>
                  <a:pt x="266" y="29"/>
                  <a:pt x="266" y="29"/>
                  <a:pt x="266" y="29"/>
                </a:cubicBezTo>
                <a:cubicBezTo>
                  <a:pt x="266" y="29"/>
                  <a:pt x="266" y="32"/>
                  <a:pt x="266" y="32"/>
                </a:cubicBezTo>
                <a:cubicBezTo>
                  <a:pt x="266" y="32"/>
                  <a:pt x="267" y="33"/>
                  <a:pt x="268" y="33"/>
                </a:cubicBezTo>
                <a:cubicBezTo>
                  <a:pt x="268" y="33"/>
                  <a:pt x="268" y="34"/>
                  <a:pt x="268" y="34"/>
                </a:cubicBezTo>
                <a:cubicBezTo>
                  <a:pt x="268" y="34"/>
                  <a:pt x="269" y="35"/>
                  <a:pt x="270" y="36"/>
                </a:cubicBezTo>
                <a:cubicBezTo>
                  <a:pt x="270" y="36"/>
                  <a:pt x="270" y="36"/>
                  <a:pt x="270" y="36"/>
                </a:cubicBezTo>
                <a:cubicBezTo>
                  <a:pt x="270" y="36"/>
                  <a:pt x="271" y="38"/>
                  <a:pt x="271" y="39"/>
                </a:cubicBezTo>
                <a:cubicBezTo>
                  <a:pt x="272" y="40"/>
                  <a:pt x="272" y="41"/>
                  <a:pt x="272" y="41"/>
                </a:cubicBezTo>
                <a:cubicBezTo>
                  <a:pt x="272" y="41"/>
                  <a:pt x="273" y="43"/>
                  <a:pt x="274" y="43"/>
                </a:cubicBezTo>
                <a:cubicBezTo>
                  <a:pt x="274" y="43"/>
                  <a:pt x="275" y="43"/>
                  <a:pt x="276" y="43"/>
                </a:cubicBezTo>
                <a:cubicBezTo>
                  <a:pt x="276" y="43"/>
                  <a:pt x="277" y="43"/>
                  <a:pt x="277" y="43"/>
                </a:cubicBezTo>
                <a:cubicBezTo>
                  <a:pt x="277" y="44"/>
                  <a:pt x="276" y="50"/>
                  <a:pt x="276" y="50"/>
                </a:cubicBezTo>
                <a:cubicBezTo>
                  <a:pt x="277" y="56"/>
                  <a:pt x="277" y="56"/>
                  <a:pt x="277" y="56"/>
                </a:cubicBezTo>
                <a:cubicBezTo>
                  <a:pt x="277" y="56"/>
                  <a:pt x="276" y="59"/>
                  <a:pt x="276" y="60"/>
                </a:cubicBezTo>
                <a:cubicBezTo>
                  <a:pt x="277" y="62"/>
                  <a:pt x="279" y="64"/>
                  <a:pt x="276" y="65"/>
                </a:cubicBezTo>
                <a:cubicBezTo>
                  <a:pt x="274" y="65"/>
                  <a:pt x="271" y="67"/>
                  <a:pt x="270" y="65"/>
                </a:cubicBezTo>
                <a:cubicBezTo>
                  <a:pt x="270" y="65"/>
                  <a:pt x="269" y="63"/>
                  <a:pt x="269" y="66"/>
                </a:cubicBezTo>
                <a:cubicBezTo>
                  <a:pt x="270" y="67"/>
                  <a:pt x="267" y="66"/>
                  <a:pt x="267" y="66"/>
                </a:cubicBezTo>
                <a:cubicBezTo>
                  <a:pt x="259" y="63"/>
                  <a:pt x="259" y="63"/>
                  <a:pt x="259" y="63"/>
                </a:cubicBezTo>
                <a:cubicBezTo>
                  <a:pt x="257" y="65"/>
                  <a:pt x="257" y="65"/>
                  <a:pt x="257" y="65"/>
                </a:cubicBezTo>
                <a:cubicBezTo>
                  <a:pt x="253" y="68"/>
                  <a:pt x="253" y="68"/>
                  <a:pt x="253" y="68"/>
                </a:cubicBezTo>
                <a:cubicBezTo>
                  <a:pt x="259" y="70"/>
                  <a:pt x="259" y="70"/>
                  <a:pt x="259" y="70"/>
                </a:cubicBezTo>
                <a:cubicBezTo>
                  <a:pt x="261" y="70"/>
                  <a:pt x="261" y="70"/>
                  <a:pt x="261" y="70"/>
                </a:cubicBezTo>
                <a:cubicBezTo>
                  <a:pt x="266" y="78"/>
                  <a:pt x="266" y="78"/>
                  <a:pt x="266" y="78"/>
                </a:cubicBezTo>
                <a:cubicBezTo>
                  <a:pt x="260" y="82"/>
                  <a:pt x="260" y="82"/>
                  <a:pt x="260" y="82"/>
                </a:cubicBezTo>
                <a:cubicBezTo>
                  <a:pt x="260" y="82"/>
                  <a:pt x="257" y="84"/>
                  <a:pt x="256" y="84"/>
                </a:cubicBezTo>
                <a:cubicBezTo>
                  <a:pt x="255" y="84"/>
                  <a:pt x="254" y="85"/>
                  <a:pt x="254" y="85"/>
                </a:cubicBezTo>
                <a:cubicBezTo>
                  <a:pt x="257" y="91"/>
                  <a:pt x="257" y="91"/>
                  <a:pt x="257" y="91"/>
                </a:cubicBezTo>
                <a:cubicBezTo>
                  <a:pt x="257" y="93"/>
                  <a:pt x="257" y="93"/>
                  <a:pt x="257" y="93"/>
                </a:cubicBezTo>
                <a:cubicBezTo>
                  <a:pt x="258" y="99"/>
                  <a:pt x="258" y="99"/>
                  <a:pt x="258" y="99"/>
                </a:cubicBezTo>
                <a:cubicBezTo>
                  <a:pt x="255" y="104"/>
                  <a:pt x="255" y="104"/>
                  <a:pt x="255" y="104"/>
                </a:cubicBezTo>
                <a:cubicBezTo>
                  <a:pt x="252" y="105"/>
                  <a:pt x="252" y="105"/>
                  <a:pt x="252" y="105"/>
                </a:cubicBezTo>
                <a:cubicBezTo>
                  <a:pt x="249" y="112"/>
                  <a:pt x="249" y="112"/>
                  <a:pt x="249" y="112"/>
                </a:cubicBezTo>
                <a:cubicBezTo>
                  <a:pt x="244" y="115"/>
                  <a:pt x="244" y="115"/>
                  <a:pt x="244" y="115"/>
                </a:cubicBezTo>
                <a:cubicBezTo>
                  <a:pt x="243" y="119"/>
                  <a:pt x="243" y="119"/>
                  <a:pt x="243" y="119"/>
                </a:cubicBezTo>
                <a:cubicBezTo>
                  <a:pt x="244" y="125"/>
                  <a:pt x="244" y="125"/>
                  <a:pt x="244" y="125"/>
                </a:cubicBezTo>
                <a:cubicBezTo>
                  <a:pt x="238" y="121"/>
                  <a:pt x="238" y="121"/>
                  <a:pt x="238" y="121"/>
                </a:cubicBezTo>
                <a:cubicBezTo>
                  <a:pt x="233" y="123"/>
                  <a:pt x="233" y="123"/>
                  <a:pt x="233" y="123"/>
                </a:cubicBezTo>
                <a:cubicBezTo>
                  <a:pt x="230" y="124"/>
                  <a:pt x="230" y="124"/>
                  <a:pt x="230" y="124"/>
                </a:cubicBezTo>
                <a:cubicBezTo>
                  <a:pt x="224" y="128"/>
                  <a:pt x="224" y="128"/>
                  <a:pt x="224" y="128"/>
                </a:cubicBezTo>
                <a:cubicBezTo>
                  <a:pt x="219" y="126"/>
                  <a:pt x="219" y="126"/>
                  <a:pt x="219" y="126"/>
                </a:cubicBezTo>
                <a:cubicBezTo>
                  <a:pt x="212" y="128"/>
                  <a:pt x="212" y="128"/>
                  <a:pt x="212" y="128"/>
                </a:cubicBezTo>
                <a:cubicBezTo>
                  <a:pt x="206" y="128"/>
                  <a:pt x="206" y="128"/>
                  <a:pt x="206" y="128"/>
                </a:cubicBezTo>
                <a:cubicBezTo>
                  <a:pt x="203" y="130"/>
                  <a:pt x="203" y="130"/>
                  <a:pt x="203" y="130"/>
                </a:cubicBezTo>
                <a:cubicBezTo>
                  <a:pt x="201" y="134"/>
                  <a:pt x="201" y="134"/>
                  <a:pt x="201" y="134"/>
                </a:cubicBezTo>
                <a:cubicBezTo>
                  <a:pt x="200" y="136"/>
                  <a:pt x="200" y="136"/>
                  <a:pt x="200" y="136"/>
                </a:cubicBezTo>
                <a:cubicBezTo>
                  <a:pt x="196" y="137"/>
                  <a:pt x="196" y="137"/>
                  <a:pt x="196" y="137"/>
                </a:cubicBezTo>
                <a:cubicBezTo>
                  <a:pt x="194" y="140"/>
                  <a:pt x="194" y="140"/>
                  <a:pt x="194" y="140"/>
                </a:cubicBezTo>
                <a:cubicBezTo>
                  <a:pt x="191" y="142"/>
                  <a:pt x="191" y="142"/>
                  <a:pt x="191" y="142"/>
                </a:cubicBezTo>
                <a:cubicBezTo>
                  <a:pt x="189" y="142"/>
                  <a:pt x="189" y="142"/>
                  <a:pt x="189" y="142"/>
                </a:cubicBezTo>
                <a:cubicBezTo>
                  <a:pt x="180" y="142"/>
                  <a:pt x="180" y="142"/>
                  <a:pt x="180" y="142"/>
                </a:cubicBezTo>
                <a:cubicBezTo>
                  <a:pt x="170" y="141"/>
                  <a:pt x="170" y="141"/>
                  <a:pt x="170" y="141"/>
                </a:cubicBezTo>
                <a:cubicBezTo>
                  <a:pt x="161" y="138"/>
                  <a:pt x="161" y="138"/>
                  <a:pt x="161" y="138"/>
                </a:cubicBezTo>
                <a:cubicBezTo>
                  <a:pt x="154" y="139"/>
                  <a:pt x="154" y="139"/>
                  <a:pt x="154" y="139"/>
                </a:cubicBezTo>
                <a:cubicBezTo>
                  <a:pt x="154" y="139"/>
                  <a:pt x="149" y="138"/>
                  <a:pt x="146" y="138"/>
                </a:cubicBezTo>
                <a:cubicBezTo>
                  <a:pt x="142" y="138"/>
                  <a:pt x="134" y="136"/>
                  <a:pt x="134" y="136"/>
                </a:cubicBezTo>
                <a:cubicBezTo>
                  <a:pt x="124" y="133"/>
                  <a:pt x="124" y="133"/>
                  <a:pt x="124" y="133"/>
                </a:cubicBezTo>
                <a:cubicBezTo>
                  <a:pt x="118" y="133"/>
                  <a:pt x="118" y="133"/>
                  <a:pt x="118" y="133"/>
                </a:cubicBezTo>
                <a:cubicBezTo>
                  <a:pt x="109" y="132"/>
                  <a:pt x="109" y="132"/>
                  <a:pt x="109" y="132"/>
                </a:cubicBezTo>
                <a:cubicBezTo>
                  <a:pt x="109" y="132"/>
                  <a:pt x="108" y="130"/>
                  <a:pt x="107" y="129"/>
                </a:cubicBezTo>
                <a:cubicBezTo>
                  <a:pt x="107" y="128"/>
                  <a:pt x="104" y="126"/>
                  <a:pt x="104" y="126"/>
                </a:cubicBezTo>
                <a:cubicBezTo>
                  <a:pt x="104" y="124"/>
                  <a:pt x="104" y="124"/>
                  <a:pt x="104" y="124"/>
                </a:cubicBezTo>
                <a:cubicBezTo>
                  <a:pt x="102" y="119"/>
                  <a:pt x="102" y="119"/>
                  <a:pt x="102" y="119"/>
                </a:cubicBezTo>
                <a:cubicBezTo>
                  <a:pt x="100" y="115"/>
                  <a:pt x="100" y="115"/>
                  <a:pt x="100" y="115"/>
                </a:cubicBezTo>
                <a:cubicBezTo>
                  <a:pt x="102" y="112"/>
                  <a:pt x="102" y="112"/>
                  <a:pt x="102" y="112"/>
                </a:cubicBezTo>
                <a:cubicBezTo>
                  <a:pt x="100" y="111"/>
                  <a:pt x="100" y="111"/>
                  <a:pt x="100" y="111"/>
                </a:cubicBezTo>
                <a:cubicBezTo>
                  <a:pt x="100" y="111"/>
                  <a:pt x="96" y="112"/>
                  <a:pt x="94" y="112"/>
                </a:cubicBezTo>
                <a:cubicBezTo>
                  <a:pt x="93" y="113"/>
                  <a:pt x="87" y="114"/>
                  <a:pt x="87" y="114"/>
                </a:cubicBezTo>
                <a:cubicBezTo>
                  <a:pt x="85" y="115"/>
                  <a:pt x="85" y="115"/>
                  <a:pt x="85" y="115"/>
                </a:cubicBezTo>
                <a:cubicBezTo>
                  <a:pt x="77" y="115"/>
                  <a:pt x="77" y="115"/>
                  <a:pt x="77" y="115"/>
                </a:cubicBezTo>
                <a:cubicBezTo>
                  <a:pt x="69" y="116"/>
                  <a:pt x="69" y="116"/>
                  <a:pt x="69" y="116"/>
                </a:cubicBezTo>
                <a:cubicBezTo>
                  <a:pt x="66" y="118"/>
                  <a:pt x="66" y="118"/>
                  <a:pt x="66" y="118"/>
                </a:cubicBezTo>
                <a:cubicBezTo>
                  <a:pt x="60" y="121"/>
                  <a:pt x="60" y="121"/>
                  <a:pt x="60" y="121"/>
                </a:cubicBezTo>
                <a:cubicBezTo>
                  <a:pt x="60" y="125"/>
                  <a:pt x="60" y="125"/>
                  <a:pt x="60" y="125"/>
                </a:cubicBezTo>
                <a:cubicBezTo>
                  <a:pt x="57" y="129"/>
                  <a:pt x="57" y="129"/>
                  <a:pt x="57" y="129"/>
                </a:cubicBezTo>
                <a:cubicBezTo>
                  <a:pt x="52" y="129"/>
                  <a:pt x="52" y="129"/>
                  <a:pt x="52" y="129"/>
                </a:cubicBezTo>
                <a:cubicBezTo>
                  <a:pt x="47" y="125"/>
                  <a:pt x="47" y="125"/>
                  <a:pt x="47" y="125"/>
                </a:cubicBezTo>
                <a:cubicBezTo>
                  <a:pt x="45" y="127"/>
                  <a:pt x="45" y="127"/>
                  <a:pt x="45" y="127"/>
                </a:cubicBezTo>
                <a:cubicBezTo>
                  <a:pt x="39" y="126"/>
                  <a:pt x="39" y="126"/>
                  <a:pt x="39" y="126"/>
                </a:cubicBezTo>
                <a:cubicBezTo>
                  <a:pt x="38" y="127"/>
                  <a:pt x="38" y="127"/>
                  <a:pt x="38" y="127"/>
                </a:cubicBezTo>
                <a:cubicBezTo>
                  <a:pt x="38" y="127"/>
                  <a:pt x="38" y="126"/>
                  <a:pt x="38" y="126"/>
                </a:cubicBezTo>
                <a:cubicBezTo>
                  <a:pt x="38" y="125"/>
                  <a:pt x="39" y="122"/>
                  <a:pt x="39" y="122"/>
                </a:cubicBezTo>
                <a:cubicBezTo>
                  <a:pt x="39" y="122"/>
                  <a:pt x="39" y="121"/>
                  <a:pt x="39" y="120"/>
                </a:cubicBezTo>
                <a:cubicBezTo>
                  <a:pt x="39" y="120"/>
                  <a:pt x="38" y="119"/>
                  <a:pt x="38" y="119"/>
                </a:cubicBezTo>
                <a:cubicBezTo>
                  <a:pt x="37" y="118"/>
                  <a:pt x="37" y="118"/>
                  <a:pt x="37" y="118"/>
                </a:cubicBezTo>
                <a:cubicBezTo>
                  <a:pt x="37" y="118"/>
                  <a:pt x="36" y="116"/>
                  <a:pt x="36" y="116"/>
                </a:cubicBezTo>
                <a:cubicBezTo>
                  <a:pt x="35" y="117"/>
                  <a:pt x="34" y="117"/>
                  <a:pt x="34" y="117"/>
                </a:cubicBezTo>
                <a:cubicBezTo>
                  <a:pt x="34" y="117"/>
                  <a:pt x="34" y="119"/>
                  <a:pt x="34" y="119"/>
                </a:cubicBezTo>
                <a:cubicBezTo>
                  <a:pt x="33" y="120"/>
                  <a:pt x="32" y="120"/>
                  <a:pt x="32" y="120"/>
                </a:cubicBezTo>
                <a:cubicBezTo>
                  <a:pt x="32" y="120"/>
                  <a:pt x="32" y="120"/>
                  <a:pt x="32" y="120"/>
                </a:cubicBezTo>
                <a:cubicBezTo>
                  <a:pt x="31" y="120"/>
                  <a:pt x="31" y="120"/>
                  <a:pt x="31" y="120"/>
                </a:cubicBezTo>
                <a:cubicBezTo>
                  <a:pt x="30" y="122"/>
                  <a:pt x="30" y="122"/>
                  <a:pt x="30" y="122"/>
                </a:cubicBezTo>
                <a:cubicBezTo>
                  <a:pt x="29" y="123"/>
                  <a:pt x="29" y="123"/>
                  <a:pt x="29" y="123"/>
                </a:cubicBezTo>
                <a:cubicBezTo>
                  <a:pt x="29" y="123"/>
                  <a:pt x="29" y="123"/>
                  <a:pt x="29" y="123"/>
                </a:cubicBezTo>
                <a:cubicBezTo>
                  <a:pt x="29" y="123"/>
                  <a:pt x="29" y="123"/>
                  <a:pt x="29" y="123"/>
                </a:cubicBezTo>
                <a:cubicBezTo>
                  <a:pt x="29" y="123"/>
                  <a:pt x="28" y="123"/>
                  <a:pt x="28" y="124"/>
                </a:cubicBezTo>
                <a:cubicBezTo>
                  <a:pt x="28" y="124"/>
                  <a:pt x="27" y="124"/>
                  <a:pt x="26" y="124"/>
                </a:cubicBezTo>
                <a:cubicBezTo>
                  <a:pt x="26" y="124"/>
                  <a:pt x="24" y="124"/>
                  <a:pt x="24" y="124"/>
                </a:cubicBezTo>
                <a:cubicBezTo>
                  <a:pt x="23" y="123"/>
                  <a:pt x="23" y="123"/>
                  <a:pt x="23" y="123"/>
                </a:cubicBezTo>
                <a:cubicBezTo>
                  <a:pt x="20" y="122"/>
                  <a:pt x="20" y="122"/>
                  <a:pt x="20" y="122"/>
                </a:cubicBezTo>
                <a:cubicBezTo>
                  <a:pt x="20" y="122"/>
                  <a:pt x="20" y="122"/>
                  <a:pt x="20" y="122"/>
                </a:cubicBezTo>
                <a:cubicBezTo>
                  <a:pt x="18" y="121"/>
                  <a:pt x="18" y="121"/>
                  <a:pt x="18" y="121"/>
                </a:cubicBezTo>
                <a:cubicBezTo>
                  <a:pt x="17" y="120"/>
                  <a:pt x="17" y="120"/>
                  <a:pt x="17" y="120"/>
                </a:cubicBezTo>
                <a:cubicBezTo>
                  <a:pt x="17" y="118"/>
                  <a:pt x="17" y="118"/>
                  <a:pt x="17" y="118"/>
                </a:cubicBezTo>
                <a:cubicBezTo>
                  <a:pt x="15" y="116"/>
                  <a:pt x="15" y="116"/>
                  <a:pt x="15" y="116"/>
                </a:cubicBezTo>
                <a:cubicBezTo>
                  <a:pt x="11" y="115"/>
                  <a:pt x="11" y="115"/>
                  <a:pt x="11" y="115"/>
                </a:cubicBezTo>
                <a:cubicBezTo>
                  <a:pt x="8" y="114"/>
                  <a:pt x="8" y="114"/>
                  <a:pt x="8" y="114"/>
                </a:cubicBezTo>
                <a:cubicBezTo>
                  <a:pt x="6" y="114"/>
                  <a:pt x="6" y="114"/>
                  <a:pt x="6" y="114"/>
                </a:cubicBezTo>
                <a:cubicBezTo>
                  <a:pt x="6" y="114"/>
                  <a:pt x="2" y="114"/>
                  <a:pt x="2" y="114"/>
                </a:cubicBezTo>
                <a:cubicBezTo>
                  <a:pt x="2" y="114"/>
                  <a:pt x="1" y="114"/>
                  <a:pt x="1" y="114"/>
                </a:cubicBezTo>
                <a:cubicBezTo>
                  <a:pt x="1" y="114"/>
                  <a:pt x="1" y="114"/>
                  <a:pt x="1" y="114"/>
                </a:cubicBezTo>
                <a:cubicBezTo>
                  <a:pt x="1" y="114"/>
                  <a:pt x="1" y="114"/>
                  <a:pt x="1" y="114"/>
                </a:cubicBezTo>
                <a:cubicBezTo>
                  <a:pt x="1" y="114"/>
                  <a:pt x="1" y="114"/>
                  <a:pt x="1" y="114"/>
                </a:cubicBezTo>
                <a:cubicBezTo>
                  <a:pt x="2" y="114"/>
                  <a:pt x="2" y="114"/>
                  <a:pt x="2" y="114"/>
                </a:cubicBezTo>
                <a:cubicBezTo>
                  <a:pt x="2" y="114"/>
                  <a:pt x="2" y="113"/>
                  <a:pt x="2" y="113"/>
                </a:cubicBezTo>
                <a:cubicBezTo>
                  <a:pt x="2" y="113"/>
                  <a:pt x="2" y="113"/>
                  <a:pt x="2" y="113"/>
                </a:cubicBezTo>
                <a:cubicBezTo>
                  <a:pt x="2" y="113"/>
                  <a:pt x="3" y="114"/>
                  <a:pt x="3" y="114"/>
                </a:cubicBezTo>
                <a:cubicBezTo>
                  <a:pt x="3" y="114"/>
                  <a:pt x="3" y="114"/>
                  <a:pt x="3" y="114"/>
                </a:cubicBezTo>
                <a:cubicBezTo>
                  <a:pt x="3" y="114"/>
                  <a:pt x="3" y="114"/>
                  <a:pt x="3" y="114"/>
                </a:cubicBezTo>
                <a:cubicBezTo>
                  <a:pt x="3" y="114"/>
                  <a:pt x="4" y="113"/>
                  <a:pt x="4" y="113"/>
                </a:cubicBezTo>
                <a:cubicBezTo>
                  <a:pt x="4" y="113"/>
                  <a:pt x="4" y="113"/>
                  <a:pt x="4" y="113"/>
                </a:cubicBezTo>
                <a:cubicBezTo>
                  <a:pt x="4" y="113"/>
                  <a:pt x="4" y="113"/>
                  <a:pt x="4" y="113"/>
                </a:cubicBezTo>
                <a:cubicBezTo>
                  <a:pt x="4" y="113"/>
                  <a:pt x="4" y="113"/>
                  <a:pt x="4" y="113"/>
                </a:cubicBezTo>
                <a:cubicBezTo>
                  <a:pt x="4" y="113"/>
                  <a:pt x="4" y="113"/>
                  <a:pt x="4" y="113"/>
                </a:cubicBezTo>
                <a:cubicBezTo>
                  <a:pt x="4" y="113"/>
                  <a:pt x="4" y="113"/>
                  <a:pt x="4" y="113"/>
                </a:cubicBezTo>
                <a:cubicBezTo>
                  <a:pt x="4" y="113"/>
                  <a:pt x="4" y="113"/>
                  <a:pt x="5" y="113"/>
                </a:cubicBezTo>
                <a:cubicBezTo>
                  <a:pt x="5" y="113"/>
                  <a:pt x="5" y="113"/>
                  <a:pt x="5" y="112"/>
                </a:cubicBezTo>
                <a:cubicBezTo>
                  <a:pt x="5" y="112"/>
                  <a:pt x="5" y="112"/>
                  <a:pt x="5" y="112"/>
                </a:cubicBezTo>
                <a:cubicBezTo>
                  <a:pt x="5" y="112"/>
                  <a:pt x="5" y="112"/>
                  <a:pt x="4" y="112"/>
                </a:cubicBezTo>
                <a:cubicBezTo>
                  <a:pt x="4" y="112"/>
                  <a:pt x="4" y="112"/>
                  <a:pt x="4" y="112"/>
                </a:cubicBezTo>
                <a:cubicBezTo>
                  <a:pt x="4" y="112"/>
                  <a:pt x="4" y="112"/>
                  <a:pt x="4" y="111"/>
                </a:cubicBezTo>
                <a:cubicBezTo>
                  <a:pt x="4" y="111"/>
                  <a:pt x="5" y="111"/>
                  <a:pt x="5" y="111"/>
                </a:cubicBezTo>
                <a:cubicBezTo>
                  <a:pt x="5" y="111"/>
                  <a:pt x="5" y="111"/>
                  <a:pt x="4" y="111"/>
                </a:cubicBezTo>
                <a:cubicBezTo>
                  <a:pt x="4" y="111"/>
                  <a:pt x="4" y="111"/>
                  <a:pt x="4" y="111"/>
                </a:cubicBezTo>
                <a:cubicBezTo>
                  <a:pt x="4" y="110"/>
                  <a:pt x="4" y="111"/>
                  <a:pt x="4" y="111"/>
                </a:cubicBezTo>
                <a:cubicBezTo>
                  <a:pt x="4" y="110"/>
                  <a:pt x="4" y="110"/>
                  <a:pt x="4" y="110"/>
                </a:cubicBezTo>
                <a:cubicBezTo>
                  <a:pt x="4" y="110"/>
                  <a:pt x="4" y="110"/>
                  <a:pt x="4" y="110"/>
                </a:cubicBezTo>
                <a:cubicBezTo>
                  <a:pt x="4" y="110"/>
                  <a:pt x="4" y="110"/>
                  <a:pt x="4" y="110"/>
                </a:cubicBezTo>
                <a:cubicBezTo>
                  <a:pt x="4" y="110"/>
                  <a:pt x="4" y="110"/>
                  <a:pt x="4" y="110"/>
                </a:cubicBezTo>
                <a:cubicBezTo>
                  <a:pt x="4" y="110"/>
                  <a:pt x="4" y="110"/>
                  <a:pt x="4" y="110"/>
                </a:cubicBezTo>
                <a:cubicBezTo>
                  <a:pt x="3" y="110"/>
                  <a:pt x="3" y="110"/>
                  <a:pt x="3" y="110"/>
                </a:cubicBezTo>
                <a:cubicBezTo>
                  <a:pt x="3" y="110"/>
                  <a:pt x="3" y="110"/>
                  <a:pt x="3" y="110"/>
                </a:cubicBezTo>
                <a:cubicBezTo>
                  <a:pt x="3" y="109"/>
                  <a:pt x="3" y="109"/>
                  <a:pt x="3" y="109"/>
                </a:cubicBezTo>
                <a:cubicBezTo>
                  <a:pt x="3" y="109"/>
                  <a:pt x="3" y="109"/>
                  <a:pt x="3" y="109"/>
                </a:cubicBezTo>
                <a:cubicBezTo>
                  <a:pt x="3" y="109"/>
                  <a:pt x="3" y="109"/>
                  <a:pt x="3" y="109"/>
                </a:cubicBezTo>
                <a:cubicBezTo>
                  <a:pt x="3" y="109"/>
                  <a:pt x="3" y="108"/>
                  <a:pt x="3" y="108"/>
                </a:cubicBezTo>
                <a:cubicBezTo>
                  <a:pt x="3" y="108"/>
                  <a:pt x="3" y="108"/>
                  <a:pt x="3" y="108"/>
                </a:cubicBezTo>
                <a:cubicBezTo>
                  <a:pt x="3" y="108"/>
                  <a:pt x="3" y="108"/>
                  <a:pt x="3" y="108"/>
                </a:cubicBezTo>
                <a:cubicBezTo>
                  <a:pt x="3" y="108"/>
                  <a:pt x="3" y="108"/>
                  <a:pt x="3" y="108"/>
                </a:cubicBezTo>
                <a:cubicBezTo>
                  <a:pt x="3" y="108"/>
                  <a:pt x="3" y="108"/>
                  <a:pt x="3" y="108"/>
                </a:cubicBezTo>
                <a:cubicBezTo>
                  <a:pt x="3" y="108"/>
                  <a:pt x="3" y="108"/>
                  <a:pt x="3" y="108"/>
                </a:cubicBezTo>
                <a:cubicBezTo>
                  <a:pt x="3" y="107"/>
                  <a:pt x="3" y="108"/>
                  <a:pt x="3" y="107"/>
                </a:cubicBezTo>
                <a:cubicBezTo>
                  <a:pt x="3" y="107"/>
                  <a:pt x="3" y="107"/>
                  <a:pt x="3" y="107"/>
                </a:cubicBezTo>
                <a:cubicBezTo>
                  <a:pt x="3" y="107"/>
                  <a:pt x="3" y="107"/>
                  <a:pt x="3" y="107"/>
                </a:cubicBezTo>
                <a:cubicBezTo>
                  <a:pt x="3" y="107"/>
                  <a:pt x="2" y="107"/>
                  <a:pt x="2" y="106"/>
                </a:cubicBezTo>
                <a:cubicBezTo>
                  <a:pt x="2" y="106"/>
                  <a:pt x="2" y="106"/>
                  <a:pt x="2" y="106"/>
                </a:cubicBezTo>
                <a:cubicBezTo>
                  <a:pt x="2" y="106"/>
                  <a:pt x="2" y="106"/>
                  <a:pt x="2" y="106"/>
                </a:cubicBezTo>
                <a:cubicBezTo>
                  <a:pt x="2" y="106"/>
                  <a:pt x="2" y="106"/>
                  <a:pt x="2" y="106"/>
                </a:cubicBezTo>
                <a:cubicBezTo>
                  <a:pt x="2" y="107"/>
                  <a:pt x="2" y="107"/>
                  <a:pt x="2" y="107"/>
                </a:cubicBezTo>
                <a:cubicBezTo>
                  <a:pt x="2" y="108"/>
                  <a:pt x="2" y="108"/>
                  <a:pt x="2" y="108"/>
                </a:cubicBezTo>
                <a:cubicBezTo>
                  <a:pt x="1" y="108"/>
                  <a:pt x="1" y="108"/>
                  <a:pt x="1" y="108"/>
                </a:cubicBezTo>
                <a:cubicBezTo>
                  <a:pt x="1" y="107"/>
                  <a:pt x="1" y="107"/>
                  <a:pt x="1" y="107"/>
                </a:cubicBezTo>
                <a:cubicBezTo>
                  <a:pt x="2" y="104"/>
                  <a:pt x="2" y="104"/>
                  <a:pt x="2" y="104"/>
                </a:cubicBezTo>
                <a:cubicBezTo>
                  <a:pt x="4" y="102"/>
                  <a:pt x="4" y="102"/>
                  <a:pt x="4" y="102"/>
                </a:cubicBezTo>
                <a:cubicBezTo>
                  <a:pt x="4" y="102"/>
                  <a:pt x="4" y="100"/>
                  <a:pt x="5" y="100"/>
                </a:cubicBezTo>
                <a:cubicBezTo>
                  <a:pt x="5" y="99"/>
                  <a:pt x="5" y="98"/>
                  <a:pt x="5" y="98"/>
                </a:cubicBezTo>
                <a:cubicBezTo>
                  <a:pt x="7" y="97"/>
                  <a:pt x="7" y="97"/>
                  <a:pt x="7" y="97"/>
                </a:cubicBezTo>
                <a:cubicBezTo>
                  <a:pt x="7" y="97"/>
                  <a:pt x="8" y="96"/>
                  <a:pt x="8" y="96"/>
                </a:cubicBezTo>
                <a:cubicBezTo>
                  <a:pt x="8" y="95"/>
                  <a:pt x="7" y="94"/>
                  <a:pt x="7" y="94"/>
                </a:cubicBezTo>
                <a:cubicBezTo>
                  <a:pt x="7" y="93"/>
                  <a:pt x="8" y="92"/>
                  <a:pt x="8" y="92"/>
                </a:cubicBezTo>
                <a:cubicBezTo>
                  <a:pt x="7" y="92"/>
                  <a:pt x="7"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1"/>
                </a:cubicBezTo>
                <a:cubicBezTo>
                  <a:pt x="6" y="91"/>
                  <a:pt x="6" y="91"/>
                  <a:pt x="6" y="90"/>
                </a:cubicBezTo>
                <a:cubicBezTo>
                  <a:pt x="6" y="90"/>
                  <a:pt x="6" y="90"/>
                  <a:pt x="6" y="90"/>
                </a:cubicBezTo>
                <a:cubicBezTo>
                  <a:pt x="6" y="90"/>
                  <a:pt x="6" y="90"/>
                  <a:pt x="6" y="90"/>
                </a:cubicBezTo>
                <a:cubicBezTo>
                  <a:pt x="6" y="90"/>
                  <a:pt x="6" y="90"/>
                  <a:pt x="6" y="90"/>
                </a:cubicBezTo>
                <a:cubicBezTo>
                  <a:pt x="6" y="90"/>
                  <a:pt x="6" y="90"/>
                  <a:pt x="6" y="90"/>
                </a:cubicBezTo>
                <a:cubicBezTo>
                  <a:pt x="6" y="90"/>
                  <a:pt x="6" y="90"/>
                  <a:pt x="6" y="90"/>
                </a:cubicBezTo>
                <a:cubicBezTo>
                  <a:pt x="6" y="90"/>
                  <a:pt x="6" y="90"/>
                  <a:pt x="6" y="90"/>
                </a:cubicBezTo>
                <a:cubicBezTo>
                  <a:pt x="6" y="90"/>
                  <a:pt x="6" y="90"/>
                  <a:pt x="6" y="90"/>
                </a:cubicBezTo>
                <a:cubicBezTo>
                  <a:pt x="8" y="88"/>
                  <a:pt x="10" y="86"/>
                  <a:pt x="10" y="86"/>
                </a:cubicBezTo>
                <a:cubicBezTo>
                  <a:pt x="10" y="86"/>
                  <a:pt x="12" y="85"/>
                  <a:pt x="14" y="86"/>
                </a:cubicBezTo>
                <a:cubicBezTo>
                  <a:pt x="15" y="87"/>
                  <a:pt x="17" y="89"/>
                  <a:pt x="18" y="90"/>
                </a:cubicBezTo>
                <a:cubicBezTo>
                  <a:pt x="18" y="90"/>
                  <a:pt x="19" y="91"/>
                  <a:pt x="20" y="91"/>
                </a:cubicBezTo>
                <a:cubicBezTo>
                  <a:pt x="21" y="91"/>
                  <a:pt x="22" y="92"/>
                  <a:pt x="22" y="92"/>
                </a:cubicBezTo>
                <a:cubicBezTo>
                  <a:pt x="22" y="93"/>
                  <a:pt x="23" y="92"/>
                  <a:pt x="23" y="94"/>
                </a:cubicBezTo>
                <a:cubicBezTo>
                  <a:pt x="22" y="96"/>
                  <a:pt x="22" y="98"/>
                  <a:pt x="23" y="98"/>
                </a:cubicBezTo>
                <a:cubicBezTo>
                  <a:pt x="25" y="97"/>
                  <a:pt x="26" y="96"/>
                  <a:pt x="26" y="97"/>
                </a:cubicBezTo>
                <a:cubicBezTo>
                  <a:pt x="26" y="98"/>
                  <a:pt x="27" y="97"/>
                  <a:pt x="26" y="99"/>
                </a:cubicBezTo>
                <a:cubicBezTo>
                  <a:pt x="26" y="101"/>
                  <a:pt x="25" y="102"/>
                  <a:pt x="26" y="102"/>
                </a:cubicBezTo>
                <a:cubicBezTo>
                  <a:pt x="28" y="103"/>
                  <a:pt x="30" y="104"/>
                  <a:pt x="31" y="103"/>
                </a:cubicBezTo>
                <a:cubicBezTo>
                  <a:pt x="32" y="101"/>
                  <a:pt x="31" y="103"/>
                  <a:pt x="32" y="101"/>
                </a:cubicBezTo>
                <a:cubicBezTo>
                  <a:pt x="33" y="98"/>
                  <a:pt x="33" y="99"/>
                  <a:pt x="34" y="98"/>
                </a:cubicBezTo>
                <a:cubicBezTo>
                  <a:pt x="34" y="96"/>
                  <a:pt x="34" y="97"/>
                  <a:pt x="35" y="95"/>
                </a:cubicBezTo>
                <a:cubicBezTo>
                  <a:pt x="35" y="93"/>
                  <a:pt x="36" y="94"/>
                  <a:pt x="35" y="93"/>
                </a:cubicBezTo>
                <a:cubicBezTo>
                  <a:pt x="35" y="93"/>
                  <a:pt x="35" y="92"/>
                  <a:pt x="34" y="91"/>
                </a:cubicBezTo>
                <a:cubicBezTo>
                  <a:pt x="34" y="89"/>
                  <a:pt x="32" y="90"/>
                  <a:pt x="35" y="89"/>
                </a:cubicBezTo>
                <a:cubicBezTo>
                  <a:pt x="37" y="88"/>
                  <a:pt x="38" y="88"/>
                  <a:pt x="38" y="88"/>
                </a:cubicBezTo>
                <a:cubicBezTo>
                  <a:pt x="38" y="87"/>
                  <a:pt x="41" y="87"/>
                  <a:pt x="41" y="87"/>
                </a:cubicBezTo>
                <a:cubicBezTo>
                  <a:pt x="41" y="87"/>
                  <a:pt x="44" y="87"/>
                  <a:pt x="44" y="87"/>
                </a:cubicBezTo>
                <a:cubicBezTo>
                  <a:pt x="45" y="87"/>
                  <a:pt x="49" y="87"/>
                  <a:pt x="49" y="88"/>
                </a:cubicBezTo>
                <a:cubicBezTo>
                  <a:pt x="49" y="89"/>
                  <a:pt x="51" y="89"/>
                  <a:pt x="51" y="89"/>
                </a:cubicBezTo>
                <a:cubicBezTo>
                  <a:pt x="51" y="89"/>
                  <a:pt x="53" y="89"/>
                  <a:pt x="54" y="91"/>
                </a:cubicBezTo>
                <a:cubicBezTo>
                  <a:pt x="54" y="94"/>
                  <a:pt x="54" y="96"/>
                  <a:pt x="55" y="95"/>
                </a:cubicBezTo>
                <a:cubicBezTo>
                  <a:pt x="56" y="95"/>
                  <a:pt x="58" y="97"/>
                  <a:pt x="58" y="96"/>
                </a:cubicBezTo>
                <a:cubicBezTo>
                  <a:pt x="59" y="95"/>
                  <a:pt x="60" y="94"/>
                  <a:pt x="61" y="94"/>
                </a:cubicBezTo>
                <a:cubicBezTo>
                  <a:pt x="62" y="94"/>
                  <a:pt x="60" y="93"/>
                  <a:pt x="63" y="93"/>
                </a:cubicBezTo>
                <a:cubicBezTo>
                  <a:pt x="67" y="94"/>
                  <a:pt x="66" y="95"/>
                  <a:pt x="68" y="93"/>
                </a:cubicBezTo>
                <a:cubicBezTo>
                  <a:pt x="69" y="91"/>
                  <a:pt x="69" y="91"/>
                  <a:pt x="71" y="90"/>
                </a:cubicBezTo>
                <a:cubicBezTo>
                  <a:pt x="72" y="89"/>
                  <a:pt x="72" y="89"/>
                  <a:pt x="73" y="88"/>
                </a:cubicBezTo>
                <a:cubicBezTo>
                  <a:pt x="73" y="88"/>
                  <a:pt x="77" y="88"/>
                  <a:pt x="77" y="88"/>
                </a:cubicBezTo>
                <a:cubicBezTo>
                  <a:pt x="78" y="87"/>
                  <a:pt x="79" y="85"/>
                  <a:pt x="80" y="85"/>
                </a:cubicBezTo>
                <a:cubicBezTo>
                  <a:pt x="80" y="85"/>
                  <a:pt x="84" y="85"/>
                  <a:pt x="85" y="85"/>
                </a:cubicBezTo>
                <a:cubicBezTo>
                  <a:pt x="86" y="85"/>
                  <a:pt x="88" y="85"/>
                  <a:pt x="89" y="84"/>
                </a:cubicBezTo>
                <a:cubicBezTo>
                  <a:pt x="89" y="83"/>
                  <a:pt x="89" y="83"/>
                  <a:pt x="90" y="82"/>
                </a:cubicBezTo>
                <a:cubicBezTo>
                  <a:pt x="92" y="82"/>
                  <a:pt x="93" y="82"/>
                  <a:pt x="95" y="82"/>
                </a:cubicBezTo>
                <a:cubicBezTo>
                  <a:pt x="97" y="82"/>
                  <a:pt x="97" y="82"/>
                  <a:pt x="98" y="82"/>
                </a:cubicBezTo>
                <a:cubicBezTo>
                  <a:pt x="99" y="82"/>
                  <a:pt x="100" y="84"/>
                  <a:pt x="100" y="81"/>
                </a:cubicBezTo>
                <a:cubicBezTo>
                  <a:pt x="99" y="78"/>
                  <a:pt x="98" y="78"/>
                  <a:pt x="99" y="77"/>
                </a:cubicBezTo>
                <a:cubicBezTo>
                  <a:pt x="101" y="77"/>
                  <a:pt x="103" y="77"/>
                  <a:pt x="103" y="77"/>
                </a:cubicBezTo>
                <a:cubicBezTo>
                  <a:pt x="104" y="77"/>
                  <a:pt x="108" y="78"/>
                  <a:pt x="109" y="78"/>
                </a:cubicBezTo>
                <a:cubicBezTo>
                  <a:pt x="109" y="78"/>
                  <a:pt x="110" y="80"/>
                  <a:pt x="110" y="80"/>
                </a:cubicBezTo>
                <a:cubicBezTo>
                  <a:pt x="111" y="80"/>
                  <a:pt x="112" y="81"/>
                  <a:pt x="113" y="80"/>
                </a:cubicBezTo>
                <a:cubicBezTo>
                  <a:pt x="113" y="80"/>
                  <a:pt x="114" y="78"/>
                  <a:pt x="115" y="78"/>
                </a:cubicBezTo>
                <a:cubicBezTo>
                  <a:pt x="116" y="78"/>
                  <a:pt x="119" y="78"/>
                  <a:pt x="119" y="78"/>
                </a:cubicBezTo>
                <a:cubicBezTo>
                  <a:pt x="119" y="78"/>
                  <a:pt x="123" y="79"/>
                  <a:pt x="123" y="79"/>
                </a:cubicBezTo>
                <a:cubicBezTo>
                  <a:pt x="123" y="79"/>
                  <a:pt x="122" y="81"/>
                  <a:pt x="122" y="82"/>
                </a:cubicBezTo>
                <a:cubicBezTo>
                  <a:pt x="122" y="83"/>
                  <a:pt x="122" y="84"/>
                  <a:pt x="123" y="85"/>
                </a:cubicBezTo>
                <a:cubicBezTo>
                  <a:pt x="123" y="85"/>
                  <a:pt x="125" y="87"/>
                  <a:pt x="125" y="87"/>
                </a:cubicBezTo>
                <a:cubicBezTo>
                  <a:pt x="125" y="87"/>
                  <a:pt x="130" y="89"/>
                  <a:pt x="130" y="89"/>
                </a:cubicBezTo>
                <a:cubicBezTo>
                  <a:pt x="130" y="89"/>
                  <a:pt x="131" y="90"/>
                  <a:pt x="131" y="86"/>
                </a:cubicBezTo>
                <a:cubicBezTo>
                  <a:pt x="131" y="82"/>
                  <a:pt x="131" y="81"/>
                  <a:pt x="131" y="81"/>
                </a:cubicBezTo>
                <a:cubicBezTo>
                  <a:pt x="131" y="77"/>
                  <a:pt x="131" y="77"/>
                  <a:pt x="131" y="77"/>
                </a:cubicBezTo>
                <a:cubicBezTo>
                  <a:pt x="131" y="77"/>
                  <a:pt x="131" y="76"/>
                  <a:pt x="130" y="76"/>
                </a:cubicBezTo>
                <a:cubicBezTo>
                  <a:pt x="130" y="76"/>
                  <a:pt x="129" y="76"/>
                  <a:pt x="129" y="76"/>
                </a:cubicBezTo>
                <a:cubicBezTo>
                  <a:pt x="129" y="76"/>
                  <a:pt x="125" y="75"/>
                  <a:pt x="124" y="75"/>
                </a:cubicBezTo>
                <a:cubicBezTo>
                  <a:pt x="123" y="75"/>
                  <a:pt x="124" y="73"/>
                  <a:pt x="124" y="72"/>
                </a:cubicBezTo>
                <a:cubicBezTo>
                  <a:pt x="124" y="72"/>
                  <a:pt x="126" y="70"/>
                  <a:pt x="126" y="70"/>
                </a:cubicBezTo>
                <a:cubicBezTo>
                  <a:pt x="126" y="67"/>
                  <a:pt x="126" y="67"/>
                  <a:pt x="126" y="67"/>
                </a:cubicBezTo>
                <a:cubicBezTo>
                  <a:pt x="123" y="62"/>
                  <a:pt x="123" y="62"/>
                  <a:pt x="123" y="62"/>
                </a:cubicBezTo>
                <a:cubicBezTo>
                  <a:pt x="120" y="59"/>
                  <a:pt x="120" y="59"/>
                  <a:pt x="120" y="59"/>
                </a:cubicBezTo>
                <a:cubicBezTo>
                  <a:pt x="118" y="54"/>
                  <a:pt x="118" y="54"/>
                  <a:pt x="118" y="54"/>
                </a:cubicBezTo>
                <a:cubicBezTo>
                  <a:pt x="118" y="54"/>
                  <a:pt x="118" y="54"/>
                  <a:pt x="118" y="54"/>
                </a:cubicBezTo>
                <a:cubicBezTo>
                  <a:pt x="118" y="54"/>
                  <a:pt x="118" y="54"/>
                  <a:pt x="118" y="54"/>
                </a:cubicBezTo>
                <a:cubicBezTo>
                  <a:pt x="121" y="52"/>
                  <a:pt x="121" y="52"/>
                  <a:pt x="121" y="52"/>
                </a:cubicBezTo>
                <a:cubicBezTo>
                  <a:pt x="123" y="50"/>
                  <a:pt x="126" y="48"/>
                  <a:pt x="126" y="48"/>
                </a:cubicBezTo>
                <a:cubicBezTo>
                  <a:pt x="126" y="48"/>
                  <a:pt x="126" y="48"/>
                  <a:pt x="127" y="48"/>
                </a:cubicBezTo>
                <a:cubicBezTo>
                  <a:pt x="129" y="46"/>
                  <a:pt x="129" y="46"/>
                  <a:pt x="129" y="46"/>
                </a:cubicBezTo>
                <a:cubicBezTo>
                  <a:pt x="129" y="46"/>
                  <a:pt x="134" y="44"/>
                  <a:pt x="134" y="44"/>
                </a:cubicBezTo>
                <a:cubicBezTo>
                  <a:pt x="134" y="44"/>
                  <a:pt x="135" y="43"/>
                  <a:pt x="135" y="43"/>
                </a:cubicBezTo>
                <a:cubicBezTo>
                  <a:pt x="136" y="43"/>
                  <a:pt x="136" y="43"/>
                  <a:pt x="136" y="43"/>
                </a:cubicBezTo>
                <a:cubicBezTo>
                  <a:pt x="141" y="38"/>
                  <a:pt x="141" y="38"/>
                  <a:pt x="141" y="38"/>
                </a:cubicBezTo>
                <a:cubicBezTo>
                  <a:pt x="141" y="33"/>
                  <a:pt x="141" y="33"/>
                  <a:pt x="141" y="33"/>
                </a:cubicBezTo>
                <a:cubicBezTo>
                  <a:pt x="142" y="31"/>
                  <a:pt x="142" y="31"/>
                  <a:pt x="142" y="31"/>
                </a:cubicBezTo>
                <a:cubicBezTo>
                  <a:pt x="142" y="30"/>
                  <a:pt x="142" y="28"/>
                  <a:pt x="142" y="28"/>
                </a:cubicBezTo>
                <a:cubicBezTo>
                  <a:pt x="148" y="28"/>
                  <a:pt x="148" y="28"/>
                  <a:pt x="148" y="28"/>
                </a:cubicBezTo>
                <a:cubicBezTo>
                  <a:pt x="148" y="28"/>
                  <a:pt x="149" y="29"/>
                  <a:pt x="150" y="30"/>
                </a:cubicBezTo>
                <a:cubicBezTo>
                  <a:pt x="151" y="30"/>
                  <a:pt x="152" y="29"/>
                  <a:pt x="152" y="29"/>
                </a:cubicBezTo>
                <a:cubicBezTo>
                  <a:pt x="153" y="29"/>
                  <a:pt x="154" y="27"/>
                  <a:pt x="154" y="27"/>
                </a:cubicBezTo>
                <a:cubicBezTo>
                  <a:pt x="154" y="24"/>
                  <a:pt x="154" y="24"/>
                  <a:pt x="154" y="24"/>
                </a:cubicBezTo>
                <a:cubicBezTo>
                  <a:pt x="153" y="19"/>
                  <a:pt x="153" y="19"/>
                  <a:pt x="153" y="19"/>
                </a:cubicBezTo>
                <a:cubicBezTo>
                  <a:pt x="153" y="16"/>
                  <a:pt x="153" y="16"/>
                  <a:pt x="153" y="16"/>
                </a:cubicBezTo>
                <a:cubicBezTo>
                  <a:pt x="153" y="16"/>
                  <a:pt x="153" y="16"/>
                  <a:pt x="153" y="16"/>
                </a:cubicBezTo>
                <a:cubicBezTo>
                  <a:pt x="154" y="16"/>
                  <a:pt x="158" y="19"/>
                  <a:pt x="160" y="20"/>
                </a:cubicBezTo>
                <a:cubicBezTo>
                  <a:pt x="161" y="21"/>
                  <a:pt x="164" y="24"/>
                  <a:pt x="164" y="24"/>
                </a:cubicBezTo>
                <a:cubicBezTo>
                  <a:pt x="164" y="24"/>
                  <a:pt x="169" y="25"/>
                  <a:pt x="170" y="25"/>
                </a:cubicBezTo>
                <a:cubicBezTo>
                  <a:pt x="170" y="25"/>
                  <a:pt x="175" y="26"/>
                  <a:pt x="175" y="26"/>
                </a:cubicBezTo>
                <a:cubicBezTo>
                  <a:pt x="176" y="24"/>
                  <a:pt x="176" y="24"/>
                  <a:pt x="176" y="24"/>
                </a:cubicBezTo>
                <a:cubicBezTo>
                  <a:pt x="179" y="22"/>
                  <a:pt x="179" y="22"/>
                  <a:pt x="179" y="22"/>
                </a:cubicBezTo>
                <a:cubicBezTo>
                  <a:pt x="183" y="25"/>
                  <a:pt x="183" y="25"/>
                  <a:pt x="183" y="25"/>
                </a:cubicBezTo>
                <a:cubicBezTo>
                  <a:pt x="187" y="24"/>
                  <a:pt x="187" y="24"/>
                  <a:pt x="187" y="24"/>
                </a:cubicBezTo>
                <a:close/>
                <a:moveTo>
                  <a:pt x="5" y="91"/>
                </a:moveTo>
                <a:cubicBezTo>
                  <a:pt x="5" y="91"/>
                  <a:pt x="5" y="91"/>
                  <a:pt x="5" y="91"/>
                </a:cubicBezTo>
                <a:cubicBezTo>
                  <a:pt x="5" y="91"/>
                  <a:pt x="5" y="91"/>
                  <a:pt x="5" y="91"/>
                </a:cubicBezTo>
                <a:cubicBezTo>
                  <a:pt x="5" y="91"/>
                  <a:pt x="5" y="91"/>
                  <a:pt x="5" y="91"/>
                </a:cubicBezTo>
                <a:close/>
                <a:moveTo>
                  <a:pt x="1" y="114"/>
                </a:moveTo>
                <a:cubicBezTo>
                  <a:pt x="1" y="114"/>
                  <a:pt x="1" y="114"/>
                  <a:pt x="1" y="114"/>
                </a:cubicBezTo>
                <a:cubicBezTo>
                  <a:pt x="1" y="114"/>
                  <a:pt x="1" y="114"/>
                  <a:pt x="1" y="114"/>
                </a:cubicBezTo>
                <a:cubicBezTo>
                  <a:pt x="1" y="114"/>
                  <a:pt x="1" y="114"/>
                  <a:pt x="1" y="114"/>
                </a:cubicBezTo>
                <a:cubicBezTo>
                  <a:pt x="1" y="114"/>
                  <a:pt x="1" y="114"/>
                  <a:pt x="1" y="114"/>
                </a:cubicBezTo>
                <a:close/>
                <a:moveTo>
                  <a:pt x="1" y="114"/>
                </a:moveTo>
                <a:cubicBezTo>
                  <a:pt x="1" y="114"/>
                  <a:pt x="1" y="114"/>
                  <a:pt x="1" y="114"/>
                </a:cubicBezTo>
                <a:cubicBezTo>
                  <a:pt x="1" y="114"/>
                  <a:pt x="1" y="113"/>
                  <a:pt x="1" y="113"/>
                </a:cubicBezTo>
                <a:cubicBezTo>
                  <a:pt x="1" y="113"/>
                  <a:pt x="1" y="113"/>
                  <a:pt x="1" y="113"/>
                </a:cubicBezTo>
                <a:cubicBezTo>
                  <a:pt x="1" y="113"/>
                  <a:pt x="2" y="113"/>
                  <a:pt x="2" y="112"/>
                </a:cubicBezTo>
                <a:cubicBezTo>
                  <a:pt x="2" y="112"/>
                  <a:pt x="2" y="112"/>
                  <a:pt x="2" y="112"/>
                </a:cubicBezTo>
                <a:cubicBezTo>
                  <a:pt x="2" y="112"/>
                  <a:pt x="2" y="112"/>
                  <a:pt x="2" y="112"/>
                </a:cubicBezTo>
                <a:cubicBezTo>
                  <a:pt x="2" y="112"/>
                  <a:pt x="2" y="112"/>
                  <a:pt x="2" y="112"/>
                </a:cubicBezTo>
                <a:cubicBezTo>
                  <a:pt x="1" y="112"/>
                  <a:pt x="1" y="112"/>
                  <a:pt x="1" y="112"/>
                </a:cubicBezTo>
                <a:cubicBezTo>
                  <a:pt x="0" y="114"/>
                  <a:pt x="0" y="114"/>
                  <a:pt x="0" y="114"/>
                </a:cubicBezTo>
                <a:lnTo>
                  <a:pt x="1" y="114"/>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97" name="Freeform 11">
            <a:extLst>
              <a:ext uri="{FF2B5EF4-FFF2-40B4-BE49-F238E27FC236}">
                <a16:creationId xmlns:a16="http://schemas.microsoft.com/office/drawing/2014/main" id="{80720FF7-E27F-4238-9E41-DCE69E44357D}"/>
              </a:ext>
            </a:extLst>
          </p:cNvPr>
          <p:cNvSpPr>
            <a:spLocks noEditPoints="1"/>
          </p:cNvSpPr>
          <p:nvPr/>
        </p:nvSpPr>
        <p:spPr bwMode="auto">
          <a:xfrm>
            <a:off x="2599083" y="4278393"/>
            <a:ext cx="1311890" cy="1317298"/>
          </a:xfrm>
          <a:custGeom>
            <a:avLst/>
            <a:gdLst>
              <a:gd name="T0" fmla="*/ 269 w 520"/>
              <a:gd name="T1" fmla="*/ 424 h 538"/>
              <a:gd name="T2" fmla="*/ 326 w 520"/>
              <a:gd name="T3" fmla="*/ 423 h 538"/>
              <a:gd name="T4" fmla="*/ 401 w 520"/>
              <a:gd name="T5" fmla="*/ 437 h 538"/>
              <a:gd name="T6" fmla="*/ 432 w 520"/>
              <a:gd name="T7" fmla="*/ 408 h 538"/>
              <a:gd name="T8" fmla="*/ 434 w 520"/>
              <a:gd name="T9" fmla="*/ 407 h 538"/>
              <a:gd name="T10" fmla="*/ 435 w 520"/>
              <a:gd name="T11" fmla="*/ 406 h 538"/>
              <a:gd name="T12" fmla="*/ 436 w 520"/>
              <a:gd name="T13" fmla="*/ 406 h 538"/>
              <a:gd name="T14" fmla="*/ 421 w 520"/>
              <a:gd name="T15" fmla="*/ 359 h 538"/>
              <a:gd name="T16" fmla="*/ 425 w 520"/>
              <a:gd name="T17" fmla="*/ 310 h 538"/>
              <a:gd name="T18" fmla="*/ 418 w 520"/>
              <a:gd name="T19" fmla="*/ 279 h 538"/>
              <a:gd name="T20" fmla="*/ 414 w 520"/>
              <a:gd name="T21" fmla="*/ 263 h 538"/>
              <a:gd name="T22" fmla="*/ 395 w 520"/>
              <a:gd name="T23" fmla="*/ 272 h 538"/>
              <a:gd name="T24" fmla="*/ 384 w 520"/>
              <a:gd name="T25" fmla="*/ 274 h 538"/>
              <a:gd name="T26" fmla="*/ 389 w 520"/>
              <a:gd name="T27" fmla="*/ 259 h 538"/>
              <a:gd name="T28" fmla="*/ 402 w 520"/>
              <a:gd name="T29" fmla="*/ 242 h 538"/>
              <a:gd name="T30" fmla="*/ 411 w 520"/>
              <a:gd name="T31" fmla="*/ 230 h 538"/>
              <a:gd name="T32" fmla="*/ 424 w 520"/>
              <a:gd name="T33" fmla="*/ 215 h 538"/>
              <a:gd name="T34" fmla="*/ 422 w 520"/>
              <a:gd name="T35" fmla="*/ 208 h 538"/>
              <a:gd name="T36" fmla="*/ 434 w 520"/>
              <a:gd name="T37" fmla="*/ 208 h 538"/>
              <a:gd name="T38" fmla="*/ 443 w 520"/>
              <a:gd name="T39" fmla="*/ 202 h 538"/>
              <a:gd name="T40" fmla="*/ 451 w 520"/>
              <a:gd name="T41" fmla="*/ 160 h 538"/>
              <a:gd name="T42" fmla="*/ 430 w 520"/>
              <a:gd name="T43" fmla="*/ 116 h 538"/>
              <a:gd name="T44" fmla="*/ 401 w 520"/>
              <a:gd name="T45" fmla="*/ 94 h 538"/>
              <a:gd name="T46" fmla="*/ 391 w 520"/>
              <a:gd name="T47" fmla="*/ 95 h 538"/>
              <a:gd name="T48" fmla="*/ 383 w 520"/>
              <a:gd name="T49" fmla="*/ 91 h 538"/>
              <a:gd name="T50" fmla="*/ 367 w 520"/>
              <a:gd name="T51" fmla="*/ 82 h 538"/>
              <a:gd name="T52" fmla="*/ 355 w 520"/>
              <a:gd name="T53" fmla="*/ 61 h 538"/>
              <a:gd name="T54" fmla="*/ 335 w 520"/>
              <a:gd name="T55" fmla="*/ 65 h 538"/>
              <a:gd name="T56" fmla="*/ 330 w 520"/>
              <a:gd name="T57" fmla="*/ 48 h 538"/>
              <a:gd name="T58" fmla="*/ 311 w 520"/>
              <a:gd name="T59" fmla="*/ 35 h 538"/>
              <a:gd name="T60" fmla="*/ 291 w 520"/>
              <a:gd name="T61" fmla="*/ 20 h 538"/>
              <a:gd name="T62" fmla="*/ 281 w 520"/>
              <a:gd name="T63" fmla="*/ 1 h 538"/>
              <a:gd name="T64" fmla="*/ 229 w 520"/>
              <a:gd name="T65" fmla="*/ 53 h 538"/>
              <a:gd name="T66" fmla="*/ 145 w 520"/>
              <a:gd name="T67" fmla="*/ 76 h 538"/>
              <a:gd name="T68" fmla="*/ 117 w 520"/>
              <a:gd name="T69" fmla="*/ 65 h 538"/>
              <a:gd name="T70" fmla="*/ 107 w 520"/>
              <a:gd name="T71" fmla="*/ 111 h 538"/>
              <a:gd name="T72" fmla="*/ 46 w 520"/>
              <a:gd name="T73" fmla="*/ 99 h 538"/>
              <a:gd name="T74" fmla="*/ 16 w 520"/>
              <a:gd name="T75" fmla="*/ 117 h 538"/>
              <a:gd name="T76" fmla="*/ 19 w 520"/>
              <a:gd name="T77" fmla="*/ 145 h 538"/>
              <a:gd name="T78" fmla="*/ 58 w 520"/>
              <a:gd name="T79" fmla="*/ 167 h 538"/>
              <a:gd name="T80" fmla="*/ 91 w 520"/>
              <a:gd name="T81" fmla="*/ 200 h 538"/>
              <a:gd name="T82" fmla="*/ 95 w 520"/>
              <a:gd name="T83" fmla="*/ 228 h 538"/>
              <a:gd name="T84" fmla="*/ 109 w 520"/>
              <a:gd name="T85" fmla="*/ 250 h 538"/>
              <a:gd name="T86" fmla="*/ 109 w 520"/>
              <a:gd name="T87" fmla="*/ 265 h 538"/>
              <a:gd name="T88" fmla="*/ 114 w 520"/>
              <a:gd name="T89" fmla="*/ 284 h 538"/>
              <a:gd name="T90" fmla="*/ 92 w 520"/>
              <a:gd name="T91" fmla="*/ 371 h 538"/>
              <a:gd name="T92" fmla="*/ 159 w 520"/>
              <a:gd name="T93" fmla="*/ 443 h 538"/>
              <a:gd name="T94" fmla="*/ 193 w 520"/>
              <a:gd name="T95" fmla="*/ 453 h 538"/>
              <a:gd name="T96" fmla="*/ 197 w 520"/>
              <a:gd name="T97" fmla="*/ 450 h 538"/>
              <a:gd name="T98" fmla="*/ 203 w 520"/>
              <a:gd name="T99" fmla="*/ 453 h 538"/>
              <a:gd name="T100" fmla="*/ 208 w 520"/>
              <a:gd name="T101" fmla="*/ 456 h 538"/>
              <a:gd name="T102" fmla="*/ 203 w 520"/>
              <a:gd name="T103" fmla="*/ 460 h 538"/>
              <a:gd name="T104" fmla="*/ 198 w 520"/>
              <a:gd name="T105" fmla="*/ 462 h 538"/>
              <a:gd name="T106" fmla="*/ 243 w 520"/>
              <a:gd name="T107" fmla="*/ 471 h 538"/>
              <a:gd name="T108" fmla="*/ 193 w 520"/>
              <a:gd name="T109" fmla="*/ 458 h 538"/>
              <a:gd name="T110" fmla="*/ 449 w 520"/>
              <a:gd name="T111" fmla="*/ 200 h 538"/>
              <a:gd name="T112" fmla="*/ 511 w 520"/>
              <a:gd name="T113" fmla="*/ 523 h 538"/>
              <a:gd name="T114" fmla="*/ 517 w 520"/>
              <a:gd name="T115" fmla="*/ 468 h 538"/>
              <a:gd name="T116" fmla="*/ 485 w 520"/>
              <a:gd name="T117" fmla="*/ 478 h 538"/>
              <a:gd name="T118" fmla="*/ 493 w 520"/>
              <a:gd name="T119" fmla="*/ 520 h 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20" h="538">
                <a:moveTo>
                  <a:pt x="259" y="471"/>
                </a:moveTo>
                <a:cubicBezTo>
                  <a:pt x="261" y="468"/>
                  <a:pt x="261" y="468"/>
                  <a:pt x="261" y="468"/>
                </a:cubicBezTo>
                <a:cubicBezTo>
                  <a:pt x="261" y="468"/>
                  <a:pt x="261" y="462"/>
                  <a:pt x="259" y="461"/>
                </a:cubicBezTo>
                <a:cubicBezTo>
                  <a:pt x="258" y="460"/>
                  <a:pt x="257" y="459"/>
                  <a:pt x="257" y="459"/>
                </a:cubicBezTo>
                <a:cubicBezTo>
                  <a:pt x="257" y="459"/>
                  <a:pt x="257" y="455"/>
                  <a:pt x="257" y="453"/>
                </a:cubicBezTo>
                <a:cubicBezTo>
                  <a:pt x="257" y="452"/>
                  <a:pt x="257" y="448"/>
                  <a:pt x="257" y="447"/>
                </a:cubicBezTo>
                <a:cubicBezTo>
                  <a:pt x="257" y="446"/>
                  <a:pt x="258" y="442"/>
                  <a:pt x="258" y="441"/>
                </a:cubicBezTo>
                <a:cubicBezTo>
                  <a:pt x="258" y="441"/>
                  <a:pt x="257" y="441"/>
                  <a:pt x="259" y="439"/>
                </a:cubicBezTo>
                <a:cubicBezTo>
                  <a:pt x="261" y="436"/>
                  <a:pt x="261" y="434"/>
                  <a:pt x="261" y="434"/>
                </a:cubicBezTo>
                <a:cubicBezTo>
                  <a:pt x="265" y="429"/>
                  <a:pt x="265" y="429"/>
                  <a:pt x="265" y="429"/>
                </a:cubicBezTo>
                <a:cubicBezTo>
                  <a:pt x="265" y="429"/>
                  <a:pt x="268" y="424"/>
                  <a:pt x="269" y="424"/>
                </a:cubicBezTo>
                <a:cubicBezTo>
                  <a:pt x="270" y="425"/>
                  <a:pt x="274" y="424"/>
                  <a:pt x="275" y="424"/>
                </a:cubicBezTo>
                <a:cubicBezTo>
                  <a:pt x="276" y="424"/>
                  <a:pt x="280" y="428"/>
                  <a:pt x="282" y="424"/>
                </a:cubicBezTo>
                <a:cubicBezTo>
                  <a:pt x="284" y="421"/>
                  <a:pt x="285" y="419"/>
                  <a:pt x="285" y="418"/>
                </a:cubicBezTo>
                <a:cubicBezTo>
                  <a:pt x="286" y="417"/>
                  <a:pt x="287" y="414"/>
                  <a:pt x="290" y="414"/>
                </a:cubicBezTo>
                <a:cubicBezTo>
                  <a:pt x="293" y="413"/>
                  <a:pt x="300" y="413"/>
                  <a:pt x="300" y="413"/>
                </a:cubicBezTo>
                <a:cubicBezTo>
                  <a:pt x="303" y="414"/>
                  <a:pt x="303" y="414"/>
                  <a:pt x="303" y="414"/>
                </a:cubicBezTo>
                <a:cubicBezTo>
                  <a:pt x="311" y="417"/>
                  <a:pt x="311" y="417"/>
                  <a:pt x="311" y="417"/>
                </a:cubicBezTo>
                <a:cubicBezTo>
                  <a:pt x="311" y="417"/>
                  <a:pt x="314" y="417"/>
                  <a:pt x="316" y="417"/>
                </a:cubicBezTo>
                <a:cubicBezTo>
                  <a:pt x="317" y="417"/>
                  <a:pt x="318" y="417"/>
                  <a:pt x="318" y="417"/>
                </a:cubicBezTo>
                <a:cubicBezTo>
                  <a:pt x="321" y="421"/>
                  <a:pt x="321" y="421"/>
                  <a:pt x="321" y="421"/>
                </a:cubicBezTo>
                <a:cubicBezTo>
                  <a:pt x="321" y="421"/>
                  <a:pt x="325" y="423"/>
                  <a:pt x="326" y="423"/>
                </a:cubicBezTo>
                <a:cubicBezTo>
                  <a:pt x="327" y="423"/>
                  <a:pt x="335" y="421"/>
                  <a:pt x="335" y="421"/>
                </a:cubicBezTo>
                <a:cubicBezTo>
                  <a:pt x="335" y="421"/>
                  <a:pt x="338" y="420"/>
                  <a:pt x="339" y="421"/>
                </a:cubicBezTo>
                <a:cubicBezTo>
                  <a:pt x="340" y="422"/>
                  <a:pt x="343" y="423"/>
                  <a:pt x="344" y="424"/>
                </a:cubicBezTo>
                <a:cubicBezTo>
                  <a:pt x="344" y="425"/>
                  <a:pt x="352" y="429"/>
                  <a:pt x="354" y="430"/>
                </a:cubicBezTo>
                <a:cubicBezTo>
                  <a:pt x="355" y="431"/>
                  <a:pt x="359" y="430"/>
                  <a:pt x="359" y="430"/>
                </a:cubicBezTo>
                <a:cubicBezTo>
                  <a:pt x="361" y="435"/>
                  <a:pt x="361" y="435"/>
                  <a:pt x="361" y="435"/>
                </a:cubicBezTo>
                <a:cubicBezTo>
                  <a:pt x="371" y="438"/>
                  <a:pt x="371" y="438"/>
                  <a:pt x="371" y="438"/>
                </a:cubicBezTo>
                <a:cubicBezTo>
                  <a:pt x="375" y="438"/>
                  <a:pt x="375" y="438"/>
                  <a:pt x="375" y="438"/>
                </a:cubicBezTo>
                <a:cubicBezTo>
                  <a:pt x="389" y="443"/>
                  <a:pt x="389" y="443"/>
                  <a:pt x="389" y="443"/>
                </a:cubicBezTo>
                <a:cubicBezTo>
                  <a:pt x="398" y="436"/>
                  <a:pt x="398" y="436"/>
                  <a:pt x="398" y="436"/>
                </a:cubicBezTo>
                <a:cubicBezTo>
                  <a:pt x="398" y="436"/>
                  <a:pt x="400" y="437"/>
                  <a:pt x="401" y="437"/>
                </a:cubicBezTo>
                <a:cubicBezTo>
                  <a:pt x="402" y="437"/>
                  <a:pt x="404" y="429"/>
                  <a:pt x="404" y="429"/>
                </a:cubicBezTo>
                <a:cubicBezTo>
                  <a:pt x="404" y="429"/>
                  <a:pt x="404" y="427"/>
                  <a:pt x="405" y="427"/>
                </a:cubicBezTo>
                <a:cubicBezTo>
                  <a:pt x="407" y="427"/>
                  <a:pt x="414" y="424"/>
                  <a:pt x="414" y="424"/>
                </a:cubicBezTo>
                <a:cubicBezTo>
                  <a:pt x="414" y="423"/>
                  <a:pt x="413" y="419"/>
                  <a:pt x="416" y="418"/>
                </a:cubicBezTo>
                <a:cubicBezTo>
                  <a:pt x="418" y="417"/>
                  <a:pt x="422" y="414"/>
                  <a:pt x="422" y="414"/>
                </a:cubicBezTo>
                <a:cubicBezTo>
                  <a:pt x="423" y="413"/>
                  <a:pt x="421" y="411"/>
                  <a:pt x="424" y="410"/>
                </a:cubicBezTo>
                <a:cubicBezTo>
                  <a:pt x="426" y="410"/>
                  <a:pt x="429" y="409"/>
                  <a:pt x="431" y="409"/>
                </a:cubicBezTo>
                <a:cubicBezTo>
                  <a:pt x="431" y="409"/>
                  <a:pt x="431" y="409"/>
                  <a:pt x="431" y="409"/>
                </a:cubicBezTo>
                <a:cubicBezTo>
                  <a:pt x="431" y="408"/>
                  <a:pt x="431" y="408"/>
                  <a:pt x="431" y="408"/>
                </a:cubicBezTo>
                <a:cubicBezTo>
                  <a:pt x="431" y="408"/>
                  <a:pt x="431" y="408"/>
                  <a:pt x="431" y="408"/>
                </a:cubicBezTo>
                <a:cubicBezTo>
                  <a:pt x="432" y="408"/>
                  <a:pt x="432" y="408"/>
                  <a:pt x="432" y="408"/>
                </a:cubicBezTo>
                <a:cubicBezTo>
                  <a:pt x="432" y="408"/>
                  <a:pt x="432" y="408"/>
                  <a:pt x="432" y="408"/>
                </a:cubicBezTo>
                <a:cubicBezTo>
                  <a:pt x="432" y="408"/>
                  <a:pt x="432" y="408"/>
                  <a:pt x="432" y="408"/>
                </a:cubicBezTo>
                <a:cubicBezTo>
                  <a:pt x="432" y="408"/>
                  <a:pt x="432" y="408"/>
                  <a:pt x="432" y="408"/>
                </a:cubicBezTo>
                <a:cubicBezTo>
                  <a:pt x="432" y="408"/>
                  <a:pt x="432" y="408"/>
                  <a:pt x="432" y="408"/>
                </a:cubicBezTo>
                <a:cubicBezTo>
                  <a:pt x="432" y="408"/>
                  <a:pt x="432" y="408"/>
                  <a:pt x="432" y="408"/>
                </a:cubicBezTo>
                <a:cubicBezTo>
                  <a:pt x="433" y="407"/>
                  <a:pt x="433" y="407"/>
                  <a:pt x="433" y="407"/>
                </a:cubicBezTo>
                <a:cubicBezTo>
                  <a:pt x="433" y="407"/>
                  <a:pt x="433" y="407"/>
                  <a:pt x="433" y="407"/>
                </a:cubicBezTo>
                <a:cubicBezTo>
                  <a:pt x="433" y="407"/>
                  <a:pt x="433" y="407"/>
                  <a:pt x="433" y="407"/>
                </a:cubicBezTo>
                <a:cubicBezTo>
                  <a:pt x="434" y="407"/>
                  <a:pt x="434" y="407"/>
                  <a:pt x="434" y="407"/>
                </a:cubicBezTo>
                <a:cubicBezTo>
                  <a:pt x="434" y="407"/>
                  <a:pt x="434" y="407"/>
                  <a:pt x="434" y="407"/>
                </a:cubicBezTo>
                <a:cubicBezTo>
                  <a:pt x="434" y="407"/>
                  <a:pt x="434" y="407"/>
                  <a:pt x="434" y="407"/>
                </a:cubicBezTo>
                <a:cubicBezTo>
                  <a:pt x="434" y="407"/>
                  <a:pt x="434" y="407"/>
                  <a:pt x="434" y="407"/>
                </a:cubicBezTo>
                <a:cubicBezTo>
                  <a:pt x="434" y="407"/>
                  <a:pt x="434" y="407"/>
                  <a:pt x="434" y="407"/>
                </a:cubicBezTo>
                <a:cubicBezTo>
                  <a:pt x="434" y="407"/>
                  <a:pt x="434" y="407"/>
                  <a:pt x="434" y="407"/>
                </a:cubicBezTo>
                <a:cubicBezTo>
                  <a:pt x="434" y="407"/>
                  <a:pt x="434" y="407"/>
                  <a:pt x="434" y="407"/>
                </a:cubicBezTo>
                <a:cubicBezTo>
                  <a:pt x="434" y="407"/>
                  <a:pt x="434" y="407"/>
                  <a:pt x="434" y="407"/>
                </a:cubicBezTo>
                <a:cubicBezTo>
                  <a:pt x="435" y="407"/>
                  <a:pt x="435" y="407"/>
                  <a:pt x="435" y="407"/>
                </a:cubicBezTo>
                <a:cubicBezTo>
                  <a:pt x="435" y="407"/>
                  <a:pt x="435" y="407"/>
                  <a:pt x="435" y="407"/>
                </a:cubicBezTo>
                <a:cubicBezTo>
                  <a:pt x="435" y="407"/>
                  <a:pt x="435" y="407"/>
                  <a:pt x="435" y="407"/>
                </a:cubicBezTo>
                <a:cubicBezTo>
                  <a:pt x="435" y="407"/>
                  <a:pt x="435" y="407"/>
                  <a:pt x="435" y="407"/>
                </a:cubicBezTo>
                <a:cubicBezTo>
                  <a:pt x="435" y="406"/>
                  <a:pt x="435" y="406"/>
                  <a:pt x="435" y="406"/>
                </a:cubicBezTo>
                <a:cubicBezTo>
                  <a:pt x="435" y="406"/>
                  <a:pt x="435" y="406"/>
                  <a:pt x="435" y="406"/>
                </a:cubicBezTo>
                <a:cubicBezTo>
                  <a:pt x="435" y="406"/>
                  <a:pt x="435" y="406"/>
                  <a:pt x="435" y="406"/>
                </a:cubicBezTo>
                <a:cubicBezTo>
                  <a:pt x="435" y="406"/>
                  <a:pt x="435" y="406"/>
                  <a:pt x="435" y="406"/>
                </a:cubicBezTo>
                <a:cubicBezTo>
                  <a:pt x="435" y="406"/>
                  <a:pt x="435" y="406"/>
                  <a:pt x="435" y="406"/>
                </a:cubicBezTo>
                <a:cubicBezTo>
                  <a:pt x="435" y="406"/>
                  <a:pt x="435" y="406"/>
                  <a:pt x="435" y="406"/>
                </a:cubicBezTo>
                <a:cubicBezTo>
                  <a:pt x="436" y="406"/>
                  <a:pt x="436" y="406"/>
                  <a:pt x="436" y="406"/>
                </a:cubicBezTo>
                <a:cubicBezTo>
                  <a:pt x="436" y="406"/>
                  <a:pt x="436" y="406"/>
                  <a:pt x="436" y="406"/>
                </a:cubicBezTo>
                <a:cubicBezTo>
                  <a:pt x="436" y="406"/>
                  <a:pt x="436" y="406"/>
                  <a:pt x="436" y="406"/>
                </a:cubicBezTo>
                <a:cubicBezTo>
                  <a:pt x="436" y="406"/>
                  <a:pt x="436" y="406"/>
                  <a:pt x="436" y="406"/>
                </a:cubicBezTo>
                <a:cubicBezTo>
                  <a:pt x="436" y="406"/>
                  <a:pt x="436" y="406"/>
                  <a:pt x="436" y="406"/>
                </a:cubicBezTo>
                <a:cubicBezTo>
                  <a:pt x="436" y="406"/>
                  <a:pt x="436" y="406"/>
                  <a:pt x="436" y="406"/>
                </a:cubicBezTo>
                <a:cubicBezTo>
                  <a:pt x="436" y="406"/>
                  <a:pt x="436" y="406"/>
                  <a:pt x="436" y="406"/>
                </a:cubicBezTo>
                <a:cubicBezTo>
                  <a:pt x="436" y="406"/>
                  <a:pt x="436" y="406"/>
                  <a:pt x="436" y="406"/>
                </a:cubicBezTo>
                <a:cubicBezTo>
                  <a:pt x="437" y="405"/>
                  <a:pt x="438" y="405"/>
                  <a:pt x="438" y="405"/>
                </a:cubicBezTo>
                <a:cubicBezTo>
                  <a:pt x="444" y="400"/>
                  <a:pt x="444" y="400"/>
                  <a:pt x="444" y="400"/>
                </a:cubicBezTo>
                <a:cubicBezTo>
                  <a:pt x="447" y="389"/>
                  <a:pt x="447" y="389"/>
                  <a:pt x="447" y="389"/>
                </a:cubicBezTo>
                <a:cubicBezTo>
                  <a:pt x="443" y="386"/>
                  <a:pt x="443" y="386"/>
                  <a:pt x="443" y="386"/>
                </a:cubicBezTo>
                <a:cubicBezTo>
                  <a:pt x="434" y="386"/>
                  <a:pt x="434" y="386"/>
                  <a:pt x="434" y="386"/>
                </a:cubicBezTo>
                <a:cubicBezTo>
                  <a:pt x="424" y="382"/>
                  <a:pt x="424" y="382"/>
                  <a:pt x="424" y="382"/>
                </a:cubicBezTo>
                <a:cubicBezTo>
                  <a:pt x="419" y="374"/>
                  <a:pt x="419" y="374"/>
                  <a:pt x="419" y="374"/>
                </a:cubicBezTo>
                <a:cubicBezTo>
                  <a:pt x="416" y="374"/>
                  <a:pt x="416" y="374"/>
                  <a:pt x="416" y="374"/>
                </a:cubicBezTo>
                <a:cubicBezTo>
                  <a:pt x="415" y="367"/>
                  <a:pt x="413" y="370"/>
                  <a:pt x="417" y="365"/>
                </a:cubicBezTo>
                <a:cubicBezTo>
                  <a:pt x="421" y="359"/>
                  <a:pt x="421" y="359"/>
                  <a:pt x="421" y="359"/>
                </a:cubicBezTo>
                <a:cubicBezTo>
                  <a:pt x="420" y="349"/>
                  <a:pt x="420" y="349"/>
                  <a:pt x="420" y="349"/>
                </a:cubicBezTo>
                <a:cubicBezTo>
                  <a:pt x="417" y="346"/>
                  <a:pt x="417" y="346"/>
                  <a:pt x="417" y="346"/>
                </a:cubicBezTo>
                <a:cubicBezTo>
                  <a:pt x="412" y="343"/>
                  <a:pt x="412" y="343"/>
                  <a:pt x="412" y="343"/>
                </a:cubicBezTo>
                <a:cubicBezTo>
                  <a:pt x="412" y="343"/>
                  <a:pt x="409" y="339"/>
                  <a:pt x="408" y="338"/>
                </a:cubicBezTo>
                <a:cubicBezTo>
                  <a:pt x="408" y="338"/>
                  <a:pt x="408" y="336"/>
                  <a:pt x="408" y="336"/>
                </a:cubicBezTo>
                <a:cubicBezTo>
                  <a:pt x="407" y="335"/>
                  <a:pt x="411" y="335"/>
                  <a:pt x="411" y="335"/>
                </a:cubicBezTo>
                <a:cubicBezTo>
                  <a:pt x="412" y="335"/>
                  <a:pt x="415" y="334"/>
                  <a:pt x="416" y="334"/>
                </a:cubicBezTo>
                <a:cubicBezTo>
                  <a:pt x="417" y="334"/>
                  <a:pt x="421" y="330"/>
                  <a:pt x="421" y="330"/>
                </a:cubicBezTo>
                <a:cubicBezTo>
                  <a:pt x="421" y="330"/>
                  <a:pt x="423" y="326"/>
                  <a:pt x="425" y="325"/>
                </a:cubicBezTo>
                <a:cubicBezTo>
                  <a:pt x="426" y="324"/>
                  <a:pt x="428" y="316"/>
                  <a:pt x="428" y="315"/>
                </a:cubicBezTo>
                <a:cubicBezTo>
                  <a:pt x="428" y="315"/>
                  <a:pt x="426" y="310"/>
                  <a:pt x="425" y="310"/>
                </a:cubicBezTo>
                <a:cubicBezTo>
                  <a:pt x="416" y="306"/>
                  <a:pt x="418" y="304"/>
                  <a:pt x="414" y="302"/>
                </a:cubicBezTo>
                <a:cubicBezTo>
                  <a:pt x="414" y="297"/>
                  <a:pt x="414" y="297"/>
                  <a:pt x="414" y="297"/>
                </a:cubicBezTo>
                <a:cubicBezTo>
                  <a:pt x="419" y="293"/>
                  <a:pt x="419" y="293"/>
                  <a:pt x="419" y="293"/>
                </a:cubicBezTo>
                <a:cubicBezTo>
                  <a:pt x="420" y="292"/>
                  <a:pt x="422" y="291"/>
                  <a:pt x="423" y="291"/>
                </a:cubicBezTo>
                <a:cubicBezTo>
                  <a:pt x="424" y="289"/>
                  <a:pt x="424" y="289"/>
                  <a:pt x="424" y="289"/>
                </a:cubicBezTo>
                <a:cubicBezTo>
                  <a:pt x="424" y="289"/>
                  <a:pt x="422" y="287"/>
                  <a:pt x="422" y="287"/>
                </a:cubicBezTo>
                <a:cubicBezTo>
                  <a:pt x="422" y="287"/>
                  <a:pt x="421" y="286"/>
                  <a:pt x="420" y="286"/>
                </a:cubicBezTo>
                <a:cubicBezTo>
                  <a:pt x="420" y="286"/>
                  <a:pt x="419" y="285"/>
                  <a:pt x="419" y="285"/>
                </a:cubicBezTo>
                <a:cubicBezTo>
                  <a:pt x="419" y="285"/>
                  <a:pt x="418" y="284"/>
                  <a:pt x="417" y="284"/>
                </a:cubicBezTo>
                <a:cubicBezTo>
                  <a:pt x="416" y="284"/>
                  <a:pt x="417" y="282"/>
                  <a:pt x="418" y="282"/>
                </a:cubicBezTo>
                <a:cubicBezTo>
                  <a:pt x="418" y="281"/>
                  <a:pt x="418" y="279"/>
                  <a:pt x="418" y="279"/>
                </a:cubicBezTo>
                <a:cubicBezTo>
                  <a:pt x="418" y="279"/>
                  <a:pt x="415" y="279"/>
                  <a:pt x="414" y="279"/>
                </a:cubicBezTo>
                <a:cubicBezTo>
                  <a:pt x="414" y="278"/>
                  <a:pt x="414" y="278"/>
                  <a:pt x="414" y="278"/>
                </a:cubicBezTo>
                <a:cubicBezTo>
                  <a:pt x="414" y="278"/>
                  <a:pt x="415" y="275"/>
                  <a:pt x="416" y="275"/>
                </a:cubicBezTo>
                <a:cubicBezTo>
                  <a:pt x="416" y="274"/>
                  <a:pt x="416" y="273"/>
                  <a:pt x="416" y="273"/>
                </a:cubicBezTo>
                <a:cubicBezTo>
                  <a:pt x="416" y="273"/>
                  <a:pt x="416" y="272"/>
                  <a:pt x="416" y="270"/>
                </a:cubicBezTo>
                <a:cubicBezTo>
                  <a:pt x="417" y="269"/>
                  <a:pt x="416" y="269"/>
                  <a:pt x="416" y="269"/>
                </a:cubicBezTo>
                <a:cubicBezTo>
                  <a:pt x="416" y="269"/>
                  <a:pt x="415" y="268"/>
                  <a:pt x="414" y="268"/>
                </a:cubicBezTo>
                <a:cubicBezTo>
                  <a:pt x="414" y="268"/>
                  <a:pt x="414" y="268"/>
                  <a:pt x="415" y="267"/>
                </a:cubicBezTo>
                <a:cubicBezTo>
                  <a:pt x="416" y="265"/>
                  <a:pt x="416" y="266"/>
                  <a:pt x="416" y="266"/>
                </a:cubicBezTo>
                <a:cubicBezTo>
                  <a:pt x="416" y="264"/>
                  <a:pt x="416" y="264"/>
                  <a:pt x="416" y="264"/>
                </a:cubicBezTo>
                <a:cubicBezTo>
                  <a:pt x="414" y="263"/>
                  <a:pt x="414" y="263"/>
                  <a:pt x="414" y="263"/>
                </a:cubicBezTo>
                <a:cubicBezTo>
                  <a:pt x="411" y="261"/>
                  <a:pt x="411" y="261"/>
                  <a:pt x="411" y="261"/>
                </a:cubicBezTo>
                <a:cubicBezTo>
                  <a:pt x="411" y="261"/>
                  <a:pt x="407" y="261"/>
                  <a:pt x="407" y="261"/>
                </a:cubicBezTo>
                <a:cubicBezTo>
                  <a:pt x="407" y="261"/>
                  <a:pt x="404" y="261"/>
                  <a:pt x="404" y="261"/>
                </a:cubicBezTo>
                <a:cubicBezTo>
                  <a:pt x="402" y="262"/>
                  <a:pt x="402" y="262"/>
                  <a:pt x="402" y="262"/>
                </a:cubicBezTo>
                <a:cubicBezTo>
                  <a:pt x="401" y="263"/>
                  <a:pt x="401" y="263"/>
                  <a:pt x="401" y="263"/>
                </a:cubicBezTo>
                <a:cubicBezTo>
                  <a:pt x="398" y="264"/>
                  <a:pt x="398" y="264"/>
                  <a:pt x="398" y="264"/>
                </a:cubicBezTo>
                <a:cubicBezTo>
                  <a:pt x="395" y="265"/>
                  <a:pt x="395" y="265"/>
                  <a:pt x="395" y="265"/>
                </a:cubicBezTo>
                <a:cubicBezTo>
                  <a:pt x="395" y="265"/>
                  <a:pt x="394" y="267"/>
                  <a:pt x="393" y="268"/>
                </a:cubicBezTo>
                <a:cubicBezTo>
                  <a:pt x="393" y="268"/>
                  <a:pt x="393" y="269"/>
                  <a:pt x="393" y="269"/>
                </a:cubicBezTo>
                <a:cubicBezTo>
                  <a:pt x="395" y="270"/>
                  <a:pt x="395" y="270"/>
                  <a:pt x="395" y="270"/>
                </a:cubicBezTo>
                <a:cubicBezTo>
                  <a:pt x="395" y="272"/>
                  <a:pt x="395" y="272"/>
                  <a:pt x="395" y="272"/>
                </a:cubicBezTo>
                <a:cubicBezTo>
                  <a:pt x="396" y="272"/>
                  <a:pt x="396" y="272"/>
                  <a:pt x="396" y="272"/>
                </a:cubicBezTo>
                <a:cubicBezTo>
                  <a:pt x="395" y="274"/>
                  <a:pt x="395" y="274"/>
                  <a:pt x="395" y="274"/>
                </a:cubicBezTo>
                <a:cubicBezTo>
                  <a:pt x="395" y="274"/>
                  <a:pt x="394" y="274"/>
                  <a:pt x="393" y="275"/>
                </a:cubicBezTo>
                <a:cubicBezTo>
                  <a:pt x="392" y="276"/>
                  <a:pt x="392" y="277"/>
                  <a:pt x="392" y="277"/>
                </a:cubicBezTo>
                <a:cubicBezTo>
                  <a:pt x="389" y="278"/>
                  <a:pt x="389" y="278"/>
                  <a:pt x="389" y="278"/>
                </a:cubicBezTo>
                <a:cubicBezTo>
                  <a:pt x="387" y="277"/>
                  <a:pt x="387" y="277"/>
                  <a:pt x="387" y="277"/>
                </a:cubicBezTo>
                <a:cubicBezTo>
                  <a:pt x="385" y="278"/>
                  <a:pt x="385" y="278"/>
                  <a:pt x="385" y="278"/>
                </a:cubicBezTo>
                <a:cubicBezTo>
                  <a:pt x="384" y="278"/>
                  <a:pt x="384" y="278"/>
                  <a:pt x="384" y="278"/>
                </a:cubicBezTo>
                <a:cubicBezTo>
                  <a:pt x="384" y="276"/>
                  <a:pt x="384" y="276"/>
                  <a:pt x="384" y="276"/>
                </a:cubicBezTo>
                <a:cubicBezTo>
                  <a:pt x="383" y="275"/>
                  <a:pt x="383" y="275"/>
                  <a:pt x="383" y="275"/>
                </a:cubicBezTo>
                <a:cubicBezTo>
                  <a:pt x="384" y="274"/>
                  <a:pt x="384" y="274"/>
                  <a:pt x="384" y="274"/>
                </a:cubicBezTo>
                <a:cubicBezTo>
                  <a:pt x="384" y="274"/>
                  <a:pt x="385" y="273"/>
                  <a:pt x="385" y="273"/>
                </a:cubicBezTo>
                <a:cubicBezTo>
                  <a:pt x="386" y="273"/>
                  <a:pt x="387" y="272"/>
                  <a:pt x="387" y="272"/>
                </a:cubicBezTo>
                <a:cubicBezTo>
                  <a:pt x="389" y="272"/>
                  <a:pt x="389" y="272"/>
                  <a:pt x="389" y="272"/>
                </a:cubicBezTo>
                <a:cubicBezTo>
                  <a:pt x="389" y="270"/>
                  <a:pt x="389" y="270"/>
                  <a:pt x="389" y="270"/>
                </a:cubicBezTo>
                <a:cubicBezTo>
                  <a:pt x="390" y="268"/>
                  <a:pt x="390" y="268"/>
                  <a:pt x="390" y="268"/>
                </a:cubicBezTo>
                <a:cubicBezTo>
                  <a:pt x="390" y="265"/>
                  <a:pt x="390" y="265"/>
                  <a:pt x="390" y="265"/>
                </a:cubicBezTo>
                <a:cubicBezTo>
                  <a:pt x="389" y="264"/>
                  <a:pt x="389" y="264"/>
                  <a:pt x="389" y="264"/>
                </a:cubicBezTo>
                <a:cubicBezTo>
                  <a:pt x="388" y="263"/>
                  <a:pt x="388" y="263"/>
                  <a:pt x="388" y="263"/>
                </a:cubicBezTo>
                <a:cubicBezTo>
                  <a:pt x="388" y="262"/>
                  <a:pt x="388" y="262"/>
                  <a:pt x="388" y="262"/>
                </a:cubicBezTo>
                <a:cubicBezTo>
                  <a:pt x="388" y="260"/>
                  <a:pt x="388" y="260"/>
                  <a:pt x="388" y="260"/>
                </a:cubicBezTo>
                <a:cubicBezTo>
                  <a:pt x="389" y="259"/>
                  <a:pt x="389" y="259"/>
                  <a:pt x="389" y="259"/>
                </a:cubicBezTo>
                <a:cubicBezTo>
                  <a:pt x="389" y="259"/>
                  <a:pt x="390" y="258"/>
                  <a:pt x="390" y="257"/>
                </a:cubicBezTo>
                <a:cubicBezTo>
                  <a:pt x="390" y="257"/>
                  <a:pt x="390" y="255"/>
                  <a:pt x="390" y="255"/>
                </a:cubicBezTo>
                <a:cubicBezTo>
                  <a:pt x="390" y="255"/>
                  <a:pt x="390" y="254"/>
                  <a:pt x="390" y="254"/>
                </a:cubicBezTo>
                <a:cubicBezTo>
                  <a:pt x="394" y="250"/>
                  <a:pt x="394" y="250"/>
                  <a:pt x="394" y="250"/>
                </a:cubicBezTo>
                <a:cubicBezTo>
                  <a:pt x="396" y="248"/>
                  <a:pt x="396" y="248"/>
                  <a:pt x="396" y="248"/>
                </a:cubicBezTo>
                <a:cubicBezTo>
                  <a:pt x="396" y="248"/>
                  <a:pt x="398" y="248"/>
                  <a:pt x="398" y="247"/>
                </a:cubicBezTo>
                <a:cubicBezTo>
                  <a:pt x="398" y="247"/>
                  <a:pt x="400" y="247"/>
                  <a:pt x="400" y="247"/>
                </a:cubicBezTo>
                <a:cubicBezTo>
                  <a:pt x="400" y="247"/>
                  <a:pt x="401" y="246"/>
                  <a:pt x="401" y="246"/>
                </a:cubicBezTo>
                <a:cubicBezTo>
                  <a:pt x="402" y="245"/>
                  <a:pt x="402" y="244"/>
                  <a:pt x="402" y="244"/>
                </a:cubicBezTo>
                <a:cubicBezTo>
                  <a:pt x="402" y="244"/>
                  <a:pt x="402" y="243"/>
                  <a:pt x="402" y="243"/>
                </a:cubicBezTo>
                <a:cubicBezTo>
                  <a:pt x="402" y="243"/>
                  <a:pt x="402" y="242"/>
                  <a:pt x="402" y="242"/>
                </a:cubicBezTo>
                <a:cubicBezTo>
                  <a:pt x="402" y="242"/>
                  <a:pt x="402" y="241"/>
                  <a:pt x="402" y="241"/>
                </a:cubicBezTo>
                <a:cubicBezTo>
                  <a:pt x="402" y="240"/>
                  <a:pt x="403" y="240"/>
                  <a:pt x="403" y="240"/>
                </a:cubicBezTo>
                <a:cubicBezTo>
                  <a:pt x="403" y="238"/>
                  <a:pt x="403" y="238"/>
                  <a:pt x="403" y="238"/>
                </a:cubicBezTo>
                <a:cubicBezTo>
                  <a:pt x="403" y="238"/>
                  <a:pt x="402" y="237"/>
                  <a:pt x="402" y="236"/>
                </a:cubicBezTo>
                <a:cubicBezTo>
                  <a:pt x="402" y="236"/>
                  <a:pt x="402" y="236"/>
                  <a:pt x="402" y="235"/>
                </a:cubicBezTo>
                <a:cubicBezTo>
                  <a:pt x="403" y="234"/>
                  <a:pt x="404" y="234"/>
                  <a:pt x="404" y="234"/>
                </a:cubicBezTo>
                <a:cubicBezTo>
                  <a:pt x="406" y="234"/>
                  <a:pt x="406" y="234"/>
                  <a:pt x="406" y="234"/>
                </a:cubicBezTo>
                <a:cubicBezTo>
                  <a:pt x="406" y="234"/>
                  <a:pt x="407" y="233"/>
                  <a:pt x="408" y="233"/>
                </a:cubicBezTo>
                <a:cubicBezTo>
                  <a:pt x="408" y="233"/>
                  <a:pt x="409" y="232"/>
                  <a:pt x="409" y="232"/>
                </a:cubicBezTo>
                <a:cubicBezTo>
                  <a:pt x="410" y="230"/>
                  <a:pt x="410" y="230"/>
                  <a:pt x="410" y="230"/>
                </a:cubicBezTo>
                <a:cubicBezTo>
                  <a:pt x="411" y="230"/>
                  <a:pt x="411" y="230"/>
                  <a:pt x="411" y="230"/>
                </a:cubicBezTo>
                <a:cubicBezTo>
                  <a:pt x="412" y="229"/>
                  <a:pt x="412" y="229"/>
                  <a:pt x="412" y="229"/>
                </a:cubicBezTo>
                <a:cubicBezTo>
                  <a:pt x="412" y="227"/>
                  <a:pt x="412" y="227"/>
                  <a:pt x="412" y="227"/>
                </a:cubicBezTo>
                <a:cubicBezTo>
                  <a:pt x="414" y="226"/>
                  <a:pt x="414" y="226"/>
                  <a:pt x="414" y="226"/>
                </a:cubicBezTo>
                <a:cubicBezTo>
                  <a:pt x="414" y="225"/>
                  <a:pt x="414" y="225"/>
                  <a:pt x="414" y="225"/>
                </a:cubicBezTo>
                <a:cubicBezTo>
                  <a:pt x="415" y="224"/>
                  <a:pt x="415" y="224"/>
                  <a:pt x="415" y="224"/>
                </a:cubicBezTo>
                <a:cubicBezTo>
                  <a:pt x="416" y="224"/>
                  <a:pt x="416" y="224"/>
                  <a:pt x="416" y="224"/>
                </a:cubicBezTo>
                <a:cubicBezTo>
                  <a:pt x="418" y="222"/>
                  <a:pt x="418" y="222"/>
                  <a:pt x="418" y="222"/>
                </a:cubicBezTo>
                <a:cubicBezTo>
                  <a:pt x="420" y="221"/>
                  <a:pt x="420" y="221"/>
                  <a:pt x="420" y="221"/>
                </a:cubicBezTo>
                <a:cubicBezTo>
                  <a:pt x="420" y="221"/>
                  <a:pt x="421" y="219"/>
                  <a:pt x="421" y="218"/>
                </a:cubicBezTo>
                <a:cubicBezTo>
                  <a:pt x="421" y="217"/>
                  <a:pt x="421" y="217"/>
                  <a:pt x="422" y="216"/>
                </a:cubicBezTo>
                <a:cubicBezTo>
                  <a:pt x="422" y="216"/>
                  <a:pt x="423" y="216"/>
                  <a:pt x="424" y="215"/>
                </a:cubicBezTo>
                <a:cubicBezTo>
                  <a:pt x="424" y="215"/>
                  <a:pt x="424" y="214"/>
                  <a:pt x="424" y="214"/>
                </a:cubicBezTo>
                <a:cubicBezTo>
                  <a:pt x="425" y="214"/>
                  <a:pt x="425" y="214"/>
                  <a:pt x="425" y="214"/>
                </a:cubicBezTo>
                <a:cubicBezTo>
                  <a:pt x="425" y="212"/>
                  <a:pt x="425" y="212"/>
                  <a:pt x="425" y="212"/>
                </a:cubicBezTo>
                <a:cubicBezTo>
                  <a:pt x="425" y="211"/>
                  <a:pt x="425" y="211"/>
                  <a:pt x="425" y="211"/>
                </a:cubicBezTo>
                <a:cubicBezTo>
                  <a:pt x="425" y="211"/>
                  <a:pt x="423" y="212"/>
                  <a:pt x="423" y="212"/>
                </a:cubicBezTo>
                <a:cubicBezTo>
                  <a:pt x="423" y="212"/>
                  <a:pt x="422" y="212"/>
                  <a:pt x="421" y="212"/>
                </a:cubicBezTo>
                <a:cubicBezTo>
                  <a:pt x="421" y="212"/>
                  <a:pt x="420" y="212"/>
                  <a:pt x="419" y="212"/>
                </a:cubicBezTo>
                <a:cubicBezTo>
                  <a:pt x="418" y="211"/>
                  <a:pt x="419" y="211"/>
                  <a:pt x="419" y="211"/>
                </a:cubicBezTo>
                <a:cubicBezTo>
                  <a:pt x="419" y="211"/>
                  <a:pt x="420" y="211"/>
                  <a:pt x="420" y="210"/>
                </a:cubicBezTo>
                <a:cubicBezTo>
                  <a:pt x="420" y="210"/>
                  <a:pt x="421" y="208"/>
                  <a:pt x="421" y="208"/>
                </a:cubicBezTo>
                <a:cubicBezTo>
                  <a:pt x="422" y="208"/>
                  <a:pt x="422" y="208"/>
                  <a:pt x="422" y="208"/>
                </a:cubicBezTo>
                <a:cubicBezTo>
                  <a:pt x="423" y="207"/>
                  <a:pt x="423" y="207"/>
                  <a:pt x="423" y="207"/>
                </a:cubicBezTo>
                <a:cubicBezTo>
                  <a:pt x="423" y="207"/>
                  <a:pt x="424" y="207"/>
                  <a:pt x="424" y="207"/>
                </a:cubicBezTo>
                <a:cubicBezTo>
                  <a:pt x="424" y="207"/>
                  <a:pt x="423" y="206"/>
                  <a:pt x="423" y="206"/>
                </a:cubicBezTo>
                <a:cubicBezTo>
                  <a:pt x="423" y="204"/>
                  <a:pt x="423" y="204"/>
                  <a:pt x="423" y="204"/>
                </a:cubicBezTo>
                <a:cubicBezTo>
                  <a:pt x="425" y="205"/>
                  <a:pt x="425" y="205"/>
                  <a:pt x="425" y="205"/>
                </a:cubicBezTo>
                <a:cubicBezTo>
                  <a:pt x="428" y="205"/>
                  <a:pt x="428" y="205"/>
                  <a:pt x="428" y="205"/>
                </a:cubicBezTo>
                <a:cubicBezTo>
                  <a:pt x="429" y="204"/>
                  <a:pt x="429" y="204"/>
                  <a:pt x="429" y="204"/>
                </a:cubicBezTo>
                <a:cubicBezTo>
                  <a:pt x="429" y="204"/>
                  <a:pt x="430" y="206"/>
                  <a:pt x="430" y="206"/>
                </a:cubicBezTo>
                <a:cubicBezTo>
                  <a:pt x="430" y="207"/>
                  <a:pt x="430" y="208"/>
                  <a:pt x="431" y="208"/>
                </a:cubicBezTo>
                <a:cubicBezTo>
                  <a:pt x="431" y="208"/>
                  <a:pt x="433" y="209"/>
                  <a:pt x="433" y="209"/>
                </a:cubicBezTo>
                <a:cubicBezTo>
                  <a:pt x="433" y="209"/>
                  <a:pt x="433" y="208"/>
                  <a:pt x="434" y="208"/>
                </a:cubicBezTo>
                <a:cubicBezTo>
                  <a:pt x="434" y="208"/>
                  <a:pt x="435" y="208"/>
                  <a:pt x="435" y="208"/>
                </a:cubicBezTo>
                <a:cubicBezTo>
                  <a:pt x="436" y="208"/>
                  <a:pt x="437" y="208"/>
                  <a:pt x="437" y="208"/>
                </a:cubicBezTo>
                <a:cubicBezTo>
                  <a:pt x="437" y="208"/>
                  <a:pt x="438" y="208"/>
                  <a:pt x="439" y="208"/>
                </a:cubicBezTo>
                <a:cubicBezTo>
                  <a:pt x="439" y="207"/>
                  <a:pt x="439" y="207"/>
                  <a:pt x="439" y="207"/>
                </a:cubicBezTo>
                <a:cubicBezTo>
                  <a:pt x="439" y="207"/>
                  <a:pt x="439" y="206"/>
                  <a:pt x="439" y="206"/>
                </a:cubicBezTo>
                <a:cubicBezTo>
                  <a:pt x="439" y="206"/>
                  <a:pt x="440" y="204"/>
                  <a:pt x="440" y="204"/>
                </a:cubicBezTo>
                <a:cubicBezTo>
                  <a:pt x="440" y="204"/>
                  <a:pt x="441" y="204"/>
                  <a:pt x="441" y="204"/>
                </a:cubicBezTo>
                <a:cubicBezTo>
                  <a:pt x="441" y="204"/>
                  <a:pt x="442" y="204"/>
                  <a:pt x="442" y="204"/>
                </a:cubicBezTo>
                <a:cubicBezTo>
                  <a:pt x="442" y="204"/>
                  <a:pt x="442" y="203"/>
                  <a:pt x="442" y="203"/>
                </a:cubicBezTo>
                <a:cubicBezTo>
                  <a:pt x="442" y="203"/>
                  <a:pt x="442" y="202"/>
                  <a:pt x="442" y="202"/>
                </a:cubicBezTo>
                <a:cubicBezTo>
                  <a:pt x="442" y="202"/>
                  <a:pt x="443" y="202"/>
                  <a:pt x="443" y="202"/>
                </a:cubicBezTo>
                <a:cubicBezTo>
                  <a:pt x="443" y="200"/>
                  <a:pt x="443" y="200"/>
                  <a:pt x="443" y="200"/>
                </a:cubicBezTo>
                <a:cubicBezTo>
                  <a:pt x="443" y="200"/>
                  <a:pt x="445" y="200"/>
                  <a:pt x="445" y="200"/>
                </a:cubicBezTo>
                <a:cubicBezTo>
                  <a:pt x="446" y="200"/>
                  <a:pt x="445" y="200"/>
                  <a:pt x="445" y="200"/>
                </a:cubicBezTo>
                <a:cubicBezTo>
                  <a:pt x="448" y="199"/>
                  <a:pt x="448" y="199"/>
                  <a:pt x="448" y="199"/>
                </a:cubicBezTo>
                <a:cubicBezTo>
                  <a:pt x="448" y="199"/>
                  <a:pt x="448" y="199"/>
                  <a:pt x="448" y="200"/>
                </a:cubicBezTo>
                <a:cubicBezTo>
                  <a:pt x="446" y="197"/>
                  <a:pt x="443" y="193"/>
                  <a:pt x="443" y="193"/>
                </a:cubicBezTo>
                <a:cubicBezTo>
                  <a:pt x="445" y="189"/>
                  <a:pt x="445" y="189"/>
                  <a:pt x="445" y="189"/>
                </a:cubicBezTo>
                <a:cubicBezTo>
                  <a:pt x="445" y="189"/>
                  <a:pt x="446" y="182"/>
                  <a:pt x="446" y="180"/>
                </a:cubicBezTo>
                <a:cubicBezTo>
                  <a:pt x="446" y="179"/>
                  <a:pt x="446" y="173"/>
                  <a:pt x="446" y="173"/>
                </a:cubicBezTo>
                <a:cubicBezTo>
                  <a:pt x="446" y="173"/>
                  <a:pt x="442" y="172"/>
                  <a:pt x="445" y="169"/>
                </a:cubicBezTo>
                <a:cubicBezTo>
                  <a:pt x="448" y="165"/>
                  <a:pt x="451" y="160"/>
                  <a:pt x="451" y="160"/>
                </a:cubicBezTo>
                <a:cubicBezTo>
                  <a:pt x="451" y="150"/>
                  <a:pt x="451" y="150"/>
                  <a:pt x="451" y="150"/>
                </a:cubicBezTo>
                <a:cubicBezTo>
                  <a:pt x="451" y="150"/>
                  <a:pt x="448" y="147"/>
                  <a:pt x="452" y="145"/>
                </a:cubicBezTo>
                <a:cubicBezTo>
                  <a:pt x="456" y="142"/>
                  <a:pt x="463" y="133"/>
                  <a:pt x="463" y="133"/>
                </a:cubicBezTo>
                <a:cubicBezTo>
                  <a:pt x="470" y="125"/>
                  <a:pt x="470" y="125"/>
                  <a:pt x="470" y="125"/>
                </a:cubicBezTo>
                <a:cubicBezTo>
                  <a:pt x="458" y="122"/>
                  <a:pt x="458" y="122"/>
                  <a:pt x="458" y="122"/>
                </a:cubicBezTo>
                <a:cubicBezTo>
                  <a:pt x="451" y="121"/>
                  <a:pt x="451" y="121"/>
                  <a:pt x="451" y="121"/>
                </a:cubicBezTo>
                <a:cubicBezTo>
                  <a:pt x="446" y="118"/>
                  <a:pt x="446" y="118"/>
                  <a:pt x="446" y="118"/>
                </a:cubicBezTo>
                <a:cubicBezTo>
                  <a:pt x="443" y="113"/>
                  <a:pt x="443" y="113"/>
                  <a:pt x="443" y="113"/>
                </a:cubicBezTo>
                <a:cubicBezTo>
                  <a:pt x="440" y="115"/>
                  <a:pt x="440" y="115"/>
                  <a:pt x="440" y="115"/>
                </a:cubicBezTo>
                <a:cubicBezTo>
                  <a:pt x="437" y="117"/>
                  <a:pt x="437" y="117"/>
                  <a:pt x="437" y="117"/>
                </a:cubicBezTo>
                <a:cubicBezTo>
                  <a:pt x="430" y="116"/>
                  <a:pt x="430" y="116"/>
                  <a:pt x="430" y="116"/>
                </a:cubicBezTo>
                <a:cubicBezTo>
                  <a:pt x="425" y="111"/>
                  <a:pt x="425" y="111"/>
                  <a:pt x="425" y="111"/>
                </a:cubicBezTo>
                <a:cubicBezTo>
                  <a:pt x="421" y="114"/>
                  <a:pt x="421" y="114"/>
                  <a:pt x="421" y="114"/>
                </a:cubicBezTo>
                <a:cubicBezTo>
                  <a:pt x="417" y="111"/>
                  <a:pt x="417" y="111"/>
                  <a:pt x="417" y="111"/>
                </a:cubicBezTo>
                <a:cubicBezTo>
                  <a:pt x="414" y="106"/>
                  <a:pt x="414" y="106"/>
                  <a:pt x="414" y="106"/>
                </a:cubicBezTo>
                <a:cubicBezTo>
                  <a:pt x="413" y="102"/>
                  <a:pt x="413" y="102"/>
                  <a:pt x="413" y="102"/>
                </a:cubicBezTo>
                <a:cubicBezTo>
                  <a:pt x="408" y="97"/>
                  <a:pt x="408" y="97"/>
                  <a:pt x="408" y="97"/>
                </a:cubicBezTo>
                <a:cubicBezTo>
                  <a:pt x="406" y="97"/>
                  <a:pt x="406" y="97"/>
                  <a:pt x="406" y="97"/>
                </a:cubicBezTo>
                <a:cubicBezTo>
                  <a:pt x="406" y="98"/>
                  <a:pt x="405" y="98"/>
                  <a:pt x="405" y="98"/>
                </a:cubicBezTo>
                <a:cubicBezTo>
                  <a:pt x="405" y="98"/>
                  <a:pt x="402" y="97"/>
                  <a:pt x="402" y="97"/>
                </a:cubicBezTo>
                <a:cubicBezTo>
                  <a:pt x="402" y="95"/>
                  <a:pt x="402" y="95"/>
                  <a:pt x="402" y="95"/>
                </a:cubicBezTo>
                <a:cubicBezTo>
                  <a:pt x="401" y="94"/>
                  <a:pt x="401" y="94"/>
                  <a:pt x="401" y="94"/>
                </a:cubicBezTo>
                <a:cubicBezTo>
                  <a:pt x="399" y="94"/>
                  <a:pt x="399" y="94"/>
                  <a:pt x="399" y="94"/>
                </a:cubicBezTo>
                <a:cubicBezTo>
                  <a:pt x="397" y="95"/>
                  <a:pt x="397" y="95"/>
                  <a:pt x="397" y="95"/>
                </a:cubicBezTo>
                <a:cubicBezTo>
                  <a:pt x="396" y="96"/>
                  <a:pt x="396" y="96"/>
                  <a:pt x="396" y="96"/>
                </a:cubicBezTo>
                <a:cubicBezTo>
                  <a:pt x="396" y="96"/>
                  <a:pt x="396" y="96"/>
                  <a:pt x="396" y="96"/>
                </a:cubicBezTo>
                <a:cubicBezTo>
                  <a:pt x="395" y="97"/>
                  <a:pt x="395" y="97"/>
                  <a:pt x="395" y="97"/>
                </a:cubicBezTo>
                <a:cubicBezTo>
                  <a:pt x="394" y="97"/>
                  <a:pt x="394" y="97"/>
                  <a:pt x="394" y="97"/>
                </a:cubicBezTo>
                <a:cubicBezTo>
                  <a:pt x="394" y="97"/>
                  <a:pt x="394" y="97"/>
                  <a:pt x="394" y="97"/>
                </a:cubicBezTo>
                <a:cubicBezTo>
                  <a:pt x="394" y="97"/>
                  <a:pt x="393" y="97"/>
                  <a:pt x="393" y="97"/>
                </a:cubicBezTo>
                <a:cubicBezTo>
                  <a:pt x="391" y="97"/>
                  <a:pt x="391" y="97"/>
                  <a:pt x="391" y="97"/>
                </a:cubicBezTo>
                <a:cubicBezTo>
                  <a:pt x="391" y="96"/>
                  <a:pt x="391" y="96"/>
                  <a:pt x="391" y="96"/>
                </a:cubicBezTo>
                <a:cubicBezTo>
                  <a:pt x="391" y="95"/>
                  <a:pt x="391" y="95"/>
                  <a:pt x="391" y="95"/>
                </a:cubicBezTo>
                <a:cubicBezTo>
                  <a:pt x="389" y="94"/>
                  <a:pt x="389" y="94"/>
                  <a:pt x="389" y="94"/>
                </a:cubicBezTo>
                <a:cubicBezTo>
                  <a:pt x="388" y="94"/>
                  <a:pt x="388" y="94"/>
                  <a:pt x="388" y="94"/>
                </a:cubicBezTo>
                <a:cubicBezTo>
                  <a:pt x="388" y="94"/>
                  <a:pt x="387" y="93"/>
                  <a:pt x="387" y="93"/>
                </a:cubicBezTo>
                <a:cubicBezTo>
                  <a:pt x="386" y="93"/>
                  <a:pt x="386" y="92"/>
                  <a:pt x="386" y="92"/>
                </a:cubicBezTo>
                <a:cubicBezTo>
                  <a:pt x="385" y="91"/>
                  <a:pt x="385" y="91"/>
                  <a:pt x="385" y="91"/>
                </a:cubicBezTo>
                <a:cubicBezTo>
                  <a:pt x="387" y="91"/>
                  <a:pt x="387" y="91"/>
                  <a:pt x="387" y="91"/>
                </a:cubicBezTo>
                <a:cubicBezTo>
                  <a:pt x="387" y="91"/>
                  <a:pt x="387" y="90"/>
                  <a:pt x="387" y="90"/>
                </a:cubicBezTo>
                <a:cubicBezTo>
                  <a:pt x="387" y="90"/>
                  <a:pt x="387" y="90"/>
                  <a:pt x="387" y="90"/>
                </a:cubicBezTo>
                <a:cubicBezTo>
                  <a:pt x="387" y="90"/>
                  <a:pt x="386" y="90"/>
                  <a:pt x="386" y="90"/>
                </a:cubicBezTo>
                <a:cubicBezTo>
                  <a:pt x="384" y="90"/>
                  <a:pt x="384" y="90"/>
                  <a:pt x="384" y="90"/>
                </a:cubicBezTo>
                <a:cubicBezTo>
                  <a:pt x="383" y="91"/>
                  <a:pt x="383" y="91"/>
                  <a:pt x="383" y="91"/>
                </a:cubicBezTo>
                <a:cubicBezTo>
                  <a:pt x="381" y="91"/>
                  <a:pt x="381" y="91"/>
                  <a:pt x="381" y="91"/>
                </a:cubicBezTo>
                <a:cubicBezTo>
                  <a:pt x="379" y="92"/>
                  <a:pt x="379" y="92"/>
                  <a:pt x="379" y="92"/>
                </a:cubicBezTo>
                <a:cubicBezTo>
                  <a:pt x="376" y="92"/>
                  <a:pt x="376" y="92"/>
                  <a:pt x="376" y="92"/>
                </a:cubicBezTo>
                <a:cubicBezTo>
                  <a:pt x="375" y="90"/>
                  <a:pt x="375" y="90"/>
                  <a:pt x="375" y="90"/>
                </a:cubicBezTo>
                <a:cubicBezTo>
                  <a:pt x="374" y="88"/>
                  <a:pt x="374" y="88"/>
                  <a:pt x="374" y="88"/>
                </a:cubicBezTo>
                <a:cubicBezTo>
                  <a:pt x="373" y="87"/>
                  <a:pt x="373" y="87"/>
                  <a:pt x="373" y="87"/>
                </a:cubicBezTo>
                <a:cubicBezTo>
                  <a:pt x="372" y="87"/>
                  <a:pt x="372" y="87"/>
                  <a:pt x="372" y="87"/>
                </a:cubicBezTo>
                <a:cubicBezTo>
                  <a:pt x="369" y="86"/>
                  <a:pt x="369" y="86"/>
                  <a:pt x="369" y="86"/>
                </a:cubicBezTo>
                <a:cubicBezTo>
                  <a:pt x="370" y="84"/>
                  <a:pt x="370" y="84"/>
                  <a:pt x="370" y="84"/>
                </a:cubicBezTo>
                <a:cubicBezTo>
                  <a:pt x="370" y="84"/>
                  <a:pt x="369" y="82"/>
                  <a:pt x="369" y="82"/>
                </a:cubicBezTo>
                <a:cubicBezTo>
                  <a:pt x="368" y="82"/>
                  <a:pt x="367" y="82"/>
                  <a:pt x="367" y="82"/>
                </a:cubicBezTo>
                <a:cubicBezTo>
                  <a:pt x="365" y="80"/>
                  <a:pt x="365" y="80"/>
                  <a:pt x="365" y="80"/>
                </a:cubicBezTo>
                <a:cubicBezTo>
                  <a:pt x="365" y="80"/>
                  <a:pt x="365" y="79"/>
                  <a:pt x="364" y="78"/>
                </a:cubicBezTo>
                <a:cubicBezTo>
                  <a:pt x="363" y="78"/>
                  <a:pt x="363" y="77"/>
                  <a:pt x="362" y="77"/>
                </a:cubicBezTo>
                <a:cubicBezTo>
                  <a:pt x="361" y="77"/>
                  <a:pt x="359" y="77"/>
                  <a:pt x="359" y="77"/>
                </a:cubicBezTo>
                <a:cubicBezTo>
                  <a:pt x="359" y="77"/>
                  <a:pt x="358" y="75"/>
                  <a:pt x="357" y="75"/>
                </a:cubicBezTo>
                <a:cubicBezTo>
                  <a:pt x="357" y="75"/>
                  <a:pt x="353" y="75"/>
                  <a:pt x="353" y="75"/>
                </a:cubicBezTo>
                <a:cubicBezTo>
                  <a:pt x="353" y="75"/>
                  <a:pt x="354" y="72"/>
                  <a:pt x="354" y="72"/>
                </a:cubicBezTo>
                <a:cubicBezTo>
                  <a:pt x="354" y="71"/>
                  <a:pt x="354" y="68"/>
                  <a:pt x="354" y="68"/>
                </a:cubicBezTo>
                <a:cubicBezTo>
                  <a:pt x="354" y="67"/>
                  <a:pt x="354" y="67"/>
                  <a:pt x="354" y="67"/>
                </a:cubicBezTo>
                <a:cubicBezTo>
                  <a:pt x="354" y="67"/>
                  <a:pt x="353" y="66"/>
                  <a:pt x="354" y="64"/>
                </a:cubicBezTo>
                <a:cubicBezTo>
                  <a:pt x="355" y="62"/>
                  <a:pt x="354" y="63"/>
                  <a:pt x="355" y="61"/>
                </a:cubicBezTo>
                <a:cubicBezTo>
                  <a:pt x="356" y="58"/>
                  <a:pt x="356" y="57"/>
                  <a:pt x="356" y="57"/>
                </a:cubicBezTo>
                <a:cubicBezTo>
                  <a:pt x="354" y="56"/>
                  <a:pt x="354" y="56"/>
                  <a:pt x="354" y="56"/>
                </a:cubicBezTo>
                <a:cubicBezTo>
                  <a:pt x="354" y="56"/>
                  <a:pt x="353" y="55"/>
                  <a:pt x="352" y="56"/>
                </a:cubicBezTo>
                <a:cubicBezTo>
                  <a:pt x="352" y="58"/>
                  <a:pt x="351" y="58"/>
                  <a:pt x="351" y="58"/>
                </a:cubicBezTo>
                <a:cubicBezTo>
                  <a:pt x="349" y="61"/>
                  <a:pt x="349" y="61"/>
                  <a:pt x="349" y="61"/>
                </a:cubicBezTo>
                <a:cubicBezTo>
                  <a:pt x="349" y="64"/>
                  <a:pt x="349" y="64"/>
                  <a:pt x="349" y="64"/>
                </a:cubicBezTo>
                <a:cubicBezTo>
                  <a:pt x="349" y="64"/>
                  <a:pt x="350" y="65"/>
                  <a:pt x="347" y="65"/>
                </a:cubicBezTo>
                <a:cubicBezTo>
                  <a:pt x="345" y="65"/>
                  <a:pt x="343" y="65"/>
                  <a:pt x="343" y="65"/>
                </a:cubicBezTo>
                <a:cubicBezTo>
                  <a:pt x="343" y="65"/>
                  <a:pt x="345" y="67"/>
                  <a:pt x="342" y="67"/>
                </a:cubicBezTo>
                <a:cubicBezTo>
                  <a:pt x="340" y="67"/>
                  <a:pt x="337" y="67"/>
                  <a:pt x="337" y="67"/>
                </a:cubicBezTo>
                <a:cubicBezTo>
                  <a:pt x="335" y="65"/>
                  <a:pt x="335" y="65"/>
                  <a:pt x="335" y="65"/>
                </a:cubicBezTo>
                <a:cubicBezTo>
                  <a:pt x="331" y="66"/>
                  <a:pt x="331" y="66"/>
                  <a:pt x="331" y="66"/>
                </a:cubicBezTo>
                <a:cubicBezTo>
                  <a:pt x="331" y="66"/>
                  <a:pt x="331" y="65"/>
                  <a:pt x="331" y="63"/>
                </a:cubicBezTo>
                <a:cubicBezTo>
                  <a:pt x="331" y="62"/>
                  <a:pt x="330" y="60"/>
                  <a:pt x="331" y="60"/>
                </a:cubicBezTo>
                <a:cubicBezTo>
                  <a:pt x="332" y="60"/>
                  <a:pt x="333" y="59"/>
                  <a:pt x="333" y="59"/>
                </a:cubicBezTo>
                <a:cubicBezTo>
                  <a:pt x="332" y="56"/>
                  <a:pt x="332" y="56"/>
                  <a:pt x="332" y="56"/>
                </a:cubicBezTo>
                <a:cubicBezTo>
                  <a:pt x="332" y="56"/>
                  <a:pt x="332" y="56"/>
                  <a:pt x="332" y="56"/>
                </a:cubicBezTo>
                <a:cubicBezTo>
                  <a:pt x="332" y="56"/>
                  <a:pt x="331" y="56"/>
                  <a:pt x="331" y="55"/>
                </a:cubicBezTo>
                <a:cubicBezTo>
                  <a:pt x="331" y="54"/>
                  <a:pt x="332" y="52"/>
                  <a:pt x="332" y="52"/>
                </a:cubicBezTo>
                <a:cubicBezTo>
                  <a:pt x="333" y="51"/>
                  <a:pt x="333" y="49"/>
                  <a:pt x="333" y="49"/>
                </a:cubicBezTo>
                <a:cubicBezTo>
                  <a:pt x="332" y="49"/>
                  <a:pt x="332" y="49"/>
                  <a:pt x="332" y="49"/>
                </a:cubicBezTo>
                <a:cubicBezTo>
                  <a:pt x="332" y="49"/>
                  <a:pt x="330" y="50"/>
                  <a:pt x="330" y="48"/>
                </a:cubicBezTo>
                <a:cubicBezTo>
                  <a:pt x="330" y="47"/>
                  <a:pt x="329" y="45"/>
                  <a:pt x="329" y="45"/>
                </a:cubicBezTo>
                <a:cubicBezTo>
                  <a:pt x="329" y="45"/>
                  <a:pt x="327" y="44"/>
                  <a:pt x="327" y="44"/>
                </a:cubicBezTo>
                <a:cubicBezTo>
                  <a:pt x="326" y="44"/>
                  <a:pt x="326" y="44"/>
                  <a:pt x="325" y="45"/>
                </a:cubicBezTo>
                <a:cubicBezTo>
                  <a:pt x="325" y="45"/>
                  <a:pt x="322" y="44"/>
                  <a:pt x="322" y="44"/>
                </a:cubicBezTo>
                <a:cubicBezTo>
                  <a:pt x="322" y="44"/>
                  <a:pt x="319" y="44"/>
                  <a:pt x="319" y="44"/>
                </a:cubicBezTo>
                <a:cubicBezTo>
                  <a:pt x="318" y="44"/>
                  <a:pt x="317" y="46"/>
                  <a:pt x="317" y="46"/>
                </a:cubicBezTo>
                <a:cubicBezTo>
                  <a:pt x="315" y="43"/>
                  <a:pt x="315" y="43"/>
                  <a:pt x="315" y="43"/>
                </a:cubicBezTo>
                <a:cubicBezTo>
                  <a:pt x="316" y="40"/>
                  <a:pt x="316" y="40"/>
                  <a:pt x="316" y="40"/>
                </a:cubicBezTo>
                <a:cubicBezTo>
                  <a:pt x="316" y="40"/>
                  <a:pt x="314" y="38"/>
                  <a:pt x="314" y="37"/>
                </a:cubicBezTo>
                <a:cubicBezTo>
                  <a:pt x="314" y="37"/>
                  <a:pt x="313" y="35"/>
                  <a:pt x="313" y="35"/>
                </a:cubicBezTo>
                <a:cubicBezTo>
                  <a:pt x="311" y="35"/>
                  <a:pt x="311" y="35"/>
                  <a:pt x="311" y="35"/>
                </a:cubicBezTo>
                <a:cubicBezTo>
                  <a:pt x="310" y="34"/>
                  <a:pt x="310" y="34"/>
                  <a:pt x="310" y="34"/>
                </a:cubicBezTo>
                <a:cubicBezTo>
                  <a:pt x="310" y="34"/>
                  <a:pt x="308" y="34"/>
                  <a:pt x="307" y="34"/>
                </a:cubicBezTo>
                <a:cubicBezTo>
                  <a:pt x="306" y="34"/>
                  <a:pt x="306" y="34"/>
                  <a:pt x="305" y="34"/>
                </a:cubicBezTo>
                <a:cubicBezTo>
                  <a:pt x="305" y="34"/>
                  <a:pt x="303" y="32"/>
                  <a:pt x="303" y="32"/>
                </a:cubicBezTo>
                <a:cubicBezTo>
                  <a:pt x="303" y="31"/>
                  <a:pt x="303" y="30"/>
                  <a:pt x="303" y="29"/>
                </a:cubicBezTo>
                <a:cubicBezTo>
                  <a:pt x="302" y="28"/>
                  <a:pt x="301" y="26"/>
                  <a:pt x="301" y="25"/>
                </a:cubicBezTo>
                <a:cubicBezTo>
                  <a:pt x="301" y="25"/>
                  <a:pt x="302" y="23"/>
                  <a:pt x="302" y="23"/>
                </a:cubicBezTo>
                <a:cubicBezTo>
                  <a:pt x="301" y="22"/>
                  <a:pt x="299" y="20"/>
                  <a:pt x="299" y="20"/>
                </a:cubicBezTo>
                <a:cubicBezTo>
                  <a:pt x="298" y="18"/>
                  <a:pt x="298" y="18"/>
                  <a:pt x="298" y="18"/>
                </a:cubicBezTo>
                <a:cubicBezTo>
                  <a:pt x="298" y="18"/>
                  <a:pt x="295" y="20"/>
                  <a:pt x="294" y="20"/>
                </a:cubicBezTo>
                <a:cubicBezTo>
                  <a:pt x="293" y="20"/>
                  <a:pt x="291" y="19"/>
                  <a:pt x="291" y="20"/>
                </a:cubicBezTo>
                <a:cubicBezTo>
                  <a:pt x="291" y="20"/>
                  <a:pt x="292" y="22"/>
                  <a:pt x="291" y="22"/>
                </a:cubicBezTo>
                <a:cubicBezTo>
                  <a:pt x="290" y="22"/>
                  <a:pt x="288" y="22"/>
                  <a:pt x="287" y="21"/>
                </a:cubicBezTo>
                <a:cubicBezTo>
                  <a:pt x="286" y="20"/>
                  <a:pt x="286" y="19"/>
                  <a:pt x="286" y="18"/>
                </a:cubicBezTo>
                <a:cubicBezTo>
                  <a:pt x="285" y="18"/>
                  <a:pt x="285" y="16"/>
                  <a:pt x="284" y="16"/>
                </a:cubicBezTo>
                <a:cubicBezTo>
                  <a:pt x="283" y="16"/>
                  <a:pt x="282" y="16"/>
                  <a:pt x="282" y="15"/>
                </a:cubicBezTo>
                <a:cubicBezTo>
                  <a:pt x="282" y="15"/>
                  <a:pt x="282" y="12"/>
                  <a:pt x="282" y="12"/>
                </a:cubicBezTo>
                <a:cubicBezTo>
                  <a:pt x="282" y="10"/>
                  <a:pt x="282" y="10"/>
                  <a:pt x="282" y="10"/>
                </a:cubicBezTo>
                <a:cubicBezTo>
                  <a:pt x="282" y="10"/>
                  <a:pt x="282" y="7"/>
                  <a:pt x="281" y="7"/>
                </a:cubicBezTo>
                <a:cubicBezTo>
                  <a:pt x="281" y="6"/>
                  <a:pt x="280" y="5"/>
                  <a:pt x="280" y="5"/>
                </a:cubicBezTo>
                <a:cubicBezTo>
                  <a:pt x="280" y="2"/>
                  <a:pt x="280" y="2"/>
                  <a:pt x="280" y="2"/>
                </a:cubicBezTo>
                <a:cubicBezTo>
                  <a:pt x="281" y="1"/>
                  <a:pt x="281" y="1"/>
                  <a:pt x="281" y="1"/>
                </a:cubicBezTo>
                <a:cubicBezTo>
                  <a:pt x="281" y="1"/>
                  <a:pt x="281" y="0"/>
                  <a:pt x="282" y="0"/>
                </a:cubicBezTo>
                <a:cubicBezTo>
                  <a:pt x="259" y="4"/>
                  <a:pt x="259" y="4"/>
                  <a:pt x="259" y="4"/>
                </a:cubicBezTo>
                <a:cubicBezTo>
                  <a:pt x="249" y="5"/>
                  <a:pt x="249" y="5"/>
                  <a:pt x="249" y="5"/>
                </a:cubicBezTo>
                <a:cubicBezTo>
                  <a:pt x="245" y="10"/>
                  <a:pt x="245" y="10"/>
                  <a:pt x="245" y="10"/>
                </a:cubicBezTo>
                <a:cubicBezTo>
                  <a:pt x="243" y="15"/>
                  <a:pt x="243" y="15"/>
                  <a:pt x="243" y="15"/>
                </a:cubicBezTo>
                <a:cubicBezTo>
                  <a:pt x="244" y="23"/>
                  <a:pt x="244" y="23"/>
                  <a:pt x="244" y="23"/>
                </a:cubicBezTo>
                <a:cubicBezTo>
                  <a:pt x="241" y="28"/>
                  <a:pt x="241" y="28"/>
                  <a:pt x="241" y="28"/>
                </a:cubicBezTo>
                <a:cubicBezTo>
                  <a:pt x="241" y="34"/>
                  <a:pt x="241" y="34"/>
                  <a:pt x="241" y="34"/>
                </a:cubicBezTo>
                <a:cubicBezTo>
                  <a:pt x="241" y="43"/>
                  <a:pt x="241" y="43"/>
                  <a:pt x="241" y="43"/>
                </a:cubicBezTo>
                <a:cubicBezTo>
                  <a:pt x="236" y="46"/>
                  <a:pt x="236" y="46"/>
                  <a:pt x="236" y="46"/>
                </a:cubicBezTo>
                <a:cubicBezTo>
                  <a:pt x="229" y="53"/>
                  <a:pt x="229" y="53"/>
                  <a:pt x="229" y="53"/>
                </a:cubicBezTo>
                <a:cubicBezTo>
                  <a:pt x="219" y="57"/>
                  <a:pt x="219" y="57"/>
                  <a:pt x="219" y="57"/>
                </a:cubicBezTo>
                <a:cubicBezTo>
                  <a:pt x="206" y="60"/>
                  <a:pt x="206" y="60"/>
                  <a:pt x="206" y="60"/>
                </a:cubicBezTo>
                <a:cubicBezTo>
                  <a:pt x="196" y="63"/>
                  <a:pt x="196" y="63"/>
                  <a:pt x="196" y="63"/>
                </a:cubicBezTo>
                <a:cubicBezTo>
                  <a:pt x="187" y="68"/>
                  <a:pt x="187" y="68"/>
                  <a:pt x="187" y="68"/>
                </a:cubicBezTo>
                <a:cubicBezTo>
                  <a:pt x="185" y="75"/>
                  <a:pt x="185" y="75"/>
                  <a:pt x="185" y="75"/>
                </a:cubicBezTo>
                <a:cubicBezTo>
                  <a:pt x="184" y="84"/>
                  <a:pt x="184" y="84"/>
                  <a:pt x="184" y="84"/>
                </a:cubicBezTo>
                <a:cubicBezTo>
                  <a:pt x="177" y="87"/>
                  <a:pt x="177" y="87"/>
                  <a:pt x="177" y="87"/>
                </a:cubicBezTo>
                <a:cubicBezTo>
                  <a:pt x="177" y="87"/>
                  <a:pt x="174" y="89"/>
                  <a:pt x="172" y="88"/>
                </a:cubicBezTo>
                <a:cubicBezTo>
                  <a:pt x="169" y="88"/>
                  <a:pt x="163" y="86"/>
                  <a:pt x="163" y="86"/>
                </a:cubicBezTo>
                <a:cubicBezTo>
                  <a:pt x="163" y="86"/>
                  <a:pt x="156" y="82"/>
                  <a:pt x="153" y="82"/>
                </a:cubicBezTo>
                <a:cubicBezTo>
                  <a:pt x="150" y="81"/>
                  <a:pt x="145" y="76"/>
                  <a:pt x="145" y="76"/>
                </a:cubicBezTo>
                <a:cubicBezTo>
                  <a:pt x="140" y="80"/>
                  <a:pt x="140" y="80"/>
                  <a:pt x="140" y="80"/>
                </a:cubicBezTo>
                <a:cubicBezTo>
                  <a:pt x="140" y="80"/>
                  <a:pt x="137" y="77"/>
                  <a:pt x="137" y="75"/>
                </a:cubicBezTo>
                <a:cubicBezTo>
                  <a:pt x="137" y="74"/>
                  <a:pt x="137" y="74"/>
                  <a:pt x="137" y="72"/>
                </a:cubicBezTo>
                <a:cubicBezTo>
                  <a:pt x="137" y="69"/>
                  <a:pt x="137" y="64"/>
                  <a:pt x="137" y="64"/>
                </a:cubicBezTo>
                <a:cubicBezTo>
                  <a:pt x="130" y="61"/>
                  <a:pt x="130" y="61"/>
                  <a:pt x="130" y="61"/>
                </a:cubicBezTo>
                <a:cubicBezTo>
                  <a:pt x="123" y="60"/>
                  <a:pt x="123" y="60"/>
                  <a:pt x="123" y="60"/>
                </a:cubicBezTo>
                <a:cubicBezTo>
                  <a:pt x="123" y="60"/>
                  <a:pt x="123" y="62"/>
                  <a:pt x="121" y="60"/>
                </a:cubicBezTo>
                <a:cubicBezTo>
                  <a:pt x="118" y="58"/>
                  <a:pt x="118" y="54"/>
                  <a:pt x="118" y="54"/>
                </a:cubicBezTo>
                <a:cubicBezTo>
                  <a:pt x="112" y="51"/>
                  <a:pt x="112" y="51"/>
                  <a:pt x="112" y="51"/>
                </a:cubicBezTo>
                <a:cubicBezTo>
                  <a:pt x="110" y="59"/>
                  <a:pt x="110" y="59"/>
                  <a:pt x="110" y="59"/>
                </a:cubicBezTo>
                <a:cubicBezTo>
                  <a:pt x="117" y="65"/>
                  <a:pt x="117" y="65"/>
                  <a:pt x="117" y="65"/>
                </a:cubicBezTo>
                <a:cubicBezTo>
                  <a:pt x="119" y="69"/>
                  <a:pt x="119" y="69"/>
                  <a:pt x="119" y="69"/>
                </a:cubicBezTo>
                <a:cubicBezTo>
                  <a:pt x="117" y="75"/>
                  <a:pt x="117" y="75"/>
                  <a:pt x="117" y="75"/>
                </a:cubicBezTo>
                <a:cubicBezTo>
                  <a:pt x="119" y="80"/>
                  <a:pt x="119" y="80"/>
                  <a:pt x="119" y="80"/>
                </a:cubicBezTo>
                <a:cubicBezTo>
                  <a:pt x="120" y="84"/>
                  <a:pt x="120" y="84"/>
                  <a:pt x="120" y="84"/>
                </a:cubicBezTo>
                <a:cubicBezTo>
                  <a:pt x="120" y="84"/>
                  <a:pt x="121" y="84"/>
                  <a:pt x="121" y="87"/>
                </a:cubicBezTo>
                <a:cubicBezTo>
                  <a:pt x="121" y="89"/>
                  <a:pt x="120" y="99"/>
                  <a:pt x="120" y="99"/>
                </a:cubicBezTo>
                <a:cubicBezTo>
                  <a:pt x="120" y="107"/>
                  <a:pt x="120" y="107"/>
                  <a:pt x="120" y="107"/>
                </a:cubicBezTo>
                <a:cubicBezTo>
                  <a:pt x="123" y="115"/>
                  <a:pt x="123" y="115"/>
                  <a:pt x="123" y="115"/>
                </a:cubicBezTo>
                <a:cubicBezTo>
                  <a:pt x="123" y="115"/>
                  <a:pt x="118" y="118"/>
                  <a:pt x="116" y="118"/>
                </a:cubicBezTo>
                <a:cubicBezTo>
                  <a:pt x="114" y="118"/>
                  <a:pt x="109" y="116"/>
                  <a:pt x="109" y="116"/>
                </a:cubicBezTo>
                <a:cubicBezTo>
                  <a:pt x="107" y="111"/>
                  <a:pt x="107" y="111"/>
                  <a:pt x="107" y="111"/>
                </a:cubicBezTo>
                <a:cubicBezTo>
                  <a:pt x="95" y="112"/>
                  <a:pt x="95" y="112"/>
                  <a:pt x="95" y="112"/>
                </a:cubicBezTo>
                <a:cubicBezTo>
                  <a:pt x="88" y="111"/>
                  <a:pt x="88" y="111"/>
                  <a:pt x="88" y="111"/>
                </a:cubicBezTo>
                <a:cubicBezTo>
                  <a:pt x="82" y="115"/>
                  <a:pt x="82" y="115"/>
                  <a:pt x="82" y="115"/>
                </a:cubicBezTo>
                <a:cubicBezTo>
                  <a:pt x="78" y="114"/>
                  <a:pt x="78" y="114"/>
                  <a:pt x="78" y="114"/>
                </a:cubicBezTo>
                <a:cubicBezTo>
                  <a:pt x="74" y="110"/>
                  <a:pt x="74" y="110"/>
                  <a:pt x="74" y="110"/>
                </a:cubicBezTo>
                <a:cubicBezTo>
                  <a:pt x="73" y="104"/>
                  <a:pt x="73" y="104"/>
                  <a:pt x="73" y="104"/>
                </a:cubicBezTo>
                <a:cubicBezTo>
                  <a:pt x="71" y="99"/>
                  <a:pt x="71" y="99"/>
                  <a:pt x="71" y="99"/>
                </a:cubicBezTo>
                <a:cubicBezTo>
                  <a:pt x="67" y="94"/>
                  <a:pt x="67" y="94"/>
                  <a:pt x="67" y="94"/>
                </a:cubicBezTo>
                <a:cubicBezTo>
                  <a:pt x="54" y="95"/>
                  <a:pt x="54" y="95"/>
                  <a:pt x="54" y="95"/>
                </a:cubicBezTo>
                <a:cubicBezTo>
                  <a:pt x="49" y="96"/>
                  <a:pt x="49" y="96"/>
                  <a:pt x="49" y="96"/>
                </a:cubicBezTo>
                <a:cubicBezTo>
                  <a:pt x="46" y="99"/>
                  <a:pt x="46" y="99"/>
                  <a:pt x="46" y="99"/>
                </a:cubicBezTo>
                <a:cubicBezTo>
                  <a:pt x="40" y="98"/>
                  <a:pt x="40" y="98"/>
                  <a:pt x="40" y="98"/>
                </a:cubicBezTo>
                <a:cubicBezTo>
                  <a:pt x="38" y="101"/>
                  <a:pt x="38" y="101"/>
                  <a:pt x="38" y="101"/>
                </a:cubicBezTo>
                <a:cubicBezTo>
                  <a:pt x="31" y="99"/>
                  <a:pt x="31" y="99"/>
                  <a:pt x="31" y="99"/>
                </a:cubicBezTo>
                <a:cubicBezTo>
                  <a:pt x="24" y="100"/>
                  <a:pt x="24" y="100"/>
                  <a:pt x="24" y="100"/>
                </a:cubicBezTo>
                <a:cubicBezTo>
                  <a:pt x="19" y="99"/>
                  <a:pt x="19" y="99"/>
                  <a:pt x="19" y="99"/>
                </a:cubicBezTo>
                <a:cubicBezTo>
                  <a:pt x="10" y="101"/>
                  <a:pt x="10" y="101"/>
                  <a:pt x="10" y="101"/>
                </a:cubicBezTo>
                <a:cubicBezTo>
                  <a:pt x="5" y="105"/>
                  <a:pt x="5" y="105"/>
                  <a:pt x="5" y="105"/>
                </a:cubicBezTo>
                <a:cubicBezTo>
                  <a:pt x="0" y="113"/>
                  <a:pt x="0" y="113"/>
                  <a:pt x="0" y="113"/>
                </a:cubicBezTo>
                <a:cubicBezTo>
                  <a:pt x="0" y="113"/>
                  <a:pt x="2" y="113"/>
                  <a:pt x="4" y="113"/>
                </a:cubicBezTo>
                <a:cubicBezTo>
                  <a:pt x="5" y="113"/>
                  <a:pt x="14" y="114"/>
                  <a:pt x="14" y="114"/>
                </a:cubicBezTo>
                <a:cubicBezTo>
                  <a:pt x="16" y="117"/>
                  <a:pt x="16" y="117"/>
                  <a:pt x="16" y="117"/>
                </a:cubicBezTo>
                <a:cubicBezTo>
                  <a:pt x="10" y="120"/>
                  <a:pt x="10" y="120"/>
                  <a:pt x="10" y="120"/>
                </a:cubicBezTo>
                <a:cubicBezTo>
                  <a:pt x="15" y="122"/>
                  <a:pt x="15" y="122"/>
                  <a:pt x="15" y="122"/>
                </a:cubicBezTo>
                <a:cubicBezTo>
                  <a:pt x="16" y="124"/>
                  <a:pt x="16" y="124"/>
                  <a:pt x="16" y="124"/>
                </a:cubicBezTo>
                <a:cubicBezTo>
                  <a:pt x="16" y="127"/>
                  <a:pt x="16" y="127"/>
                  <a:pt x="16" y="127"/>
                </a:cubicBezTo>
                <a:cubicBezTo>
                  <a:pt x="5" y="128"/>
                  <a:pt x="5" y="128"/>
                  <a:pt x="5" y="128"/>
                </a:cubicBezTo>
                <a:cubicBezTo>
                  <a:pt x="5" y="128"/>
                  <a:pt x="2" y="127"/>
                  <a:pt x="2" y="129"/>
                </a:cubicBezTo>
                <a:cubicBezTo>
                  <a:pt x="1" y="131"/>
                  <a:pt x="5" y="132"/>
                  <a:pt x="5" y="132"/>
                </a:cubicBezTo>
                <a:cubicBezTo>
                  <a:pt x="10" y="135"/>
                  <a:pt x="10" y="135"/>
                  <a:pt x="10" y="135"/>
                </a:cubicBezTo>
                <a:cubicBezTo>
                  <a:pt x="9" y="145"/>
                  <a:pt x="9" y="145"/>
                  <a:pt x="9" y="145"/>
                </a:cubicBezTo>
                <a:cubicBezTo>
                  <a:pt x="13" y="145"/>
                  <a:pt x="13" y="145"/>
                  <a:pt x="13" y="145"/>
                </a:cubicBezTo>
                <a:cubicBezTo>
                  <a:pt x="19" y="145"/>
                  <a:pt x="19" y="145"/>
                  <a:pt x="19" y="145"/>
                </a:cubicBezTo>
                <a:cubicBezTo>
                  <a:pt x="19" y="145"/>
                  <a:pt x="20" y="143"/>
                  <a:pt x="23" y="142"/>
                </a:cubicBezTo>
                <a:cubicBezTo>
                  <a:pt x="25" y="142"/>
                  <a:pt x="28" y="142"/>
                  <a:pt x="28" y="142"/>
                </a:cubicBezTo>
                <a:cubicBezTo>
                  <a:pt x="28" y="142"/>
                  <a:pt x="28" y="141"/>
                  <a:pt x="30" y="146"/>
                </a:cubicBezTo>
                <a:cubicBezTo>
                  <a:pt x="31" y="150"/>
                  <a:pt x="31" y="150"/>
                  <a:pt x="31" y="150"/>
                </a:cubicBezTo>
                <a:cubicBezTo>
                  <a:pt x="35" y="151"/>
                  <a:pt x="35" y="151"/>
                  <a:pt x="35" y="151"/>
                </a:cubicBezTo>
                <a:cubicBezTo>
                  <a:pt x="37" y="152"/>
                  <a:pt x="37" y="152"/>
                  <a:pt x="37" y="152"/>
                </a:cubicBezTo>
                <a:cubicBezTo>
                  <a:pt x="37" y="152"/>
                  <a:pt x="41" y="154"/>
                  <a:pt x="43" y="155"/>
                </a:cubicBezTo>
                <a:cubicBezTo>
                  <a:pt x="45" y="156"/>
                  <a:pt x="49" y="160"/>
                  <a:pt x="49" y="160"/>
                </a:cubicBezTo>
                <a:cubicBezTo>
                  <a:pt x="51" y="161"/>
                  <a:pt x="51" y="161"/>
                  <a:pt x="51" y="161"/>
                </a:cubicBezTo>
                <a:cubicBezTo>
                  <a:pt x="51" y="166"/>
                  <a:pt x="51" y="166"/>
                  <a:pt x="51" y="166"/>
                </a:cubicBezTo>
                <a:cubicBezTo>
                  <a:pt x="51" y="166"/>
                  <a:pt x="55" y="167"/>
                  <a:pt x="58" y="167"/>
                </a:cubicBezTo>
                <a:cubicBezTo>
                  <a:pt x="61" y="167"/>
                  <a:pt x="68" y="166"/>
                  <a:pt x="68" y="166"/>
                </a:cubicBezTo>
                <a:cubicBezTo>
                  <a:pt x="70" y="170"/>
                  <a:pt x="70" y="170"/>
                  <a:pt x="70" y="170"/>
                </a:cubicBezTo>
                <a:cubicBezTo>
                  <a:pt x="72" y="170"/>
                  <a:pt x="81" y="173"/>
                  <a:pt x="81" y="173"/>
                </a:cubicBezTo>
                <a:cubicBezTo>
                  <a:pt x="78" y="177"/>
                  <a:pt x="78" y="177"/>
                  <a:pt x="78" y="177"/>
                </a:cubicBezTo>
                <a:cubicBezTo>
                  <a:pt x="75" y="180"/>
                  <a:pt x="75" y="180"/>
                  <a:pt x="75" y="180"/>
                </a:cubicBezTo>
                <a:cubicBezTo>
                  <a:pt x="74" y="183"/>
                  <a:pt x="74" y="183"/>
                  <a:pt x="74" y="183"/>
                </a:cubicBezTo>
                <a:cubicBezTo>
                  <a:pt x="74" y="183"/>
                  <a:pt x="75" y="183"/>
                  <a:pt x="79" y="184"/>
                </a:cubicBezTo>
                <a:cubicBezTo>
                  <a:pt x="83" y="185"/>
                  <a:pt x="86" y="187"/>
                  <a:pt x="86" y="187"/>
                </a:cubicBezTo>
                <a:cubicBezTo>
                  <a:pt x="84" y="192"/>
                  <a:pt x="84" y="192"/>
                  <a:pt x="84" y="192"/>
                </a:cubicBezTo>
                <a:cubicBezTo>
                  <a:pt x="89" y="196"/>
                  <a:pt x="89" y="196"/>
                  <a:pt x="89" y="196"/>
                </a:cubicBezTo>
                <a:cubicBezTo>
                  <a:pt x="89" y="196"/>
                  <a:pt x="91" y="199"/>
                  <a:pt x="91" y="200"/>
                </a:cubicBezTo>
                <a:cubicBezTo>
                  <a:pt x="90" y="201"/>
                  <a:pt x="90" y="203"/>
                  <a:pt x="90" y="203"/>
                </a:cubicBezTo>
                <a:cubicBezTo>
                  <a:pt x="87" y="202"/>
                  <a:pt x="87" y="202"/>
                  <a:pt x="87" y="202"/>
                </a:cubicBezTo>
                <a:cubicBezTo>
                  <a:pt x="87" y="202"/>
                  <a:pt x="87" y="204"/>
                  <a:pt x="86" y="202"/>
                </a:cubicBezTo>
                <a:cubicBezTo>
                  <a:pt x="84" y="200"/>
                  <a:pt x="83" y="198"/>
                  <a:pt x="83" y="198"/>
                </a:cubicBezTo>
                <a:cubicBezTo>
                  <a:pt x="82" y="202"/>
                  <a:pt x="82" y="202"/>
                  <a:pt x="82" y="202"/>
                </a:cubicBezTo>
                <a:cubicBezTo>
                  <a:pt x="82" y="202"/>
                  <a:pt x="83" y="206"/>
                  <a:pt x="84" y="207"/>
                </a:cubicBezTo>
                <a:cubicBezTo>
                  <a:pt x="86" y="207"/>
                  <a:pt x="86" y="206"/>
                  <a:pt x="86" y="209"/>
                </a:cubicBezTo>
                <a:cubicBezTo>
                  <a:pt x="86" y="211"/>
                  <a:pt x="87" y="216"/>
                  <a:pt x="88" y="217"/>
                </a:cubicBezTo>
                <a:cubicBezTo>
                  <a:pt x="89" y="219"/>
                  <a:pt x="89" y="224"/>
                  <a:pt x="90" y="225"/>
                </a:cubicBezTo>
                <a:cubicBezTo>
                  <a:pt x="92" y="225"/>
                  <a:pt x="93" y="226"/>
                  <a:pt x="93" y="226"/>
                </a:cubicBezTo>
                <a:cubicBezTo>
                  <a:pt x="95" y="228"/>
                  <a:pt x="95" y="228"/>
                  <a:pt x="95" y="228"/>
                </a:cubicBezTo>
                <a:cubicBezTo>
                  <a:pt x="101" y="233"/>
                  <a:pt x="101" y="233"/>
                  <a:pt x="101" y="233"/>
                </a:cubicBezTo>
                <a:cubicBezTo>
                  <a:pt x="101" y="233"/>
                  <a:pt x="105" y="236"/>
                  <a:pt x="107" y="237"/>
                </a:cubicBezTo>
                <a:cubicBezTo>
                  <a:pt x="109" y="238"/>
                  <a:pt x="110" y="238"/>
                  <a:pt x="110" y="238"/>
                </a:cubicBezTo>
                <a:cubicBezTo>
                  <a:pt x="115" y="243"/>
                  <a:pt x="115" y="243"/>
                  <a:pt x="115" y="243"/>
                </a:cubicBezTo>
                <a:cubicBezTo>
                  <a:pt x="115" y="243"/>
                  <a:pt x="118" y="248"/>
                  <a:pt x="117" y="248"/>
                </a:cubicBezTo>
                <a:cubicBezTo>
                  <a:pt x="116" y="248"/>
                  <a:pt x="117" y="249"/>
                  <a:pt x="115" y="249"/>
                </a:cubicBezTo>
                <a:cubicBezTo>
                  <a:pt x="112" y="249"/>
                  <a:pt x="113" y="251"/>
                  <a:pt x="111" y="249"/>
                </a:cubicBezTo>
                <a:cubicBezTo>
                  <a:pt x="108" y="247"/>
                  <a:pt x="106" y="244"/>
                  <a:pt x="103" y="244"/>
                </a:cubicBezTo>
                <a:cubicBezTo>
                  <a:pt x="100" y="244"/>
                  <a:pt x="100" y="244"/>
                  <a:pt x="100" y="244"/>
                </a:cubicBezTo>
                <a:cubicBezTo>
                  <a:pt x="106" y="249"/>
                  <a:pt x="106" y="249"/>
                  <a:pt x="106" y="249"/>
                </a:cubicBezTo>
                <a:cubicBezTo>
                  <a:pt x="109" y="250"/>
                  <a:pt x="109" y="250"/>
                  <a:pt x="109" y="250"/>
                </a:cubicBezTo>
                <a:cubicBezTo>
                  <a:pt x="113" y="254"/>
                  <a:pt x="113" y="254"/>
                  <a:pt x="113" y="254"/>
                </a:cubicBezTo>
                <a:cubicBezTo>
                  <a:pt x="114" y="254"/>
                  <a:pt x="114" y="254"/>
                  <a:pt x="114" y="254"/>
                </a:cubicBezTo>
                <a:cubicBezTo>
                  <a:pt x="114" y="254"/>
                  <a:pt x="115" y="256"/>
                  <a:pt x="115" y="257"/>
                </a:cubicBezTo>
                <a:cubicBezTo>
                  <a:pt x="115" y="258"/>
                  <a:pt x="114" y="261"/>
                  <a:pt x="113" y="262"/>
                </a:cubicBezTo>
                <a:cubicBezTo>
                  <a:pt x="113" y="264"/>
                  <a:pt x="113" y="266"/>
                  <a:pt x="113" y="266"/>
                </a:cubicBezTo>
                <a:cubicBezTo>
                  <a:pt x="110" y="259"/>
                  <a:pt x="110" y="259"/>
                  <a:pt x="110" y="259"/>
                </a:cubicBezTo>
                <a:cubicBezTo>
                  <a:pt x="110" y="259"/>
                  <a:pt x="111" y="257"/>
                  <a:pt x="109" y="256"/>
                </a:cubicBezTo>
                <a:cubicBezTo>
                  <a:pt x="107" y="256"/>
                  <a:pt x="105" y="257"/>
                  <a:pt x="105" y="257"/>
                </a:cubicBezTo>
                <a:cubicBezTo>
                  <a:pt x="105" y="257"/>
                  <a:pt x="104" y="259"/>
                  <a:pt x="105" y="260"/>
                </a:cubicBezTo>
                <a:cubicBezTo>
                  <a:pt x="107" y="261"/>
                  <a:pt x="108" y="262"/>
                  <a:pt x="108" y="263"/>
                </a:cubicBezTo>
                <a:cubicBezTo>
                  <a:pt x="109" y="264"/>
                  <a:pt x="109" y="265"/>
                  <a:pt x="109" y="265"/>
                </a:cubicBezTo>
                <a:cubicBezTo>
                  <a:pt x="109" y="265"/>
                  <a:pt x="111" y="265"/>
                  <a:pt x="111" y="267"/>
                </a:cubicBezTo>
                <a:cubicBezTo>
                  <a:pt x="111" y="270"/>
                  <a:pt x="110" y="273"/>
                  <a:pt x="110" y="273"/>
                </a:cubicBezTo>
                <a:cubicBezTo>
                  <a:pt x="110" y="273"/>
                  <a:pt x="108" y="273"/>
                  <a:pt x="111" y="275"/>
                </a:cubicBezTo>
                <a:cubicBezTo>
                  <a:pt x="114" y="277"/>
                  <a:pt x="115" y="278"/>
                  <a:pt x="116" y="279"/>
                </a:cubicBezTo>
                <a:cubicBezTo>
                  <a:pt x="117" y="280"/>
                  <a:pt x="121" y="285"/>
                  <a:pt x="121" y="285"/>
                </a:cubicBezTo>
                <a:cubicBezTo>
                  <a:pt x="124" y="289"/>
                  <a:pt x="124" y="289"/>
                  <a:pt x="124" y="289"/>
                </a:cubicBezTo>
                <a:cubicBezTo>
                  <a:pt x="124" y="289"/>
                  <a:pt x="124" y="291"/>
                  <a:pt x="124" y="291"/>
                </a:cubicBezTo>
                <a:cubicBezTo>
                  <a:pt x="123" y="291"/>
                  <a:pt x="121" y="291"/>
                  <a:pt x="121" y="291"/>
                </a:cubicBezTo>
                <a:cubicBezTo>
                  <a:pt x="121" y="291"/>
                  <a:pt x="120" y="291"/>
                  <a:pt x="119" y="290"/>
                </a:cubicBezTo>
                <a:cubicBezTo>
                  <a:pt x="118" y="288"/>
                  <a:pt x="116" y="285"/>
                  <a:pt x="116" y="285"/>
                </a:cubicBezTo>
                <a:cubicBezTo>
                  <a:pt x="114" y="284"/>
                  <a:pt x="114" y="284"/>
                  <a:pt x="114" y="284"/>
                </a:cubicBezTo>
                <a:cubicBezTo>
                  <a:pt x="112" y="285"/>
                  <a:pt x="112" y="285"/>
                  <a:pt x="112" y="285"/>
                </a:cubicBezTo>
                <a:cubicBezTo>
                  <a:pt x="112" y="285"/>
                  <a:pt x="110" y="289"/>
                  <a:pt x="110" y="289"/>
                </a:cubicBezTo>
                <a:cubicBezTo>
                  <a:pt x="110" y="290"/>
                  <a:pt x="107" y="296"/>
                  <a:pt x="107" y="296"/>
                </a:cubicBezTo>
                <a:cubicBezTo>
                  <a:pt x="105" y="308"/>
                  <a:pt x="105" y="308"/>
                  <a:pt x="105" y="308"/>
                </a:cubicBezTo>
                <a:cubicBezTo>
                  <a:pt x="105" y="308"/>
                  <a:pt x="105" y="322"/>
                  <a:pt x="104" y="323"/>
                </a:cubicBezTo>
                <a:cubicBezTo>
                  <a:pt x="104" y="324"/>
                  <a:pt x="100" y="334"/>
                  <a:pt x="100" y="334"/>
                </a:cubicBezTo>
                <a:cubicBezTo>
                  <a:pt x="100" y="334"/>
                  <a:pt x="100" y="335"/>
                  <a:pt x="100" y="338"/>
                </a:cubicBezTo>
                <a:cubicBezTo>
                  <a:pt x="99" y="341"/>
                  <a:pt x="98" y="346"/>
                  <a:pt x="98" y="346"/>
                </a:cubicBezTo>
                <a:cubicBezTo>
                  <a:pt x="98" y="346"/>
                  <a:pt x="97" y="350"/>
                  <a:pt x="97" y="352"/>
                </a:cubicBezTo>
                <a:cubicBezTo>
                  <a:pt x="96" y="354"/>
                  <a:pt x="93" y="362"/>
                  <a:pt x="93" y="362"/>
                </a:cubicBezTo>
                <a:cubicBezTo>
                  <a:pt x="92" y="371"/>
                  <a:pt x="92" y="371"/>
                  <a:pt x="92" y="371"/>
                </a:cubicBezTo>
                <a:cubicBezTo>
                  <a:pt x="84" y="388"/>
                  <a:pt x="84" y="388"/>
                  <a:pt x="84" y="388"/>
                </a:cubicBezTo>
                <a:cubicBezTo>
                  <a:pt x="78" y="393"/>
                  <a:pt x="78" y="393"/>
                  <a:pt x="78" y="393"/>
                </a:cubicBezTo>
                <a:cubicBezTo>
                  <a:pt x="75" y="395"/>
                  <a:pt x="75" y="395"/>
                  <a:pt x="75" y="395"/>
                </a:cubicBezTo>
                <a:cubicBezTo>
                  <a:pt x="78" y="396"/>
                  <a:pt x="80" y="397"/>
                  <a:pt x="81" y="400"/>
                </a:cubicBezTo>
                <a:cubicBezTo>
                  <a:pt x="83" y="405"/>
                  <a:pt x="87" y="413"/>
                  <a:pt x="87" y="413"/>
                </a:cubicBezTo>
                <a:cubicBezTo>
                  <a:pt x="100" y="418"/>
                  <a:pt x="100" y="418"/>
                  <a:pt x="100" y="418"/>
                </a:cubicBezTo>
                <a:cubicBezTo>
                  <a:pt x="100" y="418"/>
                  <a:pt x="107" y="424"/>
                  <a:pt x="108" y="426"/>
                </a:cubicBezTo>
                <a:cubicBezTo>
                  <a:pt x="109" y="427"/>
                  <a:pt x="124" y="432"/>
                  <a:pt x="124" y="432"/>
                </a:cubicBezTo>
                <a:cubicBezTo>
                  <a:pt x="134" y="441"/>
                  <a:pt x="134" y="441"/>
                  <a:pt x="134" y="441"/>
                </a:cubicBezTo>
                <a:cubicBezTo>
                  <a:pt x="149" y="441"/>
                  <a:pt x="149" y="441"/>
                  <a:pt x="149" y="441"/>
                </a:cubicBezTo>
                <a:cubicBezTo>
                  <a:pt x="159" y="443"/>
                  <a:pt x="159" y="443"/>
                  <a:pt x="159" y="443"/>
                </a:cubicBezTo>
                <a:cubicBezTo>
                  <a:pt x="164" y="437"/>
                  <a:pt x="164" y="437"/>
                  <a:pt x="164" y="437"/>
                </a:cubicBezTo>
                <a:cubicBezTo>
                  <a:pt x="164" y="437"/>
                  <a:pt x="189" y="449"/>
                  <a:pt x="190" y="449"/>
                </a:cubicBezTo>
                <a:cubicBezTo>
                  <a:pt x="191" y="449"/>
                  <a:pt x="191" y="452"/>
                  <a:pt x="192" y="455"/>
                </a:cubicBezTo>
                <a:cubicBezTo>
                  <a:pt x="192" y="455"/>
                  <a:pt x="192" y="455"/>
                  <a:pt x="192" y="455"/>
                </a:cubicBezTo>
                <a:cubicBezTo>
                  <a:pt x="192" y="455"/>
                  <a:pt x="192" y="455"/>
                  <a:pt x="192" y="455"/>
                </a:cubicBezTo>
                <a:cubicBezTo>
                  <a:pt x="193" y="455"/>
                  <a:pt x="193" y="455"/>
                  <a:pt x="193" y="455"/>
                </a:cubicBezTo>
                <a:cubicBezTo>
                  <a:pt x="193" y="455"/>
                  <a:pt x="192" y="454"/>
                  <a:pt x="192" y="454"/>
                </a:cubicBezTo>
                <a:cubicBezTo>
                  <a:pt x="192" y="453"/>
                  <a:pt x="192" y="453"/>
                  <a:pt x="192" y="453"/>
                </a:cubicBezTo>
                <a:cubicBezTo>
                  <a:pt x="193" y="453"/>
                  <a:pt x="193" y="453"/>
                  <a:pt x="193" y="453"/>
                </a:cubicBezTo>
                <a:cubicBezTo>
                  <a:pt x="193" y="453"/>
                  <a:pt x="193" y="453"/>
                  <a:pt x="193" y="453"/>
                </a:cubicBezTo>
                <a:cubicBezTo>
                  <a:pt x="193" y="453"/>
                  <a:pt x="193" y="453"/>
                  <a:pt x="193" y="453"/>
                </a:cubicBezTo>
                <a:cubicBezTo>
                  <a:pt x="194" y="453"/>
                  <a:pt x="194" y="453"/>
                  <a:pt x="194" y="453"/>
                </a:cubicBezTo>
                <a:cubicBezTo>
                  <a:pt x="195" y="452"/>
                  <a:pt x="195" y="452"/>
                  <a:pt x="195" y="452"/>
                </a:cubicBezTo>
                <a:cubicBezTo>
                  <a:pt x="195" y="452"/>
                  <a:pt x="195" y="452"/>
                  <a:pt x="195" y="452"/>
                </a:cubicBezTo>
                <a:cubicBezTo>
                  <a:pt x="195" y="451"/>
                  <a:pt x="194" y="451"/>
                  <a:pt x="194" y="451"/>
                </a:cubicBezTo>
                <a:cubicBezTo>
                  <a:pt x="194" y="451"/>
                  <a:pt x="195" y="451"/>
                  <a:pt x="195" y="450"/>
                </a:cubicBezTo>
                <a:cubicBezTo>
                  <a:pt x="195" y="450"/>
                  <a:pt x="195" y="450"/>
                  <a:pt x="195" y="450"/>
                </a:cubicBezTo>
                <a:cubicBezTo>
                  <a:pt x="196" y="450"/>
                  <a:pt x="196" y="450"/>
                  <a:pt x="196" y="450"/>
                </a:cubicBezTo>
                <a:cubicBezTo>
                  <a:pt x="196" y="450"/>
                  <a:pt x="196" y="450"/>
                  <a:pt x="196" y="450"/>
                </a:cubicBezTo>
                <a:cubicBezTo>
                  <a:pt x="196" y="450"/>
                  <a:pt x="196" y="450"/>
                  <a:pt x="196" y="450"/>
                </a:cubicBezTo>
                <a:cubicBezTo>
                  <a:pt x="197" y="450"/>
                  <a:pt x="197" y="450"/>
                  <a:pt x="197" y="450"/>
                </a:cubicBezTo>
                <a:cubicBezTo>
                  <a:pt x="197" y="450"/>
                  <a:pt x="197" y="450"/>
                  <a:pt x="197" y="450"/>
                </a:cubicBezTo>
                <a:cubicBezTo>
                  <a:pt x="198" y="450"/>
                  <a:pt x="198" y="450"/>
                  <a:pt x="198" y="450"/>
                </a:cubicBezTo>
                <a:cubicBezTo>
                  <a:pt x="198" y="450"/>
                  <a:pt x="198" y="450"/>
                  <a:pt x="198" y="450"/>
                </a:cubicBezTo>
                <a:cubicBezTo>
                  <a:pt x="198" y="450"/>
                  <a:pt x="199" y="450"/>
                  <a:pt x="199" y="450"/>
                </a:cubicBezTo>
                <a:cubicBezTo>
                  <a:pt x="199" y="450"/>
                  <a:pt x="199" y="451"/>
                  <a:pt x="199" y="451"/>
                </a:cubicBezTo>
                <a:cubicBezTo>
                  <a:pt x="199" y="451"/>
                  <a:pt x="199" y="451"/>
                  <a:pt x="199" y="451"/>
                </a:cubicBezTo>
                <a:cubicBezTo>
                  <a:pt x="199" y="451"/>
                  <a:pt x="200" y="451"/>
                  <a:pt x="200" y="451"/>
                </a:cubicBezTo>
                <a:cubicBezTo>
                  <a:pt x="200" y="451"/>
                  <a:pt x="200" y="452"/>
                  <a:pt x="200" y="452"/>
                </a:cubicBezTo>
                <a:cubicBezTo>
                  <a:pt x="200" y="452"/>
                  <a:pt x="201" y="452"/>
                  <a:pt x="201" y="452"/>
                </a:cubicBezTo>
                <a:cubicBezTo>
                  <a:pt x="201" y="452"/>
                  <a:pt x="202" y="452"/>
                  <a:pt x="202" y="452"/>
                </a:cubicBezTo>
                <a:cubicBezTo>
                  <a:pt x="202" y="452"/>
                  <a:pt x="202" y="452"/>
                  <a:pt x="202" y="453"/>
                </a:cubicBezTo>
                <a:cubicBezTo>
                  <a:pt x="203" y="453"/>
                  <a:pt x="203" y="453"/>
                  <a:pt x="203" y="453"/>
                </a:cubicBezTo>
                <a:cubicBezTo>
                  <a:pt x="203" y="452"/>
                  <a:pt x="204" y="452"/>
                  <a:pt x="204" y="452"/>
                </a:cubicBezTo>
                <a:cubicBezTo>
                  <a:pt x="204" y="453"/>
                  <a:pt x="204" y="453"/>
                  <a:pt x="204" y="453"/>
                </a:cubicBezTo>
                <a:cubicBezTo>
                  <a:pt x="205" y="453"/>
                  <a:pt x="205" y="453"/>
                  <a:pt x="205" y="453"/>
                </a:cubicBezTo>
                <a:cubicBezTo>
                  <a:pt x="206" y="453"/>
                  <a:pt x="206" y="453"/>
                  <a:pt x="206" y="453"/>
                </a:cubicBezTo>
                <a:cubicBezTo>
                  <a:pt x="206" y="454"/>
                  <a:pt x="206" y="454"/>
                  <a:pt x="206" y="454"/>
                </a:cubicBezTo>
                <a:cubicBezTo>
                  <a:pt x="205" y="454"/>
                  <a:pt x="205" y="454"/>
                  <a:pt x="205" y="454"/>
                </a:cubicBezTo>
                <a:cubicBezTo>
                  <a:pt x="205" y="454"/>
                  <a:pt x="205" y="454"/>
                  <a:pt x="205" y="454"/>
                </a:cubicBezTo>
                <a:cubicBezTo>
                  <a:pt x="205" y="455"/>
                  <a:pt x="205" y="455"/>
                  <a:pt x="205" y="455"/>
                </a:cubicBezTo>
                <a:cubicBezTo>
                  <a:pt x="206" y="455"/>
                  <a:pt x="206" y="455"/>
                  <a:pt x="206" y="455"/>
                </a:cubicBezTo>
                <a:cubicBezTo>
                  <a:pt x="206" y="455"/>
                  <a:pt x="206" y="455"/>
                  <a:pt x="206" y="455"/>
                </a:cubicBezTo>
                <a:cubicBezTo>
                  <a:pt x="208" y="456"/>
                  <a:pt x="208" y="456"/>
                  <a:pt x="208" y="456"/>
                </a:cubicBezTo>
                <a:cubicBezTo>
                  <a:pt x="207" y="456"/>
                  <a:pt x="207" y="456"/>
                  <a:pt x="207" y="456"/>
                </a:cubicBezTo>
                <a:cubicBezTo>
                  <a:pt x="207" y="456"/>
                  <a:pt x="207" y="456"/>
                  <a:pt x="207" y="456"/>
                </a:cubicBezTo>
                <a:cubicBezTo>
                  <a:pt x="207" y="456"/>
                  <a:pt x="206" y="456"/>
                  <a:pt x="206" y="456"/>
                </a:cubicBezTo>
                <a:cubicBezTo>
                  <a:pt x="206" y="456"/>
                  <a:pt x="205" y="456"/>
                  <a:pt x="205" y="456"/>
                </a:cubicBezTo>
                <a:cubicBezTo>
                  <a:pt x="205" y="457"/>
                  <a:pt x="205" y="457"/>
                  <a:pt x="205" y="457"/>
                </a:cubicBezTo>
                <a:cubicBezTo>
                  <a:pt x="205" y="459"/>
                  <a:pt x="205" y="459"/>
                  <a:pt x="205" y="459"/>
                </a:cubicBezTo>
                <a:cubicBezTo>
                  <a:pt x="204" y="459"/>
                  <a:pt x="204" y="459"/>
                  <a:pt x="204" y="459"/>
                </a:cubicBezTo>
                <a:cubicBezTo>
                  <a:pt x="204" y="460"/>
                  <a:pt x="204" y="460"/>
                  <a:pt x="204" y="460"/>
                </a:cubicBezTo>
                <a:cubicBezTo>
                  <a:pt x="204" y="460"/>
                  <a:pt x="204" y="460"/>
                  <a:pt x="204" y="460"/>
                </a:cubicBezTo>
                <a:cubicBezTo>
                  <a:pt x="204" y="460"/>
                  <a:pt x="204" y="460"/>
                  <a:pt x="204" y="460"/>
                </a:cubicBezTo>
                <a:cubicBezTo>
                  <a:pt x="204" y="460"/>
                  <a:pt x="204" y="460"/>
                  <a:pt x="203" y="460"/>
                </a:cubicBezTo>
                <a:cubicBezTo>
                  <a:pt x="203" y="460"/>
                  <a:pt x="203" y="460"/>
                  <a:pt x="203" y="460"/>
                </a:cubicBezTo>
                <a:cubicBezTo>
                  <a:pt x="202" y="459"/>
                  <a:pt x="202" y="459"/>
                  <a:pt x="202" y="459"/>
                </a:cubicBezTo>
                <a:cubicBezTo>
                  <a:pt x="202" y="460"/>
                  <a:pt x="202" y="460"/>
                  <a:pt x="202" y="460"/>
                </a:cubicBezTo>
                <a:cubicBezTo>
                  <a:pt x="202" y="461"/>
                  <a:pt x="202" y="461"/>
                  <a:pt x="202" y="461"/>
                </a:cubicBezTo>
                <a:cubicBezTo>
                  <a:pt x="202" y="461"/>
                  <a:pt x="202" y="461"/>
                  <a:pt x="202" y="461"/>
                </a:cubicBezTo>
                <a:cubicBezTo>
                  <a:pt x="201" y="461"/>
                  <a:pt x="201" y="461"/>
                  <a:pt x="201" y="461"/>
                </a:cubicBezTo>
                <a:cubicBezTo>
                  <a:pt x="200" y="461"/>
                  <a:pt x="200" y="461"/>
                  <a:pt x="200" y="461"/>
                </a:cubicBezTo>
                <a:cubicBezTo>
                  <a:pt x="199" y="461"/>
                  <a:pt x="199" y="461"/>
                  <a:pt x="199" y="461"/>
                </a:cubicBezTo>
                <a:cubicBezTo>
                  <a:pt x="199" y="461"/>
                  <a:pt x="199" y="461"/>
                  <a:pt x="199" y="461"/>
                </a:cubicBezTo>
                <a:cubicBezTo>
                  <a:pt x="198" y="462"/>
                  <a:pt x="198" y="462"/>
                  <a:pt x="198" y="462"/>
                </a:cubicBezTo>
                <a:cubicBezTo>
                  <a:pt x="198" y="462"/>
                  <a:pt x="198" y="462"/>
                  <a:pt x="198" y="462"/>
                </a:cubicBezTo>
                <a:cubicBezTo>
                  <a:pt x="198" y="462"/>
                  <a:pt x="198" y="462"/>
                  <a:pt x="198" y="462"/>
                </a:cubicBezTo>
                <a:cubicBezTo>
                  <a:pt x="198" y="462"/>
                  <a:pt x="198" y="462"/>
                  <a:pt x="198" y="462"/>
                </a:cubicBezTo>
                <a:cubicBezTo>
                  <a:pt x="197" y="461"/>
                  <a:pt x="197" y="461"/>
                  <a:pt x="197" y="461"/>
                </a:cubicBezTo>
                <a:cubicBezTo>
                  <a:pt x="197" y="462"/>
                  <a:pt x="197" y="462"/>
                  <a:pt x="197" y="462"/>
                </a:cubicBezTo>
                <a:cubicBezTo>
                  <a:pt x="197" y="462"/>
                  <a:pt x="197" y="462"/>
                  <a:pt x="197" y="462"/>
                </a:cubicBezTo>
                <a:cubicBezTo>
                  <a:pt x="197" y="462"/>
                  <a:pt x="197" y="462"/>
                  <a:pt x="197" y="462"/>
                </a:cubicBezTo>
                <a:cubicBezTo>
                  <a:pt x="210" y="465"/>
                  <a:pt x="210" y="465"/>
                  <a:pt x="210" y="465"/>
                </a:cubicBezTo>
                <a:cubicBezTo>
                  <a:pt x="213" y="466"/>
                  <a:pt x="213" y="468"/>
                  <a:pt x="216" y="470"/>
                </a:cubicBezTo>
                <a:cubicBezTo>
                  <a:pt x="224" y="467"/>
                  <a:pt x="224" y="467"/>
                  <a:pt x="224" y="467"/>
                </a:cubicBezTo>
                <a:cubicBezTo>
                  <a:pt x="234" y="474"/>
                  <a:pt x="234" y="474"/>
                  <a:pt x="234" y="474"/>
                </a:cubicBezTo>
                <a:cubicBezTo>
                  <a:pt x="243" y="471"/>
                  <a:pt x="243" y="471"/>
                  <a:pt x="243" y="471"/>
                </a:cubicBezTo>
                <a:cubicBezTo>
                  <a:pt x="252" y="471"/>
                  <a:pt x="252" y="471"/>
                  <a:pt x="252" y="471"/>
                </a:cubicBezTo>
                <a:cubicBezTo>
                  <a:pt x="252" y="470"/>
                  <a:pt x="256" y="470"/>
                  <a:pt x="259" y="471"/>
                </a:cubicBezTo>
                <a:cubicBezTo>
                  <a:pt x="259" y="471"/>
                  <a:pt x="259" y="471"/>
                  <a:pt x="259" y="471"/>
                </a:cubicBezTo>
                <a:close/>
                <a:moveTo>
                  <a:pt x="192" y="456"/>
                </a:moveTo>
                <a:cubicBezTo>
                  <a:pt x="192" y="456"/>
                  <a:pt x="192" y="456"/>
                  <a:pt x="192" y="456"/>
                </a:cubicBezTo>
                <a:cubicBezTo>
                  <a:pt x="192" y="456"/>
                  <a:pt x="192" y="456"/>
                  <a:pt x="192" y="456"/>
                </a:cubicBezTo>
                <a:cubicBezTo>
                  <a:pt x="192" y="456"/>
                  <a:pt x="193" y="456"/>
                  <a:pt x="193" y="456"/>
                </a:cubicBezTo>
                <a:cubicBezTo>
                  <a:pt x="193" y="456"/>
                  <a:pt x="193" y="457"/>
                  <a:pt x="193" y="457"/>
                </a:cubicBezTo>
                <a:cubicBezTo>
                  <a:pt x="193" y="457"/>
                  <a:pt x="193" y="457"/>
                  <a:pt x="193" y="457"/>
                </a:cubicBezTo>
                <a:cubicBezTo>
                  <a:pt x="193" y="457"/>
                  <a:pt x="193" y="457"/>
                  <a:pt x="194" y="458"/>
                </a:cubicBezTo>
                <a:cubicBezTo>
                  <a:pt x="194" y="458"/>
                  <a:pt x="193" y="458"/>
                  <a:pt x="193" y="458"/>
                </a:cubicBezTo>
                <a:cubicBezTo>
                  <a:pt x="193" y="458"/>
                  <a:pt x="193" y="458"/>
                  <a:pt x="193" y="458"/>
                </a:cubicBezTo>
                <a:cubicBezTo>
                  <a:pt x="192" y="458"/>
                  <a:pt x="192" y="458"/>
                  <a:pt x="192" y="458"/>
                </a:cubicBezTo>
                <a:cubicBezTo>
                  <a:pt x="192" y="458"/>
                  <a:pt x="192" y="458"/>
                  <a:pt x="192" y="458"/>
                </a:cubicBezTo>
                <a:cubicBezTo>
                  <a:pt x="192" y="456"/>
                  <a:pt x="192" y="456"/>
                  <a:pt x="192" y="456"/>
                </a:cubicBezTo>
                <a:close/>
                <a:moveTo>
                  <a:pt x="450" y="202"/>
                </a:moveTo>
                <a:cubicBezTo>
                  <a:pt x="450" y="202"/>
                  <a:pt x="450" y="202"/>
                  <a:pt x="450" y="202"/>
                </a:cubicBezTo>
                <a:cubicBezTo>
                  <a:pt x="449" y="202"/>
                  <a:pt x="449" y="202"/>
                  <a:pt x="449" y="202"/>
                </a:cubicBezTo>
                <a:cubicBezTo>
                  <a:pt x="448" y="201"/>
                  <a:pt x="448" y="201"/>
                  <a:pt x="448" y="201"/>
                </a:cubicBezTo>
                <a:cubicBezTo>
                  <a:pt x="448" y="201"/>
                  <a:pt x="448" y="201"/>
                  <a:pt x="448" y="201"/>
                </a:cubicBezTo>
                <a:cubicBezTo>
                  <a:pt x="448" y="201"/>
                  <a:pt x="448" y="201"/>
                  <a:pt x="448" y="201"/>
                </a:cubicBezTo>
                <a:cubicBezTo>
                  <a:pt x="449" y="201"/>
                  <a:pt x="449" y="200"/>
                  <a:pt x="449" y="200"/>
                </a:cubicBezTo>
                <a:cubicBezTo>
                  <a:pt x="449" y="201"/>
                  <a:pt x="450" y="201"/>
                  <a:pt x="450" y="202"/>
                </a:cubicBezTo>
                <a:close/>
                <a:moveTo>
                  <a:pt x="493" y="520"/>
                </a:moveTo>
                <a:cubicBezTo>
                  <a:pt x="493" y="520"/>
                  <a:pt x="493" y="520"/>
                  <a:pt x="493" y="520"/>
                </a:cubicBezTo>
                <a:cubicBezTo>
                  <a:pt x="491" y="524"/>
                  <a:pt x="491" y="524"/>
                  <a:pt x="491" y="524"/>
                </a:cubicBezTo>
                <a:cubicBezTo>
                  <a:pt x="489" y="527"/>
                  <a:pt x="489" y="527"/>
                  <a:pt x="489" y="527"/>
                </a:cubicBezTo>
                <a:cubicBezTo>
                  <a:pt x="494" y="529"/>
                  <a:pt x="494" y="529"/>
                  <a:pt x="494" y="529"/>
                </a:cubicBezTo>
                <a:cubicBezTo>
                  <a:pt x="497" y="533"/>
                  <a:pt x="497" y="533"/>
                  <a:pt x="497" y="533"/>
                </a:cubicBezTo>
                <a:cubicBezTo>
                  <a:pt x="497" y="533"/>
                  <a:pt x="499" y="536"/>
                  <a:pt x="501" y="536"/>
                </a:cubicBezTo>
                <a:cubicBezTo>
                  <a:pt x="503" y="536"/>
                  <a:pt x="506" y="538"/>
                  <a:pt x="506" y="538"/>
                </a:cubicBezTo>
                <a:cubicBezTo>
                  <a:pt x="506" y="538"/>
                  <a:pt x="508" y="535"/>
                  <a:pt x="508" y="531"/>
                </a:cubicBezTo>
                <a:cubicBezTo>
                  <a:pt x="509" y="528"/>
                  <a:pt x="505" y="524"/>
                  <a:pt x="511" y="523"/>
                </a:cubicBezTo>
                <a:cubicBezTo>
                  <a:pt x="517" y="523"/>
                  <a:pt x="513" y="516"/>
                  <a:pt x="513" y="516"/>
                </a:cubicBezTo>
                <a:cubicBezTo>
                  <a:pt x="513" y="511"/>
                  <a:pt x="513" y="511"/>
                  <a:pt x="513" y="511"/>
                </a:cubicBezTo>
                <a:cubicBezTo>
                  <a:pt x="512" y="505"/>
                  <a:pt x="512" y="505"/>
                  <a:pt x="512" y="505"/>
                </a:cubicBezTo>
                <a:cubicBezTo>
                  <a:pt x="513" y="503"/>
                  <a:pt x="513" y="503"/>
                  <a:pt x="513" y="503"/>
                </a:cubicBezTo>
                <a:cubicBezTo>
                  <a:pt x="516" y="499"/>
                  <a:pt x="516" y="499"/>
                  <a:pt x="516" y="499"/>
                </a:cubicBezTo>
                <a:cubicBezTo>
                  <a:pt x="519" y="496"/>
                  <a:pt x="519" y="496"/>
                  <a:pt x="519" y="496"/>
                </a:cubicBezTo>
                <a:cubicBezTo>
                  <a:pt x="519" y="496"/>
                  <a:pt x="520" y="493"/>
                  <a:pt x="520" y="491"/>
                </a:cubicBezTo>
                <a:cubicBezTo>
                  <a:pt x="519" y="490"/>
                  <a:pt x="516" y="485"/>
                  <a:pt x="516" y="485"/>
                </a:cubicBezTo>
                <a:cubicBezTo>
                  <a:pt x="519" y="473"/>
                  <a:pt x="519" y="473"/>
                  <a:pt x="519" y="473"/>
                </a:cubicBezTo>
                <a:cubicBezTo>
                  <a:pt x="518" y="471"/>
                  <a:pt x="518" y="471"/>
                  <a:pt x="518" y="471"/>
                </a:cubicBezTo>
                <a:cubicBezTo>
                  <a:pt x="517" y="468"/>
                  <a:pt x="517" y="468"/>
                  <a:pt x="517" y="468"/>
                </a:cubicBezTo>
                <a:cubicBezTo>
                  <a:pt x="515" y="459"/>
                  <a:pt x="515" y="459"/>
                  <a:pt x="515" y="459"/>
                </a:cubicBezTo>
                <a:cubicBezTo>
                  <a:pt x="515" y="447"/>
                  <a:pt x="515" y="447"/>
                  <a:pt x="515" y="447"/>
                </a:cubicBezTo>
                <a:cubicBezTo>
                  <a:pt x="509" y="449"/>
                  <a:pt x="509" y="449"/>
                  <a:pt x="509" y="449"/>
                </a:cubicBezTo>
                <a:cubicBezTo>
                  <a:pt x="511" y="454"/>
                  <a:pt x="511" y="454"/>
                  <a:pt x="511" y="454"/>
                </a:cubicBezTo>
                <a:cubicBezTo>
                  <a:pt x="509" y="463"/>
                  <a:pt x="509" y="463"/>
                  <a:pt x="509" y="463"/>
                </a:cubicBezTo>
                <a:cubicBezTo>
                  <a:pt x="504" y="464"/>
                  <a:pt x="504" y="464"/>
                  <a:pt x="504" y="464"/>
                </a:cubicBezTo>
                <a:cubicBezTo>
                  <a:pt x="502" y="465"/>
                  <a:pt x="502" y="465"/>
                  <a:pt x="502" y="465"/>
                </a:cubicBezTo>
                <a:cubicBezTo>
                  <a:pt x="499" y="468"/>
                  <a:pt x="499" y="468"/>
                  <a:pt x="499" y="468"/>
                </a:cubicBezTo>
                <a:cubicBezTo>
                  <a:pt x="494" y="469"/>
                  <a:pt x="494" y="469"/>
                  <a:pt x="494" y="469"/>
                </a:cubicBezTo>
                <a:cubicBezTo>
                  <a:pt x="489" y="473"/>
                  <a:pt x="489" y="473"/>
                  <a:pt x="489" y="473"/>
                </a:cubicBezTo>
                <a:cubicBezTo>
                  <a:pt x="485" y="478"/>
                  <a:pt x="485" y="478"/>
                  <a:pt x="485" y="478"/>
                </a:cubicBezTo>
                <a:cubicBezTo>
                  <a:pt x="482" y="481"/>
                  <a:pt x="482" y="481"/>
                  <a:pt x="482" y="481"/>
                </a:cubicBezTo>
                <a:cubicBezTo>
                  <a:pt x="482" y="481"/>
                  <a:pt x="482" y="483"/>
                  <a:pt x="484" y="485"/>
                </a:cubicBezTo>
                <a:cubicBezTo>
                  <a:pt x="486" y="488"/>
                  <a:pt x="481" y="498"/>
                  <a:pt x="481" y="498"/>
                </a:cubicBezTo>
                <a:cubicBezTo>
                  <a:pt x="485" y="498"/>
                  <a:pt x="485" y="498"/>
                  <a:pt x="485" y="498"/>
                </a:cubicBezTo>
                <a:cubicBezTo>
                  <a:pt x="486" y="503"/>
                  <a:pt x="486" y="503"/>
                  <a:pt x="486" y="503"/>
                </a:cubicBezTo>
                <a:cubicBezTo>
                  <a:pt x="483" y="508"/>
                  <a:pt x="483" y="508"/>
                  <a:pt x="483" y="508"/>
                </a:cubicBezTo>
                <a:cubicBezTo>
                  <a:pt x="486" y="510"/>
                  <a:pt x="486" y="510"/>
                  <a:pt x="486" y="510"/>
                </a:cubicBezTo>
                <a:cubicBezTo>
                  <a:pt x="489" y="510"/>
                  <a:pt x="489" y="510"/>
                  <a:pt x="489" y="510"/>
                </a:cubicBezTo>
                <a:cubicBezTo>
                  <a:pt x="486" y="516"/>
                  <a:pt x="486" y="516"/>
                  <a:pt x="486" y="516"/>
                </a:cubicBezTo>
                <a:cubicBezTo>
                  <a:pt x="486" y="518"/>
                  <a:pt x="486" y="518"/>
                  <a:pt x="486" y="518"/>
                </a:cubicBezTo>
                <a:lnTo>
                  <a:pt x="493" y="520"/>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98" name="Freeform 13">
            <a:extLst>
              <a:ext uri="{FF2B5EF4-FFF2-40B4-BE49-F238E27FC236}">
                <a16:creationId xmlns:a16="http://schemas.microsoft.com/office/drawing/2014/main" id="{5274F93E-57D7-44AE-9DB5-A58194B4014A}"/>
              </a:ext>
            </a:extLst>
          </p:cNvPr>
          <p:cNvSpPr>
            <a:spLocks/>
          </p:cNvSpPr>
          <p:nvPr/>
        </p:nvSpPr>
        <p:spPr bwMode="auto">
          <a:xfrm>
            <a:off x="1681493" y="2442192"/>
            <a:ext cx="601182" cy="484699"/>
          </a:xfrm>
          <a:custGeom>
            <a:avLst/>
            <a:gdLst>
              <a:gd name="T0" fmla="*/ 46 w 238"/>
              <a:gd name="T1" fmla="*/ 78 h 198"/>
              <a:gd name="T2" fmla="*/ 30 w 238"/>
              <a:gd name="T3" fmla="*/ 73 h 198"/>
              <a:gd name="T4" fmla="*/ 10 w 238"/>
              <a:gd name="T5" fmla="*/ 70 h 198"/>
              <a:gd name="T6" fmla="*/ 13 w 238"/>
              <a:gd name="T7" fmla="*/ 76 h 198"/>
              <a:gd name="T8" fmla="*/ 34 w 238"/>
              <a:gd name="T9" fmla="*/ 91 h 198"/>
              <a:gd name="T10" fmla="*/ 35 w 238"/>
              <a:gd name="T11" fmla="*/ 107 h 198"/>
              <a:gd name="T12" fmla="*/ 34 w 238"/>
              <a:gd name="T13" fmla="*/ 113 h 198"/>
              <a:gd name="T14" fmla="*/ 25 w 238"/>
              <a:gd name="T15" fmla="*/ 127 h 198"/>
              <a:gd name="T16" fmla="*/ 9 w 238"/>
              <a:gd name="T17" fmla="*/ 124 h 198"/>
              <a:gd name="T18" fmla="*/ 20 w 238"/>
              <a:gd name="T19" fmla="*/ 138 h 198"/>
              <a:gd name="T20" fmla="*/ 48 w 238"/>
              <a:gd name="T21" fmla="*/ 162 h 198"/>
              <a:gd name="T22" fmla="*/ 85 w 238"/>
              <a:gd name="T23" fmla="*/ 195 h 198"/>
              <a:gd name="T24" fmla="*/ 131 w 238"/>
              <a:gd name="T25" fmla="*/ 189 h 198"/>
              <a:gd name="T26" fmla="*/ 164 w 238"/>
              <a:gd name="T27" fmla="*/ 181 h 198"/>
              <a:gd name="T28" fmla="*/ 194 w 238"/>
              <a:gd name="T29" fmla="*/ 178 h 198"/>
              <a:gd name="T30" fmla="*/ 212 w 238"/>
              <a:gd name="T31" fmla="*/ 165 h 198"/>
              <a:gd name="T32" fmla="*/ 226 w 238"/>
              <a:gd name="T33" fmla="*/ 157 h 198"/>
              <a:gd name="T34" fmla="*/ 230 w 238"/>
              <a:gd name="T35" fmla="*/ 148 h 198"/>
              <a:gd name="T36" fmla="*/ 235 w 238"/>
              <a:gd name="T37" fmla="*/ 133 h 198"/>
              <a:gd name="T38" fmla="*/ 227 w 238"/>
              <a:gd name="T39" fmla="*/ 109 h 198"/>
              <a:gd name="T40" fmla="*/ 224 w 238"/>
              <a:gd name="T41" fmla="*/ 92 h 198"/>
              <a:gd name="T42" fmla="*/ 228 w 238"/>
              <a:gd name="T43" fmla="*/ 76 h 198"/>
              <a:gd name="T44" fmla="*/ 210 w 238"/>
              <a:gd name="T45" fmla="*/ 76 h 198"/>
              <a:gd name="T46" fmla="*/ 206 w 238"/>
              <a:gd name="T47" fmla="*/ 58 h 198"/>
              <a:gd name="T48" fmla="*/ 192 w 238"/>
              <a:gd name="T49" fmla="*/ 68 h 198"/>
              <a:gd name="T50" fmla="*/ 173 w 238"/>
              <a:gd name="T51" fmla="*/ 66 h 198"/>
              <a:gd name="T52" fmla="*/ 160 w 238"/>
              <a:gd name="T53" fmla="*/ 64 h 198"/>
              <a:gd name="T54" fmla="*/ 147 w 238"/>
              <a:gd name="T55" fmla="*/ 80 h 198"/>
              <a:gd name="T56" fmla="*/ 141 w 238"/>
              <a:gd name="T57" fmla="*/ 54 h 198"/>
              <a:gd name="T58" fmla="*/ 128 w 238"/>
              <a:gd name="T59" fmla="*/ 53 h 198"/>
              <a:gd name="T60" fmla="*/ 119 w 238"/>
              <a:gd name="T61" fmla="*/ 67 h 198"/>
              <a:gd name="T62" fmla="*/ 109 w 238"/>
              <a:gd name="T63" fmla="*/ 43 h 198"/>
              <a:gd name="T64" fmla="*/ 96 w 238"/>
              <a:gd name="T65" fmla="*/ 67 h 198"/>
              <a:gd name="T66" fmla="*/ 80 w 238"/>
              <a:gd name="T67" fmla="*/ 67 h 198"/>
              <a:gd name="T68" fmla="*/ 71 w 238"/>
              <a:gd name="T69" fmla="*/ 75 h 198"/>
              <a:gd name="T70" fmla="*/ 75 w 238"/>
              <a:gd name="T71" fmla="*/ 59 h 198"/>
              <a:gd name="T72" fmla="*/ 78 w 238"/>
              <a:gd name="T73" fmla="*/ 52 h 198"/>
              <a:gd name="T74" fmla="*/ 83 w 238"/>
              <a:gd name="T75" fmla="*/ 39 h 198"/>
              <a:gd name="T76" fmla="*/ 80 w 238"/>
              <a:gd name="T77" fmla="*/ 29 h 198"/>
              <a:gd name="T78" fmla="*/ 74 w 238"/>
              <a:gd name="T79" fmla="*/ 7 h 198"/>
              <a:gd name="T80" fmla="*/ 63 w 238"/>
              <a:gd name="T81" fmla="*/ 1 h 198"/>
              <a:gd name="T82" fmla="*/ 61 w 238"/>
              <a:gd name="T83" fmla="*/ 8 h 198"/>
              <a:gd name="T84" fmla="*/ 67 w 238"/>
              <a:gd name="T85" fmla="*/ 12 h 198"/>
              <a:gd name="T86" fmla="*/ 57 w 238"/>
              <a:gd name="T87" fmla="*/ 12 h 198"/>
              <a:gd name="T88" fmla="*/ 62 w 238"/>
              <a:gd name="T89" fmla="*/ 33 h 198"/>
              <a:gd name="T90" fmla="*/ 59 w 238"/>
              <a:gd name="T91" fmla="*/ 28 h 198"/>
              <a:gd name="T92" fmla="*/ 55 w 238"/>
              <a:gd name="T93" fmla="*/ 24 h 198"/>
              <a:gd name="T94" fmla="*/ 53 w 238"/>
              <a:gd name="T95" fmla="*/ 15 h 198"/>
              <a:gd name="T96" fmla="*/ 43 w 238"/>
              <a:gd name="T97" fmla="*/ 9 h 198"/>
              <a:gd name="T98" fmla="*/ 36 w 238"/>
              <a:gd name="T99" fmla="*/ 18 h 198"/>
              <a:gd name="T100" fmla="*/ 32 w 238"/>
              <a:gd name="T101" fmla="*/ 26 h 198"/>
              <a:gd name="T102" fmla="*/ 31 w 238"/>
              <a:gd name="T103" fmla="*/ 30 h 198"/>
              <a:gd name="T104" fmla="*/ 23 w 238"/>
              <a:gd name="T105" fmla="*/ 28 h 198"/>
              <a:gd name="T106" fmla="*/ 23 w 238"/>
              <a:gd name="T107" fmla="*/ 36 h 198"/>
              <a:gd name="T108" fmla="*/ 11 w 238"/>
              <a:gd name="T109" fmla="*/ 29 h 198"/>
              <a:gd name="T110" fmla="*/ 20 w 238"/>
              <a:gd name="T111" fmla="*/ 44 h 198"/>
              <a:gd name="T112" fmla="*/ 36 w 238"/>
              <a:gd name="T113" fmla="*/ 46 h 198"/>
              <a:gd name="T114" fmla="*/ 44 w 238"/>
              <a:gd name="T115" fmla="*/ 46 h 198"/>
              <a:gd name="T116" fmla="*/ 53 w 238"/>
              <a:gd name="T117" fmla="*/ 52 h 198"/>
              <a:gd name="T118" fmla="*/ 59 w 238"/>
              <a:gd name="T119" fmla="*/ 59 h 198"/>
              <a:gd name="T120" fmla="*/ 47 w 238"/>
              <a:gd name="T121" fmla="*/ 65 h 198"/>
              <a:gd name="T122" fmla="*/ 46 w 238"/>
              <a:gd name="T123" fmla="*/ 73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38" h="198">
                <a:moveTo>
                  <a:pt x="48" y="74"/>
                </a:moveTo>
                <a:cubicBezTo>
                  <a:pt x="52" y="77"/>
                  <a:pt x="52" y="77"/>
                  <a:pt x="52" y="77"/>
                </a:cubicBezTo>
                <a:cubicBezTo>
                  <a:pt x="55" y="75"/>
                  <a:pt x="55" y="75"/>
                  <a:pt x="55" y="75"/>
                </a:cubicBezTo>
                <a:cubicBezTo>
                  <a:pt x="57" y="73"/>
                  <a:pt x="57" y="73"/>
                  <a:pt x="57" y="73"/>
                </a:cubicBezTo>
                <a:cubicBezTo>
                  <a:pt x="59" y="75"/>
                  <a:pt x="59" y="75"/>
                  <a:pt x="59" y="75"/>
                </a:cubicBezTo>
                <a:cubicBezTo>
                  <a:pt x="56" y="78"/>
                  <a:pt x="56" y="78"/>
                  <a:pt x="56" y="78"/>
                </a:cubicBezTo>
                <a:cubicBezTo>
                  <a:pt x="54" y="80"/>
                  <a:pt x="54" y="80"/>
                  <a:pt x="54" y="80"/>
                </a:cubicBezTo>
                <a:cubicBezTo>
                  <a:pt x="54" y="83"/>
                  <a:pt x="54" y="83"/>
                  <a:pt x="54" y="83"/>
                </a:cubicBezTo>
                <a:cubicBezTo>
                  <a:pt x="50" y="82"/>
                  <a:pt x="50" y="82"/>
                  <a:pt x="50" y="82"/>
                </a:cubicBezTo>
                <a:cubicBezTo>
                  <a:pt x="46" y="78"/>
                  <a:pt x="46" y="78"/>
                  <a:pt x="46" y="78"/>
                </a:cubicBezTo>
                <a:cubicBezTo>
                  <a:pt x="44" y="77"/>
                  <a:pt x="44" y="77"/>
                  <a:pt x="44" y="77"/>
                </a:cubicBezTo>
                <a:cubicBezTo>
                  <a:pt x="42" y="76"/>
                  <a:pt x="42" y="76"/>
                  <a:pt x="42" y="76"/>
                </a:cubicBezTo>
                <a:cubicBezTo>
                  <a:pt x="41" y="73"/>
                  <a:pt x="41" y="73"/>
                  <a:pt x="41" y="73"/>
                </a:cubicBezTo>
                <a:cubicBezTo>
                  <a:pt x="40" y="74"/>
                  <a:pt x="40" y="74"/>
                  <a:pt x="40" y="74"/>
                </a:cubicBezTo>
                <a:cubicBezTo>
                  <a:pt x="36" y="75"/>
                  <a:pt x="36" y="75"/>
                  <a:pt x="36" y="75"/>
                </a:cubicBezTo>
                <a:cubicBezTo>
                  <a:pt x="35" y="76"/>
                  <a:pt x="35" y="76"/>
                  <a:pt x="35" y="76"/>
                </a:cubicBezTo>
                <a:cubicBezTo>
                  <a:pt x="34" y="74"/>
                  <a:pt x="34" y="74"/>
                  <a:pt x="34" y="74"/>
                </a:cubicBezTo>
                <a:cubicBezTo>
                  <a:pt x="35" y="72"/>
                  <a:pt x="35" y="72"/>
                  <a:pt x="35" y="72"/>
                </a:cubicBezTo>
                <a:cubicBezTo>
                  <a:pt x="32" y="72"/>
                  <a:pt x="32" y="72"/>
                  <a:pt x="32" y="72"/>
                </a:cubicBezTo>
                <a:cubicBezTo>
                  <a:pt x="32" y="72"/>
                  <a:pt x="31" y="73"/>
                  <a:pt x="30" y="73"/>
                </a:cubicBezTo>
                <a:cubicBezTo>
                  <a:pt x="29" y="73"/>
                  <a:pt x="28" y="73"/>
                  <a:pt x="28" y="73"/>
                </a:cubicBezTo>
                <a:cubicBezTo>
                  <a:pt x="27" y="72"/>
                  <a:pt x="26" y="71"/>
                  <a:pt x="25" y="71"/>
                </a:cubicBezTo>
                <a:cubicBezTo>
                  <a:pt x="24" y="70"/>
                  <a:pt x="23" y="69"/>
                  <a:pt x="23" y="69"/>
                </a:cubicBezTo>
                <a:cubicBezTo>
                  <a:pt x="21" y="70"/>
                  <a:pt x="21" y="70"/>
                  <a:pt x="21" y="70"/>
                </a:cubicBezTo>
                <a:cubicBezTo>
                  <a:pt x="19" y="72"/>
                  <a:pt x="19" y="72"/>
                  <a:pt x="19" y="72"/>
                </a:cubicBezTo>
                <a:cubicBezTo>
                  <a:pt x="19" y="71"/>
                  <a:pt x="19" y="71"/>
                  <a:pt x="19" y="71"/>
                </a:cubicBezTo>
                <a:cubicBezTo>
                  <a:pt x="17" y="70"/>
                  <a:pt x="17" y="70"/>
                  <a:pt x="17" y="70"/>
                </a:cubicBezTo>
                <a:cubicBezTo>
                  <a:pt x="13" y="70"/>
                  <a:pt x="13" y="70"/>
                  <a:pt x="13" y="70"/>
                </a:cubicBezTo>
                <a:cubicBezTo>
                  <a:pt x="12" y="70"/>
                  <a:pt x="12" y="70"/>
                  <a:pt x="12" y="70"/>
                </a:cubicBezTo>
                <a:cubicBezTo>
                  <a:pt x="12" y="70"/>
                  <a:pt x="12" y="70"/>
                  <a:pt x="10" y="70"/>
                </a:cubicBezTo>
                <a:cubicBezTo>
                  <a:pt x="9" y="69"/>
                  <a:pt x="9" y="69"/>
                  <a:pt x="9" y="69"/>
                </a:cubicBezTo>
                <a:cubicBezTo>
                  <a:pt x="6" y="68"/>
                  <a:pt x="6" y="68"/>
                  <a:pt x="6" y="68"/>
                </a:cubicBezTo>
                <a:cubicBezTo>
                  <a:pt x="3" y="67"/>
                  <a:pt x="3" y="67"/>
                  <a:pt x="3" y="67"/>
                </a:cubicBezTo>
                <a:cubicBezTo>
                  <a:pt x="3" y="67"/>
                  <a:pt x="2" y="67"/>
                  <a:pt x="2" y="68"/>
                </a:cubicBezTo>
                <a:cubicBezTo>
                  <a:pt x="2" y="70"/>
                  <a:pt x="0" y="71"/>
                  <a:pt x="0" y="72"/>
                </a:cubicBezTo>
                <a:cubicBezTo>
                  <a:pt x="1" y="73"/>
                  <a:pt x="2" y="73"/>
                  <a:pt x="3" y="75"/>
                </a:cubicBezTo>
                <a:cubicBezTo>
                  <a:pt x="5" y="76"/>
                  <a:pt x="5" y="76"/>
                  <a:pt x="5" y="76"/>
                </a:cubicBezTo>
                <a:cubicBezTo>
                  <a:pt x="8" y="76"/>
                  <a:pt x="8" y="76"/>
                  <a:pt x="8" y="76"/>
                </a:cubicBezTo>
                <a:cubicBezTo>
                  <a:pt x="9" y="75"/>
                  <a:pt x="9" y="75"/>
                  <a:pt x="9" y="75"/>
                </a:cubicBezTo>
                <a:cubicBezTo>
                  <a:pt x="13" y="76"/>
                  <a:pt x="13" y="76"/>
                  <a:pt x="13" y="76"/>
                </a:cubicBezTo>
                <a:cubicBezTo>
                  <a:pt x="14" y="78"/>
                  <a:pt x="15" y="80"/>
                  <a:pt x="16" y="79"/>
                </a:cubicBezTo>
                <a:cubicBezTo>
                  <a:pt x="17" y="78"/>
                  <a:pt x="17" y="78"/>
                  <a:pt x="17" y="78"/>
                </a:cubicBezTo>
                <a:cubicBezTo>
                  <a:pt x="19" y="79"/>
                  <a:pt x="19" y="79"/>
                  <a:pt x="19" y="79"/>
                </a:cubicBezTo>
                <a:cubicBezTo>
                  <a:pt x="19" y="79"/>
                  <a:pt x="20" y="83"/>
                  <a:pt x="22" y="83"/>
                </a:cubicBezTo>
                <a:cubicBezTo>
                  <a:pt x="23" y="84"/>
                  <a:pt x="24" y="84"/>
                  <a:pt x="24" y="84"/>
                </a:cubicBezTo>
                <a:cubicBezTo>
                  <a:pt x="28" y="86"/>
                  <a:pt x="28" y="86"/>
                  <a:pt x="28" y="86"/>
                </a:cubicBezTo>
                <a:cubicBezTo>
                  <a:pt x="30" y="86"/>
                  <a:pt x="30" y="86"/>
                  <a:pt x="30" y="86"/>
                </a:cubicBezTo>
                <a:cubicBezTo>
                  <a:pt x="30" y="86"/>
                  <a:pt x="33" y="85"/>
                  <a:pt x="33" y="86"/>
                </a:cubicBezTo>
                <a:cubicBezTo>
                  <a:pt x="33" y="87"/>
                  <a:pt x="35" y="88"/>
                  <a:pt x="34" y="89"/>
                </a:cubicBezTo>
                <a:cubicBezTo>
                  <a:pt x="34" y="89"/>
                  <a:pt x="34" y="90"/>
                  <a:pt x="34" y="91"/>
                </a:cubicBezTo>
                <a:cubicBezTo>
                  <a:pt x="34" y="92"/>
                  <a:pt x="34" y="93"/>
                  <a:pt x="34" y="93"/>
                </a:cubicBezTo>
                <a:cubicBezTo>
                  <a:pt x="31" y="96"/>
                  <a:pt x="31" y="96"/>
                  <a:pt x="31" y="96"/>
                </a:cubicBezTo>
                <a:cubicBezTo>
                  <a:pt x="31" y="98"/>
                  <a:pt x="31" y="98"/>
                  <a:pt x="31" y="98"/>
                </a:cubicBezTo>
                <a:cubicBezTo>
                  <a:pt x="31" y="98"/>
                  <a:pt x="31" y="100"/>
                  <a:pt x="30" y="100"/>
                </a:cubicBezTo>
                <a:cubicBezTo>
                  <a:pt x="30" y="101"/>
                  <a:pt x="29" y="104"/>
                  <a:pt x="29" y="104"/>
                </a:cubicBezTo>
                <a:cubicBezTo>
                  <a:pt x="32" y="102"/>
                  <a:pt x="32" y="102"/>
                  <a:pt x="32" y="102"/>
                </a:cubicBezTo>
                <a:cubicBezTo>
                  <a:pt x="32" y="102"/>
                  <a:pt x="33" y="102"/>
                  <a:pt x="33" y="103"/>
                </a:cubicBezTo>
                <a:cubicBezTo>
                  <a:pt x="32" y="105"/>
                  <a:pt x="31" y="106"/>
                  <a:pt x="31" y="106"/>
                </a:cubicBezTo>
                <a:cubicBezTo>
                  <a:pt x="31" y="106"/>
                  <a:pt x="32" y="109"/>
                  <a:pt x="33" y="108"/>
                </a:cubicBezTo>
                <a:cubicBezTo>
                  <a:pt x="35" y="107"/>
                  <a:pt x="35" y="107"/>
                  <a:pt x="35" y="107"/>
                </a:cubicBezTo>
                <a:cubicBezTo>
                  <a:pt x="37" y="106"/>
                  <a:pt x="37" y="106"/>
                  <a:pt x="37" y="106"/>
                </a:cubicBezTo>
                <a:cubicBezTo>
                  <a:pt x="40" y="105"/>
                  <a:pt x="40" y="105"/>
                  <a:pt x="40" y="105"/>
                </a:cubicBezTo>
                <a:cubicBezTo>
                  <a:pt x="40" y="105"/>
                  <a:pt x="40" y="105"/>
                  <a:pt x="41" y="104"/>
                </a:cubicBezTo>
                <a:cubicBezTo>
                  <a:pt x="43" y="104"/>
                  <a:pt x="46" y="104"/>
                  <a:pt x="46" y="104"/>
                </a:cubicBezTo>
                <a:cubicBezTo>
                  <a:pt x="46" y="104"/>
                  <a:pt x="47" y="107"/>
                  <a:pt x="46" y="107"/>
                </a:cubicBezTo>
                <a:cubicBezTo>
                  <a:pt x="45" y="107"/>
                  <a:pt x="41" y="106"/>
                  <a:pt x="41" y="106"/>
                </a:cubicBezTo>
                <a:cubicBezTo>
                  <a:pt x="39" y="107"/>
                  <a:pt x="39" y="107"/>
                  <a:pt x="39" y="107"/>
                </a:cubicBezTo>
                <a:cubicBezTo>
                  <a:pt x="37" y="108"/>
                  <a:pt x="37" y="108"/>
                  <a:pt x="37" y="108"/>
                </a:cubicBezTo>
                <a:cubicBezTo>
                  <a:pt x="35" y="110"/>
                  <a:pt x="35" y="110"/>
                  <a:pt x="35" y="110"/>
                </a:cubicBezTo>
                <a:cubicBezTo>
                  <a:pt x="35" y="110"/>
                  <a:pt x="33" y="113"/>
                  <a:pt x="34" y="113"/>
                </a:cubicBezTo>
                <a:cubicBezTo>
                  <a:pt x="35" y="114"/>
                  <a:pt x="32" y="115"/>
                  <a:pt x="32" y="115"/>
                </a:cubicBezTo>
                <a:cubicBezTo>
                  <a:pt x="31" y="115"/>
                  <a:pt x="31" y="115"/>
                  <a:pt x="31" y="115"/>
                </a:cubicBezTo>
                <a:cubicBezTo>
                  <a:pt x="31" y="116"/>
                  <a:pt x="31" y="116"/>
                  <a:pt x="31" y="116"/>
                </a:cubicBezTo>
                <a:cubicBezTo>
                  <a:pt x="31" y="116"/>
                  <a:pt x="31" y="116"/>
                  <a:pt x="32" y="117"/>
                </a:cubicBezTo>
                <a:cubicBezTo>
                  <a:pt x="33" y="117"/>
                  <a:pt x="36" y="117"/>
                  <a:pt x="36" y="117"/>
                </a:cubicBezTo>
                <a:cubicBezTo>
                  <a:pt x="36" y="117"/>
                  <a:pt x="38" y="116"/>
                  <a:pt x="37" y="117"/>
                </a:cubicBezTo>
                <a:cubicBezTo>
                  <a:pt x="37" y="118"/>
                  <a:pt x="36" y="121"/>
                  <a:pt x="36" y="121"/>
                </a:cubicBezTo>
                <a:cubicBezTo>
                  <a:pt x="36" y="121"/>
                  <a:pt x="35" y="122"/>
                  <a:pt x="32" y="122"/>
                </a:cubicBezTo>
                <a:cubicBezTo>
                  <a:pt x="30" y="123"/>
                  <a:pt x="27" y="124"/>
                  <a:pt x="27" y="124"/>
                </a:cubicBezTo>
                <a:cubicBezTo>
                  <a:pt x="25" y="127"/>
                  <a:pt x="25" y="127"/>
                  <a:pt x="25" y="127"/>
                </a:cubicBezTo>
                <a:cubicBezTo>
                  <a:pt x="25" y="127"/>
                  <a:pt x="26" y="128"/>
                  <a:pt x="23" y="128"/>
                </a:cubicBezTo>
                <a:cubicBezTo>
                  <a:pt x="21" y="128"/>
                  <a:pt x="19" y="128"/>
                  <a:pt x="19" y="128"/>
                </a:cubicBezTo>
                <a:cubicBezTo>
                  <a:pt x="17" y="128"/>
                  <a:pt x="17" y="128"/>
                  <a:pt x="17" y="128"/>
                </a:cubicBezTo>
                <a:cubicBezTo>
                  <a:pt x="17" y="128"/>
                  <a:pt x="15" y="129"/>
                  <a:pt x="15" y="129"/>
                </a:cubicBezTo>
                <a:cubicBezTo>
                  <a:pt x="14" y="128"/>
                  <a:pt x="13" y="127"/>
                  <a:pt x="13" y="127"/>
                </a:cubicBezTo>
                <a:cubicBezTo>
                  <a:pt x="14" y="123"/>
                  <a:pt x="14" y="123"/>
                  <a:pt x="14" y="123"/>
                </a:cubicBezTo>
                <a:cubicBezTo>
                  <a:pt x="13" y="122"/>
                  <a:pt x="13" y="122"/>
                  <a:pt x="13" y="122"/>
                </a:cubicBezTo>
                <a:cubicBezTo>
                  <a:pt x="13" y="119"/>
                  <a:pt x="13" y="119"/>
                  <a:pt x="13" y="119"/>
                </a:cubicBezTo>
                <a:cubicBezTo>
                  <a:pt x="13" y="119"/>
                  <a:pt x="10" y="121"/>
                  <a:pt x="10" y="122"/>
                </a:cubicBezTo>
                <a:cubicBezTo>
                  <a:pt x="9" y="122"/>
                  <a:pt x="9" y="124"/>
                  <a:pt x="9" y="124"/>
                </a:cubicBezTo>
                <a:cubicBezTo>
                  <a:pt x="7" y="127"/>
                  <a:pt x="7" y="127"/>
                  <a:pt x="7" y="127"/>
                </a:cubicBezTo>
                <a:cubicBezTo>
                  <a:pt x="6" y="127"/>
                  <a:pt x="6" y="127"/>
                  <a:pt x="6" y="127"/>
                </a:cubicBezTo>
                <a:cubicBezTo>
                  <a:pt x="6" y="131"/>
                  <a:pt x="6" y="131"/>
                  <a:pt x="6" y="131"/>
                </a:cubicBezTo>
                <a:cubicBezTo>
                  <a:pt x="5" y="133"/>
                  <a:pt x="5" y="133"/>
                  <a:pt x="5" y="133"/>
                </a:cubicBezTo>
                <a:cubicBezTo>
                  <a:pt x="5" y="133"/>
                  <a:pt x="4" y="133"/>
                  <a:pt x="5" y="134"/>
                </a:cubicBezTo>
                <a:cubicBezTo>
                  <a:pt x="6" y="134"/>
                  <a:pt x="10" y="136"/>
                  <a:pt x="10" y="136"/>
                </a:cubicBezTo>
                <a:cubicBezTo>
                  <a:pt x="10" y="136"/>
                  <a:pt x="11" y="135"/>
                  <a:pt x="13" y="137"/>
                </a:cubicBezTo>
                <a:cubicBezTo>
                  <a:pt x="14" y="138"/>
                  <a:pt x="16" y="139"/>
                  <a:pt x="16" y="139"/>
                </a:cubicBezTo>
                <a:cubicBezTo>
                  <a:pt x="17" y="139"/>
                  <a:pt x="17" y="139"/>
                  <a:pt x="17" y="139"/>
                </a:cubicBezTo>
                <a:cubicBezTo>
                  <a:pt x="20" y="138"/>
                  <a:pt x="20" y="138"/>
                  <a:pt x="20" y="138"/>
                </a:cubicBezTo>
                <a:cubicBezTo>
                  <a:pt x="22" y="140"/>
                  <a:pt x="22" y="140"/>
                  <a:pt x="22" y="140"/>
                </a:cubicBezTo>
                <a:cubicBezTo>
                  <a:pt x="27" y="141"/>
                  <a:pt x="27" y="141"/>
                  <a:pt x="27" y="141"/>
                </a:cubicBezTo>
                <a:cubicBezTo>
                  <a:pt x="27" y="141"/>
                  <a:pt x="28" y="143"/>
                  <a:pt x="28" y="144"/>
                </a:cubicBezTo>
                <a:cubicBezTo>
                  <a:pt x="29" y="144"/>
                  <a:pt x="31" y="147"/>
                  <a:pt x="31" y="147"/>
                </a:cubicBezTo>
                <a:cubicBezTo>
                  <a:pt x="31" y="147"/>
                  <a:pt x="31" y="145"/>
                  <a:pt x="33" y="146"/>
                </a:cubicBezTo>
                <a:cubicBezTo>
                  <a:pt x="36" y="146"/>
                  <a:pt x="37" y="146"/>
                  <a:pt x="37" y="146"/>
                </a:cubicBezTo>
                <a:cubicBezTo>
                  <a:pt x="37" y="146"/>
                  <a:pt x="39" y="146"/>
                  <a:pt x="40" y="147"/>
                </a:cubicBezTo>
                <a:cubicBezTo>
                  <a:pt x="41" y="148"/>
                  <a:pt x="44" y="153"/>
                  <a:pt x="44" y="153"/>
                </a:cubicBezTo>
                <a:cubicBezTo>
                  <a:pt x="46" y="158"/>
                  <a:pt x="46" y="158"/>
                  <a:pt x="46" y="158"/>
                </a:cubicBezTo>
                <a:cubicBezTo>
                  <a:pt x="48" y="162"/>
                  <a:pt x="48" y="162"/>
                  <a:pt x="48" y="162"/>
                </a:cubicBezTo>
                <a:cubicBezTo>
                  <a:pt x="48" y="162"/>
                  <a:pt x="48" y="163"/>
                  <a:pt x="50" y="164"/>
                </a:cubicBezTo>
                <a:cubicBezTo>
                  <a:pt x="52" y="166"/>
                  <a:pt x="53" y="168"/>
                  <a:pt x="53" y="168"/>
                </a:cubicBezTo>
                <a:cubicBezTo>
                  <a:pt x="53" y="168"/>
                  <a:pt x="53" y="169"/>
                  <a:pt x="54" y="170"/>
                </a:cubicBezTo>
                <a:cubicBezTo>
                  <a:pt x="55" y="172"/>
                  <a:pt x="57" y="174"/>
                  <a:pt x="57" y="174"/>
                </a:cubicBezTo>
                <a:cubicBezTo>
                  <a:pt x="57" y="174"/>
                  <a:pt x="57" y="175"/>
                  <a:pt x="58" y="176"/>
                </a:cubicBezTo>
                <a:cubicBezTo>
                  <a:pt x="60" y="177"/>
                  <a:pt x="62" y="177"/>
                  <a:pt x="63" y="178"/>
                </a:cubicBezTo>
                <a:cubicBezTo>
                  <a:pt x="65" y="180"/>
                  <a:pt x="67" y="182"/>
                  <a:pt x="67" y="182"/>
                </a:cubicBezTo>
                <a:cubicBezTo>
                  <a:pt x="67" y="182"/>
                  <a:pt x="72" y="187"/>
                  <a:pt x="74" y="189"/>
                </a:cubicBezTo>
                <a:cubicBezTo>
                  <a:pt x="76" y="191"/>
                  <a:pt x="78" y="193"/>
                  <a:pt x="79" y="193"/>
                </a:cubicBezTo>
                <a:cubicBezTo>
                  <a:pt x="80" y="194"/>
                  <a:pt x="85" y="195"/>
                  <a:pt x="85" y="195"/>
                </a:cubicBezTo>
                <a:cubicBezTo>
                  <a:pt x="85" y="195"/>
                  <a:pt x="88" y="198"/>
                  <a:pt x="89" y="197"/>
                </a:cubicBezTo>
                <a:cubicBezTo>
                  <a:pt x="91" y="197"/>
                  <a:pt x="87" y="196"/>
                  <a:pt x="93" y="196"/>
                </a:cubicBezTo>
                <a:cubicBezTo>
                  <a:pt x="99" y="196"/>
                  <a:pt x="103" y="198"/>
                  <a:pt x="103" y="198"/>
                </a:cubicBezTo>
                <a:cubicBezTo>
                  <a:pt x="107" y="195"/>
                  <a:pt x="107" y="195"/>
                  <a:pt x="107" y="195"/>
                </a:cubicBezTo>
                <a:cubicBezTo>
                  <a:pt x="107" y="195"/>
                  <a:pt x="106" y="197"/>
                  <a:pt x="107" y="194"/>
                </a:cubicBezTo>
                <a:cubicBezTo>
                  <a:pt x="108" y="192"/>
                  <a:pt x="109" y="190"/>
                  <a:pt x="109" y="190"/>
                </a:cubicBezTo>
                <a:cubicBezTo>
                  <a:pt x="109" y="190"/>
                  <a:pt x="108" y="188"/>
                  <a:pt x="111" y="188"/>
                </a:cubicBezTo>
                <a:cubicBezTo>
                  <a:pt x="113" y="188"/>
                  <a:pt x="119" y="187"/>
                  <a:pt x="120" y="187"/>
                </a:cubicBezTo>
                <a:cubicBezTo>
                  <a:pt x="121" y="187"/>
                  <a:pt x="121" y="188"/>
                  <a:pt x="122" y="187"/>
                </a:cubicBezTo>
                <a:cubicBezTo>
                  <a:pt x="122" y="186"/>
                  <a:pt x="131" y="189"/>
                  <a:pt x="131" y="189"/>
                </a:cubicBezTo>
                <a:cubicBezTo>
                  <a:pt x="132" y="187"/>
                  <a:pt x="132" y="187"/>
                  <a:pt x="132" y="187"/>
                </a:cubicBezTo>
                <a:cubicBezTo>
                  <a:pt x="134" y="186"/>
                  <a:pt x="134" y="186"/>
                  <a:pt x="134" y="186"/>
                </a:cubicBezTo>
                <a:cubicBezTo>
                  <a:pt x="136" y="190"/>
                  <a:pt x="136" y="190"/>
                  <a:pt x="136" y="190"/>
                </a:cubicBezTo>
                <a:cubicBezTo>
                  <a:pt x="140" y="190"/>
                  <a:pt x="140" y="190"/>
                  <a:pt x="140" y="190"/>
                </a:cubicBezTo>
                <a:cubicBezTo>
                  <a:pt x="140" y="190"/>
                  <a:pt x="143" y="189"/>
                  <a:pt x="145" y="189"/>
                </a:cubicBezTo>
                <a:cubicBezTo>
                  <a:pt x="146" y="189"/>
                  <a:pt x="150" y="187"/>
                  <a:pt x="150" y="187"/>
                </a:cubicBezTo>
                <a:cubicBezTo>
                  <a:pt x="150" y="187"/>
                  <a:pt x="151" y="185"/>
                  <a:pt x="152" y="185"/>
                </a:cubicBezTo>
                <a:cubicBezTo>
                  <a:pt x="153" y="184"/>
                  <a:pt x="156" y="184"/>
                  <a:pt x="157" y="184"/>
                </a:cubicBezTo>
                <a:cubicBezTo>
                  <a:pt x="159" y="184"/>
                  <a:pt x="162" y="183"/>
                  <a:pt x="162" y="183"/>
                </a:cubicBezTo>
                <a:cubicBezTo>
                  <a:pt x="164" y="181"/>
                  <a:pt x="164" y="181"/>
                  <a:pt x="164" y="181"/>
                </a:cubicBezTo>
                <a:cubicBezTo>
                  <a:pt x="164" y="181"/>
                  <a:pt x="165" y="180"/>
                  <a:pt x="167" y="180"/>
                </a:cubicBezTo>
                <a:cubicBezTo>
                  <a:pt x="168" y="181"/>
                  <a:pt x="172" y="181"/>
                  <a:pt x="172" y="181"/>
                </a:cubicBezTo>
                <a:cubicBezTo>
                  <a:pt x="175" y="179"/>
                  <a:pt x="175" y="179"/>
                  <a:pt x="175" y="179"/>
                </a:cubicBezTo>
                <a:cubicBezTo>
                  <a:pt x="178" y="178"/>
                  <a:pt x="178" y="178"/>
                  <a:pt x="178" y="178"/>
                </a:cubicBezTo>
                <a:cubicBezTo>
                  <a:pt x="178" y="178"/>
                  <a:pt x="178" y="177"/>
                  <a:pt x="179" y="178"/>
                </a:cubicBezTo>
                <a:cubicBezTo>
                  <a:pt x="180" y="179"/>
                  <a:pt x="182" y="181"/>
                  <a:pt x="182" y="181"/>
                </a:cubicBezTo>
                <a:cubicBezTo>
                  <a:pt x="186" y="182"/>
                  <a:pt x="186" y="182"/>
                  <a:pt x="186" y="182"/>
                </a:cubicBezTo>
                <a:cubicBezTo>
                  <a:pt x="189" y="181"/>
                  <a:pt x="189" y="181"/>
                  <a:pt x="189" y="181"/>
                </a:cubicBezTo>
                <a:cubicBezTo>
                  <a:pt x="191" y="179"/>
                  <a:pt x="191" y="179"/>
                  <a:pt x="191" y="179"/>
                </a:cubicBezTo>
                <a:cubicBezTo>
                  <a:pt x="191" y="179"/>
                  <a:pt x="191" y="178"/>
                  <a:pt x="194" y="178"/>
                </a:cubicBezTo>
                <a:cubicBezTo>
                  <a:pt x="197" y="178"/>
                  <a:pt x="198" y="178"/>
                  <a:pt x="198" y="178"/>
                </a:cubicBezTo>
                <a:cubicBezTo>
                  <a:pt x="198" y="178"/>
                  <a:pt x="201" y="178"/>
                  <a:pt x="201" y="177"/>
                </a:cubicBezTo>
                <a:cubicBezTo>
                  <a:pt x="201" y="176"/>
                  <a:pt x="201" y="174"/>
                  <a:pt x="202" y="173"/>
                </a:cubicBezTo>
                <a:cubicBezTo>
                  <a:pt x="202" y="172"/>
                  <a:pt x="206" y="168"/>
                  <a:pt x="206" y="168"/>
                </a:cubicBezTo>
                <a:cubicBezTo>
                  <a:pt x="208" y="167"/>
                  <a:pt x="208" y="167"/>
                  <a:pt x="208" y="167"/>
                </a:cubicBezTo>
                <a:cubicBezTo>
                  <a:pt x="207" y="164"/>
                  <a:pt x="207" y="164"/>
                  <a:pt x="207" y="164"/>
                </a:cubicBezTo>
                <a:cubicBezTo>
                  <a:pt x="208" y="162"/>
                  <a:pt x="208" y="162"/>
                  <a:pt x="208" y="162"/>
                </a:cubicBezTo>
                <a:cubicBezTo>
                  <a:pt x="208" y="162"/>
                  <a:pt x="211" y="161"/>
                  <a:pt x="210" y="163"/>
                </a:cubicBezTo>
                <a:cubicBezTo>
                  <a:pt x="209" y="165"/>
                  <a:pt x="210" y="166"/>
                  <a:pt x="210" y="166"/>
                </a:cubicBezTo>
                <a:cubicBezTo>
                  <a:pt x="210" y="166"/>
                  <a:pt x="211" y="165"/>
                  <a:pt x="212" y="165"/>
                </a:cubicBezTo>
                <a:cubicBezTo>
                  <a:pt x="214" y="165"/>
                  <a:pt x="214" y="164"/>
                  <a:pt x="215" y="164"/>
                </a:cubicBezTo>
                <a:cubicBezTo>
                  <a:pt x="217" y="165"/>
                  <a:pt x="218" y="164"/>
                  <a:pt x="218" y="164"/>
                </a:cubicBezTo>
                <a:cubicBezTo>
                  <a:pt x="218" y="164"/>
                  <a:pt x="217" y="162"/>
                  <a:pt x="218" y="162"/>
                </a:cubicBezTo>
                <a:cubicBezTo>
                  <a:pt x="219" y="163"/>
                  <a:pt x="221" y="163"/>
                  <a:pt x="221" y="163"/>
                </a:cubicBezTo>
                <a:cubicBezTo>
                  <a:pt x="221" y="163"/>
                  <a:pt x="222" y="163"/>
                  <a:pt x="222" y="162"/>
                </a:cubicBezTo>
                <a:cubicBezTo>
                  <a:pt x="222" y="162"/>
                  <a:pt x="219" y="160"/>
                  <a:pt x="220" y="160"/>
                </a:cubicBezTo>
                <a:cubicBezTo>
                  <a:pt x="221" y="161"/>
                  <a:pt x="223" y="160"/>
                  <a:pt x="223" y="160"/>
                </a:cubicBezTo>
                <a:cubicBezTo>
                  <a:pt x="223" y="160"/>
                  <a:pt x="226" y="161"/>
                  <a:pt x="223" y="159"/>
                </a:cubicBezTo>
                <a:cubicBezTo>
                  <a:pt x="221" y="156"/>
                  <a:pt x="224" y="156"/>
                  <a:pt x="224" y="156"/>
                </a:cubicBezTo>
                <a:cubicBezTo>
                  <a:pt x="224" y="156"/>
                  <a:pt x="227" y="157"/>
                  <a:pt x="226" y="157"/>
                </a:cubicBezTo>
                <a:cubicBezTo>
                  <a:pt x="225" y="156"/>
                  <a:pt x="221" y="151"/>
                  <a:pt x="221" y="151"/>
                </a:cubicBezTo>
                <a:cubicBezTo>
                  <a:pt x="221" y="150"/>
                  <a:pt x="221" y="150"/>
                  <a:pt x="221" y="150"/>
                </a:cubicBezTo>
                <a:cubicBezTo>
                  <a:pt x="221" y="148"/>
                  <a:pt x="221" y="148"/>
                  <a:pt x="221" y="148"/>
                </a:cubicBezTo>
                <a:cubicBezTo>
                  <a:pt x="221" y="148"/>
                  <a:pt x="223" y="149"/>
                  <a:pt x="224" y="150"/>
                </a:cubicBezTo>
                <a:cubicBezTo>
                  <a:pt x="224" y="150"/>
                  <a:pt x="224" y="150"/>
                  <a:pt x="225" y="151"/>
                </a:cubicBezTo>
                <a:cubicBezTo>
                  <a:pt x="227" y="152"/>
                  <a:pt x="226" y="154"/>
                  <a:pt x="227" y="154"/>
                </a:cubicBezTo>
                <a:cubicBezTo>
                  <a:pt x="228" y="155"/>
                  <a:pt x="231" y="154"/>
                  <a:pt x="231" y="154"/>
                </a:cubicBezTo>
                <a:cubicBezTo>
                  <a:pt x="233" y="151"/>
                  <a:pt x="233" y="151"/>
                  <a:pt x="233" y="151"/>
                </a:cubicBezTo>
                <a:cubicBezTo>
                  <a:pt x="233" y="151"/>
                  <a:pt x="237" y="147"/>
                  <a:pt x="236" y="147"/>
                </a:cubicBezTo>
                <a:cubicBezTo>
                  <a:pt x="235" y="146"/>
                  <a:pt x="230" y="148"/>
                  <a:pt x="230" y="148"/>
                </a:cubicBezTo>
                <a:cubicBezTo>
                  <a:pt x="232" y="144"/>
                  <a:pt x="232" y="144"/>
                  <a:pt x="232" y="144"/>
                </a:cubicBezTo>
                <a:cubicBezTo>
                  <a:pt x="229" y="143"/>
                  <a:pt x="229" y="143"/>
                  <a:pt x="229" y="143"/>
                </a:cubicBezTo>
                <a:cubicBezTo>
                  <a:pt x="228" y="142"/>
                  <a:pt x="228" y="142"/>
                  <a:pt x="228" y="142"/>
                </a:cubicBezTo>
                <a:cubicBezTo>
                  <a:pt x="228" y="142"/>
                  <a:pt x="231" y="142"/>
                  <a:pt x="231" y="142"/>
                </a:cubicBezTo>
                <a:cubicBezTo>
                  <a:pt x="232" y="142"/>
                  <a:pt x="234" y="141"/>
                  <a:pt x="234" y="141"/>
                </a:cubicBezTo>
                <a:cubicBezTo>
                  <a:pt x="234" y="139"/>
                  <a:pt x="234" y="139"/>
                  <a:pt x="234" y="139"/>
                </a:cubicBezTo>
                <a:cubicBezTo>
                  <a:pt x="231" y="137"/>
                  <a:pt x="231" y="137"/>
                  <a:pt x="231" y="137"/>
                </a:cubicBezTo>
                <a:cubicBezTo>
                  <a:pt x="232" y="136"/>
                  <a:pt x="232" y="136"/>
                  <a:pt x="232" y="136"/>
                </a:cubicBezTo>
                <a:cubicBezTo>
                  <a:pt x="233" y="134"/>
                  <a:pt x="233" y="134"/>
                  <a:pt x="233" y="134"/>
                </a:cubicBezTo>
                <a:cubicBezTo>
                  <a:pt x="235" y="133"/>
                  <a:pt x="235" y="133"/>
                  <a:pt x="235" y="133"/>
                </a:cubicBezTo>
                <a:cubicBezTo>
                  <a:pt x="238" y="127"/>
                  <a:pt x="238" y="127"/>
                  <a:pt x="238" y="127"/>
                </a:cubicBezTo>
                <a:cubicBezTo>
                  <a:pt x="237" y="125"/>
                  <a:pt x="237" y="125"/>
                  <a:pt x="237" y="125"/>
                </a:cubicBezTo>
                <a:cubicBezTo>
                  <a:pt x="235" y="125"/>
                  <a:pt x="235" y="125"/>
                  <a:pt x="235" y="125"/>
                </a:cubicBezTo>
                <a:cubicBezTo>
                  <a:pt x="235" y="121"/>
                  <a:pt x="235" y="121"/>
                  <a:pt x="235" y="121"/>
                </a:cubicBezTo>
                <a:cubicBezTo>
                  <a:pt x="231" y="119"/>
                  <a:pt x="231" y="119"/>
                  <a:pt x="231" y="119"/>
                </a:cubicBezTo>
                <a:cubicBezTo>
                  <a:pt x="231" y="119"/>
                  <a:pt x="228" y="117"/>
                  <a:pt x="228" y="116"/>
                </a:cubicBezTo>
                <a:cubicBezTo>
                  <a:pt x="228" y="116"/>
                  <a:pt x="228" y="114"/>
                  <a:pt x="227" y="115"/>
                </a:cubicBezTo>
                <a:cubicBezTo>
                  <a:pt x="226" y="115"/>
                  <a:pt x="225" y="114"/>
                  <a:pt x="225" y="114"/>
                </a:cubicBezTo>
                <a:cubicBezTo>
                  <a:pt x="225" y="114"/>
                  <a:pt x="225" y="111"/>
                  <a:pt x="225" y="111"/>
                </a:cubicBezTo>
                <a:cubicBezTo>
                  <a:pt x="225" y="111"/>
                  <a:pt x="227" y="110"/>
                  <a:pt x="227" y="109"/>
                </a:cubicBezTo>
                <a:cubicBezTo>
                  <a:pt x="228" y="108"/>
                  <a:pt x="227" y="106"/>
                  <a:pt x="227" y="106"/>
                </a:cubicBezTo>
                <a:cubicBezTo>
                  <a:pt x="226" y="106"/>
                  <a:pt x="224" y="107"/>
                  <a:pt x="224" y="107"/>
                </a:cubicBezTo>
                <a:cubicBezTo>
                  <a:pt x="218" y="108"/>
                  <a:pt x="218" y="108"/>
                  <a:pt x="218" y="108"/>
                </a:cubicBezTo>
                <a:cubicBezTo>
                  <a:pt x="216" y="107"/>
                  <a:pt x="216" y="107"/>
                  <a:pt x="216" y="107"/>
                </a:cubicBezTo>
                <a:cubicBezTo>
                  <a:pt x="216" y="107"/>
                  <a:pt x="217" y="107"/>
                  <a:pt x="217" y="106"/>
                </a:cubicBezTo>
                <a:cubicBezTo>
                  <a:pt x="218" y="105"/>
                  <a:pt x="218" y="104"/>
                  <a:pt x="219" y="103"/>
                </a:cubicBezTo>
                <a:cubicBezTo>
                  <a:pt x="220" y="102"/>
                  <a:pt x="220" y="103"/>
                  <a:pt x="221" y="101"/>
                </a:cubicBezTo>
                <a:cubicBezTo>
                  <a:pt x="223" y="100"/>
                  <a:pt x="225" y="98"/>
                  <a:pt x="225" y="98"/>
                </a:cubicBezTo>
                <a:cubicBezTo>
                  <a:pt x="225" y="95"/>
                  <a:pt x="225" y="95"/>
                  <a:pt x="225" y="95"/>
                </a:cubicBezTo>
                <a:cubicBezTo>
                  <a:pt x="224" y="92"/>
                  <a:pt x="224" y="92"/>
                  <a:pt x="224" y="92"/>
                </a:cubicBezTo>
                <a:cubicBezTo>
                  <a:pt x="224" y="92"/>
                  <a:pt x="223" y="91"/>
                  <a:pt x="222" y="91"/>
                </a:cubicBezTo>
                <a:cubicBezTo>
                  <a:pt x="221" y="91"/>
                  <a:pt x="222" y="93"/>
                  <a:pt x="220" y="91"/>
                </a:cubicBezTo>
                <a:cubicBezTo>
                  <a:pt x="219" y="90"/>
                  <a:pt x="219" y="90"/>
                  <a:pt x="218" y="88"/>
                </a:cubicBezTo>
                <a:cubicBezTo>
                  <a:pt x="217" y="87"/>
                  <a:pt x="217" y="85"/>
                  <a:pt x="217" y="85"/>
                </a:cubicBezTo>
                <a:cubicBezTo>
                  <a:pt x="217" y="85"/>
                  <a:pt x="215" y="84"/>
                  <a:pt x="216" y="84"/>
                </a:cubicBezTo>
                <a:cubicBezTo>
                  <a:pt x="218" y="84"/>
                  <a:pt x="219" y="85"/>
                  <a:pt x="220" y="84"/>
                </a:cubicBezTo>
                <a:cubicBezTo>
                  <a:pt x="221" y="83"/>
                  <a:pt x="221" y="84"/>
                  <a:pt x="221" y="83"/>
                </a:cubicBezTo>
                <a:cubicBezTo>
                  <a:pt x="221" y="82"/>
                  <a:pt x="222" y="79"/>
                  <a:pt x="222" y="79"/>
                </a:cubicBezTo>
                <a:cubicBezTo>
                  <a:pt x="222" y="78"/>
                  <a:pt x="222" y="78"/>
                  <a:pt x="224" y="77"/>
                </a:cubicBezTo>
                <a:cubicBezTo>
                  <a:pt x="227" y="76"/>
                  <a:pt x="226" y="76"/>
                  <a:pt x="228" y="76"/>
                </a:cubicBezTo>
                <a:cubicBezTo>
                  <a:pt x="229" y="75"/>
                  <a:pt x="230" y="74"/>
                  <a:pt x="229" y="74"/>
                </a:cubicBezTo>
                <a:cubicBezTo>
                  <a:pt x="229" y="73"/>
                  <a:pt x="227" y="73"/>
                  <a:pt x="227" y="73"/>
                </a:cubicBezTo>
                <a:cubicBezTo>
                  <a:pt x="226" y="72"/>
                  <a:pt x="224" y="74"/>
                  <a:pt x="224" y="74"/>
                </a:cubicBezTo>
                <a:cubicBezTo>
                  <a:pt x="224" y="74"/>
                  <a:pt x="222" y="75"/>
                  <a:pt x="221" y="76"/>
                </a:cubicBezTo>
                <a:cubicBezTo>
                  <a:pt x="220" y="77"/>
                  <a:pt x="219" y="76"/>
                  <a:pt x="218" y="76"/>
                </a:cubicBezTo>
                <a:cubicBezTo>
                  <a:pt x="217" y="76"/>
                  <a:pt x="217" y="76"/>
                  <a:pt x="217" y="76"/>
                </a:cubicBezTo>
                <a:cubicBezTo>
                  <a:pt x="217" y="76"/>
                  <a:pt x="215" y="75"/>
                  <a:pt x="214" y="77"/>
                </a:cubicBezTo>
                <a:cubicBezTo>
                  <a:pt x="214" y="79"/>
                  <a:pt x="212" y="81"/>
                  <a:pt x="212" y="81"/>
                </a:cubicBezTo>
                <a:cubicBezTo>
                  <a:pt x="212" y="81"/>
                  <a:pt x="211" y="82"/>
                  <a:pt x="211" y="80"/>
                </a:cubicBezTo>
                <a:cubicBezTo>
                  <a:pt x="211" y="79"/>
                  <a:pt x="210" y="76"/>
                  <a:pt x="210" y="76"/>
                </a:cubicBezTo>
                <a:cubicBezTo>
                  <a:pt x="210" y="76"/>
                  <a:pt x="210" y="76"/>
                  <a:pt x="210" y="76"/>
                </a:cubicBezTo>
                <a:cubicBezTo>
                  <a:pt x="209" y="76"/>
                  <a:pt x="206" y="75"/>
                  <a:pt x="206" y="75"/>
                </a:cubicBezTo>
                <a:cubicBezTo>
                  <a:pt x="206" y="75"/>
                  <a:pt x="207" y="75"/>
                  <a:pt x="207" y="73"/>
                </a:cubicBezTo>
                <a:cubicBezTo>
                  <a:pt x="206" y="72"/>
                  <a:pt x="206" y="71"/>
                  <a:pt x="206" y="71"/>
                </a:cubicBezTo>
                <a:cubicBezTo>
                  <a:pt x="207" y="71"/>
                  <a:pt x="208" y="71"/>
                  <a:pt x="208" y="71"/>
                </a:cubicBezTo>
                <a:cubicBezTo>
                  <a:pt x="209" y="71"/>
                  <a:pt x="209" y="71"/>
                  <a:pt x="209" y="69"/>
                </a:cubicBezTo>
                <a:cubicBezTo>
                  <a:pt x="209" y="66"/>
                  <a:pt x="208" y="65"/>
                  <a:pt x="208" y="65"/>
                </a:cubicBezTo>
                <a:cubicBezTo>
                  <a:pt x="208" y="65"/>
                  <a:pt x="207" y="64"/>
                  <a:pt x="207" y="64"/>
                </a:cubicBezTo>
                <a:cubicBezTo>
                  <a:pt x="207" y="60"/>
                  <a:pt x="207" y="60"/>
                  <a:pt x="207" y="60"/>
                </a:cubicBezTo>
                <a:cubicBezTo>
                  <a:pt x="207" y="60"/>
                  <a:pt x="207" y="59"/>
                  <a:pt x="206" y="58"/>
                </a:cubicBezTo>
                <a:cubicBezTo>
                  <a:pt x="205" y="57"/>
                  <a:pt x="205" y="56"/>
                  <a:pt x="204" y="57"/>
                </a:cubicBezTo>
                <a:cubicBezTo>
                  <a:pt x="204" y="57"/>
                  <a:pt x="203" y="58"/>
                  <a:pt x="202" y="58"/>
                </a:cubicBezTo>
                <a:cubicBezTo>
                  <a:pt x="201" y="57"/>
                  <a:pt x="199" y="56"/>
                  <a:pt x="199" y="56"/>
                </a:cubicBezTo>
                <a:cubicBezTo>
                  <a:pt x="195" y="54"/>
                  <a:pt x="195" y="54"/>
                  <a:pt x="195" y="54"/>
                </a:cubicBezTo>
                <a:cubicBezTo>
                  <a:pt x="195" y="54"/>
                  <a:pt x="195" y="54"/>
                  <a:pt x="194" y="55"/>
                </a:cubicBezTo>
                <a:cubicBezTo>
                  <a:pt x="194" y="56"/>
                  <a:pt x="193" y="55"/>
                  <a:pt x="193" y="57"/>
                </a:cubicBezTo>
                <a:cubicBezTo>
                  <a:pt x="194" y="58"/>
                  <a:pt x="194" y="59"/>
                  <a:pt x="194" y="60"/>
                </a:cubicBezTo>
                <a:cubicBezTo>
                  <a:pt x="193" y="61"/>
                  <a:pt x="193" y="62"/>
                  <a:pt x="193" y="64"/>
                </a:cubicBezTo>
                <a:cubicBezTo>
                  <a:pt x="192" y="65"/>
                  <a:pt x="191" y="65"/>
                  <a:pt x="191" y="66"/>
                </a:cubicBezTo>
                <a:cubicBezTo>
                  <a:pt x="191" y="67"/>
                  <a:pt x="192" y="67"/>
                  <a:pt x="192" y="68"/>
                </a:cubicBezTo>
                <a:cubicBezTo>
                  <a:pt x="192" y="68"/>
                  <a:pt x="191" y="70"/>
                  <a:pt x="190" y="70"/>
                </a:cubicBezTo>
                <a:cubicBezTo>
                  <a:pt x="190" y="71"/>
                  <a:pt x="189" y="72"/>
                  <a:pt x="188" y="72"/>
                </a:cubicBezTo>
                <a:cubicBezTo>
                  <a:pt x="188" y="71"/>
                  <a:pt x="187" y="71"/>
                  <a:pt x="186" y="71"/>
                </a:cubicBezTo>
                <a:cubicBezTo>
                  <a:pt x="185" y="71"/>
                  <a:pt x="184" y="72"/>
                  <a:pt x="184" y="72"/>
                </a:cubicBezTo>
                <a:cubicBezTo>
                  <a:pt x="184" y="72"/>
                  <a:pt x="183" y="73"/>
                  <a:pt x="182" y="72"/>
                </a:cubicBezTo>
                <a:cubicBezTo>
                  <a:pt x="180" y="71"/>
                  <a:pt x="179" y="70"/>
                  <a:pt x="179" y="70"/>
                </a:cubicBezTo>
                <a:cubicBezTo>
                  <a:pt x="179" y="68"/>
                  <a:pt x="179" y="68"/>
                  <a:pt x="179" y="68"/>
                </a:cubicBezTo>
                <a:cubicBezTo>
                  <a:pt x="179" y="68"/>
                  <a:pt x="183" y="69"/>
                  <a:pt x="178" y="66"/>
                </a:cubicBezTo>
                <a:cubicBezTo>
                  <a:pt x="174" y="64"/>
                  <a:pt x="174" y="64"/>
                  <a:pt x="174" y="64"/>
                </a:cubicBezTo>
                <a:cubicBezTo>
                  <a:pt x="174" y="64"/>
                  <a:pt x="174" y="65"/>
                  <a:pt x="173" y="66"/>
                </a:cubicBezTo>
                <a:cubicBezTo>
                  <a:pt x="172" y="66"/>
                  <a:pt x="172" y="67"/>
                  <a:pt x="172" y="67"/>
                </a:cubicBezTo>
                <a:cubicBezTo>
                  <a:pt x="171" y="69"/>
                  <a:pt x="171" y="69"/>
                  <a:pt x="171" y="69"/>
                </a:cubicBezTo>
                <a:cubicBezTo>
                  <a:pt x="170" y="69"/>
                  <a:pt x="170" y="69"/>
                  <a:pt x="170" y="69"/>
                </a:cubicBezTo>
                <a:cubicBezTo>
                  <a:pt x="168" y="72"/>
                  <a:pt x="168" y="72"/>
                  <a:pt x="168" y="72"/>
                </a:cubicBezTo>
                <a:cubicBezTo>
                  <a:pt x="168" y="72"/>
                  <a:pt x="167" y="73"/>
                  <a:pt x="166" y="73"/>
                </a:cubicBezTo>
                <a:cubicBezTo>
                  <a:pt x="166" y="73"/>
                  <a:pt x="165" y="73"/>
                  <a:pt x="165" y="73"/>
                </a:cubicBezTo>
                <a:cubicBezTo>
                  <a:pt x="164" y="73"/>
                  <a:pt x="163" y="73"/>
                  <a:pt x="163" y="72"/>
                </a:cubicBezTo>
                <a:cubicBezTo>
                  <a:pt x="162" y="72"/>
                  <a:pt x="162" y="72"/>
                  <a:pt x="162" y="71"/>
                </a:cubicBezTo>
                <a:cubicBezTo>
                  <a:pt x="162" y="70"/>
                  <a:pt x="162" y="68"/>
                  <a:pt x="161" y="67"/>
                </a:cubicBezTo>
                <a:cubicBezTo>
                  <a:pt x="161" y="66"/>
                  <a:pt x="161" y="66"/>
                  <a:pt x="160" y="64"/>
                </a:cubicBezTo>
                <a:cubicBezTo>
                  <a:pt x="159" y="63"/>
                  <a:pt x="158" y="61"/>
                  <a:pt x="158" y="61"/>
                </a:cubicBezTo>
                <a:cubicBezTo>
                  <a:pt x="153" y="58"/>
                  <a:pt x="153" y="58"/>
                  <a:pt x="153" y="58"/>
                </a:cubicBezTo>
                <a:cubicBezTo>
                  <a:pt x="153" y="58"/>
                  <a:pt x="154" y="57"/>
                  <a:pt x="152" y="57"/>
                </a:cubicBezTo>
                <a:cubicBezTo>
                  <a:pt x="151" y="58"/>
                  <a:pt x="149" y="60"/>
                  <a:pt x="149" y="60"/>
                </a:cubicBezTo>
                <a:cubicBezTo>
                  <a:pt x="149" y="60"/>
                  <a:pt x="149" y="62"/>
                  <a:pt x="149" y="63"/>
                </a:cubicBezTo>
                <a:cubicBezTo>
                  <a:pt x="149" y="63"/>
                  <a:pt x="148" y="64"/>
                  <a:pt x="148" y="65"/>
                </a:cubicBezTo>
                <a:cubicBezTo>
                  <a:pt x="149" y="67"/>
                  <a:pt x="150" y="69"/>
                  <a:pt x="149" y="70"/>
                </a:cubicBezTo>
                <a:cubicBezTo>
                  <a:pt x="149" y="70"/>
                  <a:pt x="148" y="72"/>
                  <a:pt x="148" y="74"/>
                </a:cubicBezTo>
                <a:cubicBezTo>
                  <a:pt x="148" y="76"/>
                  <a:pt x="149" y="78"/>
                  <a:pt x="148" y="78"/>
                </a:cubicBezTo>
                <a:cubicBezTo>
                  <a:pt x="147" y="79"/>
                  <a:pt x="147" y="80"/>
                  <a:pt x="147" y="80"/>
                </a:cubicBezTo>
                <a:cubicBezTo>
                  <a:pt x="146" y="80"/>
                  <a:pt x="146" y="80"/>
                  <a:pt x="146" y="80"/>
                </a:cubicBezTo>
                <a:cubicBezTo>
                  <a:pt x="146" y="80"/>
                  <a:pt x="146" y="79"/>
                  <a:pt x="147" y="76"/>
                </a:cubicBezTo>
                <a:cubicBezTo>
                  <a:pt x="147" y="73"/>
                  <a:pt x="146" y="72"/>
                  <a:pt x="146" y="71"/>
                </a:cubicBezTo>
                <a:cubicBezTo>
                  <a:pt x="145" y="71"/>
                  <a:pt x="145" y="71"/>
                  <a:pt x="145" y="70"/>
                </a:cubicBezTo>
                <a:cubicBezTo>
                  <a:pt x="145" y="69"/>
                  <a:pt x="145" y="68"/>
                  <a:pt x="145" y="68"/>
                </a:cubicBezTo>
                <a:cubicBezTo>
                  <a:pt x="145" y="68"/>
                  <a:pt x="143" y="66"/>
                  <a:pt x="143" y="65"/>
                </a:cubicBezTo>
                <a:cubicBezTo>
                  <a:pt x="143" y="64"/>
                  <a:pt x="144" y="63"/>
                  <a:pt x="144" y="61"/>
                </a:cubicBezTo>
                <a:cubicBezTo>
                  <a:pt x="144" y="58"/>
                  <a:pt x="145" y="58"/>
                  <a:pt x="144" y="57"/>
                </a:cubicBezTo>
                <a:cubicBezTo>
                  <a:pt x="143" y="56"/>
                  <a:pt x="144" y="55"/>
                  <a:pt x="143" y="54"/>
                </a:cubicBezTo>
                <a:cubicBezTo>
                  <a:pt x="142" y="54"/>
                  <a:pt x="142" y="55"/>
                  <a:pt x="141" y="54"/>
                </a:cubicBezTo>
                <a:cubicBezTo>
                  <a:pt x="141" y="54"/>
                  <a:pt x="141" y="55"/>
                  <a:pt x="141" y="55"/>
                </a:cubicBezTo>
                <a:cubicBezTo>
                  <a:pt x="142" y="53"/>
                  <a:pt x="142" y="53"/>
                  <a:pt x="142" y="53"/>
                </a:cubicBezTo>
                <a:cubicBezTo>
                  <a:pt x="142" y="53"/>
                  <a:pt x="143" y="49"/>
                  <a:pt x="142" y="51"/>
                </a:cubicBezTo>
                <a:cubicBezTo>
                  <a:pt x="141" y="52"/>
                  <a:pt x="138" y="53"/>
                  <a:pt x="138" y="52"/>
                </a:cubicBezTo>
                <a:cubicBezTo>
                  <a:pt x="139" y="51"/>
                  <a:pt x="138" y="50"/>
                  <a:pt x="138" y="50"/>
                </a:cubicBezTo>
                <a:cubicBezTo>
                  <a:pt x="138" y="50"/>
                  <a:pt x="134" y="50"/>
                  <a:pt x="134" y="50"/>
                </a:cubicBezTo>
                <a:cubicBezTo>
                  <a:pt x="134" y="50"/>
                  <a:pt x="134" y="49"/>
                  <a:pt x="134" y="51"/>
                </a:cubicBezTo>
                <a:cubicBezTo>
                  <a:pt x="134" y="52"/>
                  <a:pt x="135" y="54"/>
                  <a:pt x="133" y="54"/>
                </a:cubicBezTo>
                <a:cubicBezTo>
                  <a:pt x="131" y="55"/>
                  <a:pt x="130" y="55"/>
                  <a:pt x="130" y="55"/>
                </a:cubicBezTo>
                <a:cubicBezTo>
                  <a:pt x="130" y="54"/>
                  <a:pt x="128" y="53"/>
                  <a:pt x="128" y="53"/>
                </a:cubicBezTo>
                <a:cubicBezTo>
                  <a:pt x="128" y="53"/>
                  <a:pt x="127" y="53"/>
                  <a:pt x="126" y="53"/>
                </a:cubicBezTo>
                <a:cubicBezTo>
                  <a:pt x="126" y="54"/>
                  <a:pt x="124" y="54"/>
                  <a:pt x="124" y="54"/>
                </a:cubicBezTo>
                <a:cubicBezTo>
                  <a:pt x="124" y="56"/>
                  <a:pt x="124" y="56"/>
                  <a:pt x="124" y="56"/>
                </a:cubicBezTo>
                <a:cubicBezTo>
                  <a:pt x="124" y="57"/>
                  <a:pt x="124" y="57"/>
                  <a:pt x="124" y="57"/>
                </a:cubicBezTo>
                <a:cubicBezTo>
                  <a:pt x="124" y="57"/>
                  <a:pt x="123" y="57"/>
                  <a:pt x="123" y="57"/>
                </a:cubicBezTo>
                <a:cubicBezTo>
                  <a:pt x="122" y="58"/>
                  <a:pt x="121" y="58"/>
                  <a:pt x="122" y="59"/>
                </a:cubicBezTo>
                <a:cubicBezTo>
                  <a:pt x="122" y="59"/>
                  <a:pt x="122" y="59"/>
                  <a:pt x="122" y="61"/>
                </a:cubicBezTo>
                <a:cubicBezTo>
                  <a:pt x="122" y="62"/>
                  <a:pt x="122" y="62"/>
                  <a:pt x="122" y="63"/>
                </a:cubicBezTo>
                <a:cubicBezTo>
                  <a:pt x="121" y="64"/>
                  <a:pt x="121" y="65"/>
                  <a:pt x="120" y="66"/>
                </a:cubicBezTo>
                <a:cubicBezTo>
                  <a:pt x="120" y="66"/>
                  <a:pt x="119" y="67"/>
                  <a:pt x="119" y="67"/>
                </a:cubicBezTo>
                <a:cubicBezTo>
                  <a:pt x="118" y="68"/>
                  <a:pt x="118" y="68"/>
                  <a:pt x="117" y="68"/>
                </a:cubicBezTo>
                <a:cubicBezTo>
                  <a:pt x="116" y="68"/>
                  <a:pt x="116" y="69"/>
                  <a:pt x="116" y="68"/>
                </a:cubicBezTo>
                <a:cubicBezTo>
                  <a:pt x="116" y="66"/>
                  <a:pt x="116" y="65"/>
                  <a:pt x="116" y="63"/>
                </a:cubicBezTo>
                <a:cubicBezTo>
                  <a:pt x="116" y="62"/>
                  <a:pt x="117" y="62"/>
                  <a:pt x="115" y="60"/>
                </a:cubicBezTo>
                <a:cubicBezTo>
                  <a:pt x="114" y="58"/>
                  <a:pt x="113" y="58"/>
                  <a:pt x="113" y="57"/>
                </a:cubicBezTo>
                <a:cubicBezTo>
                  <a:pt x="113" y="57"/>
                  <a:pt x="113" y="56"/>
                  <a:pt x="113" y="55"/>
                </a:cubicBezTo>
                <a:cubicBezTo>
                  <a:pt x="113" y="54"/>
                  <a:pt x="113" y="56"/>
                  <a:pt x="113" y="52"/>
                </a:cubicBezTo>
                <a:cubicBezTo>
                  <a:pt x="114" y="49"/>
                  <a:pt x="113" y="48"/>
                  <a:pt x="113" y="48"/>
                </a:cubicBezTo>
                <a:cubicBezTo>
                  <a:pt x="113" y="48"/>
                  <a:pt x="114" y="43"/>
                  <a:pt x="114" y="43"/>
                </a:cubicBezTo>
                <a:cubicBezTo>
                  <a:pt x="113" y="43"/>
                  <a:pt x="110" y="43"/>
                  <a:pt x="109" y="43"/>
                </a:cubicBezTo>
                <a:cubicBezTo>
                  <a:pt x="108" y="43"/>
                  <a:pt x="108" y="43"/>
                  <a:pt x="107" y="43"/>
                </a:cubicBezTo>
                <a:cubicBezTo>
                  <a:pt x="107" y="44"/>
                  <a:pt x="106" y="43"/>
                  <a:pt x="106" y="45"/>
                </a:cubicBezTo>
                <a:cubicBezTo>
                  <a:pt x="105" y="47"/>
                  <a:pt x="104" y="47"/>
                  <a:pt x="104" y="49"/>
                </a:cubicBezTo>
                <a:cubicBezTo>
                  <a:pt x="104" y="50"/>
                  <a:pt x="104" y="52"/>
                  <a:pt x="104" y="52"/>
                </a:cubicBezTo>
                <a:cubicBezTo>
                  <a:pt x="104" y="53"/>
                  <a:pt x="103" y="54"/>
                  <a:pt x="103" y="54"/>
                </a:cubicBezTo>
                <a:cubicBezTo>
                  <a:pt x="103" y="54"/>
                  <a:pt x="103" y="55"/>
                  <a:pt x="103" y="57"/>
                </a:cubicBezTo>
                <a:cubicBezTo>
                  <a:pt x="102" y="59"/>
                  <a:pt x="102" y="60"/>
                  <a:pt x="102" y="61"/>
                </a:cubicBezTo>
                <a:cubicBezTo>
                  <a:pt x="102" y="61"/>
                  <a:pt x="102" y="61"/>
                  <a:pt x="101" y="62"/>
                </a:cubicBezTo>
                <a:cubicBezTo>
                  <a:pt x="100" y="63"/>
                  <a:pt x="98" y="66"/>
                  <a:pt x="97" y="66"/>
                </a:cubicBezTo>
                <a:cubicBezTo>
                  <a:pt x="97" y="66"/>
                  <a:pt x="97" y="66"/>
                  <a:pt x="96" y="67"/>
                </a:cubicBezTo>
                <a:cubicBezTo>
                  <a:pt x="96" y="67"/>
                  <a:pt x="94" y="70"/>
                  <a:pt x="93" y="70"/>
                </a:cubicBezTo>
                <a:cubicBezTo>
                  <a:pt x="92" y="71"/>
                  <a:pt x="93" y="71"/>
                  <a:pt x="92" y="71"/>
                </a:cubicBezTo>
                <a:cubicBezTo>
                  <a:pt x="92" y="70"/>
                  <a:pt x="91" y="70"/>
                  <a:pt x="91" y="69"/>
                </a:cubicBezTo>
                <a:cubicBezTo>
                  <a:pt x="91" y="67"/>
                  <a:pt x="91" y="67"/>
                  <a:pt x="92" y="65"/>
                </a:cubicBezTo>
                <a:cubicBezTo>
                  <a:pt x="92" y="64"/>
                  <a:pt x="93" y="62"/>
                  <a:pt x="93" y="62"/>
                </a:cubicBezTo>
                <a:cubicBezTo>
                  <a:pt x="93" y="62"/>
                  <a:pt x="94" y="61"/>
                  <a:pt x="93" y="61"/>
                </a:cubicBezTo>
                <a:cubicBezTo>
                  <a:pt x="92" y="61"/>
                  <a:pt x="91" y="61"/>
                  <a:pt x="90" y="61"/>
                </a:cubicBezTo>
                <a:cubicBezTo>
                  <a:pt x="88" y="61"/>
                  <a:pt x="86" y="62"/>
                  <a:pt x="85" y="63"/>
                </a:cubicBezTo>
                <a:cubicBezTo>
                  <a:pt x="84" y="63"/>
                  <a:pt x="84" y="64"/>
                  <a:pt x="82" y="66"/>
                </a:cubicBezTo>
                <a:cubicBezTo>
                  <a:pt x="80" y="67"/>
                  <a:pt x="80" y="67"/>
                  <a:pt x="80" y="67"/>
                </a:cubicBezTo>
                <a:cubicBezTo>
                  <a:pt x="79" y="69"/>
                  <a:pt x="79" y="69"/>
                  <a:pt x="79" y="69"/>
                </a:cubicBezTo>
                <a:cubicBezTo>
                  <a:pt x="79" y="70"/>
                  <a:pt x="79" y="70"/>
                  <a:pt x="79" y="70"/>
                </a:cubicBezTo>
                <a:cubicBezTo>
                  <a:pt x="79" y="70"/>
                  <a:pt x="79" y="68"/>
                  <a:pt x="79" y="68"/>
                </a:cubicBezTo>
                <a:cubicBezTo>
                  <a:pt x="79" y="68"/>
                  <a:pt x="78" y="68"/>
                  <a:pt x="78" y="69"/>
                </a:cubicBezTo>
                <a:cubicBezTo>
                  <a:pt x="78" y="69"/>
                  <a:pt x="77" y="70"/>
                  <a:pt x="77" y="70"/>
                </a:cubicBezTo>
                <a:cubicBezTo>
                  <a:pt x="76" y="71"/>
                  <a:pt x="76" y="72"/>
                  <a:pt x="76" y="73"/>
                </a:cubicBezTo>
                <a:cubicBezTo>
                  <a:pt x="75" y="74"/>
                  <a:pt x="75" y="76"/>
                  <a:pt x="74" y="76"/>
                </a:cubicBezTo>
                <a:cubicBezTo>
                  <a:pt x="74" y="76"/>
                  <a:pt x="74" y="77"/>
                  <a:pt x="74" y="77"/>
                </a:cubicBezTo>
                <a:cubicBezTo>
                  <a:pt x="73" y="77"/>
                  <a:pt x="72" y="78"/>
                  <a:pt x="72" y="78"/>
                </a:cubicBezTo>
                <a:cubicBezTo>
                  <a:pt x="72" y="79"/>
                  <a:pt x="71" y="77"/>
                  <a:pt x="71" y="75"/>
                </a:cubicBezTo>
                <a:cubicBezTo>
                  <a:pt x="72" y="74"/>
                  <a:pt x="72" y="74"/>
                  <a:pt x="72" y="73"/>
                </a:cubicBezTo>
                <a:cubicBezTo>
                  <a:pt x="73" y="73"/>
                  <a:pt x="73" y="71"/>
                  <a:pt x="74" y="71"/>
                </a:cubicBezTo>
                <a:cubicBezTo>
                  <a:pt x="74" y="71"/>
                  <a:pt x="74" y="72"/>
                  <a:pt x="74" y="70"/>
                </a:cubicBezTo>
                <a:cubicBezTo>
                  <a:pt x="75" y="68"/>
                  <a:pt x="75" y="67"/>
                  <a:pt x="75" y="67"/>
                </a:cubicBezTo>
                <a:cubicBezTo>
                  <a:pt x="75" y="67"/>
                  <a:pt x="75" y="67"/>
                  <a:pt x="75" y="66"/>
                </a:cubicBezTo>
                <a:cubicBezTo>
                  <a:pt x="74" y="65"/>
                  <a:pt x="74" y="66"/>
                  <a:pt x="74" y="65"/>
                </a:cubicBezTo>
                <a:cubicBezTo>
                  <a:pt x="75" y="64"/>
                  <a:pt x="75" y="63"/>
                  <a:pt x="75" y="62"/>
                </a:cubicBezTo>
                <a:cubicBezTo>
                  <a:pt x="76" y="62"/>
                  <a:pt x="76" y="61"/>
                  <a:pt x="76" y="61"/>
                </a:cubicBezTo>
                <a:cubicBezTo>
                  <a:pt x="76" y="61"/>
                  <a:pt x="76" y="61"/>
                  <a:pt x="76" y="60"/>
                </a:cubicBezTo>
                <a:cubicBezTo>
                  <a:pt x="76" y="60"/>
                  <a:pt x="75" y="59"/>
                  <a:pt x="75" y="59"/>
                </a:cubicBezTo>
                <a:cubicBezTo>
                  <a:pt x="75" y="59"/>
                  <a:pt x="75" y="58"/>
                  <a:pt x="75" y="58"/>
                </a:cubicBezTo>
                <a:cubicBezTo>
                  <a:pt x="75" y="58"/>
                  <a:pt x="76" y="57"/>
                  <a:pt x="76" y="56"/>
                </a:cubicBezTo>
                <a:cubicBezTo>
                  <a:pt x="75" y="56"/>
                  <a:pt x="75" y="55"/>
                  <a:pt x="74" y="54"/>
                </a:cubicBezTo>
                <a:cubicBezTo>
                  <a:pt x="73" y="54"/>
                  <a:pt x="73" y="54"/>
                  <a:pt x="73" y="53"/>
                </a:cubicBezTo>
                <a:cubicBezTo>
                  <a:pt x="73" y="53"/>
                  <a:pt x="71" y="52"/>
                  <a:pt x="71" y="52"/>
                </a:cubicBezTo>
                <a:cubicBezTo>
                  <a:pt x="71" y="52"/>
                  <a:pt x="72" y="50"/>
                  <a:pt x="72" y="50"/>
                </a:cubicBezTo>
                <a:cubicBezTo>
                  <a:pt x="72" y="50"/>
                  <a:pt x="72" y="49"/>
                  <a:pt x="73" y="49"/>
                </a:cubicBezTo>
                <a:cubicBezTo>
                  <a:pt x="73" y="50"/>
                  <a:pt x="73" y="51"/>
                  <a:pt x="73" y="51"/>
                </a:cubicBezTo>
                <a:cubicBezTo>
                  <a:pt x="73" y="52"/>
                  <a:pt x="76" y="53"/>
                  <a:pt x="76" y="53"/>
                </a:cubicBezTo>
                <a:cubicBezTo>
                  <a:pt x="76" y="53"/>
                  <a:pt x="78" y="52"/>
                  <a:pt x="78" y="52"/>
                </a:cubicBezTo>
                <a:cubicBezTo>
                  <a:pt x="79" y="52"/>
                  <a:pt x="79" y="50"/>
                  <a:pt x="79" y="50"/>
                </a:cubicBezTo>
                <a:cubicBezTo>
                  <a:pt x="79" y="50"/>
                  <a:pt x="78" y="50"/>
                  <a:pt x="79" y="49"/>
                </a:cubicBezTo>
                <a:cubicBezTo>
                  <a:pt x="80" y="49"/>
                  <a:pt x="82" y="48"/>
                  <a:pt x="82" y="48"/>
                </a:cubicBezTo>
                <a:cubicBezTo>
                  <a:pt x="82" y="47"/>
                  <a:pt x="83" y="47"/>
                  <a:pt x="83" y="47"/>
                </a:cubicBezTo>
                <a:cubicBezTo>
                  <a:pt x="83" y="47"/>
                  <a:pt x="84" y="46"/>
                  <a:pt x="84" y="46"/>
                </a:cubicBezTo>
                <a:cubicBezTo>
                  <a:pt x="84" y="45"/>
                  <a:pt x="85" y="45"/>
                  <a:pt x="84" y="44"/>
                </a:cubicBezTo>
                <a:cubicBezTo>
                  <a:pt x="84" y="44"/>
                  <a:pt x="84" y="43"/>
                  <a:pt x="84" y="42"/>
                </a:cubicBezTo>
                <a:cubicBezTo>
                  <a:pt x="84" y="42"/>
                  <a:pt x="86" y="43"/>
                  <a:pt x="84" y="41"/>
                </a:cubicBezTo>
                <a:cubicBezTo>
                  <a:pt x="82" y="40"/>
                  <a:pt x="80" y="39"/>
                  <a:pt x="81" y="39"/>
                </a:cubicBezTo>
                <a:cubicBezTo>
                  <a:pt x="82" y="39"/>
                  <a:pt x="83" y="39"/>
                  <a:pt x="83" y="39"/>
                </a:cubicBezTo>
                <a:cubicBezTo>
                  <a:pt x="84" y="39"/>
                  <a:pt x="85" y="40"/>
                  <a:pt x="85" y="39"/>
                </a:cubicBezTo>
                <a:cubicBezTo>
                  <a:pt x="86" y="39"/>
                  <a:pt x="86" y="39"/>
                  <a:pt x="86" y="38"/>
                </a:cubicBezTo>
                <a:cubicBezTo>
                  <a:pt x="85" y="37"/>
                  <a:pt x="85" y="37"/>
                  <a:pt x="85" y="37"/>
                </a:cubicBezTo>
                <a:cubicBezTo>
                  <a:pt x="84" y="36"/>
                  <a:pt x="84" y="36"/>
                  <a:pt x="83" y="36"/>
                </a:cubicBezTo>
                <a:cubicBezTo>
                  <a:pt x="83" y="36"/>
                  <a:pt x="82" y="37"/>
                  <a:pt x="83" y="35"/>
                </a:cubicBezTo>
                <a:cubicBezTo>
                  <a:pt x="83" y="33"/>
                  <a:pt x="83" y="33"/>
                  <a:pt x="83" y="32"/>
                </a:cubicBezTo>
                <a:cubicBezTo>
                  <a:pt x="83" y="32"/>
                  <a:pt x="85" y="32"/>
                  <a:pt x="83" y="32"/>
                </a:cubicBezTo>
                <a:cubicBezTo>
                  <a:pt x="82" y="31"/>
                  <a:pt x="82" y="31"/>
                  <a:pt x="82" y="31"/>
                </a:cubicBezTo>
                <a:cubicBezTo>
                  <a:pt x="81" y="31"/>
                  <a:pt x="82" y="31"/>
                  <a:pt x="80" y="31"/>
                </a:cubicBezTo>
                <a:cubicBezTo>
                  <a:pt x="79" y="31"/>
                  <a:pt x="80" y="29"/>
                  <a:pt x="80" y="29"/>
                </a:cubicBezTo>
                <a:cubicBezTo>
                  <a:pt x="80" y="28"/>
                  <a:pt x="81" y="24"/>
                  <a:pt x="81" y="24"/>
                </a:cubicBezTo>
                <a:cubicBezTo>
                  <a:pt x="80" y="23"/>
                  <a:pt x="80" y="23"/>
                  <a:pt x="80" y="23"/>
                </a:cubicBezTo>
                <a:cubicBezTo>
                  <a:pt x="80" y="23"/>
                  <a:pt x="79" y="21"/>
                  <a:pt x="79" y="21"/>
                </a:cubicBezTo>
                <a:cubicBezTo>
                  <a:pt x="79" y="20"/>
                  <a:pt x="79" y="19"/>
                  <a:pt x="78" y="19"/>
                </a:cubicBezTo>
                <a:cubicBezTo>
                  <a:pt x="78" y="19"/>
                  <a:pt x="77" y="18"/>
                  <a:pt x="77" y="18"/>
                </a:cubicBezTo>
                <a:cubicBezTo>
                  <a:pt x="77" y="18"/>
                  <a:pt x="76" y="18"/>
                  <a:pt x="76" y="17"/>
                </a:cubicBezTo>
                <a:cubicBezTo>
                  <a:pt x="76" y="16"/>
                  <a:pt x="76" y="15"/>
                  <a:pt x="76" y="15"/>
                </a:cubicBezTo>
                <a:cubicBezTo>
                  <a:pt x="76" y="14"/>
                  <a:pt x="76" y="13"/>
                  <a:pt x="76" y="13"/>
                </a:cubicBezTo>
                <a:cubicBezTo>
                  <a:pt x="74" y="8"/>
                  <a:pt x="74" y="8"/>
                  <a:pt x="74" y="8"/>
                </a:cubicBezTo>
                <a:cubicBezTo>
                  <a:pt x="74" y="7"/>
                  <a:pt x="74" y="7"/>
                  <a:pt x="74" y="7"/>
                </a:cubicBezTo>
                <a:cubicBezTo>
                  <a:pt x="73" y="5"/>
                  <a:pt x="73" y="5"/>
                  <a:pt x="73" y="5"/>
                </a:cubicBezTo>
                <a:cubicBezTo>
                  <a:pt x="72" y="5"/>
                  <a:pt x="72" y="5"/>
                  <a:pt x="72" y="5"/>
                </a:cubicBezTo>
                <a:cubicBezTo>
                  <a:pt x="72" y="3"/>
                  <a:pt x="72" y="3"/>
                  <a:pt x="72" y="3"/>
                </a:cubicBezTo>
                <a:cubicBezTo>
                  <a:pt x="72" y="3"/>
                  <a:pt x="71" y="3"/>
                  <a:pt x="71" y="4"/>
                </a:cubicBezTo>
                <a:cubicBezTo>
                  <a:pt x="71" y="4"/>
                  <a:pt x="71" y="5"/>
                  <a:pt x="70" y="5"/>
                </a:cubicBezTo>
                <a:cubicBezTo>
                  <a:pt x="69" y="5"/>
                  <a:pt x="68" y="4"/>
                  <a:pt x="68" y="4"/>
                </a:cubicBezTo>
                <a:cubicBezTo>
                  <a:pt x="68" y="4"/>
                  <a:pt x="68" y="3"/>
                  <a:pt x="68" y="2"/>
                </a:cubicBezTo>
                <a:cubicBezTo>
                  <a:pt x="67" y="2"/>
                  <a:pt x="64" y="0"/>
                  <a:pt x="64" y="0"/>
                </a:cubicBezTo>
                <a:cubicBezTo>
                  <a:pt x="64" y="0"/>
                  <a:pt x="64" y="0"/>
                  <a:pt x="64" y="1"/>
                </a:cubicBezTo>
                <a:cubicBezTo>
                  <a:pt x="64" y="1"/>
                  <a:pt x="63" y="2"/>
                  <a:pt x="63" y="1"/>
                </a:cubicBezTo>
                <a:cubicBezTo>
                  <a:pt x="62" y="1"/>
                  <a:pt x="60" y="0"/>
                  <a:pt x="60" y="0"/>
                </a:cubicBezTo>
                <a:cubicBezTo>
                  <a:pt x="60" y="0"/>
                  <a:pt x="60" y="1"/>
                  <a:pt x="60" y="1"/>
                </a:cubicBezTo>
                <a:cubicBezTo>
                  <a:pt x="60" y="2"/>
                  <a:pt x="61" y="3"/>
                  <a:pt x="61" y="3"/>
                </a:cubicBezTo>
                <a:cubicBezTo>
                  <a:pt x="60" y="3"/>
                  <a:pt x="59" y="3"/>
                  <a:pt x="59" y="3"/>
                </a:cubicBezTo>
                <a:cubicBezTo>
                  <a:pt x="59" y="3"/>
                  <a:pt x="59" y="3"/>
                  <a:pt x="58" y="3"/>
                </a:cubicBezTo>
                <a:cubicBezTo>
                  <a:pt x="58" y="2"/>
                  <a:pt x="57" y="2"/>
                  <a:pt x="57" y="2"/>
                </a:cubicBezTo>
                <a:cubicBezTo>
                  <a:pt x="57" y="3"/>
                  <a:pt x="56" y="3"/>
                  <a:pt x="56" y="5"/>
                </a:cubicBezTo>
                <a:cubicBezTo>
                  <a:pt x="57" y="6"/>
                  <a:pt x="56" y="6"/>
                  <a:pt x="57" y="7"/>
                </a:cubicBezTo>
                <a:cubicBezTo>
                  <a:pt x="58" y="7"/>
                  <a:pt x="58" y="7"/>
                  <a:pt x="59" y="8"/>
                </a:cubicBezTo>
                <a:cubicBezTo>
                  <a:pt x="60" y="8"/>
                  <a:pt x="60" y="8"/>
                  <a:pt x="61" y="8"/>
                </a:cubicBezTo>
                <a:cubicBezTo>
                  <a:pt x="61" y="8"/>
                  <a:pt x="62" y="8"/>
                  <a:pt x="63" y="8"/>
                </a:cubicBezTo>
                <a:cubicBezTo>
                  <a:pt x="63" y="8"/>
                  <a:pt x="64" y="7"/>
                  <a:pt x="64" y="7"/>
                </a:cubicBezTo>
                <a:cubicBezTo>
                  <a:pt x="64" y="7"/>
                  <a:pt x="64" y="8"/>
                  <a:pt x="64" y="8"/>
                </a:cubicBezTo>
                <a:cubicBezTo>
                  <a:pt x="64" y="8"/>
                  <a:pt x="63" y="8"/>
                  <a:pt x="64" y="9"/>
                </a:cubicBezTo>
                <a:cubicBezTo>
                  <a:pt x="64" y="9"/>
                  <a:pt x="64" y="9"/>
                  <a:pt x="64" y="9"/>
                </a:cubicBezTo>
                <a:cubicBezTo>
                  <a:pt x="65" y="10"/>
                  <a:pt x="65" y="10"/>
                  <a:pt x="65" y="10"/>
                </a:cubicBezTo>
                <a:cubicBezTo>
                  <a:pt x="65" y="10"/>
                  <a:pt x="65" y="10"/>
                  <a:pt x="65" y="10"/>
                </a:cubicBezTo>
                <a:cubicBezTo>
                  <a:pt x="65" y="10"/>
                  <a:pt x="65" y="11"/>
                  <a:pt x="65" y="11"/>
                </a:cubicBezTo>
                <a:cubicBezTo>
                  <a:pt x="65" y="12"/>
                  <a:pt x="65" y="12"/>
                  <a:pt x="66" y="12"/>
                </a:cubicBezTo>
                <a:cubicBezTo>
                  <a:pt x="67" y="13"/>
                  <a:pt x="67" y="12"/>
                  <a:pt x="67" y="12"/>
                </a:cubicBezTo>
                <a:cubicBezTo>
                  <a:pt x="67" y="12"/>
                  <a:pt x="69" y="14"/>
                  <a:pt x="68" y="14"/>
                </a:cubicBezTo>
                <a:cubicBezTo>
                  <a:pt x="68" y="14"/>
                  <a:pt x="67" y="13"/>
                  <a:pt x="68" y="14"/>
                </a:cubicBezTo>
                <a:cubicBezTo>
                  <a:pt x="69" y="15"/>
                  <a:pt x="70" y="15"/>
                  <a:pt x="70" y="15"/>
                </a:cubicBezTo>
                <a:cubicBezTo>
                  <a:pt x="70" y="15"/>
                  <a:pt x="69" y="16"/>
                  <a:pt x="67" y="15"/>
                </a:cubicBezTo>
                <a:cubicBezTo>
                  <a:pt x="66" y="15"/>
                  <a:pt x="66" y="15"/>
                  <a:pt x="66" y="15"/>
                </a:cubicBezTo>
                <a:cubicBezTo>
                  <a:pt x="66" y="15"/>
                  <a:pt x="65" y="14"/>
                  <a:pt x="65" y="14"/>
                </a:cubicBezTo>
                <a:cubicBezTo>
                  <a:pt x="64" y="13"/>
                  <a:pt x="64" y="12"/>
                  <a:pt x="64" y="12"/>
                </a:cubicBezTo>
                <a:cubicBezTo>
                  <a:pt x="64" y="12"/>
                  <a:pt x="63" y="11"/>
                  <a:pt x="62" y="11"/>
                </a:cubicBezTo>
                <a:cubicBezTo>
                  <a:pt x="61" y="10"/>
                  <a:pt x="60" y="11"/>
                  <a:pt x="59" y="11"/>
                </a:cubicBezTo>
                <a:cubicBezTo>
                  <a:pt x="59" y="11"/>
                  <a:pt x="58" y="12"/>
                  <a:pt x="57" y="12"/>
                </a:cubicBezTo>
                <a:cubicBezTo>
                  <a:pt x="57" y="12"/>
                  <a:pt x="57" y="13"/>
                  <a:pt x="57" y="14"/>
                </a:cubicBezTo>
                <a:cubicBezTo>
                  <a:pt x="58" y="15"/>
                  <a:pt x="60" y="19"/>
                  <a:pt x="60" y="19"/>
                </a:cubicBezTo>
                <a:cubicBezTo>
                  <a:pt x="60" y="19"/>
                  <a:pt x="62" y="21"/>
                  <a:pt x="62" y="21"/>
                </a:cubicBezTo>
                <a:cubicBezTo>
                  <a:pt x="62" y="21"/>
                  <a:pt x="63" y="23"/>
                  <a:pt x="63" y="23"/>
                </a:cubicBezTo>
                <a:cubicBezTo>
                  <a:pt x="63" y="23"/>
                  <a:pt x="63" y="23"/>
                  <a:pt x="64" y="24"/>
                </a:cubicBezTo>
                <a:cubicBezTo>
                  <a:pt x="65" y="24"/>
                  <a:pt x="64" y="24"/>
                  <a:pt x="64" y="24"/>
                </a:cubicBezTo>
                <a:cubicBezTo>
                  <a:pt x="64" y="25"/>
                  <a:pt x="63" y="26"/>
                  <a:pt x="63" y="27"/>
                </a:cubicBezTo>
                <a:cubicBezTo>
                  <a:pt x="63" y="27"/>
                  <a:pt x="63" y="26"/>
                  <a:pt x="63" y="27"/>
                </a:cubicBezTo>
                <a:cubicBezTo>
                  <a:pt x="63" y="29"/>
                  <a:pt x="63" y="31"/>
                  <a:pt x="63" y="31"/>
                </a:cubicBezTo>
                <a:cubicBezTo>
                  <a:pt x="62" y="33"/>
                  <a:pt x="62" y="33"/>
                  <a:pt x="62" y="33"/>
                </a:cubicBezTo>
                <a:cubicBezTo>
                  <a:pt x="61" y="34"/>
                  <a:pt x="61" y="34"/>
                  <a:pt x="61" y="34"/>
                </a:cubicBezTo>
                <a:cubicBezTo>
                  <a:pt x="61" y="34"/>
                  <a:pt x="61" y="34"/>
                  <a:pt x="61" y="34"/>
                </a:cubicBezTo>
                <a:cubicBezTo>
                  <a:pt x="60" y="34"/>
                  <a:pt x="61" y="33"/>
                  <a:pt x="61" y="33"/>
                </a:cubicBezTo>
                <a:cubicBezTo>
                  <a:pt x="61" y="32"/>
                  <a:pt x="61" y="32"/>
                  <a:pt x="61" y="32"/>
                </a:cubicBezTo>
                <a:cubicBezTo>
                  <a:pt x="62" y="30"/>
                  <a:pt x="62" y="30"/>
                  <a:pt x="62" y="30"/>
                </a:cubicBezTo>
                <a:cubicBezTo>
                  <a:pt x="62" y="30"/>
                  <a:pt x="61" y="29"/>
                  <a:pt x="60" y="29"/>
                </a:cubicBezTo>
                <a:cubicBezTo>
                  <a:pt x="60" y="28"/>
                  <a:pt x="60" y="29"/>
                  <a:pt x="59" y="29"/>
                </a:cubicBezTo>
                <a:cubicBezTo>
                  <a:pt x="59" y="29"/>
                  <a:pt x="58" y="31"/>
                  <a:pt x="58" y="31"/>
                </a:cubicBezTo>
                <a:cubicBezTo>
                  <a:pt x="58" y="31"/>
                  <a:pt x="57" y="31"/>
                  <a:pt x="58" y="30"/>
                </a:cubicBezTo>
                <a:cubicBezTo>
                  <a:pt x="58" y="30"/>
                  <a:pt x="58" y="28"/>
                  <a:pt x="59" y="28"/>
                </a:cubicBezTo>
                <a:cubicBezTo>
                  <a:pt x="59" y="28"/>
                  <a:pt x="59" y="28"/>
                  <a:pt x="59" y="28"/>
                </a:cubicBezTo>
                <a:cubicBezTo>
                  <a:pt x="59" y="27"/>
                  <a:pt x="60" y="27"/>
                  <a:pt x="60" y="26"/>
                </a:cubicBezTo>
                <a:cubicBezTo>
                  <a:pt x="60" y="25"/>
                  <a:pt x="60" y="25"/>
                  <a:pt x="60" y="24"/>
                </a:cubicBezTo>
                <a:cubicBezTo>
                  <a:pt x="59" y="24"/>
                  <a:pt x="59" y="23"/>
                  <a:pt x="59" y="22"/>
                </a:cubicBezTo>
                <a:cubicBezTo>
                  <a:pt x="58" y="22"/>
                  <a:pt x="57" y="23"/>
                  <a:pt x="57" y="23"/>
                </a:cubicBezTo>
                <a:cubicBezTo>
                  <a:pt x="57" y="24"/>
                  <a:pt x="57" y="24"/>
                  <a:pt x="57" y="24"/>
                </a:cubicBezTo>
                <a:cubicBezTo>
                  <a:pt x="56" y="25"/>
                  <a:pt x="56" y="25"/>
                  <a:pt x="55" y="26"/>
                </a:cubicBezTo>
                <a:cubicBezTo>
                  <a:pt x="54" y="27"/>
                  <a:pt x="54" y="27"/>
                  <a:pt x="54" y="27"/>
                </a:cubicBezTo>
                <a:cubicBezTo>
                  <a:pt x="54" y="27"/>
                  <a:pt x="55" y="25"/>
                  <a:pt x="55" y="25"/>
                </a:cubicBezTo>
                <a:cubicBezTo>
                  <a:pt x="55" y="25"/>
                  <a:pt x="56" y="24"/>
                  <a:pt x="55" y="24"/>
                </a:cubicBezTo>
                <a:cubicBezTo>
                  <a:pt x="55" y="24"/>
                  <a:pt x="55" y="24"/>
                  <a:pt x="55" y="23"/>
                </a:cubicBezTo>
                <a:cubicBezTo>
                  <a:pt x="55" y="23"/>
                  <a:pt x="55" y="22"/>
                  <a:pt x="55" y="22"/>
                </a:cubicBezTo>
                <a:cubicBezTo>
                  <a:pt x="55" y="22"/>
                  <a:pt x="56" y="22"/>
                  <a:pt x="55" y="22"/>
                </a:cubicBezTo>
                <a:cubicBezTo>
                  <a:pt x="54" y="22"/>
                  <a:pt x="54" y="22"/>
                  <a:pt x="54" y="22"/>
                </a:cubicBezTo>
                <a:cubicBezTo>
                  <a:pt x="54" y="22"/>
                  <a:pt x="53" y="22"/>
                  <a:pt x="53" y="22"/>
                </a:cubicBezTo>
                <a:cubicBezTo>
                  <a:pt x="53" y="21"/>
                  <a:pt x="54" y="21"/>
                  <a:pt x="54" y="21"/>
                </a:cubicBezTo>
                <a:cubicBezTo>
                  <a:pt x="54" y="20"/>
                  <a:pt x="55" y="19"/>
                  <a:pt x="55" y="19"/>
                </a:cubicBezTo>
                <a:cubicBezTo>
                  <a:pt x="55" y="19"/>
                  <a:pt x="54" y="18"/>
                  <a:pt x="54" y="18"/>
                </a:cubicBezTo>
                <a:cubicBezTo>
                  <a:pt x="53" y="17"/>
                  <a:pt x="53" y="16"/>
                  <a:pt x="53" y="16"/>
                </a:cubicBezTo>
                <a:cubicBezTo>
                  <a:pt x="53" y="16"/>
                  <a:pt x="53" y="18"/>
                  <a:pt x="53" y="15"/>
                </a:cubicBezTo>
                <a:cubicBezTo>
                  <a:pt x="52" y="12"/>
                  <a:pt x="52" y="12"/>
                  <a:pt x="52" y="12"/>
                </a:cubicBezTo>
                <a:cubicBezTo>
                  <a:pt x="51" y="11"/>
                  <a:pt x="51" y="11"/>
                  <a:pt x="51" y="11"/>
                </a:cubicBezTo>
                <a:cubicBezTo>
                  <a:pt x="51" y="11"/>
                  <a:pt x="51" y="10"/>
                  <a:pt x="50" y="10"/>
                </a:cubicBezTo>
                <a:cubicBezTo>
                  <a:pt x="50" y="9"/>
                  <a:pt x="48" y="8"/>
                  <a:pt x="48" y="8"/>
                </a:cubicBezTo>
                <a:cubicBezTo>
                  <a:pt x="48" y="7"/>
                  <a:pt x="48" y="7"/>
                  <a:pt x="48" y="7"/>
                </a:cubicBezTo>
                <a:cubicBezTo>
                  <a:pt x="48" y="7"/>
                  <a:pt x="48" y="6"/>
                  <a:pt x="48" y="6"/>
                </a:cubicBezTo>
                <a:cubicBezTo>
                  <a:pt x="47" y="6"/>
                  <a:pt x="46" y="5"/>
                  <a:pt x="46" y="6"/>
                </a:cubicBezTo>
                <a:cubicBezTo>
                  <a:pt x="46" y="7"/>
                  <a:pt x="46" y="7"/>
                  <a:pt x="46" y="8"/>
                </a:cubicBezTo>
                <a:cubicBezTo>
                  <a:pt x="45" y="8"/>
                  <a:pt x="43" y="8"/>
                  <a:pt x="43" y="8"/>
                </a:cubicBezTo>
                <a:cubicBezTo>
                  <a:pt x="43" y="8"/>
                  <a:pt x="43" y="9"/>
                  <a:pt x="43" y="9"/>
                </a:cubicBezTo>
                <a:cubicBezTo>
                  <a:pt x="41" y="10"/>
                  <a:pt x="41" y="10"/>
                  <a:pt x="41" y="10"/>
                </a:cubicBezTo>
                <a:cubicBezTo>
                  <a:pt x="41" y="10"/>
                  <a:pt x="41" y="9"/>
                  <a:pt x="41" y="10"/>
                </a:cubicBezTo>
                <a:cubicBezTo>
                  <a:pt x="42" y="11"/>
                  <a:pt x="42" y="12"/>
                  <a:pt x="42" y="13"/>
                </a:cubicBezTo>
                <a:cubicBezTo>
                  <a:pt x="42" y="13"/>
                  <a:pt x="44" y="14"/>
                  <a:pt x="43" y="14"/>
                </a:cubicBezTo>
                <a:cubicBezTo>
                  <a:pt x="43" y="14"/>
                  <a:pt x="41" y="14"/>
                  <a:pt x="41" y="14"/>
                </a:cubicBezTo>
                <a:cubicBezTo>
                  <a:pt x="41" y="14"/>
                  <a:pt x="40" y="13"/>
                  <a:pt x="40" y="12"/>
                </a:cubicBezTo>
                <a:cubicBezTo>
                  <a:pt x="40" y="12"/>
                  <a:pt x="39" y="11"/>
                  <a:pt x="38" y="11"/>
                </a:cubicBezTo>
                <a:cubicBezTo>
                  <a:pt x="38" y="11"/>
                  <a:pt x="37" y="11"/>
                  <a:pt x="36" y="12"/>
                </a:cubicBezTo>
                <a:cubicBezTo>
                  <a:pt x="36" y="13"/>
                  <a:pt x="36" y="12"/>
                  <a:pt x="36" y="14"/>
                </a:cubicBezTo>
                <a:cubicBezTo>
                  <a:pt x="36" y="16"/>
                  <a:pt x="36" y="18"/>
                  <a:pt x="36" y="18"/>
                </a:cubicBezTo>
                <a:cubicBezTo>
                  <a:pt x="36" y="18"/>
                  <a:pt x="37" y="19"/>
                  <a:pt x="38" y="20"/>
                </a:cubicBezTo>
                <a:cubicBezTo>
                  <a:pt x="38" y="20"/>
                  <a:pt x="39" y="23"/>
                  <a:pt x="39" y="23"/>
                </a:cubicBezTo>
                <a:cubicBezTo>
                  <a:pt x="39" y="24"/>
                  <a:pt x="40" y="25"/>
                  <a:pt x="40" y="25"/>
                </a:cubicBezTo>
                <a:cubicBezTo>
                  <a:pt x="40" y="25"/>
                  <a:pt x="35" y="23"/>
                  <a:pt x="35" y="22"/>
                </a:cubicBezTo>
                <a:cubicBezTo>
                  <a:pt x="35" y="21"/>
                  <a:pt x="35" y="19"/>
                  <a:pt x="34" y="19"/>
                </a:cubicBezTo>
                <a:cubicBezTo>
                  <a:pt x="34" y="19"/>
                  <a:pt x="34" y="18"/>
                  <a:pt x="33" y="19"/>
                </a:cubicBezTo>
                <a:cubicBezTo>
                  <a:pt x="32" y="19"/>
                  <a:pt x="32" y="19"/>
                  <a:pt x="31" y="19"/>
                </a:cubicBezTo>
                <a:cubicBezTo>
                  <a:pt x="31" y="20"/>
                  <a:pt x="31" y="21"/>
                  <a:pt x="31" y="21"/>
                </a:cubicBezTo>
                <a:cubicBezTo>
                  <a:pt x="31" y="21"/>
                  <a:pt x="31" y="22"/>
                  <a:pt x="31" y="23"/>
                </a:cubicBezTo>
                <a:cubicBezTo>
                  <a:pt x="32" y="25"/>
                  <a:pt x="32" y="25"/>
                  <a:pt x="32" y="26"/>
                </a:cubicBezTo>
                <a:cubicBezTo>
                  <a:pt x="33" y="27"/>
                  <a:pt x="34" y="27"/>
                  <a:pt x="34" y="28"/>
                </a:cubicBezTo>
                <a:cubicBezTo>
                  <a:pt x="34" y="28"/>
                  <a:pt x="35" y="29"/>
                  <a:pt x="35" y="29"/>
                </a:cubicBezTo>
                <a:cubicBezTo>
                  <a:pt x="35" y="29"/>
                  <a:pt x="34" y="31"/>
                  <a:pt x="34" y="31"/>
                </a:cubicBezTo>
                <a:cubicBezTo>
                  <a:pt x="34" y="32"/>
                  <a:pt x="33" y="33"/>
                  <a:pt x="33" y="33"/>
                </a:cubicBezTo>
                <a:cubicBezTo>
                  <a:pt x="33" y="33"/>
                  <a:pt x="35" y="34"/>
                  <a:pt x="35" y="34"/>
                </a:cubicBezTo>
                <a:cubicBezTo>
                  <a:pt x="35" y="34"/>
                  <a:pt x="36" y="35"/>
                  <a:pt x="35" y="36"/>
                </a:cubicBezTo>
                <a:cubicBezTo>
                  <a:pt x="34" y="36"/>
                  <a:pt x="34" y="36"/>
                  <a:pt x="33" y="36"/>
                </a:cubicBezTo>
                <a:cubicBezTo>
                  <a:pt x="33" y="35"/>
                  <a:pt x="32" y="36"/>
                  <a:pt x="32" y="34"/>
                </a:cubicBezTo>
                <a:cubicBezTo>
                  <a:pt x="33" y="33"/>
                  <a:pt x="33" y="32"/>
                  <a:pt x="33" y="32"/>
                </a:cubicBezTo>
                <a:cubicBezTo>
                  <a:pt x="32" y="32"/>
                  <a:pt x="31" y="30"/>
                  <a:pt x="31" y="30"/>
                </a:cubicBezTo>
                <a:cubicBezTo>
                  <a:pt x="31" y="30"/>
                  <a:pt x="33" y="33"/>
                  <a:pt x="30" y="28"/>
                </a:cubicBezTo>
                <a:cubicBezTo>
                  <a:pt x="28" y="24"/>
                  <a:pt x="28" y="24"/>
                  <a:pt x="28" y="24"/>
                </a:cubicBezTo>
                <a:cubicBezTo>
                  <a:pt x="28" y="22"/>
                  <a:pt x="28" y="22"/>
                  <a:pt x="28" y="22"/>
                </a:cubicBezTo>
                <a:cubicBezTo>
                  <a:pt x="28" y="22"/>
                  <a:pt x="27" y="22"/>
                  <a:pt x="27" y="22"/>
                </a:cubicBezTo>
                <a:cubicBezTo>
                  <a:pt x="27" y="22"/>
                  <a:pt x="26" y="21"/>
                  <a:pt x="26" y="21"/>
                </a:cubicBezTo>
                <a:cubicBezTo>
                  <a:pt x="26" y="21"/>
                  <a:pt x="24" y="21"/>
                  <a:pt x="24" y="21"/>
                </a:cubicBezTo>
                <a:cubicBezTo>
                  <a:pt x="24" y="22"/>
                  <a:pt x="24" y="22"/>
                  <a:pt x="24" y="23"/>
                </a:cubicBezTo>
                <a:cubicBezTo>
                  <a:pt x="23" y="23"/>
                  <a:pt x="23" y="25"/>
                  <a:pt x="23" y="25"/>
                </a:cubicBezTo>
                <a:cubicBezTo>
                  <a:pt x="22" y="25"/>
                  <a:pt x="22" y="27"/>
                  <a:pt x="22" y="27"/>
                </a:cubicBezTo>
                <a:cubicBezTo>
                  <a:pt x="22" y="27"/>
                  <a:pt x="23" y="27"/>
                  <a:pt x="23" y="28"/>
                </a:cubicBezTo>
                <a:cubicBezTo>
                  <a:pt x="24" y="29"/>
                  <a:pt x="24" y="30"/>
                  <a:pt x="24" y="30"/>
                </a:cubicBezTo>
                <a:cubicBezTo>
                  <a:pt x="24" y="30"/>
                  <a:pt x="23" y="29"/>
                  <a:pt x="23" y="29"/>
                </a:cubicBezTo>
                <a:cubicBezTo>
                  <a:pt x="22" y="29"/>
                  <a:pt x="22" y="29"/>
                  <a:pt x="22" y="29"/>
                </a:cubicBezTo>
                <a:cubicBezTo>
                  <a:pt x="21" y="30"/>
                  <a:pt x="21" y="30"/>
                  <a:pt x="21" y="30"/>
                </a:cubicBezTo>
                <a:cubicBezTo>
                  <a:pt x="21" y="30"/>
                  <a:pt x="21" y="30"/>
                  <a:pt x="21" y="30"/>
                </a:cubicBezTo>
                <a:cubicBezTo>
                  <a:pt x="21" y="30"/>
                  <a:pt x="21" y="32"/>
                  <a:pt x="21" y="32"/>
                </a:cubicBezTo>
                <a:cubicBezTo>
                  <a:pt x="21" y="32"/>
                  <a:pt x="22" y="33"/>
                  <a:pt x="22" y="33"/>
                </a:cubicBezTo>
                <a:cubicBezTo>
                  <a:pt x="22" y="33"/>
                  <a:pt x="22" y="34"/>
                  <a:pt x="22" y="34"/>
                </a:cubicBezTo>
                <a:cubicBezTo>
                  <a:pt x="22" y="34"/>
                  <a:pt x="23" y="35"/>
                  <a:pt x="23" y="35"/>
                </a:cubicBezTo>
                <a:cubicBezTo>
                  <a:pt x="23" y="36"/>
                  <a:pt x="23" y="36"/>
                  <a:pt x="23" y="36"/>
                </a:cubicBezTo>
                <a:cubicBezTo>
                  <a:pt x="23" y="36"/>
                  <a:pt x="23" y="36"/>
                  <a:pt x="23" y="36"/>
                </a:cubicBezTo>
                <a:cubicBezTo>
                  <a:pt x="22" y="36"/>
                  <a:pt x="23" y="37"/>
                  <a:pt x="22" y="36"/>
                </a:cubicBezTo>
                <a:cubicBezTo>
                  <a:pt x="21" y="35"/>
                  <a:pt x="21" y="36"/>
                  <a:pt x="20" y="35"/>
                </a:cubicBezTo>
                <a:cubicBezTo>
                  <a:pt x="20" y="33"/>
                  <a:pt x="20" y="33"/>
                  <a:pt x="20" y="33"/>
                </a:cubicBezTo>
                <a:cubicBezTo>
                  <a:pt x="20" y="33"/>
                  <a:pt x="21" y="32"/>
                  <a:pt x="19" y="31"/>
                </a:cubicBezTo>
                <a:cubicBezTo>
                  <a:pt x="18" y="29"/>
                  <a:pt x="18" y="28"/>
                  <a:pt x="18" y="28"/>
                </a:cubicBezTo>
                <a:cubicBezTo>
                  <a:pt x="18" y="28"/>
                  <a:pt x="17" y="27"/>
                  <a:pt x="16" y="27"/>
                </a:cubicBezTo>
                <a:cubicBezTo>
                  <a:pt x="16" y="28"/>
                  <a:pt x="16" y="28"/>
                  <a:pt x="15" y="28"/>
                </a:cubicBezTo>
                <a:cubicBezTo>
                  <a:pt x="14" y="29"/>
                  <a:pt x="14" y="29"/>
                  <a:pt x="13" y="29"/>
                </a:cubicBezTo>
                <a:cubicBezTo>
                  <a:pt x="13" y="29"/>
                  <a:pt x="11" y="29"/>
                  <a:pt x="11" y="29"/>
                </a:cubicBezTo>
                <a:cubicBezTo>
                  <a:pt x="11" y="29"/>
                  <a:pt x="11" y="29"/>
                  <a:pt x="9" y="30"/>
                </a:cubicBezTo>
                <a:cubicBezTo>
                  <a:pt x="8" y="32"/>
                  <a:pt x="7" y="32"/>
                  <a:pt x="8" y="32"/>
                </a:cubicBezTo>
                <a:cubicBezTo>
                  <a:pt x="9" y="33"/>
                  <a:pt x="11" y="33"/>
                  <a:pt x="11" y="33"/>
                </a:cubicBezTo>
                <a:cubicBezTo>
                  <a:pt x="11" y="33"/>
                  <a:pt x="12" y="33"/>
                  <a:pt x="13" y="34"/>
                </a:cubicBezTo>
                <a:cubicBezTo>
                  <a:pt x="14" y="34"/>
                  <a:pt x="16" y="36"/>
                  <a:pt x="16" y="36"/>
                </a:cubicBezTo>
                <a:cubicBezTo>
                  <a:pt x="18" y="39"/>
                  <a:pt x="18" y="39"/>
                  <a:pt x="18" y="39"/>
                </a:cubicBezTo>
                <a:cubicBezTo>
                  <a:pt x="18" y="39"/>
                  <a:pt x="18" y="40"/>
                  <a:pt x="18" y="40"/>
                </a:cubicBezTo>
                <a:cubicBezTo>
                  <a:pt x="18" y="40"/>
                  <a:pt x="18" y="40"/>
                  <a:pt x="18" y="41"/>
                </a:cubicBezTo>
                <a:cubicBezTo>
                  <a:pt x="18" y="41"/>
                  <a:pt x="18" y="42"/>
                  <a:pt x="18" y="42"/>
                </a:cubicBezTo>
                <a:cubicBezTo>
                  <a:pt x="18" y="42"/>
                  <a:pt x="19" y="43"/>
                  <a:pt x="20" y="44"/>
                </a:cubicBezTo>
                <a:cubicBezTo>
                  <a:pt x="21" y="44"/>
                  <a:pt x="21" y="44"/>
                  <a:pt x="22" y="44"/>
                </a:cubicBezTo>
                <a:cubicBezTo>
                  <a:pt x="23" y="44"/>
                  <a:pt x="22" y="44"/>
                  <a:pt x="23" y="44"/>
                </a:cubicBezTo>
                <a:cubicBezTo>
                  <a:pt x="25" y="43"/>
                  <a:pt x="25" y="43"/>
                  <a:pt x="25" y="43"/>
                </a:cubicBezTo>
                <a:cubicBezTo>
                  <a:pt x="25" y="43"/>
                  <a:pt x="25" y="43"/>
                  <a:pt x="26" y="43"/>
                </a:cubicBezTo>
                <a:cubicBezTo>
                  <a:pt x="28" y="43"/>
                  <a:pt x="27" y="44"/>
                  <a:pt x="28" y="44"/>
                </a:cubicBezTo>
                <a:cubicBezTo>
                  <a:pt x="28" y="43"/>
                  <a:pt x="30" y="43"/>
                  <a:pt x="30" y="43"/>
                </a:cubicBezTo>
                <a:cubicBezTo>
                  <a:pt x="31" y="43"/>
                  <a:pt x="31" y="42"/>
                  <a:pt x="32" y="43"/>
                </a:cubicBezTo>
                <a:cubicBezTo>
                  <a:pt x="32" y="44"/>
                  <a:pt x="32" y="44"/>
                  <a:pt x="32" y="45"/>
                </a:cubicBezTo>
                <a:cubicBezTo>
                  <a:pt x="33" y="45"/>
                  <a:pt x="34" y="46"/>
                  <a:pt x="34" y="46"/>
                </a:cubicBezTo>
                <a:cubicBezTo>
                  <a:pt x="36" y="46"/>
                  <a:pt x="36" y="46"/>
                  <a:pt x="36" y="46"/>
                </a:cubicBezTo>
                <a:cubicBezTo>
                  <a:pt x="36" y="46"/>
                  <a:pt x="36" y="45"/>
                  <a:pt x="37" y="45"/>
                </a:cubicBezTo>
                <a:cubicBezTo>
                  <a:pt x="37" y="44"/>
                  <a:pt x="38" y="43"/>
                  <a:pt x="38" y="43"/>
                </a:cubicBezTo>
                <a:cubicBezTo>
                  <a:pt x="38" y="43"/>
                  <a:pt x="37" y="43"/>
                  <a:pt x="38" y="44"/>
                </a:cubicBezTo>
                <a:cubicBezTo>
                  <a:pt x="39" y="44"/>
                  <a:pt x="39" y="44"/>
                  <a:pt x="40" y="45"/>
                </a:cubicBezTo>
                <a:cubicBezTo>
                  <a:pt x="40" y="45"/>
                  <a:pt x="42" y="44"/>
                  <a:pt x="42" y="44"/>
                </a:cubicBezTo>
                <a:cubicBezTo>
                  <a:pt x="43" y="44"/>
                  <a:pt x="43" y="44"/>
                  <a:pt x="43" y="44"/>
                </a:cubicBezTo>
                <a:cubicBezTo>
                  <a:pt x="43" y="44"/>
                  <a:pt x="42" y="45"/>
                  <a:pt x="43" y="45"/>
                </a:cubicBezTo>
                <a:cubicBezTo>
                  <a:pt x="43" y="45"/>
                  <a:pt x="42" y="45"/>
                  <a:pt x="43" y="45"/>
                </a:cubicBezTo>
                <a:cubicBezTo>
                  <a:pt x="44" y="45"/>
                  <a:pt x="45" y="44"/>
                  <a:pt x="45" y="44"/>
                </a:cubicBezTo>
                <a:cubicBezTo>
                  <a:pt x="45" y="44"/>
                  <a:pt x="44" y="45"/>
                  <a:pt x="44" y="46"/>
                </a:cubicBezTo>
                <a:cubicBezTo>
                  <a:pt x="44" y="46"/>
                  <a:pt x="44" y="47"/>
                  <a:pt x="44" y="47"/>
                </a:cubicBezTo>
                <a:cubicBezTo>
                  <a:pt x="44" y="47"/>
                  <a:pt x="44" y="48"/>
                  <a:pt x="45" y="49"/>
                </a:cubicBezTo>
                <a:cubicBezTo>
                  <a:pt x="46" y="49"/>
                  <a:pt x="47" y="49"/>
                  <a:pt x="47" y="49"/>
                </a:cubicBezTo>
                <a:cubicBezTo>
                  <a:pt x="47" y="49"/>
                  <a:pt x="49" y="49"/>
                  <a:pt x="49" y="49"/>
                </a:cubicBezTo>
                <a:cubicBezTo>
                  <a:pt x="49" y="50"/>
                  <a:pt x="49" y="49"/>
                  <a:pt x="49" y="50"/>
                </a:cubicBezTo>
                <a:cubicBezTo>
                  <a:pt x="49" y="50"/>
                  <a:pt x="50" y="49"/>
                  <a:pt x="50" y="49"/>
                </a:cubicBezTo>
                <a:cubicBezTo>
                  <a:pt x="51" y="49"/>
                  <a:pt x="52" y="49"/>
                  <a:pt x="52" y="49"/>
                </a:cubicBezTo>
                <a:cubicBezTo>
                  <a:pt x="52" y="50"/>
                  <a:pt x="51" y="51"/>
                  <a:pt x="51" y="51"/>
                </a:cubicBezTo>
                <a:cubicBezTo>
                  <a:pt x="51" y="51"/>
                  <a:pt x="51" y="51"/>
                  <a:pt x="51" y="52"/>
                </a:cubicBezTo>
                <a:cubicBezTo>
                  <a:pt x="51" y="52"/>
                  <a:pt x="53" y="52"/>
                  <a:pt x="53" y="52"/>
                </a:cubicBezTo>
                <a:cubicBezTo>
                  <a:pt x="53" y="52"/>
                  <a:pt x="53" y="51"/>
                  <a:pt x="54" y="52"/>
                </a:cubicBezTo>
                <a:cubicBezTo>
                  <a:pt x="54" y="53"/>
                  <a:pt x="54" y="53"/>
                  <a:pt x="54" y="53"/>
                </a:cubicBezTo>
                <a:cubicBezTo>
                  <a:pt x="53" y="53"/>
                  <a:pt x="53" y="52"/>
                  <a:pt x="53" y="54"/>
                </a:cubicBezTo>
                <a:cubicBezTo>
                  <a:pt x="52" y="55"/>
                  <a:pt x="53" y="56"/>
                  <a:pt x="53" y="56"/>
                </a:cubicBezTo>
                <a:cubicBezTo>
                  <a:pt x="54" y="58"/>
                  <a:pt x="54" y="58"/>
                  <a:pt x="54" y="58"/>
                </a:cubicBezTo>
                <a:cubicBezTo>
                  <a:pt x="54" y="58"/>
                  <a:pt x="55" y="58"/>
                  <a:pt x="56" y="58"/>
                </a:cubicBezTo>
                <a:cubicBezTo>
                  <a:pt x="56" y="58"/>
                  <a:pt x="56" y="58"/>
                  <a:pt x="56" y="58"/>
                </a:cubicBezTo>
                <a:cubicBezTo>
                  <a:pt x="57" y="57"/>
                  <a:pt x="57" y="57"/>
                  <a:pt x="58" y="57"/>
                </a:cubicBezTo>
                <a:cubicBezTo>
                  <a:pt x="58" y="57"/>
                  <a:pt x="59" y="58"/>
                  <a:pt x="59" y="58"/>
                </a:cubicBezTo>
                <a:cubicBezTo>
                  <a:pt x="59" y="59"/>
                  <a:pt x="59" y="59"/>
                  <a:pt x="59" y="59"/>
                </a:cubicBezTo>
                <a:cubicBezTo>
                  <a:pt x="59" y="59"/>
                  <a:pt x="59" y="60"/>
                  <a:pt x="59" y="60"/>
                </a:cubicBezTo>
                <a:cubicBezTo>
                  <a:pt x="60" y="61"/>
                  <a:pt x="61" y="61"/>
                  <a:pt x="61" y="61"/>
                </a:cubicBezTo>
                <a:cubicBezTo>
                  <a:pt x="61" y="61"/>
                  <a:pt x="61" y="61"/>
                  <a:pt x="61" y="62"/>
                </a:cubicBezTo>
                <a:cubicBezTo>
                  <a:pt x="62" y="63"/>
                  <a:pt x="64" y="64"/>
                  <a:pt x="64" y="64"/>
                </a:cubicBezTo>
                <a:cubicBezTo>
                  <a:pt x="64" y="64"/>
                  <a:pt x="61" y="63"/>
                  <a:pt x="61" y="63"/>
                </a:cubicBezTo>
                <a:cubicBezTo>
                  <a:pt x="60" y="63"/>
                  <a:pt x="58" y="63"/>
                  <a:pt x="58" y="63"/>
                </a:cubicBezTo>
                <a:cubicBezTo>
                  <a:pt x="57" y="63"/>
                  <a:pt x="55" y="63"/>
                  <a:pt x="55" y="63"/>
                </a:cubicBezTo>
                <a:cubicBezTo>
                  <a:pt x="52" y="64"/>
                  <a:pt x="52" y="64"/>
                  <a:pt x="52" y="64"/>
                </a:cubicBezTo>
                <a:cubicBezTo>
                  <a:pt x="52" y="64"/>
                  <a:pt x="50" y="65"/>
                  <a:pt x="49" y="65"/>
                </a:cubicBezTo>
                <a:cubicBezTo>
                  <a:pt x="49" y="65"/>
                  <a:pt x="48" y="65"/>
                  <a:pt x="47" y="65"/>
                </a:cubicBezTo>
                <a:cubicBezTo>
                  <a:pt x="47" y="66"/>
                  <a:pt x="46" y="66"/>
                  <a:pt x="45" y="66"/>
                </a:cubicBezTo>
                <a:cubicBezTo>
                  <a:pt x="45" y="66"/>
                  <a:pt x="43" y="66"/>
                  <a:pt x="42" y="66"/>
                </a:cubicBezTo>
                <a:cubicBezTo>
                  <a:pt x="42" y="66"/>
                  <a:pt x="41" y="66"/>
                  <a:pt x="41" y="66"/>
                </a:cubicBezTo>
                <a:cubicBezTo>
                  <a:pt x="38" y="67"/>
                  <a:pt x="38" y="67"/>
                  <a:pt x="38" y="67"/>
                </a:cubicBezTo>
                <a:cubicBezTo>
                  <a:pt x="39" y="68"/>
                  <a:pt x="39" y="68"/>
                  <a:pt x="39" y="68"/>
                </a:cubicBezTo>
                <a:cubicBezTo>
                  <a:pt x="41" y="69"/>
                  <a:pt x="41" y="69"/>
                  <a:pt x="41" y="69"/>
                </a:cubicBezTo>
                <a:cubicBezTo>
                  <a:pt x="41" y="69"/>
                  <a:pt x="41" y="69"/>
                  <a:pt x="41" y="69"/>
                </a:cubicBezTo>
                <a:cubicBezTo>
                  <a:pt x="42" y="69"/>
                  <a:pt x="43" y="70"/>
                  <a:pt x="43" y="70"/>
                </a:cubicBezTo>
                <a:cubicBezTo>
                  <a:pt x="43" y="70"/>
                  <a:pt x="44" y="71"/>
                  <a:pt x="45" y="72"/>
                </a:cubicBezTo>
                <a:cubicBezTo>
                  <a:pt x="45" y="72"/>
                  <a:pt x="46" y="73"/>
                  <a:pt x="46" y="73"/>
                </a:cubicBezTo>
                <a:lnTo>
                  <a:pt x="48" y="74"/>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199" name="Freeform 19">
            <a:extLst>
              <a:ext uri="{FF2B5EF4-FFF2-40B4-BE49-F238E27FC236}">
                <a16:creationId xmlns:a16="http://schemas.microsoft.com/office/drawing/2014/main" id="{B340FC57-8879-4D9F-A403-3FCD660F4D32}"/>
              </a:ext>
            </a:extLst>
          </p:cNvPr>
          <p:cNvSpPr>
            <a:spLocks/>
          </p:cNvSpPr>
          <p:nvPr/>
        </p:nvSpPr>
        <p:spPr bwMode="auto">
          <a:xfrm>
            <a:off x="4274847" y="3766569"/>
            <a:ext cx="888385" cy="722921"/>
          </a:xfrm>
          <a:custGeom>
            <a:avLst/>
            <a:gdLst>
              <a:gd name="T0" fmla="*/ 194 w 352"/>
              <a:gd name="T1" fmla="*/ 16 h 295"/>
              <a:gd name="T2" fmla="*/ 260 w 352"/>
              <a:gd name="T3" fmla="*/ 5 h 295"/>
              <a:gd name="T4" fmla="*/ 289 w 352"/>
              <a:gd name="T5" fmla="*/ 13 h 295"/>
              <a:gd name="T6" fmla="*/ 314 w 352"/>
              <a:gd name="T7" fmla="*/ 60 h 295"/>
              <a:gd name="T8" fmla="*/ 314 w 352"/>
              <a:gd name="T9" fmla="*/ 90 h 295"/>
              <a:gd name="T10" fmla="*/ 303 w 352"/>
              <a:gd name="T11" fmla="*/ 114 h 295"/>
              <a:gd name="T12" fmla="*/ 318 w 352"/>
              <a:gd name="T13" fmla="*/ 139 h 295"/>
              <a:gd name="T14" fmla="*/ 326 w 352"/>
              <a:gd name="T15" fmla="*/ 158 h 295"/>
              <a:gd name="T16" fmla="*/ 344 w 352"/>
              <a:gd name="T17" fmla="*/ 175 h 295"/>
              <a:gd name="T18" fmla="*/ 346 w 352"/>
              <a:gd name="T19" fmla="*/ 189 h 295"/>
              <a:gd name="T20" fmla="*/ 344 w 352"/>
              <a:gd name="T21" fmla="*/ 210 h 295"/>
              <a:gd name="T22" fmla="*/ 327 w 352"/>
              <a:gd name="T23" fmla="*/ 235 h 295"/>
              <a:gd name="T24" fmla="*/ 317 w 352"/>
              <a:gd name="T25" fmla="*/ 269 h 295"/>
              <a:gd name="T26" fmla="*/ 322 w 352"/>
              <a:gd name="T27" fmla="*/ 280 h 295"/>
              <a:gd name="T28" fmla="*/ 315 w 352"/>
              <a:gd name="T29" fmla="*/ 285 h 295"/>
              <a:gd name="T30" fmla="*/ 309 w 352"/>
              <a:gd name="T31" fmla="*/ 283 h 295"/>
              <a:gd name="T32" fmla="*/ 302 w 352"/>
              <a:gd name="T33" fmla="*/ 282 h 295"/>
              <a:gd name="T34" fmla="*/ 296 w 352"/>
              <a:gd name="T35" fmla="*/ 280 h 295"/>
              <a:gd name="T36" fmla="*/ 290 w 352"/>
              <a:gd name="T37" fmla="*/ 275 h 295"/>
              <a:gd name="T38" fmla="*/ 283 w 352"/>
              <a:gd name="T39" fmla="*/ 272 h 295"/>
              <a:gd name="T40" fmla="*/ 276 w 352"/>
              <a:gd name="T41" fmla="*/ 271 h 295"/>
              <a:gd name="T42" fmla="*/ 267 w 352"/>
              <a:gd name="T43" fmla="*/ 273 h 295"/>
              <a:gd name="T44" fmla="*/ 262 w 352"/>
              <a:gd name="T45" fmla="*/ 275 h 295"/>
              <a:gd name="T46" fmla="*/ 256 w 352"/>
              <a:gd name="T47" fmla="*/ 279 h 295"/>
              <a:gd name="T48" fmla="*/ 250 w 352"/>
              <a:gd name="T49" fmla="*/ 282 h 295"/>
              <a:gd name="T50" fmla="*/ 245 w 352"/>
              <a:gd name="T51" fmla="*/ 277 h 295"/>
              <a:gd name="T52" fmla="*/ 240 w 352"/>
              <a:gd name="T53" fmla="*/ 280 h 295"/>
              <a:gd name="T54" fmla="*/ 235 w 352"/>
              <a:gd name="T55" fmla="*/ 281 h 295"/>
              <a:gd name="T56" fmla="*/ 230 w 352"/>
              <a:gd name="T57" fmla="*/ 284 h 295"/>
              <a:gd name="T58" fmla="*/ 225 w 352"/>
              <a:gd name="T59" fmla="*/ 289 h 295"/>
              <a:gd name="T60" fmla="*/ 223 w 352"/>
              <a:gd name="T61" fmla="*/ 294 h 295"/>
              <a:gd name="T62" fmla="*/ 216 w 352"/>
              <a:gd name="T63" fmla="*/ 295 h 295"/>
              <a:gd name="T64" fmla="*/ 215 w 352"/>
              <a:gd name="T65" fmla="*/ 288 h 295"/>
              <a:gd name="T66" fmla="*/ 207 w 352"/>
              <a:gd name="T67" fmla="*/ 283 h 295"/>
              <a:gd name="T68" fmla="*/ 195 w 352"/>
              <a:gd name="T69" fmla="*/ 279 h 295"/>
              <a:gd name="T70" fmla="*/ 185 w 352"/>
              <a:gd name="T71" fmla="*/ 289 h 295"/>
              <a:gd name="T72" fmla="*/ 181 w 352"/>
              <a:gd name="T73" fmla="*/ 283 h 295"/>
              <a:gd name="T74" fmla="*/ 169 w 352"/>
              <a:gd name="T75" fmla="*/ 270 h 295"/>
              <a:gd name="T76" fmla="*/ 147 w 352"/>
              <a:gd name="T77" fmla="*/ 262 h 295"/>
              <a:gd name="T78" fmla="*/ 137 w 352"/>
              <a:gd name="T79" fmla="*/ 251 h 295"/>
              <a:gd name="T80" fmla="*/ 117 w 352"/>
              <a:gd name="T81" fmla="*/ 244 h 295"/>
              <a:gd name="T82" fmla="*/ 106 w 352"/>
              <a:gd name="T83" fmla="*/ 255 h 295"/>
              <a:gd name="T84" fmla="*/ 92 w 352"/>
              <a:gd name="T85" fmla="*/ 252 h 295"/>
              <a:gd name="T86" fmla="*/ 87 w 352"/>
              <a:gd name="T87" fmla="*/ 241 h 295"/>
              <a:gd name="T88" fmla="*/ 77 w 352"/>
              <a:gd name="T89" fmla="*/ 236 h 295"/>
              <a:gd name="T90" fmla="*/ 66 w 352"/>
              <a:gd name="T91" fmla="*/ 231 h 295"/>
              <a:gd name="T92" fmla="*/ 51 w 352"/>
              <a:gd name="T93" fmla="*/ 226 h 295"/>
              <a:gd name="T94" fmla="*/ 40 w 352"/>
              <a:gd name="T95" fmla="*/ 222 h 295"/>
              <a:gd name="T96" fmla="*/ 38 w 352"/>
              <a:gd name="T97" fmla="*/ 218 h 295"/>
              <a:gd name="T98" fmla="*/ 35 w 352"/>
              <a:gd name="T99" fmla="*/ 198 h 295"/>
              <a:gd name="T100" fmla="*/ 28 w 352"/>
              <a:gd name="T101" fmla="*/ 184 h 295"/>
              <a:gd name="T102" fmla="*/ 24 w 352"/>
              <a:gd name="T103" fmla="*/ 164 h 295"/>
              <a:gd name="T104" fmla="*/ 20 w 352"/>
              <a:gd name="T105" fmla="*/ 139 h 295"/>
              <a:gd name="T106" fmla="*/ 4 w 352"/>
              <a:gd name="T107" fmla="*/ 113 h 295"/>
              <a:gd name="T108" fmla="*/ 4 w 352"/>
              <a:gd name="T109" fmla="*/ 80 h 295"/>
              <a:gd name="T110" fmla="*/ 6 w 352"/>
              <a:gd name="T111" fmla="*/ 63 h 295"/>
              <a:gd name="T112" fmla="*/ 45 w 352"/>
              <a:gd name="T113" fmla="*/ 45 h 295"/>
              <a:gd name="T114" fmla="*/ 64 w 352"/>
              <a:gd name="T115" fmla="*/ 32 h 295"/>
              <a:gd name="T116" fmla="*/ 89 w 352"/>
              <a:gd name="T117" fmla="*/ 12 h 295"/>
              <a:gd name="T118" fmla="*/ 121 w 352"/>
              <a:gd name="T119" fmla="*/ 2 h 295"/>
              <a:gd name="T120" fmla="*/ 132 w 352"/>
              <a:gd name="T121" fmla="*/ 14 h 295"/>
              <a:gd name="T122" fmla="*/ 151 w 352"/>
              <a:gd name="T123" fmla="*/ 24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52" h="295">
                <a:moveTo>
                  <a:pt x="155" y="23"/>
                </a:moveTo>
                <a:cubicBezTo>
                  <a:pt x="157" y="23"/>
                  <a:pt x="166" y="16"/>
                  <a:pt x="166" y="16"/>
                </a:cubicBezTo>
                <a:cubicBezTo>
                  <a:pt x="166" y="16"/>
                  <a:pt x="171" y="18"/>
                  <a:pt x="174" y="17"/>
                </a:cubicBezTo>
                <a:cubicBezTo>
                  <a:pt x="177" y="17"/>
                  <a:pt x="187" y="16"/>
                  <a:pt x="187" y="16"/>
                </a:cubicBezTo>
                <a:cubicBezTo>
                  <a:pt x="187" y="16"/>
                  <a:pt x="192" y="16"/>
                  <a:pt x="194" y="16"/>
                </a:cubicBezTo>
                <a:cubicBezTo>
                  <a:pt x="196" y="16"/>
                  <a:pt x="205" y="15"/>
                  <a:pt x="207" y="15"/>
                </a:cubicBezTo>
                <a:cubicBezTo>
                  <a:pt x="209" y="15"/>
                  <a:pt x="215" y="14"/>
                  <a:pt x="216" y="13"/>
                </a:cubicBezTo>
                <a:cubicBezTo>
                  <a:pt x="218" y="13"/>
                  <a:pt x="230" y="12"/>
                  <a:pt x="231" y="12"/>
                </a:cubicBezTo>
                <a:cubicBezTo>
                  <a:pt x="233" y="12"/>
                  <a:pt x="252" y="10"/>
                  <a:pt x="252" y="10"/>
                </a:cubicBezTo>
                <a:cubicBezTo>
                  <a:pt x="260" y="5"/>
                  <a:pt x="260" y="5"/>
                  <a:pt x="260" y="5"/>
                </a:cubicBezTo>
                <a:cubicBezTo>
                  <a:pt x="269" y="3"/>
                  <a:pt x="269" y="3"/>
                  <a:pt x="269" y="3"/>
                </a:cubicBezTo>
                <a:cubicBezTo>
                  <a:pt x="269" y="3"/>
                  <a:pt x="272" y="0"/>
                  <a:pt x="272" y="1"/>
                </a:cubicBezTo>
                <a:cubicBezTo>
                  <a:pt x="273" y="3"/>
                  <a:pt x="275" y="6"/>
                  <a:pt x="275" y="6"/>
                </a:cubicBezTo>
                <a:cubicBezTo>
                  <a:pt x="275" y="6"/>
                  <a:pt x="286" y="6"/>
                  <a:pt x="286" y="6"/>
                </a:cubicBezTo>
                <a:cubicBezTo>
                  <a:pt x="286" y="7"/>
                  <a:pt x="289" y="13"/>
                  <a:pt x="289" y="13"/>
                </a:cubicBezTo>
                <a:cubicBezTo>
                  <a:pt x="292" y="16"/>
                  <a:pt x="292" y="16"/>
                  <a:pt x="292" y="16"/>
                </a:cubicBezTo>
                <a:cubicBezTo>
                  <a:pt x="292" y="16"/>
                  <a:pt x="293" y="21"/>
                  <a:pt x="293" y="24"/>
                </a:cubicBezTo>
                <a:cubicBezTo>
                  <a:pt x="294" y="26"/>
                  <a:pt x="301" y="38"/>
                  <a:pt x="301" y="38"/>
                </a:cubicBezTo>
                <a:cubicBezTo>
                  <a:pt x="306" y="49"/>
                  <a:pt x="306" y="49"/>
                  <a:pt x="306" y="49"/>
                </a:cubicBezTo>
                <a:cubicBezTo>
                  <a:pt x="314" y="60"/>
                  <a:pt x="314" y="60"/>
                  <a:pt x="314" y="60"/>
                </a:cubicBezTo>
                <a:cubicBezTo>
                  <a:pt x="315" y="68"/>
                  <a:pt x="315" y="68"/>
                  <a:pt x="315" y="68"/>
                </a:cubicBezTo>
                <a:cubicBezTo>
                  <a:pt x="315" y="68"/>
                  <a:pt x="318" y="71"/>
                  <a:pt x="318" y="73"/>
                </a:cubicBezTo>
                <a:cubicBezTo>
                  <a:pt x="318" y="74"/>
                  <a:pt x="318" y="77"/>
                  <a:pt x="318" y="78"/>
                </a:cubicBezTo>
                <a:cubicBezTo>
                  <a:pt x="319" y="78"/>
                  <a:pt x="320" y="83"/>
                  <a:pt x="319" y="83"/>
                </a:cubicBezTo>
                <a:cubicBezTo>
                  <a:pt x="318" y="84"/>
                  <a:pt x="314" y="90"/>
                  <a:pt x="314" y="90"/>
                </a:cubicBezTo>
                <a:cubicBezTo>
                  <a:pt x="310" y="92"/>
                  <a:pt x="310" y="92"/>
                  <a:pt x="310" y="92"/>
                </a:cubicBezTo>
                <a:cubicBezTo>
                  <a:pt x="305" y="99"/>
                  <a:pt x="305" y="99"/>
                  <a:pt x="305" y="99"/>
                </a:cubicBezTo>
                <a:cubicBezTo>
                  <a:pt x="302" y="108"/>
                  <a:pt x="302" y="108"/>
                  <a:pt x="302" y="108"/>
                </a:cubicBezTo>
                <a:cubicBezTo>
                  <a:pt x="301" y="111"/>
                  <a:pt x="301" y="111"/>
                  <a:pt x="301" y="111"/>
                </a:cubicBezTo>
                <a:cubicBezTo>
                  <a:pt x="301" y="111"/>
                  <a:pt x="302" y="114"/>
                  <a:pt x="303" y="114"/>
                </a:cubicBezTo>
                <a:cubicBezTo>
                  <a:pt x="305" y="114"/>
                  <a:pt x="312" y="115"/>
                  <a:pt x="312" y="115"/>
                </a:cubicBezTo>
                <a:cubicBezTo>
                  <a:pt x="318" y="119"/>
                  <a:pt x="318" y="119"/>
                  <a:pt x="318" y="119"/>
                </a:cubicBezTo>
                <a:cubicBezTo>
                  <a:pt x="318" y="123"/>
                  <a:pt x="318" y="123"/>
                  <a:pt x="318" y="123"/>
                </a:cubicBezTo>
                <a:cubicBezTo>
                  <a:pt x="318" y="123"/>
                  <a:pt x="319" y="131"/>
                  <a:pt x="319" y="132"/>
                </a:cubicBezTo>
                <a:cubicBezTo>
                  <a:pt x="319" y="132"/>
                  <a:pt x="318" y="139"/>
                  <a:pt x="318" y="139"/>
                </a:cubicBezTo>
                <a:cubicBezTo>
                  <a:pt x="318" y="139"/>
                  <a:pt x="320" y="143"/>
                  <a:pt x="320" y="144"/>
                </a:cubicBezTo>
                <a:cubicBezTo>
                  <a:pt x="321" y="145"/>
                  <a:pt x="323" y="147"/>
                  <a:pt x="323" y="148"/>
                </a:cubicBezTo>
                <a:cubicBezTo>
                  <a:pt x="324" y="148"/>
                  <a:pt x="324" y="149"/>
                  <a:pt x="324" y="149"/>
                </a:cubicBezTo>
                <a:cubicBezTo>
                  <a:pt x="326" y="154"/>
                  <a:pt x="326" y="154"/>
                  <a:pt x="326" y="154"/>
                </a:cubicBezTo>
                <a:cubicBezTo>
                  <a:pt x="326" y="158"/>
                  <a:pt x="326" y="158"/>
                  <a:pt x="326" y="158"/>
                </a:cubicBezTo>
                <a:cubicBezTo>
                  <a:pt x="326" y="158"/>
                  <a:pt x="326" y="161"/>
                  <a:pt x="328" y="161"/>
                </a:cubicBezTo>
                <a:cubicBezTo>
                  <a:pt x="330" y="161"/>
                  <a:pt x="331" y="162"/>
                  <a:pt x="331" y="164"/>
                </a:cubicBezTo>
                <a:cubicBezTo>
                  <a:pt x="331" y="166"/>
                  <a:pt x="336" y="168"/>
                  <a:pt x="336" y="168"/>
                </a:cubicBezTo>
                <a:cubicBezTo>
                  <a:pt x="336" y="168"/>
                  <a:pt x="336" y="172"/>
                  <a:pt x="337" y="173"/>
                </a:cubicBezTo>
                <a:cubicBezTo>
                  <a:pt x="339" y="174"/>
                  <a:pt x="341" y="175"/>
                  <a:pt x="344" y="175"/>
                </a:cubicBezTo>
                <a:cubicBezTo>
                  <a:pt x="347" y="176"/>
                  <a:pt x="346" y="180"/>
                  <a:pt x="348" y="181"/>
                </a:cubicBezTo>
                <a:cubicBezTo>
                  <a:pt x="350" y="182"/>
                  <a:pt x="352" y="184"/>
                  <a:pt x="350" y="184"/>
                </a:cubicBezTo>
                <a:cubicBezTo>
                  <a:pt x="349" y="185"/>
                  <a:pt x="346" y="185"/>
                  <a:pt x="346" y="185"/>
                </a:cubicBezTo>
                <a:cubicBezTo>
                  <a:pt x="346" y="185"/>
                  <a:pt x="345" y="186"/>
                  <a:pt x="345" y="188"/>
                </a:cubicBezTo>
                <a:cubicBezTo>
                  <a:pt x="346" y="189"/>
                  <a:pt x="346" y="189"/>
                  <a:pt x="346" y="189"/>
                </a:cubicBezTo>
                <a:cubicBezTo>
                  <a:pt x="350" y="194"/>
                  <a:pt x="350" y="194"/>
                  <a:pt x="350" y="194"/>
                </a:cubicBezTo>
                <a:cubicBezTo>
                  <a:pt x="350" y="200"/>
                  <a:pt x="350" y="200"/>
                  <a:pt x="350" y="200"/>
                </a:cubicBezTo>
                <a:cubicBezTo>
                  <a:pt x="350" y="200"/>
                  <a:pt x="350" y="202"/>
                  <a:pt x="350" y="204"/>
                </a:cubicBezTo>
                <a:cubicBezTo>
                  <a:pt x="350" y="205"/>
                  <a:pt x="349" y="207"/>
                  <a:pt x="347" y="207"/>
                </a:cubicBezTo>
                <a:cubicBezTo>
                  <a:pt x="345" y="207"/>
                  <a:pt x="345" y="210"/>
                  <a:pt x="344" y="210"/>
                </a:cubicBezTo>
                <a:cubicBezTo>
                  <a:pt x="343" y="211"/>
                  <a:pt x="341" y="208"/>
                  <a:pt x="340" y="211"/>
                </a:cubicBezTo>
                <a:cubicBezTo>
                  <a:pt x="339" y="215"/>
                  <a:pt x="337" y="218"/>
                  <a:pt x="337" y="219"/>
                </a:cubicBezTo>
                <a:cubicBezTo>
                  <a:pt x="336" y="220"/>
                  <a:pt x="333" y="221"/>
                  <a:pt x="333" y="223"/>
                </a:cubicBezTo>
                <a:cubicBezTo>
                  <a:pt x="332" y="225"/>
                  <a:pt x="332" y="223"/>
                  <a:pt x="330" y="228"/>
                </a:cubicBezTo>
                <a:cubicBezTo>
                  <a:pt x="328" y="233"/>
                  <a:pt x="327" y="235"/>
                  <a:pt x="327" y="235"/>
                </a:cubicBezTo>
                <a:cubicBezTo>
                  <a:pt x="318" y="247"/>
                  <a:pt x="318" y="247"/>
                  <a:pt x="318" y="247"/>
                </a:cubicBezTo>
                <a:cubicBezTo>
                  <a:pt x="318" y="247"/>
                  <a:pt x="313" y="255"/>
                  <a:pt x="313" y="256"/>
                </a:cubicBezTo>
                <a:cubicBezTo>
                  <a:pt x="313" y="257"/>
                  <a:pt x="313" y="261"/>
                  <a:pt x="313" y="261"/>
                </a:cubicBezTo>
                <a:cubicBezTo>
                  <a:pt x="317" y="265"/>
                  <a:pt x="317" y="265"/>
                  <a:pt x="317" y="265"/>
                </a:cubicBezTo>
                <a:cubicBezTo>
                  <a:pt x="317" y="269"/>
                  <a:pt x="317" y="269"/>
                  <a:pt x="317" y="269"/>
                </a:cubicBezTo>
                <a:cubicBezTo>
                  <a:pt x="317" y="269"/>
                  <a:pt x="317" y="272"/>
                  <a:pt x="318" y="273"/>
                </a:cubicBezTo>
                <a:cubicBezTo>
                  <a:pt x="319" y="273"/>
                  <a:pt x="319" y="273"/>
                  <a:pt x="319" y="273"/>
                </a:cubicBezTo>
                <a:cubicBezTo>
                  <a:pt x="318" y="276"/>
                  <a:pt x="318" y="276"/>
                  <a:pt x="318" y="276"/>
                </a:cubicBezTo>
                <a:cubicBezTo>
                  <a:pt x="318" y="276"/>
                  <a:pt x="319" y="279"/>
                  <a:pt x="320" y="279"/>
                </a:cubicBezTo>
                <a:cubicBezTo>
                  <a:pt x="320" y="279"/>
                  <a:pt x="322" y="280"/>
                  <a:pt x="322" y="280"/>
                </a:cubicBezTo>
                <a:cubicBezTo>
                  <a:pt x="322" y="280"/>
                  <a:pt x="324" y="282"/>
                  <a:pt x="324" y="282"/>
                </a:cubicBezTo>
                <a:cubicBezTo>
                  <a:pt x="325" y="283"/>
                  <a:pt x="324" y="285"/>
                  <a:pt x="324" y="285"/>
                </a:cubicBezTo>
                <a:cubicBezTo>
                  <a:pt x="324" y="285"/>
                  <a:pt x="324" y="286"/>
                  <a:pt x="323" y="286"/>
                </a:cubicBezTo>
                <a:cubicBezTo>
                  <a:pt x="322" y="286"/>
                  <a:pt x="322" y="286"/>
                  <a:pt x="320" y="286"/>
                </a:cubicBezTo>
                <a:cubicBezTo>
                  <a:pt x="319" y="285"/>
                  <a:pt x="316" y="285"/>
                  <a:pt x="315" y="285"/>
                </a:cubicBezTo>
                <a:cubicBezTo>
                  <a:pt x="314" y="285"/>
                  <a:pt x="314" y="285"/>
                  <a:pt x="314" y="285"/>
                </a:cubicBezTo>
                <a:cubicBezTo>
                  <a:pt x="313" y="285"/>
                  <a:pt x="313" y="285"/>
                  <a:pt x="312" y="286"/>
                </a:cubicBezTo>
                <a:cubicBezTo>
                  <a:pt x="312" y="285"/>
                  <a:pt x="312" y="285"/>
                  <a:pt x="312" y="285"/>
                </a:cubicBezTo>
                <a:cubicBezTo>
                  <a:pt x="312" y="284"/>
                  <a:pt x="312" y="283"/>
                  <a:pt x="312" y="283"/>
                </a:cubicBezTo>
                <a:cubicBezTo>
                  <a:pt x="312" y="283"/>
                  <a:pt x="309" y="283"/>
                  <a:pt x="309" y="283"/>
                </a:cubicBezTo>
                <a:cubicBezTo>
                  <a:pt x="308" y="283"/>
                  <a:pt x="307" y="283"/>
                  <a:pt x="307" y="283"/>
                </a:cubicBezTo>
                <a:cubicBezTo>
                  <a:pt x="307" y="283"/>
                  <a:pt x="305" y="282"/>
                  <a:pt x="305" y="282"/>
                </a:cubicBezTo>
                <a:cubicBezTo>
                  <a:pt x="305" y="282"/>
                  <a:pt x="304" y="282"/>
                  <a:pt x="304" y="282"/>
                </a:cubicBezTo>
                <a:cubicBezTo>
                  <a:pt x="304" y="281"/>
                  <a:pt x="303" y="282"/>
                  <a:pt x="303" y="282"/>
                </a:cubicBezTo>
                <a:cubicBezTo>
                  <a:pt x="302" y="282"/>
                  <a:pt x="302" y="282"/>
                  <a:pt x="302" y="282"/>
                </a:cubicBezTo>
                <a:cubicBezTo>
                  <a:pt x="300" y="282"/>
                  <a:pt x="300" y="282"/>
                  <a:pt x="300" y="282"/>
                </a:cubicBezTo>
                <a:cubicBezTo>
                  <a:pt x="300" y="282"/>
                  <a:pt x="300" y="281"/>
                  <a:pt x="300" y="281"/>
                </a:cubicBezTo>
                <a:cubicBezTo>
                  <a:pt x="300" y="280"/>
                  <a:pt x="299" y="281"/>
                  <a:pt x="299" y="281"/>
                </a:cubicBezTo>
                <a:cubicBezTo>
                  <a:pt x="299" y="281"/>
                  <a:pt x="297" y="281"/>
                  <a:pt x="297" y="281"/>
                </a:cubicBezTo>
                <a:cubicBezTo>
                  <a:pt x="297" y="280"/>
                  <a:pt x="296" y="280"/>
                  <a:pt x="296" y="280"/>
                </a:cubicBezTo>
                <a:cubicBezTo>
                  <a:pt x="296" y="280"/>
                  <a:pt x="293" y="280"/>
                  <a:pt x="292" y="280"/>
                </a:cubicBezTo>
                <a:cubicBezTo>
                  <a:pt x="292" y="279"/>
                  <a:pt x="292" y="279"/>
                  <a:pt x="292" y="279"/>
                </a:cubicBezTo>
                <a:cubicBezTo>
                  <a:pt x="292" y="279"/>
                  <a:pt x="292" y="278"/>
                  <a:pt x="292" y="277"/>
                </a:cubicBezTo>
                <a:cubicBezTo>
                  <a:pt x="292" y="277"/>
                  <a:pt x="291" y="277"/>
                  <a:pt x="291" y="276"/>
                </a:cubicBezTo>
                <a:cubicBezTo>
                  <a:pt x="291" y="276"/>
                  <a:pt x="290" y="275"/>
                  <a:pt x="290" y="275"/>
                </a:cubicBezTo>
                <a:cubicBezTo>
                  <a:pt x="290" y="274"/>
                  <a:pt x="289" y="274"/>
                  <a:pt x="289" y="273"/>
                </a:cubicBezTo>
                <a:cubicBezTo>
                  <a:pt x="289" y="273"/>
                  <a:pt x="288" y="274"/>
                  <a:pt x="288" y="274"/>
                </a:cubicBezTo>
                <a:cubicBezTo>
                  <a:pt x="287" y="274"/>
                  <a:pt x="286" y="273"/>
                  <a:pt x="286" y="273"/>
                </a:cubicBezTo>
                <a:cubicBezTo>
                  <a:pt x="285" y="272"/>
                  <a:pt x="285" y="272"/>
                  <a:pt x="285" y="272"/>
                </a:cubicBezTo>
                <a:cubicBezTo>
                  <a:pt x="285" y="272"/>
                  <a:pt x="284" y="272"/>
                  <a:pt x="283" y="272"/>
                </a:cubicBezTo>
                <a:cubicBezTo>
                  <a:pt x="283" y="272"/>
                  <a:pt x="283" y="274"/>
                  <a:pt x="283" y="274"/>
                </a:cubicBezTo>
                <a:cubicBezTo>
                  <a:pt x="283" y="274"/>
                  <a:pt x="282" y="274"/>
                  <a:pt x="281" y="273"/>
                </a:cubicBezTo>
                <a:cubicBezTo>
                  <a:pt x="281" y="273"/>
                  <a:pt x="280" y="272"/>
                  <a:pt x="279" y="272"/>
                </a:cubicBezTo>
                <a:cubicBezTo>
                  <a:pt x="279" y="272"/>
                  <a:pt x="278" y="272"/>
                  <a:pt x="277" y="271"/>
                </a:cubicBezTo>
                <a:cubicBezTo>
                  <a:pt x="277" y="271"/>
                  <a:pt x="276" y="271"/>
                  <a:pt x="276" y="271"/>
                </a:cubicBezTo>
                <a:cubicBezTo>
                  <a:pt x="276" y="271"/>
                  <a:pt x="272" y="272"/>
                  <a:pt x="272" y="272"/>
                </a:cubicBezTo>
                <a:cubicBezTo>
                  <a:pt x="272" y="272"/>
                  <a:pt x="272" y="273"/>
                  <a:pt x="271" y="273"/>
                </a:cubicBezTo>
                <a:cubicBezTo>
                  <a:pt x="271" y="274"/>
                  <a:pt x="270" y="273"/>
                  <a:pt x="270" y="273"/>
                </a:cubicBezTo>
                <a:cubicBezTo>
                  <a:pt x="270" y="273"/>
                  <a:pt x="269" y="273"/>
                  <a:pt x="268" y="273"/>
                </a:cubicBezTo>
                <a:cubicBezTo>
                  <a:pt x="268" y="273"/>
                  <a:pt x="267" y="273"/>
                  <a:pt x="267" y="273"/>
                </a:cubicBezTo>
                <a:cubicBezTo>
                  <a:pt x="267" y="273"/>
                  <a:pt x="266" y="272"/>
                  <a:pt x="265" y="272"/>
                </a:cubicBezTo>
                <a:cubicBezTo>
                  <a:pt x="265" y="272"/>
                  <a:pt x="264" y="272"/>
                  <a:pt x="264" y="272"/>
                </a:cubicBezTo>
                <a:cubicBezTo>
                  <a:pt x="264" y="272"/>
                  <a:pt x="263" y="273"/>
                  <a:pt x="263" y="273"/>
                </a:cubicBezTo>
                <a:cubicBezTo>
                  <a:pt x="262" y="274"/>
                  <a:pt x="262" y="274"/>
                  <a:pt x="262" y="274"/>
                </a:cubicBezTo>
                <a:cubicBezTo>
                  <a:pt x="262" y="275"/>
                  <a:pt x="262" y="275"/>
                  <a:pt x="262" y="275"/>
                </a:cubicBezTo>
                <a:cubicBezTo>
                  <a:pt x="260" y="274"/>
                  <a:pt x="260" y="274"/>
                  <a:pt x="260" y="274"/>
                </a:cubicBezTo>
                <a:cubicBezTo>
                  <a:pt x="260" y="274"/>
                  <a:pt x="259" y="274"/>
                  <a:pt x="258" y="274"/>
                </a:cubicBezTo>
                <a:cubicBezTo>
                  <a:pt x="256" y="275"/>
                  <a:pt x="257" y="276"/>
                  <a:pt x="257" y="276"/>
                </a:cubicBezTo>
                <a:cubicBezTo>
                  <a:pt x="258" y="276"/>
                  <a:pt x="259" y="278"/>
                  <a:pt x="259" y="278"/>
                </a:cubicBezTo>
                <a:cubicBezTo>
                  <a:pt x="259" y="278"/>
                  <a:pt x="256" y="279"/>
                  <a:pt x="256" y="279"/>
                </a:cubicBezTo>
                <a:cubicBezTo>
                  <a:pt x="255" y="280"/>
                  <a:pt x="255" y="280"/>
                  <a:pt x="255" y="281"/>
                </a:cubicBezTo>
                <a:cubicBezTo>
                  <a:pt x="255" y="281"/>
                  <a:pt x="254" y="282"/>
                  <a:pt x="254" y="283"/>
                </a:cubicBezTo>
                <a:cubicBezTo>
                  <a:pt x="254" y="283"/>
                  <a:pt x="253" y="282"/>
                  <a:pt x="252" y="282"/>
                </a:cubicBezTo>
                <a:cubicBezTo>
                  <a:pt x="251" y="282"/>
                  <a:pt x="251" y="281"/>
                  <a:pt x="251" y="281"/>
                </a:cubicBezTo>
                <a:cubicBezTo>
                  <a:pt x="250" y="282"/>
                  <a:pt x="250" y="282"/>
                  <a:pt x="250" y="282"/>
                </a:cubicBezTo>
                <a:cubicBezTo>
                  <a:pt x="249" y="282"/>
                  <a:pt x="249" y="282"/>
                  <a:pt x="249" y="282"/>
                </a:cubicBezTo>
                <a:cubicBezTo>
                  <a:pt x="249" y="282"/>
                  <a:pt x="248" y="281"/>
                  <a:pt x="248" y="280"/>
                </a:cubicBezTo>
                <a:cubicBezTo>
                  <a:pt x="248" y="280"/>
                  <a:pt x="248" y="280"/>
                  <a:pt x="248" y="280"/>
                </a:cubicBezTo>
                <a:cubicBezTo>
                  <a:pt x="247" y="280"/>
                  <a:pt x="246" y="280"/>
                  <a:pt x="246" y="279"/>
                </a:cubicBezTo>
                <a:cubicBezTo>
                  <a:pt x="245" y="277"/>
                  <a:pt x="245" y="277"/>
                  <a:pt x="245" y="277"/>
                </a:cubicBezTo>
                <a:cubicBezTo>
                  <a:pt x="245" y="277"/>
                  <a:pt x="243" y="278"/>
                  <a:pt x="243" y="279"/>
                </a:cubicBezTo>
                <a:cubicBezTo>
                  <a:pt x="242" y="279"/>
                  <a:pt x="243" y="279"/>
                  <a:pt x="242" y="278"/>
                </a:cubicBezTo>
                <a:cubicBezTo>
                  <a:pt x="241" y="278"/>
                  <a:pt x="241" y="279"/>
                  <a:pt x="241" y="279"/>
                </a:cubicBezTo>
                <a:cubicBezTo>
                  <a:pt x="241" y="279"/>
                  <a:pt x="241" y="279"/>
                  <a:pt x="241" y="279"/>
                </a:cubicBezTo>
                <a:cubicBezTo>
                  <a:pt x="241" y="280"/>
                  <a:pt x="240" y="280"/>
                  <a:pt x="240" y="280"/>
                </a:cubicBezTo>
                <a:cubicBezTo>
                  <a:pt x="240" y="281"/>
                  <a:pt x="239" y="280"/>
                  <a:pt x="239" y="280"/>
                </a:cubicBezTo>
                <a:cubicBezTo>
                  <a:pt x="238" y="280"/>
                  <a:pt x="237" y="280"/>
                  <a:pt x="237" y="280"/>
                </a:cubicBezTo>
                <a:cubicBezTo>
                  <a:pt x="237" y="280"/>
                  <a:pt x="237" y="279"/>
                  <a:pt x="237" y="279"/>
                </a:cubicBezTo>
                <a:cubicBezTo>
                  <a:pt x="235" y="280"/>
                  <a:pt x="235" y="280"/>
                  <a:pt x="235" y="280"/>
                </a:cubicBezTo>
                <a:cubicBezTo>
                  <a:pt x="235" y="280"/>
                  <a:pt x="235" y="281"/>
                  <a:pt x="235" y="281"/>
                </a:cubicBezTo>
                <a:cubicBezTo>
                  <a:pt x="235" y="281"/>
                  <a:pt x="234" y="281"/>
                  <a:pt x="233" y="282"/>
                </a:cubicBezTo>
                <a:cubicBezTo>
                  <a:pt x="231" y="282"/>
                  <a:pt x="232" y="281"/>
                  <a:pt x="231" y="282"/>
                </a:cubicBezTo>
                <a:cubicBezTo>
                  <a:pt x="231" y="282"/>
                  <a:pt x="231" y="282"/>
                  <a:pt x="231" y="283"/>
                </a:cubicBezTo>
                <a:cubicBezTo>
                  <a:pt x="231" y="283"/>
                  <a:pt x="232" y="283"/>
                  <a:pt x="231" y="284"/>
                </a:cubicBezTo>
                <a:cubicBezTo>
                  <a:pt x="230" y="285"/>
                  <a:pt x="230" y="284"/>
                  <a:pt x="230" y="284"/>
                </a:cubicBezTo>
                <a:cubicBezTo>
                  <a:pt x="229" y="284"/>
                  <a:pt x="228" y="285"/>
                  <a:pt x="228" y="285"/>
                </a:cubicBezTo>
                <a:cubicBezTo>
                  <a:pt x="228" y="285"/>
                  <a:pt x="228" y="286"/>
                  <a:pt x="228" y="286"/>
                </a:cubicBezTo>
                <a:cubicBezTo>
                  <a:pt x="228" y="286"/>
                  <a:pt x="227" y="286"/>
                  <a:pt x="226" y="286"/>
                </a:cubicBezTo>
                <a:cubicBezTo>
                  <a:pt x="225" y="286"/>
                  <a:pt x="226" y="287"/>
                  <a:pt x="226" y="287"/>
                </a:cubicBezTo>
                <a:cubicBezTo>
                  <a:pt x="226" y="287"/>
                  <a:pt x="226" y="288"/>
                  <a:pt x="225" y="289"/>
                </a:cubicBezTo>
                <a:cubicBezTo>
                  <a:pt x="225" y="289"/>
                  <a:pt x="225" y="290"/>
                  <a:pt x="225" y="291"/>
                </a:cubicBezTo>
                <a:cubicBezTo>
                  <a:pt x="225" y="291"/>
                  <a:pt x="225" y="291"/>
                  <a:pt x="225" y="293"/>
                </a:cubicBezTo>
                <a:cubicBezTo>
                  <a:pt x="225" y="294"/>
                  <a:pt x="225" y="294"/>
                  <a:pt x="225" y="294"/>
                </a:cubicBezTo>
                <a:cubicBezTo>
                  <a:pt x="225" y="294"/>
                  <a:pt x="224" y="294"/>
                  <a:pt x="224" y="294"/>
                </a:cubicBezTo>
                <a:cubicBezTo>
                  <a:pt x="224" y="293"/>
                  <a:pt x="223" y="294"/>
                  <a:pt x="223" y="294"/>
                </a:cubicBezTo>
                <a:cubicBezTo>
                  <a:pt x="223" y="294"/>
                  <a:pt x="222" y="293"/>
                  <a:pt x="222" y="292"/>
                </a:cubicBezTo>
                <a:cubicBezTo>
                  <a:pt x="222" y="292"/>
                  <a:pt x="221" y="292"/>
                  <a:pt x="221" y="292"/>
                </a:cubicBezTo>
                <a:cubicBezTo>
                  <a:pt x="221" y="292"/>
                  <a:pt x="219" y="293"/>
                  <a:pt x="219" y="293"/>
                </a:cubicBezTo>
                <a:cubicBezTo>
                  <a:pt x="219" y="293"/>
                  <a:pt x="219" y="294"/>
                  <a:pt x="219" y="294"/>
                </a:cubicBezTo>
                <a:cubicBezTo>
                  <a:pt x="218" y="294"/>
                  <a:pt x="216" y="295"/>
                  <a:pt x="216" y="295"/>
                </a:cubicBezTo>
                <a:cubicBezTo>
                  <a:pt x="216" y="295"/>
                  <a:pt x="215" y="295"/>
                  <a:pt x="215" y="295"/>
                </a:cubicBezTo>
                <a:cubicBezTo>
                  <a:pt x="214" y="294"/>
                  <a:pt x="214" y="294"/>
                  <a:pt x="214" y="294"/>
                </a:cubicBezTo>
                <a:cubicBezTo>
                  <a:pt x="214" y="293"/>
                  <a:pt x="214" y="293"/>
                  <a:pt x="214" y="293"/>
                </a:cubicBezTo>
                <a:cubicBezTo>
                  <a:pt x="216" y="291"/>
                  <a:pt x="216" y="291"/>
                  <a:pt x="216" y="291"/>
                </a:cubicBezTo>
                <a:cubicBezTo>
                  <a:pt x="215" y="288"/>
                  <a:pt x="215" y="288"/>
                  <a:pt x="215" y="288"/>
                </a:cubicBezTo>
                <a:cubicBezTo>
                  <a:pt x="213" y="286"/>
                  <a:pt x="213" y="286"/>
                  <a:pt x="213" y="286"/>
                </a:cubicBezTo>
                <a:cubicBezTo>
                  <a:pt x="213" y="285"/>
                  <a:pt x="213" y="285"/>
                  <a:pt x="213" y="285"/>
                </a:cubicBezTo>
                <a:cubicBezTo>
                  <a:pt x="210" y="285"/>
                  <a:pt x="210" y="285"/>
                  <a:pt x="210" y="285"/>
                </a:cubicBezTo>
                <a:cubicBezTo>
                  <a:pt x="208" y="284"/>
                  <a:pt x="208" y="284"/>
                  <a:pt x="208" y="284"/>
                </a:cubicBezTo>
                <a:cubicBezTo>
                  <a:pt x="207" y="283"/>
                  <a:pt x="207" y="283"/>
                  <a:pt x="207" y="283"/>
                </a:cubicBezTo>
                <a:cubicBezTo>
                  <a:pt x="204" y="281"/>
                  <a:pt x="204" y="281"/>
                  <a:pt x="204" y="281"/>
                </a:cubicBezTo>
                <a:cubicBezTo>
                  <a:pt x="202" y="275"/>
                  <a:pt x="202" y="275"/>
                  <a:pt x="202" y="275"/>
                </a:cubicBezTo>
                <a:cubicBezTo>
                  <a:pt x="199" y="275"/>
                  <a:pt x="199" y="275"/>
                  <a:pt x="199" y="275"/>
                </a:cubicBezTo>
                <a:cubicBezTo>
                  <a:pt x="199" y="275"/>
                  <a:pt x="197" y="277"/>
                  <a:pt x="197" y="278"/>
                </a:cubicBezTo>
                <a:cubicBezTo>
                  <a:pt x="197" y="279"/>
                  <a:pt x="195" y="279"/>
                  <a:pt x="195" y="279"/>
                </a:cubicBezTo>
                <a:cubicBezTo>
                  <a:pt x="193" y="282"/>
                  <a:pt x="193" y="282"/>
                  <a:pt x="193" y="282"/>
                </a:cubicBezTo>
                <a:cubicBezTo>
                  <a:pt x="193" y="282"/>
                  <a:pt x="193" y="286"/>
                  <a:pt x="193" y="287"/>
                </a:cubicBezTo>
                <a:cubicBezTo>
                  <a:pt x="193" y="288"/>
                  <a:pt x="191" y="286"/>
                  <a:pt x="191" y="286"/>
                </a:cubicBezTo>
                <a:cubicBezTo>
                  <a:pt x="191" y="286"/>
                  <a:pt x="189" y="287"/>
                  <a:pt x="188" y="288"/>
                </a:cubicBezTo>
                <a:cubicBezTo>
                  <a:pt x="187" y="289"/>
                  <a:pt x="185" y="289"/>
                  <a:pt x="185" y="289"/>
                </a:cubicBezTo>
                <a:cubicBezTo>
                  <a:pt x="185" y="289"/>
                  <a:pt x="184" y="287"/>
                  <a:pt x="183" y="286"/>
                </a:cubicBezTo>
                <a:cubicBezTo>
                  <a:pt x="183" y="286"/>
                  <a:pt x="183" y="285"/>
                  <a:pt x="183" y="283"/>
                </a:cubicBezTo>
                <a:cubicBezTo>
                  <a:pt x="183" y="282"/>
                  <a:pt x="181" y="284"/>
                  <a:pt x="181" y="284"/>
                </a:cubicBezTo>
                <a:cubicBezTo>
                  <a:pt x="181" y="284"/>
                  <a:pt x="181" y="284"/>
                  <a:pt x="181" y="284"/>
                </a:cubicBezTo>
                <a:cubicBezTo>
                  <a:pt x="181" y="283"/>
                  <a:pt x="181" y="283"/>
                  <a:pt x="181" y="283"/>
                </a:cubicBezTo>
                <a:cubicBezTo>
                  <a:pt x="180" y="281"/>
                  <a:pt x="179" y="280"/>
                  <a:pt x="179" y="280"/>
                </a:cubicBezTo>
                <a:cubicBezTo>
                  <a:pt x="179" y="280"/>
                  <a:pt x="178" y="278"/>
                  <a:pt x="178" y="276"/>
                </a:cubicBezTo>
                <a:cubicBezTo>
                  <a:pt x="178" y="275"/>
                  <a:pt x="174" y="273"/>
                  <a:pt x="174" y="273"/>
                </a:cubicBezTo>
                <a:cubicBezTo>
                  <a:pt x="174" y="273"/>
                  <a:pt x="175" y="275"/>
                  <a:pt x="173" y="273"/>
                </a:cubicBezTo>
                <a:cubicBezTo>
                  <a:pt x="171" y="270"/>
                  <a:pt x="169" y="270"/>
                  <a:pt x="169" y="270"/>
                </a:cubicBezTo>
                <a:cubicBezTo>
                  <a:pt x="168" y="262"/>
                  <a:pt x="168" y="262"/>
                  <a:pt x="168" y="262"/>
                </a:cubicBezTo>
                <a:cubicBezTo>
                  <a:pt x="160" y="264"/>
                  <a:pt x="160" y="264"/>
                  <a:pt x="160" y="264"/>
                </a:cubicBezTo>
                <a:cubicBezTo>
                  <a:pt x="160" y="264"/>
                  <a:pt x="155" y="262"/>
                  <a:pt x="154" y="261"/>
                </a:cubicBezTo>
                <a:cubicBezTo>
                  <a:pt x="153" y="260"/>
                  <a:pt x="150" y="259"/>
                  <a:pt x="150" y="259"/>
                </a:cubicBezTo>
                <a:cubicBezTo>
                  <a:pt x="147" y="262"/>
                  <a:pt x="147" y="262"/>
                  <a:pt x="147" y="262"/>
                </a:cubicBezTo>
                <a:cubicBezTo>
                  <a:pt x="144" y="262"/>
                  <a:pt x="144" y="262"/>
                  <a:pt x="144" y="262"/>
                </a:cubicBezTo>
                <a:cubicBezTo>
                  <a:pt x="144" y="262"/>
                  <a:pt x="140" y="261"/>
                  <a:pt x="139" y="260"/>
                </a:cubicBezTo>
                <a:cubicBezTo>
                  <a:pt x="137" y="258"/>
                  <a:pt x="138" y="257"/>
                  <a:pt x="137" y="257"/>
                </a:cubicBezTo>
                <a:cubicBezTo>
                  <a:pt x="135" y="257"/>
                  <a:pt x="134" y="255"/>
                  <a:pt x="134" y="255"/>
                </a:cubicBezTo>
                <a:cubicBezTo>
                  <a:pt x="134" y="255"/>
                  <a:pt x="136" y="252"/>
                  <a:pt x="137" y="251"/>
                </a:cubicBezTo>
                <a:cubicBezTo>
                  <a:pt x="137" y="250"/>
                  <a:pt x="139" y="251"/>
                  <a:pt x="138" y="248"/>
                </a:cubicBezTo>
                <a:cubicBezTo>
                  <a:pt x="136" y="246"/>
                  <a:pt x="135" y="245"/>
                  <a:pt x="135" y="245"/>
                </a:cubicBezTo>
                <a:cubicBezTo>
                  <a:pt x="135" y="245"/>
                  <a:pt x="135" y="247"/>
                  <a:pt x="133" y="248"/>
                </a:cubicBezTo>
                <a:cubicBezTo>
                  <a:pt x="131" y="248"/>
                  <a:pt x="128" y="249"/>
                  <a:pt x="128" y="249"/>
                </a:cubicBezTo>
                <a:cubicBezTo>
                  <a:pt x="117" y="244"/>
                  <a:pt x="117" y="244"/>
                  <a:pt x="117" y="244"/>
                </a:cubicBezTo>
                <a:cubicBezTo>
                  <a:pt x="117" y="244"/>
                  <a:pt x="114" y="243"/>
                  <a:pt x="113" y="243"/>
                </a:cubicBezTo>
                <a:cubicBezTo>
                  <a:pt x="112" y="244"/>
                  <a:pt x="108" y="243"/>
                  <a:pt x="108" y="243"/>
                </a:cubicBezTo>
                <a:cubicBezTo>
                  <a:pt x="110" y="247"/>
                  <a:pt x="110" y="247"/>
                  <a:pt x="110" y="247"/>
                </a:cubicBezTo>
                <a:cubicBezTo>
                  <a:pt x="112" y="253"/>
                  <a:pt x="112" y="253"/>
                  <a:pt x="112" y="253"/>
                </a:cubicBezTo>
                <a:cubicBezTo>
                  <a:pt x="106" y="255"/>
                  <a:pt x="106" y="255"/>
                  <a:pt x="106" y="255"/>
                </a:cubicBezTo>
                <a:cubicBezTo>
                  <a:pt x="105" y="260"/>
                  <a:pt x="105" y="260"/>
                  <a:pt x="105" y="260"/>
                </a:cubicBezTo>
                <a:cubicBezTo>
                  <a:pt x="105" y="260"/>
                  <a:pt x="99" y="264"/>
                  <a:pt x="99" y="262"/>
                </a:cubicBezTo>
                <a:cubicBezTo>
                  <a:pt x="98" y="261"/>
                  <a:pt x="97" y="257"/>
                  <a:pt x="97" y="257"/>
                </a:cubicBezTo>
                <a:cubicBezTo>
                  <a:pt x="97" y="257"/>
                  <a:pt x="96" y="255"/>
                  <a:pt x="95" y="254"/>
                </a:cubicBezTo>
                <a:cubicBezTo>
                  <a:pt x="93" y="253"/>
                  <a:pt x="92" y="252"/>
                  <a:pt x="92" y="252"/>
                </a:cubicBezTo>
                <a:cubicBezTo>
                  <a:pt x="89" y="251"/>
                  <a:pt x="89" y="251"/>
                  <a:pt x="89" y="251"/>
                </a:cubicBezTo>
                <a:cubicBezTo>
                  <a:pt x="89" y="251"/>
                  <a:pt x="88" y="247"/>
                  <a:pt x="87" y="247"/>
                </a:cubicBezTo>
                <a:cubicBezTo>
                  <a:pt x="86" y="247"/>
                  <a:pt x="85" y="247"/>
                  <a:pt x="85" y="247"/>
                </a:cubicBezTo>
                <a:cubicBezTo>
                  <a:pt x="85" y="244"/>
                  <a:pt x="85" y="244"/>
                  <a:pt x="85" y="244"/>
                </a:cubicBezTo>
                <a:cubicBezTo>
                  <a:pt x="87" y="241"/>
                  <a:pt x="87" y="241"/>
                  <a:pt x="87" y="241"/>
                </a:cubicBezTo>
                <a:cubicBezTo>
                  <a:pt x="87" y="241"/>
                  <a:pt x="88" y="242"/>
                  <a:pt x="88" y="238"/>
                </a:cubicBezTo>
                <a:cubicBezTo>
                  <a:pt x="89" y="233"/>
                  <a:pt x="86" y="233"/>
                  <a:pt x="86" y="233"/>
                </a:cubicBezTo>
                <a:cubicBezTo>
                  <a:pt x="83" y="234"/>
                  <a:pt x="83" y="234"/>
                  <a:pt x="83" y="234"/>
                </a:cubicBezTo>
                <a:cubicBezTo>
                  <a:pt x="79" y="236"/>
                  <a:pt x="79" y="236"/>
                  <a:pt x="79" y="236"/>
                </a:cubicBezTo>
                <a:cubicBezTo>
                  <a:pt x="77" y="236"/>
                  <a:pt x="77" y="236"/>
                  <a:pt x="77" y="236"/>
                </a:cubicBezTo>
                <a:cubicBezTo>
                  <a:pt x="76" y="236"/>
                  <a:pt x="74" y="233"/>
                  <a:pt x="74" y="233"/>
                </a:cubicBezTo>
                <a:cubicBezTo>
                  <a:pt x="74" y="233"/>
                  <a:pt x="76" y="230"/>
                  <a:pt x="73" y="233"/>
                </a:cubicBezTo>
                <a:cubicBezTo>
                  <a:pt x="70" y="236"/>
                  <a:pt x="68" y="232"/>
                  <a:pt x="68" y="232"/>
                </a:cubicBezTo>
                <a:cubicBezTo>
                  <a:pt x="67" y="231"/>
                  <a:pt x="67" y="231"/>
                  <a:pt x="67" y="231"/>
                </a:cubicBezTo>
                <a:cubicBezTo>
                  <a:pt x="67" y="231"/>
                  <a:pt x="67" y="231"/>
                  <a:pt x="66" y="231"/>
                </a:cubicBezTo>
                <a:cubicBezTo>
                  <a:pt x="65" y="232"/>
                  <a:pt x="62" y="232"/>
                  <a:pt x="62" y="231"/>
                </a:cubicBezTo>
                <a:cubicBezTo>
                  <a:pt x="61" y="229"/>
                  <a:pt x="59" y="228"/>
                  <a:pt x="59" y="228"/>
                </a:cubicBezTo>
                <a:cubicBezTo>
                  <a:pt x="56" y="229"/>
                  <a:pt x="56" y="229"/>
                  <a:pt x="56" y="229"/>
                </a:cubicBezTo>
                <a:cubicBezTo>
                  <a:pt x="56" y="229"/>
                  <a:pt x="54" y="229"/>
                  <a:pt x="53" y="229"/>
                </a:cubicBezTo>
                <a:cubicBezTo>
                  <a:pt x="53" y="228"/>
                  <a:pt x="53" y="227"/>
                  <a:pt x="51" y="226"/>
                </a:cubicBezTo>
                <a:cubicBezTo>
                  <a:pt x="49" y="225"/>
                  <a:pt x="48" y="222"/>
                  <a:pt x="48" y="222"/>
                </a:cubicBezTo>
                <a:cubicBezTo>
                  <a:pt x="48" y="222"/>
                  <a:pt x="49" y="220"/>
                  <a:pt x="47" y="220"/>
                </a:cubicBezTo>
                <a:cubicBezTo>
                  <a:pt x="46" y="220"/>
                  <a:pt x="44" y="219"/>
                  <a:pt x="44" y="219"/>
                </a:cubicBezTo>
                <a:cubicBezTo>
                  <a:pt x="44" y="219"/>
                  <a:pt x="41" y="217"/>
                  <a:pt x="41" y="218"/>
                </a:cubicBezTo>
                <a:cubicBezTo>
                  <a:pt x="40" y="219"/>
                  <a:pt x="40" y="221"/>
                  <a:pt x="40" y="222"/>
                </a:cubicBezTo>
                <a:cubicBezTo>
                  <a:pt x="40" y="222"/>
                  <a:pt x="41" y="225"/>
                  <a:pt x="41" y="225"/>
                </a:cubicBezTo>
                <a:cubicBezTo>
                  <a:pt x="41" y="225"/>
                  <a:pt x="37" y="227"/>
                  <a:pt x="36" y="227"/>
                </a:cubicBezTo>
                <a:cubicBezTo>
                  <a:pt x="35" y="227"/>
                  <a:pt x="34" y="228"/>
                  <a:pt x="34" y="226"/>
                </a:cubicBezTo>
                <a:cubicBezTo>
                  <a:pt x="34" y="225"/>
                  <a:pt x="36" y="220"/>
                  <a:pt x="36" y="220"/>
                </a:cubicBezTo>
                <a:cubicBezTo>
                  <a:pt x="37" y="219"/>
                  <a:pt x="38" y="218"/>
                  <a:pt x="38" y="218"/>
                </a:cubicBezTo>
                <a:cubicBezTo>
                  <a:pt x="38" y="218"/>
                  <a:pt x="37" y="216"/>
                  <a:pt x="37" y="215"/>
                </a:cubicBezTo>
                <a:cubicBezTo>
                  <a:pt x="37" y="214"/>
                  <a:pt x="36" y="214"/>
                  <a:pt x="38" y="211"/>
                </a:cubicBezTo>
                <a:cubicBezTo>
                  <a:pt x="41" y="208"/>
                  <a:pt x="41" y="206"/>
                  <a:pt x="41" y="206"/>
                </a:cubicBezTo>
                <a:cubicBezTo>
                  <a:pt x="41" y="206"/>
                  <a:pt x="39" y="203"/>
                  <a:pt x="38" y="202"/>
                </a:cubicBezTo>
                <a:cubicBezTo>
                  <a:pt x="38" y="202"/>
                  <a:pt x="35" y="198"/>
                  <a:pt x="35" y="198"/>
                </a:cubicBezTo>
                <a:cubicBezTo>
                  <a:pt x="35" y="197"/>
                  <a:pt x="35" y="195"/>
                  <a:pt x="35" y="195"/>
                </a:cubicBezTo>
                <a:cubicBezTo>
                  <a:pt x="35" y="195"/>
                  <a:pt x="33" y="193"/>
                  <a:pt x="32" y="193"/>
                </a:cubicBezTo>
                <a:cubicBezTo>
                  <a:pt x="31" y="193"/>
                  <a:pt x="28" y="192"/>
                  <a:pt x="28" y="192"/>
                </a:cubicBezTo>
                <a:cubicBezTo>
                  <a:pt x="28" y="189"/>
                  <a:pt x="28" y="189"/>
                  <a:pt x="28" y="189"/>
                </a:cubicBezTo>
                <a:cubicBezTo>
                  <a:pt x="28" y="184"/>
                  <a:pt x="28" y="184"/>
                  <a:pt x="28" y="184"/>
                </a:cubicBezTo>
                <a:cubicBezTo>
                  <a:pt x="24" y="179"/>
                  <a:pt x="24" y="179"/>
                  <a:pt x="24" y="179"/>
                </a:cubicBezTo>
                <a:cubicBezTo>
                  <a:pt x="23" y="176"/>
                  <a:pt x="23" y="176"/>
                  <a:pt x="23" y="176"/>
                </a:cubicBezTo>
                <a:cubicBezTo>
                  <a:pt x="23" y="176"/>
                  <a:pt x="24" y="174"/>
                  <a:pt x="24" y="172"/>
                </a:cubicBezTo>
                <a:cubicBezTo>
                  <a:pt x="25" y="171"/>
                  <a:pt x="26" y="168"/>
                  <a:pt x="26" y="168"/>
                </a:cubicBezTo>
                <a:cubicBezTo>
                  <a:pt x="24" y="164"/>
                  <a:pt x="24" y="164"/>
                  <a:pt x="24" y="164"/>
                </a:cubicBezTo>
                <a:cubicBezTo>
                  <a:pt x="24" y="164"/>
                  <a:pt x="23" y="163"/>
                  <a:pt x="24" y="162"/>
                </a:cubicBezTo>
                <a:cubicBezTo>
                  <a:pt x="24" y="161"/>
                  <a:pt x="23" y="155"/>
                  <a:pt x="23" y="155"/>
                </a:cubicBezTo>
                <a:cubicBezTo>
                  <a:pt x="23" y="155"/>
                  <a:pt x="22" y="149"/>
                  <a:pt x="21" y="150"/>
                </a:cubicBezTo>
                <a:cubicBezTo>
                  <a:pt x="19" y="150"/>
                  <a:pt x="18" y="146"/>
                  <a:pt x="18" y="146"/>
                </a:cubicBezTo>
                <a:cubicBezTo>
                  <a:pt x="20" y="139"/>
                  <a:pt x="20" y="139"/>
                  <a:pt x="20" y="139"/>
                </a:cubicBezTo>
                <a:cubicBezTo>
                  <a:pt x="20" y="139"/>
                  <a:pt x="21" y="134"/>
                  <a:pt x="18" y="132"/>
                </a:cubicBezTo>
                <a:cubicBezTo>
                  <a:pt x="15" y="131"/>
                  <a:pt x="9" y="128"/>
                  <a:pt x="8" y="127"/>
                </a:cubicBezTo>
                <a:cubicBezTo>
                  <a:pt x="8" y="127"/>
                  <a:pt x="5" y="124"/>
                  <a:pt x="4" y="123"/>
                </a:cubicBezTo>
                <a:cubicBezTo>
                  <a:pt x="3" y="123"/>
                  <a:pt x="2" y="122"/>
                  <a:pt x="2" y="122"/>
                </a:cubicBezTo>
                <a:cubicBezTo>
                  <a:pt x="4" y="113"/>
                  <a:pt x="4" y="113"/>
                  <a:pt x="4" y="113"/>
                </a:cubicBezTo>
                <a:cubicBezTo>
                  <a:pt x="9" y="109"/>
                  <a:pt x="9" y="109"/>
                  <a:pt x="9" y="109"/>
                </a:cubicBezTo>
                <a:cubicBezTo>
                  <a:pt x="9" y="101"/>
                  <a:pt x="9" y="101"/>
                  <a:pt x="9" y="101"/>
                </a:cubicBezTo>
                <a:cubicBezTo>
                  <a:pt x="9" y="92"/>
                  <a:pt x="9" y="92"/>
                  <a:pt x="9" y="92"/>
                </a:cubicBezTo>
                <a:cubicBezTo>
                  <a:pt x="9" y="92"/>
                  <a:pt x="10" y="91"/>
                  <a:pt x="7" y="87"/>
                </a:cubicBezTo>
                <a:cubicBezTo>
                  <a:pt x="5" y="84"/>
                  <a:pt x="4" y="80"/>
                  <a:pt x="4" y="80"/>
                </a:cubicBezTo>
                <a:cubicBezTo>
                  <a:pt x="4" y="79"/>
                  <a:pt x="3" y="75"/>
                  <a:pt x="2" y="74"/>
                </a:cubicBezTo>
                <a:cubicBezTo>
                  <a:pt x="2" y="73"/>
                  <a:pt x="2" y="72"/>
                  <a:pt x="2" y="70"/>
                </a:cubicBezTo>
                <a:cubicBezTo>
                  <a:pt x="3" y="69"/>
                  <a:pt x="0" y="66"/>
                  <a:pt x="0" y="66"/>
                </a:cubicBezTo>
                <a:cubicBezTo>
                  <a:pt x="0" y="66"/>
                  <a:pt x="1" y="64"/>
                  <a:pt x="2" y="64"/>
                </a:cubicBezTo>
                <a:cubicBezTo>
                  <a:pt x="3" y="64"/>
                  <a:pt x="4" y="63"/>
                  <a:pt x="6" y="63"/>
                </a:cubicBezTo>
                <a:cubicBezTo>
                  <a:pt x="8" y="63"/>
                  <a:pt x="9" y="61"/>
                  <a:pt x="11" y="61"/>
                </a:cubicBezTo>
                <a:cubicBezTo>
                  <a:pt x="12" y="60"/>
                  <a:pt x="12" y="58"/>
                  <a:pt x="13" y="58"/>
                </a:cubicBezTo>
                <a:cubicBezTo>
                  <a:pt x="15" y="57"/>
                  <a:pt x="17" y="58"/>
                  <a:pt x="20" y="56"/>
                </a:cubicBezTo>
                <a:cubicBezTo>
                  <a:pt x="23" y="55"/>
                  <a:pt x="23" y="54"/>
                  <a:pt x="25" y="52"/>
                </a:cubicBezTo>
                <a:cubicBezTo>
                  <a:pt x="26" y="51"/>
                  <a:pt x="45" y="45"/>
                  <a:pt x="45" y="45"/>
                </a:cubicBezTo>
                <a:cubicBezTo>
                  <a:pt x="45" y="45"/>
                  <a:pt x="50" y="42"/>
                  <a:pt x="52" y="42"/>
                </a:cubicBezTo>
                <a:cubicBezTo>
                  <a:pt x="53" y="41"/>
                  <a:pt x="53" y="40"/>
                  <a:pt x="55" y="40"/>
                </a:cubicBezTo>
                <a:cubicBezTo>
                  <a:pt x="56" y="41"/>
                  <a:pt x="60" y="41"/>
                  <a:pt x="60" y="41"/>
                </a:cubicBezTo>
                <a:cubicBezTo>
                  <a:pt x="60" y="41"/>
                  <a:pt x="61" y="38"/>
                  <a:pt x="62" y="37"/>
                </a:cubicBezTo>
                <a:cubicBezTo>
                  <a:pt x="63" y="35"/>
                  <a:pt x="64" y="33"/>
                  <a:pt x="64" y="32"/>
                </a:cubicBezTo>
                <a:cubicBezTo>
                  <a:pt x="65" y="30"/>
                  <a:pt x="66" y="29"/>
                  <a:pt x="67" y="28"/>
                </a:cubicBezTo>
                <a:cubicBezTo>
                  <a:pt x="68" y="26"/>
                  <a:pt x="69" y="25"/>
                  <a:pt x="69" y="25"/>
                </a:cubicBezTo>
                <a:cubicBezTo>
                  <a:pt x="70" y="25"/>
                  <a:pt x="76" y="22"/>
                  <a:pt x="77" y="22"/>
                </a:cubicBezTo>
                <a:cubicBezTo>
                  <a:pt x="78" y="21"/>
                  <a:pt x="86" y="18"/>
                  <a:pt x="86" y="17"/>
                </a:cubicBezTo>
                <a:cubicBezTo>
                  <a:pt x="86" y="17"/>
                  <a:pt x="89" y="13"/>
                  <a:pt x="89" y="12"/>
                </a:cubicBezTo>
                <a:cubicBezTo>
                  <a:pt x="89" y="11"/>
                  <a:pt x="93" y="10"/>
                  <a:pt x="93" y="10"/>
                </a:cubicBezTo>
                <a:cubicBezTo>
                  <a:pt x="94" y="10"/>
                  <a:pt x="94" y="10"/>
                  <a:pt x="95" y="9"/>
                </a:cubicBezTo>
                <a:cubicBezTo>
                  <a:pt x="97" y="9"/>
                  <a:pt x="106" y="5"/>
                  <a:pt x="106" y="5"/>
                </a:cubicBezTo>
                <a:cubicBezTo>
                  <a:pt x="106" y="5"/>
                  <a:pt x="114" y="2"/>
                  <a:pt x="114" y="2"/>
                </a:cubicBezTo>
                <a:cubicBezTo>
                  <a:pt x="115" y="3"/>
                  <a:pt x="120" y="2"/>
                  <a:pt x="121" y="2"/>
                </a:cubicBezTo>
                <a:cubicBezTo>
                  <a:pt x="121" y="3"/>
                  <a:pt x="127" y="2"/>
                  <a:pt x="127" y="2"/>
                </a:cubicBezTo>
                <a:cubicBezTo>
                  <a:pt x="127" y="2"/>
                  <a:pt x="129" y="3"/>
                  <a:pt x="129" y="4"/>
                </a:cubicBezTo>
                <a:cubicBezTo>
                  <a:pt x="129" y="5"/>
                  <a:pt x="127" y="6"/>
                  <a:pt x="128" y="7"/>
                </a:cubicBezTo>
                <a:cubicBezTo>
                  <a:pt x="129" y="8"/>
                  <a:pt x="133" y="11"/>
                  <a:pt x="133" y="11"/>
                </a:cubicBezTo>
                <a:cubicBezTo>
                  <a:pt x="133" y="11"/>
                  <a:pt x="132" y="14"/>
                  <a:pt x="132" y="14"/>
                </a:cubicBezTo>
                <a:cubicBezTo>
                  <a:pt x="132" y="15"/>
                  <a:pt x="133" y="16"/>
                  <a:pt x="134" y="18"/>
                </a:cubicBezTo>
                <a:cubicBezTo>
                  <a:pt x="135" y="19"/>
                  <a:pt x="137" y="21"/>
                  <a:pt x="137" y="21"/>
                </a:cubicBezTo>
                <a:cubicBezTo>
                  <a:pt x="137" y="21"/>
                  <a:pt x="136" y="22"/>
                  <a:pt x="140" y="24"/>
                </a:cubicBezTo>
                <a:cubicBezTo>
                  <a:pt x="144" y="26"/>
                  <a:pt x="147" y="24"/>
                  <a:pt x="147" y="24"/>
                </a:cubicBezTo>
                <a:cubicBezTo>
                  <a:pt x="147" y="24"/>
                  <a:pt x="150" y="24"/>
                  <a:pt x="151" y="24"/>
                </a:cubicBezTo>
                <a:cubicBezTo>
                  <a:pt x="152" y="24"/>
                  <a:pt x="155" y="23"/>
                  <a:pt x="155" y="23"/>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200" name="Freeform 39">
            <a:extLst>
              <a:ext uri="{FF2B5EF4-FFF2-40B4-BE49-F238E27FC236}">
                <a16:creationId xmlns:a16="http://schemas.microsoft.com/office/drawing/2014/main" id="{1B258274-F281-445A-AFF1-9F770539752F}"/>
              </a:ext>
            </a:extLst>
          </p:cNvPr>
          <p:cNvSpPr>
            <a:spLocks/>
          </p:cNvSpPr>
          <p:nvPr/>
        </p:nvSpPr>
        <p:spPr bwMode="auto">
          <a:xfrm>
            <a:off x="2237647" y="3590850"/>
            <a:ext cx="418636" cy="459933"/>
          </a:xfrm>
          <a:custGeom>
            <a:avLst/>
            <a:gdLst>
              <a:gd name="T0" fmla="*/ 115 w 166"/>
              <a:gd name="T1" fmla="*/ 170 h 188"/>
              <a:gd name="T2" fmla="*/ 92 w 166"/>
              <a:gd name="T3" fmla="*/ 176 h 188"/>
              <a:gd name="T4" fmla="*/ 71 w 166"/>
              <a:gd name="T5" fmla="*/ 177 h 188"/>
              <a:gd name="T6" fmla="*/ 50 w 166"/>
              <a:gd name="T7" fmla="*/ 188 h 188"/>
              <a:gd name="T8" fmla="*/ 19 w 166"/>
              <a:gd name="T9" fmla="*/ 183 h 188"/>
              <a:gd name="T10" fmla="*/ 18 w 166"/>
              <a:gd name="T11" fmla="*/ 180 h 188"/>
              <a:gd name="T12" fmla="*/ 22 w 166"/>
              <a:gd name="T13" fmla="*/ 175 h 188"/>
              <a:gd name="T14" fmla="*/ 9 w 166"/>
              <a:gd name="T15" fmla="*/ 171 h 188"/>
              <a:gd name="T16" fmla="*/ 21 w 166"/>
              <a:gd name="T17" fmla="*/ 165 h 188"/>
              <a:gd name="T18" fmla="*/ 7 w 166"/>
              <a:gd name="T19" fmla="*/ 161 h 188"/>
              <a:gd name="T20" fmla="*/ 5 w 166"/>
              <a:gd name="T21" fmla="*/ 157 h 188"/>
              <a:gd name="T22" fmla="*/ 18 w 166"/>
              <a:gd name="T23" fmla="*/ 152 h 188"/>
              <a:gd name="T24" fmla="*/ 20 w 166"/>
              <a:gd name="T25" fmla="*/ 148 h 188"/>
              <a:gd name="T26" fmla="*/ 3 w 166"/>
              <a:gd name="T27" fmla="*/ 144 h 188"/>
              <a:gd name="T28" fmla="*/ 15 w 166"/>
              <a:gd name="T29" fmla="*/ 138 h 188"/>
              <a:gd name="T30" fmla="*/ 23 w 166"/>
              <a:gd name="T31" fmla="*/ 144 h 188"/>
              <a:gd name="T32" fmla="*/ 27 w 166"/>
              <a:gd name="T33" fmla="*/ 134 h 188"/>
              <a:gd name="T34" fmla="*/ 40 w 166"/>
              <a:gd name="T35" fmla="*/ 130 h 188"/>
              <a:gd name="T36" fmla="*/ 56 w 166"/>
              <a:gd name="T37" fmla="*/ 131 h 188"/>
              <a:gd name="T38" fmla="*/ 54 w 166"/>
              <a:gd name="T39" fmla="*/ 129 h 188"/>
              <a:gd name="T40" fmla="*/ 38 w 166"/>
              <a:gd name="T41" fmla="*/ 127 h 188"/>
              <a:gd name="T42" fmla="*/ 36 w 166"/>
              <a:gd name="T43" fmla="*/ 123 h 188"/>
              <a:gd name="T44" fmla="*/ 49 w 166"/>
              <a:gd name="T45" fmla="*/ 112 h 188"/>
              <a:gd name="T46" fmla="*/ 62 w 166"/>
              <a:gd name="T47" fmla="*/ 104 h 188"/>
              <a:gd name="T48" fmla="*/ 64 w 166"/>
              <a:gd name="T49" fmla="*/ 97 h 188"/>
              <a:gd name="T50" fmla="*/ 44 w 166"/>
              <a:gd name="T51" fmla="*/ 94 h 188"/>
              <a:gd name="T52" fmla="*/ 45 w 166"/>
              <a:gd name="T53" fmla="*/ 89 h 188"/>
              <a:gd name="T54" fmla="*/ 38 w 166"/>
              <a:gd name="T55" fmla="*/ 84 h 188"/>
              <a:gd name="T56" fmla="*/ 36 w 166"/>
              <a:gd name="T57" fmla="*/ 78 h 188"/>
              <a:gd name="T58" fmla="*/ 39 w 166"/>
              <a:gd name="T59" fmla="*/ 71 h 188"/>
              <a:gd name="T60" fmla="*/ 48 w 166"/>
              <a:gd name="T61" fmla="*/ 64 h 188"/>
              <a:gd name="T62" fmla="*/ 48 w 166"/>
              <a:gd name="T63" fmla="*/ 59 h 188"/>
              <a:gd name="T64" fmla="*/ 39 w 166"/>
              <a:gd name="T65" fmla="*/ 49 h 188"/>
              <a:gd name="T66" fmla="*/ 49 w 166"/>
              <a:gd name="T67" fmla="*/ 45 h 188"/>
              <a:gd name="T68" fmla="*/ 45 w 166"/>
              <a:gd name="T69" fmla="*/ 45 h 188"/>
              <a:gd name="T70" fmla="*/ 56 w 166"/>
              <a:gd name="T71" fmla="*/ 38 h 188"/>
              <a:gd name="T72" fmla="*/ 70 w 166"/>
              <a:gd name="T73" fmla="*/ 40 h 188"/>
              <a:gd name="T74" fmla="*/ 81 w 166"/>
              <a:gd name="T75" fmla="*/ 45 h 188"/>
              <a:gd name="T76" fmla="*/ 92 w 166"/>
              <a:gd name="T77" fmla="*/ 48 h 188"/>
              <a:gd name="T78" fmla="*/ 107 w 166"/>
              <a:gd name="T79" fmla="*/ 39 h 188"/>
              <a:gd name="T80" fmla="*/ 98 w 166"/>
              <a:gd name="T81" fmla="*/ 31 h 188"/>
              <a:gd name="T82" fmla="*/ 102 w 166"/>
              <a:gd name="T83" fmla="*/ 20 h 188"/>
              <a:gd name="T84" fmla="*/ 107 w 166"/>
              <a:gd name="T85" fmla="*/ 12 h 188"/>
              <a:gd name="T86" fmla="*/ 121 w 166"/>
              <a:gd name="T87" fmla="*/ 6 h 188"/>
              <a:gd name="T88" fmla="*/ 135 w 166"/>
              <a:gd name="T89" fmla="*/ 4 h 188"/>
              <a:gd name="T90" fmla="*/ 134 w 166"/>
              <a:gd name="T91" fmla="*/ 16 h 188"/>
              <a:gd name="T92" fmla="*/ 137 w 166"/>
              <a:gd name="T93" fmla="*/ 7 h 188"/>
              <a:gd name="T94" fmla="*/ 144 w 166"/>
              <a:gd name="T95" fmla="*/ 3 h 188"/>
              <a:gd name="T96" fmla="*/ 156 w 166"/>
              <a:gd name="T97" fmla="*/ 11 h 188"/>
              <a:gd name="T98" fmla="*/ 137 w 166"/>
              <a:gd name="T99" fmla="*/ 27 h 188"/>
              <a:gd name="T100" fmla="*/ 115 w 166"/>
              <a:gd name="T101" fmla="*/ 42 h 188"/>
              <a:gd name="T102" fmla="*/ 135 w 166"/>
              <a:gd name="T103" fmla="*/ 64 h 188"/>
              <a:gd name="T104" fmla="*/ 161 w 166"/>
              <a:gd name="T105" fmla="*/ 76 h 188"/>
              <a:gd name="T106" fmla="*/ 157 w 166"/>
              <a:gd name="T107" fmla="*/ 86 h 188"/>
              <a:gd name="T108" fmla="*/ 158 w 166"/>
              <a:gd name="T109" fmla="*/ 112 h 188"/>
              <a:gd name="T110" fmla="*/ 157 w 166"/>
              <a:gd name="T111" fmla="*/ 129 h 188"/>
              <a:gd name="T112" fmla="*/ 146 w 166"/>
              <a:gd name="T113" fmla="*/ 151 h 188"/>
              <a:gd name="T114" fmla="*/ 134 w 166"/>
              <a:gd name="T115" fmla="*/ 165 h 188"/>
              <a:gd name="T116" fmla="*/ 132 w 166"/>
              <a:gd name="T117" fmla="*/ 174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6" h="188">
                <a:moveTo>
                  <a:pt x="132" y="174"/>
                </a:moveTo>
                <a:cubicBezTo>
                  <a:pt x="128" y="174"/>
                  <a:pt x="128" y="174"/>
                  <a:pt x="128" y="174"/>
                </a:cubicBezTo>
                <a:cubicBezTo>
                  <a:pt x="128" y="174"/>
                  <a:pt x="126" y="171"/>
                  <a:pt x="125" y="171"/>
                </a:cubicBezTo>
                <a:cubicBezTo>
                  <a:pt x="124" y="171"/>
                  <a:pt x="122" y="170"/>
                  <a:pt x="122" y="170"/>
                </a:cubicBezTo>
                <a:cubicBezTo>
                  <a:pt x="121" y="172"/>
                  <a:pt x="121" y="172"/>
                  <a:pt x="121" y="172"/>
                </a:cubicBezTo>
                <a:cubicBezTo>
                  <a:pt x="121" y="172"/>
                  <a:pt x="120" y="173"/>
                  <a:pt x="119" y="173"/>
                </a:cubicBezTo>
                <a:cubicBezTo>
                  <a:pt x="119" y="173"/>
                  <a:pt x="118" y="172"/>
                  <a:pt x="118" y="172"/>
                </a:cubicBezTo>
                <a:cubicBezTo>
                  <a:pt x="118" y="170"/>
                  <a:pt x="118" y="170"/>
                  <a:pt x="118" y="170"/>
                </a:cubicBezTo>
                <a:cubicBezTo>
                  <a:pt x="115" y="170"/>
                  <a:pt x="115" y="170"/>
                  <a:pt x="115" y="170"/>
                </a:cubicBezTo>
                <a:cubicBezTo>
                  <a:pt x="115" y="170"/>
                  <a:pt x="115" y="173"/>
                  <a:pt x="114" y="173"/>
                </a:cubicBezTo>
                <a:cubicBezTo>
                  <a:pt x="113" y="172"/>
                  <a:pt x="112" y="172"/>
                  <a:pt x="110" y="172"/>
                </a:cubicBezTo>
                <a:cubicBezTo>
                  <a:pt x="108" y="171"/>
                  <a:pt x="104" y="172"/>
                  <a:pt x="104" y="172"/>
                </a:cubicBezTo>
                <a:cubicBezTo>
                  <a:pt x="102" y="171"/>
                  <a:pt x="102" y="171"/>
                  <a:pt x="102" y="171"/>
                </a:cubicBezTo>
                <a:cubicBezTo>
                  <a:pt x="99" y="171"/>
                  <a:pt x="99" y="171"/>
                  <a:pt x="99" y="171"/>
                </a:cubicBezTo>
                <a:cubicBezTo>
                  <a:pt x="95" y="171"/>
                  <a:pt x="95" y="171"/>
                  <a:pt x="95" y="171"/>
                </a:cubicBezTo>
                <a:cubicBezTo>
                  <a:pt x="94" y="173"/>
                  <a:pt x="94" y="173"/>
                  <a:pt x="94" y="173"/>
                </a:cubicBezTo>
                <a:cubicBezTo>
                  <a:pt x="95" y="174"/>
                  <a:pt x="95" y="174"/>
                  <a:pt x="95" y="174"/>
                </a:cubicBezTo>
                <a:cubicBezTo>
                  <a:pt x="92" y="176"/>
                  <a:pt x="92" y="176"/>
                  <a:pt x="92" y="176"/>
                </a:cubicBezTo>
                <a:cubicBezTo>
                  <a:pt x="88" y="175"/>
                  <a:pt x="88" y="175"/>
                  <a:pt x="88" y="175"/>
                </a:cubicBezTo>
                <a:cubicBezTo>
                  <a:pt x="86" y="177"/>
                  <a:pt x="86" y="177"/>
                  <a:pt x="86" y="177"/>
                </a:cubicBezTo>
                <a:cubicBezTo>
                  <a:pt x="85" y="175"/>
                  <a:pt x="85" y="175"/>
                  <a:pt x="85" y="175"/>
                </a:cubicBezTo>
                <a:cubicBezTo>
                  <a:pt x="79" y="179"/>
                  <a:pt x="79" y="179"/>
                  <a:pt x="79" y="179"/>
                </a:cubicBezTo>
                <a:cubicBezTo>
                  <a:pt x="80" y="181"/>
                  <a:pt x="80" y="181"/>
                  <a:pt x="80" y="181"/>
                </a:cubicBezTo>
                <a:cubicBezTo>
                  <a:pt x="75" y="182"/>
                  <a:pt x="75" y="182"/>
                  <a:pt x="75" y="182"/>
                </a:cubicBezTo>
                <a:cubicBezTo>
                  <a:pt x="72" y="181"/>
                  <a:pt x="72" y="181"/>
                  <a:pt x="72" y="181"/>
                </a:cubicBezTo>
                <a:cubicBezTo>
                  <a:pt x="72" y="181"/>
                  <a:pt x="70" y="180"/>
                  <a:pt x="70" y="179"/>
                </a:cubicBezTo>
                <a:cubicBezTo>
                  <a:pt x="71" y="178"/>
                  <a:pt x="71" y="177"/>
                  <a:pt x="71" y="177"/>
                </a:cubicBezTo>
                <a:cubicBezTo>
                  <a:pt x="71" y="177"/>
                  <a:pt x="69" y="176"/>
                  <a:pt x="69" y="177"/>
                </a:cubicBezTo>
                <a:cubicBezTo>
                  <a:pt x="69" y="179"/>
                  <a:pt x="68" y="181"/>
                  <a:pt x="68" y="181"/>
                </a:cubicBezTo>
                <a:cubicBezTo>
                  <a:pt x="65" y="183"/>
                  <a:pt x="65" y="183"/>
                  <a:pt x="65" y="183"/>
                </a:cubicBezTo>
                <a:cubicBezTo>
                  <a:pt x="61" y="184"/>
                  <a:pt x="61" y="184"/>
                  <a:pt x="61" y="184"/>
                </a:cubicBezTo>
                <a:cubicBezTo>
                  <a:pt x="60" y="183"/>
                  <a:pt x="60" y="183"/>
                  <a:pt x="60" y="183"/>
                </a:cubicBezTo>
                <a:cubicBezTo>
                  <a:pt x="60" y="186"/>
                  <a:pt x="60" y="186"/>
                  <a:pt x="60" y="186"/>
                </a:cubicBezTo>
                <a:cubicBezTo>
                  <a:pt x="55" y="186"/>
                  <a:pt x="55" y="186"/>
                  <a:pt x="55" y="186"/>
                </a:cubicBezTo>
                <a:cubicBezTo>
                  <a:pt x="52" y="186"/>
                  <a:pt x="52" y="186"/>
                  <a:pt x="52" y="186"/>
                </a:cubicBezTo>
                <a:cubicBezTo>
                  <a:pt x="50" y="188"/>
                  <a:pt x="50" y="188"/>
                  <a:pt x="50" y="188"/>
                </a:cubicBezTo>
                <a:cubicBezTo>
                  <a:pt x="47" y="187"/>
                  <a:pt x="47" y="187"/>
                  <a:pt x="47" y="187"/>
                </a:cubicBezTo>
                <a:cubicBezTo>
                  <a:pt x="42" y="188"/>
                  <a:pt x="42" y="188"/>
                  <a:pt x="42" y="188"/>
                </a:cubicBezTo>
                <a:cubicBezTo>
                  <a:pt x="41" y="186"/>
                  <a:pt x="41" y="186"/>
                  <a:pt x="41" y="186"/>
                </a:cubicBezTo>
                <a:cubicBezTo>
                  <a:pt x="34" y="186"/>
                  <a:pt x="34" y="186"/>
                  <a:pt x="34" y="186"/>
                </a:cubicBezTo>
                <a:cubicBezTo>
                  <a:pt x="31" y="187"/>
                  <a:pt x="31" y="187"/>
                  <a:pt x="31" y="187"/>
                </a:cubicBezTo>
                <a:cubicBezTo>
                  <a:pt x="30" y="185"/>
                  <a:pt x="30" y="185"/>
                  <a:pt x="30" y="185"/>
                </a:cubicBezTo>
                <a:cubicBezTo>
                  <a:pt x="29" y="185"/>
                  <a:pt x="29" y="185"/>
                  <a:pt x="29" y="185"/>
                </a:cubicBezTo>
                <a:cubicBezTo>
                  <a:pt x="29" y="185"/>
                  <a:pt x="27" y="185"/>
                  <a:pt x="26" y="185"/>
                </a:cubicBezTo>
                <a:cubicBezTo>
                  <a:pt x="25" y="185"/>
                  <a:pt x="19" y="183"/>
                  <a:pt x="19" y="183"/>
                </a:cubicBezTo>
                <a:cubicBezTo>
                  <a:pt x="17" y="185"/>
                  <a:pt x="17" y="185"/>
                  <a:pt x="17" y="185"/>
                </a:cubicBezTo>
                <a:cubicBezTo>
                  <a:pt x="17" y="185"/>
                  <a:pt x="14" y="185"/>
                  <a:pt x="14" y="184"/>
                </a:cubicBezTo>
                <a:cubicBezTo>
                  <a:pt x="14" y="184"/>
                  <a:pt x="14" y="183"/>
                  <a:pt x="15" y="182"/>
                </a:cubicBezTo>
                <a:cubicBezTo>
                  <a:pt x="16" y="182"/>
                  <a:pt x="17" y="182"/>
                  <a:pt x="19" y="181"/>
                </a:cubicBezTo>
                <a:cubicBezTo>
                  <a:pt x="21" y="181"/>
                  <a:pt x="22" y="181"/>
                  <a:pt x="22" y="181"/>
                </a:cubicBezTo>
                <a:cubicBezTo>
                  <a:pt x="23" y="180"/>
                  <a:pt x="23" y="180"/>
                  <a:pt x="23" y="180"/>
                </a:cubicBezTo>
                <a:cubicBezTo>
                  <a:pt x="23" y="179"/>
                  <a:pt x="24" y="178"/>
                  <a:pt x="22" y="179"/>
                </a:cubicBezTo>
                <a:cubicBezTo>
                  <a:pt x="21" y="179"/>
                  <a:pt x="21" y="179"/>
                  <a:pt x="21" y="179"/>
                </a:cubicBezTo>
                <a:cubicBezTo>
                  <a:pt x="20" y="180"/>
                  <a:pt x="19" y="180"/>
                  <a:pt x="18" y="180"/>
                </a:cubicBezTo>
                <a:cubicBezTo>
                  <a:pt x="18" y="180"/>
                  <a:pt x="16" y="180"/>
                  <a:pt x="16" y="180"/>
                </a:cubicBezTo>
                <a:cubicBezTo>
                  <a:pt x="16" y="180"/>
                  <a:pt x="15" y="179"/>
                  <a:pt x="16" y="179"/>
                </a:cubicBezTo>
                <a:cubicBezTo>
                  <a:pt x="17" y="178"/>
                  <a:pt x="17" y="178"/>
                  <a:pt x="18" y="178"/>
                </a:cubicBezTo>
                <a:cubicBezTo>
                  <a:pt x="20" y="178"/>
                  <a:pt x="21" y="177"/>
                  <a:pt x="23" y="177"/>
                </a:cubicBezTo>
                <a:cubicBezTo>
                  <a:pt x="25" y="177"/>
                  <a:pt x="26" y="177"/>
                  <a:pt x="26" y="177"/>
                </a:cubicBezTo>
                <a:cubicBezTo>
                  <a:pt x="27" y="176"/>
                  <a:pt x="28" y="176"/>
                  <a:pt x="28" y="175"/>
                </a:cubicBezTo>
                <a:cubicBezTo>
                  <a:pt x="28" y="174"/>
                  <a:pt x="27" y="173"/>
                  <a:pt x="27" y="173"/>
                </a:cubicBezTo>
                <a:cubicBezTo>
                  <a:pt x="27" y="173"/>
                  <a:pt x="26" y="173"/>
                  <a:pt x="25" y="174"/>
                </a:cubicBezTo>
                <a:cubicBezTo>
                  <a:pt x="24" y="174"/>
                  <a:pt x="23" y="175"/>
                  <a:pt x="22" y="175"/>
                </a:cubicBezTo>
                <a:cubicBezTo>
                  <a:pt x="22" y="175"/>
                  <a:pt x="22" y="175"/>
                  <a:pt x="21" y="175"/>
                </a:cubicBezTo>
                <a:cubicBezTo>
                  <a:pt x="20" y="175"/>
                  <a:pt x="18" y="174"/>
                  <a:pt x="18" y="174"/>
                </a:cubicBezTo>
                <a:cubicBezTo>
                  <a:pt x="17" y="174"/>
                  <a:pt x="16" y="174"/>
                  <a:pt x="15" y="174"/>
                </a:cubicBezTo>
                <a:cubicBezTo>
                  <a:pt x="14" y="174"/>
                  <a:pt x="15" y="174"/>
                  <a:pt x="13" y="174"/>
                </a:cubicBezTo>
                <a:cubicBezTo>
                  <a:pt x="11" y="175"/>
                  <a:pt x="12" y="175"/>
                  <a:pt x="9" y="175"/>
                </a:cubicBezTo>
                <a:cubicBezTo>
                  <a:pt x="7" y="175"/>
                  <a:pt x="4" y="174"/>
                  <a:pt x="4" y="174"/>
                </a:cubicBezTo>
                <a:cubicBezTo>
                  <a:pt x="4" y="174"/>
                  <a:pt x="2" y="175"/>
                  <a:pt x="3" y="174"/>
                </a:cubicBezTo>
                <a:cubicBezTo>
                  <a:pt x="5" y="173"/>
                  <a:pt x="7" y="173"/>
                  <a:pt x="8" y="172"/>
                </a:cubicBezTo>
                <a:cubicBezTo>
                  <a:pt x="9" y="172"/>
                  <a:pt x="10" y="172"/>
                  <a:pt x="9" y="171"/>
                </a:cubicBezTo>
                <a:cubicBezTo>
                  <a:pt x="9" y="171"/>
                  <a:pt x="9" y="171"/>
                  <a:pt x="9" y="171"/>
                </a:cubicBezTo>
                <a:cubicBezTo>
                  <a:pt x="10" y="171"/>
                  <a:pt x="12" y="170"/>
                  <a:pt x="12" y="170"/>
                </a:cubicBezTo>
                <a:cubicBezTo>
                  <a:pt x="14" y="169"/>
                  <a:pt x="14" y="169"/>
                  <a:pt x="14" y="169"/>
                </a:cubicBezTo>
                <a:cubicBezTo>
                  <a:pt x="14" y="169"/>
                  <a:pt x="14" y="168"/>
                  <a:pt x="16" y="168"/>
                </a:cubicBezTo>
                <a:cubicBezTo>
                  <a:pt x="18" y="168"/>
                  <a:pt x="18" y="168"/>
                  <a:pt x="18" y="167"/>
                </a:cubicBezTo>
                <a:cubicBezTo>
                  <a:pt x="19" y="167"/>
                  <a:pt x="18" y="167"/>
                  <a:pt x="19" y="167"/>
                </a:cubicBezTo>
                <a:cubicBezTo>
                  <a:pt x="21" y="167"/>
                  <a:pt x="21" y="166"/>
                  <a:pt x="22" y="166"/>
                </a:cubicBezTo>
                <a:cubicBezTo>
                  <a:pt x="24" y="166"/>
                  <a:pt x="25" y="165"/>
                  <a:pt x="24" y="165"/>
                </a:cubicBezTo>
                <a:cubicBezTo>
                  <a:pt x="23" y="165"/>
                  <a:pt x="23" y="165"/>
                  <a:pt x="21" y="165"/>
                </a:cubicBezTo>
                <a:cubicBezTo>
                  <a:pt x="20" y="166"/>
                  <a:pt x="19" y="165"/>
                  <a:pt x="19" y="166"/>
                </a:cubicBezTo>
                <a:cubicBezTo>
                  <a:pt x="18" y="166"/>
                  <a:pt x="16" y="166"/>
                  <a:pt x="16" y="166"/>
                </a:cubicBezTo>
                <a:cubicBezTo>
                  <a:pt x="15" y="165"/>
                  <a:pt x="15" y="165"/>
                  <a:pt x="14" y="166"/>
                </a:cubicBezTo>
                <a:cubicBezTo>
                  <a:pt x="13" y="166"/>
                  <a:pt x="14" y="167"/>
                  <a:pt x="12" y="167"/>
                </a:cubicBezTo>
                <a:cubicBezTo>
                  <a:pt x="11" y="167"/>
                  <a:pt x="10" y="166"/>
                  <a:pt x="10" y="166"/>
                </a:cubicBezTo>
                <a:cubicBezTo>
                  <a:pt x="10" y="166"/>
                  <a:pt x="7" y="166"/>
                  <a:pt x="7" y="165"/>
                </a:cubicBezTo>
                <a:cubicBezTo>
                  <a:pt x="7" y="165"/>
                  <a:pt x="7" y="163"/>
                  <a:pt x="7" y="163"/>
                </a:cubicBezTo>
                <a:cubicBezTo>
                  <a:pt x="7" y="162"/>
                  <a:pt x="8" y="162"/>
                  <a:pt x="8" y="162"/>
                </a:cubicBezTo>
                <a:cubicBezTo>
                  <a:pt x="7" y="161"/>
                  <a:pt x="7" y="161"/>
                  <a:pt x="7" y="161"/>
                </a:cubicBezTo>
                <a:cubicBezTo>
                  <a:pt x="7" y="161"/>
                  <a:pt x="7" y="161"/>
                  <a:pt x="6" y="161"/>
                </a:cubicBezTo>
                <a:cubicBezTo>
                  <a:pt x="6" y="161"/>
                  <a:pt x="4" y="162"/>
                  <a:pt x="4" y="162"/>
                </a:cubicBezTo>
                <a:cubicBezTo>
                  <a:pt x="4" y="162"/>
                  <a:pt x="4" y="162"/>
                  <a:pt x="3" y="162"/>
                </a:cubicBezTo>
                <a:cubicBezTo>
                  <a:pt x="3" y="162"/>
                  <a:pt x="2" y="162"/>
                  <a:pt x="2" y="162"/>
                </a:cubicBezTo>
                <a:cubicBezTo>
                  <a:pt x="2" y="162"/>
                  <a:pt x="2" y="161"/>
                  <a:pt x="2" y="160"/>
                </a:cubicBezTo>
                <a:cubicBezTo>
                  <a:pt x="2" y="160"/>
                  <a:pt x="2" y="159"/>
                  <a:pt x="2" y="159"/>
                </a:cubicBezTo>
                <a:cubicBezTo>
                  <a:pt x="2" y="159"/>
                  <a:pt x="2" y="159"/>
                  <a:pt x="2" y="159"/>
                </a:cubicBezTo>
                <a:cubicBezTo>
                  <a:pt x="2" y="158"/>
                  <a:pt x="0" y="158"/>
                  <a:pt x="2" y="157"/>
                </a:cubicBezTo>
                <a:cubicBezTo>
                  <a:pt x="4" y="157"/>
                  <a:pt x="4" y="157"/>
                  <a:pt x="5" y="157"/>
                </a:cubicBezTo>
                <a:cubicBezTo>
                  <a:pt x="5" y="157"/>
                  <a:pt x="6" y="157"/>
                  <a:pt x="6" y="157"/>
                </a:cubicBezTo>
                <a:cubicBezTo>
                  <a:pt x="6" y="157"/>
                  <a:pt x="7" y="156"/>
                  <a:pt x="7" y="156"/>
                </a:cubicBezTo>
                <a:cubicBezTo>
                  <a:pt x="6" y="155"/>
                  <a:pt x="6" y="155"/>
                  <a:pt x="6" y="155"/>
                </a:cubicBezTo>
                <a:cubicBezTo>
                  <a:pt x="6" y="154"/>
                  <a:pt x="6" y="154"/>
                  <a:pt x="7" y="154"/>
                </a:cubicBezTo>
                <a:cubicBezTo>
                  <a:pt x="8" y="154"/>
                  <a:pt x="8" y="153"/>
                  <a:pt x="9" y="153"/>
                </a:cubicBezTo>
                <a:cubicBezTo>
                  <a:pt x="9" y="153"/>
                  <a:pt x="10" y="153"/>
                  <a:pt x="11" y="153"/>
                </a:cubicBezTo>
                <a:cubicBezTo>
                  <a:pt x="11" y="153"/>
                  <a:pt x="11" y="152"/>
                  <a:pt x="13" y="152"/>
                </a:cubicBezTo>
                <a:cubicBezTo>
                  <a:pt x="14" y="152"/>
                  <a:pt x="15" y="152"/>
                  <a:pt x="16" y="152"/>
                </a:cubicBezTo>
                <a:cubicBezTo>
                  <a:pt x="16" y="152"/>
                  <a:pt x="18" y="152"/>
                  <a:pt x="18" y="152"/>
                </a:cubicBezTo>
                <a:cubicBezTo>
                  <a:pt x="18" y="152"/>
                  <a:pt x="20" y="151"/>
                  <a:pt x="20" y="151"/>
                </a:cubicBezTo>
                <a:cubicBezTo>
                  <a:pt x="21" y="150"/>
                  <a:pt x="21" y="150"/>
                  <a:pt x="21" y="150"/>
                </a:cubicBezTo>
                <a:cubicBezTo>
                  <a:pt x="21" y="150"/>
                  <a:pt x="21" y="150"/>
                  <a:pt x="22" y="150"/>
                </a:cubicBezTo>
                <a:cubicBezTo>
                  <a:pt x="23" y="150"/>
                  <a:pt x="23" y="150"/>
                  <a:pt x="24" y="150"/>
                </a:cubicBezTo>
                <a:cubicBezTo>
                  <a:pt x="24" y="150"/>
                  <a:pt x="25" y="150"/>
                  <a:pt x="25" y="150"/>
                </a:cubicBezTo>
                <a:cubicBezTo>
                  <a:pt x="25" y="149"/>
                  <a:pt x="25" y="149"/>
                  <a:pt x="25" y="148"/>
                </a:cubicBezTo>
                <a:cubicBezTo>
                  <a:pt x="24" y="148"/>
                  <a:pt x="24" y="148"/>
                  <a:pt x="23" y="148"/>
                </a:cubicBezTo>
                <a:cubicBezTo>
                  <a:pt x="22" y="149"/>
                  <a:pt x="21" y="149"/>
                  <a:pt x="21" y="148"/>
                </a:cubicBezTo>
                <a:cubicBezTo>
                  <a:pt x="21" y="148"/>
                  <a:pt x="21" y="148"/>
                  <a:pt x="20" y="148"/>
                </a:cubicBezTo>
                <a:cubicBezTo>
                  <a:pt x="19" y="148"/>
                  <a:pt x="18" y="148"/>
                  <a:pt x="18" y="148"/>
                </a:cubicBezTo>
                <a:cubicBezTo>
                  <a:pt x="18" y="148"/>
                  <a:pt x="17" y="148"/>
                  <a:pt x="16" y="148"/>
                </a:cubicBezTo>
                <a:cubicBezTo>
                  <a:pt x="14" y="147"/>
                  <a:pt x="14" y="147"/>
                  <a:pt x="13" y="147"/>
                </a:cubicBezTo>
                <a:cubicBezTo>
                  <a:pt x="12" y="147"/>
                  <a:pt x="11" y="147"/>
                  <a:pt x="11" y="147"/>
                </a:cubicBezTo>
                <a:cubicBezTo>
                  <a:pt x="11" y="147"/>
                  <a:pt x="13" y="147"/>
                  <a:pt x="10" y="146"/>
                </a:cubicBezTo>
                <a:cubicBezTo>
                  <a:pt x="7" y="145"/>
                  <a:pt x="7" y="145"/>
                  <a:pt x="7" y="145"/>
                </a:cubicBezTo>
                <a:cubicBezTo>
                  <a:pt x="6" y="145"/>
                  <a:pt x="6" y="145"/>
                  <a:pt x="6" y="145"/>
                </a:cubicBezTo>
                <a:cubicBezTo>
                  <a:pt x="5" y="145"/>
                  <a:pt x="5" y="146"/>
                  <a:pt x="4" y="145"/>
                </a:cubicBezTo>
                <a:cubicBezTo>
                  <a:pt x="4" y="145"/>
                  <a:pt x="3" y="144"/>
                  <a:pt x="3" y="144"/>
                </a:cubicBezTo>
                <a:cubicBezTo>
                  <a:pt x="3" y="143"/>
                  <a:pt x="3" y="143"/>
                  <a:pt x="4" y="142"/>
                </a:cubicBezTo>
                <a:cubicBezTo>
                  <a:pt x="4" y="142"/>
                  <a:pt x="6" y="141"/>
                  <a:pt x="6" y="141"/>
                </a:cubicBezTo>
                <a:cubicBezTo>
                  <a:pt x="6" y="142"/>
                  <a:pt x="6" y="142"/>
                  <a:pt x="6" y="142"/>
                </a:cubicBezTo>
                <a:cubicBezTo>
                  <a:pt x="6" y="142"/>
                  <a:pt x="6" y="143"/>
                  <a:pt x="7" y="142"/>
                </a:cubicBezTo>
                <a:cubicBezTo>
                  <a:pt x="7" y="142"/>
                  <a:pt x="8" y="140"/>
                  <a:pt x="8" y="140"/>
                </a:cubicBezTo>
                <a:cubicBezTo>
                  <a:pt x="8" y="140"/>
                  <a:pt x="7" y="140"/>
                  <a:pt x="8" y="139"/>
                </a:cubicBezTo>
                <a:cubicBezTo>
                  <a:pt x="9" y="139"/>
                  <a:pt x="9" y="139"/>
                  <a:pt x="10" y="139"/>
                </a:cubicBezTo>
                <a:cubicBezTo>
                  <a:pt x="10" y="139"/>
                  <a:pt x="12" y="139"/>
                  <a:pt x="13" y="139"/>
                </a:cubicBezTo>
                <a:cubicBezTo>
                  <a:pt x="13" y="138"/>
                  <a:pt x="15" y="138"/>
                  <a:pt x="15" y="138"/>
                </a:cubicBezTo>
                <a:cubicBezTo>
                  <a:pt x="15" y="138"/>
                  <a:pt x="16" y="139"/>
                  <a:pt x="15" y="140"/>
                </a:cubicBezTo>
                <a:cubicBezTo>
                  <a:pt x="15" y="140"/>
                  <a:pt x="14" y="140"/>
                  <a:pt x="15" y="141"/>
                </a:cubicBezTo>
                <a:cubicBezTo>
                  <a:pt x="16" y="141"/>
                  <a:pt x="17" y="141"/>
                  <a:pt x="17" y="141"/>
                </a:cubicBezTo>
                <a:cubicBezTo>
                  <a:pt x="17" y="141"/>
                  <a:pt x="18" y="140"/>
                  <a:pt x="18" y="140"/>
                </a:cubicBezTo>
                <a:cubicBezTo>
                  <a:pt x="19" y="140"/>
                  <a:pt x="18" y="139"/>
                  <a:pt x="19" y="139"/>
                </a:cubicBezTo>
                <a:cubicBezTo>
                  <a:pt x="20" y="140"/>
                  <a:pt x="20" y="141"/>
                  <a:pt x="20" y="141"/>
                </a:cubicBezTo>
                <a:cubicBezTo>
                  <a:pt x="20" y="141"/>
                  <a:pt x="20" y="141"/>
                  <a:pt x="20" y="142"/>
                </a:cubicBezTo>
                <a:cubicBezTo>
                  <a:pt x="21" y="142"/>
                  <a:pt x="22" y="142"/>
                  <a:pt x="22" y="143"/>
                </a:cubicBezTo>
                <a:cubicBezTo>
                  <a:pt x="22" y="143"/>
                  <a:pt x="21" y="143"/>
                  <a:pt x="23" y="144"/>
                </a:cubicBezTo>
                <a:cubicBezTo>
                  <a:pt x="24" y="144"/>
                  <a:pt x="25" y="144"/>
                  <a:pt x="25" y="144"/>
                </a:cubicBezTo>
                <a:cubicBezTo>
                  <a:pt x="25" y="144"/>
                  <a:pt x="26" y="144"/>
                  <a:pt x="26" y="143"/>
                </a:cubicBezTo>
                <a:cubicBezTo>
                  <a:pt x="25" y="142"/>
                  <a:pt x="25" y="141"/>
                  <a:pt x="25" y="141"/>
                </a:cubicBezTo>
                <a:cubicBezTo>
                  <a:pt x="25" y="141"/>
                  <a:pt x="26" y="140"/>
                  <a:pt x="26" y="140"/>
                </a:cubicBezTo>
                <a:cubicBezTo>
                  <a:pt x="26" y="139"/>
                  <a:pt x="26" y="137"/>
                  <a:pt x="26" y="137"/>
                </a:cubicBezTo>
                <a:cubicBezTo>
                  <a:pt x="26" y="137"/>
                  <a:pt x="27" y="136"/>
                  <a:pt x="26" y="136"/>
                </a:cubicBezTo>
                <a:cubicBezTo>
                  <a:pt x="25" y="136"/>
                  <a:pt x="25" y="135"/>
                  <a:pt x="25" y="135"/>
                </a:cubicBezTo>
                <a:cubicBezTo>
                  <a:pt x="24" y="135"/>
                  <a:pt x="24" y="134"/>
                  <a:pt x="24" y="134"/>
                </a:cubicBezTo>
                <a:cubicBezTo>
                  <a:pt x="27" y="134"/>
                  <a:pt x="27" y="134"/>
                  <a:pt x="27" y="134"/>
                </a:cubicBezTo>
                <a:cubicBezTo>
                  <a:pt x="29" y="134"/>
                  <a:pt x="29" y="134"/>
                  <a:pt x="29" y="134"/>
                </a:cubicBezTo>
                <a:cubicBezTo>
                  <a:pt x="31" y="133"/>
                  <a:pt x="31" y="133"/>
                  <a:pt x="31" y="133"/>
                </a:cubicBezTo>
                <a:cubicBezTo>
                  <a:pt x="31" y="133"/>
                  <a:pt x="32" y="134"/>
                  <a:pt x="32" y="133"/>
                </a:cubicBezTo>
                <a:cubicBezTo>
                  <a:pt x="32" y="133"/>
                  <a:pt x="33" y="132"/>
                  <a:pt x="33" y="132"/>
                </a:cubicBezTo>
                <a:cubicBezTo>
                  <a:pt x="35" y="132"/>
                  <a:pt x="35" y="132"/>
                  <a:pt x="35" y="132"/>
                </a:cubicBezTo>
                <a:cubicBezTo>
                  <a:pt x="35" y="132"/>
                  <a:pt x="34" y="131"/>
                  <a:pt x="34" y="131"/>
                </a:cubicBezTo>
                <a:cubicBezTo>
                  <a:pt x="35" y="131"/>
                  <a:pt x="35" y="129"/>
                  <a:pt x="35" y="129"/>
                </a:cubicBezTo>
                <a:cubicBezTo>
                  <a:pt x="35" y="129"/>
                  <a:pt x="36" y="128"/>
                  <a:pt x="37" y="129"/>
                </a:cubicBezTo>
                <a:cubicBezTo>
                  <a:pt x="37" y="129"/>
                  <a:pt x="39" y="129"/>
                  <a:pt x="40" y="130"/>
                </a:cubicBezTo>
                <a:cubicBezTo>
                  <a:pt x="40" y="130"/>
                  <a:pt x="41" y="130"/>
                  <a:pt x="41" y="130"/>
                </a:cubicBezTo>
                <a:cubicBezTo>
                  <a:pt x="43" y="130"/>
                  <a:pt x="43" y="130"/>
                  <a:pt x="43" y="130"/>
                </a:cubicBezTo>
                <a:cubicBezTo>
                  <a:pt x="43" y="130"/>
                  <a:pt x="45" y="131"/>
                  <a:pt x="45" y="131"/>
                </a:cubicBezTo>
                <a:cubicBezTo>
                  <a:pt x="45" y="131"/>
                  <a:pt x="47" y="132"/>
                  <a:pt x="48" y="132"/>
                </a:cubicBezTo>
                <a:cubicBezTo>
                  <a:pt x="48" y="132"/>
                  <a:pt x="49" y="131"/>
                  <a:pt x="49" y="131"/>
                </a:cubicBezTo>
                <a:cubicBezTo>
                  <a:pt x="49" y="131"/>
                  <a:pt x="49" y="130"/>
                  <a:pt x="50" y="131"/>
                </a:cubicBezTo>
                <a:cubicBezTo>
                  <a:pt x="51" y="131"/>
                  <a:pt x="52" y="131"/>
                  <a:pt x="53" y="131"/>
                </a:cubicBezTo>
                <a:cubicBezTo>
                  <a:pt x="53" y="130"/>
                  <a:pt x="53" y="130"/>
                  <a:pt x="54" y="130"/>
                </a:cubicBezTo>
                <a:cubicBezTo>
                  <a:pt x="55" y="131"/>
                  <a:pt x="56" y="131"/>
                  <a:pt x="56" y="131"/>
                </a:cubicBezTo>
                <a:cubicBezTo>
                  <a:pt x="57" y="131"/>
                  <a:pt x="59" y="130"/>
                  <a:pt x="59" y="130"/>
                </a:cubicBezTo>
                <a:cubicBezTo>
                  <a:pt x="59" y="130"/>
                  <a:pt x="58" y="129"/>
                  <a:pt x="59" y="130"/>
                </a:cubicBezTo>
                <a:cubicBezTo>
                  <a:pt x="60" y="130"/>
                  <a:pt x="61" y="129"/>
                  <a:pt x="61" y="129"/>
                </a:cubicBezTo>
                <a:cubicBezTo>
                  <a:pt x="59" y="128"/>
                  <a:pt x="59" y="128"/>
                  <a:pt x="59" y="128"/>
                </a:cubicBezTo>
                <a:cubicBezTo>
                  <a:pt x="59" y="128"/>
                  <a:pt x="60" y="126"/>
                  <a:pt x="60" y="126"/>
                </a:cubicBezTo>
                <a:cubicBezTo>
                  <a:pt x="60" y="126"/>
                  <a:pt x="59" y="125"/>
                  <a:pt x="59" y="125"/>
                </a:cubicBezTo>
                <a:cubicBezTo>
                  <a:pt x="59" y="125"/>
                  <a:pt x="58" y="125"/>
                  <a:pt x="58" y="126"/>
                </a:cubicBezTo>
                <a:cubicBezTo>
                  <a:pt x="58" y="127"/>
                  <a:pt x="57" y="128"/>
                  <a:pt x="56" y="128"/>
                </a:cubicBezTo>
                <a:cubicBezTo>
                  <a:pt x="56" y="128"/>
                  <a:pt x="55" y="129"/>
                  <a:pt x="54" y="129"/>
                </a:cubicBezTo>
                <a:cubicBezTo>
                  <a:pt x="54" y="129"/>
                  <a:pt x="53" y="130"/>
                  <a:pt x="53" y="130"/>
                </a:cubicBezTo>
                <a:cubicBezTo>
                  <a:pt x="53" y="130"/>
                  <a:pt x="53" y="131"/>
                  <a:pt x="51" y="130"/>
                </a:cubicBezTo>
                <a:cubicBezTo>
                  <a:pt x="50" y="129"/>
                  <a:pt x="49" y="129"/>
                  <a:pt x="49" y="129"/>
                </a:cubicBezTo>
                <a:cubicBezTo>
                  <a:pt x="49" y="129"/>
                  <a:pt x="49" y="128"/>
                  <a:pt x="48" y="129"/>
                </a:cubicBezTo>
                <a:cubicBezTo>
                  <a:pt x="46" y="129"/>
                  <a:pt x="47" y="130"/>
                  <a:pt x="46" y="129"/>
                </a:cubicBezTo>
                <a:cubicBezTo>
                  <a:pt x="45" y="129"/>
                  <a:pt x="42" y="129"/>
                  <a:pt x="42" y="128"/>
                </a:cubicBezTo>
                <a:cubicBezTo>
                  <a:pt x="42" y="128"/>
                  <a:pt x="41" y="127"/>
                  <a:pt x="41" y="127"/>
                </a:cubicBezTo>
                <a:cubicBezTo>
                  <a:pt x="41" y="127"/>
                  <a:pt x="41" y="125"/>
                  <a:pt x="41" y="125"/>
                </a:cubicBezTo>
                <a:cubicBezTo>
                  <a:pt x="40" y="126"/>
                  <a:pt x="39" y="127"/>
                  <a:pt x="38" y="127"/>
                </a:cubicBezTo>
                <a:cubicBezTo>
                  <a:pt x="38" y="127"/>
                  <a:pt x="36" y="127"/>
                  <a:pt x="35" y="127"/>
                </a:cubicBezTo>
                <a:cubicBezTo>
                  <a:pt x="35" y="127"/>
                  <a:pt x="35" y="127"/>
                  <a:pt x="34" y="127"/>
                </a:cubicBezTo>
                <a:cubicBezTo>
                  <a:pt x="33" y="127"/>
                  <a:pt x="32" y="128"/>
                  <a:pt x="31" y="128"/>
                </a:cubicBezTo>
                <a:cubicBezTo>
                  <a:pt x="30" y="128"/>
                  <a:pt x="30" y="127"/>
                  <a:pt x="29" y="127"/>
                </a:cubicBezTo>
                <a:cubicBezTo>
                  <a:pt x="28" y="127"/>
                  <a:pt x="28" y="127"/>
                  <a:pt x="28" y="127"/>
                </a:cubicBezTo>
                <a:cubicBezTo>
                  <a:pt x="28" y="127"/>
                  <a:pt x="28" y="127"/>
                  <a:pt x="28" y="127"/>
                </a:cubicBezTo>
                <a:cubicBezTo>
                  <a:pt x="28" y="127"/>
                  <a:pt x="28" y="125"/>
                  <a:pt x="30" y="125"/>
                </a:cubicBezTo>
                <a:cubicBezTo>
                  <a:pt x="31" y="124"/>
                  <a:pt x="30" y="124"/>
                  <a:pt x="32" y="124"/>
                </a:cubicBezTo>
                <a:cubicBezTo>
                  <a:pt x="34" y="124"/>
                  <a:pt x="35" y="124"/>
                  <a:pt x="36" y="123"/>
                </a:cubicBezTo>
                <a:cubicBezTo>
                  <a:pt x="37" y="122"/>
                  <a:pt x="37" y="121"/>
                  <a:pt x="38" y="121"/>
                </a:cubicBezTo>
                <a:cubicBezTo>
                  <a:pt x="39" y="120"/>
                  <a:pt x="39" y="119"/>
                  <a:pt x="40" y="120"/>
                </a:cubicBezTo>
                <a:cubicBezTo>
                  <a:pt x="42" y="120"/>
                  <a:pt x="44" y="120"/>
                  <a:pt x="44" y="120"/>
                </a:cubicBezTo>
                <a:cubicBezTo>
                  <a:pt x="44" y="120"/>
                  <a:pt x="44" y="119"/>
                  <a:pt x="44" y="118"/>
                </a:cubicBezTo>
                <a:cubicBezTo>
                  <a:pt x="44" y="118"/>
                  <a:pt x="44" y="118"/>
                  <a:pt x="44" y="117"/>
                </a:cubicBezTo>
                <a:cubicBezTo>
                  <a:pt x="45" y="117"/>
                  <a:pt x="45" y="116"/>
                  <a:pt x="45" y="116"/>
                </a:cubicBezTo>
                <a:cubicBezTo>
                  <a:pt x="46" y="116"/>
                  <a:pt x="46" y="115"/>
                  <a:pt x="47" y="115"/>
                </a:cubicBezTo>
                <a:cubicBezTo>
                  <a:pt x="47" y="114"/>
                  <a:pt x="48" y="114"/>
                  <a:pt x="48" y="113"/>
                </a:cubicBezTo>
                <a:cubicBezTo>
                  <a:pt x="49" y="113"/>
                  <a:pt x="49" y="112"/>
                  <a:pt x="49" y="112"/>
                </a:cubicBezTo>
                <a:cubicBezTo>
                  <a:pt x="49" y="112"/>
                  <a:pt x="46" y="111"/>
                  <a:pt x="46" y="111"/>
                </a:cubicBezTo>
                <a:cubicBezTo>
                  <a:pt x="47" y="110"/>
                  <a:pt x="47" y="110"/>
                  <a:pt x="47" y="110"/>
                </a:cubicBezTo>
                <a:cubicBezTo>
                  <a:pt x="51" y="107"/>
                  <a:pt x="51" y="107"/>
                  <a:pt x="51" y="107"/>
                </a:cubicBezTo>
                <a:cubicBezTo>
                  <a:pt x="51" y="107"/>
                  <a:pt x="52" y="105"/>
                  <a:pt x="52" y="105"/>
                </a:cubicBezTo>
                <a:cubicBezTo>
                  <a:pt x="53" y="105"/>
                  <a:pt x="54" y="104"/>
                  <a:pt x="54" y="104"/>
                </a:cubicBezTo>
                <a:cubicBezTo>
                  <a:pt x="55" y="102"/>
                  <a:pt x="55" y="102"/>
                  <a:pt x="55" y="102"/>
                </a:cubicBezTo>
                <a:cubicBezTo>
                  <a:pt x="55" y="102"/>
                  <a:pt x="55" y="101"/>
                  <a:pt x="56" y="102"/>
                </a:cubicBezTo>
                <a:cubicBezTo>
                  <a:pt x="57" y="102"/>
                  <a:pt x="57" y="103"/>
                  <a:pt x="58" y="103"/>
                </a:cubicBezTo>
                <a:cubicBezTo>
                  <a:pt x="59" y="104"/>
                  <a:pt x="62" y="104"/>
                  <a:pt x="62" y="104"/>
                </a:cubicBezTo>
                <a:cubicBezTo>
                  <a:pt x="61" y="102"/>
                  <a:pt x="61" y="102"/>
                  <a:pt x="61" y="102"/>
                </a:cubicBezTo>
                <a:cubicBezTo>
                  <a:pt x="65" y="102"/>
                  <a:pt x="65" y="102"/>
                  <a:pt x="65" y="102"/>
                </a:cubicBezTo>
                <a:cubicBezTo>
                  <a:pt x="65" y="104"/>
                  <a:pt x="65" y="104"/>
                  <a:pt x="65" y="104"/>
                </a:cubicBezTo>
                <a:cubicBezTo>
                  <a:pt x="67" y="103"/>
                  <a:pt x="67" y="103"/>
                  <a:pt x="67" y="103"/>
                </a:cubicBezTo>
                <a:cubicBezTo>
                  <a:pt x="66" y="101"/>
                  <a:pt x="66" y="101"/>
                  <a:pt x="66" y="101"/>
                </a:cubicBezTo>
                <a:cubicBezTo>
                  <a:pt x="66" y="101"/>
                  <a:pt x="68" y="101"/>
                  <a:pt x="68" y="101"/>
                </a:cubicBezTo>
                <a:cubicBezTo>
                  <a:pt x="67" y="101"/>
                  <a:pt x="65" y="99"/>
                  <a:pt x="65" y="99"/>
                </a:cubicBezTo>
                <a:cubicBezTo>
                  <a:pt x="66" y="97"/>
                  <a:pt x="66" y="97"/>
                  <a:pt x="66" y="97"/>
                </a:cubicBezTo>
                <a:cubicBezTo>
                  <a:pt x="64" y="97"/>
                  <a:pt x="64" y="97"/>
                  <a:pt x="64" y="97"/>
                </a:cubicBezTo>
                <a:cubicBezTo>
                  <a:pt x="64" y="97"/>
                  <a:pt x="60" y="97"/>
                  <a:pt x="59" y="97"/>
                </a:cubicBezTo>
                <a:cubicBezTo>
                  <a:pt x="58" y="96"/>
                  <a:pt x="58" y="96"/>
                  <a:pt x="57" y="96"/>
                </a:cubicBezTo>
                <a:cubicBezTo>
                  <a:pt x="56" y="96"/>
                  <a:pt x="55" y="96"/>
                  <a:pt x="54" y="96"/>
                </a:cubicBezTo>
                <a:cubicBezTo>
                  <a:pt x="53" y="96"/>
                  <a:pt x="52" y="96"/>
                  <a:pt x="51" y="96"/>
                </a:cubicBezTo>
                <a:cubicBezTo>
                  <a:pt x="51" y="96"/>
                  <a:pt x="50" y="96"/>
                  <a:pt x="49" y="96"/>
                </a:cubicBezTo>
                <a:cubicBezTo>
                  <a:pt x="49" y="95"/>
                  <a:pt x="50" y="94"/>
                  <a:pt x="49" y="94"/>
                </a:cubicBezTo>
                <a:cubicBezTo>
                  <a:pt x="48" y="94"/>
                  <a:pt x="47" y="92"/>
                  <a:pt x="46" y="93"/>
                </a:cubicBezTo>
                <a:cubicBezTo>
                  <a:pt x="46" y="93"/>
                  <a:pt x="46" y="93"/>
                  <a:pt x="45" y="93"/>
                </a:cubicBezTo>
                <a:cubicBezTo>
                  <a:pt x="45" y="94"/>
                  <a:pt x="44" y="94"/>
                  <a:pt x="44" y="94"/>
                </a:cubicBezTo>
                <a:cubicBezTo>
                  <a:pt x="43" y="93"/>
                  <a:pt x="43" y="94"/>
                  <a:pt x="44" y="93"/>
                </a:cubicBezTo>
                <a:cubicBezTo>
                  <a:pt x="44" y="92"/>
                  <a:pt x="43" y="90"/>
                  <a:pt x="44" y="90"/>
                </a:cubicBezTo>
                <a:cubicBezTo>
                  <a:pt x="45" y="91"/>
                  <a:pt x="45" y="91"/>
                  <a:pt x="46" y="91"/>
                </a:cubicBezTo>
                <a:cubicBezTo>
                  <a:pt x="46" y="91"/>
                  <a:pt x="47" y="91"/>
                  <a:pt x="47" y="91"/>
                </a:cubicBezTo>
                <a:cubicBezTo>
                  <a:pt x="47" y="90"/>
                  <a:pt x="48" y="88"/>
                  <a:pt x="48" y="88"/>
                </a:cubicBezTo>
                <a:cubicBezTo>
                  <a:pt x="48" y="88"/>
                  <a:pt x="51" y="89"/>
                  <a:pt x="50" y="88"/>
                </a:cubicBezTo>
                <a:cubicBezTo>
                  <a:pt x="49" y="87"/>
                  <a:pt x="47" y="86"/>
                  <a:pt x="47" y="86"/>
                </a:cubicBezTo>
                <a:cubicBezTo>
                  <a:pt x="47" y="86"/>
                  <a:pt x="46" y="86"/>
                  <a:pt x="46" y="87"/>
                </a:cubicBezTo>
                <a:cubicBezTo>
                  <a:pt x="45" y="88"/>
                  <a:pt x="46" y="88"/>
                  <a:pt x="45" y="89"/>
                </a:cubicBezTo>
                <a:cubicBezTo>
                  <a:pt x="44" y="89"/>
                  <a:pt x="44" y="89"/>
                  <a:pt x="43" y="89"/>
                </a:cubicBezTo>
                <a:cubicBezTo>
                  <a:pt x="43" y="89"/>
                  <a:pt x="43" y="89"/>
                  <a:pt x="42" y="89"/>
                </a:cubicBezTo>
                <a:cubicBezTo>
                  <a:pt x="42" y="89"/>
                  <a:pt x="40" y="89"/>
                  <a:pt x="40" y="88"/>
                </a:cubicBezTo>
                <a:cubicBezTo>
                  <a:pt x="40" y="88"/>
                  <a:pt x="40" y="88"/>
                  <a:pt x="40" y="87"/>
                </a:cubicBezTo>
                <a:cubicBezTo>
                  <a:pt x="40" y="86"/>
                  <a:pt x="40" y="85"/>
                  <a:pt x="42" y="85"/>
                </a:cubicBezTo>
                <a:cubicBezTo>
                  <a:pt x="43" y="85"/>
                  <a:pt x="43" y="86"/>
                  <a:pt x="43" y="85"/>
                </a:cubicBezTo>
                <a:cubicBezTo>
                  <a:pt x="43" y="85"/>
                  <a:pt x="43" y="84"/>
                  <a:pt x="42" y="84"/>
                </a:cubicBezTo>
                <a:cubicBezTo>
                  <a:pt x="42" y="83"/>
                  <a:pt x="42" y="83"/>
                  <a:pt x="41" y="83"/>
                </a:cubicBezTo>
                <a:cubicBezTo>
                  <a:pt x="40" y="83"/>
                  <a:pt x="38" y="84"/>
                  <a:pt x="38" y="84"/>
                </a:cubicBezTo>
                <a:cubicBezTo>
                  <a:pt x="38" y="84"/>
                  <a:pt x="39" y="84"/>
                  <a:pt x="37" y="84"/>
                </a:cubicBezTo>
                <a:cubicBezTo>
                  <a:pt x="36" y="83"/>
                  <a:pt x="37" y="83"/>
                  <a:pt x="36" y="82"/>
                </a:cubicBezTo>
                <a:cubicBezTo>
                  <a:pt x="36" y="81"/>
                  <a:pt x="36" y="81"/>
                  <a:pt x="35" y="81"/>
                </a:cubicBezTo>
                <a:cubicBezTo>
                  <a:pt x="35" y="81"/>
                  <a:pt x="35" y="81"/>
                  <a:pt x="34" y="81"/>
                </a:cubicBezTo>
                <a:cubicBezTo>
                  <a:pt x="33" y="80"/>
                  <a:pt x="32" y="80"/>
                  <a:pt x="32" y="79"/>
                </a:cubicBezTo>
                <a:cubicBezTo>
                  <a:pt x="32" y="78"/>
                  <a:pt x="32" y="77"/>
                  <a:pt x="33" y="78"/>
                </a:cubicBezTo>
                <a:cubicBezTo>
                  <a:pt x="34" y="78"/>
                  <a:pt x="33" y="77"/>
                  <a:pt x="34" y="78"/>
                </a:cubicBezTo>
                <a:cubicBezTo>
                  <a:pt x="36" y="79"/>
                  <a:pt x="36" y="79"/>
                  <a:pt x="36" y="79"/>
                </a:cubicBezTo>
                <a:cubicBezTo>
                  <a:pt x="36" y="79"/>
                  <a:pt x="37" y="79"/>
                  <a:pt x="36" y="78"/>
                </a:cubicBezTo>
                <a:cubicBezTo>
                  <a:pt x="36" y="77"/>
                  <a:pt x="35" y="76"/>
                  <a:pt x="35" y="76"/>
                </a:cubicBezTo>
                <a:cubicBezTo>
                  <a:pt x="35" y="76"/>
                  <a:pt x="34" y="76"/>
                  <a:pt x="34" y="75"/>
                </a:cubicBezTo>
                <a:cubicBezTo>
                  <a:pt x="34" y="74"/>
                  <a:pt x="34" y="74"/>
                  <a:pt x="33" y="73"/>
                </a:cubicBezTo>
                <a:cubicBezTo>
                  <a:pt x="33" y="73"/>
                  <a:pt x="34" y="73"/>
                  <a:pt x="34" y="73"/>
                </a:cubicBezTo>
                <a:cubicBezTo>
                  <a:pt x="35" y="73"/>
                  <a:pt x="34" y="73"/>
                  <a:pt x="35" y="73"/>
                </a:cubicBezTo>
                <a:cubicBezTo>
                  <a:pt x="37" y="73"/>
                  <a:pt x="36" y="73"/>
                  <a:pt x="37" y="73"/>
                </a:cubicBezTo>
                <a:cubicBezTo>
                  <a:pt x="37" y="73"/>
                  <a:pt x="38" y="73"/>
                  <a:pt x="38" y="73"/>
                </a:cubicBezTo>
                <a:cubicBezTo>
                  <a:pt x="38" y="74"/>
                  <a:pt x="39" y="72"/>
                  <a:pt x="39" y="72"/>
                </a:cubicBezTo>
                <a:cubicBezTo>
                  <a:pt x="39" y="72"/>
                  <a:pt x="38" y="71"/>
                  <a:pt x="39" y="71"/>
                </a:cubicBezTo>
                <a:cubicBezTo>
                  <a:pt x="40" y="71"/>
                  <a:pt x="40" y="72"/>
                  <a:pt x="41" y="72"/>
                </a:cubicBezTo>
                <a:cubicBezTo>
                  <a:pt x="43" y="72"/>
                  <a:pt x="43" y="73"/>
                  <a:pt x="44" y="73"/>
                </a:cubicBezTo>
                <a:cubicBezTo>
                  <a:pt x="44" y="72"/>
                  <a:pt x="45" y="73"/>
                  <a:pt x="45" y="72"/>
                </a:cubicBezTo>
                <a:cubicBezTo>
                  <a:pt x="44" y="71"/>
                  <a:pt x="44" y="72"/>
                  <a:pt x="44" y="71"/>
                </a:cubicBezTo>
                <a:cubicBezTo>
                  <a:pt x="43" y="70"/>
                  <a:pt x="43" y="71"/>
                  <a:pt x="43" y="69"/>
                </a:cubicBezTo>
                <a:cubicBezTo>
                  <a:pt x="44" y="68"/>
                  <a:pt x="44" y="67"/>
                  <a:pt x="44" y="67"/>
                </a:cubicBezTo>
                <a:cubicBezTo>
                  <a:pt x="44" y="66"/>
                  <a:pt x="44" y="66"/>
                  <a:pt x="44" y="66"/>
                </a:cubicBezTo>
                <a:cubicBezTo>
                  <a:pt x="46" y="64"/>
                  <a:pt x="46" y="64"/>
                  <a:pt x="46" y="64"/>
                </a:cubicBezTo>
                <a:cubicBezTo>
                  <a:pt x="46" y="64"/>
                  <a:pt x="47" y="64"/>
                  <a:pt x="48" y="64"/>
                </a:cubicBezTo>
                <a:cubicBezTo>
                  <a:pt x="50" y="64"/>
                  <a:pt x="51" y="65"/>
                  <a:pt x="52" y="65"/>
                </a:cubicBezTo>
                <a:cubicBezTo>
                  <a:pt x="54" y="65"/>
                  <a:pt x="55" y="65"/>
                  <a:pt x="55" y="65"/>
                </a:cubicBezTo>
                <a:cubicBezTo>
                  <a:pt x="54" y="64"/>
                  <a:pt x="54" y="64"/>
                  <a:pt x="54" y="64"/>
                </a:cubicBezTo>
                <a:cubicBezTo>
                  <a:pt x="54" y="64"/>
                  <a:pt x="54" y="64"/>
                  <a:pt x="54" y="63"/>
                </a:cubicBezTo>
                <a:cubicBezTo>
                  <a:pt x="55" y="63"/>
                  <a:pt x="55" y="63"/>
                  <a:pt x="56" y="63"/>
                </a:cubicBezTo>
                <a:cubicBezTo>
                  <a:pt x="56" y="63"/>
                  <a:pt x="57" y="61"/>
                  <a:pt x="57" y="61"/>
                </a:cubicBezTo>
                <a:cubicBezTo>
                  <a:pt x="56" y="60"/>
                  <a:pt x="56" y="60"/>
                  <a:pt x="55" y="59"/>
                </a:cubicBezTo>
                <a:cubicBezTo>
                  <a:pt x="53" y="59"/>
                  <a:pt x="50" y="59"/>
                  <a:pt x="50" y="59"/>
                </a:cubicBezTo>
                <a:cubicBezTo>
                  <a:pt x="50" y="59"/>
                  <a:pt x="49" y="59"/>
                  <a:pt x="48" y="59"/>
                </a:cubicBezTo>
                <a:cubicBezTo>
                  <a:pt x="47" y="59"/>
                  <a:pt x="45" y="59"/>
                  <a:pt x="45" y="58"/>
                </a:cubicBezTo>
                <a:cubicBezTo>
                  <a:pt x="44" y="58"/>
                  <a:pt x="44" y="58"/>
                  <a:pt x="44" y="56"/>
                </a:cubicBezTo>
                <a:cubicBezTo>
                  <a:pt x="44" y="55"/>
                  <a:pt x="43" y="55"/>
                  <a:pt x="43" y="55"/>
                </a:cubicBezTo>
                <a:cubicBezTo>
                  <a:pt x="44" y="53"/>
                  <a:pt x="44" y="53"/>
                  <a:pt x="44" y="53"/>
                </a:cubicBezTo>
                <a:cubicBezTo>
                  <a:pt x="44" y="53"/>
                  <a:pt x="43" y="52"/>
                  <a:pt x="43" y="52"/>
                </a:cubicBezTo>
                <a:cubicBezTo>
                  <a:pt x="42" y="52"/>
                  <a:pt x="42" y="52"/>
                  <a:pt x="42" y="52"/>
                </a:cubicBezTo>
                <a:cubicBezTo>
                  <a:pt x="41" y="52"/>
                  <a:pt x="42" y="52"/>
                  <a:pt x="40" y="51"/>
                </a:cubicBezTo>
                <a:cubicBezTo>
                  <a:pt x="38" y="51"/>
                  <a:pt x="37" y="50"/>
                  <a:pt x="37" y="50"/>
                </a:cubicBezTo>
                <a:cubicBezTo>
                  <a:pt x="37" y="49"/>
                  <a:pt x="37" y="49"/>
                  <a:pt x="39" y="49"/>
                </a:cubicBezTo>
                <a:cubicBezTo>
                  <a:pt x="40" y="49"/>
                  <a:pt x="41" y="49"/>
                  <a:pt x="42" y="49"/>
                </a:cubicBezTo>
                <a:cubicBezTo>
                  <a:pt x="43" y="50"/>
                  <a:pt x="45" y="49"/>
                  <a:pt x="45" y="49"/>
                </a:cubicBezTo>
                <a:cubicBezTo>
                  <a:pt x="45" y="49"/>
                  <a:pt x="44" y="49"/>
                  <a:pt x="46" y="50"/>
                </a:cubicBezTo>
                <a:cubicBezTo>
                  <a:pt x="48" y="51"/>
                  <a:pt x="47" y="51"/>
                  <a:pt x="48" y="51"/>
                </a:cubicBezTo>
                <a:cubicBezTo>
                  <a:pt x="49" y="51"/>
                  <a:pt x="50" y="50"/>
                  <a:pt x="49" y="50"/>
                </a:cubicBezTo>
                <a:cubicBezTo>
                  <a:pt x="49" y="49"/>
                  <a:pt x="50" y="49"/>
                  <a:pt x="49" y="49"/>
                </a:cubicBezTo>
                <a:cubicBezTo>
                  <a:pt x="48" y="48"/>
                  <a:pt x="48" y="48"/>
                  <a:pt x="48" y="48"/>
                </a:cubicBezTo>
                <a:cubicBezTo>
                  <a:pt x="48" y="48"/>
                  <a:pt x="48" y="48"/>
                  <a:pt x="48" y="47"/>
                </a:cubicBezTo>
                <a:cubicBezTo>
                  <a:pt x="48" y="46"/>
                  <a:pt x="49" y="45"/>
                  <a:pt x="49" y="45"/>
                </a:cubicBezTo>
                <a:cubicBezTo>
                  <a:pt x="50" y="45"/>
                  <a:pt x="50" y="45"/>
                  <a:pt x="50" y="44"/>
                </a:cubicBezTo>
                <a:cubicBezTo>
                  <a:pt x="50" y="44"/>
                  <a:pt x="50" y="43"/>
                  <a:pt x="50" y="43"/>
                </a:cubicBezTo>
                <a:cubicBezTo>
                  <a:pt x="50" y="42"/>
                  <a:pt x="51" y="41"/>
                  <a:pt x="51" y="41"/>
                </a:cubicBezTo>
                <a:cubicBezTo>
                  <a:pt x="51" y="41"/>
                  <a:pt x="50" y="40"/>
                  <a:pt x="50" y="40"/>
                </a:cubicBezTo>
                <a:cubicBezTo>
                  <a:pt x="50" y="40"/>
                  <a:pt x="48" y="40"/>
                  <a:pt x="48" y="41"/>
                </a:cubicBezTo>
                <a:cubicBezTo>
                  <a:pt x="48" y="41"/>
                  <a:pt x="48" y="41"/>
                  <a:pt x="48" y="42"/>
                </a:cubicBezTo>
                <a:cubicBezTo>
                  <a:pt x="47" y="42"/>
                  <a:pt x="47" y="42"/>
                  <a:pt x="46" y="42"/>
                </a:cubicBezTo>
                <a:cubicBezTo>
                  <a:pt x="46" y="43"/>
                  <a:pt x="46" y="43"/>
                  <a:pt x="46" y="43"/>
                </a:cubicBezTo>
                <a:cubicBezTo>
                  <a:pt x="46" y="44"/>
                  <a:pt x="45" y="45"/>
                  <a:pt x="45" y="45"/>
                </a:cubicBezTo>
                <a:cubicBezTo>
                  <a:pt x="45" y="45"/>
                  <a:pt x="44" y="43"/>
                  <a:pt x="44" y="42"/>
                </a:cubicBezTo>
                <a:cubicBezTo>
                  <a:pt x="44" y="42"/>
                  <a:pt x="45" y="41"/>
                  <a:pt x="46" y="41"/>
                </a:cubicBezTo>
                <a:cubicBezTo>
                  <a:pt x="47" y="41"/>
                  <a:pt x="47" y="41"/>
                  <a:pt x="47" y="40"/>
                </a:cubicBezTo>
                <a:cubicBezTo>
                  <a:pt x="47" y="40"/>
                  <a:pt x="47" y="40"/>
                  <a:pt x="47" y="39"/>
                </a:cubicBezTo>
                <a:cubicBezTo>
                  <a:pt x="47" y="38"/>
                  <a:pt x="47" y="38"/>
                  <a:pt x="47" y="38"/>
                </a:cubicBezTo>
                <a:cubicBezTo>
                  <a:pt x="48" y="37"/>
                  <a:pt x="49" y="36"/>
                  <a:pt x="50" y="36"/>
                </a:cubicBezTo>
                <a:cubicBezTo>
                  <a:pt x="50" y="36"/>
                  <a:pt x="49" y="34"/>
                  <a:pt x="51" y="36"/>
                </a:cubicBezTo>
                <a:cubicBezTo>
                  <a:pt x="52" y="37"/>
                  <a:pt x="52" y="37"/>
                  <a:pt x="53" y="38"/>
                </a:cubicBezTo>
                <a:cubicBezTo>
                  <a:pt x="54" y="38"/>
                  <a:pt x="56" y="39"/>
                  <a:pt x="56" y="38"/>
                </a:cubicBezTo>
                <a:cubicBezTo>
                  <a:pt x="56" y="38"/>
                  <a:pt x="56" y="37"/>
                  <a:pt x="56" y="36"/>
                </a:cubicBezTo>
                <a:cubicBezTo>
                  <a:pt x="56" y="36"/>
                  <a:pt x="55" y="36"/>
                  <a:pt x="56" y="35"/>
                </a:cubicBezTo>
                <a:cubicBezTo>
                  <a:pt x="56" y="35"/>
                  <a:pt x="56" y="35"/>
                  <a:pt x="57" y="35"/>
                </a:cubicBezTo>
                <a:cubicBezTo>
                  <a:pt x="59" y="36"/>
                  <a:pt x="58" y="36"/>
                  <a:pt x="59" y="37"/>
                </a:cubicBezTo>
                <a:cubicBezTo>
                  <a:pt x="61" y="38"/>
                  <a:pt x="61" y="38"/>
                  <a:pt x="61" y="38"/>
                </a:cubicBezTo>
                <a:cubicBezTo>
                  <a:pt x="62" y="38"/>
                  <a:pt x="62" y="38"/>
                  <a:pt x="63" y="38"/>
                </a:cubicBezTo>
                <a:cubicBezTo>
                  <a:pt x="64" y="38"/>
                  <a:pt x="63" y="37"/>
                  <a:pt x="65" y="39"/>
                </a:cubicBezTo>
                <a:cubicBezTo>
                  <a:pt x="66" y="40"/>
                  <a:pt x="66" y="40"/>
                  <a:pt x="67" y="40"/>
                </a:cubicBezTo>
                <a:cubicBezTo>
                  <a:pt x="68" y="41"/>
                  <a:pt x="70" y="40"/>
                  <a:pt x="70" y="40"/>
                </a:cubicBezTo>
                <a:cubicBezTo>
                  <a:pt x="70" y="40"/>
                  <a:pt x="70" y="39"/>
                  <a:pt x="71" y="41"/>
                </a:cubicBezTo>
                <a:cubicBezTo>
                  <a:pt x="72" y="43"/>
                  <a:pt x="73" y="43"/>
                  <a:pt x="73" y="43"/>
                </a:cubicBezTo>
                <a:cubicBezTo>
                  <a:pt x="73" y="44"/>
                  <a:pt x="74" y="45"/>
                  <a:pt x="74" y="45"/>
                </a:cubicBezTo>
                <a:cubicBezTo>
                  <a:pt x="74" y="45"/>
                  <a:pt x="74" y="45"/>
                  <a:pt x="74" y="46"/>
                </a:cubicBezTo>
                <a:cubicBezTo>
                  <a:pt x="74" y="46"/>
                  <a:pt x="74" y="47"/>
                  <a:pt x="75" y="47"/>
                </a:cubicBezTo>
                <a:cubicBezTo>
                  <a:pt x="75" y="47"/>
                  <a:pt x="76" y="47"/>
                  <a:pt x="76" y="47"/>
                </a:cubicBezTo>
                <a:cubicBezTo>
                  <a:pt x="76" y="47"/>
                  <a:pt x="77" y="46"/>
                  <a:pt x="77" y="46"/>
                </a:cubicBezTo>
                <a:cubicBezTo>
                  <a:pt x="77" y="46"/>
                  <a:pt x="79" y="45"/>
                  <a:pt x="79" y="45"/>
                </a:cubicBezTo>
                <a:cubicBezTo>
                  <a:pt x="79" y="45"/>
                  <a:pt x="79" y="44"/>
                  <a:pt x="81" y="45"/>
                </a:cubicBezTo>
                <a:cubicBezTo>
                  <a:pt x="82" y="45"/>
                  <a:pt x="84" y="46"/>
                  <a:pt x="84" y="46"/>
                </a:cubicBezTo>
                <a:cubicBezTo>
                  <a:pt x="84" y="46"/>
                  <a:pt x="84" y="47"/>
                  <a:pt x="84" y="47"/>
                </a:cubicBezTo>
                <a:cubicBezTo>
                  <a:pt x="85" y="47"/>
                  <a:pt x="88" y="47"/>
                  <a:pt x="88" y="47"/>
                </a:cubicBezTo>
                <a:cubicBezTo>
                  <a:pt x="89" y="48"/>
                  <a:pt x="89" y="48"/>
                  <a:pt x="89" y="48"/>
                </a:cubicBezTo>
                <a:cubicBezTo>
                  <a:pt x="89" y="48"/>
                  <a:pt x="90" y="49"/>
                  <a:pt x="90" y="49"/>
                </a:cubicBezTo>
                <a:cubicBezTo>
                  <a:pt x="90" y="50"/>
                  <a:pt x="91" y="52"/>
                  <a:pt x="91" y="52"/>
                </a:cubicBezTo>
                <a:cubicBezTo>
                  <a:pt x="94" y="53"/>
                  <a:pt x="94" y="53"/>
                  <a:pt x="94" y="53"/>
                </a:cubicBezTo>
                <a:cubicBezTo>
                  <a:pt x="92" y="50"/>
                  <a:pt x="92" y="50"/>
                  <a:pt x="92" y="50"/>
                </a:cubicBezTo>
                <a:cubicBezTo>
                  <a:pt x="92" y="50"/>
                  <a:pt x="90" y="48"/>
                  <a:pt x="92" y="48"/>
                </a:cubicBezTo>
                <a:cubicBezTo>
                  <a:pt x="94" y="48"/>
                  <a:pt x="95" y="47"/>
                  <a:pt x="95" y="47"/>
                </a:cubicBezTo>
                <a:cubicBezTo>
                  <a:pt x="95" y="46"/>
                  <a:pt x="95" y="46"/>
                  <a:pt x="95" y="46"/>
                </a:cubicBezTo>
                <a:cubicBezTo>
                  <a:pt x="92" y="46"/>
                  <a:pt x="92" y="46"/>
                  <a:pt x="92" y="46"/>
                </a:cubicBezTo>
                <a:cubicBezTo>
                  <a:pt x="92" y="46"/>
                  <a:pt x="92" y="44"/>
                  <a:pt x="92" y="44"/>
                </a:cubicBezTo>
                <a:cubicBezTo>
                  <a:pt x="93" y="44"/>
                  <a:pt x="94" y="42"/>
                  <a:pt x="96" y="42"/>
                </a:cubicBezTo>
                <a:cubicBezTo>
                  <a:pt x="98" y="42"/>
                  <a:pt x="100" y="41"/>
                  <a:pt x="100" y="41"/>
                </a:cubicBezTo>
                <a:cubicBezTo>
                  <a:pt x="100" y="41"/>
                  <a:pt x="100" y="40"/>
                  <a:pt x="102" y="40"/>
                </a:cubicBezTo>
                <a:cubicBezTo>
                  <a:pt x="104" y="40"/>
                  <a:pt x="105" y="40"/>
                  <a:pt x="106" y="40"/>
                </a:cubicBezTo>
                <a:cubicBezTo>
                  <a:pt x="107" y="40"/>
                  <a:pt x="107" y="40"/>
                  <a:pt x="107" y="39"/>
                </a:cubicBezTo>
                <a:cubicBezTo>
                  <a:pt x="107" y="38"/>
                  <a:pt x="106" y="38"/>
                  <a:pt x="108" y="37"/>
                </a:cubicBezTo>
                <a:cubicBezTo>
                  <a:pt x="109" y="37"/>
                  <a:pt x="110" y="36"/>
                  <a:pt x="110" y="36"/>
                </a:cubicBezTo>
                <a:cubicBezTo>
                  <a:pt x="111" y="32"/>
                  <a:pt x="111" y="32"/>
                  <a:pt x="111" y="32"/>
                </a:cubicBezTo>
                <a:cubicBezTo>
                  <a:pt x="107" y="34"/>
                  <a:pt x="107" y="34"/>
                  <a:pt x="107" y="34"/>
                </a:cubicBezTo>
                <a:cubicBezTo>
                  <a:pt x="107" y="34"/>
                  <a:pt x="107" y="32"/>
                  <a:pt x="106" y="32"/>
                </a:cubicBezTo>
                <a:cubicBezTo>
                  <a:pt x="105" y="32"/>
                  <a:pt x="102" y="34"/>
                  <a:pt x="102" y="34"/>
                </a:cubicBezTo>
                <a:cubicBezTo>
                  <a:pt x="102" y="34"/>
                  <a:pt x="102" y="33"/>
                  <a:pt x="101" y="33"/>
                </a:cubicBezTo>
                <a:cubicBezTo>
                  <a:pt x="101" y="32"/>
                  <a:pt x="101" y="32"/>
                  <a:pt x="100" y="32"/>
                </a:cubicBezTo>
                <a:cubicBezTo>
                  <a:pt x="99" y="32"/>
                  <a:pt x="100" y="32"/>
                  <a:pt x="98" y="31"/>
                </a:cubicBezTo>
                <a:cubicBezTo>
                  <a:pt x="96" y="30"/>
                  <a:pt x="95" y="28"/>
                  <a:pt x="95" y="28"/>
                </a:cubicBezTo>
                <a:cubicBezTo>
                  <a:pt x="95" y="28"/>
                  <a:pt x="96" y="28"/>
                  <a:pt x="94" y="28"/>
                </a:cubicBezTo>
                <a:cubicBezTo>
                  <a:pt x="93" y="27"/>
                  <a:pt x="93" y="27"/>
                  <a:pt x="93" y="27"/>
                </a:cubicBezTo>
                <a:cubicBezTo>
                  <a:pt x="92" y="26"/>
                  <a:pt x="92" y="26"/>
                  <a:pt x="94" y="25"/>
                </a:cubicBezTo>
                <a:cubicBezTo>
                  <a:pt x="95" y="24"/>
                  <a:pt x="94" y="24"/>
                  <a:pt x="96" y="23"/>
                </a:cubicBezTo>
                <a:cubicBezTo>
                  <a:pt x="97" y="22"/>
                  <a:pt x="96" y="21"/>
                  <a:pt x="98" y="22"/>
                </a:cubicBezTo>
                <a:cubicBezTo>
                  <a:pt x="101" y="23"/>
                  <a:pt x="101" y="23"/>
                  <a:pt x="102" y="24"/>
                </a:cubicBezTo>
                <a:cubicBezTo>
                  <a:pt x="103" y="24"/>
                  <a:pt x="107" y="24"/>
                  <a:pt x="105" y="23"/>
                </a:cubicBezTo>
                <a:cubicBezTo>
                  <a:pt x="104" y="22"/>
                  <a:pt x="102" y="21"/>
                  <a:pt x="102" y="20"/>
                </a:cubicBezTo>
                <a:cubicBezTo>
                  <a:pt x="102" y="20"/>
                  <a:pt x="100" y="20"/>
                  <a:pt x="102" y="20"/>
                </a:cubicBezTo>
                <a:cubicBezTo>
                  <a:pt x="103" y="20"/>
                  <a:pt x="104" y="19"/>
                  <a:pt x="105" y="20"/>
                </a:cubicBezTo>
                <a:cubicBezTo>
                  <a:pt x="105" y="20"/>
                  <a:pt x="103" y="20"/>
                  <a:pt x="106" y="20"/>
                </a:cubicBezTo>
                <a:cubicBezTo>
                  <a:pt x="109" y="20"/>
                  <a:pt x="110" y="20"/>
                  <a:pt x="108" y="19"/>
                </a:cubicBezTo>
                <a:cubicBezTo>
                  <a:pt x="107" y="18"/>
                  <a:pt x="107" y="18"/>
                  <a:pt x="106" y="17"/>
                </a:cubicBezTo>
                <a:cubicBezTo>
                  <a:pt x="106" y="16"/>
                  <a:pt x="105" y="16"/>
                  <a:pt x="106" y="16"/>
                </a:cubicBezTo>
                <a:cubicBezTo>
                  <a:pt x="106" y="15"/>
                  <a:pt x="106" y="16"/>
                  <a:pt x="107" y="15"/>
                </a:cubicBezTo>
                <a:cubicBezTo>
                  <a:pt x="107" y="14"/>
                  <a:pt x="107" y="13"/>
                  <a:pt x="107" y="13"/>
                </a:cubicBezTo>
                <a:cubicBezTo>
                  <a:pt x="107" y="13"/>
                  <a:pt x="106" y="13"/>
                  <a:pt x="107" y="12"/>
                </a:cubicBezTo>
                <a:cubicBezTo>
                  <a:pt x="109" y="10"/>
                  <a:pt x="109" y="10"/>
                  <a:pt x="110" y="10"/>
                </a:cubicBezTo>
                <a:cubicBezTo>
                  <a:pt x="110" y="10"/>
                  <a:pt x="111" y="9"/>
                  <a:pt x="112" y="9"/>
                </a:cubicBezTo>
                <a:cubicBezTo>
                  <a:pt x="112" y="8"/>
                  <a:pt x="113" y="6"/>
                  <a:pt x="113" y="6"/>
                </a:cubicBezTo>
                <a:cubicBezTo>
                  <a:pt x="116" y="6"/>
                  <a:pt x="116" y="6"/>
                  <a:pt x="116" y="6"/>
                </a:cubicBezTo>
                <a:cubicBezTo>
                  <a:pt x="116" y="6"/>
                  <a:pt x="117" y="6"/>
                  <a:pt x="117" y="6"/>
                </a:cubicBezTo>
                <a:cubicBezTo>
                  <a:pt x="117" y="7"/>
                  <a:pt x="117" y="5"/>
                  <a:pt x="117" y="5"/>
                </a:cubicBezTo>
                <a:cubicBezTo>
                  <a:pt x="117" y="5"/>
                  <a:pt x="118" y="5"/>
                  <a:pt x="118" y="5"/>
                </a:cubicBezTo>
                <a:cubicBezTo>
                  <a:pt x="119" y="6"/>
                  <a:pt x="119" y="6"/>
                  <a:pt x="119" y="6"/>
                </a:cubicBezTo>
                <a:cubicBezTo>
                  <a:pt x="120" y="7"/>
                  <a:pt x="121" y="6"/>
                  <a:pt x="121" y="6"/>
                </a:cubicBezTo>
                <a:cubicBezTo>
                  <a:pt x="121" y="6"/>
                  <a:pt x="122" y="5"/>
                  <a:pt x="123" y="5"/>
                </a:cubicBezTo>
                <a:cubicBezTo>
                  <a:pt x="124" y="5"/>
                  <a:pt x="125" y="5"/>
                  <a:pt x="125" y="5"/>
                </a:cubicBezTo>
                <a:cubicBezTo>
                  <a:pt x="125" y="6"/>
                  <a:pt x="125" y="6"/>
                  <a:pt x="125" y="7"/>
                </a:cubicBezTo>
                <a:cubicBezTo>
                  <a:pt x="126" y="7"/>
                  <a:pt x="127" y="8"/>
                  <a:pt x="127" y="8"/>
                </a:cubicBezTo>
                <a:cubicBezTo>
                  <a:pt x="127" y="8"/>
                  <a:pt x="129" y="8"/>
                  <a:pt x="129" y="7"/>
                </a:cubicBezTo>
                <a:cubicBezTo>
                  <a:pt x="129" y="7"/>
                  <a:pt x="128" y="7"/>
                  <a:pt x="130" y="6"/>
                </a:cubicBezTo>
                <a:cubicBezTo>
                  <a:pt x="132" y="4"/>
                  <a:pt x="133" y="4"/>
                  <a:pt x="133" y="4"/>
                </a:cubicBezTo>
                <a:cubicBezTo>
                  <a:pt x="133" y="4"/>
                  <a:pt x="133" y="3"/>
                  <a:pt x="134" y="3"/>
                </a:cubicBezTo>
                <a:cubicBezTo>
                  <a:pt x="135" y="4"/>
                  <a:pt x="135" y="3"/>
                  <a:pt x="135" y="4"/>
                </a:cubicBezTo>
                <a:cubicBezTo>
                  <a:pt x="135" y="4"/>
                  <a:pt x="136" y="5"/>
                  <a:pt x="136" y="5"/>
                </a:cubicBezTo>
                <a:cubicBezTo>
                  <a:pt x="136" y="5"/>
                  <a:pt x="136" y="8"/>
                  <a:pt x="136" y="8"/>
                </a:cubicBezTo>
                <a:cubicBezTo>
                  <a:pt x="136" y="9"/>
                  <a:pt x="136" y="9"/>
                  <a:pt x="136" y="9"/>
                </a:cubicBezTo>
                <a:cubicBezTo>
                  <a:pt x="136" y="9"/>
                  <a:pt x="136" y="10"/>
                  <a:pt x="136" y="10"/>
                </a:cubicBezTo>
                <a:cubicBezTo>
                  <a:pt x="136" y="11"/>
                  <a:pt x="137" y="13"/>
                  <a:pt x="137" y="13"/>
                </a:cubicBezTo>
                <a:cubicBezTo>
                  <a:pt x="137" y="13"/>
                  <a:pt x="137" y="13"/>
                  <a:pt x="137" y="13"/>
                </a:cubicBezTo>
                <a:cubicBezTo>
                  <a:pt x="136" y="14"/>
                  <a:pt x="136" y="13"/>
                  <a:pt x="136" y="14"/>
                </a:cubicBezTo>
                <a:cubicBezTo>
                  <a:pt x="135" y="15"/>
                  <a:pt x="136" y="15"/>
                  <a:pt x="135" y="16"/>
                </a:cubicBezTo>
                <a:cubicBezTo>
                  <a:pt x="135" y="16"/>
                  <a:pt x="134" y="16"/>
                  <a:pt x="134" y="16"/>
                </a:cubicBezTo>
                <a:cubicBezTo>
                  <a:pt x="134" y="16"/>
                  <a:pt x="135" y="17"/>
                  <a:pt x="135" y="17"/>
                </a:cubicBezTo>
                <a:cubicBezTo>
                  <a:pt x="135" y="17"/>
                  <a:pt x="135" y="17"/>
                  <a:pt x="136" y="17"/>
                </a:cubicBezTo>
                <a:cubicBezTo>
                  <a:pt x="136" y="17"/>
                  <a:pt x="136" y="16"/>
                  <a:pt x="137" y="16"/>
                </a:cubicBezTo>
                <a:cubicBezTo>
                  <a:pt x="137" y="17"/>
                  <a:pt x="137" y="15"/>
                  <a:pt x="137" y="15"/>
                </a:cubicBezTo>
                <a:cubicBezTo>
                  <a:pt x="137" y="15"/>
                  <a:pt x="137" y="15"/>
                  <a:pt x="138" y="14"/>
                </a:cubicBezTo>
                <a:cubicBezTo>
                  <a:pt x="138" y="14"/>
                  <a:pt x="139" y="13"/>
                  <a:pt x="139" y="12"/>
                </a:cubicBezTo>
                <a:cubicBezTo>
                  <a:pt x="139" y="12"/>
                  <a:pt x="138" y="11"/>
                  <a:pt x="138" y="11"/>
                </a:cubicBezTo>
                <a:cubicBezTo>
                  <a:pt x="138" y="11"/>
                  <a:pt x="137" y="9"/>
                  <a:pt x="137" y="8"/>
                </a:cubicBezTo>
                <a:cubicBezTo>
                  <a:pt x="137" y="8"/>
                  <a:pt x="137" y="8"/>
                  <a:pt x="137" y="7"/>
                </a:cubicBezTo>
                <a:cubicBezTo>
                  <a:pt x="138" y="7"/>
                  <a:pt x="138" y="6"/>
                  <a:pt x="138" y="6"/>
                </a:cubicBezTo>
                <a:cubicBezTo>
                  <a:pt x="139" y="5"/>
                  <a:pt x="140" y="4"/>
                  <a:pt x="140" y="4"/>
                </a:cubicBezTo>
                <a:cubicBezTo>
                  <a:pt x="140" y="4"/>
                  <a:pt x="142" y="4"/>
                  <a:pt x="143" y="4"/>
                </a:cubicBezTo>
                <a:cubicBezTo>
                  <a:pt x="143" y="4"/>
                  <a:pt x="142" y="3"/>
                  <a:pt x="144" y="4"/>
                </a:cubicBezTo>
                <a:cubicBezTo>
                  <a:pt x="145" y="5"/>
                  <a:pt x="145" y="5"/>
                  <a:pt x="145" y="5"/>
                </a:cubicBezTo>
                <a:cubicBezTo>
                  <a:pt x="145" y="6"/>
                  <a:pt x="144" y="6"/>
                  <a:pt x="146" y="6"/>
                </a:cubicBezTo>
                <a:cubicBezTo>
                  <a:pt x="147" y="6"/>
                  <a:pt x="148" y="6"/>
                  <a:pt x="147" y="6"/>
                </a:cubicBezTo>
                <a:cubicBezTo>
                  <a:pt x="146" y="5"/>
                  <a:pt x="146" y="4"/>
                  <a:pt x="145" y="4"/>
                </a:cubicBezTo>
                <a:cubicBezTo>
                  <a:pt x="145" y="4"/>
                  <a:pt x="144" y="3"/>
                  <a:pt x="144" y="3"/>
                </a:cubicBezTo>
                <a:cubicBezTo>
                  <a:pt x="144" y="2"/>
                  <a:pt x="144" y="0"/>
                  <a:pt x="145" y="1"/>
                </a:cubicBezTo>
                <a:cubicBezTo>
                  <a:pt x="146" y="1"/>
                  <a:pt x="145" y="0"/>
                  <a:pt x="146" y="1"/>
                </a:cubicBezTo>
                <a:cubicBezTo>
                  <a:pt x="148" y="3"/>
                  <a:pt x="149" y="4"/>
                  <a:pt x="149" y="4"/>
                </a:cubicBezTo>
                <a:cubicBezTo>
                  <a:pt x="149" y="5"/>
                  <a:pt x="150" y="5"/>
                  <a:pt x="150" y="5"/>
                </a:cubicBezTo>
                <a:cubicBezTo>
                  <a:pt x="150" y="6"/>
                  <a:pt x="150" y="6"/>
                  <a:pt x="150" y="6"/>
                </a:cubicBezTo>
                <a:cubicBezTo>
                  <a:pt x="151" y="7"/>
                  <a:pt x="152" y="8"/>
                  <a:pt x="152" y="8"/>
                </a:cubicBezTo>
                <a:cubicBezTo>
                  <a:pt x="152" y="8"/>
                  <a:pt x="152" y="8"/>
                  <a:pt x="153" y="8"/>
                </a:cubicBezTo>
                <a:cubicBezTo>
                  <a:pt x="153" y="9"/>
                  <a:pt x="155" y="10"/>
                  <a:pt x="155" y="10"/>
                </a:cubicBezTo>
                <a:cubicBezTo>
                  <a:pt x="155" y="10"/>
                  <a:pt x="156" y="11"/>
                  <a:pt x="156" y="11"/>
                </a:cubicBezTo>
                <a:cubicBezTo>
                  <a:pt x="155" y="12"/>
                  <a:pt x="155" y="13"/>
                  <a:pt x="155" y="13"/>
                </a:cubicBezTo>
                <a:cubicBezTo>
                  <a:pt x="153" y="16"/>
                  <a:pt x="153" y="16"/>
                  <a:pt x="153" y="16"/>
                </a:cubicBezTo>
                <a:cubicBezTo>
                  <a:pt x="152" y="18"/>
                  <a:pt x="152" y="18"/>
                  <a:pt x="152" y="18"/>
                </a:cubicBezTo>
                <a:cubicBezTo>
                  <a:pt x="152" y="19"/>
                  <a:pt x="152" y="19"/>
                  <a:pt x="152" y="19"/>
                </a:cubicBezTo>
                <a:cubicBezTo>
                  <a:pt x="151" y="20"/>
                  <a:pt x="151" y="21"/>
                  <a:pt x="151" y="21"/>
                </a:cubicBezTo>
                <a:cubicBezTo>
                  <a:pt x="151" y="21"/>
                  <a:pt x="150" y="22"/>
                  <a:pt x="148" y="22"/>
                </a:cubicBezTo>
                <a:cubicBezTo>
                  <a:pt x="146" y="21"/>
                  <a:pt x="144" y="23"/>
                  <a:pt x="144" y="23"/>
                </a:cubicBezTo>
                <a:cubicBezTo>
                  <a:pt x="144" y="23"/>
                  <a:pt x="139" y="22"/>
                  <a:pt x="138" y="22"/>
                </a:cubicBezTo>
                <a:cubicBezTo>
                  <a:pt x="137" y="22"/>
                  <a:pt x="137" y="26"/>
                  <a:pt x="137" y="27"/>
                </a:cubicBezTo>
                <a:cubicBezTo>
                  <a:pt x="137" y="28"/>
                  <a:pt x="135" y="29"/>
                  <a:pt x="132" y="29"/>
                </a:cubicBezTo>
                <a:cubicBezTo>
                  <a:pt x="129" y="30"/>
                  <a:pt x="131" y="30"/>
                  <a:pt x="130" y="33"/>
                </a:cubicBezTo>
                <a:cubicBezTo>
                  <a:pt x="129" y="37"/>
                  <a:pt x="128" y="34"/>
                  <a:pt x="126" y="33"/>
                </a:cubicBezTo>
                <a:cubicBezTo>
                  <a:pt x="124" y="33"/>
                  <a:pt x="124" y="33"/>
                  <a:pt x="121" y="33"/>
                </a:cubicBezTo>
                <a:cubicBezTo>
                  <a:pt x="118" y="34"/>
                  <a:pt x="120" y="36"/>
                  <a:pt x="120" y="36"/>
                </a:cubicBezTo>
                <a:cubicBezTo>
                  <a:pt x="120" y="36"/>
                  <a:pt x="122" y="38"/>
                  <a:pt x="123" y="38"/>
                </a:cubicBezTo>
                <a:cubicBezTo>
                  <a:pt x="125" y="39"/>
                  <a:pt x="123" y="41"/>
                  <a:pt x="123" y="41"/>
                </a:cubicBezTo>
                <a:cubicBezTo>
                  <a:pt x="123" y="41"/>
                  <a:pt x="122" y="43"/>
                  <a:pt x="121" y="43"/>
                </a:cubicBezTo>
                <a:cubicBezTo>
                  <a:pt x="120" y="42"/>
                  <a:pt x="115" y="42"/>
                  <a:pt x="115" y="42"/>
                </a:cubicBezTo>
                <a:cubicBezTo>
                  <a:pt x="110" y="45"/>
                  <a:pt x="110" y="45"/>
                  <a:pt x="110" y="45"/>
                </a:cubicBezTo>
                <a:cubicBezTo>
                  <a:pt x="110" y="45"/>
                  <a:pt x="111" y="49"/>
                  <a:pt x="114" y="53"/>
                </a:cubicBezTo>
                <a:cubicBezTo>
                  <a:pt x="117" y="57"/>
                  <a:pt x="114" y="54"/>
                  <a:pt x="114" y="54"/>
                </a:cubicBezTo>
                <a:cubicBezTo>
                  <a:pt x="114" y="54"/>
                  <a:pt x="115" y="57"/>
                  <a:pt x="115" y="59"/>
                </a:cubicBezTo>
                <a:cubicBezTo>
                  <a:pt x="115" y="61"/>
                  <a:pt x="115" y="60"/>
                  <a:pt x="116" y="60"/>
                </a:cubicBezTo>
                <a:cubicBezTo>
                  <a:pt x="117" y="60"/>
                  <a:pt x="119" y="60"/>
                  <a:pt x="119" y="60"/>
                </a:cubicBezTo>
                <a:cubicBezTo>
                  <a:pt x="119" y="60"/>
                  <a:pt x="123" y="66"/>
                  <a:pt x="123" y="66"/>
                </a:cubicBezTo>
                <a:cubicBezTo>
                  <a:pt x="124" y="66"/>
                  <a:pt x="129" y="65"/>
                  <a:pt x="129" y="65"/>
                </a:cubicBezTo>
                <a:cubicBezTo>
                  <a:pt x="129" y="65"/>
                  <a:pt x="133" y="64"/>
                  <a:pt x="135" y="64"/>
                </a:cubicBezTo>
                <a:cubicBezTo>
                  <a:pt x="137" y="63"/>
                  <a:pt x="135" y="61"/>
                  <a:pt x="135" y="61"/>
                </a:cubicBezTo>
                <a:cubicBezTo>
                  <a:pt x="137" y="56"/>
                  <a:pt x="137" y="56"/>
                  <a:pt x="137" y="56"/>
                </a:cubicBezTo>
                <a:cubicBezTo>
                  <a:pt x="143" y="55"/>
                  <a:pt x="143" y="55"/>
                  <a:pt x="143" y="55"/>
                </a:cubicBezTo>
                <a:cubicBezTo>
                  <a:pt x="146" y="61"/>
                  <a:pt x="146" y="61"/>
                  <a:pt x="146" y="61"/>
                </a:cubicBezTo>
                <a:cubicBezTo>
                  <a:pt x="145" y="65"/>
                  <a:pt x="145" y="65"/>
                  <a:pt x="145" y="65"/>
                </a:cubicBezTo>
                <a:cubicBezTo>
                  <a:pt x="150" y="70"/>
                  <a:pt x="150" y="70"/>
                  <a:pt x="150" y="70"/>
                </a:cubicBezTo>
                <a:cubicBezTo>
                  <a:pt x="151" y="75"/>
                  <a:pt x="151" y="75"/>
                  <a:pt x="151" y="75"/>
                </a:cubicBezTo>
                <a:cubicBezTo>
                  <a:pt x="151" y="75"/>
                  <a:pt x="156" y="76"/>
                  <a:pt x="157" y="77"/>
                </a:cubicBezTo>
                <a:cubicBezTo>
                  <a:pt x="158" y="77"/>
                  <a:pt x="161" y="76"/>
                  <a:pt x="161" y="76"/>
                </a:cubicBezTo>
                <a:cubicBezTo>
                  <a:pt x="165" y="81"/>
                  <a:pt x="165" y="81"/>
                  <a:pt x="165" y="81"/>
                </a:cubicBezTo>
                <a:cubicBezTo>
                  <a:pt x="166" y="80"/>
                  <a:pt x="166" y="80"/>
                  <a:pt x="166" y="80"/>
                </a:cubicBezTo>
                <a:cubicBezTo>
                  <a:pt x="166" y="81"/>
                  <a:pt x="166" y="81"/>
                  <a:pt x="166" y="81"/>
                </a:cubicBezTo>
                <a:cubicBezTo>
                  <a:pt x="166" y="81"/>
                  <a:pt x="166" y="83"/>
                  <a:pt x="165" y="83"/>
                </a:cubicBezTo>
                <a:cubicBezTo>
                  <a:pt x="163" y="82"/>
                  <a:pt x="162" y="82"/>
                  <a:pt x="162" y="82"/>
                </a:cubicBezTo>
                <a:cubicBezTo>
                  <a:pt x="159" y="80"/>
                  <a:pt x="159" y="80"/>
                  <a:pt x="159" y="80"/>
                </a:cubicBezTo>
                <a:cubicBezTo>
                  <a:pt x="158" y="81"/>
                  <a:pt x="158" y="81"/>
                  <a:pt x="158" y="81"/>
                </a:cubicBezTo>
                <a:cubicBezTo>
                  <a:pt x="155" y="85"/>
                  <a:pt x="155" y="85"/>
                  <a:pt x="155" y="85"/>
                </a:cubicBezTo>
                <a:cubicBezTo>
                  <a:pt x="157" y="86"/>
                  <a:pt x="157" y="86"/>
                  <a:pt x="157" y="86"/>
                </a:cubicBezTo>
                <a:cubicBezTo>
                  <a:pt x="159" y="88"/>
                  <a:pt x="159" y="88"/>
                  <a:pt x="159" y="88"/>
                </a:cubicBezTo>
                <a:cubicBezTo>
                  <a:pt x="159" y="91"/>
                  <a:pt x="159" y="91"/>
                  <a:pt x="159" y="91"/>
                </a:cubicBezTo>
                <a:cubicBezTo>
                  <a:pt x="159" y="95"/>
                  <a:pt x="159" y="95"/>
                  <a:pt x="159" y="95"/>
                </a:cubicBezTo>
                <a:cubicBezTo>
                  <a:pt x="157" y="98"/>
                  <a:pt x="157" y="98"/>
                  <a:pt x="157" y="98"/>
                </a:cubicBezTo>
                <a:cubicBezTo>
                  <a:pt x="157" y="98"/>
                  <a:pt x="158" y="100"/>
                  <a:pt x="158" y="101"/>
                </a:cubicBezTo>
                <a:cubicBezTo>
                  <a:pt x="158" y="101"/>
                  <a:pt x="160" y="103"/>
                  <a:pt x="160" y="103"/>
                </a:cubicBezTo>
                <a:cubicBezTo>
                  <a:pt x="162" y="105"/>
                  <a:pt x="162" y="105"/>
                  <a:pt x="162" y="105"/>
                </a:cubicBezTo>
                <a:cubicBezTo>
                  <a:pt x="160" y="110"/>
                  <a:pt x="160" y="110"/>
                  <a:pt x="160" y="110"/>
                </a:cubicBezTo>
                <a:cubicBezTo>
                  <a:pt x="158" y="112"/>
                  <a:pt x="158" y="112"/>
                  <a:pt x="158" y="112"/>
                </a:cubicBezTo>
                <a:cubicBezTo>
                  <a:pt x="158" y="114"/>
                  <a:pt x="158" y="114"/>
                  <a:pt x="158" y="114"/>
                </a:cubicBezTo>
                <a:cubicBezTo>
                  <a:pt x="158" y="114"/>
                  <a:pt x="160" y="115"/>
                  <a:pt x="159" y="115"/>
                </a:cubicBezTo>
                <a:cubicBezTo>
                  <a:pt x="158" y="115"/>
                  <a:pt x="156" y="115"/>
                  <a:pt x="156" y="115"/>
                </a:cubicBezTo>
                <a:cubicBezTo>
                  <a:pt x="156" y="115"/>
                  <a:pt x="156" y="116"/>
                  <a:pt x="156" y="117"/>
                </a:cubicBezTo>
                <a:cubicBezTo>
                  <a:pt x="156" y="117"/>
                  <a:pt x="157" y="119"/>
                  <a:pt x="157" y="119"/>
                </a:cubicBezTo>
                <a:cubicBezTo>
                  <a:pt x="157" y="119"/>
                  <a:pt x="158" y="119"/>
                  <a:pt x="158" y="120"/>
                </a:cubicBezTo>
                <a:cubicBezTo>
                  <a:pt x="158" y="121"/>
                  <a:pt x="157" y="123"/>
                  <a:pt x="157" y="123"/>
                </a:cubicBezTo>
                <a:cubicBezTo>
                  <a:pt x="157" y="123"/>
                  <a:pt x="156" y="127"/>
                  <a:pt x="156" y="127"/>
                </a:cubicBezTo>
                <a:cubicBezTo>
                  <a:pt x="157" y="127"/>
                  <a:pt x="157" y="129"/>
                  <a:pt x="157" y="129"/>
                </a:cubicBezTo>
                <a:cubicBezTo>
                  <a:pt x="157" y="133"/>
                  <a:pt x="157" y="133"/>
                  <a:pt x="157" y="133"/>
                </a:cubicBezTo>
                <a:cubicBezTo>
                  <a:pt x="156" y="136"/>
                  <a:pt x="156" y="136"/>
                  <a:pt x="156" y="136"/>
                </a:cubicBezTo>
                <a:cubicBezTo>
                  <a:pt x="157" y="138"/>
                  <a:pt x="157" y="138"/>
                  <a:pt x="157" y="138"/>
                </a:cubicBezTo>
                <a:cubicBezTo>
                  <a:pt x="154" y="140"/>
                  <a:pt x="154" y="140"/>
                  <a:pt x="154" y="140"/>
                </a:cubicBezTo>
                <a:cubicBezTo>
                  <a:pt x="153" y="142"/>
                  <a:pt x="153" y="142"/>
                  <a:pt x="153" y="142"/>
                </a:cubicBezTo>
                <a:cubicBezTo>
                  <a:pt x="153" y="142"/>
                  <a:pt x="151" y="143"/>
                  <a:pt x="151" y="144"/>
                </a:cubicBezTo>
                <a:cubicBezTo>
                  <a:pt x="151" y="144"/>
                  <a:pt x="150" y="145"/>
                  <a:pt x="150" y="146"/>
                </a:cubicBezTo>
                <a:cubicBezTo>
                  <a:pt x="150" y="147"/>
                  <a:pt x="149" y="148"/>
                  <a:pt x="149" y="148"/>
                </a:cubicBezTo>
                <a:cubicBezTo>
                  <a:pt x="148" y="149"/>
                  <a:pt x="146" y="151"/>
                  <a:pt x="146" y="151"/>
                </a:cubicBezTo>
                <a:cubicBezTo>
                  <a:pt x="145" y="153"/>
                  <a:pt x="145" y="153"/>
                  <a:pt x="145" y="153"/>
                </a:cubicBezTo>
                <a:cubicBezTo>
                  <a:pt x="145" y="153"/>
                  <a:pt x="146" y="155"/>
                  <a:pt x="146" y="155"/>
                </a:cubicBezTo>
                <a:cubicBezTo>
                  <a:pt x="146" y="156"/>
                  <a:pt x="146" y="156"/>
                  <a:pt x="146" y="156"/>
                </a:cubicBezTo>
                <a:cubicBezTo>
                  <a:pt x="144" y="158"/>
                  <a:pt x="144" y="158"/>
                  <a:pt x="144" y="158"/>
                </a:cubicBezTo>
                <a:cubicBezTo>
                  <a:pt x="139" y="162"/>
                  <a:pt x="139" y="162"/>
                  <a:pt x="139" y="162"/>
                </a:cubicBezTo>
                <a:cubicBezTo>
                  <a:pt x="139" y="162"/>
                  <a:pt x="139" y="163"/>
                  <a:pt x="138" y="164"/>
                </a:cubicBezTo>
                <a:cubicBezTo>
                  <a:pt x="138" y="166"/>
                  <a:pt x="137" y="166"/>
                  <a:pt x="137" y="166"/>
                </a:cubicBezTo>
                <a:cubicBezTo>
                  <a:pt x="137" y="166"/>
                  <a:pt x="136" y="166"/>
                  <a:pt x="135" y="166"/>
                </a:cubicBezTo>
                <a:cubicBezTo>
                  <a:pt x="135" y="166"/>
                  <a:pt x="134" y="165"/>
                  <a:pt x="134" y="165"/>
                </a:cubicBezTo>
                <a:cubicBezTo>
                  <a:pt x="134" y="167"/>
                  <a:pt x="134" y="167"/>
                  <a:pt x="134" y="167"/>
                </a:cubicBezTo>
                <a:cubicBezTo>
                  <a:pt x="134" y="167"/>
                  <a:pt x="134" y="168"/>
                  <a:pt x="135" y="168"/>
                </a:cubicBezTo>
                <a:cubicBezTo>
                  <a:pt x="136" y="169"/>
                  <a:pt x="136" y="170"/>
                  <a:pt x="137" y="170"/>
                </a:cubicBezTo>
                <a:cubicBezTo>
                  <a:pt x="137" y="171"/>
                  <a:pt x="138" y="172"/>
                  <a:pt x="138" y="172"/>
                </a:cubicBezTo>
                <a:cubicBezTo>
                  <a:pt x="136" y="174"/>
                  <a:pt x="136" y="174"/>
                  <a:pt x="136" y="174"/>
                </a:cubicBezTo>
                <a:cubicBezTo>
                  <a:pt x="136" y="175"/>
                  <a:pt x="136" y="175"/>
                  <a:pt x="136" y="175"/>
                </a:cubicBezTo>
                <a:cubicBezTo>
                  <a:pt x="134" y="175"/>
                  <a:pt x="134" y="175"/>
                  <a:pt x="134" y="175"/>
                </a:cubicBezTo>
                <a:cubicBezTo>
                  <a:pt x="133" y="174"/>
                  <a:pt x="133" y="174"/>
                  <a:pt x="133" y="174"/>
                </a:cubicBezTo>
                <a:cubicBezTo>
                  <a:pt x="133" y="174"/>
                  <a:pt x="132" y="174"/>
                  <a:pt x="132" y="174"/>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201" name="Freeform 45">
            <a:extLst>
              <a:ext uri="{FF2B5EF4-FFF2-40B4-BE49-F238E27FC236}">
                <a16:creationId xmlns:a16="http://schemas.microsoft.com/office/drawing/2014/main" id="{6131C584-5B93-44D1-A9E0-2604D6AF47A4}"/>
              </a:ext>
            </a:extLst>
          </p:cNvPr>
          <p:cNvSpPr>
            <a:spLocks/>
          </p:cNvSpPr>
          <p:nvPr/>
        </p:nvSpPr>
        <p:spPr bwMode="auto">
          <a:xfrm>
            <a:off x="1833614" y="5270197"/>
            <a:ext cx="449061" cy="679287"/>
          </a:xfrm>
          <a:custGeom>
            <a:avLst/>
            <a:gdLst>
              <a:gd name="T0" fmla="*/ 84 w 178"/>
              <a:gd name="T1" fmla="*/ 3 h 278"/>
              <a:gd name="T2" fmla="*/ 97 w 178"/>
              <a:gd name="T3" fmla="*/ 2 h 278"/>
              <a:gd name="T4" fmla="*/ 107 w 178"/>
              <a:gd name="T5" fmla="*/ 5 h 278"/>
              <a:gd name="T6" fmla="*/ 102 w 178"/>
              <a:gd name="T7" fmla="*/ 16 h 278"/>
              <a:gd name="T8" fmla="*/ 113 w 178"/>
              <a:gd name="T9" fmla="*/ 16 h 278"/>
              <a:gd name="T10" fmla="*/ 119 w 178"/>
              <a:gd name="T11" fmla="*/ 18 h 278"/>
              <a:gd name="T12" fmla="*/ 126 w 178"/>
              <a:gd name="T13" fmla="*/ 24 h 278"/>
              <a:gd name="T14" fmla="*/ 134 w 178"/>
              <a:gd name="T15" fmla="*/ 25 h 278"/>
              <a:gd name="T16" fmla="*/ 145 w 178"/>
              <a:gd name="T17" fmla="*/ 19 h 278"/>
              <a:gd name="T18" fmla="*/ 154 w 178"/>
              <a:gd name="T19" fmla="*/ 24 h 278"/>
              <a:gd name="T20" fmla="*/ 164 w 178"/>
              <a:gd name="T21" fmla="*/ 27 h 278"/>
              <a:gd name="T22" fmla="*/ 167 w 178"/>
              <a:gd name="T23" fmla="*/ 34 h 278"/>
              <a:gd name="T24" fmla="*/ 165 w 178"/>
              <a:gd name="T25" fmla="*/ 42 h 278"/>
              <a:gd name="T26" fmla="*/ 178 w 178"/>
              <a:gd name="T27" fmla="*/ 50 h 278"/>
              <a:gd name="T28" fmla="*/ 168 w 178"/>
              <a:gd name="T29" fmla="*/ 59 h 278"/>
              <a:gd name="T30" fmla="*/ 156 w 178"/>
              <a:gd name="T31" fmla="*/ 65 h 278"/>
              <a:gd name="T32" fmla="*/ 144 w 178"/>
              <a:gd name="T33" fmla="*/ 74 h 278"/>
              <a:gd name="T34" fmla="*/ 142 w 178"/>
              <a:gd name="T35" fmla="*/ 81 h 278"/>
              <a:gd name="T36" fmla="*/ 141 w 178"/>
              <a:gd name="T37" fmla="*/ 92 h 278"/>
              <a:gd name="T38" fmla="*/ 137 w 178"/>
              <a:gd name="T39" fmla="*/ 103 h 278"/>
              <a:gd name="T40" fmla="*/ 135 w 178"/>
              <a:gd name="T41" fmla="*/ 112 h 278"/>
              <a:gd name="T42" fmla="*/ 126 w 178"/>
              <a:gd name="T43" fmla="*/ 117 h 278"/>
              <a:gd name="T44" fmla="*/ 130 w 178"/>
              <a:gd name="T45" fmla="*/ 128 h 278"/>
              <a:gd name="T46" fmla="*/ 123 w 178"/>
              <a:gd name="T47" fmla="*/ 137 h 278"/>
              <a:gd name="T48" fmla="*/ 120 w 178"/>
              <a:gd name="T49" fmla="*/ 144 h 278"/>
              <a:gd name="T50" fmla="*/ 111 w 178"/>
              <a:gd name="T51" fmla="*/ 143 h 278"/>
              <a:gd name="T52" fmla="*/ 102 w 178"/>
              <a:gd name="T53" fmla="*/ 141 h 278"/>
              <a:gd name="T54" fmla="*/ 102 w 178"/>
              <a:gd name="T55" fmla="*/ 149 h 278"/>
              <a:gd name="T56" fmla="*/ 103 w 178"/>
              <a:gd name="T57" fmla="*/ 157 h 278"/>
              <a:gd name="T58" fmla="*/ 104 w 178"/>
              <a:gd name="T59" fmla="*/ 166 h 278"/>
              <a:gd name="T60" fmla="*/ 107 w 178"/>
              <a:gd name="T61" fmla="*/ 174 h 278"/>
              <a:gd name="T62" fmla="*/ 114 w 178"/>
              <a:gd name="T63" fmla="*/ 180 h 278"/>
              <a:gd name="T64" fmla="*/ 106 w 178"/>
              <a:gd name="T65" fmla="*/ 189 h 278"/>
              <a:gd name="T66" fmla="*/ 96 w 178"/>
              <a:gd name="T67" fmla="*/ 196 h 278"/>
              <a:gd name="T68" fmla="*/ 93 w 178"/>
              <a:gd name="T69" fmla="*/ 205 h 278"/>
              <a:gd name="T70" fmla="*/ 94 w 178"/>
              <a:gd name="T71" fmla="*/ 214 h 278"/>
              <a:gd name="T72" fmla="*/ 100 w 178"/>
              <a:gd name="T73" fmla="*/ 224 h 278"/>
              <a:gd name="T74" fmla="*/ 100 w 178"/>
              <a:gd name="T75" fmla="*/ 233 h 278"/>
              <a:gd name="T76" fmla="*/ 91 w 178"/>
              <a:gd name="T77" fmla="*/ 233 h 278"/>
              <a:gd name="T78" fmla="*/ 80 w 178"/>
              <a:gd name="T79" fmla="*/ 243 h 278"/>
              <a:gd name="T80" fmla="*/ 71 w 178"/>
              <a:gd name="T81" fmla="*/ 254 h 278"/>
              <a:gd name="T82" fmla="*/ 71 w 178"/>
              <a:gd name="T83" fmla="*/ 268 h 278"/>
              <a:gd name="T84" fmla="*/ 62 w 178"/>
              <a:gd name="T85" fmla="*/ 275 h 278"/>
              <a:gd name="T86" fmla="*/ 40 w 178"/>
              <a:gd name="T87" fmla="*/ 274 h 278"/>
              <a:gd name="T88" fmla="*/ 26 w 178"/>
              <a:gd name="T89" fmla="*/ 268 h 278"/>
              <a:gd name="T90" fmla="*/ 11 w 178"/>
              <a:gd name="T91" fmla="*/ 265 h 278"/>
              <a:gd name="T92" fmla="*/ 4 w 178"/>
              <a:gd name="T93" fmla="*/ 261 h 278"/>
              <a:gd name="T94" fmla="*/ 14 w 178"/>
              <a:gd name="T95" fmla="*/ 247 h 278"/>
              <a:gd name="T96" fmla="*/ 21 w 178"/>
              <a:gd name="T97" fmla="*/ 225 h 278"/>
              <a:gd name="T98" fmla="*/ 28 w 178"/>
              <a:gd name="T99" fmla="*/ 199 h 278"/>
              <a:gd name="T100" fmla="*/ 25 w 178"/>
              <a:gd name="T101" fmla="*/ 188 h 278"/>
              <a:gd name="T102" fmla="*/ 11 w 178"/>
              <a:gd name="T103" fmla="*/ 188 h 278"/>
              <a:gd name="T104" fmla="*/ 14 w 178"/>
              <a:gd name="T105" fmla="*/ 174 h 278"/>
              <a:gd name="T106" fmla="*/ 4 w 178"/>
              <a:gd name="T107" fmla="*/ 171 h 278"/>
              <a:gd name="T108" fmla="*/ 11 w 178"/>
              <a:gd name="T109" fmla="*/ 157 h 278"/>
              <a:gd name="T110" fmla="*/ 18 w 178"/>
              <a:gd name="T111" fmla="*/ 143 h 278"/>
              <a:gd name="T112" fmla="*/ 22 w 178"/>
              <a:gd name="T113" fmla="*/ 135 h 278"/>
              <a:gd name="T114" fmla="*/ 32 w 178"/>
              <a:gd name="T115" fmla="*/ 129 h 278"/>
              <a:gd name="T116" fmla="*/ 49 w 178"/>
              <a:gd name="T117" fmla="*/ 98 h 278"/>
              <a:gd name="T118" fmla="*/ 71 w 178"/>
              <a:gd name="T119" fmla="*/ 55 h 278"/>
              <a:gd name="T120" fmla="*/ 70 w 178"/>
              <a:gd name="T121" fmla="*/ 32 h 278"/>
              <a:gd name="T122" fmla="*/ 72 w 178"/>
              <a:gd name="T123" fmla="*/ 19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78" h="278">
                <a:moveTo>
                  <a:pt x="74" y="9"/>
                </a:moveTo>
                <a:cubicBezTo>
                  <a:pt x="74" y="9"/>
                  <a:pt x="78" y="6"/>
                  <a:pt x="78" y="6"/>
                </a:cubicBezTo>
                <a:cubicBezTo>
                  <a:pt x="78" y="6"/>
                  <a:pt x="79" y="5"/>
                  <a:pt x="79" y="5"/>
                </a:cubicBezTo>
                <a:cubicBezTo>
                  <a:pt x="80" y="5"/>
                  <a:pt x="81" y="5"/>
                  <a:pt x="82" y="5"/>
                </a:cubicBezTo>
                <a:cubicBezTo>
                  <a:pt x="82" y="5"/>
                  <a:pt x="83" y="4"/>
                  <a:pt x="83" y="4"/>
                </a:cubicBezTo>
                <a:cubicBezTo>
                  <a:pt x="84" y="3"/>
                  <a:pt x="84" y="3"/>
                  <a:pt x="84" y="3"/>
                </a:cubicBezTo>
                <a:cubicBezTo>
                  <a:pt x="86" y="2"/>
                  <a:pt x="86" y="2"/>
                  <a:pt x="86" y="2"/>
                </a:cubicBezTo>
                <a:cubicBezTo>
                  <a:pt x="88" y="2"/>
                  <a:pt x="88" y="2"/>
                  <a:pt x="88" y="2"/>
                </a:cubicBezTo>
                <a:cubicBezTo>
                  <a:pt x="88" y="2"/>
                  <a:pt x="89" y="2"/>
                  <a:pt x="89" y="2"/>
                </a:cubicBezTo>
                <a:cubicBezTo>
                  <a:pt x="89" y="2"/>
                  <a:pt x="93" y="1"/>
                  <a:pt x="93" y="1"/>
                </a:cubicBezTo>
                <a:cubicBezTo>
                  <a:pt x="93" y="1"/>
                  <a:pt x="94" y="2"/>
                  <a:pt x="95" y="2"/>
                </a:cubicBezTo>
                <a:cubicBezTo>
                  <a:pt x="95" y="2"/>
                  <a:pt x="97" y="2"/>
                  <a:pt x="97" y="2"/>
                </a:cubicBezTo>
                <a:cubicBezTo>
                  <a:pt x="98" y="2"/>
                  <a:pt x="100" y="1"/>
                  <a:pt x="100" y="1"/>
                </a:cubicBezTo>
                <a:cubicBezTo>
                  <a:pt x="104" y="0"/>
                  <a:pt x="104" y="0"/>
                  <a:pt x="104" y="0"/>
                </a:cubicBezTo>
                <a:cubicBezTo>
                  <a:pt x="105" y="2"/>
                  <a:pt x="105" y="2"/>
                  <a:pt x="105" y="2"/>
                </a:cubicBezTo>
                <a:cubicBezTo>
                  <a:pt x="105" y="2"/>
                  <a:pt x="105" y="4"/>
                  <a:pt x="105" y="4"/>
                </a:cubicBezTo>
                <a:cubicBezTo>
                  <a:pt x="105" y="4"/>
                  <a:pt x="105" y="5"/>
                  <a:pt x="106" y="5"/>
                </a:cubicBezTo>
                <a:cubicBezTo>
                  <a:pt x="107" y="5"/>
                  <a:pt x="107" y="5"/>
                  <a:pt x="107" y="5"/>
                </a:cubicBezTo>
                <a:cubicBezTo>
                  <a:pt x="107" y="6"/>
                  <a:pt x="107" y="9"/>
                  <a:pt x="107" y="9"/>
                </a:cubicBezTo>
                <a:cubicBezTo>
                  <a:pt x="104" y="10"/>
                  <a:pt x="104" y="10"/>
                  <a:pt x="104" y="10"/>
                </a:cubicBezTo>
                <a:cubicBezTo>
                  <a:pt x="104" y="10"/>
                  <a:pt x="103" y="10"/>
                  <a:pt x="103" y="11"/>
                </a:cubicBezTo>
                <a:cubicBezTo>
                  <a:pt x="103" y="11"/>
                  <a:pt x="101" y="12"/>
                  <a:pt x="101" y="12"/>
                </a:cubicBezTo>
                <a:cubicBezTo>
                  <a:pt x="101" y="13"/>
                  <a:pt x="100" y="13"/>
                  <a:pt x="101" y="14"/>
                </a:cubicBezTo>
                <a:cubicBezTo>
                  <a:pt x="101" y="15"/>
                  <a:pt x="102" y="16"/>
                  <a:pt x="102" y="16"/>
                </a:cubicBezTo>
                <a:cubicBezTo>
                  <a:pt x="102" y="18"/>
                  <a:pt x="102" y="18"/>
                  <a:pt x="102" y="18"/>
                </a:cubicBezTo>
                <a:cubicBezTo>
                  <a:pt x="102" y="18"/>
                  <a:pt x="102" y="19"/>
                  <a:pt x="103" y="19"/>
                </a:cubicBezTo>
                <a:cubicBezTo>
                  <a:pt x="103" y="20"/>
                  <a:pt x="104" y="19"/>
                  <a:pt x="105" y="19"/>
                </a:cubicBezTo>
                <a:cubicBezTo>
                  <a:pt x="107" y="19"/>
                  <a:pt x="108" y="18"/>
                  <a:pt x="109" y="18"/>
                </a:cubicBezTo>
                <a:cubicBezTo>
                  <a:pt x="109" y="18"/>
                  <a:pt x="110" y="18"/>
                  <a:pt x="110" y="18"/>
                </a:cubicBezTo>
                <a:cubicBezTo>
                  <a:pt x="111" y="17"/>
                  <a:pt x="113" y="16"/>
                  <a:pt x="113" y="16"/>
                </a:cubicBezTo>
                <a:cubicBezTo>
                  <a:pt x="113" y="16"/>
                  <a:pt x="113" y="14"/>
                  <a:pt x="114" y="15"/>
                </a:cubicBezTo>
                <a:cubicBezTo>
                  <a:pt x="114" y="15"/>
                  <a:pt x="114" y="17"/>
                  <a:pt x="114" y="17"/>
                </a:cubicBezTo>
                <a:cubicBezTo>
                  <a:pt x="114" y="17"/>
                  <a:pt x="113" y="19"/>
                  <a:pt x="113" y="19"/>
                </a:cubicBezTo>
                <a:cubicBezTo>
                  <a:pt x="114" y="20"/>
                  <a:pt x="115" y="19"/>
                  <a:pt x="115" y="19"/>
                </a:cubicBezTo>
                <a:cubicBezTo>
                  <a:pt x="116" y="18"/>
                  <a:pt x="117" y="18"/>
                  <a:pt x="117" y="18"/>
                </a:cubicBezTo>
                <a:cubicBezTo>
                  <a:pt x="119" y="18"/>
                  <a:pt x="119" y="18"/>
                  <a:pt x="119" y="18"/>
                </a:cubicBezTo>
                <a:cubicBezTo>
                  <a:pt x="119" y="18"/>
                  <a:pt x="121" y="18"/>
                  <a:pt x="121" y="18"/>
                </a:cubicBezTo>
                <a:cubicBezTo>
                  <a:pt x="121" y="18"/>
                  <a:pt x="122" y="19"/>
                  <a:pt x="123" y="19"/>
                </a:cubicBezTo>
                <a:cubicBezTo>
                  <a:pt x="123" y="20"/>
                  <a:pt x="126" y="21"/>
                  <a:pt x="126" y="21"/>
                </a:cubicBezTo>
                <a:cubicBezTo>
                  <a:pt x="125" y="23"/>
                  <a:pt x="125" y="23"/>
                  <a:pt x="125" y="23"/>
                </a:cubicBezTo>
                <a:cubicBezTo>
                  <a:pt x="125" y="23"/>
                  <a:pt x="124" y="25"/>
                  <a:pt x="125" y="25"/>
                </a:cubicBezTo>
                <a:cubicBezTo>
                  <a:pt x="125" y="25"/>
                  <a:pt x="126" y="24"/>
                  <a:pt x="126" y="24"/>
                </a:cubicBezTo>
                <a:cubicBezTo>
                  <a:pt x="127" y="24"/>
                  <a:pt x="128" y="23"/>
                  <a:pt x="128" y="23"/>
                </a:cubicBezTo>
                <a:cubicBezTo>
                  <a:pt x="128" y="23"/>
                  <a:pt x="128" y="22"/>
                  <a:pt x="128" y="22"/>
                </a:cubicBezTo>
                <a:cubicBezTo>
                  <a:pt x="128" y="23"/>
                  <a:pt x="130" y="24"/>
                  <a:pt x="130" y="24"/>
                </a:cubicBezTo>
                <a:cubicBezTo>
                  <a:pt x="130" y="24"/>
                  <a:pt x="131" y="26"/>
                  <a:pt x="131" y="26"/>
                </a:cubicBezTo>
                <a:cubicBezTo>
                  <a:pt x="131" y="26"/>
                  <a:pt x="133" y="25"/>
                  <a:pt x="133" y="25"/>
                </a:cubicBezTo>
                <a:cubicBezTo>
                  <a:pt x="133" y="25"/>
                  <a:pt x="133" y="25"/>
                  <a:pt x="134" y="25"/>
                </a:cubicBezTo>
                <a:cubicBezTo>
                  <a:pt x="135" y="25"/>
                  <a:pt x="135" y="25"/>
                  <a:pt x="135" y="25"/>
                </a:cubicBezTo>
                <a:cubicBezTo>
                  <a:pt x="136" y="26"/>
                  <a:pt x="139" y="26"/>
                  <a:pt x="139" y="26"/>
                </a:cubicBezTo>
                <a:cubicBezTo>
                  <a:pt x="142" y="24"/>
                  <a:pt x="142" y="24"/>
                  <a:pt x="142" y="24"/>
                </a:cubicBezTo>
                <a:cubicBezTo>
                  <a:pt x="143" y="21"/>
                  <a:pt x="143" y="21"/>
                  <a:pt x="143" y="21"/>
                </a:cubicBezTo>
                <a:cubicBezTo>
                  <a:pt x="143" y="20"/>
                  <a:pt x="143" y="20"/>
                  <a:pt x="143" y="20"/>
                </a:cubicBezTo>
                <a:cubicBezTo>
                  <a:pt x="143" y="20"/>
                  <a:pt x="145" y="19"/>
                  <a:pt x="145" y="19"/>
                </a:cubicBezTo>
                <a:cubicBezTo>
                  <a:pt x="145" y="19"/>
                  <a:pt x="146" y="19"/>
                  <a:pt x="146" y="20"/>
                </a:cubicBezTo>
                <a:cubicBezTo>
                  <a:pt x="146" y="20"/>
                  <a:pt x="148" y="22"/>
                  <a:pt x="148" y="22"/>
                </a:cubicBezTo>
                <a:cubicBezTo>
                  <a:pt x="148" y="22"/>
                  <a:pt x="150" y="22"/>
                  <a:pt x="150" y="22"/>
                </a:cubicBezTo>
                <a:cubicBezTo>
                  <a:pt x="151" y="22"/>
                  <a:pt x="151" y="21"/>
                  <a:pt x="152" y="22"/>
                </a:cubicBezTo>
                <a:cubicBezTo>
                  <a:pt x="152" y="23"/>
                  <a:pt x="152" y="24"/>
                  <a:pt x="153" y="24"/>
                </a:cubicBezTo>
                <a:cubicBezTo>
                  <a:pt x="153" y="24"/>
                  <a:pt x="154" y="24"/>
                  <a:pt x="154" y="24"/>
                </a:cubicBezTo>
                <a:cubicBezTo>
                  <a:pt x="155" y="25"/>
                  <a:pt x="157" y="25"/>
                  <a:pt x="157" y="25"/>
                </a:cubicBezTo>
                <a:cubicBezTo>
                  <a:pt x="158" y="23"/>
                  <a:pt x="158" y="23"/>
                  <a:pt x="158" y="23"/>
                </a:cubicBezTo>
                <a:cubicBezTo>
                  <a:pt x="158" y="23"/>
                  <a:pt x="158" y="22"/>
                  <a:pt x="159" y="23"/>
                </a:cubicBezTo>
                <a:cubicBezTo>
                  <a:pt x="160" y="23"/>
                  <a:pt x="160" y="25"/>
                  <a:pt x="160" y="25"/>
                </a:cubicBezTo>
                <a:cubicBezTo>
                  <a:pt x="160" y="25"/>
                  <a:pt x="161" y="26"/>
                  <a:pt x="161" y="26"/>
                </a:cubicBezTo>
                <a:cubicBezTo>
                  <a:pt x="161" y="26"/>
                  <a:pt x="164" y="27"/>
                  <a:pt x="164" y="27"/>
                </a:cubicBezTo>
                <a:cubicBezTo>
                  <a:pt x="164" y="27"/>
                  <a:pt x="166" y="26"/>
                  <a:pt x="166" y="26"/>
                </a:cubicBezTo>
                <a:cubicBezTo>
                  <a:pt x="167" y="26"/>
                  <a:pt x="167" y="28"/>
                  <a:pt x="167" y="28"/>
                </a:cubicBezTo>
                <a:cubicBezTo>
                  <a:pt x="167" y="28"/>
                  <a:pt x="167" y="29"/>
                  <a:pt x="167" y="29"/>
                </a:cubicBezTo>
                <a:cubicBezTo>
                  <a:pt x="166" y="30"/>
                  <a:pt x="166" y="30"/>
                  <a:pt x="167" y="30"/>
                </a:cubicBezTo>
                <a:cubicBezTo>
                  <a:pt x="167" y="31"/>
                  <a:pt x="168" y="32"/>
                  <a:pt x="168" y="32"/>
                </a:cubicBezTo>
                <a:cubicBezTo>
                  <a:pt x="168" y="32"/>
                  <a:pt x="167" y="34"/>
                  <a:pt x="167" y="34"/>
                </a:cubicBezTo>
                <a:cubicBezTo>
                  <a:pt x="167" y="35"/>
                  <a:pt x="166" y="36"/>
                  <a:pt x="166" y="36"/>
                </a:cubicBezTo>
                <a:cubicBezTo>
                  <a:pt x="165" y="37"/>
                  <a:pt x="165" y="37"/>
                  <a:pt x="165" y="37"/>
                </a:cubicBezTo>
                <a:cubicBezTo>
                  <a:pt x="165" y="38"/>
                  <a:pt x="165" y="38"/>
                  <a:pt x="165" y="38"/>
                </a:cubicBezTo>
                <a:cubicBezTo>
                  <a:pt x="165" y="39"/>
                  <a:pt x="165" y="39"/>
                  <a:pt x="165" y="39"/>
                </a:cubicBezTo>
                <a:cubicBezTo>
                  <a:pt x="165" y="39"/>
                  <a:pt x="165" y="40"/>
                  <a:pt x="165" y="40"/>
                </a:cubicBezTo>
                <a:cubicBezTo>
                  <a:pt x="164" y="40"/>
                  <a:pt x="165" y="42"/>
                  <a:pt x="165" y="42"/>
                </a:cubicBezTo>
                <a:cubicBezTo>
                  <a:pt x="166" y="43"/>
                  <a:pt x="166" y="43"/>
                  <a:pt x="166" y="43"/>
                </a:cubicBezTo>
                <a:cubicBezTo>
                  <a:pt x="166" y="43"/>
                  <a:pt x="168" y="42"/>
                  <a:pt x="168" y="42"/>
                </a:cubicBezTo>
                <a:cubicBezTo>
                  <a:pt x="168" y="42"/>
                  <a:pt x="171" y="43"/>
                  <a:pt x="171" y="43"/>
                </a:cubicBezTo>
                <a:cubicBezTo>
                  <a:pt x="171" y="43"/>
                  <a:pt x="173" y="44"/>
                  <a:pt x="173" y="45"/>
                </a:cubicBezTo>
                <a:cubicBezTo>
                  <a:pt x="174" y="45"/>
                  <a:pt x="176" y="47"/>
                  <a:pt x="176" y="47"/>
                </a:cubicBezTo>
                <a:cubicBezTo>
                  <a:pt x="178" y="50"/>
                  <a:pt x="178" y="50"/>
                  <a:pt x="178" y="50"/>
                </a:cubicBezTo>
                <a:cubicBezTo>
                  <a:pt x="176" y="52"/>
                  <a:pt x="176" y="52"/>
                  <a:pt x="176" y="52"/>
                </a:cubicBezTo>
                <a:cubicBezTo>
                  <a:pt x="174" y="55"/>
                  <a:pt x="174" y="55"/>
                  <a:pt x="174" y="55"/>
                </a:cubicBezTo>
                <a:cubicBezTo>
                  <a:pt x="172" y="56"/>
                  <a:pt x="172" y="56"/>
                  <a:pt x="172" y="56"/>
                </a:cubicBezTo>
                <a:cubicBezTo>
                  <a:pt x="172" y="56"/>
                  <a:pt x="171" y="58"/>
                  <a:pt x="171" y="58"/>
                </a:cubicBezTo>
                <a:cubicBezTo>
                  <a:pt x="171" y="58"/>
                  <a:pt x="169" y="59"/>
                  <a:pt x="169" y="59"/>
                </a:cubicBezTo>
                <a:cubicBezTo>
                  <a:pt x="168" y="59"/>
                  <a:pt x="168" y="59"/>
                  <a:pt x="168" y="59"/>
                </a:cubicBezTo>
                <a:cubicBezTo>
                  <a:pt x="165" y="62"/>
                  <a:pt x="165" y="62"/>
                  <a:pt x="165" y="62"/>
                </a:cubicBezTo>
                <a:cubicBezTo>
                  <a:pt x="163" y="63"/>
                  <a:pt x="163" y="63"/>
                  <a:pt x="163" y="63"/>
                </a:cubicBezTo>
                <a:cubicBezTo>
                  <a:pt x="161" y="64"/>
                  <a:pt x="161" y="64"/>
                  <a:pt x="161" y="64"/>
                </a:cubicBezTo>
                <a:cubicBezTo>
                  <a:pt x="160" y="64"/>
                  <a:pt x="160" y="64"/>
                  <a:pt x="160" y="64"/>
                </a:cubicBezTo>
                <a:cubicBezTo>
                  <a:pt x="158" y="66"/>
                  <a:pt x="158" y="66"/>
                  <a:pt x="158" y="66"/>
                </a:cubicBezTo>
                <a:cubicBezTo>
                  <a:pt x="156" y="65"/>
                  <a:pt x="156" y="65"/>
                  <a:pt x="156" y="65"/>
                </a:cubicBezTo>
                <a:cubicBezTo>
                  <a:pt x="153" y="66"/>
                  <a:pt x="153" y="66"/>
                  <a:pt x="153" y="66"/>
                </a:cubicBezTo>
                <a:cubicBezTo>
                  <a:pt x="153" y="67"/>
                  <a:pt x="153" y="67"/>
                  <a:pt x="153" y="67"/>
                </a:cubicBezTo>
                <a:cubicBezTo>
                  <a:pt x="149" y="69"/>
                  <a:pt x="149" y="69"/>
                  <a:pt x="149" y="69"/>
                </a:cubicBezTo>
                <a:cubicBezTo>
                  <a:pt x="148" y="72"/>
                  <a:pt x="148" y="72"/>
                  <a:pt x="148" y="72"/>
                </a:cubicBezTo>
                <a:cubicBezTo>
                  <a:pt x="148" y="72"/>
                  <a:pt x="146" y="72"/>
                  <a:pt x="146" y="73"/>
                </a:cubicBezTo>
                <a:cubicBezTo>
                  <a:pt x="145" y="73"/>
                  <a:pt x="144" y="74"/>
                  <a:pt x="144" y="74"/>
                </a:cubicBezTo>
                <a:cubicBezTo>
                  <a:pt x="142" y="73"/>
                  <a:pt x="142" y="73"/>
                  <a:pt x="142" y="73"/>
                </a:cubicBezTo>
                <a:cubicBezTo>
                  <a:pt x="141" y="74"/>
                  <a:pt x="141" y="74"/>
                  <a:pt x="141" y="74"/>
                </a:cubicBezTo>
                <a:cubicBezTo>
                  <a:pt x="141" y="76"/>
                  <a:pt x="141" y="76"/>
                  <a:pt x="141" y="76"/>
                </a:cubicBezTo>
                <a:cubicBezTo>
                  <a:pt x="142" y="76"/>
                  <a:pt x="142" y="76"/>
                  <a:pt x="142" y="76"/>
                </a:cubicBezTo>
                <a:cubicBezTo>
                  <a:pt x="142" y="76"/>
                  <a:pt x="142" y="78"/>
                  <a:pt x="142" y="78"/>
                </a:cubicBezTo>
                <a:cubicBezTo>
                  <a:pt x="142" y="79"/>
                  <a:pt x="142" y="81"/>
                  <a:pt x="142" y="81"/>
                </a:cubicBezTo>
                <a:cubicBezTo>
                  <a:pt x="144" y="82"/>
                  <a:pt x="144" y="82"/>
                  <a:pt x="144" y="82"/>
                </a:cubicBezTo>
                <a:cubicBezTo>
                  <a:pt x="144" y="82"/>
                  <a:pt x="144" y="85"/>
                  <a:pt x="143" y="85"/>
                </a:cubicBezTo>
                <a:cubicBezTo>
                  <a:pt x="143" y="85"/>
                  <a:pt x="141" y="86"/>
                  <a:pt x="141" y="86"/>
                </a:cubicBezTo>
                <a:cubicBezTo>
                  <a:pt x="141" y="87"/>
                  <a:pt x="141" y="87"/>
                  <a:pt x="141" y="87"/>
                </a:cubicBezTo>
                <a:cubicBezTo>
                  <a:pt x="142" y="89"/>
                  <a:pt x="142" y="89"/>
                  <a:pt x="142" y="89"/>
                </a:cubicBezTo>
                <a:cubicBezTo>
                  <a:pt x="142" y="89"/>
                  <a:pt x="142" y="92"/>
                  <a:pt x="141" y="92"/>
                </a:cubicBezTo>
                <a:cubicBezTo>
                  <a:pt x="141" y="93"/>
                  <a:pt x="140" y="95"/>
                  <a:pt x="140" y="95"/>
                </a:cubicBezTo>
                <a:cubicBezTo>
                  <a:pt x="139" y="96"/>
                  <a:pt x="139" y="96"/>
                  <a:pt x="139" y="96"/>
                </a:cubicBezTo>
                <a:cubicBezTo>
                  <a:pt x="138" y="98"/>
                  <a:pt x="138" y="98"/>
                  <a:pt x="138" y="98"/>
                </a:cubicBezTo>
                <a:cubicBezTo>
                  <a:pt x="139" y="99"/>
                  <a:pt x="139" y="99"/>
                  <a:pt x="139" y="99"/>
                </a:cubicBezTo>
                <a:cubicBezTo>
                  <a:pt x="139" y="102"/>
                  <a:pt x="139" y="102"/>
                  <a:pt x="139" y="102"/>
                </a:cubicBezTo>
                <a:cubicBezTo>
                  <a:pt x="137" y="103"/>
                  <a:pt x="137" y="103"/>
                  <a:pt x="137" y="103"/>
                </a:cubicBezTo>
                <a:cubicBezTo>
                  <a:pt x="136" y="106"/>
                  <a:pt x="136" y="106"/>
                  <a:pt x="136" y="106"/>
                </a:cubicBezTo>
                <a:cubicBezTo>
                  <a:pt x="137" y="107"/>
                  <a:pt x="137" y="107"/>
                  <a:pt x="137" y="107"/>
                </a:cubicBezTo>
                <a:cubicBezTo>
                  <a:pt x="138" y="109"/>
                  <a:pt x="138" y="109"/>
                  <a:pt x="138" y="109"/>
                </a:cubicBezTo>
                <a:cubicBezTo>
                  <a:pt x="137" y="111"/>
                  <a:pt x="137" y="111"/>
                  <a:pt x="137" y="111"/>
                </a:cubicBezTo>
                <a:cubicBezTo>
                  <a:pt x="136" y="112"/>
                  <a:pt x="136" y="112"/>
                  <a:pt x="136" y="112"/>
                </a:cubicBezTo>
                <a:cubicBezTo>
                  <a:pt x="135" y="112"/>
                  <a:pt x="135" y="112"/>
                  <a:pt x="135" y="112"/>
                </a:cubicBezTo>
                <a:cubicBezTo>
                  <a:pt x="133" y="114"/>
                  <a:pt x="133" y="114"/>
                  <a:pt x="133" y="114"/>
                </a:cubicBezTo>
                <a:cubicBezTo>
                  <a:pt x="131" y="114"/>
                  <a:pt x="131" y="114"/>
                  <a:pt x="131" y="114"/>
                </a:cubicBezTo>
                <a:cubicBezTo>
                  <a:pt x="130" y="114"/>
                  <a:pt x="130" y="114"/>
                  <a:pt x="130" y="114"/>
                </a:cubicBezTo>
                <a:cubicBezTo>
                  <a:pt x="128" y="116"/>
                  <a:pt x="128" y="116"/>
                  <a:pt x="128" y="116"/>
                </a:cubicBezTo>
                <a:cubicBezTo>
                  <a:pt x="127" y="116"/>
                  <a:pt x="127" y="116"/>
                  <a:pt x="127" y="116"/>
                </a:cubicBezTo>
                <a:cubicBezTo>
                  <a:pt x="126" y="117"/>
                  <a:pt x="126" y="117"/>
                  <a:pt x="126" y="117"/>
                </a:cubicBezTo>
                <a:cubicBezTo>
                  <a:pt x="126" y="119"/>
                  <a:pt x="126" y="119"/>
                  <a:pt x="126" y="119"/>
                </a:cubicBezTo>
                <a:cubicBezTo>
                  <a:pt x="126" y="119"/>
                  <a:pt x="126" y="120"/>
                  <a:pt x="126" y="120"/>
                </a:cubicBezTo>
                <a:cubicBezTo>
                  <a:pt x="127" y="120"/>
                  <a:pt x="127" y="121"/>
                  <a:pt x="127" y="121"/>
                </a:cubicBezTo>
                <a:cubicBezTo>
                  <a:pt x="128" y="123"/>
                  <a:pt x="128" y="123"/>
                  <a:pt x="128" y="123"/>
                </a:cubicBezTo>
                <a:cubicBezTo>
                  <a:pt x="129" y="125"/>
                  <a:pt x="129" y="125"/>
                  <a:pt x="129" y="125"/>
                </a:cubicBezTo>
                <a:cubicBezTo>
                  <a:pt x="130" y="128"/>
                  <a:pt x="130" y="128"/>
                  <a:pt x="130" y="128"/>
                </a:cubicBezTo>
                <a:cubicBezTo>
                  <a:pt x="130" y="128"/>
                  <a:pt x="129" y="130"/>
                  <a:pt x="129" y="130"/>
                </a:cubicBezTo>
                <a:cubicBezTo>
                  <a:pt x="129" y="130"/>
                  <a:pt x="128" y="132"/>
                  <a:pt x="128" y="132"/>
                </a:cubicBezTo>
                <a:cubicBezTo>
                  <a:pt x="127" y="134"/>
                  <a:pt x="127" y="134"/>
                  <a:pt x="127" y="134"/>
                </a:cubicBezTo>
                <a:cubicBezTo>
                  <a:pt x="126" y="136"/>
                  <a:pt x="126" y="136"/>
                  <a:pt x="126" y="136"/>
                </a:cubicBezTo>
                <a:cubicBezTo>
                  <a:pt x="125" y="137"/>
                  <a:pt x="125" y="137"/>
                  <a:pt x="125" y="137"/>
                </a:cubicBezTo>
                <a:cubicBezTo>
                  <a:pt x="123" y="137"/>
                  <a:pt x="123" y="137"/>
                  <a:pt x="123" y="137"/>
                </a:cubicBezTo>
                <a:cubicBezTo>
                  <a:pt x="123" y="138"/>
                  <a:pt x="123" y="138"/>
                  <a:pt x="123" y="138"/>
                </a:cubicBezTo>
                <a:cubicBezTo>
                  <a:pt x="122" y="140"/>
                  <a:pt x="122" y="140"/>
                  <a:pt x="122" y="140"/>
                </a:cubicBezTo>
                <a:cubicBezTo>
                  <a:pt x="122" y="141"/>
                  <a:pt x="122" y="141"/>
                  <a:pt x="122" y="141"/>
                </a:cubicBezTo>
                <a:cubicBezTo>
                  <a:pt x="121" y="141"/>
                  <a:pt x="121" y="141"/>
                  <a:pt x="121" y="141"/>
                </a:cubicBezTo>
                <a:cubicBezTo>
                  <a:pt x="121" y="143"/>
                  <a:pt x="121" y="143"/>
                  <a:pt x="121" y="143"/>
                </a:cubicBezTo>
                <a:cubicBezTo>
                  <a:pt x="120" y="144"/>
                  <a:pt x="120" y="144"/>
                  <a:pt x="120" y="144"/>
                </a:cubicBezTo>
                <a:cubicBezTo>
                  <a:pt x="120" y="144"/>
                  <a:pt x="119" y="144"/>
                  <a:pt x="119" y="144"/>
                </a:cubicBezTo>
                <a:cubicBezTo>
                  <a:pt x="118" y="144"/>
                  <a:pt x="117" y="145"/>
                  <a:pt x="117" y="145"/>
                </a:cubicBezTo>
                <a:cubicBezTo>
                  <a:pt x="117" y="145"/>
                  <a:pt x="115" y="145"/>
                  <a:pt x="115" y="144"/>
                </a:cubicBezTo>
                <a:cubicBezTo>
                  <a:pt x="115" y="144"/>
                  <a:pt x="114" y="145"/>
                  <a:pt x="113" y="144"/>
                </a:cubicBezTo>
                <a:cubicBezTo>
                  <a:pt x="113" y="144"/>
                  <a:pt x="112" y="143"/>
                  <a:pt x="112" y="143"/>
                </a:cubicBezTo>
                <a:cubicBezTo>
                  <a:pt x="111" y="143"/>
                  <a:pt x="111" y="143"/>
                  <a:pt x="111" y="143"/>
                </a:cubicBezTo>
                <a:cubicBezTo>
                  <a:pt x="109" y="143"/>
                  <a:pt x="109" y="143"/>
                  <a:pt x="109" y="143"/>
                </a:cubicBezTo>
                <a:cubicBezTo>
                  <a:pt x="106" y="143"/>
                  <a:pt x="106" y="143"/>
                  <a:pt x="106" y="143"/>
                </a:cubicBezTo>
                <a:cubicBezTo>
                  <a:pt x="104" y="143"/>
                  <a:pt x="104" y="143"/>
                  <a:pt x="104" y="143"/>
                </a:cubicBezTo>
                <a:cubicBezTo>
                  <a:pt x="104" y="142"/>
                  <a:pt x="104" y="142"/>
                  <a:pt x="104" y="142"/>
                </a:cubicBezTo>
                <a:cubicBezTo>
                  <a:pt x="103" y="143"/>
                  <a:pt x="103" y="143"/>
                  <a:pt x="103" y="143"/>
                </a:cubicBezTo>
                <a:cubicBezTo>
                  <a:pt x="102" y="141"/>
                  <a:pt x="102" y="141"/>
                  <a:pt x="102" y="141"/>
                </a:cubicBezTo>
                <a:cubicBezTo>
                  <a:pt x="100" y="141"/>
                  <a:pt x="100" y="141"/>
                  <a:pt x="100" y="141"/>
                </a:cubicBezTo>
                <a:cubicBezTo>
                  <a:pt x="98" y="141"/>
                  <a:pt x="98" y="141"/>
                  <a:pt x="98" y="141"/>
                </a:cubicBezTo>
                <a:cubicBezTo>
                  <a:pt x="98" y="141"/>
                  <a:pt x="98" y="142"/>
                  <a:pt x="99" y="143"/>
                </a:cubicBezTo>
                <a:cubicBezTo>
                  <a:pt x="99" y="143"/>
                  <a:pt x="100" y="145"/>
                  <a:pt x="100" y="145"/>
                </a:cubicBezTo>
                <a:cubicBezTo>
                  <a:pt x="100" y="145"/>
                  <a:pt x="100" y="147"/>
                  <a:pt x="100" y="147"/>
                </a:cubicBezTo>
                <a:cubicBezTo>
                  <a:pt x="100" y="147"/>
                  <a:pt x="102" y="149"/>
                  <a:pt x="102" y="149"/>
                </a:cubicBezTo>
                <a:cubicBezTo>
                  <a:pt x="102" y="150"/>
                  <a:pt x="102" y="150"/>
                  <a:pt x="102" y="150"/>
                </a:cubicBezTo>
                <a:cubicBezTo>
                  <a:pt x="102" y="150"/>
                  <a:pt x="103" y="152"/>
                  <a:pt x="103" y="152"/>
                </a:cubicBezTo>
                <a:cubicBezTo>
                  <a:pt x="103" y="152"/>
                  <a:pt x="105" y="153"/>
                  <a:pt x="105" y="153"/>
                </a:cubicBezTo>
                <a:cubicBezTo>
                  <a:pt x="105" y="155"/>
                  <a:pt x="105" y="155"/>
                  <a:pt x="105" y="155"/>
                </a:cubicBezTo>
                <a:cubicBezTo>
                  <a:pt x="104" y="156"/>
                  <a:pt x="104" y="156"/>
                  <a:pt x="104" y="156"/>
                </a:cubicBezTo>
                <a:cubicBezTo>
                  <a:pt x="103" y="157"/>
                  <a:pt x="103" y="157"/>
                  <a:pt x="103" y="157"/>
                </a:cubicBezTo>
                <a:cubicBezTo>
                  <a:pt x="104" y="159"/>
                  <a:pt x="104" y="159"/>
                  <a:pt x="104" y="159"/>
                </a:cubicBezTo>
                <a:cubicBezTo>
                  <a:pt x="104" y="161"/>
                  <a:pt x="104" y="161"/>
                  <a:pt x="104" y="161"/>
                </a:cubicBezTo>
                <a:cubicBezTo>
                  <a:pt x="105" y="162"/>
                  <a:pt x="105" y="162"/>
                  <a:pt x="105" y="162"/>
                </a:cubicBezTo>
                <a:cubicBezTo>
                  <a:pt x="105" y="163"/>
                  <a:pt x="105" y="163"/>
                  <a:pt x="105" y="163"/>
                </a:cubicBezTo>
                <a:cubicBezTo>
                  <a:pt x="104" y="164"/>
                  <a:pt x="104" y="164"/>
                  <a:pt x="104" y="164"/>
                </a:cubicBezTo>
                <a:cubicBezTo>
                  <a:pt x="104" y="166"/>
                  <a:pt x="104" y="166"/>
                  <a:pt x="104" y="166"/>
                </a:cubicBezTo>
                <a:cubicBezTo>
                  <a:pt x="105" y="168"/>
                  <a:pt x="105" y="168"/>
                  <a:pt x="105" y="168"/>
                </a:cubicBezTo>
                <a:cubicBezTo>
                  <a:pt x="106" y="170"/>
                  <a:pt x="106" y="170"/>
                  <a:pt x="106" y="170"/>
                </a:cubicBezTo>
                <a:cubicBezTo>
                  <a:pt x="108" y="170"/>
                  <a:pt x="108" y="170"/>
                  <a:pt x="108" y="170"/>
                </a:cubicBezTo>
                <a:cubicBezTo>
                  <a:pt x="108" y="172"/>
                  <a:pt x="108" y="172"/>
                  <a:pt x="108" y="172"/>
                </a:cubicBezTo>
                <a:cubicBezTo>
                  <a:pt x="107" y="173"/>
                  <a:pt x="107" y="173"/>
                  <a:pt x="107" y="173"/>
                </a:cubicBezTo>
                <a:cubicBezTo>
                  <a:pt x="107" y="173"/>
                  <a:pt x="107" y="174"/>
                  <a:pt x="107" y="174"/>
                </a:cubicBezTo>
                <a:cubicBezTo>
                  <a:pt x="108" y="174"/>
                  <a:pt x="109" y="175"/>
                  <a:pt x="109" y="175"/>
                </a:cubicBezTo>
                <a:cubicBezTo>
                  <a:pt x="111" y="174"/>
                  <a:pt x="111" y="174"/>
                  <a:pt x="111" y="174"/>
                </a:cubicBezTo>
                <a:cubicBezTo>
                  <a:pt x="111" y="174"/>
                  <a:pt x="112" y="174"/>
                  <a:pt x="112" y="174"/>
                </a:cubicBezTo>
                <a:cubicBezTo>
                  <a:pt x="112" y="175"/>
                  <a:pt x="113" y="177"/>
                  <a:pt x="113" y="177"/>
                </a:cubicBezTo>
                <a:cubicBezTo>
                  <a:pt x="114" y="178"/>
                  <a:pt x="114" y="178"/>
                  <a:pt x="114" y="178"/>
                </a:cubicBezTo>
                <a:cubicBezTo>
                  <a:pt x="114" y="180"/>
                  <a:pt x="114" y="180"/>
                  <a:pt x="114" y="180"/>
                </a:cubicBezTo>
                <a:cubicBezTo>
                  <a:pt x="112" y="182"/>
                  <a:pt x="112" y="182"/>
                  <a:pt x="112" y="182"/>
                </a:cubicBezTo>
                <a:cubicBezTo>
                  <a:pt x="110" y="184"/>
                  <a:pt x="110" y="184"/>
                  <a:pt x="110" y="184"/>
                </a:cubicBezTo>
                <a:cubicBezTo>
                  <a:pt x="109" y="185"/>
                  <a:pt x="109" y="185"/>
                  <a:pt x="109" y="185"/>
                </a:cubicBezTo>
                <a:cubicBezTo>
                  <a:pt x="109" y="187"/>
                  <a:pt x="109" y="187"/>
                  <a:pt x="109" y="187"/>
                </a:cubicBezTo>
                <a:cubicBezTo>
                  <a:pt x="108" y="188"/>
                  <a:pt x="108" y="188"/>
                  <a:pt x="108" y="188"/>
                </a:cubicBezTo>
                <a:cubicBezTo>
                  <a:pt x="106" y="189"/>
                  <a:pt x="106" y="189"/>
                  <a:pt x="106" y="189"/>
                </a:cubicBezTo>
                <a:cubicBezTo>
                  <a:pt x="104" y="190"/>
                  <a:pt x="104" y="190"/>
                  <a:pt x="104" y="190"/>
                </a:cubicBezTo>
                <a:cubicBezTo>
                  <a:pt x="103" y="190"/>
                  <a:pt x="103" y="190"/>
                  <a:pt x="103" y="190"/>
                </a:cubicBezTo>
                <a:cubicBezTo>
                  <a:pt x="102" y="191"/>
                  <a:pt x="102" y="191"/>
                  <a:pt x="102" y="191"/>
                </a:cubicBezTo>
                <a:cubicBezTo>
                  <a:pt x="99" y="192"/>
                  <a:pt x="99" y="192"/>
                  <a:pt x="99" y="192"/>
                </a:cubicBezTo>
                <a:cubicBezTo>
                  <a:pt x="98" y="192"/>
                  <a:pt x="98" y="192"/>
                  <a:pt x="98" y="192"/>
                </a:cubicBezTo>
                <a:cubicBezTo>
                  <a:pt x="96" y="196"/>
                  <a:pt x="96" y="196"/>
                  <a:pt x="96" y="196"/>
                </a:cubicBezTo>
                <a:cubicBezTo>
                  <a:pt x="96" y="196"/>
                  <a:pt x="96" y="198"/>
                  <a:pt x="96" y="198"/>
                </a:cubicBezTo>
                <a:cubicBezTo>
                  <a:pt x="96" y="198"/>
                  <a:pt x="97" y="199"/>
                  <a:pt x="97" y="199"/>
                </a:cubicBezTo>
                <a:cubicBezTo>
                  <a:pt x="97" y="199"/>
                  <a:pt x="95" y="201"/>
                  <a:pt x="95" y="201"/>
                </a:cubicBezTo>
                <a:cubicBezTo>
                  <a:pt x="95" y="201"/>
                  <a:pt x="93" y="202"/>
                  <a:pt x="93" y="202"/>
                </a:cubicBezTo>
                <a:cubicBezTo>
                  <a:pt x="92" y="204"/>
                  <a:pt x="92" y="204"/>
                  <a:pt x="92" y="204"/>
                </a:cubicBezTo>
                <a:cubicBezTo>
                  <a:pt x="93" y="205"/>
                  <a:pt x="93" y="205"/>
                  <a:pt x="93" y="205"/>
                </a:cubicBezTo>
                <a:cubicBezTo>
                  <a:pt x="91" y="205"/>
                  <a:pt x="91" y="205"/>
                  <a:pt x="91" y="205"/>
                </a:cubicBezTo>
                <a:cubicBezTo>
                  <a:pt x="92" y="207"/>
                  <a:pt x="92" y="207"/>
                  <a:pt x="92" y="207"/>
                </a:cubicBezTo>
                <a:cubicBezTo>
                  <a:pt x="91" y="208"/>
                  <a:pt x="91" y="208"/>
                  <a:pt x="91" y="208"/>
                </a:cubicBezTo>
                <a:cubicBezTo>
                  <a:pt x="92" y="209"/>
                  <a:pt x="92" y="209"/>
                  <a:pt x="92" y="209"/>
                </a:cubicBezTo>
                <a:cubicBezTo>
                  <a:pt x="92" y="209"/>
                  <a:pt x="93" y="212"/>
                  <a:pt x="93" y="212"/>
                </a:cubicBezTo>
                <a:cubicBezTo>
                  <a:pt x="93" y="213"/>
                  <a:pt x="94" y="214"/>
                  <a:pt x="94" y="214"/>
                </a:cubicBezTo>
                <a:cubicBezTo>
                  <a:pt x="94" y="214"/>
                  <a:pt x="95" y="215"/>
                  <a:pt x="95" y="215"/>
                </a:cubicBezTo>
                <a:cubicBezTo>
                  <a:pt x="95" y="216"/>
                  <a:pt x="95" y="217"/>
                  <a:pt x="95" y="218"/>
                </a:cubicBezTo>
                <a:cubicBezTo>
                  <a:pt x="95" y="219"/>
                  <a:pt x="96" y="221"/>
                  <a:pt x="96" y="221"/>
                </a:cubicBezTo>
                <a:cubicBezTo>
                  <a:pt x="97" y="223"/>
                  <a:pt x="97" y="223"/>
                  <a:pt x="97" y="223"/>
                </a:cubicBezTo>
                <a:cubicBezTo>
                  <a:pt x="97" y="223"/>
                  <a:pt x="97" y="224"/>
                  <a:pt x="97" y="224"/>
                </a:cubicBezTo>
                <a:cubicBezTo>
                  <a:pt x="98" y="224"/>
                  <a:pt x="100" y="224"/>
                  <a:pt x="100" y="224"/>
                </a:cubicBezTo>
                <a:cubicBezTo>
                  <a:pt x="100" y="224"/>
                  <a:pt x="102" y="224"/>
                  <a:pt x="102" y="224"/>
                </a:cubicBezTo>
                <a:cubicBezTo>
                  <a:pt x="102" y="224"/>
                  <a:pt x="103" y="223"/>
                  <a:pt x="104" y="224"/>
                </a:cubicBezTo>
                <a:cubicBezTo>
                  <a:pt x="104" y="224"/>
                  <a:pt x="104" y="225"/>
                  <a:pt x="104" y="225"/>
                </a:cubicBezTo>
                <a:cubicBezTo>
                  <a:pt x="104" y="225"/>
                  <a:pt x="104" y="226"/>
                  <a:pt x="104" y="226"/>
                </a:cubicBezTo>
                <a:cubicBezTo>
                  <a:pt x="100" y="230"/>
                  <a:pt x="100" y="230"/>
                  <a:pt x="100" y="230"/>
                </a:cubicBezTo>
                <a:cubicBezTo>
                  <a:pt x="100" y="233"/>
                  <a:pt x="100" y="233"/>
                  <a:pt x="100" y="233"/>
                </a:cubicBezTo>
                <a:cubicBezTo>
                  <a:pt x="100" y="233"/>
                  <a:pt x="99" y="233"/>
                  <a:pt x="99" y="233"/>
                </a:cubicBezTo>
                <a:cubicBezTo>
                  <a:pt x="98" y="233"/>
                  <a:pt x="97" y="233"/>
                  <a:pt x="97" y="233"/>
                </a:cubicBezTo>
                <a:cubicBezTo>
                  <a:pt x="95" y="231"/>
                  <a:pt x="95" y="231"/>
                  <a:pt x="95" y="231"/>
                </a:cubicBezTo>
                <a:cubicBezTo>
                  <a:pt x="93" y="232"/>
                  <a:pt x="93" y="232"/>
                  <a:pt x="93" y="232"/>
                </a:cubicBezTo>
                <a:cubicBezTo>
                  <a:pt x="93" y="233"/>
                  <a:pt x="93" y="233"/>
                  <a:pt x="93" y="233"/>
                </a:cubicBezTo>
                <a:cubicBezTo>
                  <a:pt x="93" y="233"/>
                  <a:pt x="91" y="233"/>
                  <a:pt x="91" y="233"/>
                </a:cubicBezTo>
                <a:cubicBezTo>
                  <a:pt x="91" y="233"/>
                  <a:pt x="88" y="233"/>
                  <a:pt x="88" y="233"/>
                </a:cubicBezTo>
                <a:cubicBezTo>
                  <a:pt x="87" y="234"/>
                  <a:pt x="87" y="234"/>
                  <a:pt x="87" y="234"/>
                </a:cubicBezTo>
                <a:cubicBezTo>
                  <a:pt x="86" y="238"/>
                  <a:pt x="86" y="238"/>
                  <a:pt x="86" y="238"/>
                </a:cubicBezTo>
                <a:cubicBezTo>
                  <a:pt x="84" y="240"/>
                  <a:pt x="84" y="240"/>
                  <a:pt x="84" y="240"/>
                </a:cubicBezTo>
                <a:cubicBezTo>
                  <a:pt x="82" y="241"/>
                  <a:pt x="82" y="241"/>
                  <a:pt x="82" y="241"/>
                </a:cubicBezTo>
                <a:cubicBezTo>
                  <a:pt x="80" y="243"/>
                  <a:pt x="80" y="243"/>
                  <a:pt x="80" y="243"/>
                </a:cubicBezTo>
                <a:cubicBezTo>
                  <a:pt x="77" y="244"/>
                  <a:pt x="77" y="244"/>
                  <a:pt x="77" y="244"/>
                </a:cubicBezTo>
                <a:cubicBezTo>
                  <a:pt x="77" y="244"/>
                  <a:pt x="76" y="245"/>
                  <a:pt x="76" y="245"/>
                </a:cubicBezTo>
                <a:cubicBezTo>
                  <a:pt x="76" y="246"/>
                  <a:pt x="75" y="249"/>
                  <a:pt x="75" y="249"/>
                </a:cubicBezTo>
                <a:cubicBezTo>
                  <a:pt x="75" y="249"/>
                  <a:pt x="73" y="250"/>
                  <a:pt x="73" y="251"/>
                </a:cubicBezTo>
                <a:cubicBezTo>
                  <a:pt x="73" y="251"/>
                  <a:pt x="71" y="252"/>
                  <a:pt x="71" y="252"/>
                </a:cubicBezTo>
                <a:cubicBezTo>
                  <a:pt x="71" y="252"/>
                  <a:pt x="71" y="254"/>
                  <a:pt x="71" y="254"/>
                </a:cubicBezTo>
                <a:cubicBezTo>
                  <a:pt x="71" y="254"/>
                  <a:pt x="72" y="256"/>
                  <a:pt x="72" y="256"/>
                </a:cubicBezTo>
                <a:cubicBezTo>
                  <a:pt x="72" y="259"/>
                  <a:pt x="72" y="259"/>
                  <a:pt x="72" y="259"/>
                </a:cubicBezTo>
                <a:cubicBezTo>
                  <a:pt x="72" y="261"/>
                  <a:pt x="72" y="261"/>
                  <a:pt x="72" y="261"/>
                </a:cubicBezTo>
                <a:cubicBezTo>
                  <a:pt x="73" y="263"/>
                  <a:pt x="73" y="263"/>
                  <a:pt x="73" y="263"/>
                </a:cubicBezTo>
                <a:cubicBezTo>
                  <a:pt x="72" y="265"/>
                  <a:pt x="72" y="265"/>
                  <a:pt x="72" y="265"/>
                </a:cubicBezTo>
                <a:cubicBezTo>
                  <a:pt x="71" y="268"/>
                  <a:pt x="71" y="268"/>
                  <a:pt x="71" y="268"/>
                </a:cubicBezTo>
                <a:cubicBezTo>
                  <a:pt x="71" y="269"/>
                  <a:pt x="71" y="269"/>
                  <a:pt x="71" y="269"/>
                </a:cubicBezTo>
                <a:cubicBezTo>
                  <a:pt x="71" y="271"/>
                  <a:pt x="71" y="271"/>
                  <a:pt x="71" y="271"/>
                </a:cubicBezTo>
                <a:cubicBezTo>
                  <a:pt x="71" y="275"/>
                  <a:pt x="71" y="275"/>
                  <a:pt x="71" y="275"/>
                </a:cubicBezTo>
                <a:cubicBezTo>
                  <a:pt x="68" y="274"/>
                  <a:pt x="68" y="274"/>
                  <a:pt x="68" y="274"/>
                </a:cubicBezTo>
                <a:cubicBezTo>
                  <a:pt x="65" y="274"/>
                  <a:pt x="65" y="274"/>
                  <a:pt x="65" y="274"/>
                </a:cubicBezTo>
                <a:cubicBezTo>
                  <a:pt x="62" y="275"/>
                  <a:pt x="62" y="275"/>
                  <a:pt x="62" y="275"/>
                </a:cubicBezTo>
                <a:cubicBezTo>
                  <a:pt x="58" y="277"/>
                  <a:pt x="58" y="277"/>
                  <a:pt x="58" y="277"/>
                </a:cubicBezTo>
                <a:cubicBezTo>
                  <a:pt x="52" y="278"/>
                  <a:pt x="52" y="278"/>
                  <a:pt x="52" y="278"/>
                </a:cubicBezTo>
                <a:cubicBezTo>
                  <a:pt x="47" y="278"/>
                  <a:pt x="47" y="278"/>
                  <a:pt x="47" y="278"/>
                </a:cubicBezTo>
                <a:cubicBezTo>
                  <a:pt x="44" y="277"/>
                  <a:pt x="44" y="277"/>
                  <a:pt x="44" y="277"/>
                </a:cubicBezTo>
                <a:cubicBezTo>
                  <a:pt x="42" y="276"/>
                  <a:pt x="42" y="276"/>
                  <a:pt x="42" y="276"/>
                </a:cubicBezTo>
                <a:cubicBezTo>
                  <a:pt x="40" y="274"/>
                  <a:pt x="40" y="274"/>
                  <a:pt x="40" y="274"/>
                </a:cubicBezTo>
                <a:cubicBezTo>
                  <a:pt x="37" y="271"/>
                  <a:pt x="37" y="271"/>
                  <a:pt x="37" y="271"/>
                </a:cubicBezTo>
                <a:cubicBezTo>
                  <a:pt x="34" y="271"/>
                  <a:pt x="34" y="271"/>
                  <a:pt x="34" y="271"/>
                </a:cubicBezTo>
                <a:cubicBezTo>
                  <a:pt x="32" y="270"/>
                  <a:pt x="32" y="270"/>
                  <a:pt x="32" y="270"/>
                </a:cubicBezTo>
                <a:cubicBezTo>
                  <a:pt x="30" y="269"/>
                  <a:pt x="30" y="269"/>
                  <a:pt x="30" y="269"/>
                </a:cubicBezTo>
                <a:cubicBezTo>
                  <a:pt x="28" y="268"/>
                  <a:pt x="28" y="268"/>
                  <a:pt x="28" y="268"/>
                </a:cubicBezTo>
                <a:cubicBezTo>
                  <a:pt x="26" y="268"/>
                  <a:pt x="26" y="268"/>
                  <a:pt x="26" y="268"/>
                </a:cubicBezTo>
                <a:cubicBezTo>
                  <a:pt x="22" y="266"/>
                  <a:pt x="22" y="266"/>
                  <a:pt x="22" y="266"/>
                </a:cubicBezTo>
                <a:cubicBezTo>
                  <a:pt x="18" y="264"/>
                  <a:pt x="18" y="264"/>
                  <a:pt x="18" y="264"/>
                </a:cubicBezTo>
                <a:cubicBezTo>
                  <a:pt x="16" y="265"/>
                  <a:pt x="16" y="265"/>
                  <a:pt x="16" y="265"/>
                </a:cubicBezTo>
                <a:cubicBezTo>
                  <a:pt x="16" y="266"/>
                  <a:pt x="16" y="266"/>
                  <a:pt x="16" y="266"/>
                </a:cubicBezTo>
                <a:cubicBezTo>
                  <a:pt x="13" y="265"/>
                  <a:pt x="13" y="265"/>
                  <a:pt x="13" y="265"/>
                </a:cubicBezTo>
                <a:cubicBezTo>
                  <a:pt x="11" y="265"/>
                  <a:pt x="11" y="265"/>
                  <a:pt x="11" y="265"/>
                </a:cubicBezTo>
                <a:cubicBezTo>
                  <a:pt x="9" y="265"/>
                  <a:pt x="9" y="265"/>
                  <a:pt x="9" y="265"/>
                </a:cubicBezTo>
                <a:cubicBezTo>
                  <a:pt x="5" y="266"/>
                  <a:pt x="5" y="266"/>
                  <a:pt x="5" y="266"/>
                </a:cubicBezTo>
                <a:cubicBezTo>
                  <a:pt x="2" y="267"/>
                  <a:pt x="2" y="267"/>
                  <a:pt x="2" y="267"/>
                </a:cubicBezTo>
                <a:cubicBezTo>
                  <a:pt x="0" y="266"/>
                  <a:pt x="0" y="266"/>
                  <a:pt x="0" y="266"/>
                </a:cubicBezTo>
                <a:cubicBezTo>
                  <a:pt x="2" y="264"/>
                  <a:pt x="2" y="264"/>
                  <a:pt x="2" y="264"/>
                </a:cubicBezTo>
                <a:cubicBezTo>
                  <a:pt x="4" y="261"/>
                  <a:pt x="4" y="261"/>
                  <a:pt x="4" y="261"/>
                </a:cubicBezTo>
                <a:cubicBezTo>
                  <a:pt x="6" y="260"/>
                  <a:pt x="6" y="260"/>
                  <a:pt x="6" y="260"/>
                </a:cubicBezTo>
                <a:cubicBezTo>
                  <a:pt x="7" y="257"/>
                  <a:pt x="7" y="257"/>
                  <a:pt x="7" y="257"/>
                </a:cubicBezTo>
                <a:cubicBezTo>
                  <a:pt x="10" y="255"/>
                  <a:pt x="10" y="255"/>
                  <a:pt x="10" y="255"/>
                </a:cubicBezTo>
                <a:cubicBezTo>
                  <a:pt x="10" y="252"/>
                  <a:pt x="10" y="252"/>
                  <a:pt x="10" y="252"/>
                </a:cubicBezTo>
                <a:cubicBezTo>
                  <a:pt x="12" y="248"/>
                  <a:pt x="12" y="248"/>
                  <a:pt x="12" y="248"/>
                </a:cubicBezTo>
                <a:cubicBezTo>
                  <a:pt x="12" y="248"/>
                  <a:pt x="14" y="248"/>
                  <a:pt x="14" y="247"/>
                </a:cubicBezTo>
                <a:cubicBezTo>
                  <a:pt x="15" y="245"/>
                  <a:pt x="15" y="244"/>
                  <a:pt x="16" y="243"/>
                </a:cubicBezTo>
                <a:cubicBezTo>
                  <a:pt x="16" y="242"/>
                  <a:pt x="17" y="242"/>
                  <a:pt x="17" y="241"/>
                </a:cubicBezTo>
                <a:cubicBezTo>
                  <a:pt x="17" y="240"/>
                  <a:pt x="16" y="237"/>
                  <a:pt x="16" y="237"/>
                </a:cubicBezTo>
                <a:cubicBezTo>
                  <a:pt x="16" y="237"/>
                  <a:pt x="18" y="233"/>
                  <a:pt x="18" y="233"/>
                </a:cubicBezTo>
                <a:cubicBezTo>
                  <a:pt x="19" y="232"/>
                  <a:pt x="19" y="228"/>
                  <a:pt x="19" y="228"/>
                </a:cubicBezTo>
                <a:cubicBezTo>
                  <a:pt x="19" y="228"/>
                  <a:pt x="20" y="226"/>
                  <a:pt x="21" y="225"/>
                </a:cubicBezTo>
                <a:cubicBezTo>
                  <a:pt x="21" y="224"/>
                  <a:pt x="21" y="221"/>
                  <a:pt x="21" y="221"/>
                </a:cubicBezTo>
                <a:cubicBezTo>
                  <a:pt x="19" y="218"/>
                  <a:pt x="19" y="218"/>
                  <a:pt x="19" y="218"/>
                </a:cubicBezTo>
                <a:cubicBezTo>
                  <a:pt x="21" y="214"/>
                  <a:pt x="21" y="214"/>
                  <a:pt x="21" y="214"/>
                </a:cubicBezTo>
                <a:cubicBezTo>
                  <a:pt x="24" y="209"/>
                  <a:pt x="24" y="209"/>
                  <a:pt x="24" y="209"/>
                </a:cubicBezTo>
                <a:cubicBezTo>
                  <a:pt x="27" y="204"/>
                  <a:pt x="27" y="204"/>
                  <a:pt x="27" y="204"/>
                </a:cubicBezTo>
                <a:cubicBezTo>
                  <a:pt x="28" y="199"/>
                  <a:pt x="28" y="199"/>
                  <a:pt x="28" y="199"/>
                </a:cubicBezTo>
                <a:cubicBezTo>
                  <a:pt x="28" y="199"/>
                  <a:pt x="28" y="197"/>
                  <a:pt x="28" y="196"/>
                </a:cubicBezTo>
                <a:cubicBezTo>
                  <a:pt x="28" y="196"/>
                  <a:pt x="28" y="194"/>
                  <a:pt x="28" y="194"/>
                </a:cubicBezTo>
                <a:cubicBezTo>
                  <a:pt x="28" y="194"/>
                  <a:pt x="28" y="192"/>
                  <a:pt x="28" y="192"/>
                </a:cubicBezTo>
                <a:cubicBezTo>
                  <a:pt x="28" y="192"/>
                  <a:pt x="27" y="190"/>
                  <a:pt x="27" y="190"/>
                </a:cubicBezTo>
                <a:cubicBezTo>
                  <a:pt x="26" y="187"/>
                  <a:pt x="26" y="187"/>
                  <a:pt x="26" y="187"/>
                </a:cubicBezTo>
                <a:cubicBezTo>
                  <a:pt x="25" y="188"/>
                  <a:pt x="25" y="188"/>
                  <a:pt x="25" y="188"/>
                </a:cubicBezTo>
                <a:cubicBezTo>
                  <a:pt x="25" y="188"/>
                  <a:pt x="24" y="189"/>
                  <a:pt x="23" y="188"/>
                </a:cubicBezTo>
                <a:cubicBezTo>
                  <a:pt x="23" y="188"/>
                  <a:pt x="19" y="188"/>
                  <a:pt x="19" y="188"/>
                </a:cubicBezTo>
                <a:cubicBezTo>
                  <a:pt x="17" y="189"/>
                  <a:pt x="17" y="189"/>
                  <a:pt x="17" y="189"/>
                </a:cubicBezTo>
                <a:cubicBezTo>
                  <a:pt x="14" y="188"/>
                  <a:pt x="14" y="188"/>
                  <a:pt x="14" y="188"/>
                </a:cubicBezTo>
                <a:cubicBezTo>
                  <a:pt x="14" y="188"/>
                  <a:pt x="13" y="189"/>
                  <a:pt x="12" y="189"/>
                </a:cubicBezTo>
                <a:cubicBezTo>
                  <a:pt x="12" y="189"/>
                  <a:pt x="11" y="189"/>
                  <a:pt x="11" y="188"/>
                </a:cubicBezTo>
                <a:cubicBezTo>
                  <a:pt x="11" y="188"/>
                  <a:pt x="14" y="185"/>
                  <a:pt x="14" y="185"/>
                </a:cubicBezTo>
                <a:cubicBezTo>
                  <a:pt x="14" y="185"/>
                  <a:pt x="14" y="185"/>
                  <a:pt x="14" y="184"/>
                </a:cubicBezTo>
                <a:cubicBezTo>
                  <a:pt x="14" y="183"/>
                  <a:pt x="14" y="181"/>
                  <a:pt x="14" y="181"/>
                </a:cubicBezTo>
                <a:cubicBezTo>
                  <a:pt x="14" y="180"/>
                  <a:pt x="13" y="177"/>
                  <a:pt x="13" y="177"/>
                </a:cubicBezTo>
                <a:cubicBezTo>
                  <a:pt x="13" y="177"/>
                  <a:pt x="12" y="176"/>
                  <a:pt x="13" y="175"/>
                </a:cubicBezTo>
                <a:cubicBezTo>
                  <a:pt x="13" y="174"/>
                  <a:pt x="14" y="174"/>
                  <a:pt x="14" y="174"/>
                </a:cubicBezTo>
                <a:cubicBezTo>
                  <a:pt x="12" y="173"/>
                  <a:pt x="12" y="173"/>
                  <a:pt x="12" y="173"/>
                </a:cubicBezTo>
                <a:cubicBezTo>
                  <a:pt x="12" y="173"/>
                  <a:pt x="12" y="173"/>
                  <a:pt x="11" y="173"/>
                </a:cubicBezTo>
                <a:cubicBezTo>
                  <a:pt x="10" y="174"/>
                  <a:pt x="9" y="174"/>
                  <a:pt x="9" y="174"/>
                </a:cubicBezTo>
                <a:cubicBezTo>
                  <a:pt x="8" y="172"/>
                  <a:pt x="8" y="172"/>
                  <a:pt x="8" y="172"/>
                </a:cubicBezTo>
                <a:cubicBezTo>
                  <a:pt x="8" y="172"/>
                  <a:pt x="7" y="173"/>
                  <a:pt x="7" y="172"/>
                </a:cubicBezTo>
                <a:cubicBezTo>
                  <a:pt x="6" y="172"/>
                  <a:pt x="4" y="171"/>
                  <a:pt x="4" y="171"/>
                </a:cubicBezTo>
                <a:cubicBezTo>
                  <a:pt x="4" y="171"/>
                  <a:pt x="4" y="169"/>
                  <a:pt x="4" y="169"/>
                </a:cubicBezTo>
                <a:cubicBezTo>
                  <a:pt x="5" y="168"/>
                  <a:pt x="5" y="168"/>
                  <a:pt x="5" y="167"/>
                </a:cubicBezTo>
                <a:cubicBezTo>
                  <a:pt x="5" y="166"/>
                  <a:pt x="5" y="165"/>
                  <a:pt x="6" y="164"/>
                </a:cubicBezTo>
                <a:cubicBezTo>
                  <a:pt x="6" y="163"/>
                  <a:pt x="7" y="162"/>
                  <a:pt x="8" y="162"/>
                </a:cubicBezTo>
                <a:cubicBezTo>
                  <a:pt x="9" y="161"/>
                  <a:pt x="9" y="161"/>
                  <a:pt x="9" y="161"/>
                </a:cubicBezTo>
                <a:cubicBezTo>
                  <a:pt x="11" y="157"/>
                  <a:pt x="11" y="157"/>
                  <a:pt x="11" y="157"/>
                </a:cubicBezTo>
                <a:cubicBezTo>
                  <a:pt x="11" y="157"/>
                  <a:pt x="11" y="155"/>
                  <a:pt x="11" y="155"/>
                </a:cubicBezTo>
                <a:cubicBezTo>
                  <a:pt x="11" y="155"/>
                  <a:pt x="12" y="153"/>
                  <a:pt x="12" y="152"/>
                </a:cubicBezTo>
                <a:cubicBezTo>
                  <a:pt x="12" y="152"/>
                  <a:pt x="13" y="150"/>
                  <a:pt x="13" y="150"/>
                </a:cubicBezTo>
                <a:cubicBezTo>
                  <a:pt x="13" y="150"/>
                  <a:pt x="14" y="149"/>
                  <a:pt x="14" y="148"/>
                </a:cubicBezTo>
                <a:cubicBezTo>
                  <a:pt x="15" y="148"/>
                  <a:pt x="17" y="146"/>
                  <a:pt x="17" y="146"/>
                </a:cubicBezTo>
                <a:cubicBezTo>
                  <a:pt x="17" y="146"/>
                  <a:pt x="18" y="143"/>
                  <a:pt x="18" y="143"/>
                </a:cubicBezTo>
                <a:cubicBezTo>
                  <a:pt x="18" y="143"/>
                  <a:pt x="19" y="140"/>
                  <a:pt x="19" y="140"/>
                </a:cubicBezTo>
                <a:cubicBezTo>
                  <a:pt x="18" y="138"/>
                  <a:pt x="18" y="138"/>
                  <a:pt x="18" y="138"/>
                </a:cubicBezTo>
                <a:cubicBezTo>
                  <a:pt x="17" y="137"/>
                  <a:pt x="17" y="137"/>
                  <a:pt x="17" y="137"/>
                </a:cubicBezTo>
                <a:cubicBezTo>
                  <a:pt x="19" y="136"/>
                  <a:pt x="19" y="136"/>
                  <a:pt x="19" y="136"/>
                </a:cubicBezTo>
                <a:cubicBezTo>
                  <a:pt x="19" y="136"/>
                  <a:pt x="19" y="136"/>
                  <a:pt x="20" y="136"/>
                </a:cubicBezTo>
                <a:cubicBezTo>
                  <a:pt x="21" y="136"/>
                  <a:pt x="22" y="135"/>
                  <a:pt x="22" y="135"/>
                </a:cubicBezTo>
                <a:cubicBezTo>
                  <a:pt x="23" y="135"/>
                  <a:pt x="25" y="134"/>
                  <a:pt x="25" y="134"/>
                </a:cubicBezTo>
                <a:cubicBezTo>
                  <a:pt x="25" y="133"/>
                  <a:pt x="26" y="133"/>
                  <a:pt x="26" y="133"/>
                </a:cubicBezTo>
                <a:cubicBezTo>
                  <a:pt x="27" y="133"/>
                  <a:pt x="29" y="132"/>
                  <a:pt x="29" y="132"/>
                </a:cubicBezTo>
                <a:cubicBezTo>
                  <a:pt x="29" y="132"/>
                  <a:pt x="30" y="131"/>
                  <a:pt x="30" y="131"/>
                </a:cubicBezTo>
                <a:cubicBezTo>
                  <a:pt x="30" y="130"/>
                  <a:pt x="30" y="130"/>
                  <a:pt x="30" y="130"/>
                </a:cubicBezTo>
                <a:cubicBezTo>
                  <a:pt x="32" y="129"/>
                  <a:pt x="32" y="129"/>
                  <a:pt x="32" y="129"/>
                </a:cubicBezTo>
                <a:cubicBezTo>
                  <a:pt x="32" y="129"/>
                  <a:pt x="33" y="128"/>
                  <a:pt x="33" y="127"/>
                </a:cubicBezTo>
                <a:cubicBezTo>
                  <a:pt x="33" y="127"/>
                  <a:pt x="34" y="125"/>
                  <a:pt x="34" y="125"/>
                </a:cubicBezTo>
                <a:cubicBezTo>
                  <a:pt x="34" y="124"/>
                  <a:pt x="37" y="121"/>
                  <a:pt x="37" y="121"/>
                </a:cubicBezTo>
                <a:cubicBezTo>
                  <a:pt x="41" y="114"/>
                  <a:pt x="41" y="114"/>
                  <a:pt x="41" y="114"/>
                </a:cubicBezTo>
                <a:cubicBezTo>
                  <a:pt x="50" y="100"/>
                  <a:pt x="50" y="100"/>
                  <a:pt x="50" y="100"/>
                </a:cubicBezTo>
                <a:cubicBezTo>
                  <a:pt x="49" y="98"/>
                  <a:pt x="49" y="98"/>
                  <a:pt x="49" y="98"/>
                </a:cubicBezTo>
                <a:cubicBezTo>
                  <a:pt x="52" y="93"/>
                  <a:pt x="52" y="93"/>
                  <a:pt x="52" y="93"/>
                </a:cubicBezTo>
                <a:cubicBezTo>
                  <a:pt x="57" y="85"/>
                  <a:pt x="57" y="85"/>
                  <a:pt x="57" y="85"/>
                </a:cubicBezTo>
                <a:cubicBezTo>
                  <a:pt x="62" y="74"/>
                  <a:pt x="62" y="74"/>
                  <a:pt x="62" y="74"/>
                </a:cubicBezTo>
                <a:cubicBezTo>
                  <a:pt x="65" y="68"/>
                  <a:pt x="65" y="68"/>
                  <a:pt x="65" y="68"/>
                </a:cubicBezTo>
                <a:cubicBezTo>
                  <a:pt x="69" y="61"/>
                  <a:pt x="69" y="61"/>
                  <a:pt x="69" y="61"/>
                </a:cubicBezTo>
                <a:cubicBezTo>
                  <a:pt x="71" y="55"/>
                  <a:pt x="71" y="55"/>
                  <a:pt x="71" y="55"/>
                </a:cubicBezTo>
                <a:cubicBezTo>
                  <a:pt x="71" y="48"/>
                  <a:pt x="71" y="48"/>
                  <a:pt x="71" y="48"/>
                </a:cubicBezTo>
                <a:cubicBezTo>
                  <a:pt x="71" y="43"/>
                  <a:pt x="71" y="43"/>
                  <a:pt x="71" y="43"/>
                </a:cubicBezTo>
                <a:cubicBezTo>
                  <a:pt x="71" y="39"/>
                  <a:pt x="71" y="39"/>
                  <a:pt x="71" y="39"/>
                </a:cubicBezTo>
                <a:cubicBezTo>
                  <a:pt x="71" y="37"/>
                  <a:pt x="71" y="37"/>
                  <a:pt x="71" y="37"/>
                </a:cubicBezTo>
                <a:cubicBezTo>
                  <a:pt x="71" y="35"/>
                  <a:pt x="71" y="35"/>
                  <a:pt x="71" y="35"/>
                </a:cubicBezTo>
                <a:cubicBezTo>
                  <a:pt x="70" y="32"/>
                  <a:pt x="70" y="32"/>
                  <a:pt x="70" y="32"/>
                </a:cubicBezTo>
                <a:cubicBezTo>
                  <a:pt x="72" y="30"/>
                  <a:pt x="72" y="30"/>
                  <a:pt x="72" y="30"/>
                </a:cubicBezTo>
                <a:cubicBezTo>
                  <a:pt x="72" y="28"/>
                  <a:pt x="72" y="28"/>
                  <a:pt x="72" y="28"/>
                </a:cubicBezTo>
                <a:cubicBezTo>
                  <a:pt x="72" y="26"/>
                  <a:pt x="72" y="26"/>
                  <a:pt x="72" y="26"/>
                </a:cubicBezTo>
                <a:cubicBezTo>
                  <a:pt x="72" y="24"/>
                  <a:pt x="72" y="24"/>
                  <a:pt x="72" y="24"/>
                </a:cubicBezTo>
                <a:cubicBezTo>
                  <a:pt x="73" y="22"/>
                  <a:pt x="73" y="22"/>
                  <a:pt x="73" y="22"/>
                </a:cubicBezTo>
                <a:cubicBezTo>
                  <a:pt x="72" y="19"/>
                  <a:pt x="72" y="19"/>
                  <a:pt x="72" y="19"/>
                </a:cubicBezTo>
                <a:cubicBezTo>
                  <a:pt x="73" y="17"/>
                  <a:pt x="73" y="17"/>
                  <a:pt x="73" y="17"/>
                </a:cubicBezTo>
                <a:cubicBezTo>
                  <a:pt x="72" y="16"/>
                  <a:pt x="72" y="16"/>
                  <a:pt x="72" y="16"/>
                </a:cubicBezTo>
                <a:cubicBezTo>
                  <a:pt x="73" y="13"/>
                  <a:pt x="73" y="13"/>
                  <a:pt x="73" y="13"/>
                </a:cubicBezTo>
                <a:cubicBezTo>
                  <a:pt x="73" y="11"/>
                  <a:pt x="73" y="11"/>
                  <a:pt x="73" y="11"/>
                </a:cubicBezTo>
                <a:lnTo>
                  <a:pt x="74" y="9"/>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202" name="Freeform 80">
            <a:extLst>
              <a:ext uri="{FF2B5EF4-FFF2-40B4-BE49-F238E27FC236}">
                <a16:creationId xmlns:a16="http://schemas.microsoft.com/office/drawing/2014/main" id="{0695F770-C4FD-453C-9172-D3D7D2EA02CF}"/>
              </a:ext>
            </a:extLst>
          </p:cNvPr>
          <p:cNvSpPr>
            <a:spLocks noEditPoints="1"/>
          </p:cNvSpPr>
          <p:nvPr/>
        </p:nvSpPr>
        <p:spPr bwMode="auto">
          <a:xfrm>
            <a:off x="3626206" y="4829132"/>
            <a:ext cx="1241305" cy="1372726"/>
          </a:xfrm>
          <a:custGeom>
            <a:avLst/>
            <a:gdLst>
              <a:gd name="T0" fmla="*/ 372 w 492"/>
              <a:gd name="T1" fmla="*/ 536 h 561"/>
              <a:gd name="T2" fmla="*/ 338 w 492"/>
              <a:gd name="T3" fmla="*/ 556 h 561"/>
              <a:gd name="T4" fmla="*/ 272 w 492"/>
              <a:gd name="T5" fmla="*/ 521 h 561"/>
              <a:gd name="T6" fmla="*/ 260 w 492"/>
              <a:gd name="T7" fmla="*/ 489 h 561"/>
              <a:gd name="T8" fmla="*/ 318 w 492"/>
              <a:gd name="T9" fmla="*/ 489 h 561"/>
              <a:gd name="T10" fmla="*/ 376 w 492"/>
              <a:gd name="T11" fmla="*/ 476 h 561"/>
              <a:gd name="T12" fmla="*/ 403 w 492"/>
              <a:gd name="T13" fmla="*/ 478 h 561"/>
              <a:gd name="T14" fmla="*/ 442 w 492"/>
              <a:gd name="T15" fmla="*/ 422 h 561"/>
              <a:gd name="T16" fmla="*/ 411 w 492"/>
              <a:gd name="T17" fmla="*/ 385 h 561"/>
              <a:gd name="T18" fmla="*/ 455 w 492"/>
              <a:gd name="T19" fmla="*/ 350 h 561"/>
              <a:gd name="T20" fmla="*/ 490 w 492"/>
              <a:gd name="T21" fmla="*/ 351 h 561"/>
              <a:gd name="T22" fmla="*/ 379 w 492"/>
              <a:gd name="T23" fmla="*/ 295 h 561"/>
              <a:gd name="T24" fmla="*/ 340 w 492"/>
              <a:gd name="T25" fmla="*/ 271 h 561"/>
              <a:gd name="T26" fmla="*/ 275 w 492"/>
              <a:gd name="T27" fmla="*/ 186 h 561"/>
              <a:gd name="T28" fmla="*/ 218 w 492"/>
              <a:gd name="T29" fmla="*/ 109 h 561"/>
              <a:gd name="T30" fmla="*/ 247 w 492"/>
              <a:gd name="T31" fmla="*/ 78 h 561"/>
              <a:gd name="T32" fmla="*/ 267 w 492"/>
              <a:gd name="T33" fmla="*/ 63 h 561"/>
              <a:gd name="T34" fmla="*/ 262 w 492"/>
              <a:gd name="T35" fmla="*/ 56 h 561"/>
              <a:gd name="T36" fmla="*/ 258 w 492"/>
              <a:gd name="T37" fmla="*/ 46 h 561"/>
              <a:gd name="T38" fmla="*/ 267 w 492"/>
              <a:gd name="T39" fmla="*/ 30 h 561"/>
              <a:gd name="T40" fmla="*/ 212 w 492"/>
              <a:gd name="T41" fmla="*/ 15 h 561"/>
              <a:gd name="T42" fmla="*/ 185 w 492"/>
              <a:gd name="T43" fmla="*/ 4 h 561"/>
              <a:gd name="T44" fmla="*/ 148 w 492"/>
              <a:gd name="T45" fmla="*/ 15 h 561"/>
              <a:gd name="T46" fmla="*/ 148 w 492"/>
              <a:gd name="T47" fmla="*/ 26 h 561"/>
              <a:gd name="T48" fmla="*/ 139 w 492"/>
              <a:gd name="T49" fmla="*/ 27 h 561"/>
              <a:gd name="T50" fmla="*/ 132 w 492"/>
              <a:gd name="T51" fmla="*/ 34 h 561"/>
              <a:gd name="T52" fmla="*/ 136 w 492"/>
              <a:gd name="T53" fmla="*/ 46 h 561"/>
              <a:gd name="T54" fmla="*/ 129 w 492"/>
              <a:gd name="T55" fmla="*/ 40 h 561"/>
              <a:gd name="T56" fmla="*/ 114 w 492"/>
              <a:gd name="T57" fmla="*/ 45 h 561"/>
              <a:gd name="T58" fmla="*/ 104 w 492"/>
              <a:gd name="T59" fmla="*/ 34 h 561"/>
              <a:gd name="T60" fmla="*/ 101 w 492"/>
              <a:gd name="T61" fmla="*/ 47 h 561"/>
              <a:gd name="T62" fmla="*/ 94 w 492"/>
              <a:gd name="T63" fmla="*/ 61 h 561"/>
              <a:gd name="T64" fmla="*/ 89 w 492"/>
              <a:gd name="T65" fmla="*/ 71 h 561"/>
              <a:gd name="T66" fmla="*/ 87 w 492"/>
              <a:gd name="T67" fmla="*/ 58 h 561"/>
              <a:gd name="T68" fmla="*/ 73 w 492"/>
              <a:gd name="T69" fmla="*/ 51 h 561"/>
              <a:gd name="T70" fmla="*/ 65 w 492"/>
              <a:gd name="T71" fmla="*/ 39 h 561"/>
              <a:gd name="T72" fmla="*/ 58 w 492"/>
              <a:gd name="T73" fmla="*/ 51 h 561"/>
              <a:gd name="T74" fmla="*/ 50 w 492"/>
              <a:gd name="T75" fmla="*/ 63 h 561"/>
              <a:gd name="T76" fmla="*/ 35 w 492"/>
              <a:gd name="T77" fmla="*/ 63 h 561"/>
              <a:gd name="T78" fmla="*/ 19 w 492"/>
              <a:gd name="T79" fmla="*/ 69 h 561"/>
              <a:gd name="T80" fmla="*/ 18 w 492"/>
              <a:gd name="T81" fmla="*/ 100 h 561"/>
              <a:gd name="T82" fmla="*/ 14 w 492"/>
              <a:gd name="T83" fmla="*/ 134 h 561"/>
              <a:gd name="T84" fmla="*/ 31 w 492"/>
              <a:gd name="T85" fmla="*/ 180 h 561"/>
              <a:gd name="T86" fmla="*/ 86 w 492"/>
              <a:gd name="T87" fmla="*/ 147 h 561"/>
              <a:gd name="T88" fmla="*/ 139 w 492"/>
              <a:gd name="T89" fmla="*/ 179 h 561"/>
              <a:gd name="T90" fmla="*/ 162 w 492"/>
              <a:gd name="T91" fmla="*/ 237 h 561"/>
              <a:gd name="T92" fmla="*/ 207 w 492"/>
              <a:gd name="T93" fmla="*/ 276 h 561"/>
              <a:gd name="T94" fmla="*/ 251 w 492"/>
              <a:gd name="T95" fmla="*/ 307 h 561"/>
              <a:gd name="T96" fmla="*/ 289 w 492"/>
              <a:gd name="T97" fmla="*/ 317 h 561"/>
              <a:gd name="T98" fmla="*/ 334 w 492"/>
              <a:gd name="T99" fmla="*/ 346 h 561"/>
              <a:gd name="T100" fmla="*/ 357 w 492"/>
              <a:gd name="T101" fmla="*/ 374 h 561"/>
              <a:gd name="T102" fmla="*/ 395 w 492"/>
              <a:gd name="T103" fmla="*/ 418 h 561"/>
              <a:gd name="T104" fmla="*/ 390 w 492"/>
              <a:gd name="T105" fmla="*/ 463 h 561"/>
              <a:gd name="T106" fmla="*/ 75 w 492"/>
              <a:gd name="T107" fmla="*/ 342 h 561"/>
              <a:gd name="T108" fmla="*/ 126 w 492"/>
              <a:gd name="T109" fmla="*/ 355 h 561"/>
              <a:gd name="T110" fmla="*/ 113 w 492"/>
              <a:gd name="T111" fmla="*/ 441 h 561"/>
              <a:gd name="T112" fmla="*/ 71 w 492"/>
              <a:gd name="T113" fmla="*/ 446 h 561"/>
              <a:gd name="T114" fmla="*/ 73 w 492"/>
              <a:gd name="T115" fmla="*/ 395 h 561"/>
              <a:gd name="T116" fmla="*/ 57 w 492"/>
              <a:gd name="T117" fmla="*/ 358 h 5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2" h="561">
                <a:moveTo>
                  <a:pt x="376" y="476"/>
                </a:moveTo>
                <a:cubicBezTo>
                  <a:pt x="377" y="483"/>
                  <a:pt x="377" y="483"/>
                  <a:pt x="377" y="483"/>
                </a:cubicBezTo>
                <a:cubicBezTo>
                  <a:pt x="377" y="483"/>
                  <a:pt x="371" y="493"/>
                  <a:pt x="371" y="494"/>
                </a:cubicBezTo>
                <a:cubicBezTo>
                  <a:pt x="371" y="495"/>
                  <a:pt x="369" y="499"/>
                  <a:pt x="367" y="502"/>
                </a:cubicBezTo>
                <a:cubicBezTo>
                  <a:pt x="366" y="504"/>
                  <a:pt x="360" y="512"/>
                  <a:pt x="360" y="512"/>
                </a:cubicBezTo>
                <a:cubicBezTo>
                  <a:pt x="360" y="512"/>
                  <a:pt x="360" y="515"/>
                  <a:pt x="362" y="517"/>
                </a:cubicBezTo>
                <a:cubicBezTo>
                  <a:pt x="363" y="519"/>
                  <a:pt x="366" y="522"/>
                  <a:pt x="366" y="525"/>
                </a:cubicBezTo>
                <a:cubicBezTo>
                  <a:pt x="366" y="527"/>
                  <a:pt x="371" y="530"/>
                  <a:pt x="371" y="530"/>
                </a:cubicBezTo>
                <a:cubicBezTo>
                  <a:pt x="372" y="536"/>
                  <a:pt x="372" y="536"/>
                  <a:pt x="372" y="536"/>
                </a:cubicBezTo>
                <a:cubicBezTo>
                  <a:pt x="372" y="536"/>
                  <a:pt x="375" y="539"/>
                  <a:pt x="375" y="540"/>
                </a:cubicBezTo>
                <a:cubicBezTo>
                  <a:pt x="374" y="541"/>
                  <a:pt x="369" y="546"/>
                  <a:pt x="369" y="546"/>
                </a:cubicBezTo>
                <a:cubicBezTo>
                  <a:pt x="368" y="552"/>
                  <a:pt x="368" y="552"/>
                  <a:pt x="368" y="552"/>
                </a:cubicBezTo>
                <a:cubicBezTo>
                  <a:pt x="368" y="555"/>
                  <a:pt x="368" y="555"/>
                  <a:pt x="368" y="555"/>
                </a:cubicBezTo>
                <a:cubicBezTo>
                  <a:pt x="368" y="555"/>
                  <a:pt x="369" y="555"/>
                  <a:pt x="368" y="558"/>
                </a:cubicBezTo>
                <a:cubicBezTo>
                  <a:pt x="367" y="560"/>
                  <a:pt x="367" y="560"/>
                  <a:pt x="366" y="560"/>
                </a:cubicBezTo>
                <a:cubicBezTo>
                  <a:pt x="365" y="561"/>
                  <a:pt x="355" y="560"/>
                  <a:pt x="355" y="560"/>
                </a:cubicBezTo>
                <a:cubicBezTo>
                  <a:pt x="345" y="558"/>
                  <a:pt x="345" y="558"/>
                  <a:pt x="345" y="558"/>
                </a:cubicBezTo>
                <a:cubicBezTo>
                  <a:pt x="345" y="558"/>
                  <a:pt x="340" y="557"/>
                  <a:pt x="338" y="556"/>
                </a:cubicBezTo>
                <a:cubicBezTo>
                  <a:pt x="337" y="555"/>
                  <a:pt x="335" y="554"/>
                  <a:pt x="335" y="554"/>
                </a:cubicBezTo>
                <a:cubicBezTo>
                  <a:pt x="332" y="545"/>
                  <a:pt x="332" y="545"/>
                  <a:pt x="332" y="545"/>
                </a:cubicBezTo>
                <a:cubicBezTo>
                  <a:pt x="324" y="544"/>
                  <a:pt x="324" y="544"/>
                  <a:pt x="324" y="544"/>
                </a:cubicBezTo>
                <a:cubicBezTo>
                  <a:pt x="304" y="541"/>
                  <a:pt x="304" y="541"/>
                  <a:pt x="304" y="541"/>
                </a:cubicBezTo>
                <a:cubicBezTo>
                  <a:pt x="304" y="541"/>
                  <a:pt x="297" y="535"/>
                  <a:pt x="296" y="534"/>
                </a:cubicBezTo>
                <a:cubicBezTo>
                  <a:pt x="294" y="533"/>
                  <a:pt x="292" y="530"/>
                  <a:pt x="292" y="530"/>
                </a:cubicBezTo>
                <a:cubicBezTo>
                  <a:pt x="288" y="529"/>
                  <a:pt x="288" y="529"/>
                  <a:pt x="288" y="529"/>
                </a:cubicBezTo>
                <a:cubicBezTo>
                  <a:pt x="280" y="521"/>
                  <a:pt x="280" y="521"/>
                  <a:pt x="280" y="521"/>
                </a:cubicBezTo>
                <a:cubicBezTo>
                  <a:pt x="272" y="521"/>
                  <a:pt x="272" y="521"/>
                  <a:pt x="272" y="521"/>
                </a:cubicBezTo>
                <a:cubicBezTo>
                  <a:pt x="266" y="517"/>
                  <a:pt x="266" y="517"/>
                  <a:pt x="266" y="517"/>
                </a:cubicBezTo>
                <a:cubicBezTo>
                  <a:pt x="259" y="517"/>
                  <a:pt x="259" y="517"/>
                  <a:pt x="259" y="517"/>
                </a:cubicBezTo>
                <a:cubicBezTo>
                  <a:pt x="259" y="517"/>
                  <a:pt x="254" y="516"/>
                  <a:pt x="254" y="515"/>
                </a:cubicBezTo>
                <a:cubicBezTo>
                  <a:pt x="253" y="513"/>
                  <a:pt x="247" y="510"/>
                  <a:pt x="247" y="510"/>
                </a:cubicBezTo>
                <a:cubicBezTo>
                  <a:pt x="247" y="510"/>
                  <a:pt x="247" y="504"/>
                  <a:pt x="247" y="503"/>
                </a:cubicBezTo>
                <a:cubicBezTo>
                  <a:pt x="247" y="502"/>
                  <a:pt x="248" y="492"/>
                  <a:pt x="248" y="492"/>
                </a:cubicBezTo>
                <a:cubicBezTo>
                  <a:pt x="252" y="487"/>
                  <a:pt x="252" y="487"/>
                  <a:pt x="252" y="487"/>
                </a:cubicBezTo>
                <a:cubicBezTo>
                  <a:pt x="258" y="485"/>
                  <a:pt x="258" y="485"/>
                  <a:pt x="258" y="485"/>
                </a:cubicBezTo>
                <a:cubicBezTo>
                  <a:pt x="260" y="489"/>
                  <a:pt x="260" y="489"/>
                  <a:pt x="260" y="489"/>
                </a:cubicBezTo>
                <a:cubicBezTo>
                  <a:pt x="267" y="492"/>
                  <a:pt x="267" y="492"/>
                  <a:pt x="267" y="492"/>
                </a:cubicBezTo>
                <a:cubicBezTo>
                  <a:pt x="271" y="489"/>
                  <a:pt x="271" y="489"/>
                  <a:pt x="271" y="489"/>
                </a:cubicBezTo>
                <a:cubicBezTo>
                  <a:pt x="273" y="483"/>
                  <a:pt x="273" y="483"/>
                  <a:pt x="273" y="483"/>
                </a:cubicBezTo>
                <a:cubicBezTo>
                  <a:pt x="279" y="481"/>
                  <a:pt x="279" y="481"/>
                  <a:pt x="279" y="481"/>
                </a:cubicBezTo>
                <a:cubicBezTo>
                  <a:pt x="286" y="484"/>
                  <a:pt x="286" y="484"/>
                  <a:pt x="286" y="484"/>
                </a:cubicBezTo>
                <a:cubicBezTo>
                  <a:pt x="291" y="489"/>
                  <a:pt x="291" y="489"/>
                  <a:pt x="291" y="489"/>
                </a:cubicBezTo>
                <a:cubicBezTo>
                  <a:pt x="301" y="492"/>
                  <a:pt x="301" y="492"/>
                  <a:pt x="301" y="492"/>
                </a:cubicBezTo>
                <a:cubicBezTo>
                  <a:pt x="310" y="490"/>
                  <a:pt x="310" y="490"/>
                  <a:pt x="310" y="490"/>
                </a:cubicBezTo>
                <a:cubicBezTo>
                  <a:pt x="318" y="489"/>
                  <a:pt x="318" y="489"/>
                  <a:pt x="318" y="489"/>
                </a:cubicBezTo>
                <a:cubicBezTo>
                  <a:pt x="318" y="489"/>
                  <a:pt x="322" y="489"/>
                  <a:pt x="324" y="489"/>
                </a:cubicBezTo>
                <a:cubicBezTo>
                  <a:pt x="325" y="488"/>
                  <a:pt x="331" y="486"/>
                  <a:pt x="331" y="486"/>
                </a:cubicBezTo>
                <a:cubicBezTo>
                  <a:pt x="341" y="483"/>
                  <a:pt x="341" y="483"/>
                  <a:pt x="341" y="483"/>
                </a:cubicBezTo>
                <a:cubicBezTo>
                  <a:pt x="347" y="475"/>
                  <a:pt x="347" y="475"/>
                  <a:pt x="347" y="475"/>
                </a:cubicBezTo>
                <a:cubicBezTo>
                  <a:pt x="355" y="478"/>
                  <a:pt x="355" y="478"/>
                  <a:pt x="355" y="478"/>
                </a:cubicBezTo>
                <a:cubicBezTo>
                  <a:pt x="362" y="479"/>
                  <a:pt x="362" y="479"/>
                  <a:pt x="362" y="479"/>
                </a:cubicBezTo>
                <a:cubicBezTo>
                  <a:pt x="365" y="474"/>
                  <a:pt x="365" y="474"/>
                  <a:pt x="365" y="474"/>
                </a:cubicBezTo>
                <a:cubicBezTo>
                  <a:pt x="372" y="470"/>
                  <a:pt x="372" y="470"/>
                  <a:pt x="372" y="470"/>
                </a:cubicBezTo>
                <a:cubicBezTo>
                  <a:pt x="376" y="476"/>
                  <a:pt x="376" y="476"/>
                  <a:pt x="376" y="476"/>
                </a:cubicBezTo>
                <a:close/>
                <a:moveTo>
                  <a:pt x="388" y="469"/>
                </a:moveTo>
                <a:cubicBezTo>
                  <a:pt x="388" y="469"/>
                  <a:pt x="388" y="469"/>
                  <a:pt x="388" y="469"/>
                </a:cubicBezTo>
                <a:cubicBezTo>
                  <a:pt x="384" y="473"/>
                  <a:pt x="384" y="473"/>
                  <a:pt x="384" y="473"/>
                </a:cubicBezTo>
                <a:cubicBezTo>
                  <a:pt x="380" y="476"/>
                  <a:pt x="380" y="476"/>
                  <a:pt x="380" y="476"/>
                </a:cubicBezTo>
                <a:cubicBezTo>
                  <a:pt x="380" y="476"/>
                  <a:pt x="381" y="480"/>
                  <a:pt x="381" y="482"/>
                </a:cubicBezTo>
                <a:cubicBezTo>
                  <a:pt x="382" y="484"/>
                  <a:pt x="385" y="489"/>
                  <a:pt x="385" y="489"/>
                </a:cubicBezTo>
                <a:cubicBezTo>
                  <a:pt x="395" y="489"/>
                  <a:pt x="395" y="489"/>
                  <a:pt x="395" y="489"/>
                </a:cubicBezTo>
                <a:cubicBezTo>
                  <a:pt x="402" y="485"/>
                  <a:pt x="402" y="485"/>
                  <a:pt x="402" y="485"/>
                </a:cubicBezTo>
                <a:cubicBezTo>
                  <a:pt x="403" y="478"/>
                  <a:pt x="403" y="478"/>
                  <a:pt x="403" y="478"/>
                </a:cubicBezTo>
                <a:cubicBezTo>
                  <a:pt x="406" y="471"/>
                  <a:pt x="406" y="471"/>
                  <a:pt x="406" y="471"/>
                </a:cubicBezTo>
                <a:cubicBezTo>
                  <a:pt x="412" y="467"/>
                  <a:pt x="412" y="467"/>
                  <a:pt x="412" y="467"/>
                </a:cubicBezTo>
                <a:cubicBezTo>
                  <a:pt x="417" y="462"/>
                  <a:pt x="417" y="462"/>
                  <a:pt x="417" y="462"/>
                </a:cubicBezTo>
                <a:cubicBezTo>
                  <a:pt x="420" y="457"/>
                  <a:pt x="420" y="457"/>
                  <a:pt x="420" y="457"/>
                </a:cubicBezTo>
                <a:cubicBezTo>
                  <a:pt x="421" y="444"/>
                  <a:pt x="421" y="444"/>
                  <a:pt x="421" y="444"/>
                </a:cubicBezTo>
                <a:cubicBezTo>
                  <a:pt x="424" y="434"/>
                  <a:pt x="424" y="434"/>
                  <a:pt x="424" y="434"/>
                </a:cubicBezTo>
                <a:cubicBezTo>
                  <a:pt x="440" y="428"/>
                  <a:pt x="440" y="428"/>
                  <a:pt x="440" y="428"/>
                </a:cubicBezTo>
                <a:cubicBezTo>
                  <a:pt x="443" y="426"/>
                  <a:pt x="443" y="426"/>
                  <a:pt x="443" y="426"/>
                </a:cubicBezTo>
                <a:cubicBezTo>
                  <a:pt x="443" y="426"/>
                  <a:pt x="443" y="424"/>
                  <a:pt x="442" y="422"/>
                </a:cubicBezTo>
                <a:cubicBezTo>
                  <a:pt x="442" y="421"/>
                  <a:pt x="439" y="418"/>
                  <a:pt x="439" y="418"/>
                </a:cubicBezTo>
                <a:cubicBezTo>
                  <a:pt x="439" y="418"/>
                  <a:pt x="440" y="415"/>
                  <a:pt x="440" y="414"/>
                </a:cubicBezTo>
                <a:cubicBezTo>
                  <a:pt x="440" y="413"/>
                  <a:pt x="439" y="406"/>
                  <a:pt x="439" y="406"/>
                </a:cubicBezTo>
                <a:cubicBezTo>
                  <a:pt x="437" y="399"/>
                  <a:pt x="437" y="399"/>
                  <a:pt x="437" y="399"/>
                </a:cubicBezTo>
                <a:cubicBezTo>
                  <a:pt x="437" y="399"/>
                  <a:pt x="435" y="399"/>
                  <a:pt x="432" y="397"/>
                </a:cubicBezTo>
                <a:cubicBezTo>
                  <a:pt x="429" y="396"/>
                  <a:pt x="424" y="393"/>
                  <a:pt x="424" y="393"/>
                </a:cubicBezTo>
                <a:cubicBezTo>
                  <a:pt x="419" y="391"/>
                  <a:pt x="419" y="391"/>
                  <a:pt x="419" y="391"/>
                </a:cubicBezTo>
                <a:cubicBezTo>
                  <a:pt x="413" y="390"/>
                  <a:pt x="413" y="390"/>
                  <a:pt x="413" y="390"/>
                </a:cubicBezTo>
                <a:cubicBezTo>
                  <a:pt x="411" y="385"/>
                  <a:pt x="411" y="385"/>
                  <a:pt x="411" y="385"/>
                </a:cubicBezTo>
                <a:cubicBezTo>
                  <a:pt x="415" y="371"/>
                  <a:pt x="415" y="371"/>
                  <a:pt x="415" y="371"/>
                </a:cubicBezTo>
                <a:cubicBezTo>
                  <a:pt x="412" y="364"/>
                  <a:pt x="412" y="364"/>
                  <a:pt x="412" y="364"/>
                </a:cubicBezTo>
                <a:cubicBezTo>
                  <a:pt x="421" y="354"/>
                  <a:pt x="421" y="354"/>
                  <a:pt x="421" y="354"/>
                </a:cubicBezTo>
                <a:cubicBezTo>
                  <a:pt x="425" y="347"/>
                  <a:pt x="425" y="347"/>
                  <a:pt x="425" y="347"/>
                </a:cubicBezTo>
                <a:cubicBezTo>
                  <a:pt x="430" y="343"/>
                  <a:pt x="430" y="343"/>
                  <a:pt x="430" y="343"/>
                </a:cubicBezTo>
                <a:cubicBezTo>
                  <a:pt x="438" y="345"/>
                  <a:pt x="438" y="345"/>
                  <a:pt x="438" y="345"/>
                </a:cubicBezTo>
                <a:cubicBezTo>
                  <a:pt x="441" y="349"/>
                  <a:pt x="441" y="349"/>
                  <a:pt x="441" y="349"/>
                </a:cubicBezTo>
                <a:cubicBezTo>
                  <a:pt x="446" y="350"/>
                  <a:pt x="446" y="350"/>
                  <a:pt x="446" y="350"/>
                </a:cubicBezTo>
                <a:cubicBezTo>
                  <a:pt x="455" y="350"/>
                  <a:pt x="455" y="350"/>
                  <a:pt x="455" y="350"/>
                </a:cubicBezTo>
                <a:cubicBezTo>
                  <a:pt x="465" y="352"/>
                  <a:pt x="465" y="352"/>
                  <a:pt x="465" y="352"/>
                </a:cubicBezTo>
                <a:cubicBezTo>
                  <a:pt x="469" y="358"/>
                  <a:pt x="469" y="358"/>
                  <a:pt x="469" y="358"/>
                </a:cubicBezTo>
                <a:cubicBezTo>
                  <a:pt x="473" y="365"/>
                  <a:pt x="473" y="365"/>
                  <a:pt x="473" y="365"/>
                </a:cubicBezTo>
                <a:cubicBezTo>
                  <a:pt x="473" y="365"/>
                  <a:pt x="475" y="368"/>
                  <a:pt x="476" y="369"/>
                </a:cubicBezTo>
                <a:cubicBezTo>
                  <a:pt x="476" y="369"/>
                  <a:pt x="480" y="372"/>
                  <a:pt x="481" y="372"/>
                </a:cubicBezTo>
                <a:cubicBezTo>
                  <a:pt x="482" y="373"/>
                  <a:pt x="488" y="374"/>
                  <a:pt x="488" y="374"/>
                </a:cubicBezTo>
                <a:cubicBezTo>
                  <a:pt x="488" y="374"/>
                  <a:pt x="488" y="367"/>
                  <a:pt x="489" y="365"/>
                </a:cubicBezTo>
                <a:cubicBezTo>
                  <a:pt x="490" y="364"/>
                  <a:pt x="492" y="360"/>
                  <a:pt x="492" y="359"/>
                </a:cubicBezTo>
                <a:cubicBezTo>
                  <a:pt x="492" y="358"/>
                  <a:pt x="490" y="351"/>
                  <a:pt x="490" y="351"/>
                </a:cubicBezTo>
                <a:cubicBezTo>
                  <a:pt x="483" y="343"/>
                  <a:pt x="483" y="343"/>
                  <a:pt x="483" y="343"/>
                </a:cubicBezTo>
                <a:cubicBezTo>
                  <a:pt x="476" y="338"/>
                  <a:pt x="476" y="338"/>
                  <a:pt x="476" y="338"/>
                </a:cubicBezTo>
                <a:cubicBezTo>
                  <a:pt x="459" y="327"/>
                  <a:pt x="459" y="327"/>
                  <a:pt x="459" y="327"/>
                </a:cubicBezTo>
                <a:cubicBezTo>
                  <a:pt x="435" y="319"/>
                  <a:pt x="435" y="319"/>
                  <a:pt x="435" y="319"/>
                </a:cubicBezTo>
                <a:cubicBezTo>
                  <a:pt x="419" y="309"/>
                  <a:pt x="419" y="309"/>
                  <a:pt x="419" y="309"/>
                </a:cubicBezTo>
                <a:cubicBezTo>
                  <a:pt x="406" y="306"/>
                  <a:pt x="406" y="306"/>
                  <a:pt x="406" y="306"/>
                </a:cubicBezTo>
                <a:cubicBezTo>
                  <a:pt x="406" y="306"/>
                  <a:pt x="392" y="299"/>
                  <a:pt x="391" y="299"/>
                </a:cubicBezTo>
                <a:cubicBezTo>
                  <a:pt x="390" y="299"/>
                  <a:pt x="387" y="298"/>
                  <a:pt x="387" y="298"/>
                </a:cubicBezTo>
                <a:cubicBezTo>
                  <a:pt x="387" y="298"/>
                  <a:pt x="379" y="296"/>
                  <a:pt x="379" y="295"/>
                </a:cubicBezTo>
                <a:cubicBezTo>
                  <a:pt x="378" y="294"/>
                  <a:pt x="377" y="291"/>
                  <a:pt x="376" y="290"/>
                </a:cubicBezTo>
                <a:cubicBezTo>
                  <a:pt x="376" y="289"/>
                  <a:pt x="377" y="286"/>
                  <a:pt x="377" y="286"/>
                </a:cubicBezTo>
                <a:cubicBezTo>
                  <a:pt x="381" y="282"/>
                  <a:pt x="381" y="282"/>
                  <a:pt x="381" y="282"/>
                </a:cubicBezTo>
                <a:cubicBezTo>
                  <a:pt x="381" y="282"/>
                  <a:pt x="385" y="278"/>
                  <a:pt x="385" y="277"/>
                </a:cubicBezTo>
                <a:cubicBezTo>
                  <a:pt x="385" y="276"/>
                  <a:pt x="386" y="270"/>
                  <a:pt x="386" y="270"/>
                </a:cubicBezTo>
                <a:cubicBezTo>
                  <a:pt x="381" y="268"/>
                  <a:pt x="381" y="268"/>
                  <a:pt x="381" y="268"/>
                </a:cubicBezTo>
                <a:cubicBezTo>
                  <a:pt x="369" y="269"/>
                  <a:pt x="369" y="269"/>
                  <a:pt x="369" y="269"/>
                </a:cubicBezTo>
                <a:cubicBezTo>
                  <a:pt x="350" y="271"/>
                  <a:pt x="350" y="271"/>
                  <a:pt x="350" y="271"/>
                </a:cubicBezTo>
                <a:cubicBezTo>
                  <a:pt x="340" y="271"/>
                  <a:pt x="340" y="271"/>
                  <a:pt x="340" y="271"/>
                </a:cubicBezTo>
                <a:cubicBezTo>
                  <a:pt x="327" y="263"/>
                  <a:pt x="327" y="263"/>
                  <a:pt x="327" y="263"/>
                </a:cubicBezTo>
                <a:cubicBezTo>
                  <a:pt x="316" y="254"/>
                  <a:pt x="316" y="254"/>
                  <a:pt x="316" y="254"/>
                </a:cubicBezTo>
                <a:cubicBezTo>
                  <a:pt x="309" y="250"/>
                  <a:pt x="309" y="250"/>
                  <a:pt x="309" y="250"/>
                </a:cubicBezTo>
                <a:cubicBezTo>
                  <a:pt x="299" y="239"/>
                  <a:pt x="299" y="239"/>
                  <a:pt x="299" y="239"/>
                </a:cubicBezTo>
                <a:cubicBezTo>
                  <a:pt x="294" y="232"/>
                  <a:pt x="294" y="232"/>
                  <a:pt x="294" y="232"/>
                </a:cubicBezTo>
                <a:cubicBezTo>
                  <a:pt x="294" y="232"/>
                  <a:pt x="291" y="222"/>
                  <a:pt x="290" y="218"/>
                </a:cubicBezTo>
                <a:cubicBezTo>
                  <a:pt x="289" y="215"/>
                  <a:pt x="281" y="204"/>
                  <a:pt x="281" y="204"/>
                </a:cubicBezTo>
                <a:cubicBezTo>
                  <a:pt x="281" y="204"/>
                  <a:pt x="277" y="195"/>
                  <a:pt x="277" y="194"/>
                </a:cubicBezTo>
                <a:cubicBezTo>
                  <a:pt x="277" y="193"/>
                  <a:pt x="275" y="186"/>
                  <a:pt x="275" y="186"/>
                </a:cubicBezTo>
                <a:cubicBezTo>
                  <a:pt x="262" y="180"/>
                  <a:pt x="262" y="180"/>
                  <a:pt x="262" y="180"/>
                </a:cubicBezTo>
                <a:cubicBezTo>
                  <a:pt x="245" y="170"/>
                  <a:pt x="245" y="170"/>
                  <a:pt x="245" y="170"/>
                </a:cubicBezTo>
                <a:cubicBezTo>
                  <a:pt x="231" y="161"/>
                  <a:pt x="231" y="161"/>
                  <a:pt x="231" y="161"/>
                </a:cubicBezTo>
                <a:cubicBezTo>
                  <a:pt x="224" y="151"/>
                  <a:pt x="224" y="151"/>
                  <a:pt x="224" y="151"/>
                </a:cubicBezTo>
                <a:cubicBezTo>
                  <a:pt x="218" y="135"/>
                  <a:pt x="218" y="135"/>
                  <a:pt x="218" y="135"/>
                </a:cubicBezTo>
                <a:cubicBezTo>
                  <a:pt x="217" y="122"/>
                  <a:pt x="217" y="122"/>
                  <a:pt x="217" y="122"/>
                </a:cubicBezTo>
                <a:cubicBezTo>
                  <a:pt x="224" y="119"/>
                  <a:pt x="224" y="119"/>
                  <a:pt x="224" y="119"/>
                </a:cubicBezTo>
                <a:cubicBezTo>
                  <a:pt x="224" y="113"/>
                  <a:pt x="224" y="113"/>
                  <a:pt x="224" y="113"/>
                </a:cubicBezTo>
                <a:cubicBezTo>
                  <a:pt x="218" y="109"/>
                  <a:pt x="218" y="109"/>
                  <a:pt x="218" y="109"/>
                </a:cubicBezTo>
                <a:cubicBezTo>
                  <a:pt x="218" y="103"/>
                  <a:pt x="218" y="103"/>
                  <a:pt x="218" y="103"/>
                </a:cubicBezTo>
                <a:cubicBezTo>
                  <a:pt x="215" y="101"/>
                  <a:pt x="215" y="101"/>
                  <a:pt x="215" y="101"/>
                </a:cubicBezTo>
                <a:cubicBezTo>
                  <a:pt x="211" y="96"/>
                  <a:pt x="211" y="96"/>
                  <a:pt x="211" y="96"/>
                </a:cubicBezTo>
                <a:cubicBezTo>
                  <a:pt x="219" y="92"/>
                  <a:pt x="219" y="92"/>
                  <a:pt x="219" y="92"/>
                </a:cubicBezTo>
                <a:cubicBezTo>
                  <a:pt x="219" y="92"/>
                  <a:pt x="222" y="88"/>
                  <a:pt x="226" y="88"/>
                </a:cubicBezTo>
                <a:cubicBezTo>
                  <a:pt x="230" y="88"/>
                  <a:pt x="233" y="84"/>
                  <a:pt x="233" y="84"/>
                </a:cubicBezTo>
                <a:cubicBezTo>
                  <a:pt x="233" y="84"/>
                  <a:pt x="236" y="81"/>
                  <a:pt x="237" y="81"/>
                </a:cubicBezTo>
                <a:cubicBezTo>
                  <a:pt x="239" y="81"/>
                  <a:pt x="241" y="80"/>
                  <a:pt x="243" y="79"/>
                </a:cubicBezTo>
                <a:cubicBezTo>
                  <a:pt x="244" y="79"/>
                  <a:pt x="247" y="78"/>
                  <a:pt x="247" y="78"/>
                </a:cubicBezTo>
                <a:cubicBezTo>
                  <a:pt x="247" y="77"/>
                  <a:pt x="248" y="70"/>
                  <a:pt x="249" y="70"/>
                </a:cubicBezTo>
                <a:cubicBezTo>
                  <a:pt x="250" y="70"/>
                  <a:pt x="252" y="74"/>
                  <a:pt x="255" y="74"/>
                </a:cubicBezTo>
                <a:cubicBezTo>
                  <a:pt x="256" y="74"/>
                  <a:pt x="258" y="76"/>
                  <a:pt x="259" y="75"/>
                </a:cubicBezTo>
                <a:cubicBezTo>
                  <a:pt x="261" y="74"/>
                  <a:pt x="262" y="71"/>
                  <a:pt x="262" y="71"/>
                </a:cubicBezTo>
                <a:cubicBezTo>
                  <a:pt x="263" y="70"/>
                  <a:pt x="264" y="69"/>
                  <a:pt x="267" y="68"/>
                </a:cubicBezTo>
                <a:cubicBezTo>
                  <a:pt x="267" y="68"/>
                  <a:pt x="267" y="68"/>
                  <a:pt x="267" y="68"/>
                </a:cubicBezTo>
                <a:cubicBezTo>
                  <a:pt x="267" y="68"/>
                  <a:pt x="265" y="67"/>
                  <a:pt x="265" y="67"/>
                </a:cubicBezTo>
                <a:cubicBezTo>
                  <a:pt x="265" y="66"/>
                  <a:pt x="265" y="66"/>
                  <a:pt x="266" y="65"/>
                </a:cubicBezTo>
                <a:cubicBezTo>
                  <a:pt x="266" y="64"/>
                  <a:pt x="266" y="64"/>
                  <a:pt x="267" y="63"/>
                </a:cubicBezTo>
                <a:cubicBezTo>
                  <a:pt x="267" y="63"/>
                  <a:pt x="267" y="61"/>
                  <a:pt x="267" y="61"/>
                </a:cubicBezTo>
                <a:cubicBezTo>
                  <a:pt x="267" y="61"/>
                  <a:pt x="268" y="60"/>
                  <a:pt x="267" y="60"/>
                </a:cubicBezTo>
                <a:cubicBezTo>
                  <a:pt x="267" y="59"/>
                  <a:pt x="266" y="58"/>
                  <a:pt x="266" y="58"/>
                </a:cubicBezTo>
                <a:cubicBezTo>
                  <a:pt x="266" y="58"/>
                  <a:pt x="266" y="58"/>
                  <a:pt x="265" y="58"/>
                </a:cubicBezTo>
                <a:cubicBezTo>
                  <a:pt x="265" y="59"/>
                  <a:pt x="265" y="59"/>
                  <a:pt x="265" y="59"/>
                </a:cubicBezTo>
                <a:cubicBezTo>
                  <a:pt x="263" y="60"/>
                  <a:pt x="263" y="60"/>
                  <a:pt x="263" y="60"/>
                </a:cubicBezTo>
                <a:cubicBezTo>
                  <a:pt x="263" y="60"/>
                  <a:pt x="262" y="58"/>
                  <a:pt x="262" y="58"/>
                </a:cubicBezTo>
                <a:cubicBezTo>
                  <a:pt x="261" y="58"/>
                  <a:pt x="261" y="58"/>
                  <a:pt x="261" y="57"/>
                </a:cubicBezTo>
                <a:cubicBezTo>
                  <a:pt x="261" y="57"/>
                  <a:pt x="262" y="56"/>
                  <a:pt x="262" y="56"/>
                </a:cubicBezTo>
                <a:cubicBezTo>
                  <a:pt x="262" y="56"/>
                  <a:pt x="261" y="55"/>
                  <a:pt x="261" y="55"/>
                </a:cubicBezTo>
                <a:cubicBezTo>
                  <a:pt x="261" y="55"/>
                  <a:pt x="262" y="53"/>
                  <a:pt x="263" y="53"/>
                </a:cubicBezTo>
                <a:cubicBezTo>
                  <a:pt x="264" y="52"/>
                  <a:pt x="266" y="50"/>
                  <a:pt x="266" y="50"/>
                </a:cubicBezTo>
                <a:cubicBezTo>
                  <a:pt x="267" y="48"/>
                  <a:pt x="267" y="48"/>
                  <a:pt x="267" y="48"/>
                </a:cubicBezTo>
                <a:cubicBezTo>
                  <a:pt x="266" y="47"/>
                  <a:pt x="266" y="47"/>
                  <a:pt x="266" y="47"/>
                </a:cubicBezTo>
                <a:cubicBezTo>
                  <a:pt x="266" y="47"/>
                  <a:pt x="265" y="48"/>
                  <a:pt x="265" y="48"/>
                </a:cubicBezTo>
                <a:cubicBezTo>
                  <a:pt x="263" y="47"/>
                  <a:pt x="263" y="47"/>
                  <a:pt x="263" y="47"/>
                </a:cubicBezTo>
                <a:cubicBezTo>
                  <a:pt x="261" y="46"/>
                  <a:pt x="261" y="46"/>
                  <a:pt x="261" y="46"/>
                </a:cubicBezTo>
                <a:cubicBezTo>
                  <a:pt x="258" y="46"/>
                  <a:pt x="258" y="46"/>
                  <a:pt x="258" y="46"/>
                </a:cubicBezTo>
                <a:cubicBezTo>
                  <a:pt x="256" y="44"/>
                  <a:pt x="256" y="44"/>
                  <a:pt x="256" y="44"/>
                </a:cubicBezTo>
                <a:cubicBezTo>
                  <a:pt x="257" y="42"/>
                  <a:pt x="257" y="42"/>
                  <a:pt x="257" y="42"/>
                </a:cubicBezTo>
                <a:cubicBezTo>
                  <a:pt x="257" y="40"/>
                  <a:pt x="257" y="40"/>
                  <a:pt x="257" y="40"/>
                </a:cubicBezTo>
                <a:cubicBezTo>
                  <a:pt x="257" y="40"/>
                  <a:pt x="259" y="38"/>
                  <a:pt x="259" y="38"/>
                </a:cubicBezTo>
                <a:cubicBezTo>
                  <a:pt x="260" y="37"/>
                  <a:pt x="262" y="36"/>
                  <a:pt x="262" y="36"/>
                </a:cubicBezTo>
                <a:cubicBezTo>
                  <a:pt x="263" y="34"/>
                  <a:pt x="263" y="34"/>
                  <a:pt x="263" y="34"/>
                </a:cubicBezTo>
                <a:cubicBezTo>
                  <a:pt x="263" y="34"/>
                  <a:pt x="264" y="33"/>
                  <a:pt x="265" y="33"/>
                </a:cubicBezTo>
                <a:cubicBezTo>
                  <a:pt x="266" y="33"/>
                  <a:pt x="266" y="34"/>
                  <a:pt x="266" y="33"/>
                </a:cubicBezTo>
                <a:cubicBezTo>
                  <a:pt x="267" y="33"/>
                  <a:pt x="267" y="31"/>
                  <a:pt x="267" y="30"/>
                </a:cubicBezTo>
                <a:cubicBezTo>
                  <a:pt x="267" y="27"/>
                  <a:pt x="267" y="27"/>
                  <a:pt x="267" y="27"/>
                </a:cubicBezTo>
                <a:cubicBezTo>
                  <a:pt x="262" y="28"/>
                  <a:pt x="262" y="28"/>
                  <a:pt x="262" y="28"/>
                </a:cubicBezTo>
                <a:cubicBezTo>
                  <a:pt x="262" y="28"/>
                  <a:pt x="257" y="27"/>
                  <a:pt x="254" y="27"/>
                </a:cubicBezTo>
                <a:cubicBezTo>
                  <a:pt x="250" y="27"/>
                  <a:pt x="242" y="25"/>
                  <a:pt x="242" y="25"/>
                </a:cubicBezTo>
                <a:cubicBezTo>
                  <a:pt x="232" y="22"/>
                  <a:pt x="232" y="22"/>
                  <a:pt x="232" y="22"/>
                </a:cubicBezTo>
                <a:cubicBezTo>
                  <a:pt x="226" y="22"/>
                  <a:pt x="226" y="22"/>
                  <a:pt x="226" y="22"/>
                </a:cubicBezTo>
                <a:cubicBezTo>
                  <a:pt x="217" y="21"/>
                  <a:pt x="217" y="21"/>
                  <a:pt x="217" y="21"/>
                </a:cubicBezTo>
                <a:cubicBezTo>
                  <a:pt x="217" y="21"/>
                  <a:pt x="216" y="19"/>
                  <a:pt x="215" y="18"/>
                </a:cubicBezTo>
                <a:cubicBezTo>
                  <a:pt x="215" y="17"/>
                  <a:pt x="212" y="15"/>
                  <a:pt x="212" y="15"/>
                </a:cubicBezTo>
                <a:cubicBezTo>
                  <a:pt x="212" y="13"/>
                  <a:pt x="212" y="13"/>
                  <a:pt x="212" y="13"/>
                </a:cubicBezTo>
                <a:cubicBezTo>
                  <a:pt x="210" y="8"/>
                  <a:pt x="210" y="8"/>
                  <a:pt x="210" y="8"/>
                </a:cubicBezTo>
                <a:cubicBezTo>
                  <a:pt x="208" y="4"/>
                  <a:pt x="208" y="4"/>
                  <a:pt x="208" y="4"/>
                </a:cubicBezTo>
                <a:cubicBezTo>
                  <a:pt x="210" y="1"/>
                  <a:pt x="210" y="1"/>
                  <a:pt x="210" y="1"/>
                </a:cubicBezTo>
                <a:cubicBezTo>
                  <a:pt x="208" y="0"/>
                  <a:pt x="208" y="0"/>
                  <a:pt x="208" y="0"/>
                </a:cubicBezTo>
                <a:cubicBezTo>
                  <a:pt x="208" y="0"/>
                  <a:pt x="204" y="1"/>
                  <a:pt x="202" y="1"/>
                </a:cubicBezTo>
                <a:cubicBezTo>
                  <a:pt x="201" y="2"/>
                  <a:pt x="195" y="3"/>
                  <a:pt x="195" y="3"/>
                </a:cubicBezTo>
                <a:cubicBezTo>
                  <a:pt x="193" y="4"/>
                  <a:pt x="193" y="4"/>
                  <a:pt x="193" y="4"/>
                </a:cubicBezTo>
                <a:cubicBezTo>
                  <a:pt x="185" y="4"/>
                  <a:pt x="185" y="4"/>
                  <a:pt x="185" y="4"/>
                </a:cubicBezTo>
                <a:cubicBezTo>
                  <a:pt x="177" y="5"/>
                  <a:pt x="177" y="5"/>
                  <a:pt x="177" y="5"/>
                </a:cubicBezTo>
                <a:cubicBezTo>
                  <a:pt x="174" y="7"/>
                  <a:pt x="174" y="7"/>
                  <a:pt x="174" y="7"/>
                </a:cubicBezTo>
                <a:cubicBezTo>
                  <a:pt x="168" y="10"/>
                  <a:pt x="168" y="10"/>
                  <a:pt x="168" y="10"/>
                </a:cubicBezTo>
                <a:cubicBezTo>
                  <a:pt x="168" y="14"/>
                  <a:pt x="168" y="14"/>
                  <a:pt x="168" y="14"/>
                </a:cubicBezTo>
                <a:cubicBezTo>
                  <a:pt x="165" y="18"/>
                  <a:pt x="165" y="18"/>
                  <a:pt x="165" y="18"/>
                </a:cubicBezTo>
                <a:cubicBezTo>
                  <a:pt x="160" y="18"/>
                  <a:pt x="160" y="18"/>
                  <a:pt x="160" y="18"/>
                </a:cubicBezTo>
                <a:cubicBezTo>
                  <a:pt x="155" y="14"/>
                  <a:pt x="155" y="14"/>
                  <a:pt x="155" y="14"/>
                </a:cubicBezTo>
                <a:cubicBezTo>
                  <a:pt x="153" y="16"/>
                  <a:pt x="153" y="16"/>
                  <a:pt x="153" y="16"/>
                </a:cubicBezTo>
                <a:cubicBezTo>
                  <a:pt x="148" y="15"/>
                  <a:pt x="148" y="15"/>
                  <a:pt x="148" y="15"/>
                </a:cubicBezTo>
                <a:cubicBezTo>
                  <a:pt x="147" y="15"/>
                  <a:pt x="147" y="15"/>
                  <a:pt x="147" y="15"/>
                </a:cubicBezTo>
                <a:cubicBezTo>
                  <a:pt x="146" y="15"/>
                  <a:pt x="146" y="15"/>
                  <a:pt x="146" y="15"/>
                </a:cubicBezTo>
                <a:cubicBezTo>
                  <a:pt x="146" y="15"/>
                  <a:pt x="145" y="16"/>
                  <a:pt x="145" y="16"/>
                </a:cubicBezTo>
                <a:cubicBezTo>
                  <a:pt x="146" y="18"/>
                  <a:pt x="146" y="18"/>
                  <a:pt x="146" y="18"/>
                </a:cubicBezTo>
                <a:cubicBezTo>
                  <a:pt x="145" y="19"/>
                  <a:pt x="145" y="19"/>
                  <a:pt x="145" y="19"/>
                </a:cubicBezTo>
                <a:cubicBezTo>
                  <a:pt x="146" y="21"/>
                  <a:pt x="146" y="21"/>
                  <a:pt x="146" y="21"/>
                </a:cubicBezTo>
                <a:cubicBezTo>
                  <a:pt x="146" y="21"/>
                  <a:pt x="145" y="22"/>
                  <a:pt x="144" y="23"/>
                </a:cubicBezTo>
                <a:cubicBezTo>
                  <a:pt x="143" y="23"/>
                  <a:pt x="145" y="25"/>
                  <a:pt x="145" y="25"/>
                </a:cubicBezTo>
                <a:cubicBezTo>
                  <a:pt x="145" y="25"/>
                  <a:pt x="146" y="25"/>
                  <a:pt x="148" y="26"/>
                </a:cubicBezTo>
                <a:cubicBezTo>
                  <a:pt x="149" y="27"/>
                  <a:pt x="148" y="27"/>
                  <a:pt x="148" y="27"/>
                </a:cubicBezTo>
                <a:cubicBezTo>
                  <a:pt x="148" y="28"/>
                  <a:pt x="148" y="29"/>
                  <a:pt x="147" y="29"/>
                </a:cubicBezTo>
                <a:cubicBezTo>
                  <a:pt x="147" y="30"/>
                  <a:pt x="147" y="30"/>
                  <a:pt x="147" y="30"/>
                </a:cubicBezTo>
                <a:cubicBezTo>
                  <a:pt x="146" y="30"/>
                  <a:pt x="146" y="30"/>
                  <a:pt x="146" y="30"/>
                </a:cubicBezTo>
                <a:cubicBezTo>
                  <a:pt x="146" y="30"/>
                  <a:pt x="143" y="31"/>
                  <a:pt x="143" y="30"/>
                </a:cubicBezTo>
                <a:cubicBezTo>
                  <a:pt x="142" y="30"/>
                  <a:pt x="143" y="30"/>
                  <a:pt x="143" y="30"/>
                </a:cubicBezTo>
                <a:cubicBezTo>
                  <a:pt x="142" y="30"/>
                  <a:pt x="142" y="30"/>
                  <a:pt x="142" y="30"/>
                </a:cubicBezTo>
                <a:cubicBezTo>
                  <a:pt x="142" y="30"/>
                  <a:pt x="139" y="28"/>
                  <a:pt x="139" y="28"/>
                </a:cubicBezTo>
                <a:cubicBezTo>
                  <a:pt x="139" y="27"/>
                  <a:pt x="139" y="27"/>
                  <a:pt x="139" y="27"/>
                </a:cubicBezTo>
                <a:cubicBezTo>
                  <a:pt x="139" y="27"/>
                  <a:pt x="138" y="26"/>
                  <a:pt x="138" y="26"/>
                </a:cubicBezTo>
                <a:cubicBezTo>
                  <a:pt x="137" y="26"/>
                  <a:pt x="137" y="27"/>
                  <a:pt x="137" y="27"/>
                </a:cubicBezTo>
                <a:cubicBezTo>
                  <a:pt x="136" y="27"/>
                  <a:pt x="135" y="27"/>
                  <a:pt x="134" y="27"/>
                </a:cubicBezTo>
                <a:cubicBezTo>
                  <a:pt x="134" y="27"/>
                  <a:pt x="134" y="28"/>
                  <a:pt x="133" y="28"/>
                </a:cubicBezTo>
                <a:cubicBezTo>
                  <a:pt x="133" y="29"/>
                  <a:pt x="133" y="29"/>
                  <a:pt x="133" y="30"/>
                </a:cubicBezTo>
                <a:cubicBezTo>
                  <a:pt x="132" y="30"/>
                  <a:pt x="132" y="31"/>
                  <a:pt x="132" y="31"/>
                </a:cubicBezTo>
                <a:cubicBezTo>
                  <a:pt x="132" y="32"/>
                  <a:pt x="132" y="32"/>
                  <a:pt x="132" y="32"/>
                </a:cubicBezTo>
                <a:cubicBezTo>
                  <a:pt x="131" y="34"/>
                  <a:pt x="131" y="34"/>
                  <a:pt x="131" y="34"/>
                </a:cubicBezTo>
                <a:cubicBezTo>
                  <a:pt x="132" y="34"/>
                  <a:pt x="132" y="34"/>
                  <a:pt x="132" y="34"/>
                </a:cubicBezTo>
                <a:cubicBezTo>
                  <a:pt x="132" y="34"/>
                  <a:pt x="132" y="36"/>
                  <a:pt x="132" y="36"/>
                </a:cubicBezTo>
                <a:cubicBezTo>
                  <a:pt x="132" y="37"/>
                  <a:pt x="132" y="37"/>
                  <a:pt x="132" y="37"/>
                </a:cubicBezTo>
                <a:cubicBezTo>
                  <a:pt x="133" y="38"/>
                  <a:pt x="134" y="37"/>
                  <a:pt x="134" y="37"/>
                </a:cubicBezTo>
                <a:cubicBezTo>
                  <a:pt x="134" y="37"/>
                  <a:pt x="135" y="38"/>
                  <a:pt x="135" y="39"/>
                </a:cubicBezTo>
                <a:cubicBezTo>
                  <a:pt x="136" y="39"/>
                  <a:pt x="135" y="40"/>
                  <a:pt x="135" y="40"/>
                </a:cubicBezTo>
                <a:cubicBezTo>
                  <a:pt x="135" y="40"/>
                  <a:pt x="134" y="41"/>
                  <a:pt x="134" y="41"/>
                </a:cubicBezTo>
                <a:cubicBezTo>
                  <a:pt x="133" y="41"/>
                  <a:pt x="133" y="41"/>
                  <a:pt x="134" y="42"/>
                </a:cubicBezTo>
                <a:cubicBezTo>
                  <a:pt x="134" y="43"/>
                  <a:pt x="135" y="43"/>
                  <a:pt x="135" y="43"/>
                </a:cubicBezTo>
                <a:cubicBezTo>
                  <a:pt x="136" y="43"/>
                  <a:pt x="136" y="46"/>
                  <a:pt x="136" y="46"/>
                </a:cubicBezTo>
                <a:cubicBezTo>
                  <a:pt x="136" y="47"/>
                  <a:pt x="135" y="48"/>
                  <a:pt x="135" y="48"/>
                </a:cubicBezTo>
                <a:cubicBezTo>
                  <a:pt x="135" y="48"/>
                  <a:pt x="135" y="48"/>
                  <a:pt x="135" y="48"/>
                </a:cubicBezTo>
                <a:cubicBezTo>
                  <a:pt x="134" y="48"/>
                  <a:pt x="134" y="48"/>
                  <a:pt x="134" y="49"/>
                </a:cubicBezTo>
                <a:cubicBezTo>
                  <a:pt x="134" y="49"/>
                  <a:pt x="132" y="49"/>
                  <a:pt x="132" y="49"/>
                </a:cubicBezTo>
                <a:cubicBezTo>
                  <a:pt x="132" y="49"/>
                  <a:pt x="133" y="47"/>
                  <a:pt x="132" y="47"/>
                </a:cubicBezTo>
                <a:cubicBezTo>
                  <a:pt x="132" y="46"/>
                  <a:pt x="131" y="46"/>
                  <a:pt x="130" y="45"/>
                </a:cubicBezTo>
                <a:cubicBezTo>
                  <a:pt x="129" y="43"/>
                  <a:pt x="130" y="43"/>
                  <a:pt x="130" y="43"/>
                </a:cubicBezTo>
                <a:cubicBezTo>
                  <a:pt x="130" y="43"/>
                  <a:pt x="130" y="43"/>
                  <a:pt x="129" y="42"/>
                </a:cubicBezTo>
                <a:cubicBezTo>
                  <a:pt x="129" y="41"/>
                  <a:pt x="129" y="40"/>
                  <a:pt x="129" y="40"/>
                </a:cubicBezTo>
                <a:cubicBezTo>
                  <a:pt x="129" y="40"/>
                  <a:pt x="127" y="40"/>
                  <a:pt x="126" y="40"/>
                </a:cubicBezTo>
                <a:cubicBezTo>
                  <a:pt x="124" y="40"/>
                  <a:pt x="125" y="41"/>
                  <a:pt x="125" y="41"/>
                </a:cubicBezTo>
                <a:cubicBezTo>
                  <a:pt x="123" y="41"/>
                  <a:pt x="123" y="41"/>
                  <a:pt x="123" y="41"/>
                </a:cubicBezTo>
                <a:cubicBezTo>
                  <a:pt x="123" y="41"/>
                  <a:pt x="122" y="42"/>
                  <a:pt x="122" y="42"/>
                </a:cubicBezTo>
                <a:cubicBezTo>
                  <a:pt x="121" y="43"/>
                  <a:pt x="121" y="42"/>
                  <a:pt x="120" y="42"/>
                </a:cubicBezTo>
                <a:cubicBezTo>
                  <a:pt x="120" y="42"/>
                  <a:pt x="119" y="42"/>
                  <a:pt x="119" y="42"/>
                </a:cubicBezTo>
                <a:cubicBezTo>
                  <a:pt x="119" y="42"/>
                  <a:pt x="118" y="43"/>
                  <a:pt x="119" y="44"/>
                </a:cubicBezTo>
                <a:cubicBezTo>
                  <a:pt x="119" y="45"/>
                  <a:pt x="119" y="45"/>
                  <a:pt x="118" y="45"/>
                </a:cubicBezTo>
                <a:cubicBezTo>
                  <a:pt x="118" y="46"/>
                  <a:pt x="116" y="45"/>
                  <a:pt x="114" y="45"/>
                </a:cubicBezTo>
                <a:cubicBezTo>
                  <a:pt x="111" y="45"/>
                  <a:pt x="113" y="44"/>
                  <a:pt x="112" y="44"/>
                </a:cubicBezTo>
                <a:cubicBezTo>
                  <a:pt x="112" y="43"/>
                  <a:pt x="110" y="43"/>
                  <a:pt x="110" y="42"/>
                </a:cubicBezTo>
                <a:cubicBezTo>
                  <a:pt x="110" y="40"/>
                  <a:pt x="110" y="40"/>
                  <a:pt x="110" y="39"/>
                </a:cubicBezTo>
                <a:cubicBezTo>
                  <a:pt x="110" y="38"/>
                  <a:pt x="109" y="37"/>
                  <a:pt x="109" y="37"/>
                </a:cubicBezTo>
                <a:cubicBezTo>
                  <a:pt x="108" y="36"/>
                  <a:pt x="109" y="35"/>
                  <a:pt x="110" y="35"/>
                </a:cubicBezTo>
                <a:cubicBezTo>
                  <a:pt x="110" y="34"/>
                  <a:pt x="109" y="34"/>
                  <a:pt x="109" y="34"/>
                </a:cubicBezTo>
                <a:cubicBezTo>
                  <a:pt x="107" y="35"/>
                  <a:pt x="107" y="35"/>
                  <a:pt x="107" y="35"/>
                </a:cubicBezTo>
                <a:cubicBezTo>
                  <a:pt x="106" y="35"/>
                  <a:pt x="106" y="35"/>
                  <a:pt x="106" y="35"/>
                </a:cubicBezTo>
                <a:cubicBezTo>
                  <a:pt x="106" y="35"/>
                  <a:pt x="105" y="34"/>
                  <a:pt x="104" y="34"/>
                </a:cubicBezTo>
                <a:cubicBezTo>
                  <a:pt x="104" y="33"/>
                  <a:pt x="103" y="34"/>
                  <a:pt x="103" y="34"/>
                </a:cubicBezTo>
                <a:cubicBezTo>
                  <a:pt x="101" y="36"/>
                  <a:pt x="101" y="36"/>
                  <a:pt x="101" y="36"/>
                </a:cubicBezTo>
                <a:cubicBezTo>
                  <a:pt x="101" y="37"/>
                  <a:pt x="101" y="37"/>
                  <a:pt x="101" y="37"/>
                </a:cubicBezTo>
                <a:cubicBezTo>
                  <a:pt x="102" y="39"/>
                  <a:pt x="102" y="39"/>
                  <a:pt x="102" y="39"/>
                </a:cubicBezTo>
                <a:cubicBezTo>
                  <a:pt x="102" y="41"/>
                  <a:pt x="102" y="41"/>
                  <a:pt x="102" y="41"/>
                </a:cubicBezTo>
                <a:cubicBezTo>
                  <a:pt x="102" y="41"/>
                  <a:pt x="102" y="42"/>
                  <a:pt x="102" y="43"/>
                </a:cubicBezTo>
                <a:cubicBezTo>
                  <a:pt x="102" y="43"/>
                  <a:pt x="102" y="44"/>
                  <a:pt x="102" y="44"/>
                </a:cubicBezTo>
                <a:cubicBezTo>
                  <a:pt x="102" y="45"/>
                  <a:pt x="102" y="45"/>
                  <a:pt x="102" y="45"/>
                </a:cubicBezTo>
                <a:cubicBezTo>
                  <a:pt x="102" y="45"/>
                  <a:pt x="101" y="46"/>
                  <a:pt x="101" y="47"/>
                </a:cubicBezTo>
                <a:cubicBezTo>
                  <a:pt x="101" y="47"/>
                  <a:pt x="101" y="48"/>
                  <a:pt x="101" y="49"/>
                </a:cubicBezTo>
                <a:cubicBezTo>
                  <a:pt x="100" y="50"/>
                  <a:pt x="100" y="50"/>
                  <a:pt x="100" y="50"/>
                </a:cubicBezTo>
                <a:cubicBezTo>
                  <a:pt x="100" y="50"/>
                  <a:pt x="99" y="51"/>
                  <a:pt x="99" y="52"/>
                </a:cubicBezTo>
                <a:cubicBezTo>
                  <a:pt x="99" y="52"/>
                  <a:pt x="97" y="52"/>
                  <a:pt x="97" y="52"/>
                </a:cubicBezTo>
                <a:cubicBezTo>
                  <a:pt x="97" y="52"/>
                  <a:pt x="96" y="54"/>
                  <a:pt x="95" y="54"/>
                </a:cubicBezTo>
                <a:cubicBezTo>
                  <a:pt x="95" y="54"/>
                  <a:pt x="95" y="56"/>
                  <a:pt x="95" y="57"/>
                </a:cubicBezTo>
                <a:cubicBezTo>
                  <a:pt x="95" y="57"/>
                  <a:pt x="95" y="58"/>
                  <a:pt x="95" y="58"/>
                </a:cubicBezTo>
                <a:cubicBezTo>
                  <a:pt x="93" y="59"/>
                  <a:pt x="93" y="59"/>
                  <a:pt x="93" y="59"/>
                </a:cubicBezTo>
                <a:cubicBezTo>
                  <a:pt x="93" y="59"/>
                  <a:pt x="94" y="61"/>
                  <a:pt x="94" y="61"/>
                </a:cubicBezTo>
                <a:cubicBezTo>
                  <a:pt x="94" y="62"/>
                  <a:pt x="93" y="62"/>
                  <a:pt x="93" y="62"/>
                </a:cubicBezTo>
                <a:cubicBezTo>
                  <a:pt x="92" y="63"/>
                  <a:pt x="93" y="63"/>
                  <a:pt x="93" y="64"/>
                </a:cubicBezTo>
                <a:cubicBezTo>
                  <a:pt x="92" y="65"/>
                  <a:pt x="93" y="65"/>
                  <a:pt x="93" y="65"/>
                </a:cubicBezTo>
                <a:cubicBezTo>
                  <a:pt x="93" y="66"/>
                  <a:pt x="96" y="67"/>
                  <a:pt x="96" y="67"/>
                </a:cubicBezTo>
                <a:cubicBezTo>
                  <a:pt x="96" y="67"/>
                  <a:pt x="96" y="67"/>
                  <a:pt x="95" y="68"/>
                </a:cubicBezTo>
                <a:cubicBezTo>
                  <a:pt x="93" y="69"/>
                  <a:pt x="94" y="71"/>
                  <a:pt x="94" y="71"/>
                </a:cubicBezTo>
                <a:cubicBezTo>
                  <a:pt x="93" y="72"/>
                  <a:pt x="93" y="72"/>
                  <a:pt x="93" y="72"/>
                </a:cubicBezTo>
                <a:cubicBezTo>
                  <a:pt x="93" y="72"/>
                  <a:pt x="92" y="71"/>
                  <a:pt x="91" y="71"/>
                </a:cubicBezTo>
                <a:cubicBezTo>
                  <a:pt x="91" y="71"/>
                  <a:pt x="91" y="71"/>
                  <a:pt x="89" y="71"/>
                </a:cubicBezTo>
                <a:cubicBezTo>
                  <a:pt x="87" y="71"/>
                  <a:pt x="89" y="70"/>
                  <a:pt x="89" y="70"/>
                </a:cubicBezTo>
                <a:cubicBezTo>
                  <a:pt x="89" y="70"/>
                  <a:pt x="89" y="68"/>
                  <a:pt x="89" y="67"/>
                </a:cubicBezTo>
                <a:cubicBezTo>
                  <a:pt x="89" y="67"/>
                  <a:pt x="89" y="67"/>
                  <a:pt x="89" y="67"/>
                </a:cubicBezTo>
                <a:cubicBezTo>
                  <a:pt x="89" y="67"/>
                  <a:pt x="89" y="66"/>
                  <a:pt x="88" y="65"/>
                </a:cubicBezTo>
                <a:cubicBezTo>
                  <a:pt x="88" y="64"/>
                  <a:pt x="87" y="64"/>
                  <a:pt x="87" y="64"/>
                </a:cubicBezTo>
                <a:cubicBezTo>
                  <a:pt x="84" y="62"/>
                  <a:pt x="84" y="62"/>
                  <a:pt x="84" y="62"/>
                </a:cubicBezTo>
                <a:cubicBezTo>
                  <a:pt x="84" y="62"/>
                  <a:pt x="85" y="60"/>
                  <a:pt x="86" y="59"/>
                </a:cubicBezTo>
                <a:cubicBezTo>
                  <a:pt x="86" y="59"/>
                  <a:pt x="86" y="59"/>
                  <a:pt x="86" y="59"/>
                </a:cubicBezTo>
                <a:cubicBezTo>
                  <a:pt x="86" y="59"/>
                  <a:pt x="86" y="59"/>
                  <a:pt x="87" y="58"/>
                </a:cubicBezTo>
                <a:cubicBezTo>
                  <a:pt x="87" y="57"/>
                  <a:pt x="86" y="57"/>
                  <a:pt x="86" y="57"/>
                </a:cubicBezTo>
                <a:cubicBezTo>
                  <a:pt x="85" y="57"/>
                  <a:pt x="85" y="57"/>
                  <a:pt x="85" y="57"/>
                </a:cubicBezTo>
                <a:cubicBezTo>
                  <a:pt x="84" y="56"/>
                  <a:pt x="84" y="56"/>
                  <a:pt x="84" y="56"/>
                </a:cubicBezTo>
                <a:cubicBezTo>
                  <a:pt x="84" y="56"/>
                  <a:pt x="82" y="57"/>
                  <a:pt x="82" y="56"/>
                </a:cubicBezTo>
                <a:cubicBezTo>
                  <a:pt x="81" y="56"/>
                  <a:pt x="79" y="56"/>
                  <a:pt x="79" y="55"/>
                </a:cubicBezTo>
                <a:cubicBezTo>
                  <a:pt x="79" y="55"/>
                  <a:pt x="78" y="55"/>
                  <a:pt x="77" y="55"/>
                </a:cubicBezTo>
                <a:cubicBezTo>
                  <a:pt x="77" y="55"/>
                  <a:pt x="76" y="55"/>
                  <a:pt x="76" y="55"/>
                </a:cubicBezTo>
                <a:cubicBezTo>
                  <a:pt x="75" y="54"/>
                  <a:pt x="74" y="53"/>
                  <a:pt x="74" y="53"/>
                </a:cubicBezTo>
                <a:cubicBezTo>
                  <a:pt x="74" y="52"/>
                  <a:pt x="73" y="51"/>
                  <a:pt x="73" y="51"/>
                </a:cubicBezTo>
                <a:cubicBezTo>
                  <a:pt x="72" y="51"/>
                  <a:pt x="72" y="51"/>
                  <a:pt x="72" y="51"/>
                </a:cubicBezTo>
                <a:cubicBezTo>
                  <a:pt x="72" y="51"/>
                  <a:pt x="71" y="49"/>
                  <a:pt x="70" y="49"/>
                </a:cubicBezTo>
                <a:cubicBezTo>
                  <a:pt x="70" y="49"/>
                  <a:pt x="70" y="48"/>
                  <a:pt x="70" y="48"/>
                </a:cubicBezTo>
                <a:cubicBezTo>
                  <a:pt x="69" y="47"/>
                  <a:pt x="69" y="47"/>
                  <a:pt x="69" y="47"/>
                </a:cubicBezTo>
                <a:cubicBezTo>
                  <a:pt x="69" y="47"/>
                  <a:pt x="69" y="46"/>
                  <a:pt x="69" y="45"/>
                </a:cubicBezTo>
                <a:cubicBezTo>
                  <a:pt x="69" y="45"/>
                  <a:pt x="70" y="43"/>
                  <a:pt x="70" y="43"/>
                </a:cubicBezTo>
                <a:cubicBezTo>
                  <a:pt x="70" y="43"/>
                  <a:pt x="69" y="41"/>
                  <a:pt x="69" y="40"/>
                </a:cubicBezTo>
                <a:cubicBezTo>
                  <a:pt x="69" y="39"/>
                  <a:pt x="70" y="37"/>
                  <a:pt x="70" y="37"/>
                </a:cubicBezTo>
                <a:cubicBezTo>
                  <a:pt x="70" y="37"/>
                  <a:pt x="66" y="38"/>
                  <a:pt x="65" y="39"/>
                </a:cubicBezTo>
                <a:cubicBezTo>
                  <a:pt x="64" y="39"/>
                  <a:pt x="64" y="40"/>
                  <a:pt x="64" y="40"/>
                </a:cubicBezTo>
                <a:cubicBezTo>
                  <a:pt x="64" y="40"/>
                  <a:pt x="64" y="41"/>
                  <a:pt x="64" y="42"/>
                </a:cubicBezTo>
                <a:cubicBezTo>
                  <a:pt x="63" y="42"/>
                  <a:pt x="63" y="42"/>
                  <a:pt x="63" y="42"/>
                </a:cubicBezTo>
                <a:cubicBezTo>
                  <a:pt x="63" y="42"/>
                  <a:pt x="61" y="44"/>
                  <a:pt x="60" y="44"/>
                </a:cubicBezTo>
                <a:cubicBezTo>
                  <a:pt x="60" y="45"/>
                  <a:pt x="60" y="45"/>
                  <a:pt x="59" y="45"/>
                </a:cubicBezTo>
                <a:cubicBezTo>
                  <a:pt x="58" y="45"/>
                  <a:pt x="57" y="46"/>
                  <a:pt x="57" y="46"/>
                </a:cubicBezTo>
                <a:cubicBezTo>
                  <a:pt x="56" y="47"/>
                  <a:pt x="56" y="47"/>
                  <a:pt x="56" y="47"/>
                </a:cubicBezTo>
                <a:cubicBezTo>
                  <a:pt x="57" y="48"/>
                  <a:pt x="57" y="48"/>
                  <a:pt x="57" y="48"/>
                </a:cubicBezTo>
                <a:cubicBezTo>
                  <a:pt x="58" y="51"/>
                  <a:pt x="58" y="51"/>
                  <a:pt x="58" y="51"/>
                </a:cubicBezTo>
                <a:cubicBezTo>
                  <a:pt x="57" y="53"/>
                  <a:pt x="57" y="53"/>
                  <a:pt x="57" y="53"/>
                </a:cubicBezTo>
                <a:cubicBezTo>
                  <a:pt x="57" y="53"/>
                  <a:pt x="57" y="53"/>
                  <a:pt x="57" y="54"/>
                </a:cubicBezTo>
                <a:cubicBezTo>
                  <a:pt x="56" y="56"/>
                  <a:pt x="56" y="56"/>
                  <a:pt x="56" y="56"/>
                </a:cubicBezTo>
                <a:cubicBezTo>
                  <a:pt x="55" y="57"/>
                  <a:pt x="55" y="57"/>
                  <a:pt x="55" y="57"/>
                </a:cubicBezTo>
                <a:cubicBezTo>
                  <a:pt x="54" y="58"/>
                  <a:pt x="54" y="58"/>
                  <a:pt x="54" y="58"/>
                </a:cubicBezTo>
                <a:cubicBezTo>
                  <a:pt x="54" y="58"/>
                  <a:pt x="54" y="59"/>
                  <a:pt x="54" y="60"/>
                </a:cubicBezTo>
                <a:cubicBezTo>
                  <a:pt x="54" y="60"/>
                  <a:pt x="54" y="61"/>
                  <a:pt x="53" y="62"/>
                </a:cubicBezTo>
                <a:cubicBezTo>
                  <a:pt x="52" y="63"/>
                  <a:pt x="52" y="63"/>
                  <a:pt x="52" y="63"/>
                </a:cubicBezTo>
                <a:cubicBezTo>
                  <a:pt x="52" y="63"/>
                  <a:pt x="51" y="63"/>
                  <a:pt x="50" y="63"/>
                </a:cubicBezTo>
                <a:cubicBezTo>
                  <a:pt x="49" y="63"/>
                  <a:pt x="49" y="64"/>
                  <a:pt x="48" y="64"/>
                </a:cubicBezTo>
                <a:cubicBezTo>
                  <a:pt x="46" y="64"/>
                  <a:pt x="47" y="65"/>
                  <a:pt x="47" y="66"/>
                </a:cubicBezTo>
                <a:cubicBezTo>
                  <a:pt x="47" y="66"/>
                  <a:pt x="47" y="66"/>
                  <a:pt x="47" y="67"/>
                </a:cubicBezTo>
                <a:cubicBezTo>
                  <a:pt x="46" y="67"/>
                  <a:pt x="44" y="67"/>
                  <a:pt x="44" y="66"/>
                </a:cubicBezTo>
                <a:cubicBezTo>
                  <a:pt x="43" y="66"/>
                  <a:pt x="43" y="66"/>
                  <a:pt x="42" y="66"/>
                </a:cubicBezTo>
                <a:cubicBezTo>
                  <a:pt x="42" y="67"/>
                  <a:pt x="41" y="65"/>
                  <a:pt x="41" y="65"/>
                </a:cubicBezTo>
                <a:cubicBezTo>
                  <a:pt x="41" y="65"/>
                  <a:pt x="40" y="64"/>
                  <a:pt x="40" y="64"/>
                </a:cubicBezTo>
                <a:cubicBezTo>
                  <a:pt x="40" y="63"/>
                  <a:pt x="38" y="64"/>
                  <a:pt x="38" y="64"/>
                </a:cubicBezTo>
                <a:cubicBezTo>
                  <a:pt x="37" y="63"/>
                  <a:pt x="35" y="63"/>
                  <a:pt x="35" y="63"/>
                </a:cubicBezTo>
                <a:cubicBezTo>
                  <a:pt x="34" y="63"/>
                  <a:pt x="35" y="64"/>
                  <a:pt x="35" y="64"/>
                </a:cubicBezTo>
                <a:cubicBezTo>
                  <a:pt x="35" y="64"/>
                  <a:pt x="34" y="64"/>
                  <a:pt x="33" y="64"/>
                </a:cubicBezTo>
                <a:cubicBezTo>
                  <a:pt x="32" y="64"/>
                  <a:pt x="32" y="65"/>
                  <a:pt x="32" y="65"/>
                </a:cubicBezTo>
                <a:cubicBezTo>
                  <a:pt x="32" y="67"/>
                  <a:pt x="32" y="67"/>
                  <a:pt x="32" y="67"/>
                </a:cubicBezTo>
                <a:cubicBezTo>
                  <a:pt x="32" y="67"/>
                  <a:pt x="29" y="67"/>
                  <a:pt x="28" y="67"/>
                </a:cubicBezTo>
                <a:cubicBezTo>
                  <a:pt x="27" y="67"/>
                  <a:pt x="26" y="66"/>
                  <a:pt x="25" y="66"/>
                </a:cubicBezTo>
                <a:cubicBezTo>
                  <a:pt x="24" y="66"/>
                  <a:pt x="23" y="67"/>
                  <a:pt x="23" y="67"/>
                </a:cubicBezTo>
                <a:cubicBezTo>
                  <a:pt x="23" y="67"/>
                  <a:pt x="21" y="68"/>
                  <a:pt x="21" y="68"/>
                </a:cubicBezTo>
                <a:cubicBezTo>
                  <a:pt x="21" y="68"/>
                  <a:pt x="20" y="69"/>
                  <a:pt x="19" y="69"/>
                </a:cubicBezTo>
                <a:cubicBezTo>
                  <a:pt x="18" y="69"/>
                  <a:pt x="18" y="68"/>
                  <a:pt x="18" y="68"/>
                </a:cubicBezTo>
                <a:cubicBezTo>
                  <a:pt x="18" y="68"/>
                  <a:pt x="16" y="66"/>
                  <a:pt x="16" y="66"/>
                </a:cubicBezTo>
                <a:cubicBezTo>
                  <a:pt x="16" y="66"/>
                  <a:pt x="16" y="66"/>
                  <a:pt x="16" y="66"/>
                </a:cubicBezTo>
                <a:cubicBezTo>
                  <a:pt x="12" y="68"/>
                  <a:pt x="12" y="68"/>
                  <a:pt x="12" y="68"/>
                </a:cubicBezTo>
                <a:cubicBezTo>
                  <a:pt x="7" y="72"/>
                  <a:pt x="7" y="72"/>
                  <a:pt x="7" y="72"/>
                </a:cubicBezTo>
                <a:cubicBezTo>
                  <a:pt x="7" y="77"/>
                  <a:pt x="7" y="77"/>
                  <a:pt x="7" y="77"/>
                </a:cubicBezTo>
                <a:cubicBezTo>
                  <a:pt x="11" y="79"/>
                  <a:pt x="9" y="81"/>
                  <a:pt x="18" y="85"/>
                </a:cubicBezTo>
                <a:cubicBezTo>
                  <a:pt x="19" y="85"/>
                  <a:pt x="21" y="90"/>
                  <a:pt x="21" y="90"/>
                </a:cubicBezTo>
                <a:cubicBezTo>
                  <a:pt x="21" y="91"/>
                  <a:pt x="19" y="99"/>
                  <a:pt x="18" y="100"/>
                </a:cubicBezTo>
                <a:cubicBezTo>
                  <a:pt x="16" y="101"/>
                  <a:pt x="14" y="105"/>
                  <a:pt x="14" y="105"/>
                </a:cubicBezTo>
                <a:cubicBezTo>
                  <a:pt x="14" y="105"/>
                  <a:pt x="10" y="109"/>
                  <a:pt x="9" y="109"/>
                </a:cubicBezTo>
                <a:cubicBezTo>
                  <a:pt x="8" y="109"/>
                  <a:pt x="5" y="110"/>
                  <a:pt x="4" y="110"/>
                </a:cubicBezTo>
                <a:cubicBezTo>
                  <a:pt x="4" y="110"/>
                  <a:pt x="0" y="110"/>
                  <a:pt x="1" y="111"/>
                </a:cubicBezTo>
                <a:cubicBezTo>
                  <a:pt x="1" y="111"/>
                  <a:pt x="1" y="113"/>
                  <a:pt x="1" y="113"/>
                </a:cubicBezTo>
                <a:cubicBezTo>
                  <a:pt x="2" y="114"/>
                  <a:pt x="5" y="118"/>
                  <a:pt x="5" y="118"/>
                </a:cubicBezTo>
                <a:cubicBezTo>
                  <a:pt x="10" y="121"/>
                  <a:pt x="10" y="121"/>
                  <a:pt x="10" y="121"/>
                </a:cubicBezTo>
                <a:cubicBezTo>
                  <a:pt x="13" y="124"/>
                  <a:pt x="13" y="124"/>
                  <a:pt x="13" y="124"/>
                </a:cubicBezTo>
                <a:cubicBezTo>
                  <a:pt x="14" y="134"/>
                  <a:pt x="14" y="134"/>
                  <a:pt x="14" y="134"/>
                </a:cubicBezTo>
                <a:cubicBezTo>
                  <a:pt x="10" y="140"/>
                  <a:pt x="10" y="140"/>
                  <a:pt x="10" y="140"/>
                </a:cubicBezTo>
                <a:cubicBezTo>
                  <a:pt x="6" y="145"/>
                  <a:pt x="8" y="142"/>
                  <a:pt x="9" y="149"/>
                </a:cubicBezTo>
                <a:cubicBezTo>
                  <a:pt x="12" y="149"/>
                  <a:pt x="12" y="149"/>
                  <a:pt x="12" y="149"/>
                </a:cubicBezTo>
                <a:cubicBezTo>
                  <a:pt x="17" y="157"/>
                  <a:pt x="17" y="157"/>
                  <a:pt x="17" y="157"/>
                </a:cubicBezTo>
                <a:cubicBezTo>
                  <a:pt x="27" y="161"/>
                  <a:pt x="27" y="161"/>
                  <a:pt x="27" y="161"/>
                </a:cubicBezTo>
                <a:cubicBezTo>
                  <a:pt x="36" y="161"/>
                  <a:pt x="36" y="161"/>
                  <a:pt x="36" y="161"/>
                </a:cubicBezTo>
                <a:cubicBezTo>
                  <a:pt x="40" y="164"/>
                  <a:pt x="40" y="164"/>
                  <a:pt x="40" y="164"/>
                </a:cubicBezTo>
                <a:cubicBezTo>
                  <a:pt x="37" y="175"/>
                  <a:pt x="37" y="175"/>
                  <a:pt x="37" y="175"/>
                </a:cubicBezTo>
                <a:cubicBezTo>
                  <a:pt x="31" y="180"/>
                  <a:pt x="31" y="180"/>
                  <a:pt x="31" y="180"/>
                </a:cubicBezTo>
                <a:cubicBezTo>
                  <a:pt x="31" y="180"/>
                  <a:pt x="31" y="180"/>
                  <a:pt x="30" y="180"/>
                </a:cubicBezTo>
                <a:cubicBezTo>
                  <a:pt x="30" y="180"/>
                  <a:pt x="31" y="181"/>
                  <a:pt x="34" y="182"/>
                </a:cubicBezTo>
                <a:cubicBezTo>
                  <a:pt x="36" y="182"/>
                  <a:pt x="36" y="184"/>
                  <a:pt x="39" y="183"/>
                </a:cubicBezTo>
                <a:cubicBezTo>
                  <a:pt x="42" y="182"/>
                  <a:pt x="46" y="181"/>
                  <a:pt x="47" y="180"/>
                </a:cubicBezTo>
                <a:cubicBezTo>
                  <a:pt x="48" y="178"/>
                  <a:pt x="50" y="177"/>
                  <a:pt x="51" y="176"/>
                </a:cubicBezTo>
                <a:cubicBezTo>
                  <a:pt x="52" y="174"/>
                  <a:pt x="58" y="167"/>
                  <a:pt x="59" y="167"/>
                </a:cubicBezTo>
                <a:cubicBezTo>
                  <a:pt x="59" y="167"/>
                  <a:pt x="65" y="159"/>
                  <a:pt x="66" y="158"/>
                </a:cubicBezTo>
                <a:cubicBezTo>
                  <a:pt x="67" y="157"/>
                  <a:pt x="75" y="151"/>
                  <a:pt x="75" y="151"/>
                </a:cubicBezTo>
                <a:cubicBezTo>
                  <a:pt x="86" y="147"/>
                  <a:pt x="86" y="147"/>
                  <a:pt x="86" y="147"/>
                </a:cubicBezTo>
                <a:cubicBezTo>
                  <a:pt x="86" y="147"/>
                  <a:pt x="91" y="152"/>
                  <a:pt x="92" y="153"/>
                </a:cubicBezTo>
                <a:cubicBezTo>
                  <a:pt x="93" y="153"/>
                  <a:pt x="104" y="158"/>
                  <a:pt x="104" y="158"/>
                </a:cubicBezTo>
                <a:cubicBezTo>
                  <a:pt x="104" y="158"/>
                  <a:pt x="111" y="161"/>
                  <a:pt x="112" y="162"/>
                </a:cubicBezTo>
                <a:cubicBezTo>
                  <a:pt x="112" y="163"/>
                  <a:pt x="118" y="168"/>
                  <a:pt x="118" y="168"/>
                </a:cubicBezTo>
                <a:cubicBezTo>
                  <a:pt x="122" y="170"/>
                  <a:pt x="122" y="170"/>
                  <a:pt x="122" y="170"/>
                </a:cubicBezTo>
                <a:cubicBezTo>
                  <a:pt x="125" y="167"/>
                  <a:pt x="125" y="167"/>
                  <a:pt x="125" y="167"/>
                </a:cubicBezTo>
                <a:cubicBezTo>
                  <a:pt x="129" y="169"/>
                  <a:pt x="129" y="169"/>
                  <a:pt x="129" y="169"/>
                </a:cubicBezTo>
                <a:cubicBezTo>
                  <a:pt x="136" y="173"/>
                  <a:pt x="136" y="173"/>
                  <a:pt x="136" y="173"/>
                </a:cubicBezTo>
                <a:cubicBezTo>
                  <a:pt x="139" y="179"/>
                  <a:pt x="139" y="179"/>
                  <a:pt x="139" y="179"/>
                </a:cubicBezTo>
                <a:cubicBezTo>
                  <a:pt x="139" y="179"/>
                  <a:pt x="141" y="187"/>
                  <a:pt x="141" y="190"/>
                </a:cubicBezTo>
                <a:cubicBezTo>
                  <a:pt x="141" y="193"/>
                  <a:pt x="142" y="198"/>
                  <a:pt x="142" y="198"/>
                </a:cubicBezTo>
                <a:cubicBezTo>
                  <a:pt x="151" y="202"/>
                  <a:pt x="151" y="202"/>
                  <a:pt x="151" y="202"/>
                </a:cubicBezTo>
                <a:cubicBezTo>
                  <a:pt x="151" y="202"/>
                  <a:pt x="151" y="211"/>
                  <a:pt x="151" y="212"/>
                </a:cubicBezTo>
                <a:cubicBezTo>
                  <a:pt x="151" y="214"/>
                  <a:pt x="152" y="217"/>
                  <a:pt x="152" y="220"/>
                </a:cubicBezTo>
                <a:cubicBezTo>
                  <a:pt x="152" y="223"/>
                  <a:pt x="152" y="226"/>
                  <a:pt x="152" y="226"/>
                </a:cubicBezTo>
                <a:cubicBezTo>
                  <a:pt x="156" y="229"/>
                  <a:pt x="156" y="229"/>
                  <a:pt x="156" y="229"/>
                </a:cubicBezTo>
                <a:cubicBezTo>
                  <a:pt x="161" y="232"/>
                  <a:pt x="161" y="232"/>
                  <a:pt x="161" y="232"/>
                </a:cubicBezTo>
                <a:cubicBezTo>
                  <a:pt x="162" y="237"/>
                  <a:pt x="162" y="237"/>
                  <a:pt x="162" y="237"/>
                </a:cubicBezTo>
                <a:cubicBezTo>
                  <a:pt x="170" y="240"/>
                  <a:pt x="170" y="240"/>
                  <a:pt x="170" y="240"/>
                </a:cubicBezTo>
                <a:cubicBezTo>
                  <a:pt x="172" y="246"/>
                  <a:pt x="172" y="246"/>
                  <a:pt x="172" y="246"/>
                </a:cubicBezTo>
                <a:cubicBezTo>
                  <a:pt x="177" y="251"/>
                  <a:pt x="177" y="251"/>
                  <a:pt x="177" y="251"/>
                </a:cubicBezTo>
                <a:cubicBezTo>
                  <a:pt x="177" y="255"/>
                  <a:pt x="177" y="255"/>
                  <a:pt x="177" y="255"/>
                </a:cubicBezTo>
                <a:cubicBezTo>
                  <a:pt x="177" y="255"/>
                  <a:pt x="177" y="257"/>
                  <a:pt x="179" y="257"/>
                </a:cubicBezTo>
                <a:cubicBezTo>
                  <a:pt x="181" y="257"/>
                  <a:pt x="188" y="256"/>
                  <a:pt x="188" y="256"/>
                </a:cubicBezTo>
                <a:cubicBezTo>
                  <a:pt x="195" y="262"/>
                  <a:pt x="195" y="262"/>
                  <a:pt x="195" y="262"/>
                </a:cubicBezTo>
                <a:cubicBezTo>
                  <a:pt x="203" y="269"/>
                  <a:pt x="203" y="269"/>
                  <a:pt x="203" y="269"/>
                </a:cubicBezTo>
                <a:cubicBezTo>
                  <a:pt x="207" y="276"/>
                  <a:pt x="207" y="276"/>
                  <a:pt x="207" y="276"/>
                </a:cubicBezTo>
                <a:cubicBezTo>
                  <a:pt x="213" y="278"/>
                  <a:pt x="213" y="278"/>
                  <a:pt x="213" y="278"/>
                </a:cubicBezTo>
                <a:cubicBezTo>
                  <a:pt x="221" y="283"/>
                  <a:pt x="221" y="283"/>
                  <a:pt x="221" y="283"/>
                </a:cubicBezTo>
                <a:cubicBezTo>
                  <a:pt x="224" y="290"/>
                  <a:pt x="224" y="290"/>
                  <a:pt x="224" y="290"/>
                </a:cubicBezTo>
                <a:cubicBezTo>
                  <a:pt x="231" y="297"/>
                  <a:pt x="231" y="297"/>
                  <a:pt x="231" y="297"/>
                </a:cubicBezTo>
                <a:cubicBezTo>
                  <a:pt x="235" y="299"/>
                  <a:pt x="235" y="299"/>
                  <a:pt x="235" y="299"/>
                </a:cubicBezTo>
                <a:cubicBezTo>
                  <a:pt x="237" y="303"/>
                  <a:pt x="237" y="303"/>
                  <a:pt x="237" y="303"/>
                </a:cubicBezTo>
                <a:cubicBezTo>
                  <a:pt x="241" y="305"/>
                  <a:pt x="241" y="305"/>
                  <a:pt x="241" y="305"/>
                </a:cubicBezTo>
                <a:cubicBezTo>
                  <a:pt x="245" y="306"/>
                  <a:pt x="245" y="306"/>
                  <a:pt x="245" y="306"/>
                </a:cubicBezTo>
                <a:cubicBezTo>
                  <a:pt x="251" y="307"/>
                  <a:pt x="251" y="307"/>
                  <a:pt x="251" y="307"/>
                </a:cubicBezTo>
                <a:cubicBezTo>
                  <a:pt x="255" y="311"/>
                  <a:pt x="255" y="311"/>
                  <a:pt x="255" y="311"/>
                </a:cubicBezTo>
                <a:cubicBezTo>
                  <a:pt x="255" y="311"/>
                  <a:pt x="257" y="313"/>
                  <a:pt x="257" y="314"/>
                </a:cubicBezTo>
                <a:cubicBezTo>
                  <a:pt x="257" y="316"/>
                  <a:pt x="255" y="317"/>
                  <a:pt x="258" y="317"/>
                </a:cubicBezTo>
                <a:cubicBezTo>
                  <a:pt x="261" y="317"/>
                  <a:pt x="264" y="316"/>
                  <a:pt x="264" y="316"/>
                </a:cubicBezTo>
                <a:cubicBezTo>
                  <a:pt x="270" y="315"/>
                  <a:pt x="270" y="315"/>
                  <a:pt x="270" y="315"/>
                </a:cubicBezTo>
                <a:cubicBezTo>
                  <a:pt x="274" y="315"/>
                  <a:pt x="274" y="315"/>
                  <a:pt x="274" y="315"/>
                </a:cubicBezTo>
                <a:cubicBezTo>
                  <a:pt x="278" y="315"/>
                  <a:pt x="278" y="315"/>
                  <a:pt x="278" y="315"/>
                </a:cubicBezTo>
                <a:cubicBezTo>
                  <a:pt x="285" y="314"/>
                  <a:pt x="285" y="314"/>
                  <a:pt x="285" y="314"/>
                </a:cubicBezTo>
                <a:cubicBezTo>
                  <a:pt x="289" y="317"/>
                  <a:pt x="289" y="317"/>
                  <a:pt x="289" y="317"/>
                </a:cubicBezTo>
                <a:cubicBezTo>
                  <a:pt x="300" y="330"/>
                  <a:pt x="300" y="330"/>
                  <a:pt x="300" y="330"/>
                </a:cubicBezTo>
                <a:cubicBezTo>
                  <a:pt x="300" y="330"/>
                  <a:pt x="303" y="335"/>
                  <a:pt x="303" y="337"/>
                </a:cubicBezTo>
                <a:cubicBezTo>
                  <a:pt x="303" y="338"/>
                  <a:pt x="307" y="337"/>
                  <a:pt x="308" y="337"/>
                </a:cubicBezTo>
                <a:cubicBezTo>
                  <a:pt x="309" y="337"/>
                  <a:pt x="317" y="337"/>
                  <a:pt x="317" y="337"/>
                </a:cubicBezTo>
                <a:cubicBezTo>
                  <a:pt x="323" y="341"/>
                  <a:pt x="323" y="341"/>
                  <a:pt x="323" y="341"/>
                </a:cubicBezTo>
                <a:cubicBezTo>
                  <a:pt x="319" y="346"/>
                  <a:pt x="319" y="346"/>
                  <a:pt x="319" y="346"/>
                </a:cubicBezTo>
                <a:cubicBezTo>
                  <a:pt x="325" y="349"/>
                  <a:pt x="325" y="349"/>
                  <a:pt x="325" y="349"/>
                </a:cubicBezTo>
                <a:cubicBezTo>
                  <a:pt x="328" y="345"/>
                  <a:pt x="328" y="345"/>
                  <a:pt x="328" y="345"/>
                </a:cubicBezTo>
                <a:cubicBezTo>
                  <a:pt x="334" y="346"/>
                  <a:pt x="334" y="346"/>
                  <a:pt x="334" y="346"/>
                </a:cubicBezTo>
                <a:cubicBezTo>
                  <a:pt x="339" y="350"/>
                  <a:pt x="339" y="350"/>
                  <a:pt x="339" y="350"/>
                </a:cubicBezTo>
                <a:cubicBezTo>
                  <a:pt x="340" y="353"/>
                  <a:pt x="340" y="353"/>
                  <a:pt x="340" y="353"/>
                </a:cubicBezTo>
                <a:cubicBezTo>
                  <a:pt x="343" y="355"/>
                  <a:pt x="343" y="355"/>
                  <a:pt x="343" y="355"/>
                </a:cubicBezTo>
                <a:cubicBezTo>
                  <a:pt x="342" y="360"/>
                  <a:pt x="342" y="360"/>
                  <a:pt x="342" y="360"/>
                </a:cubicBezTo>
                <a:cubicBezTo>
                  <a:pt x="342" y="363"/>
                  <a:pt x="342" y="363"/>
                  <a:pt x="342" y="363"/>
                </a:cubicBezTo>
                <a:cubicBezTo>
                  <a:pt x="344" y="367"/>
                  <a:pt x="344" y="367"/>
                  <a:pt x="344" y="367"/>
                </a:cubicBezTo>
                <a:cubicBezTo>
                  <a:pt x="349" y="369"/>
                  <a:pt x="349" y="369"/>
                  <a:pt x="349" y="369"/>
                </a:cubicBezTo>
                <a:cubicBezTo>
                  <a:pt x="354" y="372"/>
                  <a:pt x="354" y="372"/>
                  <a:pt x="354" y="372"/>
                </a:cubicBezTo>
                <a:cubicBezTo>
                  <a:pt x="357" y="374"/>
                  <a:pt x="357" y="374"/>
                  <a:pt x="357" y="374"/>
                </a:cubicBezTo>
                <a:cubicBezTo>
                  <a:pt x="361" y="374"/>
                  <a:pt x="361" y="374"/>
                  <a:pt x="361" y="374"/>
                </a:cubicBezTo>
                <a:cubicBezTo>
                  <a:pt x="367" y="373"/>
                  <a:pt x="367" y="373"/>
                  <a:pt x="367" y="373"/>
                </a:cubicBezTo>
                <a:cubicBezTo>
                  <a:pt x="374" y="374"/>
                  <a:pt x="374" y="374"/>
                  <a:pt x="374" y="374"/>
                </a:cubicBezTo>
                <a:cubicBezTo>
                  <a:pt x="380" y="384"/>
                  <a:pt x="380" y="384"/>
                  <a:pt x="380" y="384"/>
                </a:cubicBezTo>
                <a:cubicBezTo>
                  <a:pt x="383" y="393"/>
                  <a:pt x="383" y="393"/>
                  <a:pt x="383" y="393"/>
                </a:cubicBezTo>
                <a:cubicBezTo>
                  <a:pt x="387" y="401"/>
                  <a:pt x="387" y="401"/>
                  <a:pt x="387" y="401"/>
                </a:cubicBezTo>
                <a:cubicBezTo>
                  <a:pt x="390" y="406"/>
                  <a:pt x="390" y="406"/>
                  <a:pt x="390" y="406"/>
                </a:cubicBezTo>
                <a:cubicBezTo>
                  <a:pt x="392" y="414"/>
                  <a:pt x="392" y="414"/>
                  <a:pt x="392" y="414"/>
                </a:cubicBezTo>
                <a:cubicBezTo>
                  <a:pt x="395" y="418"/>
                  <a:pt x="395" y="418"/>
                  <a:pt x="395" y="418"/>
                </a:cubicBezTo>
                <a:cubicBezTo>
                  <a:pt x="400" y="428"/>
                  <a:pt x="400" y="428"/>
                  <a:pt x="400" y="428"/>
                </a:cubicBezTo>
                <a:cubicBezTo>
                  <a:pt x="402" y="432"/>
                  <a:pt x="402" y="432"/>
                  <a:pt x="402" y="432"/>
                </a:cubicBezTo>
                <a:cubicBezTo>
                  <a:pt x="400" y="437"/>
                  <a:pt x="400" y="437"/>
                  <a:pt x="400" y="437"/>
                </a:cubicBezTo>
                <a:cubicBezTo>
                  <a:pt x="400" y="437"/>
                  <a:pt x="398" y="442"/>
                  <a:pt x="397" y="442"/>
                </a:cubicBezTo>
                <a:cubicBezTo>
                  <a:pt x="397" y="443"/>
                  <a:pt x="394" y="444"/>
                  <a:pt x="393" y="444"/>
                </a:cubicBezTo>
                <a:cubicBezTo>
                  <a:pt x="392" y="445"/>
                  <a:pt x="391" y="445"/>
                  <a:pt x="390" y="446"/>
                </a:cubicBezTo>
                <a:cubicBezTo>
                  <a:pt x="389" y="447"/>
                  <a:pt x="388" y="450"/>
                  <a:pt x="388" y="450"/>
                </a:cubicBezTo>
                <a:cubicBezTo>
                  <a:pt x="391" y="456"/>
                  <a:pt x="391" y="456"/>
                  <a:pt x="391" y="456"/>
                </a:cubicBezTo>
                <a:cubicBezTo>
                  <a:pt x="390" y="463"/>
                  <a:pt x="390" y="463"/>
                  <a:pt x="390" y="463"/>
                </a:cubicBezTo>
                <a:cubicBezTo>
                  <a:pt x="388" y="469"/>
                  <a:pt x="388" y="469"/>
                  <a:pt x="388" y="469"/>
                </a:cubicBezTo>
                <a:close/>
                <a:moveTo>
                  <a:pt x="57" y="345"/>
                </a:moveTo>
                <a:cubicBezTo>
                  <a:pt x="57" y="345"/>
                  <a:pt x="57" y="345"/>
                  <a:pt x="57" y="345"/>
                </a:cubicBezTo>
                <a:cubicBezTo>
                  <a:pt x="60" y="335"/>
                  <a:pt x="60" y="335"/>
                  <a:pt x="60" y="335"/>
                </a:cubicBezTo>
                <a:cubicBezTo>
                  <a:pt x="64" y="331"/>
                  <a:pt x="64" y="331"/>
                  <a:pt x="64" y="331"/>
                </a:cubicBezTo>
                <a:cubicBezTo>
                  <a:pt x="63" y="336"/>
                  <a:pt x="63" y="336"/>
                  <a:pt x="63" y="336"/>
                </a:cubicBezTo>
                <a:cubicBezTo>
                  <a:pt x="62" y="342"/>
                  <a:pt x="62" y="342"/>
                  <a:pt x="62" y="342"/>
                </a:cubicBezTo>
                <a:cubicBezTo>
                  <a:pt x="62" y="342"/>
                  <a:pt x="70" y="345"/>
                  <a:pt x="71" y="345"/>
                </a:cubicBezTo>
                <a:cubicBezTo>
                  <a:pt x="72" y="345"/>
                  <a:pt x="73" y="343"/>
                  <a:pt x="75" y="342"/>
                </a:cubicBezTo>
                <a:cubicBezTo>
                  <a:pt x="76" y="341"/>
                  <a:pt x="83" y="341"/>
                  <a:pt x="83" y="341"/>
                </a:cubicBezTo>
                <a:cubicBezTo>
                  <a:pt x="83" y="341"/>
                  <a:pt x="84" y="338"/>
                  <a:pt x="85" y="336"/>
                </a:cubicBezTo>
                <a:cubicBezTo>
                  <a:pt x="86" y="334"/>
                  <a:pt x="91" y="329"/>
                  <a:pt x="92" y="328"/>
                </a:cubicBezTo>
                <a:cubicBezTo>
                  <a:pt x="93" y="328"/>
                  <a:pt x="95" y="326"/>
                  <a:pt x="96" y="326"/>
                </a:cubicBezTo>
                <a:cubicBezTo>
                  <a:pt x="97" y="325"/>
                  <a:pt x="102" y="323"/>
                  <a:pt x="102" y="323"/>
                </a:cubicBezTo>
                <a:cubicBezTo>
                  <a:pt x="115" y="328"/>
                  <a:pt x="115" y="328"/>
                  <a:pt x="115" y="328"/>
                </a:cubicBezTo>
                <a:cubicBezTo>
                  <a:pt x="117" y="336"/>
                  <a:pt x="117" y="336"/>
                  <a:pt x="117" y="336"/>
                </a:cubicBezTo>
                <a:cubicBezTo>
                  <a:pt x="124" y="349"/>
                  <a:pt x="124" y="349"/>
                  <a:pt x="124" y="349"/>
                </a:cubicBezTo>
                <a:cubicBezTo>
                  <a:pt x="126" y="355"/>
                  <a:pt x="126" y="355"/>
                  <a:pt x="126" y="355"/>
                </a:cubicBezTo>
                <a:cubicBezTo>
                  <a:pt x="126" y="355"/>
                  <a:pt x="129" y="358"/>
                  <a:pt x="128" y="361"/>
                </a:cubicBezTo>
                <a:cubicBezTo>
                  <a:pt x="127" y="365"/>
                  <a:pt x="121" y="375"/>
                  <a:pt x="121" y="375"/>
                </a:cubicBezTo>
                <a:cubicBezTo>
                  <a:pt x="121" y="381"/>
                  <a:pt x="121" y="381"/>
                  <a:pt x="121" y="381"/>
                </a:cubicBezTo>
                <a:cubicBezTo>
                  <a:pt x="125" y="389"/>
                  <a:pt x="125" y="389"/>
                  <a:pt x="125" y="389"/>
                </a:cubicBezTo>
                <a:cubicBezTo>
                  <a:pt x="119" y="404"/>
                  <a:pt x="119" y="404"/>
                  <a:pt x="119" y="404"/>
                </a:cubicBezTo>
                <a:cubicBezTo>
                  <a:pt x="122" y="415"/>
                  <a:pt x="122" y="415"/>
                  <a:pt x="122" y="415"/>
                </a:cubicBezTo>
                <a:cubicBezTo>
                  <a:pt x="120" y="430"/>
                  <a:pt x="120" y="430"/>
                  <a:pt x="120" y="430"/>
                </a:cubicBezTo>
                <a:cubicBezTo>
                  <a:pt x="119" y="438"/>
                  <a:pt x="119" y="438"/>
                  <a:pt x="119" y="438"/>
                </a:cubicBezTo>
                <a:cubicBezTo>
                  <a:pt x="119" y="438"/>
                  <a:pt x="115" y="442"/>
                  <a:pt x="113" y="441"/>
                </a:cubicBezTo>
                <a:cubicBezTo>
                  <a:pt x="111" y="440"/>
                  <a:pt x="101" y="433"/>
                  <a:pt x="101" y="433"/>
                </a:cubicBezTo>
                <a:cubicBezTo>
                  <a:pt x="97" y="432"/>
                  <a:pt x="97" y="432"/>
                  <a:pt x="97" y="432"/>
                </a:cubicBezTo>
                <a:cubicBezTo>
                  <a:pt x="94" y="439"/>
                  <a:pt x="94" y="439"/>
                  <a:pt x="94" y="439"/>
                </a:cubicBezTo>
                <a:cubicBezTo>
                  <a:pt x="95" y="444"/>
                  <a:pt x="95" y="444"/>
                  <a:pt x="95" y="444"/>
                </a:cubicBezTo>
                <a:cubicBezTo>
                  <a:pt x="90" y="453"/>
                  <a:pt x="90" y="453"/>
                  <a:pt x="90" y="453"/>
                </a:cubicBezTo>
                <a:cubicBezTo>
                  <a:pt x="85" y="453"/>
                  <a:pt x="85" y="453"/>
                  <a:pt x="85" y="453"/>
                </a:cubicBezTo>
                <a:cubicBezTo>
                  <a:pt x="79" y="451"/>
                  <a:pt x="79" y="451"/>
                  <a:pt x="79" y="451"/>
                </a:cubicBezTo>
                <a:cubicBezTo>
                  <a:pt x="73" y="443"/>
                  <a:pt x="73" y="443"/>
                  <a:pt x="73" y="443"/>
                </a:cubicBezTo>
                <a:cubicBezTo>
                  <a:pt x="73" y="443"/>
                  <a:pt x="73" y="445"/>
                  <a:pt x="71" y="446"/>
                </a:cubicBezTo>
                <a:cubicBezTo>
                  <a:pt x="69" y="446"/>
                  <a:pt x="66" y="445"/>
                  <a:pt x="66" y="445"/>
                </a:cubicBezTo>
                <a:cubicBezTo>
                  <a:pt x="68" y="439"/>
                  <a:pt x="68" y="439"/>
                  <a:pt x="68" y="439"/>
                </a:cubicBezTo>
                <a:cubicBezTo>
                  <a:pt x="66" y="432"/>
                  <a:pt x="66" y="432"/>
                  <a:pt x="66" y="432"/>
                </a:cubicBezTo>
                <a:cubicBezTo>
                  <a:pt x="68" y="425"/>
                  <a:pt x="68" y="425"/>
                  <a:pt x="68" y="425"/>
                </a:cubicBezTo>
                <a:cubicBezTo>
                  <a:pt x="68" y="415"/>
                  <a:pt x="68" y="415"/>
                  <a:pt x="68" y="415"/>
                </a:cubicBezTo>
                <a:cubicBezTo>
                  <a:pt x="70" y="411"/>
                  <a:pt x="70" y="411"/>
                  <a:pt x="70" y="411"/>
                </a:cubicBezTo>
                <a:cubicBezTo>
                  <a:pt x="71" y="406"/>
                  <a:pt x="71" y="406"/>
                  <a:pt x="71" y="406"/>
                </a:cubicBezTo>
                <a:cubicBezTo>
                  <a:pt x="74" y="400"/>
                  <a:pt x="74" y="400"/>
                  <a:pt x="74" y="400"/>
                </a:cubicBezTo>
                <a:cubicBezTo>
                  <a:pt x="73" y="395"/>
                  <a:pt x="73" y="395"/>
                  <a:pt x="73" y="395"/>
                </a:cubicBezTo>
                <a:cubicBezTo>
                  <a:pt x="71" y="396"/>
                  <a:pt x="71" y="396"/>
                  <a:pt x="71" y="396"/>
                </a:cubicBezTo>
                <a:cubicBezTo>
                  <a:pt x="65" y="390"/>
                  <a:pt x="65" y="390"/>
                  <a:pt x="65" y="390"/>
                </a:cubicBezTo>
                <a:cubicBezTo>
                  <a:pt x="65" y="390"/>
                  <a:pt x="67" y="388"/>
                  <a:pt x="69" y="386"/>
                </a:cubicBezTo>
                <a:cubicBezTo>
                  <a:pt x="71" y="384"/>
                  <a:pt x="71" y="383"/>
                  <a:pt x="71" y="381"/>
                </a:cubicBezTo>
                <a:cubicBezTo>
                  <a:pt x="71" y="379"/>
                  <a:pt x="70" y="374"/>
                  <a:pt x="69" y="374"/>
                </a:cubicBezTo>
                <a:cubicBezTo>
                  <a:pt x="68" y="373"/>
                  <a:pt x="66" y="371"/>
                  <a:pt x="66" y="371"/>
                </a:cubicBezTo>
                <a:cubicBezTo>
                  <a:pt x="66" y="365"/>
                  <a:pt x="66" y="365"/>
                  <a:pt x="66" y="365"/>
                </a:cubicBezTo>
                <a:cubicBezTo>
                  <a:pt x="66" y="365"/>
                  <a:pt x="65" y="362"/>
                  <a:pt x="64" y="362"/>
                </a:cubicBezTo>
                <a:cubicBezTo>
                  <a:pt x="62" y="361"/>
                  <a:pt x="57" y="358"/>
                  <a:pt x="57" y="358"/>
                </a:cubicBezTo>
                <a:cubicBezTo>
                  <a:pt x="58" y="351"/>
                  <a:pt x="58" y="351"/>
                  <a:pt x="58" y="351"/>
                </a:cubicBezTo>
                <a:cubicBezTo>
                  <a:pt x="56" y="349"/>
                  <a:pt x="56" y="349"/>
                  <a:pt x="56" y="349"/>
                </a:cubicBezTo>
                <a:lnTo>
                  <a:pt x="57" y="345"/>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203" name="Freeform 86">
            <a:extLst>
              <a:ext uri="{FF2B5EF4-FFF2-40B4-BE49-F238E27FC236}">
                <a16:creationId xmlns:a16="http://schemas.microsoft.com/office/drawing/2014/main" id="{F64F9356-4BD7-45C3-996F-676AA4CA1BA5}"/>
              </a:ext>
            </a:extLst>
          </p:cNvPr>
          <p:cNvSpPr>
            <a:spLocks/>
          </p:cNvSpPr>
          <p:nvPr/>
        </p:nvSpPr>
        <p:spPr bwMode="auto">
          <a:xfrm>
            <a:off x="4918623" y="4494208"/>
            <a:ext cx="930979" cy="650984"/>
          </a:xfrm>
          <a:custGeom>
            <a:avLst/>
            <a:gdLst>
              <a:gd name="T0" fmla="*/ 59 w 369"/>
              <a:gd name="T1" fmla="*/ 73 h 266"/>
              <a:gd name="T2" fmla="*/ 59 w 369"/>
              <a:gd name="T3" fmla="*/ 83 h 266"/>
              <a:gd name="T4" fmla="*/ 59 w 369"/>
              <a:gd name="T5" fmla="*/ 83 h 266"/>
              <a:gd name="T6" fmla="*/ 58 w 369"/>
              <a:gd name="T7" fmla="*/ 84 h 266"/>
              <a:gd name="T8" fmla="*/ 58 w 369"/>
              <a:gd name="T9" fmla="*/ 84 h 266"/>
              <a:gd name="T10" fmla="*/ 56 w 369"/>
              <a:gd name="T11" fmla="*/ 84 h 266"/>
              <a:gd name="T12" fmla="*/ 56 w 369"/>
              <a:gd name="T13" fmla="*/ 85 h 266"/>
              <a:gd name="T14" fmla="*/ 56 w 369"/>
              <a:gd name="T15" fmla="*/ 85 h 266"/>
              <a:gd name="T16" fmla="*/ 56 w 369"/>
              <a:gd name="T17" fmla="*/ 85 h 266"/>
              <a:gd name="T18" fmla="*/ 51 w 369"/>
              <a:gd name="T19" fmla="*/ 97 h 266"/>
              <a:gd name="T20" fmla="*/ 50 w 369"/>
              <a:gd name="T21" fmla="*/ 106 h 266"/>
              <a:gd name="T22" fmla="*/ 50 w 369"/>
              <a:gd name="T23" fmla="*/ 106 h 266"/>
              <a:gd name="T24" fmla="*/ 50 w 369"/>
              <a:gd name="T25" fmla="*/ 106 h 266"/>
              <a:gd name="T26" fmla="*/ 50 w 369"/>
              <a:gd name="T27" fmla="*/ 107 h 266"/>
              <a:gd name="T28" fmla="*/ 50 w 369"/>
              <a:gd name="T29" fmla="*/ 107 h 266"/>
              <a:gd name="T30" fmla="*/ 50 w 369"/>
              <a:gd name="T31" fmla="*/ 107 h 266"/>
              <a:gd name="T32" fmla="*/ 50 w 369"/>
              <a:gd name="T33" fmla="*/ 108 h 266"/>
              <a:gd name="T34" fmla="*/ 49 w 369"/>
              <a:gd name="T35" fmla="*/ 109 h 266"/>
              <a:gd name="T36" fmla="*/ 42 w 369"/>
              <a:gd name="T37" fmla="*/ 131 h 266"/>
              <a:gd name="T38" fmla="*/ 26 w 369"/>
              <a:gd name="T39" fmla="*/ 154 h 266"/>
              <a:gd name="T40" fmla="*/ 6 w 369"/>
              <a:gd name="T41" fmla="*/ 161 h 266"/>
              <a:gd name="T42" fmla="*/ 2 w 369"/>
              <a:gd name="T43" fmla="*/ 161 h 266"/>
              <a:gd name="T44" fmla="*/ 1 w 369"/>
              <a:gd name="T45" fmla="*/ 161 h 266"/>
              <a:gd name="T46" fmla="*/ 0 w 369"/>
              <a:gd name="T47" fmla="*/ 161 h 266"/>
              <a:gd name="T48" fmla="*/ 0 w 369"/>
              <a:gd name="T49" fmla="*/ 161 h 266"/>
              <a:gd name="T50" fmla="*/ 14 w 369"/>
              <a:gd name="T51" fmla="*/ 169 h 266"/>
              <a:gd name="T52" fmla="*/ 28 w 369"/>
              <a:gd name="T53" fmla="*/ 190 h 266"/>
              <a:gd name="T54" fmla="*/ 52 w 369"/>
              <a:gd name="T55" fmla="*/ 201 h 266"/>
              <a:gd name="T56" fmla="*/ 64 w 369"/>
              <a:gd name="T57" fmla="*/ 216 h 266"/>
              <a:gd name="T58" fmla="*/ 69 w 369"/>
              <a:gd name="T59" fmla="*/ 229 h 266"/>
              <a:gd name="T60" fmla="*/ 90 w 369"/>
              <a:gd name="T61" fmla="*/ 232 h 266"/>
              <a:gd name="T62" fmla="*/ 113 w 369"/>
              <a:gd name="T63" fmla="*/ 227 h 266"/>
              <a:gd name="T64" fmla="*/ 107 w 369"/>
              <a:gd name="T65" fmla="*/ 240 h 266"/>
              <a:gd name="T66" fmla="*/ 128 w 369"/>
              <a:gd name="T67" fmla="*/ 250 h 266"/>
              <a:gd name="T68" fmla="*/ 241 w 369"/>
              <a:gd name="T69" fmla="*/ 249 h 266"/>
              <a:gd name="T70" fmla="*/ 346 w 369"/>
              <a:gd name="T71" fmla="*/ 215 h 266"/>
              <a:gd name="T72" fmla="*/ 361 w 369"/>
              <a:gd name="T73" fmla="*/ 123 h 266"/>
              <a:gd name="T74" fmla="*/ 350 w 369"/>
              <a:gd name="T75" fmla="*/ 120 h 266"/>
              <a:gd name="T76" fmla="*/ 302 w 369"/>
              <a:gd name="T77" fmla="*/ 127 h 266"/>
              <a:gd name="T78" fmla="*/ 300 w 369"/>
              <a:gd name="T79" fmla="*/ 118 h 266"/>
              <a:gd name="T80" fmla="*/ 293 w 369"/>
              <a:gd name="T81" fmla="*/ 101 h 266"/>
              <a:gd name="T82" fmla="*/ 293 w 369"/>
              <a:gd name="T83" fmla="*/ 88 h 266"/>
              <a:gd name="T84" fmla="*/ 290 w 369"/>
              <a:gd name="T85" fmla="*/ 74 h 266"/>
              <a:gd name="T86" fmla="*/ 280 w 369"/>
              <a:gd name="T87" fmla="*/ 57 h 266"/>
              <a:gd name="T88" fmla="*/ 264 w 369"/>
              <a:gd name="T89" fmla="*/ 44 h 266"/>
              <a:gd name="T90" fmla="*/ 251 w 369"/>
              <a:gd name="T91" fmla="*/ 33 h 266"/>
              <a:gd name="T92" fmla="*/ 242 w 369"/>
              <a:gd name="T93" fmla="*/ 26 h 266"/>
              <a:gd name="T94" fmla="*/ 237 w 369"/>
              <a:gd name="T95" fmla="*/ 17 h 266"/>
              <a:gd name="T96" fmla="*/ 232 w 369"/>
              <a:gd name="T97" fmla="*/ 11 h 266"/>
              <a:gd name="T98" fmla="*/ 224 w 369"/>
              <a:gd name="T99" fmla="*/ 5 h 266"/>
              <a:gd name="T100" fmla="*/ 217 w 369"/>
              <a:gd name="T101" fmla="*/ 1 h 266"/>
              <a:gd name="T102" fmla="*/ 199 w 369"/>
              <a:gd name="T103" fmla="*/ 7 h 266"/>
              <a:gd name="T104" fmla="*/ 150 w 369"/>
              <a:gd name="T105" fmla="*/ 40 h 266"/>
              <a:gd name="T106" fmla="*/ 110 w 369"/>
              <a:gd name="T107" fmla="*/ 38 h 266"/>
              <a:gd name="T108" fmla="*/ 85 w 369"/>
              <a:gd name="T109" fmla="*/ 50 h 266"/>
              <a:gd name="T110" fmla="*/ 81 w 369"/>
              <a:gd name="T111" fmla="*/ 54 h 266"/>
              <a:gd name="T112" fmla="*/ 81 w 369"/>
              <a:gd name="T113" fmla="*/ 54 h 266"/>
              <a:gd name="T114" fmla="*/ 77 w 369"/>
              <a:gd name="T115" fmla="*/ 56 h 266"/>
              <a:gd name="T116" fmla="*/ 77 w 369"/>
              <a:gd name="T117" fmla="*/ 56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9" h="266">
                <a:moveTo>
                  <a:pt x="69" y="61"/>
                </a:moveTo>
                <a:cubicBezTo>
                  <a:pt x="69" y="61"/>
                  <a:pt x="69" y="61"/>
                  <a:pt x="69" y="61"/>
                </a:cubicBezTo>
                <a:cubicBezTo>
                  <a:pt x="66" y="62"/>
                  <a:pt x="66" y="62"/>
                  <a:pt x="66" y="62"/>
                </a:cubicBezTo>
                <a:cubicBezTo>
                  <a:pt x="64" y="64"/>
                  <a:pt x="64" y="64"/>
                  <a:pt x="64" y="64"/>
                </a:cubicBezTo>
                <a:cubicBezTo>
                  <a:pt x="62" y="70"/>
                  <a:pt x="62" y="70"/>
                  <a:pt x="62" y="70"/>
                </a:cubicBezTo>
                <a:cubicBezTo>
                  <a:pt x="62" y="70"/>
                  <a:pt x="62" y="70"/>
                  <a:pt x="62" y="70"/>
                </a:cubicBezTo>
                <a:cubicBezTo>
                  <a:pt x="59" y="73"/>
                  <a:pt x="59" y="73"/>
                  <a:pt x="59" y="73"/>
                </a:cubicBezTo>
                <a:cubicBezTo>
                  <a:pt x="59" y="73"/>
                  <a:pt x="59" y="73"/>
                  <a:pt x="59" y="73"/>
                </a:cubicBezTo>
                <a:cubicBezTo>
                  <a:pt x="58" y="78"/>
                  <a:pt x="58" y="78"/>
                  <a:pt x="58" y="78"/>
                </a:cubicBezTo>
                <a:cubicBezTo>
                  <a:pt x="58" y="78"/>
                  <a:pt x="59" y="82"/>
                  <a:pt x="59" y="83"/>
                </a:cubicBezTo>
                <a:cubicBezTo>
                  <a:pt x="59" y="83"/>
                  <a:pt x="59" y="83"/>
                  <a:pt x="59" y="83"/>
                </a:cubicBezTo>
                <a:cubicBezTo>
                  <a:pt x="59" y="83"/>
                  <a:pt x="59" y="83"/>
                  <a:pt x="59" y="83"/>
                </a:cubicBezTo>
                <a:cubicBezTo>
                  <a:pt x="59" y="83"/>
                  <a:pt x="59" y="83"/>
                  <a:pt x="59" y="83"/>
                </a:cubicBezTo>
                <a:cubicBezTo>
                  <a:pt x="59" y="83"/>
                  <a:pt x="59" y="83"/>
                  <a:pt x="59" y="83"/>
                </a:cubicBezTo>
                <a:cubicBezTo>
                  <a:pt x="59" y="83"/>
                  <a:pt x="59" y="83"/>
                  <a:pt x="59" y="83"/>
                </a:cubicBezTo>
                <a:cubicBezTo>
                  <a:pt x="59" y="83"/>
                  <a:pt x="59" y="83"/>
                  <a:pt x="59" y="83"/>
                </a:cubicBezTo>
                <a:cubicBezTo>
                  <a:pt x="59" y="83"/>
                  <a:pt x="59" y="83"/>
                  <a:pt x="59" y="83"/>
                </a:cubicBezTo>
                <a:cubicBezTo>
                  <a:pt x="59" y="83"/>
                  <a:pt x="59" y="83"/>
                  <a:pt x="59" y="83"/>
                </a:cubicBezTo>
                <a:cubicBezTo>
                  <a:pt x="59" y="83"/>
                  <a:pt x="59" y="83"/>
                  <a:pt x="59" y="83"/>
                </a:cubicBezTo>
                <a:cubicBezTo>
                  <a:pt x="59" y="83"/>
                  <a:pt x="59" y="83"/>
                  <a:pt x="59" y="83"/>
                </a:cubicBezTo>
                <a:cubicBezTo>
                  <a:pt x="59" y="83"/>
                  <a:pt x="59" y="83"/>
                  <a:pt x="59" y="83"/>
                </a:cubicBezTo>
                <a:cubicBezTo>
                  <a:pt x="59" y="83"/>
                  <a:pt x="59" y="83"/>
                  <a:pt x="59" y="83"/>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8" y="84"/>
                  <a:pt x="58" y="84"/>
                  <a:pt x="58" y="84"/>
                </a:cubicBezTo>
                <a:cubicBezTo>
                  <a:pt x="57" y="84"/>
                  <a:pt x="56" y="84"/>
                  <a:pt x="56" y="84"/>
                </a:cubicBezTo>
                <a:cubicBezTo>
                  <a:pt x="56" y="84"/>
                  <a:pt x="56" y="84"/>
                  <a:pt x="56" y="84"/>
                </a:cubicBezTo>
                <a:cubicBezTo>
                  <a:pt x="56" y="84"/>
                  <a:pt x="56" y="84"/>
                  <a:pt x="56" y="84"/>
                </a:cubicBezTo>
                <a:cubicBezTo>
                  <a:pt x="56" y="84"/>
                  <a:pt x="56" y="84"/>
                  <a:pt x="56" y="84"/>
                </a:cubicBezTo>
                <a:cubicBezTo>
                  <a:pt x="56" y="84"/>
                  <a:pt x="56" y="84"/>
                  <a:pt x="56" y="84"/>
                </a:cubicBezTo>
                <a:cubicBezTo>
                  <a:pt x="56" y="84"/>
                  <a:pt x="56" y="84"/>
                  <a:pt x="56" y="84"/>
                </a:cubicBezTo>
                <a:cubicBezTo>
                  <a:pt x="56" y="84"/>
                  <a:pt x="56" y="84"/>
                  <a:pt x="56" y="84"/>
                </a:cubicBezTo>
                <a:cubicBezTo>
                  <a:pt x="56" y="84"/>
                  <a:pt x="56" y="84"/>
                  <a:pt x="56" y="84"/>
                </a:cubicBezTo>
                <a:cubicBezTo>
                  <a:pt x="56" y="84"/>
                  <a:pt x="56" y="84"/>
                  <a:pt x="56" y="84"/>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6" y="85"/>
                  <a:pt x="56" y="85"/>
                  <a:pt x="56" y="85"/>
                </a:cubicBezTo>
                <a:cubicBezTo>
                  <a:pt x="55" y="93"/>
                  <a:pt x="55" y="93"/>
                  <a:pt x="55" y="93"/>
                </a:cubicBezTo>
                <a:cubicBezTo>
                  <a:pt x="51" y="97"/>
                  <a:pt x="51" y="97"/>
                  <a:pt x="51" y="97"/>
                </a:cubicBezTo>
                <a:cubicBezTo>
                  <a:pt x="50" y="102"/>
                  <a:pt x="50" y="102"/>
                  <a:pt x="50" y="102"/>
                </a:cubicBezTo>
                <a:cubicBezTo>
                  <a:pt x="50" y="105"/>
                  <a:pt x="50" y="105"/>
                  <a:pt x="50" y="105"/>
                </a:cubicBezTo>
                <a:cubicBezTo>
                  <a:pt x="50" y="105"/>
                  <a:pt x="50" y="105"/>
                  <a:pt x="50" y="105"/>
                </a:cubicBezTo>
                <a:cubicBezTo>
                  <a:pt x="50" y="105"/>
                  <a:pt x="50" y="105"/>
                  <a:pt x="50" y="105"/>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6"/>
                  <a:pt x="50" y="106"/>
                  <a:pt x="50" y="106"/>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7"/>
                  <a:pt x="50" y="107"/>
                  <a:pt x="50" y="107"/>
                </a:cubicBezTo>
                <a:cubicBezTo>
                  <a:pt x="50" y="108"/>
                  <a:pt x="50" y="108"/>
                  <a:pt x="50" y="108"/>
                </a:cubicBezTo>
                <a:cubicBezTo>
                  <a:pt x="50" y="108"/>
                  <a:pt x="50" y="108"/>
                  <a:pt x="50" y="108"/>
                </a:cubicBezTo>
                <a:cubicBezTo>
                  <a:pt x="50" y="108"/>
                  <a:pt x="50" y="108"/>
                  <a:pt x="50" y="108"/>
                </a:cubicBezTo>
                <a:cubicBezTo>
                  <a:pt x="50" y="108"/>
                  <a:pt x="50" y="108"/>
                  <a:pt x="50" y="108"/>
                </a:cubicBezTo>
                <a:cubicBezTo>
                  <a:pt x="50" y="108"/>
                  <a:pt x="50" y="108"/>
                  <a:pt x="50" y="108"/>
                </a:cubicBezTo>
                <a:cubicBezTo>
                  <a:pt x="50" y="108"/>
                  <a:pt x="50" y="108"/>
                  <a:pt x="50" y="108"/>
                </a:cubicBezTo>
                <a:cubicBezTo>
                  <a:pt x="50" y="108"/>
                  <a:pt x="50" y="108"/>
                  <a:pt x="50" y="108"/>
                </a:cubicBezTo>
                <a:cubicBezTo>
                  <a:pt x="50" y="108"/>
                  <a:pt x="50" y="108"/>
                  <a:pt x="50" y="108"/>
                </a:cubicBezTo>
                <a:cubicBezTo>
                  <a:pt x="50" y="108"/>
                  <a:pt x="50" y="108"/>
                  <a:pt x="50" y="108"/>
                </a:cubicBezTo>
                <a:cubicBezTo>
                  <a:pt x="50" y="108"/>
                  <a:pt x="50" y="108"/>
                  <a:pt x="50" y="108"/>
                </a:cubicBezTo>
                <a:cubicBezTo>
                  <a:pt x="50" y="108"/>
                  <a:pt x="50" y="108"/>
                  <a:pt x="50" y="108"/>
                </a:cubicBezTo>
                <a:cubicBezTo>
                  <a:pt x="50" y="108"/>
                  <a:pt x="50" y="108"/>
                  <a:pt x="50" y="108"/>
                </a:cubicBezTo>
                <a:cubicBezTo>
                  <a:pt x="50" y="108"/>
                  <a:pt x="50" y="108"/>
                  <a:pt x="50" y="108"/>
                </a:cubicBezTo>
                <a:cubicBezTo>
                  <a:pt x="50" y="109"/>
                  <a:pt x="50" y="109"/>
                  <a:pt x="49" y="109"/>
                </a:cubicBezTo>
                <a:cubicBezTo>
                  <a:pt x="47" y="110"/>
                  <a:pt x="46" y="112"/>
                  <a:pt x="46" y="112"/>
                </a:cubicBezTo>
                <a:cubicBezTo>
                  <a:pt x="46" y="119"/>
                  <a:pt x="46" y="119"/>
                  <a:pt x="46" y="119"/>
                </a:cubicBezTo>
                <a:cubicBezTo>
                  <a:pt x="45" y="121"/>
                  <a:pt x="45" y="121"/>
                  <a:pt x="45" y="121"/>
                </a:cubicBezTo>
                <a:cubicBezTo>
                  <a:pt x="43" y="124"/>
                  <a:pt x="43" y="124"/>
                  <a:pt x="43" y="124"/>
                </a:cubicBezTo>
                <a:cubicBezTo>
                  <a:pt x="44" y="128"/>
                  <a:pt x="44" y="128"/>
                  <a:pt x="44" y="128"/>
                </a:cubicBezTo>
                <a:cubicBezTo>
                  <a:pt x="44" y="128"/>
                  <a:pt x="44" y="128"/>
                  <a:pt x="44" y="128"/>
                </a:cubicBezTo>
                <a:cubicBezTo>
                  <a:pt x="42" y="131"/>
                  <a:pt x="42" y="131"/>
                  <a:pt x="42" y="131"/>
                </a:cubicBezTo>
                <a:cubicBezTo>
                  <a:pt x="43" y="136"/>
                  <a:pt x="43" y="136"/>
                  <a:pt x="43" y="136"/>
                </a:cubicBezTo>
                <a:cubicBezTo>
                  <a:pt x="41" y="139"/>
                  <a:pt x="41" y="139"/>
                  <a:pt x="41" y="139"/>
                </a:cubicBezTo>
                <a:cubicBezTo>
                  <a:pt x="40" y="140"/>
                  <a:pt x="40" y="140"/>
                  <a:pt x="40" y="140"/>
                </a:cubicBezTo>
                <a:cubicBezTo>
                  <a:pt x="39" y="143"/>
                  <a:pt x="39" y="143"/>
                  <a:pt x="39" y="143"/>
                </a:cubicBezTo>
                <a:cubicBezTo>
                  <a:pt x="37" y="148"/>
                  <a:pt x="37" y="148"/>
                  <a:pt x="37" y="148"/>
                </a:cubicBezTo>
                <a:cubicBezTo>
                  <a:pt x="29" y="155"/>
                  <a:pt x="29" y="155"/>
                  <a:pt x="29" y="155"/>
                </a:cubicBezTo>
                <a:cubicBezTo>
                  <a:pt x="26" y="154"/>
                  <a:pt x="26" y="154"/>
                  <a:pt x="26" y="154"/>
                </a:cubicBezTo>
                <a:cubicBezTo>
                  <a:pt x="24" y="155"/>
                  <a:pt x="24" y="155"/>
                  <a:pt x="24" y="155"/>
                </a:cubicBezTo>
                <a:cubicBezTo>
                  <a:pt x="22" y="157"/>
                  <a:pt x="22" y="157"/>
                  <a:pt x="22" y="157"/>
                </a:cubicBezTo>
                <a:cubicBezTo>
                  <a:pt x="22" y="157"/>
                  <a:pt x="23" y="157"/>
                  <a:pt x="21" y="159"/>
                </a:cubicBezTo>
                <a:cubicBezTo>
                  <a:pt x="19" y="160"/>
                  <a:pt x="15" y="161"/>
                  <a:pt x="15" y="161"/>
                </a:cubicBezTo>
                <a:cubicBezTo>
                  <a:pt x="13" y="161"/>
                  <a:pt x="13" y="161"/>
                  <a:pt x="13" y="161"/>
                </a:cubicBezTo>
                <a:cubicBezTo>
                  <a:pt x="6" y="161"/>
                  <a:pt x="6" y="161"/>
                  <a:pt x="6" y="161"/>
                </a:cubicBezTo>
                <a:cubicBezTo>
                  <a:pt x="6" y="161"/>
                  <a:pt x="6" y="161"/>
                  <a:pt x="6" y="161"/>
                </a:cubicBezTo>
                <a:cubicBezTo>
                  <a:pt x="6" y="161"/>
                  <a:pt x="6" y="161"/>
                  <a:pt x="6" y="161"/>
                </a:cubicBezTo>
                <a:cubicBezTo>
                  <a:pt x="6" y="161"/>
                  <a:pt x="5" y="160"/>
                  <a:pt x="4" y="161"/>
                </a:cubicBezTo>
                <a:cubicBezTo>
                  <a:pt x="4" y="161"/>
                  <a:pt x="3" y="161"/>
                  <a:pt x="3" y="161"/>
                </a:cubicBezTo>
                <a:cubicBezTo>
                  <a:pt x="3" y="161"/>
                  <a:pt x="3" y="161"/>
                  <a:pt x="3" y="161"/>
                </a:cubicBezTo>
                <a:cubicBezTo>
                  <a:pt x="2" y="161"/>
                  <a:pt x="2" y="161"/>
                  <a:pt x="2" y="161"/>
                </a:cubicBezTo>
                <a:cubicBezTo>
                  <a:pt x="2" y="161"/>
                  <a:pt x="2" y="161"/>
                  <a:pt x="2" y="161"/>
                </a:cubicBezTo>
                <a:cubicBezTo>
                  <a:pt x="2" y="161"/>
                  <a:pt x="2" y="161"/>
                  <a:pt x="2" y="161"/>
                </a:cubicBezTo>
                <a:cubicBezTo>
                  <a:pt x="2" y="161"/>
                  <a:pt x="2" y="161"/>
                  <a:pt x="2" y="161"/>
                </a:cubicBezTo>
                <a:cubicBezTo>
                  <a:pt x="2" y="161"/>
                  <a:pt x="2" y="161"/>
                  <a:pt x="2" y="161"/>
                </a:cubicBezTo>
                <a:cubicBezTo>
                  <a:pt x="2" y="161"/>
                  <a:pt x="2" y="161"/>
                  <a:pt x="2" y="161"/>
                </a:cubicBezTo>
                <a:cubicBezTo>
                  <a:pt x="2" y="161"/>
                  <a:pt x="2" y="161"/>
                  <a:pt x="2" y="161"/>
                </a:cubicBezTo>
                <a:cubicBezTo>
                  <a:pt x="2" y="161"/>
                  <a:pt x="2" y="161"/>
                  <a:pt x="2" y="161"/>
                </a:cubicBezTo>
                <a:cubicBezTo>
                  <a:pt x="2" y="161"/>
                  <a:pt x="2" y="161"/>
                  <a:pt x="2" y="161"/>
                </a:cubicBezTo>
                <a:cubicBezTo>
                  <a:pt x="1" y="161"/>
                  <a:pt x="1" y="161"/>
                  <a:pt x="1" y="161"/>
                </a:cubicBezTo>
                <a:cubicBezTo>
                  <a:pt x="1" y="161"/>
                  <a:pt x="1" y="161"/>
                  <a:pt x="1" y="161"/>
                </a:cubicBezTo>
                <a:cubicBezTo>
                  <a:pt x="1" y="161"/>
                  <a:pt x="1" y="161"/>
                  <a:pt x="1" y="161"/>
                </a:cubicBezTo>
                <a:cubicBezTo>
                  <a:pt x="1" y="161"/>
                  <a:pt x="1" y="161"/>
                  <a:pt x="1" y="161"/>
                </a:cubicBezTo>
                <a:cubicBezTo>
                  <a:pt x="1" y="161"/>
                  <a:pt x="1" y="161"/>
                  <a:pt x="1" y="161"/>
                </a:cubicBezTo>
                <a:cubicBezTo>
                  <a:pt x="1" y="161"/>
                  <a:pt x="1" y="161"/>
                  <a:pt x="1" y="161"/>
                </a:cubicBezTo>
                <a:cubicBezTo>
                  <a:pt x="0" y="161"/>
                  <a:pt x="0" y="161"/>
                  <a:pt x="0" y="161"/>
                </a:cubicBezTo>
                <a:cubicBezTo>
                  <a:pt x="0" y="161"/>
                  <a:pt x="0" y="161"/>
                  <a:pt x="0" y="161"/>
                </a:cubicBezTo>
                <a:cubicBezTo>
                  <a:pt x="0" y="161"/>
                  <a:pt x="0" y="161"/>
                  <a:pt x="0" y="161"/>
                </a:cubicBezTo>
                <a:cubicBezTo>
                  <a:pt x="0" y="161"/>
                  <a:pt x="0" y="161"/>
                  <a:pt x="0" y="161"/>
                </a:cubicBezTo>
                <a:cubicBezTo>
                  <a:pt x="0" y="161"/>
                  <a:pt x="0" y="161"/>
                  <a:pt x="0" y="161"/>
                </a:cubicBezTo>
                <a:cubicBezTo>
                  <a:pt x="0" y="161"/>
                  <a:pt x="0" y="161"/>
                  <a:pt x="0" y="161"/>
                </a:cubicBezTo>
                <a:cubicBezTo>
                  <a:pt x="0" y="161"/>
                  <a:pt x="0" y="161"/>
                  <a:pt x="0" y="161"/>
                </a:cubicBezTo>
                <a:cubicBezTo>
                  <a:pt x="0" y="161"/>
                  <a:pt x="0" y="161"/>
                  <a:pt x="0" y="161"/>
                </a:cubicBezTo>
                <a:cubicBezTo>
                  <a:pt x="0" y="161"/>
                  <a:pt x="0" y="161"/>
                  <a:pt x="0" y="161"/>
                </a:cubicBezTo>
                <a:cubicBezTo>
                  <a:pt x="0" y="161"/>
                  <a:pt x="0" y="161"/>
                  <a:pt x="0" y="161"/>
                </a:cubicBezTo>
                <a:cubicBezTo>
                  <a:pt x="0" y="161"/>
                  <a:pt x="0" y="161"/>
                  <a:pt x="0" y="161"/>
                </a:cubicBezTo>
                <a:cubicBezTo>
                  <a:pt x="0" y="161"/>
                  <a:pt x="0" y="161"/>
                  <a:pt x="0" y="161"/>
                </a:cubicBezTo>
                <a:cubicBezTo>
                  <a:pt x="0" y="161"/>
                  <a:pt x="1" y="162"/>
                  <a:pt x="2" y="162"/>
                </a:cubicBezTo>
                <a:cubicBezTo>
                  <a:pt x="4" y="163"/>
                  <a:pt x="5" y="166"/>
                  <a:pt x="6" y="166"/>
                </a:cubicBezTo>
                <a:cubicBezTo>
                  <a:pt x="8" y="167"/>
                  <a:pt x="10" y="167"/>
                  <a:pt x="11" y="167"/>
                </a:cubicBezTo>
                <a:cubicBezTo>
                  <a:pt x="12" y="168"/>
                  <a:pt x="14" y="169"/>
                  <a:pt x="14" y="169"/>
                </a:cubicBezTo>
                <a:cubicBezTo>
                  <a:pt x="14" y="169"/>
                  <a:pt x="19" y="174"/>
                  <a:pt x="20" y="174"/>
                </a:cubicBezTo>
                <a:cubicBezTo>
                  <a:pt x="21" y="174"/>
                  <a:pt x="21" y="174"/>
                  <a:pt x="22" y="176"/>
                </a:cubicBezTo>
                <a:cubicBezTo>
                  <a:pt x="23" y="177"/>
                  <a:pt x="26" y="176"/>
                  <a:pt x="26" y="176"/>
                </a:cubicBezTo>
                <a:cubicBezTo>
                  <a:pt x="26" y="176"/>
                  <a:pt x="27" y="179"/>
                  <a:pt x="26" y="180"/>
                </a:cubicBezTo>
                <a:cubicBezTo>
                  <a:pt x="26" y="181"/>
                  <a:pt x="26" y="184"/>
                  <a:pt x="26" y="184"/>
                </a:cubicBezTo>
                <a:cubicBezTo>
                  <a:pt x="26" y="184"/>
                  <a:pt x="26" y="185"/>
                  <a:pt x="26" y="186"/>
                </a:cubicBezTo>
                <a:cubicBezTo>
                  <a:pt x="27" y="188"/>
                  <a:pt x="28" y="188"/>
                  <a:pt x="28" y="190"/>
                </a:cubicBezTo>
                <a:cubicBezTo>
                  <a:pt x="29" y="191"/>
                  <a:pt x="28" y="191"/>
                  <a:pt x="29" y="192"/>
                </a:cubicBezTo>
                <a:cubicBezTo>
                  <a:pt x="30" y="193"/>
                  <a:pt x="31" y="195"/>
                  <a:pt x="32" y="195"/>
                </a:cubicBezTo>
                <a:cubicBezTo>
                  <a:pt x="33" y="195"/>
                  <a:pt x="34" y="195"/>
                  <a:pt x="37" y="196"/>
                </a:cubicBezTo>
                <a:cubicBezTo>
                  <a:pt x="40" y="198"/>
                  <a:pt x="41" y="198"/>
                  <a:pt x="42" y="199"/>
                </a:cubicBezTo>
                <a:cubicBezTo>
                  <a:pt x="44" y="200"/>
                  <a:pt x="43" y="199"/>
                  <a:pt x="46" y="200"/>
                </a:cubicBezTo>
                <a:cubicBezTo>
                  <a:pt x="50" y="201"/>
                  <a:pt x="49" y="200"/>
                  <a:pt x="50" y="201"/>
                </a:cubicBezTo>
                <a:cubicBezTo>
                  <a:pt x="51" y="201"/>
                  <a:pt x="50" y="200"/>
                  <a:pt x="52" y="201"/>
                </a:cubicBezTo>
                <a:cubicBezTo>
                  <a:pt x="55" y="201"/>
                  <a:pt x="57" y="202"/>
                  <a:pt x="57" y="202"/>
                </a:cubicBezTo>
                <a:cubicBezTo>
                  <a:pt x="57" y="204"/>
                  <a:pt x="57" y="204"/>
                  <a:pt x="57" y="204"/>
                </a:cubicBezTo>
                <a:cubicBezTo>
                  <a:pt x="55" y="208"/>
                  <a:pt x="55" y="208"/>
                  <a:pt x="55" y="208"/>
                </a:cubicBezTo>
                <a:cubicBezTo>
                  <a:pt x="55" y="211"/>
                  <a:pt x="55" y="211"/>
                  <a:pt x="55" y="211"/>
                </a:cubicBezTo>
                <a:cubicBezTo>
                  <a:pt x="55" y="211"/>
                  <a:pt x="53" y="211"/>
                  <a:pt x="55" y="212"/>
                </a:cubicBezTo>
                <a:cubicBezTo>
                  <a:pt x="57" y="213"/>
                  <a:pt x="61" y="214"/>
                  <a:pt x="61" y="214"/>
                </a:cubicBezTo>
                <a:cubicBezTo>
                  <a:pt x="64" y="216"/>
                  <a:pt x="64" y="216"/>
                  <a:pt x="64" y="216"/>
                </a:cubicBezTo>
                <a:cubicBezTo>
                  <a:pt x="64" y="216"/>
                  <a:pt x="62" y="219"/>
                  <a:pt x="61" y="220"/>
                </a:cubicBezTo>
                <a:cubicBezTo>
                  <a:pt x="60" y="220"/>
                  <a:pt x="57" y="220"/>
                  <a:pt x="57" y="220"/>
                </a:cubicBezTo>
                <a:cubicBezTo>
                  <a:pt x="57" y="220"/>
                  <a:pt x="56" y="223"/>
                  <a:pt x="58" y="223"/>
                </a:cubicBezTo>
                <a:cubicBezTo>
                  <a:pt x="59" y="224"/>
                  <a:pt x="61" y="224"/>
                  <a:pt x="62" y="224"/>
                </a:cubicBezTo>
                <a:cubicBezTo>
                  <a:pt x="63" y="224"/>
                  <a:pt x="65" y="225"/>
                  <a:pt x="65" y="225"/>
                </a:cubicBezTo>
                <a:cubicBezTo>
                  <a:pt x="65" y="225"/>
                  <a:pt x="66" y="225"/>
                  <a:pt x="67" y="226"/>
                </a:cubicBezTo>
                <a:cubicBezTo>
                  <a:pt x="67" y="228"/>
                  <a:pt x="68" y="229"/>
                  <a:pt x="69" y="229"/>
                </a:cubicBezTo>
                <a:cubicBezTo>
                  <a:pt x="70" y="229"/>
                  <a:pt x="72" y="229"/>
                  <a:pt x="73" y="229"/>
                </a:cubicBezTo>
                <a:cubicBezTo>
                  <a:pt x="74" y="229"/>
                  <a:pt x="74" y="228"/>
                  <a:pt x="75" y="228"/>
                </a:cubicBezTo>
                <a:cubicBezTo>
                  <a:pt x="76" y="229"/>
                  <a:pt x="82" y="228"/>
                  <a:pt x="82" y="228"/>
                </a:cubicBezTo>
                <a:cubicBezTo>
                  <a:pt x="82" y="228"/>
                  <a:pt x="82" y="228"/>
                  <a:pt x="83" y="230"/>
                </a:cubicBezTo>
                <a:cubicBezTo>
                  <a:pt x="85" y="233"/>
                  <a:pt x="88" y="234"/>
                  <a:pt x="88" y="234"/>
                </a:cubicBezTo>
                <a:cubicBezTo>
                  <a:pt x="88" y="234"/>
                  <a:pt x="89" y="235"/>
                  <a:pt x="89" y="234"/>
                </a:cubicBezTo>
                <a:cubicBezTo>
                  <a:pt x="89" y="233"/>
                  <a:pt x="90" y="232"/>
                  <a:pt x="90" y="232"/>
                </a:cubicBezTo>
                <a:cubicBezTo>
                  <a:pt x="90" y="232"/>
                  <a:pt x="92" y="229"/>
                  <a:pt x="92" y="228"/>
                </a:cubicBezTo>
                <a:cubicBezTo>
                  <a:pt x="93" y="227"/>
                  <a:pt x="94" y="224"/>
                  <a:pt x="95" y="224"/>
                </a:cubicBezTo>
                <a:cubicBezTo>
                  <a:pt x="96" y="223"/>
                  <a:pt x="99" y="221"/>
                  <a:pt x="99" y="221"/>
                </a:cubicBezTo>
                <a:cubicBezTo>
                  <a:pt x="99" y="221"/>
                  <a:pt x="99" y="220"/>
                  <a:pt x="101" y="221"/>
                </a:cubicBezTo>
                <a:cubicBezTo>
                  <a:pt x="102" y="223"/>
                  <a:pt x="105" y="225"/>
                  <a:pt x="105" y="225"/>
                </a:cubicBezTo>
                <a:cubicBezTo>
                  <a:pt x="110" y="225"/>
                  <a:pt x="110" y="225"/>
                  <a:pt x="110" y="225"/>
                </a:cubicBezTo>
                <a:cubicBezTo>
                  <a:pt x="110" y="225"/>
                  <a:pt x="113" y="226"/>
                  <a:pt x="113" y="227"/>
                </a:cubicBezTo>
                <a:cubicBezTo>
                  <a:pt x="113" y="228"/>
                  <a:pt x="112" y="228"/>
                  <a:pt x="110" y="229"/>
                </a:cubicBezTo>
                <a:cubicBezTo>
                  <a:pt x="109" y="229"/>
                  <a:pt x="106" y="226"/>
                  <a:pt x="106" y="227"/>
                </a:cubicBezTo>
                <a:cubicBezTo>
                  <a:pt x="105" y="228"/>
                  <a:pt x="105" y="230"/>
                  <a:pt x="105" y="230"/>
                </a:cubicBezTo>
                <a:cubicBezTo>
                  <a:pt x="101" y="232"/>
                  <a:pt x="101" y="232"/>
                  <a:pt x="101" y="232"/>
                </a:cubicBezTo>
                <a:cubicBezTo>
                  <a:pt x="102" y="234"/>
                  <a:pt x="102" y="234"/>
                  <a:pt x="102" y="234"/>
                </a:cubicBezTo>
                <a:cubicBezTo>
                  <a:pt x="102" y="234"/>
                  <a:pt x="107" y="236"/>
                  <a:pt x="107" y="237"/>
                </a:cubicBezTo>
                <a:cubicBezTo>
                  <a:pt x="107" y="238"/>
                  <a:pt x="107" y="240"/>
                  <a:pt x="107" y="240"/>
                </a:cubicBezTo>
                <a:cubicBezTo>
                  <a:pt x="110" y="241"/>
                  <a:pt x="110" y="241"/>
                  <a:pt x="110" y="241"/>
                </a:cubicBezTo>
                <a:cubicBezTo>
                  <a:pt x="112" y="240"/>
                  <a:pt x="112" y="240"/>
                  <a:pt x="112" y="240"/>
                </a:cubicBezTo>
                <a:cubicBezTo>
                  <a:pt x="112" y="244"/>
                  <a:pt x="112" y="244"/>
                  <a:pt x="112" y="244"/>
                </a:cubicBezTo>
                <a:cubicBezTo>
                  <a:pt x="112" y="248"/>
                  <a:pt x="112" y="248"/>
                  <a:pt x="112" y="248"/>
                </a:cubicBezTo>
                <a:cubicBezTo>
                  <a:pt x="112" y="248"/>
                  <a:pt x="112" y="248"/>
                  <a:pt x="112" y="248"/>
                </a:cubicBezTo>
                <a:cubicBezTo>
                  <a:pt x="112" y="248"/>
                  <a:pt x="112" y="248"/>
                  <a:pt x="112" y="248"/>
                </a:cubicBezTo>
                <a:cubicBezTo>
                  <a:pt x="119" y="246"/>
                  <a:pt x="125" y="250"/>
                  <a:pt x="128" y="250"/>
                </a:cubicBezTo>
                <a:cubicBezTo>
                  <a:pt x="134" y="251"/>
                  <a:pt x="121" y="258"/>
                  <a:pt x="123" y="258"/>
                </a:cubicBezTo>
                <a:cubicBezTo>
                  <a:pt x="125" y="257"/>
                  <a:pt x="123" y="263"/>
                  <a:pt x="126" y="264"/>
                </a:cubicBezTo>
                <a:cubicBezTo>
                  <a:pt x="131" y="265"/>
                  <a:pt x="135" y="261"/>
                  <a:pt x="141" y="261"/>
                </a:cubicBezTo>
                <a:cubicBezTo>
                  <a:pt x="146" y="260"/>
                  <a:pt x="152" y="263"/>
                  <a:pt x="154" y="261"/>
                </a:cubicBezTo>
                <a:cubicBezTo>
                  <a:pt x="158" y="256"/>
                  <a:pt x="174" y="266"/>
                  <a:pt x="182" y="261"/>
                </a:cubicBezTo>
                <a:cubicBezTo>
                  <a:pt x="187" y="257"/>
                  <a:pt x="207" y="255"/>
                  <a:pt x="214" y="255"/>
                </a:cubicBezTo>
                <a:cubicBezTo>
                  <a:pt x="232" y="254"/>
                  <a:pt x="233" y="254"/>
                  <a:pt x="241" y="249"/>
                </a:cubicBezTo>
                <a:cubicBezTo>
                  <a:pt x="241" y="249"/>
                  <a:pt x="246" y="238"/>
                  <a:pt x="249" y="233"/>
                </a:cubicBezTo>
                <a:cubicBezTo>
                  <a:pt x="251" y="229"/>
                  <a:pt x="257" y="227"/>
                  <a:pt x="263" y="223"/>
                </a:cubicBezTo>
                <a:cubicBezTo>
                  <a:pt x="268" y="219"/>
                  <a:pt x="281" y="215"/>
                  <a:pt x="284" y="214"/>
                </a:cubicBezTo>
                <a:cubicBezTo>
                  <a:pt x="287" y="214"/>
                  <a:pt x="308" y="215"/>
                  <a:pt x="308" y="215"/>
                </a:cubicBezTo>
                <a:cubicBezTo>
                  <a:pt x="319" y="212"/>
                  <a:pt x="319" y="212"/>
                  <a:pt x="319" y="212"/>
                </a:cubicBezTo>
                <a:cubicBezTo>
                  <a:pt x="319" y="212"/>
                  <a:pt x="321" y="220"/>
                  <a:pt x="324" y="221"/>
                </a:cubicBezTo>
                <a:cubicBezTo>
                  <a:pt x="337" y="223"/>
                  <a:pt x="345" y="222"/>
                  <a:pt x="346" y="215"/>
                </a:cubicBezTo>
                <a:cubicBezTo>
                  <a:pt x="347" y="210"/>
                  <a:pt x="342" y="201"/>
                  <a:pt x="341" y="194"/>
                </a:cubicBezTo>
                <a:cubicBezTo>
                  <a:pt x="340" y="186"/>
                  <a:pt x="344" y="178"/>
                  <a:pt x="344" y="171"/>
                </a:cubicBezTo>
                <a:cubicBezTo>
                  <a:pt x="344" y="170"/>
                  <a:pt x="342" y="168"/>
                  <a:pt x="348" y="160"/>
                </a:cubicBezTo>
                <a:cubicBezTo>
                  <a:pt x="353" y="152"/>
                  <a:pt x="367" y="156"/>
                  <a:pt x="369" y="151"/>
                </a:cubicBezTo>
                <a:cubicBezTo>
                  <a:pt x="363" y="123"/>
                  <a:pt x="363" y="123"/>
                  <a:pt x="363" y="123"/>
                </a:cubicBezTo>
                <a:cubicBezTo>
                  <a:pt x="362" y="123"/>
                  <a:pt x="362" y="123"/>
                  <a:pt x="362" y="123"/>
                </a:cubicBezTo>
                <a:cubicBezTo>
                  <a:pt x="361" y="123"/>
                  <a:pt x="361" y="123"/>
                  <a:pt x="361" y="123"/>
                </a:cubicBezTo>
                <a:cubicBezTo>
                  <a:pt x="359" y="122"/>
                  <a:pt x="359" y="122"/>
                  <a:pt x="359" y="122"/>
                </a:cubicBezTo>
                <a:cubicBezTo>
                  <a:pt x="357" y="122"/>
                  <a:pt x="357" y="122"/>
                  <a:pt x="357" y="122"/>
                </a:cubicBezTo>
                <a:cubicBezTo>
                  <a:pt x="355" y="121"/>
                  <a:pt x="355" y="121"/>
                  <a:pt x="355" y="121"/>
                </a:cubicBezTo>
                <a:cubicBezTo>
                  <a:pt x="353" y="120"/>
                  <a:pt x="353" y="120"/>
                  <a:pt x="353" y="120"/>
                </a:cubicBezTo>
                <a:cubicBezTo>
                  <a:pt x="351" y="120"/>
                  <a:pt x="351" y="120"/>
                  <a:pt x="351" y="120"/>
                </a:cubicBezTo>
                <a:cubicBezTo>
                  <a:pt x="351" y="120"/>
                  <a:pt x="351" y="120"/>
                  <a:pt x="351" y="120"/>
                </a:cubicBezTo>
                <a:cubicBezTo>
                  <a:pt x="350" y="120"/>
                  <a:pt x="350" y="120"/>
                  <a:pt x="350" y="120"/>
                </a:cubicBezTo>
                <a:cubicBezTo>
                  <a:pt x="343" y="119"/>
                  <a:pt x="334" y="135"/>
                  <a:pt x="334" y="135"/>
                </a:cubicBezTo>
                <a:cubicBezTo>
                  <a:pt x="330" y="142"/>
                  <a:pt x="330" y="142"/>
                  <a:pt x="330" y="142"/>
                </a:cubicBezTo>
                <a:cubicBezTo>
                  <a:pt x="320" y="140"/>
                  <a:pt x="310" y="139"/>
                  <a:pt x="303" y="131"/>
                </a:cubicBezTo>
                <a:cubicBezTo>
                  <a:pt x="303" y="128"/>
                  <a:pt x="303" y="128"/>
                  <a:pt x="303" y="128"/>
                </a:cubicBezTo>
                <a:cubicBezTo>
                  <a:pt x="303" y="128"/>
                  <a:pt x="303" y="128"/>
                  <a:pt x="303" y="128"/>
                </a:cubicBezTo>
                <a:cubicBezTo>
                  <a:pt x="303" y="128"/>
                  <a:pt x="303" y="128"/>
                  <a:pt x="303" y="128"/>
                </a:cubicBezTo>
                <a:cubicBezTo>
                  <a:pt x="302" y="127"/>
                  <a:pt x="302" y="127"/>
                  <a:pt x="302" y="127"/>
                </a:cubicBezTo>
                <a:cubicBezTo>
                  <a:pt x="302" y="127"/>
                  <a:pt x="301" y="127"/>
                  <a:pt x="301" y="127"/>
                </a:cubicBezTo>
                <a:cubicBezTo>
                  <a:pt x="300" y="127"/>
                  <a:pt x="299" y="126"/>
                  <a:pt x="299" y="126"/>
                </a:cubicBezTo>
                <a:cubicBezTo>
                  <a:pt x="300" y="124"/>
                  <a:pt x="300" y="124"/>
                  <a:pt x="300" y="124"/>
                </a:cubicBezTo>
                <a:cubicBezTo>
                  <a:pt x="300" y="124"/>
                  <a:pt x="301" y="123"/>
                  <a:pt x="301" y="123"/>
                </a:cubicBezTo>
                <a:cubicBezTo>
                  <a:pt x="302" y="123"/>
                  <a:pt x="301" y="123"/>
                  <a:pt x="301" y="122"/>
                </a:cubicBezTo>
                <a:cubicBezTo>
                  <a:pt x="301" y="122"/>
                  <a:pt x="301" y="120"/>
                  <a:pt x="301" y="119"/>
                </a:cubicBezTo>
                <a:cubicBezTo>
                  <a:pt x="300" y="118"/>
                  <a:pt x="300" y="118"/>
                  <a:pt x="300" y="118"/>
                </a:cubicBezTo>
                <a:cubicBezTo>
                  <a:pt x="300" y="118"/>
                  <a:pt x="299" y="116"/>
                  <a:pt x="298" y="115"/>
                </a:cubicBezTo>
                <a:cubicBezTo>
                  <a:pt x="297" y="115"/>
                  <a:pt x="298" y="114"/>
                  <a:pt x="298" y="114"/>
                </a:cubicBezTo>
                <a:cubicBezTo>
                  <a:pt x="297" y="113"/>
                  <a:pt x="298" y="113"/>
                  <a:pt x="298" y="112"/>
                </a:cubicBezTo>
                <a:cubicBezTo>
                  <a:pt x="298" y="112"/>
                  <a:pt x="297" y="110"/>
                  <a:pt x="297" y="110"/>
                </a:cubicBezTo>
                <a:cubicBezTo>
                  <a:pt x="297" y="110"/>
                  <a:pt x="295" y="107"/>
                  <a:pt x="294" y="105"/>
                </a:cubicBezTo>
                <a:cubicBezTo>
                  <a:pt x="294" y="104"/>
                  <a:pt x="294" y="103"/>
                  <a:pt x="294" y="103"/>
                </a:cubicBezTo>
                <a:cubicBezTo>
                  <a:pt x="295" y="102"/>
                  <a:pt x="293" y="101"/>
                  <a:pt x="293" y="101"/>
                </a:cubicBezTo>
                <a:cubicBezTo>
                  <a:pt x="293" y="101"/>
                  <a:pt x="293" y="99"/>
                  <a:pt x="293" y="99"/>
                </a:cubicBezTo>
                <a:cubicBezTo>
                  <a:pt x="293" y="99"/>
                  <a:pt x="293" y="97"/>
                  <a:pt x="293" y="97"/>
                </a:cubicBezTo>
                <a:cubicBezTo>
                  <a:pt x="294" y="96"/>
                  <a:pt x="293" y="95"/>
                  <a:pt x="293" y="94"/>
                </a:cubicBezTo>
                <a:cubicBezTo>
                  <a:pt x="293" y="94"/>
                  <a:pt x="291" y="93"/>
                  <a:pt x="291" y="93"/>
                </a:cubicBezTo>
                <a:cubicBezTo>
                  <a:pt x="292" y="91"/>
                  <a:pt x="292" y="91"/>
                  <a:pt x="292" y="91"/>
                </a:cubicBezTo>
                <a:cubicBezTo>
                  <a:pt x="292" y="90"/>
                  <a:pt x="292" y="90"/>
                  <a:pt x="292" y="90"/>
                </a:cubicBezTo>
                <a:cubicBezTo>
                  <a:pt x="292" y="90"/>
                  <a:pt x="293" y="88"/>
                  <a:pt x="293" y="88"/>
                </a:cubicBezTo>
                <a:cubicBezTo>
                  <a:pt x="294" y="87"/>
                  <a:pt x="293" y="86"/>
                  <a:pt x="292" y="86"/>
                </a:cubicBezTo>
                <a:cubicBezTo>
                  <a:pt x="291" y="86"/>
                  <a:pt x="292" y="85"/>
                  <a:pt x="292" y="85"/>
                </a:cubicBezTo>
                <a:cubicBezTo>
                  <a:pt x="293" y="83"/>
                  <a:pt x="293" y="83"/>
                  <a:pt x="293" y="83"/>
                </a:cubicBezTo>
                <a:cubicBezTo>
                  <a:pt x="292" y="80"/>
                  <a:pt x="292" y="80"/>
                  <a:pt x="292" y="80"/>
                </a:cubicBezTo>
                <a:cubicBezTo>
                  <a:pt x="292" y="79"/>
                  <a:pt x="292" y="79"/>
                  <a:pt x="292" y="79"/>
                </a:cubicBezTo>
                <a:cubicBezTo>
                  <a:pt x="292" y="79"/>
                  <a:pt x="291" y="77"/>
                  <a:pt x="291" y="77"/>
                </a:cubicBezTo>
                <a:cubicBezTo>
                  <a:pt x="291" y="76"/>
                  <a:pt x="290" y="74"/>
                  <a:pt x="290" y="74"/>
                </a:cubicBezTo>
                <a:cubicBezTo>
                  <a:pt x="290" y="74"/>
                  <a:pt x="290" y="73"/>
                  <a:pt x="290" y="73"/>
                </a:cubicBezTo>
                <a:cubicBezTo>
                  <a:pt x="290" y="72"/>
                  <a:pt x="290" y="72"/>
                  <a:pt x="290" y="72"/>
                </a:cubicBezTo>
                <a:cubicBezTo>
                  <a:pt x="290" y="71"/>
                  <a:pt x="289" y="70"/>
                  <a:pt x="288" y="69"/>
                </a:cubicBezTo>
                <a:cubicBezTo>
                  <a:pt x="287" y="67"/>
                  <a:pt x="287" y="67"/>
                  <a:pt x="287" y="67"/>
                </a:cubicBezTo>
                <a:cubicBezTo>
                  <a:pt x="287" y="67"/>
                  <a:pt x="285" y="65"/>
                  <a:pt x="284" y="64"/>
                </a:cubicBezTo>
                <a:cubicBezTo>
                  <a:pt x="284" y="62"/>
                  <a:pt x="284" y="62"/>
                  <a:pt x="283" y="61"/>
                </a:cubicBezTo>
                <a:cubicBezTo>
                  <a:pt x="283" y="59"/>
                  <a:pt x="281" y="57"/>
                  <a:pt x="280" y="57"/>
                </a:cubicBezTo>
                <a:cubicBezTo>
                  <a:pt x="280" y="57"/>
                  <a:pt x="279" y="54"/>
                  <a:pt x="279" y="53"/>
                </a:cubicBezTo>
                <a:cubicBezTo>
                  <a:pt x="278" y="53"/>
                  <a:pt x="276" y="52"/>
                  <a:pt x="276" y="52"/>
                </a:cubicBezTo>
                <a:cubicBezTo>
                  <a:pt x="275" y="52"/>
                  <a:pt x="273" y="51"/>
                  <a:pt x="273" y="51"/>
                </a:cubicBezTo>
                <a:cubicBezTo>
                  <a:pt x="270" y="50"/>
                  <a:pt x="270" y="50"/>
                  <a:pt x="270" y="50"/>
                </a:cubicBezTo>
                <a:cubicBezTo>
                  <a:pt x="267" y="47"/>
                  <a:pt x="267" y="47"/>
                  <a:pt x="267" y="47"/>
                </a:cubicBezTo>
                <a:cubicBezTo>
                  <a:pt x="267" y="47"/>
                  <a:pt x="266" y="47"/>
                  <a:pt x="265" y="46"/>
                </a:cubicBezTo>
                <a:cubicBezTo>
                  <a:pt x="265" y="46"/>
                  <a:pt x="264" y="44"/>
                  <a:pt x="264" y="44"/>
                </a:cubicBezTo>
                <a:cubicBezTo>
                  <a:pt x="263" y="42"/>
                  <a:pt x="263" y="42"/>
                  <a:pt x="263" y="42"/>
                </a:cubicBezTo>
                <a:cubicBezTo>
                  <a:pt x="257" y="40"/>
                  <a:pt x="257" y="40"/>
                  <a:pt x="257" y="40"/>
                </a:cubicBezTo>
                <a:cubicBezTo>
                  <a:pt x="257" y="40"/>
                  <a:pt x="256" y="38"/>
                  <a:pt x="256" y="38"/>
                </a:cubicBezTo>
                <a:cubicBezTo>
                  <a:pt x="256" y="37"/>
                  <a:pt x="255" y="37"/>
                  <a:pt x="255" y="36"/>
                </a:cubicBezTo>
                <a:cubicBezTo>
                  <a:pt x="255" y="35"/>
                  <a:pt x="254" y="35"/>
                  <a:pt x="254" y="34"/>
                </a:cubicBezTo>
                <a:cubicBezTo>
                  <a:pt x="254" y="33"/>
                  <a:pt x="253" y="33"/>
                  <a:pt x="253" y="33"/>
                </a:cubicBezTo>
                <a:cubicBezTo>
                  <a:pt x="252" y="33"/>
                  <a:pt x="251" y="33"/>
                  <a:pt x="251" y="33"/>
                </a:cubicBezTo>
                <a:cubicBezTo>
                  <a:pt x="251" y="33"/>
                  <a:pt x="250" y="32"/>
                  <a:pt x="250" y="32"/>
                </a:cubicBezTo>
                <a:cubicBezTo>
                  <a:pt x="250" y="32"/>
                  <a:pt x="248" y="30"/>
                  <a:pt x="247" y="30"/>
                </a:cubicBezTo>
                <a:cubicBezTo>
                  <a:pt x="247" y="29"/>
                  <a:pt x="247" y="29"/>
                  <a:pt x="247" y="29"/>
                </a:cubicBezTo>
                <a:cubicBezTo>
                  <a:pt x="247" y="29"/>
                  <a:pt x="247" y="29"/>
                  <a:pt x="246" y="29"/>
                </a:cubicBezTo>
                <a:cubicBezTo>
                  <a:pt x="245" y="29"/>
                  <a:pt x="245" y="29"/>
                  <a:pt x="245" y="28"/>
                </a:cubicBezTo>
                <a:cubicBezTo>
                  <a:pt x="244" y="28"/>
                  <a:pt x="244" y="26"/>
                  <a:pt x="243" y="26"/>
                </a:cubicBezTo>
                <a:cubicBezTo>
                  <a:pt x="243" y="26"/>
                  <a:pt x="243" y="26"/>
                  <a:pt x="242" y="26"/>
                </a:cubicBezTo>
                <a:cubicBezTo>
                  <a:pt x="241" y="26"/>
                  <a:pt x="240" y="24"/>
                  <a:pt x="240" y="24"/>
                </a:cubicBezTo>
                <a:cubicBezTo>
                  <a:pt x="239" y="24"/>
                  <a:pt x="240" y="23"/>
                  <a:pt x="240" y="22"/>
                </a:cubicBezTo>
                <a:cubicBezTo>
                  <a:pt x="240" y="21"/>
                  <a:pt x="239" y="21"/>
                  <a:pt x="239" y="21"/>
                </a:cubicBezTo>
                <a:cubicBezTo>
                  <a:pt x="239" y="21"/>
                  <a:pt x="239" y="21"/>
                  <a:pt x="239" y="21"/>
                </a:cubicBezTo>
                <a:cubicBezTo>
                  <a:pt x="239" y="21"/>
                  <a:pt x="238" y="21"/>
                  <a:pt x="238" y="20"/>
                </a:cubicBezTo>
                <a:cubicBezTo>
                  <a:pt x="238" y="20"/>
                  <a:pt x="237" y="19"/>
                  <a:pt x="237" y="18"/>
                </a:cubicBezTo>
                <a:cubicBezTo>
                  <a:pt x="237" y="17"/>
                  <a:pt x="237" y="17"/>
                  <a:pt x="237" y="17"/>
                </a:cubicBezTo>
                <a:cubicBezTo>
                  <a:pt x="237" y="17"/>
                  <a:pt x="236" y="16"/>
                  <a:pt x="236" y="16"/>
                </a:cubicBezTo>
                <a:cubicBezTo>
                  <a:pt x="235" y="15"/>
                  <a:pt x="235" y="15"/>
                  <a:pt x="235" y="15"/>
                </a:cubicBezTo>
                <a:cubicBezTo>
                  <a:pt x="235" y="14"/>
                  <a:pt x="235" y="14"/>
                  <a:pt x="235" y="14"/>
                </a:cubicBezTo>
                <a:cubicBezTo>
                  <a:pt x="234" y="14"/>
                  <a:pt x="234" y="14"/>
                  <a:pt x="234" y="14"/>
                </a:cubicBezTo>
                <a:cubicBezTo>
                  <a:pt x="233" y="14"/>
                  <a:pt x="233" y="13"/>
                  <a:pt x="233" y="12"/>
                </a:cubicBezTo>
                <a:cubicBezTo>
                  <a:pt x="233" y="12"/>
                  <a:pt x="233" y="12"/>
                  <a:pt x="233" y="12"/>
                </a:cubicBezTo>
                <a:cubicBezTo>
                  <a:pt x="232" y="11"/>
                  <a:pt x="232" y="11"/>
                  <a:pt x="232" y="11"/>
                </a:cubicBezTo>
                <a:cubicBezTo>
                  <a:pt x="231" y="10"/>
                  <a:pt x="231" y="10"/>
                  <a:pt x="231" y="10"/>
                </a:cubicBezTo>
                <a:cubicBezTo>
                  <a:pt x="230" y="9"/>
                  <a:pt x="230" y="9"/>
                  <a:pt x="230" y="9"/>
                </a:cubicBezTo>
                <a:cubicBezTo>
                  <a:pt x="230" y="9"/>
                  <a:pt x="229" y="8"/>
                  <a:pt x="229" y="8"/>
                </a:cubicBezTo>
                <a:cubicBezTo>
                  <a:pt x="228" y="7"/>
                  <a:pt x="227" y="6"/>
                  <a:pt x="227" y="6"/>
                </a:cubicBezTo>
                <a:cubicBezTo>
                  <a:pt x="227" y="6"/>
                  <a:pt x="227" y="5"/>
                  <a:pt x="227" y="5"/>
                </a:cubicBezTo>
                <a:cubicBezTo>
                  <a:pt x="227" y="5"/>
                  <a:pt x="226" y="5"/>
                  <a:pt x="226" y="5"/>
                </a:cubicBezTo>
                <a:cubicBezTo>
                  <a:pt x="224" y="5"/>
                  <a:pt x="224" y="5"/>
                  <a:pt x="224" y="5"/>
                </a:cubicBezTo>
                <a:cubicBezTo>
                  <a:pt x="224" y="3"/>
                  <a:pt x="224" y="3"/>
                  <a:pt x="224" y="3"/>
                </a:cubicBezTo>
                <a:cubicBezTo>
                  <a:pt x="224" y="3"/>
                  <a:pt x="224" y="3"/>
                  <a:pt x="223" y="3"/>
                </a:cubicBezTo>
                <a:cubicBezTo>
                  <a:pt x="222" y="3"/>
                  <a:pt x="222" y="2"/>
                  <a:pt x="222" y="2"/>
                </a:cubicBezTo>
                <a:cubicBezTo>
                  <a:pt x="222" y="1"/>
                  <a:pt x="222" y="1"/>
                  <a:pt x="222" y="1"/>
                </a:cubicBezTo>
                <a:cubicBezTo>
                  <a:pt x="219" y="2"/>
                  <a:pt x="219" y="2"/>
                  <a:pt x="219" y="2"/>
                </a:cubicBezTo>
                <a:cubicBezTo>
                  <a:pt x="219" y="2"/>
                  <a:pt x="219" y="2"/>
                  <a:pt x="219" y="2"/>
                </a:cubicBezTo>
                <a:cubicBezTo>
                  <a:pt x="219" y="2"/>
                  <a:pt x="217" y="1"/>
                  <a:pt x="217" y="1"/>
                </a:cubicBezTo>
                <a:cubicBezTo>
                  <a:pt x="217" y="0"/>
                  <a:pt x="216" y="0"/>
                  <a:pt x="216" y="0"/>
                </a:cubicBezTo>
                <a:cubicBezTo>
                  <a:pt x="215" y="1"/>
                  <a:pt x="215" y="1"/>
                  <a:pt x="215" y="1"/>
                </a:cubicBezTo>
                <a:cubicBezTo>
                  <a:pt x="213" y="1"/>
                  <a:pt x="213" y="1"/>
                  <a:pt x="213" y="1"/>
                </a:cubicBezTo>
                <a:cubicBezTo>
                  <a:pt x="212" y="1"/>
                  <a:pt x="212" y="1"/>
                  <a:pt x="212" y="1"/>
                </a:cubicBezTo>
                <a:cubicBezTo>
                  <a:pt x="211" y="0"/>
                  <a:pt x="211" y="0"/>
                  <a:pt x="211" y="0"/>
                </a:cubicBezTo>
                <a:cubicBezTo>
                  <a:pt x="208" y="1"/>
                  <a:pt x="207" y="1"/>
                  <a:pt x="207" y="1"/>
                </a:cubicBezTo>
                <a:cubicBezTo>
                  <a:pt x="204" y="2"/>
                  <a:pt x="199" y="5"/>
                  <a:pt x="199" y="7"/>
                </a:cubicBezTo>
                <a:cubicBezTo>
                  <a:pt x="198" y="9"/>
                  <a:pt x="199" y="14"/>
                  <a:pt x="197" y="15"/>
                </a:cubicBezTo>
                <a:cubicBezTo>
                  <a:pt x="194" y="15"/>
                  <a:pt x="191" y="20"/>
                  <a:pt x="190" y="20"/>
                </a:cubicBezTo>
                <a:cubicBezTo>
                  <a:pt x="181" y="25"/>
                  <a:pt x="181" y="25"/>
                  <a:pt x="181" y="25"/>
                </a:cubicBezTo>
                <a:cubicBezTo>
                  <a:pt x="181" y="25"/>
                  <a:pt x="174" y="28"/>
                  <a:pt x="170" y="28"/>
                </a:cubicBezTo>
                <a:cubicBezTo>
                  <a:pt x="166" y="29"/>
                  <a:pt x="163" y="32"/>
                  <a:pt x="163" y="32"/>
                </a:cubicBezTo>
                <a:cubicBezTo>
                  <a:pt x="158" y="39"/>
                  <a:pt x="158" y="39"/>
                  <a:pt x="158" y="39"/>
                </a:cubicBezTo>
                <a:cubicBezTo>
                  <a:pt x="150" y="40"/>
                  <a:pt x="150" y="40"/>
                  <a:pt x="150" y="40"/>
                </a:cubicBezTo>
                <a:cubicBezTo>
                  <a:pt x="146" y="36"/>
                  <a:pt x="146" y="36"/>
                  <a:pt x="146" y="36"/>
                </a:cubicBezTo>
                <a:cubicBezTo>
                  <a:pt x="142" y="37"/>
                  <a:pt x="142" y="37"/>
                  <a:pt x="142" y="37"/>
                </a:cubicBezTo>
                <a:cubicBezTo>
                  <a:pt x="141" y="36"/>
                  <a:pt x="141" y="36"/>
                  <a:pt x="141" y="36"/>
                </a:cubicBezTo>
                <a:cubicBezTo>
                  <a:pt x="139" y="37"/>
                  <a:pt x="139" y="37"/>
                  <a:pt x="139" y="37"/>
                </a:cubicBezTo>
                <a:cubicBezTo>
                  <a:pt x="127" y="36"/>
                  <a:pt x="127" y="36"/>
                  <a:pt x="127" y="36"/>
                </a:cubicBezTo>
                <a:cubicBezTo>
                  <a:pt x="121" y="39"/>
                  <a:pt x="121" y="39"/>
                  <a:pt x="121" y="39"/>
                </a:cubicBezTo>
                <a:cubicBezTo>
                  <a:pt x="110" y="38"/>
                  <a:pt x="110" y="38"/>
                  <a:pt x="110" y="38"/>
                </a:cubicBezTo>
                <a:cubicBezTo>
                  <a:pt x="110" y="38"/>
                  <a:pt x="102" y="39"/>
                  <a:pt x="100" y="39"/>
                </a:cubicBezTo>
                <a:cubicBezTo>
                  <a:pt x="97" y="39"/>
                  <a:pt x="97" y="39"/>
                  <a:pt x="97" y="39"/>
                </a:cubicBezTo>
                <a:cubicBezTo>
                  <a:pt x="95" y="38"/>
                  <a:pt x="93" y="36"/>
                  <a:pt x="93" y="36"/>
                </a:cubicBezTo>
                <a:cubicBezTo>
                  <a:pt x="93" y="36"/>
                  <a:pt x="89" y="37"/>
                  <a:pt x="88" y="38"/>
                </a:cubicBezTo>
                <a:cubicBezTo>
                  <a:pt x="87" y="39"/>
                  <a:pt x="83" y="44"/>
                  <a:pt x="83" y="44"/>
                </a:cubicBezTo>
                <a:cubicBezTo>
                  <a:pt x="83" y="45"/>
                  <a:pt x="83" y="45"/>
                  <a:pt x="83" y="45"/>
                </a:cubicBezTo>
                <a:cubicBezTo>
                  <a:pt x="85" y="50"/>
                  <a:pt x="85" y="50"/>
                  <a:pt x="85" y="50"/>
                </a:cubicBezTo>
                <a:cubicBezTo>
                  <a:pt x="81" y="53"/>
                  <a:pt x="81" y="53"/>
                  <a:pt x="81" y="53"/>
                </a:cubicBezTo>
                <a:cubicBezTo>
                  <a:pt x="81" y="53"/>
                  <a:pt x="81" y="53"/>
                  <a:pt x="81" y="53"/>
                </a:cubicBezTo>
                <a:cubicBezTo>
                  <a:pt x="81" y="53"/>
                  <a:pt x="81" y="53"/>
                  <a:pt x="81" y="53"/>
                </a:cubicBezTo>
                <a:cubicBezTo>
                  <a:pt x="81" y="53"/>
                  <a:pt x="81" y="53"/>
                  <a:pt x="81" y="53"/>
                </a:cubicBezTo>
                <a:cubicBezTo>
                  <a:pt x="81" y="53"/>
                  <a:pt x="81" y="53"/>
                  <a:pt x="81" y="53"/>
                </a:cubicBezTo>
                <a:cubicBezTo>
                  <a:pt x="81" y="54"/>
                  <a:pt x="81" y="54"/>
                  <a:pt x="81" y="54"/>
                </a:cubicBezTo>
                <a:cubicBezTo>
                  <a:pt x="81" y="54"/>
                  <a:pt x="81" y="54"/>
                  <a:pt x="81" y="54"/>
                </a:cubicBezTo>
                <a:cubicBezTo>
                  <a:pt x="81" y="54"/>
                  <a:pt x="81" y="54"/>
                  <a:pt x="81" y="54"/>
                </a:cubicBezTo>
                <a:cubicBezTo>
                  <a:pt x="81" y="54"/>
                  <a:pt x="81" y="54"/>
                  <a:pt x="81" y="54"/>
                </a:cubicBezTo>
                <a:cubicBezTo>
                  <a:pt x="81" y="54"/>
                  <a:pt x="81" y="54"/>
                  <a:pt x="81" y="54"/>
                </a:cubicBezTo>
                <a:cubicBezTo>
                  <a:pt x="81" y="54"/>
                  <a:pt x="81" y="54"/>
                  <a:pt x="81" y="54"/>
                </a:cubicBezTo>
                <a:cubicBezTo>
                  <a:pt x="81" y="54"/>
                  <a:pt x="81" y="54"/>
                  <a:pt x="81" y="54"/>
                </a:cubicBezTo>
                <a:cubicBezTo>
                  <a:pt x="81" y="54"/>
                  <a:pt x="81" y="54"/>
                  <a:pt x="81" y="54"/>
                </a:cubicBezTo>
                <a:cubicBezTo>
                  <a:pt x="81" y="54"/>
                  <a:pt x="81" y="54"/>
                  <a:pt x="81" y="54"/>
                </a:cubicBezTo>
                <a:cubicBezTo>
                  <a:pt x="81" y="54"/>
                  <a:pt x="81" y="54"/>
                  <a:pt x="81" y="54"/>
                </a:cubicBezTo>
                <a:cubicBezTo>
                  <a:pt x="81" y="55"/>
                  <a:pt x="80" y="55"/>
                  <a:pt x="79" y="55"/>
                </a:cubicBezTo>
                <a:cubicBezTo>
                  <a:pt x="79" y="56"/>
                  <a:pt x="78" y="56"/>
                  <a:pt x="77" y="56"/>
                </a:cubicBezTo>
                <a:cubicBezTo>
                  <a:pt x="77" y="56"/>
                  <a:pt x="77" y="56"/>
                  <a:pt x="77" y="56"/>
                </a:cubicBezTo>
                <a:cubicBezTo>
                  <a:pt x="77" y="56"/>
                  <a:pt x="77" y="56"/>
                  <a:pt x="77" y="56"/>
                </a:cubicBezTo>
                <a:cubicBezTo>
                  <a:pt x="77" y="56"/>
                  <a:pt x="77" y="56"/>
                  <a:pt x="77" y="56"/>
                </a:cubicBezTo>
                <a:cubicBezTo>
                  <a:pt x="77" y="56"/>
                  <a:pt x="77" y="56"/>
                  <a:pt x="77" y="56"/>
                </a:cubicBezTo>
                <a:cubicBezTo>
                  <a:pt x="77" y="56"/>
                  <a:pt x="77" y="56"/>
                  <a:pt x="77" y="56"/>
                </a:cubicBezTo>
                <a:cubicBezTo>
                  <a:pt x="77" y="56"/>
                  <a:pt x="77" y="56"/>
                  <a:pt x="77" y="56"/>
                </a:cubicBezTo>
                <a:cubicBezTo>
                  <a:pt x="77" y="56"/>
                  <a:pt x="77" y="56"/>
                  <a:pt x="77" y="56"/>
                </a:cubicBezTo>
                <a:cubicBezTo>
                  <a:pt x="77" y="56"/>
                  <a:pt x="77" y="56"/>
                  <a:pt x="77" y="56"/>
                </a:cubicBezTo>
                <a:cubicBezTo>
                  <a:pt x="77" y="56"/>
                  <a:pt x="77" y="56"/>
                  <a:pt x="77" y="56"/>
                </a:cubicBezTo>
                <a:cubicBezTo>
                  <a:pt x="77" y="56"/>
                  <a:pt x="77" y="56"/>
                  <a:pt x="77" y="56"/>
                </a:cubicBezTo>
                <a:cubicBezTo>
                  <a:pt x="77" y="56"/>
                  <a:pt x="77" y="56"/>
                  <a:pt x="77" y="56"/>
                </a:cubicBezTo>
                <a:cubicBezTo>
                  <a:pt x="77" y="56"/>
                  <a:pt x="77" y="56"/>
                  <a:pt x="77" y="56"/>
                </a:cubicBezTo>
                <a:cubicBezTo>
                  <a:pt x="77" y="56"/>
                  <a:pt x="77" y="56"/>
                  <a:pt x="77" y="56"/>
                </a:cubicBezTo>
                <a:cubicBezTo>
                  <a:pt x="76" y="57"/>
                  <a:pt x="76" y="57"/>
                  <a:pt x="76" y="57"/>
                </a:cubicBezTo>
                <a:cubicBezTo>
                  <a:pt x="73" y="60"/>
                  <a:pt x="73" y="60"/>
                  <a:pt x="73" y="60"/>
                </a:cubicBezTo>
                <a:cubicBezTo>
                  <a:pt x="69" y="61"/>
                  <a:pt x="69" y="61"/>
                  <a:pt x="69" y="61"/>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204" name="Freeform 90">
            <a:extLst>
              <a:ext uri="{FF2B5EF4-FFF2-40B4-BE49-F238E27FC236}">
                <a16:creationId xmlns:a16="http://schemas.microsoft.com/office/drawing/2014/main" id="{CFD9D312-A295-4141-9BB7-FA7BD0EFE662}"/>
              </a:ext>
            </a:extLst>
          </p:cNvPr>
          <p:cNvSpPr>
            <a:spLocks/>
          </p:cNvSpPr>
          <p:nvPr/>
        </p:nvSpPr>
        <p:spPr bwMode="auto">
          <a:xfrm>
            <a:off x="5041537" y="3796050"/>
            <a:ext cx="1550414" cy="1044876"/>
          </a:xfrm>
          <a:custGeom>
            <a:avLst/>
            <a:gdLst>
              <a:gd name="T0" fmla="*/ 166 w 614"/>
              <a:gd name="T1" fmla="*/ 283 h 427"/>
              <a:gd name="T2" fmla="*/ 173 w 614"/>
              <a:gd name="T3" fmla="*/ 277 h 427"/>
              <a:gd name="T4" fmla="*/ 185 w 614"/>
              <a:gd name="T5" fmla="*/ 270 h 427"/>
              <a:gd name="T6" fmla="*/ 195 w 614"/>
              <a:gd name="T7" fmla="*/ 267 h 427"/>
              <a:gd name="T8" fmla="*/ 207 w 614"/>
              <a:gd name="T9" fmla="*/ 270 h 427"/>
              <a:gd name="T10" fmla="*/ 208 w 614"/>
              <a:gd name="T11" fmla="*/ 270 h 427"/>
              <a:gd name="T12" fmla="*/ 208 w 614"/>
              <a:gd name="T13" fmla="*/ 270 h 427"/>
              <a:gd name="T14" fmla="*/ 209 w 614"/>
              <a:gd name="T15" fmla="*/ 270 h 427"/>
              <a:gd name="T16" fmla="*/ 210 w 614"/>
              <a:gd name="T17" fmla="*/ 270 h 427"/>
              <a:gd name="T18" fmla="*/ 210 w 614"/>
              <a:gd name="T19" fmla="*/ 270 h 427"/>
              <a:gd name="T20" fmla="*/ 211 w 614"/>
              <a:gd name="T21" fmla="*/ 270 h 427"/>
              <a:gd name="T22" fmla="*/ 213 w 614"/>
              <a:gd name="T23" fmla="*/ 273 h 427"/>
              <a:gd name="T24" fmla="*/ 223 w 614"/>
              <a:gd name="T25" fmla="*/ 273 h 427"/>
              <a:gd name="T26" fmla="*/ 227 w 614"/>
              <a:gd name="T27" fmla="*/ 278 h 427"/>
              <a:gd name="T28" fmla="*/ 249 w 614"/>
              <a:gd name="T29" fmla="*/ 280 h 427"/>
              <a:gd name="T30" fmla="*/ 259 w 614"/>
              <a:gd name="T31" fmla="*/ 288 h 427"/>
              <a:gd name="T32" fmla="*/ 268 w 614"/>
              <a:gd name="T33" fmla="*/ 305 h 427"/>
              <a:gd name="T34" fmla="*/ 280 w 614"/>
              <a:gd name="T35" fmla="*/ 312 h 427"/>
              <a:gd name="T36" fmla="*/ 287 w 614"/>
              <a:gd name="T37" fmla="*/ 326 h 427"/>
              <a:gd name="T38" fmla="*/ 302 w 614"/>
              <a:gd name="T39" fmla="*/ 337 h 427"/>
              <a:gd name="T40" fmla="*/ 305 w 614"/>
              <a:gd name="T41" fmla="*/ 349 h 427"/>
              <a:gd name="T42" fmla="*/ 292 w 614"/>
              <a:gd name="T43" fmla="*/ 353 h 427"/>
              <a:gd name="T44" fmla="*/ 281 w 614"/>
              <a:gd name="T45" fmla="*/ 356 h 427"/>
              <a:gd name="T46" fmla="*/ 271 w 614"/>
              <a:gd name="T47" fmla="*/ 366 h 427"/>
              <a:gd name="T48" fmla="*/ 270 w 614"/>
              <a:gd name="T49" fmla="*/ 387 h 427"/>
              <a:gd name="T50" fmla="*/ 268 w 614"/>
              <a:gd name="T51" fmla="*/ 405 h 427"/>
              <a:gd name="T52" fmla="*/ 255 w 614"/>
              <a:gd name="T53" fmla="*/ 414 h 427"/>
              <a:gd name="T54" fmla="*/ 314 w 614"/>
              <a:gd name="T55" fmla="*/ 376 h 427"/>
              <a:gd name="T56" fmla="*/ 377 w 614"/>
              <a:gd name="T57" fmla="*/ 333 h 427"/>
              <a:gd name="T58" fmla="*/ 407 w 614"/>
              <a:gd name="T59" fmla="*/ 375 h 427"/>
              <a:gd name="T60" fmla="*/ 478 w 614"/>
              <a:gd name="T61" fmla="*/ 393 h 427"/>
              <a:gd name="T62" fmla="*/ 548 w 614"/>
              <a:gd name="T63" fmla="*/ 335 h 427"/>
              <a:gd name="T64" fmla="*/ 481 w 614"/>
              <a:gd name="T65" fmla="*/ 326 h 427"/>
              <a:gd name="T66" fmla="*/ 450 w 614"/>
              <a:gd name="T67" fmla="*/ 310 h 427"/>
              <a:gd name="T68" fmla="*/ 518 w 614"/>
              <a:gd name="T69" fmla="*/ 261 h 427"/>
              <a:gd name="T70" fmla="*/ 572 w 614"/>
              <a:gd name="T71" fmla="*/ 207 h 427"/>
              <a:gd name="T72" fmla="*/ 606 w 614"/>
              <a:gd name="T73" fmla="*/ 147 h 427"/>
              <a:gd name="T74" fmla="*/ 586 w 614"/>
              <a:gd name="T75" fmla="*/ 102 h 427"/>
              <a:gd name="T76" fmla="*/ 567 w 614"/>
              <a:gd name="T77" fmla="*/ 72 h 427"/>
              <a:gd name="T78" fmla="*/ 512 w 614"/>
              <a:gd name="T79" fmla="*/ 67 h 427"/>
              <a:gd name="T80" fmla="*/ 472 w 614"/>
              <a:gd name="T81" fmla="*/ 70 h 427"/>
              <a:gd name="T82" fmla="*/ 436 w 614"/>
              <a:gd name="T83" fmla="*/ 77 h 427"/>
              <a:gd name="T84" fmla="*/ 386 w 614"/>
              <a:gd name="T85" fmla="*/ 51 h 427"/>
              <a:gd name="T86" fmla="*/ 361 w 614"/>
              <a:gd name="T87" fmla="*/ 26 h 427"/>
              <a:gd name="T88" fmla="*/ 307 w 614"/>
              <a:gd name="T89" fmla="*/ 17 h 427"/>
              <a:gd name="T90" fmla="*/ 258 w 614"/>
              <a:gd name="T91" fmla="*/ 44 h 427"/>
              <a:gd name="T92" fmla="*/ 243 w 614"/>
              <a:gd name="T93" fmla="*/ 94 h 427"/>
              <a:gd name="T94" fmla="*/ 202 w 614"/>
              <a:gd name="T95" fmla="*/ 96 h 427"/>
              <a:gd name="T96" fmla="*/ 166 w 614"/>
              <a:gd name="T97" fmla="*/ 97 h 427"/>
              <a:gd name="T98" fmla="*/ 118 w 614"/>
              <a:gd name="T99" fmla="*/ 102 h 427"/>
              <a:gd name="T100" fmla="*/ 44 w 614"/>
              <a:gd name="T101" fmla="*/ 111 h 427"/>
              <a:gd name="T102" fmla="*/ 30 w 614"/>
              <a:gd name="T103" fmla="*/ 130 h 427"/>
              <a:gd name="T104" fmla="*/ 27 w 614"/>
              <a:gd name="T105" fmla="*/ 152 h 427"/>
              <a:gd name="T106" fmla="*/ 46 w 614"/>
              <a:gd name="T107" fmla="*/ 182 h 427"/>
              <a:gd name="T108" fmla="*/ 33 w 614"/>
              <a:gd name="T109" fmla="*/ 207 h 427"/>
              <a:gd name="T110" fmla="*/ 14 w 614"/>
              <a:gd name="T111" fmla="*/ 261 h 427"/>
              <a:gd name="T112" fmla="*/ 15 w 614"/>
              <a:gd name="T113" fmla="*/ 273 h 427"/>
              <a:gd name="T114" fmla="*/ 6 w 614"/>
              <a:gd name="T115" fmla="*/ 282 h 427"/>
              <a:gd name="T116" fmla="*/ 1 w 614"/>
              <a:gd name="T117" fmla="*/ 297 h 427"/>
              <a:gd name="T118" fmla="*/ 0 w 614"/>
              <a:gd name="T119" fmla="*/ 311 h 427"/>
              <a:gd name="T120" fmla="*/ 22 w 614"/>
              <a:gd name="T121" fmla="*/ 321 h 427"/>
              <a:gd name="T122" fmla="*/ 61 w 614"/>
              <a:gd name="T123" fmla="*/ 323 h 427"/>
              <a:gd name="T124" fmla="*/ 114 w 614"/>
              <a:gd name="T125" fmla="*/ 317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14" h="427">
                <a:moveTo>
                  <a:pt x="141" y="305"/>
                </a:moveTo>
                <a:cubicBezTo>
                  <a:pt x="142" y="305"/>
                  <a:pt x="145" y="300"/>
                  <a:pt x="148" y="300"/>
                </a:cubicBezTo>
                <a:cubicBezTo>
                  <a:pt x="150" y="299"/>
                  <a:pt x="149" y="294"/>
                  <a:pt x="150" y="292"/>
                </a:cubicBezTo>
                <a:cubicBezTo>
                  <a:pt x="151" y="290"/>
                  <a:pt x="156" y="286"/>
                  <a:pt x="159" y="285"/>
                </a:cubicBezTo>
                <a:cubicBezTo>
                  <a:pt x="160" y="285"/>
                  <a:pt x="160" y="285"/>
                  <a:pt x="160" y="285"/>
                </a:cubicBezTo>
                <a:cubicBezTo>
                  <a:pt x="160" y="283"/>
                  <a:pt x="160" y="283"/>
                  <a:pt x="160" y="283"/>
                </a:cubicBezTo>
                <a:cubicBezTo>
                  <a:pt x="160" y="283"/>
                  <a:pt x="163" y="282"/>
                  <a:pt x="163" y="281"/>
                </a:cubicBezTo>
                <a:cubicBezTo>
                  <a:pt x="164" y="281"/>
                  <a:pt x="164" y="282"/>
                  <a:pt x="164" y="282"/>
                </a:cubicBezTo>
                <a:cubicBezTo>
                  <a:pt x="164" y="282"/>
                  <a:pt x="165" y="283"/>
                  <a:pt x="166" y="283"/>
                </a:cubicBezTo>
                <a:cubicBezTo>
                  <a:pt x="166" y="283"/>
                  <a:pt x="167" y="282"/>
                  <a:pt x="167" y="282"/>
                </a:cubicBezTo>
                <a:cubicBezTo>
                  <a:pt x="167" y="281"/>
                  <a:pt x="167" y="280"/>
                  <a:pt x="167" y="280"/>
                </a:cubicBezTo>
                <a:cubicBezTo>
                  <a:pt x="166" y="279"/>
                  <a:pt x="166" y="278"/>
                  <a:pt x="166" y="278"/>
                </a:cubicBezTo>
                <a:cubicBezTo>
                  <a:pt x="166" y="278"/>
                  <a:pt x="166" y="278"/>
                  <a:pt x="166" y="278"/>
                </a:cubicBezTo>
                <a:cubicBezTo>
                  <a:pt x="166" y="278"/>
                  <a:pt x="167" y="278"/>
                  <a:pt x="167" y="278"/>
                </a:cubicBezTo>
                <a:cubicBezTo>
                  <a:pt x="167" y="278"/>
                  <a:pt x="168" y="277"/>
                  <a:pt x="168" y="277"/>
                </a:cubicBezTo>
                <a:cubicBezTo>
                  <a:pt x="170" y="278"/>
                  <a:pt x="170" y="278"/>
                  <a:pt x="170" y="278"/>
                </a:cubicBezTo>
                <a:cubicBezTo>
                  <a:pt x="170" y="278"/>
                  <a:pt x="171" y="278"/>
                  <a:pt x="171" y="278"/>
                </a:cubicBezTo>
                <a:cubicBezTo>
                  <a:pt x="172" y="279"/>
                  <a:pt x="173" y="277"/>
                  <a:pt x="173" y="277"/>
                </a:cubicBezTo>
                <a:cubicBezTo>
                  <a:pt x="174" y="276"/>
                  <a:pt x="174" y="276"/>
                  <a:pt x="174" y="276"/>
                </a:cubicBezTo>
                <a:cubicBezTo>
                  <a:pt x="174" y="276"/>
                  <a:pt x="174" y="276"/>
                  <a:pt x="174" y="275"/>
                </a:cubicBezTo>
                <a:cubicBezTo>
                  <a:pt x="174" y="275"/>
                  <a:pt x="175" y="275"/>
                  <a:pt x="176" y="275"/>
                </a:cubicBezTo>
                <a:cubicBezTo>
                  <a:pt x="176" y="275"/>
                  <a:pt x="178" y="275"/>
                  <a:pt x="179" y="275"/>
                </a:cubicBezTo>
                <a:cubicBezTo>
                  <a:pt x="180" y="275"/>
                  <a:pt x="180" y="275"/>
                  <a:pt x="180" y="275"/>
                </a:cubicBezTo>
                <a:cubicBezTo>
                  <a:pt x="182" y="274"/>
                  <a:pt x="182" y="274"/>
                  <a:pt x="182" y="274"/>
                </a:cubicBezTo>
                <a:cubicBezTo>
                  <a:pt x="182" y="274"/>
                  <a:pt x="183" y="273"/>
                  <a:pt x="183" y="273"/>
                </a:cubicBezTo>
                <a:cubicBezTo>
                  <a:pt x="183" y="272"/>
                  <a:pt x="183" y="271"/>
                  <a:pt x="183" y="271"/>
                </a:cubicBezTo>
                <a:cubicBezTo>
                  <a:pt x="183" y="270"/>
                  <a:pt x="185" y="270"/>
                  <a:pt x="185" y="270"/>
                </a:cubicBezTo>
                <a:cubicBezTo>
                  <a:pt x="185" y="270"/>
                  <a:pt x="185" y="270"/>
                  <a:pt x="185" y="270"/>
                </a:cubicBezTo>
                <a:cubicBezTo>
                  <a:pt x="186" y="270"/>
                  <a:pt x="186" y="271"/>
                  <a:pt x="186" y="271"/>
                </a:cubicBezTo>
                <a:cubicBezTo>
                  <a:pt x="186" y="271"/>
                  <a:pt x="187" y="270"/>
                  <a:pt x="187" y="270"/>
                </a:cubicBezTo>
                <a:cubicBezTo>
                  <a:pt x="187" y="269"/>
                  <a:pt x="188" y="269"/>
                  <a:pt x="188" y="269"/>
                </a:cubicBezTo>
                <a:cubicBezTo>
                  <a:pt x="188" y="269"/>
                  <a:pt x="190" y="268"/>
                  <a:pt x="190" y="267"/>
                </a:cubicBezTo>
                <a:cubicBezTo>
                  <a:pt x="191" y="266"/>
                  <a:pt x="191" y="267"/>
                  <a:pt x="191" y="265"/>
                </a:cubicBezTo>
                <a:cubicBezTo>
                  <a:pt x="191" y="264"/>
                  <a:pt x="192" y="265"/>
                  <a:pt x="192" y="266"/>
                </a:cubicBezTo>
                <a:cubicBezTo>
                  <a:pt x="192" y="266"/>
                  <a:pt x="192" y="266"/>
                  <a:pt x="193" y="267"/>
                </a:cubicBezTo>
                <a:cubicBezTo>
                  <a:pt x="193" y="267"/>
                  <a:pt x="193" y="267"/>
                  <a:pt x="195" y="267"/>
                </a:cubicBezTo>
                <a:cubicBezTo>
                  <a:pt x="196" y="268"/>
                  <a:pt x="196" y="266"/>
                  <a:pt x="198" y="266"/>
                </a:cubicBezTo>
                <a:cubicBezTo>
                  <a:pt x="200" y="266"/>
                  <a:pt x="199" y="266"/>
                  <a:pt x="200" y="267"/>
                </a:cubicBezTo>
                <a:cubicBezTo>
                  <a:pt x="201" y="267"/>
                  <a:pt x="201" y="267"/>
                  <a:pt x="202" y="267"/>
                </a:cubicBezTo>
                <a:cubicBezTo>
                  <a:pt x="203" y="268"/>
                  <a:pt x="203" y="268"/>
                  <a:pt x="203" y="268"/>
                </a:cubicBezTo>
                <a:cubicBezTo>
                  <a:pt x="203" y="268"/>
                  <a:pt x="204" y="268"/>
                  <a:pt x="205" y="269"/>
                </a:cubicBezTo>
                <a:cubicBezTo>
                  <a:pt x="205" y="270"/>
                  <a:pt x="207" y="270"/>
                  <a:pt x="207" y="270"/>
                </a:cubicBezTo>
                <a:cubicBezTo>
                  <a:pt x="207" y="270"/>
                  <a:pt x="207" y="270"/>
                  <a:pt x="207" y="270"/>
                </a:cubicBezTo>
                <a:cubicBezTo>
                  <a:pt x="207" y="270"/>
                  <a:pt x="207" y="270"/>
                  <a:pt x="207" y="270"/>
                </a:cubicBezTo>
                <a:cubicBezTo>
                  <a:pt x="207" y="270"/>
                  <a:pt x="207" y="270"/>
                  <a:pt x="207" y="270"/>
                </a:cubicBezTo>
                <a:cubicBezTo>
                  <a:pt x="207" y="270"/>
                  <a:pt x="207" y="270"/>
                  <a:pt x="207" y="270"/>
                </a:cubicBezTo>
                <a:cubicBezTo>
                  <a:pt x="207" y="270"/>
                  <a:pt x="207" y="270"/>
                  <a:pt x="207" y="270"/>
                </a:cubicBezTo>
                <a:cubicBezTo>
                  <a:pt x="207" y="270"/>
                  <a:pt x="207" y="270"/>
                  <a:pt x="207" y="270"/>
                </a:cubicBezTo>
                <a:cubicBezTo>
                  <a:pt x="207" y="270"/>
                  <a:pt x="207" y="270"/>
                  <a:pt x="207" y="270"/>
                </a:cubicBezTo>
                <a:cubicBezTo>
                  <a:pt x="207" y="270"/>
                  <a:pt x="207" y="270"/>
                  <a:pt x="207" y="270"/>
                </a:cubicBezTo>
                <a:cubicBezTo>
                  <a:pt x="207" y="270"/>
                  <a:pt x="207" y="270"/>
                  <a:pt x="207"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8" y="270"/>
                  <a:pt x="208" y="270"/>
                  <a:pt x="208" y="270"/>
                </a:cubicBezTo>
                <a:cubicBezTo>
                  <a:pt x="209" y="270"/>
                  <a:pt x="209" y="270"/>
                  <a:pt x="209" y="270"/>
                </a:cubicBezTo>
                <a:cubicBezTo>
                  <a:pt x="209" y="270"/>
                  <a:pt x="209" y="270"/>
                  <a:pt x="209" y="270"/>
                </a:cubicBezTo>
                <a:cubicBezTo>
                  <a:pt x="209" y="270"/>
                  <a:pt x="209" y="270"/>
                  <a:pt x="209" y="270"/>
                </a:cubicBezTo>
                <a:cubicBezTo>
                  <a:pt x="209" y="270"/>
                  <a:pt x="209" y="270"/>
                  <a:pt x="209" y="270"/>
                </a:cubicBezTo>
                <a:cubicBezTo>
                  <a:pt x="209" y="270"/>
                  <a:pt x="209" y="270"/>
                  <a:pt x="209" y="270"/>
                </a:cubicBezTo>
                <a:cubicBezTo>
                  <a:pt x="209" y="270"/>
                  <a:pt x="209" y="270"/>
                  <a:pt x="209" y="270"/>
                </a:cubicBezTo>
                <a:cubicBezTo>
                  <a:pt x="209" y="270"/>
                  <a:pt x="209" y="270"/>
                  <a:pt x="209" y="270"/>
                </a:cubicBezTo>
                <a:cubicBezTo>
                  <a:pt x="209" y="270"/>
                  <a:pt x="209" y="270"/>
                  <a:pt x="209" y="270"/>
                </a:cubicBezTo>
                <a:cubicBezTo>
                  <a:pt x="209" y="270"/>
                  <a:pt x="209" y="270"/>
                  <a:pt x="209" y="270"/>
                </a:cubicBezTo>
                <a:cubicBezTo>
                  <a:pt x="209" y="270"/>
                  <a:pt x="209" y="270"/>
                  <a:pt x="209" y="270"/>
                </a:cubicBezTo>
                <a:cubicBezTo>
                  <a:pt x="209" y="270"/>
                  <a:pt x="209" y="270"/>
                  <a:pt x="209" y="270"/>
                </a:cubicBezTo>
                <a:cubicBezTo>
                  <a:pt x="209" y="270"/>
                  <a:pt x="209" y="270"/>
                  <a:pt x="209" y="270"/>
                </a:cubicBezTo>
                <a:cubicBezTo>
                  <a:pt x="209" y="270"/>
                  <a:pt x="209" y="270"/>
                  <a:pt x="209"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0" y="270"/>
                  <a:pt x="210" y="270"/>
                  <a:pt x="210" y="270"/>
                </a:cubicBezTo>
                <a:cubicBezTo>
                  <a:pt x="211" y="270"/>
                  <a:pt x="211" y="270"/>
                  <a:pt x="211" y="270"/>
                </a:cubicBezTo>
                <a:cubicBezTo>
                  <a:pt x="211" y="270"/>
                  <a:pt x="211" y="270"/>
                  <a:pt x="211" y="270"/>
                </a:cubicBezTo>
                <a:cubicBezTo>
                  <a:pt x="211" y="270"/>
                  <a:pt x="211" y="270"/>
                  <a:pt x="211" y="270"/>
                </a:cubicBezTo>
                <a:cubicBezTo>
                  <a:pt x="211" y="270"/>
                  <a:pt x="211" y="270"/>
                  <a:pt x="211" y="270"/>
                </a:cubicBezTo>
                <a:cubicBezTo>
                  <a:pt x="211" y="270"/>
                  <a:pt x="211" y="270"/>
                  <a:pt x="211" y="270"/>
                </a:cubicBezTo>
                <a:cubicBezTo>
                  <a:pt x="211" y="270"/>
                  <a:pt x="211" y="270"/>
                  <a:pt x="211" y="270"/>
                </a:cubicBezTo>
                <a:cubicBezTo>
                  <a:pt x="211" y="270"/>
                  <a:pt x="211" y="270"/>
                  <a:pt x="211" y="270"/>
                </a:cubicBezTo>
                <a:cubicBezTo>
                  <a:pt x="211" y="270"/>
                  <a:pt x="211" y="270"/>
                  <a:pt x="211" y="270"/>
                </a:cubicBezTo>
                <a:cubicBezTo>
                  <a:pt x="211" y="270"/>
                  <a:pt x="211" y="270"/>
                  <a:pt x="211" y="270"/>
                </a:cubicBezTo>
                <a:cubicBezTo>
                  <a:pt x="212" y="271"/>
                  <a:pt x="212" y="271"/>
                  <a:pt x="212" y="271"/>
                </a:cubicBezTo>
                <a:cubicBezTo>
                  <a:pt x="212" y="271"/>
                  <a:pt x="212" y="273"/>
                  <a:pt x="213" y="273"/>
                </a:cubicBezTo>
                <a:cubicBezTo>
                  <a:pt x="213" y="274"/>
                  <a:pt x="213" y="274"/>
                  <a:pt x="214" y="274"/>
                </a:cubicBezTo>
                <a:cubicBezTo>
                  <a:pt x="214" y="274"/>
                  <a:pt x="215" y="272"/>
                  <a:pt x="215" y="271"/>
                </a:cubicBezTo>
                <a:cubicBezTo>
                  <a:pt x="215" y="271"/>
                  <a:pt x="216" y="272"/>
                  <a:pt x="216" y="272"/>
                </a:cubicBezTo>
                <a:cubicBezTo>
                  <a:pt x="216" y="272"/>
                  <a:pt x="216" y="274"/>
                  <a:pt x="217" y="274"/>
                </a:cubicBezTo>
                <a:cubicBezTo>
                  <a:pt x="217" y="273"/>
                  <a:pt x="218" y="273"/>
                  <a:pt x="218" y="273"/>
                </a:cubicBezTo>
                <a:cubicBezTo>
                  <a:pt x="219" y="273"/>
                  <a:pt x="218" y="272"/>
                  <a:pt x="218" y="272"/>
                </a:cubicBezTo>
                <a:cubicBezTo>
                  <a:pt x="218" y="272"/>
                  <a:pt x="219" y="271"/>
                  <a:pt x="219" y="271"/>
                </a:cubicBezTo>
                <a:cubicBezTo>
                  <a:pt x="220" y="271"/>
                  <a:pt x="222" y="271"/>
                  <a:pt x="222" y="271"/>
                </a:cubicBezTo>
                <a:cubicBezTo>
                  <a:pt x="223" y="271"/>
                  <a:pt x="223" y="273"/>
                  <a:pt x="223" y="273"/>
                </a:cubicBezTo>
                <a:cubicBezTo>
                  <a:pt x="223" y="273"/>
                  <a:pt x="222" y="275"/>
                  <a:pt x="222" y="275"/>
                </a:cubicBezTo>
                <a:cubicBezTo>
                  <a:pt x="222" y="275"/>
                  <a:pt x="221" y="276"/>
                  <a:pt x="221" y="277"/>
                </a:cubicBezTo>
                <a:cubicBezTo>
                  <a:pt x="221" y="277"/>
                  <a:pt x="221" y="277"/>
                  <a:pt x="222" y="276"/>
                </a:cubicBezTo>
                <a:cubicBezTo>
                  <a:pt x="224" y="276"/>
                  <a:pt x="223" y="275"/>
                  <a:pt x="223" y="275"/>
                </a:cubicBezTo>
                <a:cubicBezTo>
                  <a:pt x="224" y="273"/>
                  <a:pt x="224" y="273"/>
                  <a:pt x="224" y="273"/>
                </a:cubicBezTo>
                <a:cubicBezTo>
                  <a:pt x="224" y="273"/>
                  <a:pt x="226" y="274"/>
                  <a:pt x="226" y="275"/>
                </a:cubicBezTo>
                <a:cubicBezTo>
                  <a:pt x="226" y="275"/>
                  <a:pt x="226" y="276"/>
                  <a:pt x="226" y="276"/>
                </a:cubicBezTo>
                <a:cubicBezTo>
                  <a:pt x="226" y="277"/>
                  <a:pt x="227" y="277"/>
                  <a:pt x="227" y="278"/>
                </a:cubicBezTo>
                <a:cubicBezTo>
                  <a:pt x="228" y="279"/>
                  <a:pt x="227" y="278"/>
                  <a:pt x="227" y="278"/>
                </a:cubicBezTo>
                <a:cubicBezTo>
                  <a:pt x="227" y="277"/>
                  <a:pt x="228" y="275"/>
                  <a:pt x="228" y="275"/>
                </a:cubicBezTo>
                <a:cubicBezTo>
                  <a:pt x="229" y="273"/>
                  <a:pt x="229" y="273"/>
                  <a:pt x="229" y="273"/>
                </a:cubicBezTo>
                <a:cubicBezTo>
                  <a:pt x="229" y="273"/>
                  <a:pt x="233" y="273"/>
                  <a:pt x="237" y="273"/>
                </a:cubicBezTo>
                <a:cubicBezTo>
                  <a:pt x="241" y="273"/>
                  <a:pt x="238" y="272"/>
                  <a:pt x="238" y="272"/>
                </a:cubicBezTo>
                <a:cubicBezTo>
                  <a:pt x="240" y="272"/>
                  <a:pt x="240" y="272"/>
                  <a:pt x="240" y="272"/>
                </a:cubicBezTo>
                <a:cubicBezTo>
                  <a:pt x="241" y="276"/>
                  <a:pt x="241" y="276"/>
                  <a:pt x="241" y="276"/>
                </a:cubicBezTo>
                <a:cubicBezTo>
                  <a:pt x="241" y="276"/>
                  <a:pt x="243" y="278"/>
                  <a:pt x="244" y="278"/>
                </a:cubicBezTo>
                <a:cubicBezTo>
                  <a:pt x="245" y="279"/>
                  <a:pt x="245" y="279"/>
                  <a:pt x="247" y="280"/>
                </a:cubicBezTo>
                <a:cubicBezTo>
                  <a:pt x="250" y="280"/>
                  <a:pt x="249" y="280"/>
                  <a:pt x="249" y="280"/>
                </a:cubicBezTo>
                <a:cubicBezTo>
                  <a:pt x="250" y="280"/>
                  <a:pt x="250" y="278"/>
                  <a:pt x="251" y="277"/>
                </a:cubicBezTo>
                <a:cubicBezTo>
                  <a:pt x="251" y="276"/>
                  <a:pt x="252" y="276"/>
                  <a:pt x="252" y="276"/>
                </a:cubicBezTo>
                <a:cubicBezTo>
                  <a:pt x="252" y="276"/>
                  <a:pt x="254" y="278"/>
                  <a:pt x="254" y="278"/>
                </a:cubicBezTo>
                <a:cubicBezTo>
                  <a:pt x="255" y="279"/>
                  <a:pt x="255" y="280"/>
                  <a:pt x="255" y="280"/>
                </a:cubicBezTo>
                <a:cubicBezTo>
                  <a:pt x="258" y="281"/>
                  <a:pt x="258" y="281"/>
                  <a:pt x="258" y="281"/>
                </a:cubicBezTo>
                <a:cubicBezTo>
                  <a:pt x="258" y="282"/>
                  <a:pt x="258" y="282"/>
                  <a:pt x="258" y="282"/>
                </a:cubicBezTo>
                <a:cubicBezTo>
                  <a:pt x="258" y="285"/>
                  <a:pt x="258" y="285"/>
                  <a:pt x="258" y="285"/>
                </a:cubicBezTo>
                <a:cubicBezTo>
                  <a:pt x="260" y="286"/>
                  <a:pt x="260" y="286"/>
                  <a:pt x="260" y="286"/>
                </a:cubicBezTo>
                <a:cubicBezTo>
                  <a:pt x="259" y="288"/>
                  <a:pt x="259" y="288"/>
                  <a:pt x="259" y="288"/>
                </a:cubicBezTo>
                <a:cubicBezTo>
                  <a:pt x="259" y="288"/>
                  <a:pt x="260" y="290"/>
                  <a:pt x="260" y="291"/>
                </a:cubicBezTo>
                <a:cubicBezTo>
                  <a:pt x="260" y="291"/>
                  <a:pt x="261" y="293"/>
                  <a:pt x="261" y="293"/>
                </a:cubicBezTo>
                <a:cubicBezTo>
                  <a:pt x="261" y="296"/>
                  <a:pt x="261" y="296"/>
                  <a:pt x="261" y="296"/>
                </a:cubicBezTo>
                <a:cubicBezTo>
                  <a:pt x="260" y="298"/>
                  <a:pt x="260" y="298"/>
                  <a:pt x="260" y="298"/>
                </a:cubicBezTo>
                <a:cubicBezTo>
                  <a:pt x="261" y="299"/>
                  <a:pt x="261" y="299"/>
                  <a:pt x="261" y="299"/>
                </a:cubicBezTo>
                <a:cubicBezTo>
                  <a:pt x="261" y="299"/>
                  <a:pt x="261" y="302"/>
                  <a:pt x="262" y="303"/>
                </a:cubicBezTo>
                <a:cubicBezTo>
                  <a:pt x="263" y="305"/>
                  <a:pt x="264" y="302"/>
                  <a:pt x="264" y="302"/>
                </a:cubicBezTo>
                <a:cubicBezTo>
                  <a:pt x="266" y="302"/>
                  <a:pt x="266" y="302"/>
                  <a:pt x="266" y="302"/>
                </a:cubicBezTo>
                <a:cubicBezTo>
                  <a:pt x="268" y="305"/>
                  <a:pt x="268" y="305"/>
                  <a:pt x="268" y="305"/>
                </a:cubicBezTo>
                <a:cubicBezTo>
                  <a:pt x="269" y="305"/>
                  <a:pt x="269" y="305"/>
                  <a:pt x="269" y="305"/>
                </a:cubicBezTo>
                <a:cubicBezTo>
                  <a:pt x="271" y="306"/>
                  <a:pt x="271" y="306"/>
                  <a:pt x="271" y="306"/>
                </a:cubicBezTo>
                <a:cubicBezTo>
                  <a:pt x="272" y="309"/>
                  <a:pt x="272" y="309"/>
                  <a:pt x="272" y="309"/>
                </a:cubicBezTo>
                <a:cubicBezTo>
                  <a:pt x="274" y="308"/>
                  <a:pt x="274" y="308"/>
                  <a:pt x="274" y="308"/>
                </a:cubicBezTo>
                <a:cubicBezTo>
                  <a:pt x="275" y="305"/>
                  <a:pt x="275" y="305"/>
                  <a:pt x="275" y="305"/>
                </a:cubicBezTo>
                <a:cubicBezTo>
                  <a:pt x="277" y="306"/>
                  <a:pt x="277" y="306"/>
                  <a:pt x="277" y="306"/>
                </a:cubicBezTo>
                <a:cubicBezTo>
                  <a:pt x="279" y="306"/>
                  <a:pt x="279" y="306"/>
                  <a:pt x="279" y="306"/>
                </a:cubicBezTo>
                <a:cubicBezTo>
                  <a:pt x="279" y="310"/>
                  <a:pt x="279" y="310"/>
                  <a:pt x="279" y="310"/>
                </a:cubicBezTo>
                <a:cubicBezTo>
                  <a:pt x="279" y="310"/>
                  <a:pt x="280" y="311"/>
                  <a:pt x="280" y="312"/>
                </a:cubicBezTo>
                <a:cubicBezTo>
                  <a:pt x="280" y="312"/>
                  <a:pt x="280" y="314"/>
                  <a:pt x="280" y="314"/>
                </a:cubicBezTo>
                <a:cubicBezTo>
                  <a:pt x="281" y="316"/>
                  <a:pt x="281" y="316"/>
                  <a:pt x="281" y="316"/>
                </a:cubicBezTo>
                <a:cubicBezTo>
                  <a:pt x="278" y="317"/>
                  <a:pt x="278" y="317"/>
                  <a:pt x="278" y="317"/>
                </a:cubicBezTo>
                <a:cubicBezTo>
                  <a:pt x="280" y="318"/>
                  <a:pt x="280" y="318"/>
                  <a:pt x="280" y="318"/>
                </a:cubicBezTo>
                <a:cubicBezTo>
                  <a:pt x="280" y="318"/>
                  <a:pt x="282" y="318"/>
                  <a:pt x="283" y="318"/>
                </a:cubicBezTo>
                <a:cubicBezTo>
                  <a:pt x="284" y="318"/>
                  <a:pt x="284" y="321"/>
                  <a:pt x="284" y="321"/>
                </a:cubicBezTo>
                <a:cubicBezTo>
                  <a:pt x="284" y="321"/>
                  <a:pt x="284" y="322"/>
                  <a:pt x="283" y="323"/>
                </a:cubicBezTo>
                <a:cubicBezTo>
                  <a:pt x="283" y="323"/>
                  <a:pt x="283" y="324"/>
                  <a:pt x="283" y="325"/>
                </a:cubicBezTo>
                <a:cubicBezTo>
                  <a:pt x="284" y="325"/>
                  <a:pt x="286" y="326"/>
                  <a:pt x="287" y="326"/>
                </a:cubicBezTo>
                <a:cubicBezTo>
                  <a:pt x="289" y="326"/>
                  <a:pt x="289" y="326"/>
                  <a:pt x="289" y="326"/>
                </a:cubicBezTo>
                <a:cubicBezTo>
                  <a:pt x="291" y="326"/>
                  <a:pt x="291" y="326"/>
                  <a:pt x="291" y="326"/>
                </a:cubicBezTo>
                <a:cubicBezTo>
                  <a:pt x="291" y="326"/>
                  <a:pt x="292" y="327"/>
                  <a:pt x="293" y="327"/>
                </a:cubicBezTo>
                <a:cubicBezTo>
                  <a:pt x="293" y="326"/>
                  <a:pt x="295" y="326"/>
                  <a:pt x="295" y="326"/>
                </a:cubicBezTo>
                <a:cubicBezTo>
                  <a:pt x="297" y="328"/>
                  <a:pt x="297" y="328"/>
                  <a:pt x="297" y="328"/>
                </a:cubicBezTo>
                <a:cubicBezTo>
                  <a:pt x="299" y="327"/>
                  <a:pt x="299" y="327"/>
                  <a:pt x="299" y="327"/>
                </a:cubicBezTo>
                <a:cubicBezTo>
                  <a:pt x="299" y="329"/>
                  <a:pt x="299" y="329"/>
                  <a:pt x="299" y="329"/>
                </a:cubicBezTo>
                <a:cubicBezTo>
                  <a:pt x="299" y="329"/>
                  <a:pt x="301" y="333"/>
                  <a:pt x="301" y="333"/>
                </a:cubicBezTo>
                <a:cubicBezTo>
                  <a:pt x="302" y="334"/>
                  <a:pt x="302" y="336"/>
                  <a:pt x="302" y="337"/>
                </a:cubicBezTo>
                <a:cubicBezTo>
                  <a:pt x="302" y="338"/>
                  <a:pt x="303" y="340"/>
                  <a:pt x="303" y="340"/>
                </a:cubicBezTo>
                <a:cubicBezTo>
                  <a:pt x="303" y="340"/>
                  <a:pt x="302" y="340"/>
                  <a:pt x="301" y="341"/>
                </a:cubicBezTo>
                <a:cubicBezTo>
                  <a:pt x="300" y="342"/>
                  <a:pt x="302" y="343"/>
                  <a:pt x="302" y="343"/>
                </a:cubicBezTo>
                <a:cubicBezTo>
                  <a:pt x="304" y="343"/>
                  <a:pt x="304" y="343"/>
                  <a:pt x="304" y="343"/>
                </a:cubicBezTo>
                <a:cubicBezTo>
                  <a:pt x="304" y="343"/>
                  <a:pt x="306" y="345"/>
                  <a:pt x="306" y="346"/>
                </a:cubicBezTo>
                <a:cubicBezTo>
                  <a:pt x="307" y="347"/>
                  <a:pt x="309" y="346"/>
                  <a:pt x="310" y="346"/>
                </a:cubicBezTo>
                <a:cubicBezTo>
                  <a:pt x="311" y="345"/>
                  <a:pt x="313" y="346"/>
                  <a:pt x="313" y="347"/>
                </a:cubicBezTo>
                <a:cubicBezTo>
                  <a:pt x="313" y="347"/>
                  <a:pt x="310" y="348"/>
                  <a:pt x="309" y="348"/>
                </a:cubicBezTo>
                <a:cubicBezTo>
                  <a:pt x="308" y="349"/>
                  <a:pt x="305" y="349"/>
                  <a:pt x="305" y="349"/>
                </a:cubicBezTo>
                <a:cubicBezTo>
                  <a:pt x="304" y="352"/>
                  <a:pt x="304" y="352"/>
                  <a:pt x="304" y="352"/>
                </a:cubicBezTo>
                <a:cubicBezTo>
                  <a:pt x="302" y="353"/>
                  <a:pt x="302" y="353"/>
                  <a:pt x="302" y="353"/>
                </a:cubicBezTo>
                <a:cubicBezTo>
                  <a:pt x="301" y="350"/>
                  <a:pt x="301" y="350"/>
                  <a:pt x="301" y="350"/>
                </a:cubicBezTo>
                <a:cubicBezTo>
                  <a:pt x="297" y="347"/>
                  <a:pt x="297" y="347"/>
                  <a:pt x="297" y="347"/>
                </a:cubicBezTo>
                <a:cubicBezTo>
                  <a:pt x="297" y="350"/>
                  <a:pt x="297" y="350"/>
                  <a:pt x="297" y="350"/>
                </a:cubicBezTo>
                <a:cubicBezTo>
                  <a:pt x="295" y="351"/>
                  <a:pt x="295" y="351"/>
                  <a:pt x="295" y="351"/>
                </a:cubicBezTo>
                <a:cubicBezTo>
                  <a:pt x="295" y="351"/>
                  <a:pt x="295" y="352"/>
                  <a:pt x="295" y="353"/>
                </a:cubicBezTo>
                <a:cubicBezTo>
                  <a:pt x="295" y="354"/>
                  <a:pt x="294" y="354"/>
                  <a:pt x="294" y="354"/>
                </a:cubicBezTo>
                <a:cubicBezTo>
                  <a:pt x="292" y="353"/>
                  <a:pt x="292" y="353"/>
                  <a:pt x="292" y="353"/>
                </a:cubicBezTo>
                <a:cubicBezTo>
                  <a:pt x="292" y="353"/>
                  <a:pt x="290" y="353"/>
                  <a:pt x="289" y="353"/>
                </a:cubicBezTo>
                <a:cubicBezTo>
                  <a:pt x="288" y="353"/>
                  <a:pt x="288" y="351"/>
                  <a:pt x="288" y="351"/>
                </a:cubicBezTo>
                <a:cubicBezTo>
                  <a:pt x="287" y="352"/>
                  <a:pt x="287" y="352"/>
                  <a:pt x="287" y="352"/>
                </a:cubicBezTo>
                <a:cubicBezTo>
                  <a:pt x="287" y="352"/>
                  <a:pt x="287" y="353"/>
                  <a:pt x="286" y="354"/>
                </a:cubicBezTo>
                <a:cubicBezTo>
                  <a:pt x="286" y="355"/>
                  <a:pt x="286" y="354"/>
                  <a:pt x="284" y="354"/>
                </a:cubicBezTo>
                <a:cubicBezTo>
                  <a:pt x="283" y="355"/>
                  <a:pt x="283" y="353"/>
                  <a:pt x="282" y="352"/>
                </a:cubicBezTo>
                <a:cubicBezTo>
                  <a:pt x="282" y="350"/>
                  <a:pt x="282" y="352"/>
                  <a:pt x="281" y="352"/>
                </a:cubicBezTo>
                <a:cubicBezTo>
                  <a:pt x="280" y="352"/>
                  <a:pt x="282" y="355"/>
                  <a:pt x="282" y="355"/>
                </a:cubicBezTo>
                <a:cubicBezTo>
                  <a:pt x="281" y="356"/>
                  <a:pt x="281" y="356"/>
                  <a:pt x="281" y="356"/>
                </a:cubicBezTo>
                <a:cubicBezTo>
                  <a:pt x="281" y="356"/>
                  <a:pt x="281" y="358"/>
                  <a:pt x="279" y="359"/>
                </a:cubicBezTo>
                <a:cubicBezTo>
                  <a:pt x="278" y="359"/>
                  <a:pt x="279" y="357"/>
                  <a:pt x="279" y="357"/>
                </a:cubicBezTo>
                <a:cubicBezTo>
                  <a:pt x="279" y="353"/>
                  <a:pt x="279" y="353"/>
                  <a:pt x="279" y="353"/>
                </a:cubicBezTo>
                <a:cubicBezTo>
                  <a:pt x="277" y="348"/>
                  <a:pt x="277" y="348"/>
                  <a:pt x="277" y="348"/>
                </a:cubicBezTo>
                <a:cubicBezTo>
                  <a:pt x="277" y="348"/>
                  <a:pt x="273" y="352"/>
                  <a:pt x="272" y="352"/>
                </a:cubicBezTo>
                <a:cubicBezTo>
                  <a:pt x="272" y="353"/>
                  <a:pt x="270" y="357"/>
                  <a:pt x="269" y="357"/>
                </a:cubicBezTo>
                <a:cubicBezTo>
                  <a:pt x="269" y="358"/>
                  <a:pt x="269" y="360"/>
                  <a:pt x="269" y="360"/>
                </a:cubicBezTo>
                <a:cubicBezTo>
                  <a:pt x="271" y="363"/>
                  <a:pt x="271" y="363"/>
                  <a:pt x="271" y="363"/>
                </a:cubicBezTo>
                <a:cubicBezTo>
                  <a:pt x="271" y="366"/>
                  <a:pt x="271" y="366"/>
                  <a:pt x="271" y="366"/>
                </a:cubicBezTo>
                <a:cubicBezTo>
                  <a:pt x="273" y="368"/>
                  <a:pt x="273" y="368"/>
                  <a:pt x="273" y="368"/>
                </a:cubicBezTo>
                <a:cubicBezTo>
                  <a:pt x="273" y="368"/>
                  <a:pt x="275" y="368"/>
                  <a:pt x="276" y="369"/>
                </a:cubicBezTo>
                <a:cubicBezTo>
                  <a:pt x="277" y="369"/>
                  <a:pt x="276" y="371"/>
                  <a:pt x="276" y="371"/>
                </a:cubicBezTo>
                <a:cubicBezTo>
                  <a:pt x="275" y="375"/>
                  <a:pt x="275" y="375"/>
                  <a:pt x="275" y="375"/>
                </a:cubicBezTo>
                <a:cubicBezTo>
                  <a:pt x="275" y="375"/>
                  <a:pt x="276" y="376"/>
                  <a:pt x="277" y="377"/>
                </a:cubicBezTo>
                <a:cubicBezTo>
                  <a:pt x="277" y="378"/>
                  <a:pt x="275" y="380"/>
                  <a:pt x="275" y="380"/>
                </a:cubicBezTo>
                <a:cubicBezTo>
                  <a:pt x="274" y="380"/>
                  <a:pt x="271" y="383"/>
                  <a:pt x="271" y="383"/>
                </a:cubicBezTo>
                <a:cubicBezTo>
                  <a:pt x="271" y="383"/>
                  <a:pt x="270" y="384"/>
                  <a:pt x="269" y="384"/>
                </a:cubicBezTo>
                <a:cubicBezTo>
                  <a:pt x="268" y="384"/>
                  <a:pt x="270" y="387"/>
                  <a:pt x="270" y="387"/>
                </a:cubicBezTo>
                <a:cubicBezTo>
                  <a:pt x="271" y="390"/>
                  <a:pt x="271" y="390"/>
                  <a:pt x="271" y="390"/>
                </a:cubicBezTo>
                <a:cubicBezTo>
                  <a:pt x="271" y="390"/>
                  <a:pt x="270" y="391"/>
                  <a:pt x="270" y="391"/>
                </a:cubicBezTo>
                <a:cubicBezTo>
                  <a:pt x="269" y="392"/>
                  <a:pt x="269" y="394"/>
                  <a:pt x="269" y="394"/>
                </a:cubicBezTo>
                <a:cubicBezTo>
                  <a:pt x="267" y="394"/>
                  <a:pt x="267" y="394"/>
                  <a:pt x="267" y="394"/>
                </a:cubicBezTo>
                <a:cubicBezTo>
                  <a:pt x="266" y="396"/>
                  <a:pt x="266" y="396"/>
                  <a:pt x="266" y="396"/>
                </a:cubicBezTo>
                <a:cubicBezTo>
                  <a:pt x="266" y="396"/>
                  <a:pt x="266" y="399"/>
                  <a:pt x="265" y="399"/>
                </a:cubicBezTo>
                <a:cubicBezTo>
                  <a:pt x="264" y="399"/>
                  <a:pt x="265" y="401"/>
                  <a:pt x="265" y="401"/>
                </a:cubicBezTo>
                <a:cubicBezTo>
                  <a:pt x="264" y="403"/>
                  <a:pt x="264" y="403"/>
                  <a:pt x="264" y="403"/>
                </a:cubicBezTo>
                <a:cubicBezTo>
                  <a:pt x="268" y="405"/>
                  <a:pt x="268" y="405"/>
                  <a:pt x="268" y="405"/>
                </a:cubicBezTo>
                <a:cubicBezTo>
                  <a:pt x="267" y="407"/>
                  <a:pt x="267" y="407"/>
                  <a:pt x="267" y="407"/>
                </a:cubicBezTo>
                <a:cubicBezTo>
                  <a:pt x="267" y="409"/>
                  <a:pt x="267" y="409"/>
                  <a:pt x="267" y="409"/>
                </a:cubicBezTo>
                <a:cubicBezTo>
                  <a:pt x="268" y="409"/>
                  <a:pt x="268" y="409"/>
                  <a:pt x="268" y="409"/>
                </a:cubicBezTo>
                <a:cubicBezTo>
                  <a:pt x="268" y="409"/>
                  <a:pt x="266" y="410"/>
                  <a:pt x="265" y="410"/>
                </a:cubicBezTo>
                <a:cubicBezTo>
                  <a:pt x="264" y="411"/>
                  <a:pt x="263" y="410"/>
                  <a:pt x="262" y="411"/>
                </a:cubicBezTo>
                <a:cubicBezTo>
                  <a:pt x="261" y="411"/>
                  <a:pt x="258" y="412"/>
                  <a:pt x="258" y="412"/>
                </a:cubicBezTo>
                <a:cubicBezTo>
                  <a:pt x="257" y="416"/>
                  <a:pt x="257" y="416"/>
                  <a:pt x="257" y="416"/>
                </a:cubicBezTo>
                <a:cubicBezTo>
                  <a:pt x="255" y="416"/>
                  <a:pt x="255" y="416"/>
                  <a:pt x="255" y="416"/>
                </a:cubicBezTo>
                <a:cubicBezTo>
                  <a:pt x="255" y="414"/>
                  <a:pt x="255" y="414"/>
                  <a:pt x="255" y="414"/>
                </a:cubicBezTo>
                <a:cubicBezTo>
                  <a:pt x="254" y="413"/>
                  <a:pt x="254" y="413"/>
                  <a:pt x="254" y="413"/>
                </a:cubicBezTo>
                <a:cubicBezTo>
                  <a:pt x="254" y="415"/>
                  <a:pt x="254" y="416"/>
                  <a:pt x="254" y="416"/>
                </a:cubicBezTo>
                <a:cubicBezTo>
                  <a:pt x="264" y="423"/>
                  <a:pt x="264" y="423"/>
                  <a:pt x="264" y="423"/>
                </a:cubicBezTo>
                <a:cubicBezTo>
                  <a:pt x="281" y="427"/>
                  <a:pt x="281" y="427"/>
                  <a:pt x="281" y="427"/>
                </a:cubicBezTo>
                <a:cubicBezTo>
                  <a:pt x="285" y="420"/>
                  <a:pt x="285" y="420"/>
                  <a:pt x="285" y="420"/>
                </a:cubicBezTo>
                <a:cubicBezTo>
                  <a:pt x="285" y="420"/>
                  <a:pt x="294" y="404"/>
                  <a:pt x="301" y="405"/>
                </a:cubicBezTo>
                <a:cubicBezTo>
                  <a:pt x="306" y="406"/>
                  <a:pt x="313" y="408"/>
                  <a:pt x="314" y="408"/>
                </a:cubicBezTo>
                <a:cubicBezTo>
                  <a:pt x="313" y="402"/>
                  <a:pt x="302" y="392"/>
                  <a:pt x="304" y="390"/>
                </a:cubicBezTo>
                <a:cubicBezTo>
                  <a:pt x="306" y="387"/>
                  <a:pt x="311" y="380"/>
                  <a:pt x="314" y="376"/>
                </a:cubicBezTo>
                <a:cubicBezTo>
                  <a:pt x="316" y="372"/>
                  <a:pt x="326" y="369"/>
                  <a:pt x="326" y="369"/>
                </a:cubicBezTo>
                <a:cubicBezTo>
                  <a:pt x="334" y="354"/>
                  <a:pt x="334" y="354"/>
                  <a:pt x="334" y="354"/>
                </a:cubicBezTo>
                <a:cubicBezTo>
                  <a:pt x="332" y="331"/>
                  <a:pt x="330" y="325"/>
                  <a:pt x="354" y="322"/>
                </a:cubicBezTo>
                <a:cubicBezTo>
                  <a:pt x="358" y="321"/>
                  <a:pt x="363" y="318"/>
                  <a:pt x="363" y="318"/>
                </a:cubicBezTo>
                <a:cubicBezTo>
                  <a:pt x="371" y="315"/>
                  <a:pt x="371" y="315"/>
                  <a:pt x="371" y="315"/>
                </a:cubicBezTo>
                <a:cubicBezTo>
                  <a:pt x="386" y="313"/>
                  <a:pt x="386" y="313"/>
                  <a:pt x="386" y="313"/>
                </a:cubicBezTo>
                <a:cubicBezTo>
                  <a:pt x="374" y="320"/>
                  <a:pt x="374" y="320"/>
                  <a:pt x="374" y="320"/>
                </a:cubicBezTo>
                <a:cubicBezTo>
                  <a:pt x="365" y="330"/>
                  <a:pt x="365" y="330"/>
                  <a:pt x="365" y="330"/>
                </a:cubicBezTo>
                <a:cubicBezTo>
                  <a:pt x="377" y="333"/>
                  <a:pt x="377" y="333"/>
                  <a:pt x="377" y="333"/>
                </a:cubicBezTo>
                <a:cubicBezTo>
                  <a:pt x="377" y="333"/>
                  <a:pt x="377" y="342"/>
                  <a:pt x="383" y="340"/>
                </a:cubicBezTo>
                <a:cubicBezTo>
                  <a:pt x="388" y="338"/>
                  <a:pt x="400" y="333"/>
                  <a:pt x="402" y="333"/>
                </a:cubicBezTo>
                <a:cubicBezTo>
                  <a:pt x="404" y="332"/>
                  <a:pt x="415" y="329"/>
                  <a:pt x="418" y="329"/>
                </a:cubicBezTo>
                <a:cubicBezTo>
                  <a:pt x="421" y="329"/>
                  <a:pt x="437" y="327"/>
                  <a:pt x="437" y="327"/>
                </a:cubicBezTo>
                <a:cubicBezTo>
                  <a:pt x="439" y="336"/>
                  <a:pt x="439" y="336"/>
                  <a:pt x="439" y="336"/>
                </a:cubicBezTo>
                <a:cubicBezTo>
                  <a:pt x="432" y="345"/>
                  <a:pt x="432" y="345"/>
                  <a:pt x="432" y="345"/>
                </a:cubicBezTo>
                <a:cubicBezTo>
                  <a:pt x="423" y="354"/>
                  <a:pt x="423" y="354"/>
                  <a:pt x="423" y="354"/>
                </a:cubicBezTo>
                <a:cubicBezTo>
                  <a:pt x="409" y="367"/>
                  <a:pt x="409" y="367"/>
                  <a:pt x="409" y="367"/>
                </a:cubicBezTo>
                <a:cubicBezTo>
                  <a:pt x="409" y="367"/>
                  <a:pt x="405" y="374"/>
                  <a:pt x="407" y="375"/>
                </a:cubicBezTo>
                <a:cubicBezTo>
                  <a:pt x="409" y="376"/>
                  <a:pt x="424" y="374"/>
                  <a:pt x="424" y="374"/>
                </a:cubicBezTo>
                <a:cubicBezTo>
                  <a:pt x="441" y="375"/>
                  <a:pt x="441" y="375"/>
                  <a:pt x="441" y="375"/>
                </a:cubicBezTo>
                <a:cubicBezTo>
                  <a:pt x="441" y="375"/>
                  <a:pt x="444" y="376"/>
                  <a:pt x="446" y="382"/>
                </a:cubicBezTo>
                <a:cubicBezTo>
                  <a:pt x="449" y="389"/>
                  <a:pt x="451" y="392"/>
                  <a:pt x="452" y="394"/>
                </a:cubicBezTo>
                <a:cubicBezTo>
                  <a:pt x="454" y="397"/>
                  <a:pt x="458" y="403"/>
                  <a:pt x="458" y="403"/>
                </a:cubicBezTo>
                <a:cubicBezTo>
                  <a:pt x="458" y="403"/>
                  <a:pt x="454" y="407"/>
                  <a:pt x="459" y="406"/>
                </a:cubicBezTo>
                <a:cubicBezTo>
                  <a:pt x="465" y="406"/>
                  <a:pt x="469" y="405"/>
                  <a:pt x="469" y="405"/>
                </a:cubicBezTo>
                <a:cubicBezTo>
                  <a:pt x="469" y="405"/>
                  <a:pt x="470" y="399"/>
                  <a:pt x="472" y="397"/>
                </a:cubicBezTo>
                <a:cubicBezTo>
                  <a:pt x="475" y="396"/>
                  <a:pt x="478" y="393"/>
                  <a:pt x="478" y="393"/>
                </a:cubicBezTo>
                <a:cubicBezTo>
                  <a:pt x="478" y="393"/>
                  <a:pt x="477" y="387"/>
                  <a:pt x="480" y="385"/>
                </a:cubicBezTo>
                <a:cubicBezTo>
                  <a:pt x="483" y="384"/>
                  <a:pt x="487" y="383"/>
                  <a:pt x="491" y="382"/>
                </a:cubicBezTo>
                <a:cubicBezTo>
                  <a:pt x="495" y="380"/>
                  <a:pt x="499" y="373"/>
                  <a:pt x="499" y="373"/>
                </a:cubicBezTo>
                <a:cubicBezTo>
                  <a:pt x="504" y="369"/>
                  <a:pt x="504" y="369"/>
                  <a:pt x="504" y="369"/>
                </a:cubicBezTo>
                <a:cubicBezTo>
                  <a:pt x="516" y="365"/>
                  <a:pt x="516" y="365"/>
                  <a:pt x="516" y="365"/>
                </a:cubicBezTo>
                <a:cubicBezTo>
                  <a:pt x="515" y="355"/>
                  <a:pt x="515" y="355"/>
                  <a:pt x="515" y="355"/>
                </a:cubicBezTo>
                <a:cubicBezTo>
                  <a:pt x="515" y="355"/>
                  <a:pt x="516" y="353"/>
                  <a:pt x="519" y="353"/>
                </a:cubicBezTo>
                <a:cubicBezTo>
                  <a:pt x="521" y="352"/>
                  <a:pt x="542" y="345"/>
                  <a:pt x="542" y="345"/>
                </a:cubicBezTo>
                <a:cubicBezTo>
                  <a:pt x="548" y="335"/>
                  <a:pt x="548" y="335"/>
                  <a:pt x="548" y="335"/>
                </a:cubicBezTo>
                <a:cubicBezTo>
                  <a:pt x="548" y="325"/>
                  <a:pt x="548" y="325"/>
                  <a:pt x="548" y="325"/>
                </a:cubicBezTo>
                <a:cubicBezTo>
                  <a:pt x="548" y="325"/>
                  <a:pt x="550" y="319"/>
                  <a:pt x="546" y="319"/>
                </a:cubicBezTo>
                <a:cubicBezTo>
                  <a:pt x="542" y="319"/>
                  <a:pt x="532" y="329"/>
                  <a:pt x="532" y="329"/>
                </a:cubicBezTo>
                <a:cubicBezTo>
                  <a:pt x="521" y="330"/>
                  <a:pt x="521" y="330"/>
                  <a:pt x="521" y="330"/>
                </a:cubicBezTo>
                <a:cubicBezTo>
                  <a:pt x="521" y="330"/>
                  <a:pt x="516" y="339"/>
                  <a:pt x="514" y="339"/>
                </a:cubicBezTo>
                <a:cubicBezTo>
                  <a:pt x="512" y="340"/>
                  <a:pt x="506" y="342"/>
                  <a:pt x="504" y="341"/>
                </a:cubicBezTo>
                <a:cubicBezTo>
                  <a:pt x="502" y="341"/>
                  <a:pt x="505" y="352"/>
                  <a:pt x="498" y="339"/>
                </a:cubicBezTo>
                <a:cubicBezTo>
                  <a:pt x="491" y="326"/>
                  <a:pt x="488" y="326"/>
                  <a:pt x="488" y="326"/>
                </a:cubicBezTo>
                <a:cubicBezTo>
                  <a:pt x="481" y="326"/>
                  <a:pt x="481" y="326"/>
                  <a:pt x="481" y="326"/>
                </a:cubicBezTo>
                <a:cubicBezTo>
                  <a:pt x="481" y="326"/>
                  <a:pt x="475" y="329"/>
                  <a:pt x="474" y="327"/>
                </a:cubicBezTo>
                <a:cubicBezTo>
                  <a:pt x="474" y="325"/>
                  <a:pt x="471" y="319"/>
                  <a:pt x="471" y="319"/>
                </a:cubicBezTo>
                <a:cubicBezTo>
                  <a:pt x="461" y="319"/>
                  <a:pt x="461" y="319"/>
                  <a:pt x="461" y="319"/>
                </a:cubicBezTo>
                <a:cubicBezTo>
                  <a:pt x="457" y="321"/>
                  <a:pt x="457" y="321"/>
                  <a:pt x="457" y="321"/>
                </a:cubicBezTo>
                <a:cubicBezTo>
                  <a:pt x="442" y="320"/>
                  <a:pt x="442" y="320"/>
                  <a:pt x="442" y="320"/>
                </a:cubicBezTo>
                <a:cubicBezTo>
                  <a:pt x="436" y="316"/>
                  <a:pt x="436" y="316"/>
                  <a:pt x="436" y="316"/>
                </a:cubicBezTo>
                <a:cubicBezTo>
                  <a:pt x="444" y="312"/>
                  <a:pt x="444" y="312"/>
                  <a:pt x="444" y="312"/>
                </a:cubicBezTo>
                <a:cubicBezTo>
                  <a:pt x="444" y="312"/>
                  <a:pt x="447" y="315"/>
                  <a:pt x="448" y="315"/>
                </a:cubicBezTo>
                <a:cubicBezTo>
                  <a:pt x="450" y="314"/>
                  <a:pt x="448" y="311"/>
                  <a:pt x="450" y="310"/>
                </a:cubicBezTo>
                <a:cubicBezTo>
                  <a:pt x="453" y="309"/>
                  <a:pt x="456" y="306"/>
                  <a:pt x="459" y="308"/>
                </a:cubicBezTo>
                <a:cubicBezTo>
                  <a:pt x="462" y="309"/>
                  <a:pt x="459" y="315"/>
                  <a:pt x="464" y="311"/>
                </a:cubicBezTo>
                <a:cubicBezTo>
                  <a:pt x="469" y="307"/>
                  <a:pt x="474" y="308"/>
                  <a:pt x="474" y="308"/>
                </a:cubicBezTo>
                <a:cubicBezTo>
                  <a:pt x="480" y="298"/>
                  <a:pt x="480" y="298"/>
                  <a:pt x="480" y="298"/>
                </a:cubicBezTo>
                <a:cubicBezTo>
                  <a:pt x="484" y="289"/>
                  <a:pt x="484" y="289"/>
                  <a:pt x="484" y="289"/>
                </a:cubicBezTo>
                <a:cubicBezTo>
                  <a:pt x="484" y="289"/>
                  <a:pt x="486" y="290"/>
                  <a:pt x="488" y="291"/>
                </a:cubicBezTo>
                <a:cubicBezTo>
                  <a:pt x="491" y="291"/>
                  <a:pt x="498" y="279"/>
                  <a:pt x="498" y="279"/>
                </a:cubicBezTo>
                <a:cubicBezTo>
                  <a:pt x="498" y="279"/>
                  <a:pt x="499" y="267"/>
                  <a:pt x="501" y="267"/>
                </a:cubicBezTo>
                <a:cubicBezTo>
                  <a:pt x="503" y="266"/>
                  <a:pt x="518" y="261"/>
                  <a:pt x="518" y="261"/>
                </a:cubicBezTo>
                <a:cubicBezTo>
                  <a:pt x="528" y="255"/>
                  <a:pt x="528" y="255"/>
                  <a:pt x="528" y="255"/>
                </a:cubicBezTo>
                <a:cubicBezTo>
                  <a:pt x="528" y="255"/>
                  <a:pt x="533" y="248"/>
                  <a:pt x="535" y="247"/>
                </a:cubicBezTo>
                <a:cubicBezTo>
                  <a:pt x="537" y="247"/>
                  <a:pt x="539" y="243"/>
                  <a:pt x="541" y="238"/>
                </a:cubicBezTo>
                <a:cubicBezTo>
                  <a:pt x="544" y="234"/>
                  <a:pt x="546" y="231"/>
                  <a:pt x="546" y="231"/>
                </a:cubicBezTo>
                <a:cubicBezTo>
                  <a:pt x="546" y="231"/>
                  <a:pt x="558" y="228"/>
                  <a:pt x="557" y="227"/>
                </a:cubicBezTo>
                <a:cubicBezTo>
                  <a:pt x="557" y="225"/>
                  <a:pt x="552" y="221"/>
                  <a:pt x="558" y="221"/>
                </a:cubicBezTo>
                <a:cubicBezTo>
                  <a:pt x="564" y="221"/>
                  <a:pt x="564" y="221"/>
                  <a:pt x="567" y="219"/>
                </a:cubicBezTo>
                <a:cubicBezTo>
                  <a:pt x="569" y="218"/>
                  <a:pt x="568" y="217"/>
                  <a:pt x="569" y="214"/>
                </a:cubicBezTo>
                <a:cubicBezTo>
                  <a:pt x="571" y="212"/>
                  <a:pt x="572" y="209"/>
                  <a:pt x="572" y="207"/>
                </a:cubicBezTo>
                <a:cubicBezTo>
                  <a:pt x="571" y="205"/>
                  <a:pt x="566" y="197"/>
                  <a:pt x="566" y="195"/>
                </a:cubicBezTo>
                <a:cubicBezTo>
                  <a:pt x="565" y="192"/>
                  <a:pt x="566" y="186"/>
                  <a:pt x="566" y="186"/>
                </a:cubicBezTo>
                <a:cubicBezTo>
                  <a:pt x="566" y="186"/>
                  <a:pt x="569" y="185"/>
                  <a:pt x="572" y="184"/>
                </a:cubicBezTo>
                <a:cubicBezTo>
                  <a:pt x="574" y="182"/>
                  <a:pt x="578" y="175"/>
                  <a:pt x="578" y="175"/>
                </a:cubicBezTo>
                <a:cubicBezTo>
                  <a:pt x="579" y="170"/>
                  <a:pt x="579" y="170"/>
                  <a:pt x="579" y="170"/>
                </a:cubicBezTo>
                <a:cubicBezTo>
                  <a:pt x="579" y="170"/>
                  <a:pt x="583" y="167"/>
                  <a:pt x="584" y="167"/>
                </a:cubicBezTo>
                <a:cubicBezTo>
                  <a:pt x="586" y="166"/>
                  <a:pt x="602" y="160"/>
                  <a:pt x="603" y="160"/>
                </a:cubicBezTo>
                <a:cubicBezTo>
                  <a:pt x="604" y="160"/>
                  <a:pt x="614" y="161"/>
                  <a:pt x="611" y="156"/>
                </a:cubicBezTo>
                <a:cubicBezTo>
                  <a:pt x="608" y="152"/>
                  <a:pt x="607" y="150"/>
                  <a:pt x="606" y="147"/>
                </a:cubicBezTo>
                <a:cubicBezTo>
                  <a:pt x="605" y="144"/>
                  <a:pt x="605" y="137"/>
                  <a:pt x="605" y="136"/>
                </a:cubicBezTo>
                <a:cubicBezTo>
                  <a:pt x="606" y="135"/>
                  <a:pt x="614" y="132"/>
                  <a:pt x="605" y="131"/>
                </a:cubicBezTo>
                <a:cubicBezTo>
                  <a:pt x="596" y="130"/>
                  <a:pt x="603" y="127"/>
                  <a:pt x="601" y="125"/>
                </a:cubicBezTo>
                <a:cubicBezTo>
                  <a:pt x="598" y="123"/>
                  <a:pt x="592" y="119"/>
                  <a:pt x="592" y="119"/>
                </a:cubicBezTo>
                <a:cubicBezTo>
                  <a:pt x="589" y="119"/>
                  <a:pt x="589" y="119"/>
                  <a:pt x="589" y="119"/>
                </a:cubicBezTo>
                <a:cubicBezTo>
                  <a:pt x="590" y="109"/>
                  <a:pt x="590" y="109"/>
                  <a:pt x="590" y="109"/>
                </a:cubicBezTo>
                <a:cubicBezTo>
                  <a:pt x="590" y="109"/>
                  <a:pt x="593" y="105"/>
                  <a:pt x="594" y="105"/>
                </a:cubicBezTo>
                <a:cubicBezTo>
                  <a:pt x="595" y="104"/>
                  <a:pt x="596" y="100"/>
                  <a:pt x="594" y="100"/>
                </a:cubicBezTo>
                <a:cubicBezTo>
                  <a:pt x="592" y="101"/>
                  <a:pt x="586" y="102"/>
                  <a:pt x="586" y="102"/>
                </a:cubicBezTo>
                <a:cubicBezTo>
                  <a:pt x="586" y="102"/>
                  <a:pt x="581" y="102"/>
                  <a:pt x="582" y="100"/>
                </a:cubicBezTo>
                <a:cubicBezTo>
                  <a:pt x="582" y="97"/>
                  <a:pt x="584" y="97"/>
                  <a:pt x="587" y="94"/>
                </a:cubicBezTo>
                <a:cubicBezTo>
                  <a:pt x="590" y="91"/>
                  <a:pt x="591" y="89"/>
                  <a:pt x="591" y="89"/>
                </a:cubicBezTo>
                <a:cubicBezTo>
                  <a:pt x="590" y="83"/>
                  <a:pt x="590" y="83"/>
                  <a:pt x="590" y="83"/>
                </a:cubicBezTo>
                <a:cubicBezTo>
                  <a:pt x="590" y="83"/>
                  <a:pt x="590" y="79"/>
                  <a:pt x="589" y="79"/>
                </a:cubicBezTo>
                <a:cubicBezTo>
                  <a:pt x="589" y="78"/>
                  <a:pt x="583" y="66"/>
                  <a:pt x="583" y="66"/>
                </a:cubicBezTo>
                <a:cubicBezTo>
                  <a:pt x="583" y="66"/>
                  <a:pt x="577" y="64"/>
                  <a:pt x="576" y="66"/>
                </a:cubicBezTo>
                <a:cubicBezTo>
                  <a:pt x="576" y="68"/>
                  <a:pt x="574" y="72"/>
                  <a:pt x="574" y="72"/>
                </a:cubicBezTo>
                <a:cubicBezTo>
                  <a:pt x="567" y="72"/>
                  <a:pt x="567" y="72"/>
                  <a:pt x="567" y="72"/>
                </a:cubicBezTo>
                <a:cubicBezTo>
                  <a:pt x="563" y="69"/>
                  <a:pt x="563" y="69"/>
                  <a:pt x="563" y="69"/>
                </a:cubicBezTo>
                <a:cubicBezTo>
                  <a:pt x="555" y="67"/>
                  <a:pt x="555" y="67"/>
                  <a:pt x="555" y="67"/>
                </a:cubicBezTo>
                <a:cubicBezTo>
                  <a:pt x="555" y="67"/>
                  <a:pt x="554" y="68"/>
                  <a:pt x="553" y="69"/>
                </a:cubicBezTo>
                <a:cubicBezTo>
                  <a:pt x="553" y="70"/>
                  <a:pt x="545" y="65"/>
                  <a:pt x="545" y="65"/>
                </a:cubicBezTo>
                <a:cubicBezTo>
                  <a:pt x="545" y="65"/>
                  <a:pt x="542" y="69"/>
                  <a:pt x="541" y="70"/>
                </a:cubicBezTo>
                <a:cubicBezTo>
                  <a:pt x="541" y="70"/>
                  <a:pt x="533" y="68"/>
                  <a:pt x="533" y="68"/>
                </a:cubicBezTo>
                <a:cubicBezTo>
                  <a:pt x="525" y="69"/>
                  <a:pt x="525" y="69"/>
                  <a:pt x="525" y="69"/>
                </a:cubicBezTo>
                <a:cubicBezTo>
                  <a:pt x="518" y="70"/>
                  <a:pt x="518" y="70"/>
                  <a:pt x="518" y="70"/>
                </a:cubicBezTo>
                <a:cubicBezTo>
                  <a:pt x="512" y="67"/>
                  <a:pt x="512" y="67"/>
                  <a:pt x="512" y="67"/>
                </a:cubicBezTo>
                <a:cubicBezTo>
                  <a:pt x="510" y="70"/>
                  <a:pt x="510" y="70"/>
                  <a:pt x="510" y="70"/>
                </a:cubicBezTo>
                <a:cubicBezTo>
                  <a:pt x="511" y="75"/>
                  <a:pt x="511" y="75"/>
                  <a:pt x="511" y="75"/>
                </a:cubicBezTo>
                <a:cubicBezTo>
                  <a:pt x="506" y="78"/>
                  <a:pt x="506" y="78"/>
                  <a:pt x="506" y="78"/>
                </a:cubicBezTo>
                <a:cubicBezTo>
                  <a:pt x="500" y="74"/>
                  <a:pt x="500" y="74"/>
                  <a:pt x="500" y="74"/>
                </a:cubicBezTo>
                <a:cubicBezTo>
                  <a:pt x="495" y="73"/>
                  <a:pt x="495" y="73"/>
                  <a:pt x="495" y="73"/>
                </a:cubicBezTo>
                <a:cubicBezTo>
                  <a:pt x="488" y="66"/>
                  <a:pt x="488" y="66"/>
                  <a:pt x="488" y="66"/>
                </a:cubicBezTo>
                <a:cubicBezTo>
                  <a:pt x="482" y="64"/>
                  <a:pt x="482" y="64"/>
                  <a:pt x="482" y="64"/>
                </a:cubicBezTo>
                <a:cubicBezTo>
                  <a:pt x="476" y="61"/>
                  <a:pt x="476" y="61"/>
                  <a:pt x="476" y="61"/>
                </a:cubicBezTo>
                <a:cubicBezTo>
                  <a:pt x="476" y="61"/>
                  <a:pt x="473" y="69"/>
                  <a:pt x="472" y="70"/>
                </a:cubicBezTo>
                <a:cubicBezTo>
                  <a:pt x="471" y="70"/>
                  <a:pt x="466" y="72"/>
                  <a:pt x="465" y="72"/>
                </a:cubicBezTo>
                <a:cubicBezTo>
                  <a:pt x="463" y="73"/>
                  <a:pt x="462" y="78"/>
                  <a:pt x="462" y="78"/>
                </a:cubicBezTo>
                <a:cubicBezTo>
                  <a:pt x="457" y="81"/>
                  <a:pt x="457" y="81"/>
                  <a:pt x="457" y="81"/>
                </a:cubicBezTo>
                <a:cubicBezTo>
                  <a:pt x="457" y="81"/>
                  <a:pt x="454" y="79"/>
                  <a:pt x="452" y="79"/>
                </a:cubicBezTo>
                <a:cubicBezTo>
                  <a:pt x="451" y="79"/>
                  <a:pt x="450" y="80"/>
                  <a:pt x="450" y="80"/>
                </a:cubicBezTo>
                <a:cubicBezTo>
                  <a:pt x="448" y="83"/>
                  <a:pt x="448" y="83"/>
                  <a:pt x="448" y="83"/>
                </a:cubicBezTo>
                <a:cubicBezTo>
                  <a:pt x="448" y="83"/>
                  <a:pt x="447" y="83"/>
                  <a:pt x="444" y="81"/>
                </a:cubicBezTo>
                <a:cubicBezTo>
                  <a:pt x="442" y="80"/>
                  <a:pt x="439" y="78"/>
                  <a:pt x="439" y="78"/>
                </a:cubicBezTo>
                <a:cubicBezTo>
                  <a:pt x="436" y="77"/>
                  <a:pt x="436" y="77"/>
                  <a:pt x="436" y="77"/>
                </a:cubicBezTo>
                <a:cubicBezTo>
                  <a:pt x="436" y="77"/>
                  <a:pt x="427" y="81"/>
                  <a:pt x="426" y="82"/>
                </a:cubicBezTo>
                <a:cubicBezTo>
                  <a:pt x="426" y="83"/>
                  <a:pt x="424" y="86"/>
                  <a:pt x="424" y="86"/>
                </a:cubicBezTo>
                <a:cubicBezTo>
                  <a:pt x="419" y="82"/>
                  <a:pt x="419" y="82"/>
                  <a:pt x="419" y="82"/>
                </a:cubicBezTo>
                <a:cubicBezTo>
                  <a:pt x="413" y="78"/>
                  <a:pt x="413" y="78"/>
                  <a:pt x="413" y="78"/>
                </a:cubicBezTo>
                <a:cubicBezTo>
                  <a:pt x="412" y="71"/>
                  <a:pt x="412" y="71"/>
                  <a:pt x="412" y="71"/>
                </a:cubicBezTo>
                <a:cubicBezTo>
                  <a:pt x="401" y="61"/>
                  <a:pt x="401" y="61"/>
                  <a:pt x="401" y="61"/>
                </a:cubicBezTo>
                <a:cubicBezTo>
                  <a:pt x="399" y="51"/>
                  <a:pt x="399" y="51"/>
                  <a:pt x="399" y="51"/>
                </a:cubicBezTo>
                <a:cubicBezTo>
                  <a:pt x="391" y="45"/>
                  <a:pt x="391" y="45"/>
                  <a:pt x="391" y="45"/>
                </a:cubicBezTo>
                <a:cubicBezTo>
                  <a:pt x="386" y="51"/>
                  <a:pt x="386" y="51"/>
                  <a:pt x="386" y="51"/>
                </a:cubicBezTo>
                <a:cubicBezTo>
                  <a:pt x="378" y="50"/>
                  <a:pt x="378" y="50"/>
                  <a:pt x="378" y="50"/>
                </a:cubicBezTo>
                <a:cubicBezTo>
                  <a:pt x="370" y="52"/>
                  <a:pt x="370" y="52"/>
                  <a:pt x="370" y="52"/>
                </a:cubicBezTo>
                <a:cubicBezTo>
                  <a:pt x="370" y="52"/>
                  <a:pt x="365" y="57"/>
                  <a:pt x="365" y="55"/>
                </a:cubicBezTo>
                <a:cubicBezTo>
                  <a:pt x="364" y="53"/>
                  <a:pt x="366" y="49"/>
                  <a:pt x="366" y="47"/>
                </a:cubicBezTo>
                <a:cubicBezTo>
                  <a:pt x="365" y="46"/>
                  <a:pt x="360" y="49"/>
                  <a:pt x="361" y="45"/>
                </a:cubicBezTo>
                <a:cubicBezTo>
                  <a:pt x="362" y="43"/>
                  <a:pt x="361" y="40"/>
                  <a:pt x="360" y="39"/>
                </a:cubicBezTo>
                <a:cubicBezTo>
                  <a:pt x="358" y="37"/>
                  <a:pt x="352" y="37"/>
                  <a:pt x="354" y="33"/>
                </a:cubicBezTo>
                <a:cubicBezTo>
                  <a:pt x="356" y="30"/>
                  <a:pt x="361" y="28"/>
                  <a:pt x="361" y="28"/>
                </a:cubicBezTo>
                <a:cubicBezTo>
                  <a:pt x="361" y="26"/>
                  <a:pt x="361" y="26"/>
                  <a:pt x="361" y="26"/>
                </a:cubicBezTo>
                <a:cubicBezTo>
                  <a:pt x="357" y="22"/>
                  <a:pt x="357" y="22"/>
                  <a:pt x="357" y="22"/>
                </a:cubicBezTo>
                <a:cubicBezTo>
                  <a:pt x="346" y="17"/>
                  <a:pt x="346" y="17"/>
                  <a:pt x="346" y="17"/>
                </a:cubicBezTo>
                <a:cubicBezTo>
                  <a:pt x="346" y="17"/>
                  <a:pt x="345" y="11"/>
                  <a:pt x="343" y="11"/>
                </a:cubicBezTo>
                <a:cubicBezTo>
                  <a:pt x="342" y="10"/>
                  <a:pt x="339" y="7"/>
                  <a:pt x="339" y="7"/>
                </a:cubicBezTo>
                <a:cubicBezTo>
                  <a:pt x="339" y="7"/>
                  <a:pt x="336" y="3"/>
                  <a:pt x="332" y="2"/>
                </a:cubicBezTo>
                <a:cubicBezTo>
                  <a:pt x="328" y="0"/>
                  <a:pt x="325" y="9"/>
                  <a:pt x="325" y="9"/>
                </a:cubicBezTo>
                <a:cubicBezTo>
                  <a:pt x="321" y="5"/>
                  <a:pt x="321" y="5"/>
                  <a:pt x="321" y="5"/>
                </a:cubicBezTo>
                <a:cubicBezTo>
                  <a:pt x="313" y="8"/>
                  <a:pt x="313" y="8"/>
                  <a:pt x="313" y="8"/>
                </a:cubicBezTo>
                <a:cubicBezTo>
                  <a:pt x="307" y="17"/>
                  <a:pt x="307" y="17"/>
                  <a:pt x="307" y="17"/>
                </a:cubicBezTo>
                <a:cubicBezTo>
                  <a:pt x="303" y="18"/>
                  <a:pt x="303" y="18"/>
                  <a:pt x="303" y="18"/>
                </a:cubicBezTo>
                <a:cubicBezTo>
                  <a:pt x="297" y="19"/>
                  <a:pt x="297" y="19"/>
                  <a:pt x="297" y="19"/>
                </a:cubicBezTo>
                <a:cubicBezTo>
                  <a:pt x="288" y="21"/>
                  <a:pt x="288" y="21"/>
                  <a:pt x="288" y="21"/>
                </a:cubicBezTo>
                <a:cubicBezTo>
                  <a:pt x="286" y="27"/>
                  <a:pt x="286" y="27"/>
                  <a:pt x="286" y="27"/>
                </a:cubicBezTo>
                <a:cubicBezTo>
                  <a:pt x="287" y="33"/>
                  <a:pt x="287" y="33"/>
                  <a:pt x="287" y="33"/>
                </a:cubicBezTo>
                <a:cubicBezTo>
                  <a:pt x="282" y="37"/>
                  <a:pt x="282" y="37"/>
                  <a:pt x="282" y="37"/>
                </a:cubicBezTo>
                <a:cubicBezTo>
                  <a:pt x="270" y="36"/>
                  <a:pt x="270" y="36"/>
                  <a:pt x="270" y="36"/>
                </a:cubicBezTo>
                <a:cubicBezTo>
                  <a:pt x="262" y="38"/>
                  <a:pt x="262" y="38"/>
                  <a:pt x="262" y="38"/>
                </a:cubicBezTo>
                <a:cubicBezTo>
                  <a:pt x="258" y="44"/>
                  <a:pt x="258" y="44"/>
                  <a:pt x="258" y="44"/>
                </a:cubicBezTo>
                <a:cubicBezTo>
                  <a:pt x="246" y="44"/>
                  <a:pt x="246" y="44"/>
                  <a:pt x="246" y="44"/>
                </a:cubicBezTo>
                <a:cubicBezTo>
                  <a:pt x="244" y="56"/>
                  <a:pt x="244" y="56"/>
                  <a:pt x="244" y="56"/>
                </a:cubicBezTo>
                <a:cubicBezTo>
                  <a:pt x="241" y="64"/>
                  <a:pt x="241" y="64"/>
                  <a:pt x="241" y="64"/>
                </a:cubicBezTo>
                <a:cubicBezTo>
                  <a:pt x="238" y="73"/>
                  <a:pt x="238" y="73"/>
                  <a:pt x="238" y="73"/>
                </a:cubicBezTo>
                <a:cubicBezTo>
                  <a:pt x="240" y="78"/>
                  <a:pt x="240" y="78"/>
                  <a:pt x="240" y="78"/>
                </a:cubicBezTo>
                <a:cubicBezTo>
                  <a:pt x="243" y="85"/>
                  <a:pt x="243" y="85"/>
                  <a:pt x="243" y="85"/>
                </a:cubicBezTo>
                <a:cubicBezTo>
                  <a:pt x="249" y="92"/>
                  <a:pt x="249" y="92"/>
                  <a:pt x="249" y="92"/>
                </a:cubicBezTo>
                <a:cubicBezTo>
                  <a:pt x="249" y="92"/>
                  <a:pt x="249" y="92"/>
                  <a:pt x="249" y="92"/>
                </a:cubicBezTo>
                <a:cubicBezTo>
                  <a:pt x="243" y="94"/>
                  <a:pt x="243" y="94"/>
                  <a:pt x="243" y="94"/>
                </a:cubicBezTo>
                <a:cubicBezTo>
                  <a:pt x="239" y="95"/>
                  <a:pt x="239" y="95"/>
                  <a:pt x="239" y="95"/>
                </a:cubicBezTo>
                <a:cubicBezTo>
                  <a:pt x="235" y="89"/>
                  <a:pt x="235" y="89"/>
                  <a:pt x="235" y="89"/>
                </a:cubicBezTo>
                <a:cubicBezTo>
                  <a:pt x="229" y="87"/>
                  <a:pt x="229" y="87"/>
                  <a:pt x="229" y="87"/>
                </a:cubicBezTo>
                <a:cubicBezTo>
                  <a:pt x="222" y="90"/>
                  <a:pt x="222" y="90"/>
                  <a:pt x="222" y="90"/>
                </a:cubicBezTo>
                <a:cubicBezTo>
                  <a:pt x="215" y="92"/>
                  <a:pt x="215" y="92"/>
                  <a:pt x="215" y="92"/>
                </a:cubicBezTo>
                <a:cubicBezTo>
                  <a:pt x="213" y="92"/>
                  <a:pt x="213" y="92"/>
                  <a:pt x="213" y="92"/>
                </a:cubicBezTo>
                <a:cubicBezTo>
                  <a:pt x="211" y="96"/>
                  <a:pt x="211" y="96"/>
                  <a:pt x="211" y="96"/>
                </a:cubicBezTo>
                <a:cubicBezTo>
                  <a:pt x="205" y="99"/>
                  <a:pt x="205" y="99"/>
                  <a:pt x="205" y="99"/>
                </a:cubicBezTo>
                <a:cubicBezTo>
                  <a:pt x="205" y="99"/>
                  <a:pt x="203" y="97"/>
                  <a:pt x="202" y="96"/>
                </a:cubicBezTo>
                <a:cubicBezTo>
                  <a:pt x="201" y="95"/>
                  <a:pt x="198" y="93"/>
                  <a:pt x="198" y="93"/>
                </a:cubicBezTo>
                <a:cubicBezTo>
                  <a:pt x="198" y="93"/>
                  <a:pt x="197" y="91"/>
                  <a:pt x="196" y="90"/>
                </a:cubicBezTo>
                <a:cubicBezTo>
                  <a:pt x="195" y="90"/>
                  <a:pt x="189" y="94"/>
                  <a:pt x="189" y="94"/>
                </a:cubicBezTo>
                <a:cubicBezTo>
                  <a:pt x="189" y="94"/>
                  <a:pt x="184" y="97"/>
                  <a:pt x="184" y="98"/>
                </a:cubicBezTo>
                <a:cubicBezTo>
                  <a:pt x="185" y="98"/>
                  <a:pt x="184" y="103"/>
                  <a:pt x="184" y="103"/>
                </a:cubicBezTo>
                <a:cubicBezTo>
                  <a:pt x="177" y="97"/>
                  <a:pt x="177" y="97"/>
                  <a:pt x="177" y="97"/>
                </a:cubicBezTo>
                <a:cubicBezTo>
                  <a:pt x="172" y="101"/>
                  <a:pt x="172" y="101"/>
                  <a:pt x="172" y="101"/>
                </a:cubicBezTo>
                <a:cubicBezTo>
                  <a:pt x="168" y="98"/>
                  <a:pt x="168" y="98"/>
                  <a:pt x="168" y="98"/>
                </a:cubicBezTo>
                <a:cubicBezTo>
                  <a:pt x="166" y="97"/>
                  <a:pt x="166" y="97"/>
                  <a:pt x="166" y="97"/>
                </a:cubicBezTo>
                <a:cubicBezTo>
                  <a:pt x="160" y="104"/>
                  <a:pt x="160" y="104"/>
                  <a:pt x="160" y="104"/>
                </a:cubicBezTo>
                <a:cubicBezTo>
                  <a:pt x="156" y="102"/>
                  <a:pt x="156" y="102"/>
                  <a:pt x="156" y="102"/>
                </a:cubicBezTo>
                <a:cubicBezTo>
                  <a:pt x="154" y="109"/>
                  <a:pt x="154" y="109"/>
                  <a:pt x="154" y="109"/>
                </a:cubicBezTo>
                <a:cubicBezTo>
                  <a:pt x="149" y="105"/>
                  <a:pt x="149" y="105"/>
                  <a:pt x="149" y="105"/>
                </a:cubicBezTo>
                <a:cubicBezTo>
                  <a:pt x="149" y="105"/>
                  <a:pt x="144" y="104"/>
                  <a:pt x="143" y="104"/>
                </a:cubicBezTo>
                <a:cubicBezTo>
                  <a:pt x="142" y="104"/>
                  <a:pt x="139" y="108"/>
                  <a:pt x="139" y="108"/>
                </a:cubicBezTo>
                <a:cubicBezTo>
                  <a:pt x="134" y="104"/>
                  <a:pt x="134" y="104"/>
                  <a:pt x="134" y="104"/>
                </a:cubicBezTo>
                <a:cubicBezTo>
                  <a:pt x="130" y="101"/>
                  <a:pt x="130" y="101"/>
                  <a:pt x="130" y="101"/>
                </a:cubicBezTo>
                <a:cubicBezTo>
                  <a:pt x="130" y="101"/>
                  <a:pt x="119" y="102"/>
                  <a:pt x="118" y="102"/>
                </a:cubicBezTo>
                <a:cubicBezTo>
                  <a:pt x="117" y="102"/>
                  <a:pt x="110" y="101"/>
                  <a:pt x="110" y="101"/>
                </a:cubicBezTo>
                <a:cubicBezTo>
                  <a:pt x="101" y="103"/>
                  <a:pt x="101" y="103"/>
                  <a:pt x="101" y="103"/>
                </a:cubicBezTo>
                <a:cubicBezTo>
                  <a:pt x="88" y="103"/>
                  <a:pt x="88" y="103"/>
                  <a:pt x="88" y="103"/>
                </a:cubicBezTo>
                <a:cubicBezTo>
                  <a:pt x="76" y="104"/>
                  <a:pt x="76" y="104"/>
                  <a:pt x="76" y="104"/>
                </a:cubicBezTo>
                <a:cubicBezTo>
                  <a:pt x="67" y="104"/>
                  <a:pt x="67" y="104"/>
                  <a:pt x="67" y="104"/>
                </a:cubicBezTo>
                <a:cubicBezTo>
                  <a:pt x="60" y="109"/>
                  <a:pt x="60" y="109"/>
                  <a:pt x="60" y="109"/>
                </a:cubicBezTo>
                <a:cubicBezTo>
                  <a:pt x="53" y="110"/>
                  <a:pt x="53" y="110"/>
                  <a:pt x="53" y="110"/>
                </a:cubicBezTo>
                <a:cubicBezTo>
                  <a:pt x="45" y="111"/>
                  <a:pt x="45" y="111"/>
                  <a:pt x="45" y="111"/>
                </a:cubicBezTo>
                <a:cubicBezTo>
                  <a:pt x="44" y="111"/>
                  <a:pt x="44" y="111"/>
                  <a:pt x="44" y="111"/>
                </a:cubicBezTo>
                <a:cubicBezTo>
                  <a:pt x="43" y="112"/>
                  <a:pt x="43" y="112"/>
                  <a:pt x="43" y="112"/>
                </a:cubicBezTo>
                <a:cubicBezTo>
                  <a:pt x="40" y="114"/>
                  <a:pt x="40" y="114"/>
                  <a:pt x="40" y="114"/>
                </a:cubicBezTo>
                <a:cubicBezTo>
                  <a:pt x="40" y="115"/>
                  <a:pt x="40" y="115"/>
                  <a:pt x="40" y="115"/>
                </a:cubicBezTo>
                <a:cubicBezTo>
                  <a:pt x="38" y="117"/>
                  <a:pt x="38" y="117"/>
                  <a:pt x="38" y="117"/>
                </a:cubicBezTo>
                <a:cubicBezTo>
                  <a:pt x="37" y="122"/>
                  <a:pt x="37" y="122"/>
                  <a:pt x="37" y="122"/>
                </a:cubicBezTo>
                <a:cubicBezTo>
                  <a:pt x="36" y="124"/>
                  <a:pt x="34" y="126"/>
                  <a:pt x="33" y="128"/>
                </a:cubicBezTo>
                <a:cubicBezTo>
                  <a:pt x="33" y="128"/>
                  <a:pt x="33" y="128"/>
                  <a:pt x="33" y="128"/>
                </a:cubicBezTo>
                <a:cubicBezTo>
                  <a:pt x="33" y="128"/>
                  <a:pt x="30" y="127"/>
                  <a:pt x="30" y="129"/>
                </a:cubicBezTo>
                <a:cubicBezTo>
                  <a:pt x="30" y="130"/>
                  <a:pt x="30" y="130"/>
                  <a:pt x="30" y="130"/>
                </a:cubicBezTo>
                <a:cubicBezTo>
                  <a:pt x="27" y="131"/>
                  <a:pt x="22" y="129"/>
                  <a:pt x="22" y="129"/>
                </a:cubicBezTo>
                <a:cubicBezTo>
                  <a:pt x="17" y="132"/>
                  <a:pt x="17" y="132"/>
                  <a:pt x="17" y="132"/>
                </a:cubicBezTo>
                <a:cubicBezTo>
                  <a:pt x="17" y="133"/>
                  <a:pt x="17" y="134"/>
                  <a:pt x="18" y="134"/>
                </a:cubicBezTo>
                <a:cubicBezTo>
                  <a:pt x="19" y="135"/>
                  <a:pt x="19" y="135"/>
                  <a:pt x="19" y="136"/>
                </a:cubicBezTo>
                <a:cubicBezTo>
                  <a:pt x="20" y="136"/>
                  <a:pt x="20" y="137"/>
                  <a:pt x="20" y="137"/>
                </a:cubicBezTo>
                <a:cubicBezTo>
                  <a:pt x="22" y="142"/>
                  <a:pt x="22" y="142"/>
                  <a:pt x="22" y="142"/>
                </a:cubicBezTo>
                <a:cubicBezTo>
                  <a:pt x="22" y="146"/>
                  <a:pt x="22" y="146"/>
                  <a:pt x="22" y="146"/>
                </a:cubicBezTo>
                <a:cubicBezTo>
                  <a:pt x="22" y="146"/>
                  <a:pt x="22" y="149"/>
                  <a:pt x="24" y="149"/>
                </a:cubicBezTo>
                <a:cubicBezTo>
                  <a:pt x="26" y="149"/>
                  <a:pt x="27" y="150"/>
                  <a:pt x="27" y="152"/>
                </a:cubicBezTo>
                <a:cubicBezTo>
                  <a:pt x="27" y="154"/>
                  <a:pt x="32" y="156"/>
                  <a:pt x="32" y="156"/>
                </a:cubicBezTo>
                <a:cubicBezTo>
                  <a:pt x="32" y="156"/>
                  <a:pt x="32" y="160"/>
                  <a:pt x="33" y="161"/>
                </a:cubicBezTo>
                <a:cubicBezTo>
                  <a:pt x="35" y="162"/>
                  <a:pt x="37" y="163"/>
                  <a:pt x="40" y="163"/>
                </a:cubicBezTo>
                <a:cubicBezTo>
                  <a:pt x="43" y="164"/>
                  <a:pt x="42" y="168"/>
                  <a:pt x="44" y="169"/>
                </a:cubicBezTo>
                <a:cubicBezTo>
                  <a:pt x="46" y="170"/>
                  <a:pt x="48" y="172"/>
                  <a:pt x="46" y="172"/>
                </a:cubicBezTo>
                <a:cubicBezTo>
                  <a:pt x="45" y="173"/>
                  <a:pt x="42" y="173"/>
                  <a:pt x="42" y="173"/>
                </a:cubicBezTo>
                <a:cubicBezTo>
                  <a:pt x="42" y="173"/>
                  <a:pt x="41" y="174"/>
                  <a:pt x="41" y="176"/>
                </a:cubicBezTo>
                <a:cubicBezTo>
                  <a:pt x="42" y="177"/>
                  <a:pt x="42" y="177"/>
                  <a:pt x="42" y="177"/>
                </a:cubicBezTo>
                <a:cubicBezTo>
                  <a:pt x="46" y="182"/>
                  <a:pt x="46" y="182"/>
                  <a:pt x="46" y="182"/>
                </a:cubicBezTo>
                <a:cubicBezTo>
                  <a:pt x="46" y="188"/>
                  <a:pt x="46" y="188"/>
                  <a:pt x="46" y="188"/>
                </a:cubicBezTo>
                <a:cubicBezTo>
                  <a:pt x="46" y="188"/>
                  <a:pt x="46" y="190"/>
                  <a:pt x="46" y="192"/>
                </a:cubicBezTo>
                <a:cubicBezTo>
                  <a:pt x="46" y="193"/>
                  <a:pt x="45" y="195"/>
                  <a:pt x="43" y="195"/>
                </a:cubicBezTo>
                <a:cubicBezTo>
                  <a:pt x="43" y="195"/>
                  <a:pt x="43" y="195"/>
                  <a:pt x="43" y="195"/>
                </a:cubicBezTo>
                <a:cubicBezTo>
                  <a:pt x="43" y="195"/>
                  <a:pt x="43" y="195"/>
                  <a:pt x="43" y="195"/>
                </a:cubicBezTo>
                <a:cubicBezTo>
                  <a:pt x="42" y="195"/>
                  <a:pt x="42" y="195"/>
                  <a:pt x="42" y="195"/>
                </a:cubicBezTo>
                <a:cubicBezTo>
                  <a:pt x="41" y="196"/>
                  <a:pt x="41" y="198"/>
                  <a:pt x="40" y="198"/>
                </a:cubicBezTo>
                <a:cubicBezTo>
                  <a:pt x="39" y="199"/>
                  <a:pt x="37" y="196"/>
                  <a:pt x="36" y="199"/>
                </a:cubicBezTo>
                <a:cubicBezTo>
                  <a:pt x="35" y="203"/>
                  <a:pt x="33" y="206"/>
                  <a:pt x="33" y="207"/>
                </a:cubicBezTo>
                <a:cubicBezTo>
                  <a:pt x="32" y="208"/>
                  <a:pt x="29" y="209"/>
                  <a:pt x="29" y="211"/>
                </a:cubicBezTo>
                <a:cubicBezTo>
                  <a:pt x="28" y="213"/>
                  <a:pt x="28" y="211"/>
                  <a:pt x="26" y="216"/>
                </a:cubicBezTo>
                <a:cubicBezTo>
                  <a:pt x="24" y="221"/>
                  <a:pt x="23" y="223"/>
                  <a:pt x="23" y="223"/>
                </a:cubicBezTo>
                <a:cubicBezTo>
                  <a:pt x="14" y="235"/>
                  <a:pt x="14" y="235"/>
                  <a:pt x="14" y="235"/>
                </a:cubicBezTo>
                <a:cubicBezTo>
                  <a:pt x="14" y="235"/>
                  <a:pt x="9" y="243"/>
                  <a:pt x="9" y="244"/>
                </a:cubicBezTo>
                <a:cubicBezTo>
                  <a:pt x="9" y="245"/>
                  <a:pt x="9" y="249"/>
                  <a:pt x="9" y="249"/>
                </a:cubicBezTo>
                <a:cubicBezTo>
                  <a:pt x="13" y="253"/>
                  <a:pt x="13" y="253"/>
                  <a:pt x="13" y="253"/>
                </a:cubicBezTo>
                <a:cubicBezTo>
                  <a:pt x="13" y="257"/>
                  <a:pt x="13" y="257"/>
                  <a:pt x="13" y="257"/>
                </a:cubicBezTo>
                <a:cubicBezTo>
                  <a:pt x="13" y="257"/>
                  <a:pt x="13" y="260"/>
                  <a:pt x="14" y="261"/>
                </a:cubicBezTo>
                <a:cubicBezTo>
                  <a:pt x="15" y="261"/>
                  <a:pt x="15" y="261"/>
                  <a:pt x="15" y="261"/>
                </a:cubicBezTo>
                <a:cubicBezTo>
                  <a:pt x="14" y="264"/>
                  <a:pt x="14" y="264"/>
                  <a:pt x="14" y="264"/>
                </a:cubicBezTo>
                <a:cubicBezTo>
                  <a:pt x="14" y="264"/>
                  <a:pt x="15" y="267"/>
                  <a:pt x="16" y="267"/>
                </a:cubicBezTo>
                <a:cubicBezTo>
                  <a:pt x="16" y="267"/>
                  <a:pt x="18" y="268"/>
                  <a:pt x="18" y="268"/>
                </a:cubicBezTo>
                <a:cubicBezTo>
                  <a:pt x="18" y="268"/>
                  <a:pt x="20" y="270"/>
                  <a:pt x="20" y="270"/>
                </a:cubicBezTo>
                <a:cubicBezTo>
                  <a:pt x="21" y="271"/>
                  <a:pt x="20" y="273"/>
                  <a:pt x="20" y="273"/>
                </a:cubicBezTo>
                <a:cubicBezTo>
                  <a:pt x="20" y="273"/>
                  <a:pt x="20" y="274"/>
                  <a:pt x="19" y="274"/>
                </a:cubicBezTo>
                <a:cubicBezTo>
                  <a:pt x="18" y="274"/>
                  <a:pt x="18" y="274"/>
                  <a:pt x="16" y="274"/>
                </a:cubicBezTo>
                <a:cubicBezTo>
                  <a:pt x="16" y="273"/>
                  <a:pt x="16" y="273"/>
                  <a:pt x="15" y="273"/>
                </a:cubicBezTo>
                <a:cubicBezTo>
                  <a:pt x="13" y="273"/>
                  <a:pt x="13" y="273"/>
                  <a:pt x="13" y="273"/>
                </a:cubicBezTo>
                <a:cubicBezTo>
                  <a:pt x="12" y="273"/>
                  <a:pt x="12" y="273"/>
                  <a:pt x="11" y="273"/>
                </a:cubicBezTo>
                <a:cubicBezTo>
                  <a:pt x="10" y="273"/>
                  <a:pt x="10" y="273"/>
                  <a:pt x="10" y="273"/>
                </a:cubicBezTo>
                <a:cubicBezTo>
                  <a:pt x="9" y="273"/>
                  <a:pt x="9" y="273"/>
                  <a:pt x="8" y="274"/>
                </a:cubicBezTo>
                <a:cubicBezTo>
                  <a:pt x="8" y="275"/>
                  <a:pt x="8" y="275"/>
                  <a:pt x="8" y="275"/>
                </a:cubicBezTo>
                <a:cubicBezTo>
                  <a:pt x="8" y="275"/>
                  <a:pt x="7" y="276"/>
                  <a:pt x="7" y="277"/>
                </a:cubicBezTo>
                <a:cubicBezTo>
                  <a:pt x="6" y="277"/>
                  <a:pt x="6" y="279"/>
                  <a:pt x="6" y="279"/>
                </a:cubicBezTo>
                <a:cubicBezTo>
                  <a:pt x="6" y="279"/>
                  <a:pt x="6" y="280"/>
                  <a:pt x="6" y="280"/>
                </a:cubicBezTo>
                <a:cubicBezTo>
                  <a:pt x="6" y="280"/>
                  <a:pt x="6" y="282"/>
                  <a:pt x="6" y="282"/>
                </a:cubicBezTo>
                <a:cubicBezTo>
                  <a:pt x="5" y="284"/>
                  <a:pt x="5" y="284"/>
                  <a:pt x="5" y="284"/>
                </a:cubicBezTo>
                <a:cubicBezTo>
                  <a:pt x="5" y="284"/>
                  <a:pt x="4" y="285"/>
                  <a:pt x="5" y="286"/>
                </a:cubicBezTo>
                <a:cubicBezTo>
                  <a:pt x="5" y="286"/>
                  <a:pt x="5" y="287"/>
                  <a:pt x="5" y="287"/>
                </a:cubicBezTo>
                <a:cubicBezTo>
                  <a:pt x="6" y="288"/>
                  <a:pt x="6" y="288"/>
                  <a:pt x="6" y="288"/>
                </a:cubicBezTo>
                <a:cubicBezTo>
                  <a:pt x="4" y="290"/>
                  <a:pt x="4" y="290"/>
                  <a:pt x="4" y="290"/>
                </a:cubicBezTo>
                <a:cubicBezTo>
                  <a:pt x="4" y="292"/>
                  <a:pt x="4" y="292"/>
                  <a:pt x="4" y="292"/>
                </a:cubicBezTo>
                <a:cubicBezTo>
                  <a:pt x="4" y="292"/>
                  <a:pt x="5" y="293"/>
                  <a:pt x="4" y="294"/>
                </a:cubicBezTo>
                <a:cubicBezTo>
                  <a:pt x="4" y="294"/>
                  <a:pt x="3" y="295"/>
                  <a:pt x="3" y="295"/>
                </a:cubicBezTo>
                <a:cubicBezTo>
                  <a:pt x="3" y="295"/>
                  <a:pt x="1" y="297"/>
                  <a:pt x="1" y="297"/>
                </a:cubicBezTo>
                <a:cubicBezTo>
                  <a:pt x="1" y="297"/>
                  <a:pt x="1" y="298"/>
                  <a:pt x="1" y="298"/>
                </a:cubicBezTo>
                <a:cubicBezTo>
                  <a:pt x="1" y="298"/>
                  <a:pt x="0" y="300"/>
                  <a:pt x="0" y="300"/>
                </a:cubicBezTo>
                <a:cubicBezTo>
                  <a:pt x="0" y="300"/>
                  <a:pt x="0" y="303"/>
                  <a:pt x="0" y="303"/>
                </a:cubicBezTo>
                <a:cubicBezTo>
                  <a:pt x="0" y="303"/>
                  <a:pt x="1" y="304"/>
                  <a:pt x="1" y="304"/>
                </a:cubicBezTo>
                <a:cubicBezTo>
                  <a:pt x="1" y="304"/>
                  <a:pt x="1" y="305"/>
                  <a:pt x="1" y="306"/>
                </a:cubicBezTo>
                <a:cubicBezTo>
                  <a:pt x="0" y="306"/>
                  <a:pt x="1" y="307"/>
                  <a:pt x="1" y="308"/>
                </a:cubicBezTo>
                <a:cubicBezTo>
                  <a:pt x="1" y="308"/>
                  <a:pt x="1" y="309"/>
                  <a:pt x="1" y="309"/>
                </a:cubicBezTo>
                <a:cubicBezTo>
                  <a:pt x="0" y="311"/>
                  <a:pt x="0" y="311"/>
                  <a:pt x="0" y="311"/>
                </a:cubicBezTo>
                <a:cubicBezTo>
                  <a:pt x="0" y="311"/>
                  <a:pt x="0" y="311"/>
                  <a:pt x="0" y="311"/>
                </a:cubicBezTo>
                <a:cubicBezTo>
                  <a:pt x="0" y="312"/>
                  <a:pt x="0" y="312"/>
                  <a:pt x="0" y="312"/>
                </a:cubicBezTo>
                <a:cubicBezTo>
                  <a:pt x="0" y="314"/>
                  <a:pt x="0" y="314"/>
                  <a:pt x="0" y="314"/>
                </a:cubicBezTo>
                <a:cubicBezTo>
                  <a:pt x="2" y="314"/>
                  <a:pt x="2" y="314"/>
                  <a:pt x="2" y="314"/>
                </a:cubicBezTo>
                <a:cubicBezTo>
                  <a:pt x="3" y="313"/>
                  <a:pt x="3" y="313"/>
                  <a:pt x="3" y="313"/>
                </a:cubicBezTo>
                <a:cubicBezTo>
                  <a:pt x="8" y="311"/>
                  <a:pt x="8" y="311"/>
                  <a:pt x="8" y="311"/>
                </a:cubicBezTo>
                <a:cubicBezTo>
                  <a:pt x="11" y="314"/>
                  <a:pt x="11" y="314"/>
                  <a:pt x="11" y="314"/>
                </a:cubicBezTo>
                <a:cubicBezTo>
                  <a:pt x="14" y="317"/>
                  <a:pt x="14" y="317"/>
                  <a:pt x="14" y="317"/>
                </a:cubicBezTo>
                <a:cubicBezTo>
                  <a:pt x="19" y="317"/>
                  <a:pt x="19" y="317"/>
                  <a:pt x="19" y="317"/>
                </a:cubicBezTo>
                <a:cubicBezTo>
                  <a:pt x="22" y="321"/>
                  <a:pt x="22" y="321"/>
                  <a:pt x="22" y="321"/>
                </a:cubicBezTo>
                <a:cubicBezTo>
                  <a:pt x="25" y="324"/>
                  <a:pt x="25" y="324"/>
                  <a:pt x="25" y="324"/>
                </a:cubicBezTo>
                <a:cubicBezTo>
                  <a:pt x="30" y="323"/>
                  <a:pt x="30" y="323"/>
                  <a:pt x="30" y="323"/>
                </a:cubicBezTo>
                <a:cubicBezTo>
                  <a:pt x="35" y="326"/>
                  <a:pt x="35" y="326"/>
                  <a:pt x="35" y="326"/>
                </a:cubicBezTo>
                <a:cubicBezTo>
                  <a:pt x="34" y="329"/>
                  <a:pt x="34" y="329"/>
                  <a:pt x="34" y="329"/>
                </a:cubicBezTo>
                <a:cubicBezTo>
                  <a:pt x="34" y="329"/>
                  <a:pt x="38" y="324"/>
                  <a:pt x="39" y="323"/>
                </a:cubicBezTo>
                <a:cubicBezTo>
                  <a:pt x="40" y="322"/>
                  <a:pt x="44" y="321"/>
                  <a:pt x="44" y="321"/>
                </a:cubicBezTo>
                <a:cubicBezTo>
                  <a:pt x="44" y="321"/>
                  <a:pt x="46" y="323"/>
                  <a:pt x="48" y="324"/>
                </a:cubicBezTo>
                <a:cubicBezTo>
                  <a:pt x="51" y="324"/>
                  <a:pt x="51" y="324"/>
                  <a:pt x="51" y="324"/>
                </a:cubicBezTo>
                <a:cubicBezTo>
                  <a:pt x="53" y="324"/>
                  <a:pt x="61" y="323"/>
                  <a:pt x="61" y="323"/>
                </a:cubicBezTo>
                <a:cubicBezTo>
                  <a:pt x="72" y="324"/>
                  <a:pt x="72" y="324"/>
                  <a:pt x="72" y="324"/>
                </a:cubicBezTo>
                <a:cubicBezTo>
                  <a:pt x="78" y="321"/>
                  <a:pt x="78" y="321"/>
                  <a:pt x="78" y="321"/>
                </a:cubicBezTo>
                <a:cubicBezTo>
                  <a:pt x="90" y="322"/>
                  <a:pt x="90" y="322"/>
                  <a:pt x="90" y="322"/>
                </a:cubicBezTo>
                <a:cubicBezTo>
                  <a:pt x="92" y="321"/>
                  <a:pt x="92" y="321"/>
                  <a:pt x="92" y="321"/>
                </a:cubicBezTo>
                <a:cubicBezTo>
                  <a:pt x="93" y="322"/>
                  <a:pt x="93" y="322"/>
                  <a:pt x="93" y="322"/>
                </a:cubicBezTo>
                <a:cubicBezTo>
                  <a:pt x="97" y="321"/>
                  <a:pt x="97" y="321"/>
                  <a:pt x="97" y="321"/>
                </a:cubicBezTo>
                <a:cubicBezTo>
                  <a:pt x="101" y="325"/>
                  <a:pt x="101" y="325"/>
                  <a:pt x="101" y="325"/>
                </a:cubicBezTo>
                <a:cubicBezTo>
                  <a:pt x="109" y="324"/>
                  <a:pt x="109" y="324"/>
                  <a:pt x="109" y="324"/>
                </a:cubicBezTo>
                <a:cubicBezTo>
                  <a:pt x="114" y="317"/>
                  <a:pt x="114" y="317"/>
                  <a:pt x="114" y="317"/>
                </a:cubicBezTo>
                <a:cubicBezTo>
                  <a:pt x="114" y="317"/>
                  <a:pt x="117" y="314"/>
                  <a:pt x="121" y="313"/>
                </a:cubicBezTo>
                <a:cubicBezTo>
                  <a:pt x="125" y="313"/>
                  <a:pt x="132" y="310"/>
                  <a:pt x="132" y="310"/>
                </a:cubicBezTo>
                <a:lnTo>
                  <a:pt x="141" y="305"/>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205" name="Freeform 92">
            <a:extLst>
              <a:ext uri="{FF2B5EF4-FFF2-40B4-BE49-F238E27FC236}">
                <a16:creationId xmlns:a16="http://schemas.microsoft.com/office/drawing/2014/main" id="{0F3449C3-F213-47AB-BFA2-006B75F556E5}"/>
              </a:ext>
            </a:extLst>
          </p:cNvPr>
          <p:cNvSpPr>
            <a:spLocks noEditPoints="1"/>
          </p:cNvSpPr>
          <p:nvPr/>
        </p:nvSpPr>
        <p:spPr bwMode="auto">
          <a:xfrm>
            <a:off x="4004681" y="1870225"/>
            <a:ext cx="711925" cy="1875116"/>
          </a:xfrm>
          <a:custGeom>
            <a:avLst/>
            <a:gdLst>
              <a:gd name="T0" fmla="*/ 246 w 282"/>
              <a:gd name="T1" fmla="*/ 59 h 766"/>
              <a:gd name="T2" fmla="*/ 210 w 282"/>
              <a:gd name="T3" fmla="*/ 30 h 766"/>
              <a:gd name="T4" fmla="*/ 183 w 282"/>
              <a:gd name="T5" fmla="*/ 8 h 766"/>
              <a:gd name="T6" fmla="*/ 167 w 282"/>
              <a:gd name="T7" fmla="*/ 32 h 766"/>
              <a:gd name="T8" fmla="*/ 123 w 282"/>
              <a:gd name="T9" fmla="*/ 69 h 766"/>
              <a:gd name="T10" fmla="*/ 100 w 282"/>
              <a:gd name="T11" fmla="*/ 111 h 766"/>
              <a:gd name="T12" fmla="*/ 65 w 282"/>
              <a:gd name="T13" fmla="*/ 180 h 766"/>
              <a:gd name="T14" fmla="*/ 52 w 282"/>
              <a:gd name="T15" fmla="*/ 265 h 766"/>
              <a:gd name="T16" fmla="*/ 15 w 282"/>
              <a:gd name="T17" fmla="*/ 333 h 766"/>
              <a:gd name="T18" fmla="*/ 25 w 282"/>
              <a:gd name="T19" fmla="*/ 418 h 766"/>
              <a:gd name="T20" fmla="*/ 27 w 282"/>
              <a:gd name="T21" fmla="*/ 466 h 766"/>
              <a:gd name="T22" fmla="*/ 29 w 282"/>
              <a:gd name="T23" fmla="*/ 515 h 766"/>
              <a:gd name="T24" fmla="*/ 13 w 282"/>
              <a:gd name="T25" fmla="*/ 535 h 766"/>
              <a:gd name="T26" fmla="*/ 8 w 282"/>
              <a:gd name="T27" fmla="*/ 567 h 766"/>
              <a:gd name="T28" fmla="*/ 10 w 282"/>
              <a:gd name="T29" fmla="*/ 603 h 766"/>
              <a:gd name="T30" fmla="*/ 12 w 282"/>
              <a:gd name="T31" fmla="*/ 616 h 766"/>
              <a:gd name="T32" fmla="*/ 19 w 282"/>
              <a:gd name="T33" fmla="*/ 636 h 766"/>
              <a:gd name="T34" fmla="*/ 25 w 282"/>
              <a:gd name="T35" fmla="*/ 655 h 766"/>
              <a:gd name="T36" fmla="*/ 46 w 282"/>
              <a:gd name="T37" fmla="*/ 685 h 766"/>
              <a:gd name="T38" fmla="*/ 50 w 282"/>
              <a:gd name="T39" fmla="*/ 705 h 766"/>
              <a:gd name="T40" fmla="*/ 60 w 282"/>
              <a:gd name="T41" fmla="*/ 739 h 766"/>
              <a:gd name="T42" fmla="*/ 64 w 282"/>
              <a:gd name="T43" fmla="*/ 764 h 766"/>
              <a:gd name="T44" fmla="*/ 93 w 282"/>
              <a:gd name="T45" fmla="*/ 758 h 766"/>
              <a:gd name="T46" fmla="*/ 107 w 282"/>
              <a:gd name="T47" fmla="*/ 752 h 766"/>
              <a:gd name="T48" fmla="*/ 114 w 282"/>
              <a:gd name="T49" fmla="*/ 729 h 766"/>
              <a:gd name="T50" fmla="*/ 122 w 282"/>
              <a:gd name="T51" fmla="*/ 717 h 766"/>
              <a:gd name="T52" fmla="*/ 158 w 282"/>
              <a:gd name="T53" fmla="*/ 688 h 766"/>
              <a:gd name="T54" fmla="*/ 165 w 282"/>
              <a:gd name="T55" fmla="*/ 629 h 766"/>
              <a:gd name="T56" fmla="*/ 163 w 282"/>
              <a:gd name="T57" fmla="*/ 590 h 766"/>
              <a:gd name="T58" fmla="*/ 182 w 282"/>
              <a:gd name="T59" fmla="*/ 559 h 766"/>
              <a:gd name="T60" fmla="*/ 191 w 282"/>
              <a:gd name="T61" fmla="*/ 558 h 766"/>
              <a:gd name="T62" fmla="*/ 205 w 282"/>
              <a:gd name="T63" fmla="*/ 541 h 766"/>
              <a:gd name="T64" fmla="*/ 207 w 282"/>
              <a:gd name="T65" fmla="*/ 514 h 766"/>
              <a:gd name="T66" fmla="*/ 199 w 282"/>
              <a:gd name="T67" fmla="*/ 493 h 766"/>
              <a:gd name="T68" fmla="*/ 180 w 282"/>
              <a:gd name="T69" fmla="*/ 467 h 766"/>
              <a:gd name="T70" fmla="*/ 161 w 282"/>
              <a:gd name="T71" fmla="*/ 459 h 766"/>
              <a:gd name="T72" fmla="*/ 151 w 282"/>
              <a:gd name="T73" fmla="*/ 424 h 766"/>
              <a:gd name="T74" fmla="*/ 157 w 282"/>
              <a:gd name="T75" fmla="*/ 407 h 766"/>
              <a:gd name="T76" fmla="*/ 154 w 282"/>
              <a:gd name="T77" fmla="*/ 369 h 766"/>
              <a:gd name="T78" fmla="*/ 168 w 282"/>
              <a:gd name="T79" fmla="*/ 350 h 766"/>
              <a:gd name="T80" fmla="*/ 182 w 282"/>
              <a:gd name="T81" fmla="*/ 325 h 766"/>
              <a:gd name="T82" fmla="*/ 196 w 282"/>
              <a:gd name="T83" fmla="*/ 307 h 766"/>
              <a:gd name="T84" fmla="*/ 210 w 282"/>
              <a:gd name="T85" fmla="*/ 295 h 766"/>
              <a:gd name="T86" fmla="*/ 225 w 282"/>
              <a:gd name="T87" fmla="*/ 266 h 766"/>
              <a:gd name="T88" fmla="*/ 229 w 282"/>
              <a:gd name="T89" fmla="*/ 238 h 766"/>
              <a:gd name="T90" fmla="*/ 225 w 282"/>
              <a:gd name="T91" fmla="*/ 219 h 766"/>
              <a:gd name="T92" fmla="*/ 229 w 282"/>
              <a:gd name="T93" fmla="*/ 198 h 766"/>
              <a:gd name="T94" fmla="*/ 242 w 282"/>
              <a:gd name="T95" fmla="*/ 187 h 766"/>
              <a:gd name="T96" fmla="*/ 258 w 282"/>
              <a:gd name="T97" fmla="*/ 170 h 766"/>
              <a:gd name="T98" fmla="*/ 269 w 282"/>
              <a:gd name="T99" fmla="*/ 173 h 766"/>
              <a:gd name="T100" fmla="*/ 275 w 282"/>
              <a:gd name="T101" fmla="*/ 169 h 766"/>
              <a:gd name="T102" fmla="*/ 279 w 282"/>
              <a:gd name="T103" fmla="*/ 165 h 766"/>
              <a:gd name="T104" fmla="*/ 266 w 282"/>
              <a:gd name="T105" fmla="*/ 119 h 766"/>
              <a:gd name="T106" fmla="*/ 164 w 282"/>
              <a:gd name="T107" fmla="*/ 699 h 766"/>
              <a:gd name="T108" fmla="*/ 174 w 282"/>
              <a:gd name="T109" fmla="*/ 650 h 766"/>
              <a:gd name="T110" fmla="*/ 175 w 282"/>
              <a:gd name="T111" fmla="*/ 673 h 766"/>
              <a:gd name="T112" fmla="*/ 165 w 282"/>
              <a:gd name="T113" fmla="*/ 710 h 766"/>
              <a:gd name="T114" fmla="*/ 210 w 282"/>
              <a:gd name="T115" fmla="*/ 625 h 766"/>
              <a:gd name="T116" fmla="*/ 229 w 282"/>
              <a:gd name="T117" fmla="*/ 607 h 766"/>
              <a:gd name="T118" fmla="*/ 224 w 282"/>
              <a:gd name="T119" fmla="*/ 631 h 766"/>
              <a:gd name="T120" fmla="*/ 216 w 282"/>
              <a:gd name="T121" fmla="*/ 660 h 7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2" h="766">
                <a:moveTo>
                  <a:pt x="255" y="88"/>
                </a:moveTo>
                <a:cubicBezTo>
                  <a:pt x="255" y="87"/>
                  <a:pt x="255" y="87"/>
                  <a:pt x="255" y="87"/>
                </a:cubicBezTo>
                <a:cubicBezTo>
                  <a:pt x="255" y="87"/>
                  <a:pt x="253" y="83"/>
                  <a:pt x="254" y="81"/>
                </a:cubicBezTo>
                <a:cubicBezTo>
                  <a:pt x="254" y="81"/>
                  <a:pt x="254" y="81"/>
                  <a:pt x="254" y="80"/>
                </a:cubicBezTo>
                <a:cubicBezTo>
                  <a:pt x="254" y="79"/>
                  <a:pt x="254" y="79"/>
                  <a:pt x="254" y="79"/>
                </a:cubicBezTo>
                <a:cubicBezTo>
                  <a:pt x="250" y="80"/>
                  <a:pt x="250" y="80"/>
                  <a:pt x="250" y="80"/>
                </a:cubicBezTo>
                <a:cubicBezTo>
                  <a:pt x="247" y="76"/>
                  <a:pt x="247" y="76"/>
                  <a:pt x="247" y="76"/>
                </a:cubicBezTo>
                <a:cubicBezTo>
                  <a:pt x="248" y="71"/>
                  <a:pt x="248" y="71"/>
                  <a:pt x="248" y="71"/>
                </a:cubicBezTo>
                <a:cubicBezTo>
                  <a:pt x="246" y="59"/>
                  <a:pt x="246" y="59"/>
                  <a:pt x="246" y="59"/>
                </a:cubicBezTo>
                <a:cubicBezTo>
                  <a:pt x="248" y="53"/>
                  <a:pt x="248" y="53"/>
                  <a:pt x="248" y="53"/>
                </a:cubicBezTo>
                <a:cubicBezTo>
                  <a:pt x="242" y="50"/>
                  <a:pt x="242" y="50"/>
                  <a:pt x="242" y="50"/>
                </a:cubicBezTo>
                <a:cubicBezTo>
                  <a:pt x="238" y="44"/>
                  <a:pt x="238" y="44"/>
                  <a:pt x="238" y="44"/>
                </a:cubicBezTo>
                <a:cubicBezTo>
                  <a:pt x="238" y="44"/>
                  <a:pt x="237" y="46"/>
                  <a:pt x="236" y="45"/>
                </a:cubicBezTo>
                <a:cubicBezTo>
                  <a:pt x="235" y="44"/>
                  <a:pt x="230" y="36"/>
                  <a:pt x="230" y="36"/>
                </a:cubicBezTo>
                <a:cubicBezTo>
                  <a:pt x="221" y="33"/>
                  <a:pt x="221" y="33"/>
                  <a:pt x="221" y="33"/>
                </a:cubicBezTo>
                <a:cubicBezTo>
                  <a:pt x="217" y="31"/>
                  <a:pt x="217" y="31"/>
                  <a:pt x="217" y="31"/>
                </a:cubicBezTo>
                <a:cubicBezTo>
                  <a:pt x="212" y="30"/>
                  <a:pt x="212" y="30"/>
                  <a:pt x="212" y="30"/>
                </a:cubicBezTo>
                <a:cubicBezTo>
                  <a:pt x="212" y="30"/>
                  <a:pt x="211" y="32"/>
                  <a:pt x="210" y="30"/>
                </a:cubicBezTo>
                <a:cubicBezTo>
                  <a:pt x="209" y="28"/>
                  <a:pt x="207" y="26"/>
                  <a:pt x="207" y="26"/>
                </a:cubicBezTo>
                <a:cubicBezTo>
                  <a:pt x="203" y="27"/>
                  <a:pt x="203" y="27"/>
                  <a:pt x="203" y="27"/>
                </a:cubicBezTo>
                <a:cubicBezTo>
                  <a:pt x="200" y="23"/>
                  <a:pt x="200" y="23"/>
                  <a:pt x="200" y="23"/>
                </a:cubicBezTo>
                <a:cubicBezTo>
                  <a:pt x="200" y="23"/>
                  <a:pt x="199" y="23"/>
                  <a:pt x="198" y="23"/>
                </a:cubicBezTo>
                <a:cubicBezTo>
                  <a:pt x="197" y="22"/>
                  <a:pt x="195" y="21"/>
                  <a:pt x="195" y="21"/>
                </a:cubicBezTo>
                <a:cubicBezTo>
                  <a:pt x="192" y="16"/>
                  <a:pt x="192" y="16"/>
                  <a:pt x="192" y="16"/>
                </a:cubicBezTo>
                <a:cubicBezTo>
                  <a:pt x="188" y="14"/>
                  <a:pt x="188" y="14"/>
                  <a:pt x="188" y="14"/>
                </a:cubicBezTo>
                <a:cubicBezTo>
                  <a:pt x="183" y="12"/>
                  <a:pt x="183" y="12"/>
                  <a:pt x="183" y="12"/>
                </a:cubicBezTo>
                <a:cubicBezTo>
                  <a:pt x="183" y="8"/>
                  <a:pt x="183" y="8"/>
                  <a:pt x="183" y="8"/>
                </a:cubicBezTo>
                <a:cubicBezTo>
                  <a:pt x="176" y="4"/>
                  <a:pt x="176" y="4"/>
                  <a:pt x="176" y="4"/>
                </a:cubicBezTo>
                <a:cubicBezTo>
                  <a:pt x="176" y="4"/>
                  <a:pt x="175" y="2"/>
                  <a:pt x="176" y="2"/>
                </a:cubicBezTo>
                <a:cubicBezTo>
                  <a:pt x="177" y="1"/>
                  <a:pt x="180" y="1"/>
                  <a:pt x="182" y="1"/>
                </a:cubicBezTo>
                <a:cubicBezTo>
                  <a:pt x="177" y="0"/>
                  <a:pt x="177" y="0"/>
                  <a:pt x="177" y="0"/>
                </a:cubicBezTo>
                <a:cubicBezTo>
                  <a:pt x="171" y="5"/>
                  <a:pt x="171" y="5"/>
                  <a:pt x="171" y="5"/>
                </a:cubicBezTo>
                <a:cubicBezTo>
                  <a:pt x="168" y="5"/>
                  <a:pt x="168" y="5"/>
                  <a:pt x="168" y="5"/>
                </a:cubicBezTo>
                <a:cubicBezTo>
                  <a:pt x="168" y="5"/>
                  <a:pt x="166" y="6"/>
                  <a:pt x="166" y="7"/>
                </a:cubicBezTo>
                <a:cubicBezTo>
                  <a:pt x="167" y="8"/>
                  <a:pt x="169" y="17"/>
                  <a:pt x="170" y="19"/>
                </a:cubicBezTo>
                <a:cubicBezTo>
                  <a:pt x="171" y="20"/>
                  <a:pt x="171" y="27"/>
                  <a:pt x="167" y="32"/>
                </a:cubicBezTo>
                <a:cubicBezTo>
                  <a:pt x="171" y="36"/>
                  <a:pt x="171" y="36"/>
                  <a:pt x="171" y="36"/>
                </a:cubicBezTo>
                <a:cubicBezTo>
                  <a:pt x="167" y="41"/>
                  <a:pt x="167" y="41"/>
                  <a:pt x="167" y="41"/>
                </a:cubicBezTo>
                <a:cubicBezTo>
                  <a:pt x="161" y="42"/>
                  <a:pt x="161" y="42"/>
                  <a:pt x="161" y="42"/>
                </a:cubicBezTo>
                <a:cubicBezTo>
                  <a:pt x="161" y="42"/>
                  <a:pt x="155" y="41"/>
                  <a:pt x="154" y="40"/>
                </a:cubicBezTo>
                <a:cubicBezTo>
                  <a:pt x="153" y="39"/>
                  <a:pt x="148" y="37"/>
                  <a:pt x="147" y="37"/>
                </a:cubicBezTo>
                <a:cubicBezTo>
                  <a:pt x="145" y="38"/>
                  <a:pt x="131" y="37"/>
                  <a:pt x="131" y="37"/>
                </a:cubicBezTo>
                <a:cubicBezTo>
                  <a:pt x="128" y="41"/>
                  <a:pt x="129" y="62"/>
                  <a:pt x="130" y="65"/>
                </a:cubicBezTo>
                <a:cubicBezTo>
                  <a:pt x="128" y="69"/>
                  <a:pt x="128" y="69"/>
                  <a:pt x="128" y="69"/>
                </a:cubicBezTo>
                <a:cubicBezTo>
                  <a:pt x="123" y="69"/>
                  <a:pt x="123" y="69"/>
                  <a:pt x="123" y="69"/>
                </a:cubicBezTo>
                <a:cubicBezTo>
                  <a:pt x="113" y="64"/>
                  <a:pt x="113" y="64"/>
                  <a:pt x="113" y="64"/>
                </a:cubicBezTo>
                <a:cubicBezTo>
                  <a:pt x="109" y="72"/>
                  <a:pt x="109" y="72"/>
                  <a:pt x="109" y="72"/>
                </a:cubicBezTo>
                <a:cubicBezTo>
                  <a:pt x="109" y="72"/>
                  <a:pt x="105" y="76"/>
                  <a:pt x="105" y="78"/>
                </a:cubicBezTo>
                <a:cubicBezTo>
                  <a:pt x="105" y="79"/>
                  <a:pt x="103" y="83"/>
                  <a:pt x="103" y="83"/>
                </a:cubicBezTo>
                <a:cubicBezTo>
                  <a:pt x="103" y="84"/>
                  <a:pt x="103" y="91"/>
                  <a:pt x="103" y="91"/>
                </a:cubicBezTo>
                <a:cubicBezTo>
                  <a:pt x="101" y="95"/>
                  <a:pt x="101" y="95"/>
                  <a:pt x="101" y="95"/>
                </a:cubicBezTo>
                <a:cubicBezTo>
                  <a:pt x="95" y="99"/>
                  <a:pt x="95" y="99"/>
                  <a:pt x="95" y="99"/>
                </a:cubicBezTo>
                <a:cubicBezTo>
                  <a:pt x="95" y="104"/>
                  <a:pt x="95" y="104"/>
                  <a:pt x="95" y="104"/>
                </a:cubicBezTo>
                <a:cubicBezTo>
                  <a:pt x="95" y="104"/>
                  <a:pt x="98" y="110"/>
                  <a:pt x="100" y="111"/>
                </a:cubicBezTo>
                <a:cubicBezTo>
                  <a:pt x="101" y="113"/>
                  <a:pt x="103" y="121"/>
                  <a:pt x="103" y="121"/>
                </a:cubicBezTo>
                <a:cubicBezTo>
                  <a:pt x="103" y="121"/>
                  <a:pt x="100" y="128"/>
                  <a:pt x="99" y="130"/>
                </a:cubicBezTo>
                <a:cubicBezTo>
                  <a:pt x="98" y="132"/>
                  <a:pt x="90" y="142"/>
                  <a:pt x="90" y="142"/>
                </a:cubicBezTo>
                <a:cubicBezTo>
                  <a:pt x="85" y="155"/>
                  <a:pt x="85" y="155"/>
                  <a:pt x="85" y="155"/>
                </a:cubicBezTo>
                <a:cubicBezTo>
                  <a:pt x="85" y="164"/>
                  <a:pt x="85" y="164"/>
                  <a:pt x="85" y="164"/>
                </a:cubicBezTo>
                <a:cubicBezTo>
                  <a:pt x="84" y="169"/>
                  <a:pt x="84" y="169"/>
                  <a:pt x="84" y="169"/>
                </a:cubicBezTo>
                <a:cubicBezTo>
                  <a:pt x="77" y="176"/>
                  <a:pt x="77" y="176"/>
                  <a:pt x="77" y="176"/>
                </a:cubicBezTo>
                <a:cubicBezTo>
                  <a:pt x="68" y="177"/>
                  <a:pt x="68" y="177"/>
                  <a:pt x="68" y="177"/>
                </a:cubicBezTo>
                <a:cubicBezTo>
                  <a:pt x="65" y="180"/>
                  <a:pt x="65" y="180"/>
                  <a:pt x="65" y="180"/>
                </a:cubicBezTo>
                <a:cubicBezTo>
                  <a:pt x="70" y="197"/>
                  <a:pt x="70" y="197"/>
                  <a:pt x="70" y="197"/>
                </a:cubicBezTo>
                <a:cubicBezTo>
                  <a:pt x="68" y="205"/>
                  <a:pt x="68" y="205"/>
                  <a:pt x="68" y="205"/>
                </a:cubicBezTo>
                <a:cubicBezTo>
                  <a:pt x="67" y="212"/>
                  <a:pt x="67" y="212"/>
                  <a:pt x="67" y="212"/>
                </a:cubicBezTo>
                <a:cubicBezTo>
                  <a:pt x="67" y="212"/>
                  <a:pt x="65" y="218"/>
                  <a:pt x="66" y="219"/>
                </a:cubicBezTo>
                <a:cubicBezTo>
                  <a:pt x="67" y="221"/>
                  <a:pt x="68" y="225"/>
                  <a:pt x="68" y="225"/>
                </a:cubicBezTo>
                <a:cubicBezTo>
                  <a:pt x="64" y="228"/>
                  <a:pt x="64" y="228"/>
                  <a:pt x="64" y="228"/>
                </a:cubicBezTo>
                <a:cubicBezTo>
                  <a:pt x="65" y="234"/>
                  <a:pt x="65" y="234"/>
                  <a:pt x="65" y="234"/>
                </a:cubicBezTo>
                <a:cubicBezTo>
                  <a:pt x="50" y="260"/>
                  <a:pt x="50" y="260"/>
                  <a:pt x="50" y="260"/>
                </a:cubicBezTo>
                <a:cubicBezTo>
                  <a:pt x="52" y="265"/>
                  <a:pt x="52" y="265"/>
                  <a:pt x="52" y="265"/>
                </a:cubicBezTo>
                <a:cubicBezTo>
                  <a:pt x="61" y="267"/>
                  <a:pt x="61" y="267"/>
                  <a:pt x="61" y="267"/>
                </a:cubicBezTo>
                <a:cubicBezTo>
                  <a:pt x="62" y="283"/>
                  <a:pt x="62" y="283"/>
                  <a:pt x="62" y="283"/>
                </a:cubicBezTo>
                <a:cubicBezTo>
                  <a:pt x="59" y="290"/>
                  <a:pt x="59" y="290"/>
                  <a:pt x="59" y="290"/>
                </a:cubicBezTo>
                <a:cubicBezTo>
                  <a:pt x="58" y="292"/>
                  <a:pt x="58" y="292"/>
                  <a:pt x="58" y="292"/>
                </a:cubicBezTo>
                <a:cubicBezTo>
                  <a:pt x="34" y="293"/>
                  <a:pt x="34" y="293"/>
                  <a:pt x="34" y="293"/>
                </a:cubicBezTo>
                <a:cubicBezTo>
                  <a:pt x="21" y="310"/>
                  <a:pt x="21" y="310"/>
                  <a:pt x="21" y="310"/>
                </a:cubicBezTo>
                <a:cubicBezTo>
                  <a:pt x="19" y="320"/>
                  <a:pt x="19" y="320"/>
                  <a:pt x="19" y="320"/>
                </a:cubicBezTo>
                <a:cubicBezTo>
                  <a:pt x="18" y="327"/>
                  <a:pt x="18" y="327"/>
                  <a:pt x="18" y="327"/>
                </a:cubicBezTo>
                <a:cubicBezTo>
                  <a:pt x="18" y="327"/>
                  <a:pt x="15" y="331"/>
                  <a:pt x="15" y="333"/>
                </a:cubicBezTo>
                <a:cubicBezTo>
                  <a:pt x="15" y="334"/>
                  <a:pt x="15" y="340"/>
                  <a:pt x="15" y="340"/>
                </a:cubicBezTo>
                <a:cubicBezTo>
                  <a:pt x="19" y="348"/>
                  <a:pt x="19" y="348"/>
                  <a:pt x="19" y="348"/>
                </a:cubicBezTo>
                <a:cubicBezTo>
                  <a:pt x="19" y="354"/>
                  <a:pt x="19" y="354"/>
                  <a:pt x="19" y="354"/>
                </a:cubicBezTo>
                <a:cubicBezTo>
                  <a:pt x="17" y="357"/>
                  <a:pt x="17" y="357"/>
                  <a:pt x="17" y="357"/>
                </a:cubicBezTo>
                <a:cubicBezTo>
                  <a:pt x="18" y="364"/>
                  <a:pt x="18" y="364"/>
                  <a:pt x="18" y="364"/>
                </a:cubicBezTo>
                <a:cubicBezTo>
                  <a:pt x="18" y="364"/>
                  <a:pt x="19" y="366"/>
                  <a:pt x="18" y="367"/>
                </a:cubicBezTo>
                <a:cubicBezTo>
                  <a:pt x="16" y="369"/>
                  <a:pt x="16" y="371"/>
                  <a:pt x="17" y="373"/>
                </a:cubicBezTo>
                <a:cubicBezTo>
                  <a:pt x="17" y="374"/>
                  <a:pt x="24" y="387"/>
                  <a:pt x="24" y="387"/>
                </a:cubicBezTo>
                <a:cubicBezTo>
                  <a:pt x="25" y="418"/>
                  <a:pt x="25" y="418"/>
                  <a:pt x="25" y="418"/>
                </a:cubicBezTo>
                <a:cubicBezTo>
                  <a:pt x="28" y="426"/>
                  <a:pt x="28" y="426"/>
                  <a:pt x="28" y="426"/>
                </a:cubicBezTo>
                <a:cubicBezTo>
                  <a:pt x="35" y="431"/>
                  <a:pt x="35" y="431"/>
                  <a:pt x="35" y="431"/>
                </a:cubicBezTo>
                <a:cubicBezTo>
                  <a:pt x="41" y="436"/>
                  <a:pt x="41" y="436"/>
                  <a:pt x="41" y="436"/>
                </a:cubicBezTo>
                <a:cubicBezTo>
                  <a:pt x="42" y="445"/>
                  <a:pt x="42" y="445"/>
                  <a:pt x="42" y="445"/>
                </a:cubicBezTo>
                <a:cubicBezTo>
                  <a:pt x="42" y="445"/>
                  <a:pt x="40" y="452"/>
                  <a:pt x="40" y="453"/>
                </a:cubicBezTo>
                <a:cubicBezTo>
                  <a:pt x="41" y="454"/>
                  <a:pt x="35" y="454"/>
                  <a:pt x="35" y="454"/>
                </a:cubicBezTo>
                <a:cubicBezTo>
                  <a:pt x="30" y="455"/>
                  <a:pt x="30" y="455"/>
                  <a:pt x="30" y="455"/>
                </a:cubicBezTo>
                <a:cubicBezTo>
                  <a:pt x="25" y="460"/>
                  <a:pt x="25" y="460"/>
                  <a:pt x="25" y="460"/>
                </a:cubicBezTo>
                <a:cubicBezTo>
                  <a:pt x="27" y="466"/>
                  <a:pt x="27" y="466"/>
                  <a:pt x="27" y="466"/>
                </a:cubicBezTo>
                <a:cubicBezTo>
                  <a:pt x="30" y="475"/>
                  <a:pt x="30" y="475"/>
                  <a:pt x="30" y="475"/>
                </a:cubicBezTo>
                <a:cubicBezTo>
                  <a:pt x="36" y="482"/>
                  <a:pt x="36" y="482"/>
                  <a:pt x="36" y="482"/>
                </a:cubicBezTo>
                <a:cubicBezTo>
                  <a:pt x="38" y="488"/>
                  <a:pt x="38" y="488"/>
                  <a:pt x="38" y="488"/>
                </a:cubicBezTo>
                <a:cubicBezTo>
                  <a:pt x="35" y="494"/>
                  <a:pt x="35" y="494"/>
                  <a:pt x="35" y="494"/>
                </a:cubicBezTo>
                <a:cubicBezTo>
                  <a:pt x="33" y="497"/>
                  <a:pt x="33" y="497"/>
                  <a:pt x="33" y="497"/>
                </a:cubicBezTo>
                <a:cubicBezTo>
                  <a:pt x="35" y="502"/>
                  <a:pt x="35" y="502"/>
                  <a:pt x="35" y="502"/>
                </a:cubicBezTo>
                <a:cubicBezTo>
                  <a:pt x="35" y="507"/>
                  <a:pt x="35" y="507"/>
                  <a:pt x="35" y="507"/>
                </a:cubicBezTo>
                <a:cubicBezTo>
                  <a:pt x="35" y="507"/>
                  <a:pt x="33" y="510"/>
                  <a:pt x="33" y="511"/>
                </a:cubicBezTo>
                <a:cubicBezTo>
                  <a:pt x="33" y="512"/>
                  <a:pt x="29" y="515"/>
                  <a:pt x="29" y="515"/>
                </a:cubicBezTo>
                <a:cubicBezTo>
                  <a:pt x="26" y="518"/>
                  <a:pt x="26" y="518"/>
                  <a:pt x="26" y="518"/>
                </a:cubicBezTo>
                <a:cubicBezTo>
                  <a:pt x="23" y="519"/>
                  <a:pt x="23" y="519"/>
                  <a:pt x="23" y="519"/>
                </a:cubicBezTo>
                <a:cubicBezTo>
                  <a:pt x="23" y="519"/>
                  <a:pt x="21" y="518"/>
                  <a:pt x="20" y="519"/>
                </a:cubicBezTo>
                <a:cubicBezTo>
                  <a:pt x="20" y="519"/>
                  <a:pt x="18" y="521"/>
                  <a:pt x="18" y="521"/>
                </a:cubicBezTo>
                <a:cubicBezTo>
                  <a:pt x="18" y="524"/>
                  <a:pt x="18" y="524"/>
                  <a:pt x="18" y="524"/>
                </a:cubicBezTo>
                <a:cubicBezTo>
                  <a:pt x="20" y="526"/>
                  <a:pt x="20" y="526"/>
                  <a:pt x="20" y="526"/>
                </a:cubicBezTo>
                <a:cubicBezTo>
                  <a:pt x="19" y="531"/>
                  <a:pt x="19" y="531"/>
                  <a:pt x="19" y="531"/>
                </a:cubicBezTo>
                <a:cubicBezTo>
                  <a:pt x="16" y="534"/>
                  <a:pt x="16" y="534"/>
                  <a:pt x="16" y="534"/>
                </a:cubicBezTo>
                <a:cubicBezTo>
                  <a:pt x="13" y="535"/>
                  <a:pt x="13" y="535"/>
                  <a:pt x="13" y="535"/>
                </a:cubicBezTo>
                <a:cubicBezTo>
                  <a:pt x="15" y="541"/>
                  <a:pt x="15" y="541"/>
                  <a:pt x="15" y="541"/>
                </a:cubicBezTo>
                <a:cubicBezTo>
                  <a:pt x="19" y="548"/>
                  <a:pt x="19" y="548"/>
                  <a:pt x="19" y="548"/>
                </a:cubicBezTo>
                <a:cubicBezTo>
                  <a:pt x="19" y="554"/>
                  <a:pt x="19" y="554"/>
                  <a:pt x="19" y="554"/>
                </a:cubicBezTo>
                <a:cubicBezTo>
                  <a:pt x="16" y="560"/>
                  <a:pt x="16" y="560"/>
                  <a:pt x="16" y="560"/>
                </a:cubicBezTo>
                <a:cubicBezTo>
                  <a:pt x="15" y="567"/>
                  <a:pt x="15" y="567"/>
                  <a:pt x="15" y="567"/>
                </a:cubicBezTo>
                <a:cubicBezTo>
                  <a:pt x="14" y="573"/>
                  <a:pt x="14" y="573"/>
                  <a:pt x="14" y="573"/>
                </a:cubicBezTo>
                <a:cubicBezTo>
                  <a:pt x="12" y="574"/>
                  <a:pt x="12" y="574"/>
                  <a:pt x="12" y="574"/>
                </a:cubicBezTo>
                <a:cubicBezTo>
                  <a:pt x="9" y="574"/>
                  <a:pt x="9" y="574"/>
                  <a:pt x="9" y="574"/>
                </a:cubicBezTo>
                <a:cubicBezTo>
                  <a:pt x="9" y="574"/>
                  <a:pt x="9" y="568"/>
                  <a:pt x="8" y="567"/>
                </a:cubicBezTo>
                <a:cubicBezTo>
                  <a:pt x="8" y="567"/>
                  <a:pt x="1" y="561"/>
                  <a:pt x="1" y="561"/>
                </a:cubicBezTo>
                <a:cubicBezTo>
                  <a:pt x="1" y="567"/>
                  <a:pt x="1" y="567"/>
                  <a:pt x="1" y="567"/>
                </a:cubicBezTo>
                <a:cubicBezTo>
                  <a:pt x="0" y="574"/>
                  <a:pt x="0" y="574"/>
                  <a:pt x="0" y="574"/>
                </a:cubicBezTo>
                <a:cubicBezTo>
                  <a:pt x="0" y="574"/>
                  <a:pt x="1" y="578"/>
                  <a:pt x="2" y="579"/>
                </a:cubicBezTo>
                <a:cubicBezTo>
                  <a:pt x="3" y="580"/>
                  <a:pt x="4" y="587"/>
                  <a:pt x="4" y="587"/>
                </a:cubicBezTo>
                <a:cubicBezTo>
                  <a:pt x="3" y="594"/>
                  <a:pt x="3" y="594"/>
                  <a:pt x="3" y="594"/>
                </a:cubicBezTo>
                <a:cubicBezTo>
                  <a:pt x="3" y="594"/>
                  <a:pt x="5" y="599"/>
                  <a:pt x="5" y="599"/>
                </a:cubicBezTo>
                <a:cubicBezTo>
                  <a:pt x="5" y="600"/>
                  <a:pt x="6" y="604"/>
                  <a:pt x="6" y="604"/>
                </a:cubicBezTo>
                <a:cubicBezTo>
                  <a:pt x="10" y="603"/>
                  <a:pt x="10" y="603"/>
                  <a:pt x="10" y="603"/>
                </a:cubicBezTo>
                <a:cubicBezTo>
                  <a:pt x="9" y="600"/>
                  <a:pt x="9" y="600"/>
                  <a:pt x="9" y="600"/>
                </a:cubicBezTo>
                <a:cubicBezTo>
                  <a:pt x="12" y="604"/>
                  <a:pt x="12" y="604"/>
                  <a:pt x="12" y="604"/>
                </a:cubicBezTo>
                <a:cubicBezTo>
                  <a:pt x="12" y="604"/>
                  <a:pt x="10" y="605"/>
                  <a:pt x="12" y="604"/>
                </a:cubicBezTo>
                <a:cubicBezTo>
                  <a:pt x="13" y="604"/>
                  <a:pt x="15" y="602"/>
                  <a:pt x="15" y="602"/>
                </a:cubicBezTo>
                <a:cubicBezTo>
                  <a:pt x="14" y="605"/>
                  <a:pt x="14" y="605"/>
                  <a:pt x="14" y="605"/>
                </a:cubicBezTo>
                <a:cubicBezTo>
                  <a:pt x="12" y="609"/>
                  <a:pt x="12" y="609"/>
                  <a:pt x="12" y="609"/>
                </a:cubicBezTo>
                <a:cubicBezTo>
                  <a:pt x="13" y="610"/>
                  <a:pt x="13" y="610"/>
                  <a:pt x="13" y="610"/>
                </a:cubicBezTo>
                <a:cubicBezTo>
                  <a:pt x="16" y="611"/>
                  <a:pt x="16" y="611"/>
                  <a:pt x="16" y="611"/>
                </a:cubicBezTo>
                <a:cubicBezTo>
                  <a:pt x="12" y="616"/>
                  <a:pt x="12" y="616"/>
                  <a:pt x="12" y="616"/>
                </a:cubicBezTo>
                <a:cubicBezTo>
                  <a:pt x="12" y="616"/>
                  <a:pt x="14" y="619"/>
                  <a:pt x="15" y="620"/>
                </a:cubicBezTo>
                <a:cubicBezTo>
                  <a:pt x="15" y="620"/>
                  <a:pt x="19" y="617"/>
                  <a:pt x="19" y="617"/>
                </a:cubicBezTo>
                <a:cubicBezTo>
                  <a:pt x="19" y="617"/>
                  <a:pt x="19" y="618"/>
                  <a:pt x="19" y="619"/>
                </a:cubicBezTo>
                <a:cubicBezTo>
                  <a:pt x="19" y="619"/>
                  <a:pt x="16" y="622"/>
                  <a:pt x="16" y="624"/>
                </a:cubicBezTo>
                <a:cubicBezTo>
                  <a:pt x="17" y="625"/>
                  <a:pt x="22" y="623"/>
                  <a:pt x="21" y="624"/>
                </a:cubicBezTo>
                <a:cubicBezTo>
                  <a:pt x="20" y="625"/>
                  <a:pt x="20" y="627"/>
                  <a:pt x="20" y="627"/>
                </a:cubicBezTo>
                <a:cubicBezTo>
                  <a:pt x="20" y="627"/>
                  <a:pt x="17" y="630"/>
                  <a:pt x="19" y="631"/>
                </a:cubicBezTo>
                <a:cubicBezTo>
                  <a:pt x="20" y="632"/>
                  <a:pt x="23" y="633"/>
                  <a:pt x="22" y="633"/>
                </a:cubicBezTo>
                <a:cubicBezTo>
                  <a:pt x="22" y="634"/>
                  <a:pt x="19" y="636"/>
                  <a:pt x="19" y="636"/>
                </a:cubicBezTo>
                <a:cubicBezTo>
                  <a:pt x="19" y="636"/>
                  <a:pt x="18" y="638"/>
                  <a:pt x="19" y="639"/>
                </a:cubicBezTo>
                <a:cubicBezTo>
                  <a:pt x="20" y="640"/>
                  <a:pt x="23" y="640"/>
                  <a:pt x="23" y="640"/>
                </a:cubicBezTo>
                <a:cubicBezTo>
                  <a:pt x="23" y="640"/>
                  <a:pt x="23" y="638"/>
                  <a:pt x="23" y="639"/>
                </a:cubicBezTo>
                <a:cubicBezTo>
                  <a:pt x="23" y="640"/>
                  <a:pt x="22" y="642"/>
                  <a:pt x="22" y="642"/>
                </a:cubicBezTo>
                <a:cubicBezTo>
                  <a:pt x="22" y="642"/>
                  <a:pt x="21" y="644"/>
                  <a:pt x="22" y="645"/>
                </a:cubicBezTo>
                <a:cubicBezTo>
                  <a:pt x="23" y="645"/>
                  <a:pt x="25" y="645"/>
                  <a:pt x="25" y="645"/>
                </a:cubicBezTo>
                <a:cubicBezTo>
                  <a:pt x="25" y="645"/>
                  <a:pt x="25" y="646"/>
                  <a:pt x="25" y="648"/>
                </a:cubicBezTo>
                <a:cubicBezTo>
                  <a:pt x="25" y="649"/>
                  <a:pt x="25" y="652"/>
                  <a:pt x="25" y="652"/>
                </a:cubicBezTo>
                <a:cubicBezTo>
                  <a:pt x="25" y="653"/>
                  <a:pt x="25" y="655"/>
                  <a:pt x="25" y="655"/>
                </a:cubicBezTo>
                <a:cubicBezTo>
                  <a:pt x="25" y="655"/>
                  <a:pt x="24" y="656"/>
                  <a:pt x="27" y="656"/>
                </a:cubicBezTo>
                <a:cubicBezTo>
                  <a:pt x="29" y="656"/>
                  <a:pt x="29" y="655"/>
                  <a:pt x="30" y="655"/>
                </a:cubicBezTo>
                <a:cubicBezTo>
                  <a:pt x="31" y="655"/>
                  <a:pt x="31" y="656"/>
                  <a:pt x="32" y="657"/>
                </a:cubicBezTo>
                <a:cubicBezTo>
                  <a:pt x="32" y="659"/>
                  <a:pt x="32" y="660"/>
                  <a:pt x="32" y="661"/>
                </a:cubicBezTo>
                <a:cubicBezTo>
                  <a:pt x="33" y="662"/>
                  <a:pt x="37" y="672"/>
                  <a:pt x="37" y="672"/>
                </a:cubicBezTo>
                <a:cubicBezTo>
                  <a:pt x="37" y="672"/>
                  <a:pt x="38" y="676"/>
                  <a:pt x="39" y="677"/>
                </a:cubicBezTo>
                <a:cubicBezTo>
                  <a:pt x="39" y="678"/>
                  <a:pt x="40" y="679"/>
                  <a:pt x="41" y="680"/>
                </a:cubicBezTo>
                <a:cubicBezTo>
                  <a:pt x="41" y="680"/>
                  <a:pt x="43" y="683"/>
                  <a:pt x="43" y="683"/>
                </a:cubicBezTo>
                <a:cubicBezTo>
                  <a:pt x="46" y="685"/>
                  <a:pt x="46" y="685"/>
                  <a:pt x="46" y="685"/>
                </a:cubicBezTo>
                <a:cubicBezTo>
                  <a:pt x="50" y="692"/>
                  <a:pt x="50" y="692"/>
                  <a:pt x="50" y="692"/>
                </a:cubicBezTo>
                <a:cubicBezTo>
                  <a:pt x="50" y="692"/>
                  <a:pt x="53" y="695"/>
                  <a:pt x="53" y="695"/>
                </a:cubicBezTo>
                <a:cubicBezTo>
                  <a:pt x="54" y="695"/>
                  <a:pt x="56" y="693"/>
                  <a:pt x="56" y="693"/>
                </a:cubicBezTo>
                <a:cubicBezTo>
                  <a:pt x="56" y="693"/>
                  <a:pt x="59" y="694"/>
                  <a:pt x="59" y="695"/>
                </a:cubicBezTo>
                <a:cubicBezTo>
                  <a:pt x="58" y="695"/>
                  <a:pt x="57" y="699"/>
                  <a:pt x="57" y="700"/>
                </a:cubicBezTo>
                <a:cubicBezTo>
                  <a:pt x="58" y="701"/>
                  <a:pt x="58" y="703"/>
                  <a:pt x="58" y="703"/>
                </a:cubicBezTo>
                <a:cubicBezTo>
                  <a:pt x="56" y="704"/>
                  <a:pt x="56" y="704"/>
                  <a:pt x="56" y="704"/>
                </a:cubicBezTo>
                <a:cubicBezTo>
                  <a:pt x="54" y="705"/>
                  <a:pt x="54" y="705"/>
                  <a:pt x="54" y="705"/>
                </a:cubicBezTo>
                <a:cubicBezTo>
                  <a:pt x="50" y="705"/>
                  <a:pt x="50" y="705"/>
                  <a:pt x="50" y="705"/>
                </a:cubicBezTo>
                <a:cubicBezTo>
                  <a:pt x="49" y="709"/>
                  <a:pt x="49" y="709"/>
                  <a:pt x="49" y="709"/>
                </a:cubicBezTo>
                <a:cubicBezTo>
                  <a:pt x="53" y="711"/>
                  <a:pt x="53" y="711"/>
                  <a:pt x="53" y="711"/>
                </a:cubicBezTo>
                <a:cubicBezTo>
                  <a:pt x="53" y="711"/>
                  <a:pt x="55" y="713"/>
                  <a:pt x="56" y="713"/>
                </a:cubicBezTo>
                <a:cubicBezTo>
                  <a:pt x="56" y="714"/>
                  <a:pt x="56" y="718"/>
                  <a:pt x="56" y="718"/>
                </a:cubicBezTo>
                <a:cubicBezTo>
                  <a:pt x="55" y="718"/>
                  <a:pt x="51" y="718"/>
                  <a:pt x="51" y="718"/>
                </a:cubicBezTo>
                <a:cubicBezTo>
                  <a:pt x="51" y="718"/>
                  <a:pt x="49" y="721"/>
                  <a:pt x="49" y="721"/>
                </a:cubicBezTo>
                <a:cubicBezTo>
                  <a:pt x="49" y="722"/>
                  <a:pt x="48" y="722"/>
                  <a:pt x="50" y="725"/>
                </a:cubicBezTo>
                <a:cubicBezTo>
                  <a:pt x="51" y="727"/>
                  <a:pt x="56" y="733"/>
                  <a:pt x="56" y="733"/>
                </a:cubicBezTo>
                <a:cubicBezTo>
                  <a:pt x="56" y="733"/>
                  <a:pt x="60" y="739"/>
                  <a:pt x="60" y="739"/>
                </a:cubicBezTo>
                <a:cubicBezTo>
                  <a:pt x="60" y="740"/>
                  <a:pt x="63" y="744"/>
                  <a:pt x="63" y="744"/>
                </a:cubicBezTo>
                <a:cubicBezTo>
                  <a:pt x="64" y="744"/>
                  <a:pt x="64" y="748"/>
                  <a:pt x="64" y="748"/>
                </a:cubicBezTo>
                <a:cubicBezTo>
                  <a:pt x="63" y="750"/>
                  <a:pt x="63" y="750"/>
                  <a:pt x="63" y="750"/>
                </a:cubicBezTo>
                <a:cubicBezTo>
                  <a:pt x="62" y="753"/>
                  <a:pt x="62" y="753"/>
                  <a:pt x="62" y="753"/>
                </a:cubicBezTo>
                <a:cubicBezTo>
                  <a:pt x="61" y="756"/>
                  <a:pt x="61" y="756"/>
                  <a:pt x="61" y="756"/>
                </a:cubicBezTo>
                <a:cubicBezTo>
                  <a:pt x="62" y="758"/>
                  <a:pt x="62" y="758"/>
                  <a:pt x="62" y="758"/>
                </a:cubicBezTo>
                <a:cubicBezTo>
                  <a:pt x="61" y="760"/>
                  <a:pt x="61" y="760"/>
                  <a:pt x="61" y="760"/>
                </a:cubicBezTo>
                <a:cubicBezTo>
                  <a:pt x="59" y="763"/>
                  <a:pt x="59" y="763"/>
                  <a:pt x="59" y="763"/>
                </a:cubicBezTo>
                <a:cubicBezTo>
                  <a:pt x="64" y="764"/>
                  <a:pt x="64" y="764"/>
                  <a:pt x="64" y="764"/>
                </a:cubicBezTo>
                <a:cubicBezTo>
                  <a:pt x="70" y="763"/>
                  <a:pt x="70" y="763"/>
                  <a:pt x="70" y="763"/>
                </a:cubicBezTo>
                <a:cubicBezTo>
                  <a:pt x="70" y="763"/>
                  <a:pt x="71" y="765"/>
                  <a:pt x="71" y="765"/>
                </a:cubicBezTo>
                <a:cubicBezTo>
                  <a:pt x="72" y="766"/>
                  <a:pt x="77" y="765"/>
                  <a:pt x="77" y="765"/>
                </a:cubicBezTo>
                <a:cubicBezTo>
                  <a:pt x="81" y="763"/>
                  <a:pt x="81" y="763"/>
                  <a:pt x="81" y="763"/>
                </a:cubicBezTo>
                <a:cubicBezTo>
                  <a:pt x="84" y="761"/>
                  <a:pt x="84" y="761"/>
                  <a:pt x="84" y="761"/>
                </a:cubicBezTo>
                <a:cubicBezTo>
                  <a:pt x="84" y="759"/>
                  <a:pt x="84" y="759"/>
                  <a:pt x="84" y="759"/>
                </a:cubicBezTo>
                <a:cubicBezTo>
                  <a:pt x="84" y="759"/>
                  <a:pt x="86" y="756"/>
                  <a:pt x="86" y="756"/>
                </a:cubicBezTo>
                <a:cubicBezTo>
                  <a:pt x="87" y="756"/>
                  <a:pt x="90" y="757"/>
                  <a:pt x="90" y="757"/>
                </a:cubicBezTo>
                <a:cubicBezTo>
                  <a:pt x="90" y="757"/>
                  <a:pt x="93" y="757"/>
                  <a:pt x="93" y="758"/>
                </a:cubicBezTo>
                <a:cubicBezTo>
                  <a:pt x="93" y="759"/>
                  <a:pt x="95" y="760"/>
                  <a:pt x="95" y="760"/>
                </a:cubicBezTo>
                <a:cubicBezTo>
                  <a:pt x="98" y="760"/>
                  <a:pt x="98" y="760"/>
                  <a:pt x="98" y="760"/>
                </a:cubicBezTo>
                <a:cubicBezTo>
                  <a:pt x="101" y="759"/>
                  <a:pt x="101" y="759"/>
                  <a:pt x="101" y="759"/>
                </a:cubicBezTo>
                <a:cubicBezTo>
                  <a:pt x="105" y="758"/>
                  <a:pt x="105" y="758"/>
                  <a:pt x="105" y="758"/>
                </a:cubicBezTo>
                <a:cubicBezTo>
                  <a:pt x="105" y="758"/>
                  <a:pt x="104" y="756"/>
                  <a:pt x="105" y="756"/>
                </a:cubicBezTo>
                <a:cubicBezTo>
                  <a:pt x="106" y="756"/>
                  <a:pt x="109" y="756"/>
                  <a:pt x="109" y="756"/>
                </a:cubicBezTo>
                <a:cubicBezTo>
                  <a:pt x="109" y="756"/>
                  <a:pt x="110" y="758"/>
                  <a:pt x="111" y="758"/>
                </a:cubicBezTo>
                <a:cubicBezTo>
                  <a:pt x="111" y="758"/>
                  <a:pt x="113" y="756"/>
                  <a:pt x="112" y="755"/>
                </a:cubicBezTo>
                <a:cubicBezTo>
                  <a:pt x="111" y="754"/>
                  <a:pt x="107" y="752"/>
                  <a:pt x="107" y="752"/>
                </a:cubicBezTo>
                <a:cubicBezTo>
                  <a:pt x="107" y="752"/>
                  <a:pt x="105" y="749"/>
                  <a:pt x="105" y="748"/>
                </a:cubicBezTo>
                <a:cubicBezTo>
                  <a:pt x="104" y="747"/>
                  <a:pt x="104" y="744"/>
                  <a:pt x="103" y="743"/>
                </a:cubicBezTo>
                <a:cubicBezTo>
                  <a:pt x="102" y="743"/>
                  <a:pt x="101" y="742"/>
                  <a:pt x="101" y="740"/>
                </a:cubicBezTo>
                <a:cubicBezTo>
                  <a:pt x="102" y="737"/>
                  <a:pt x="102" y="736"/>
                  <a:pt x="102" y="736"/>
                </a:cubicBezTo>
                <a:cubicBezTo>
                  <a:pt x="102" y="735"/>
                  <a:pt x="102" y="731"/>
                  <a:pt x="102" y="731"/>
                </a:cubicBezTo>
                <a:cubicBezTo>
                  <a:pt x="102" y="731"/>
                  <a:pt x="101" y="729"/>
                  <a:pt x="104" y="727"/>
                </a:cubicBezTo>
                <a:cubicBezTo>
                  <a:pt x="107" y="725"/>
                  <a:pt x="107" y="723"/>
                  <a:pt x="108" y="724"/>
                </a:cubicBezTo>
                <a:cubicBezTo>
                  <a:pt x="109" y="725"/>
                  <a:pt x="111" y="727"/>
                  <a:pt x="112" y="727"/>
                </a:cubicBezTo>
                <a:cubicBezTo>
                  <a:pt x="112" y="728"/>
                  <a:pt x="113" y="728"/>
                  <a:pt x="114" y="729"/>
                </a:cubicBezTo>
                <a:cubicBezTo>
                  <a:pt x="114" y="730"/>
                  <a:pt x="113" y="731"/>
                  <a:pt x="115" y="731"/>
                </a:cubicBezTo>
                <a:cubicBezTo>
                  <a:pt x="116" y="731"/>
                  <a:pt x="118" y="731"/>
                  <a:pt x="118" y="731"/>
                </a:cubicBezTo>
                <a:cubicBezTo>
                  <a:pt x="118" y="731"/>
                  <a:pt x="119" y="731"/>
                  <a:pt x="119" y="730"/>
                </a:cubicBezTo>
                <a:cubicBezTo>
                  <a:pt x="119" y="729"/>
                  <a:pt x="119" y="726"/>
                  <a:pt x="118" y="726"/>
                </a:cubicBezTo>
                <a:cubicBezTo>
                  <a:pt x="117" y="725"/>
                  <a:pt x="116" y="724"/>
                  <a:pt x="116" y="724"/>
                </a:cubicBezTo>
                <a:cubicBezTo>
                  <a:pt x="116" y="724"/>
                  <a:pt x="118" y="723"/>
                  <a:pt x="115" y="722"/>
                </a:cubicBezTo>
                <a:cubicBezTo>
                  <a:pt x="112" y="720"/>
                  <a:pt x="112" y="719"/>
                  <a:pt x="113" y="718"/>
                </a:cubicBezTo>
                <a:cubicBezTo>
                  <a:pt x="115" y="717"/>
                  <a:pt x="119" y="718"/>
                  <a:pt x="119" y="718"/>
                </a:cubicBezTo>
                <a:cubicBezTo>
                  <a:pt x="122" y="717"/>
                  <a:pt x="122" y="717"/>
                  <a:pt x="122" y="717"/>
                </a:cubicBezTo>
                <a:cubicBezTo>
                  <a:pt x="122" y="717"/>
                  <a:pt x="124" y="715"/>
                  <a:pt x="126" y="716"/>
                </a:cubicBezTo>
                <a:cubicBezTo>
                  <a:pt x="127" y="717"/>
                  <a:pt x="131" y="716"/>
                  <a:pt x="131" y="716"/>
                </a:cubicBezTo>
                <a:cubicBezTo>
                  <a:pt x="136" y="717"/>
                  <a:pt x="136" y="717"/>
                  <a:pt x="136" y="717"/>
                </a:cubicBezTo>
                <a:cubicBezTo>
                  <a:pt x="138" y="715"/>
                  <a:pt x="138" y="715"/>
                  <a:pt x="138" y="715"/>
                </a:cubicBezTo>
                <a:cubicBezTo>
                  <a:pt x="143" y="717"/>
                  <a:pt x="143" y="717"/>
                  <a:pt x="143" y="717"/>
                </a:cubicBezTo>
                <a:cubicBezTo>
                  <a:pt x="143" y="717"/>
                  <a:pt x="142" y="717"/>
                  <a:pt x="145" y="718"/>
                </a:cubicBezTo>
                <a:cubicBezTo>
                  <a:pt x="147" y="718"/>
                  <a:pt x="150" y="716"/>
                  <a:pt x="150" y="715"/>
                </a:cubicBezTo>
                <a:cubicBezTo>
                  <a:pt x="151" y="715"/>
                  <a:pt x="155" y="708"/>
                  <a:pt x="155" y="708"/>
                </a:cubicBezTo>
                <a:cubicBezTo>
                  <a:pt x="158" y="688"/>
                  <a:pt x="158" y="688"/>
                  <a:pt x="158" y="688"/>
                </a:cubicBezTo>
                <a:cubicBezTo>
                  <a:pt x="158" y="688"/>
                  <a:pt x="162" y="685"/>
                  <a:pt x="161" y="685"/>
                </a:cubicBezTo>
                <a:cubicBezTo>
                  <a:pt x="161" y="684"/>
                  <a:pt x="161" y="677"/>
                  <a:pt x="161" y="676"/>
                </a:cubicBezTo>
                <a:cubicBezTo>
                  <a:pt x="161" y="675"/>
                  <a:pt x="163" y="668"/>
                  <a:pt x="163" y="668"/>
                </a:cubicBezTo>
                <a:cubicBezTo>
                  <a:pt x="163" y="668"/>
                  <a:pt x="167" y="665"/>
                  <a:pt x="165" y="662"/>
                </a:cubicBezTo>
                <a:cubicBezTo>
                  <a:pt x="164" y="659"/>
                  <a:pt x="163" y="654"/>
                  <a:pt x="163" y="654"/>
                </a:cubicBezTo>
                <a:cubicBezTo>
                  <a:pt x="163" y="654"/>
                  <a:pt x="162" y="649"/>
                  <a:pt x="162" y="648"/>
                </a:cubicBezTo>
                <a:cubicBezTo>
                  <a:pt x="162" y="647"/>
                  <a:pt x="166" y="642"/>
                  <a:pt x="166" y="642"/>
                </a:cubicBezTo>
                <a:cubicBezTo>
                  <a:pt x="163" y="633"/>
                  <a:pt x="163" y="633"/>
                  <a:pt x="163" y="633"/>
                </a:cubicBezTo>
                <a:cubicBezTo>
                  <a:pt x="163" y="633"/>
                  <a:pt x="165" y="630"/>
                  <a:pt x="165" y="629"/>
                </a:cubicBezTo>
                <a:cubicBezTo>
                  <a:pt x="165" y="628"/>
                  <a:pt x="163" y="619"/>
                  <a:pt x="163" y="619"/>
                </a:cubicBezTo>
                <a:cubicBezTo>
                  <a:pt x="163" y="617"/>
                  <a:pt x="163" y="617"/>
                  <a:pt x="163" y="617"/>
                </a:cubicBezTo>
                <a:cubicBezTo>
                  <a:pt x="163" y="617"/>
                  <a:pt x="166" y="612"/>
                  <a:pt x="165" y="611"/>
                </a:cubicBezTo>
                <a:cubicBezTo>
                  <a:pt x="165" y="610"/>
                  <a:pt x="165" y="605"/>
                  <a:pt x="165" y="605"/>
                </a:cubicBezTo>
                <a:cubicBezTo>
                  <a:pt x="163" y="599"/>
                  <a:pt x="163" y="599"/>
                  <a:pt x="163" y="599"/>
                </a:cubicBezTo>
                <a:cubicBezTo>
                  <a:pt x="163" y="599"/>
                  <a:pt x="165" y="598"/>
                  <a:pt x="164" y="597"/>
                </a:cubicBezTo>
                <a:cubicBezTo>
                  <a:pt x="163" y="595"/>
                  <a:pt x="162" y="594"/>
                  <a:pt x="162" y="594"/>
                </a:cubicBezTo>
                <a:cubicBezTo>
                  <a:pt x="162" y="592"/>
                  <a:pt x="162" y="592"/>
                  <a:pt x="162" y="592"/>
                </a:cubicBezTo>
                <a:cubicBezTo>
                  <a:pt x="163" y="590"/>
                  <a:pt x="163" y="590"/>
                  <a:pt x="163" y="590"/>
                </a:cubicBezTo>
                <a:cubicBezTo>
                  <a:pt x="165" y="588"/>
                  <a:pt x="165" y="588"/>
                  <a:pt x="165" y="588"/>
                </a:cubicBezTo>
                <a:cubicBezTo>
                  <a:pt x="164" y="582"/>
                  <a:pt x="164" y="582"/>
                  <a:pt x="164" y="582"/>
                </a:cubicBezTo>
                <a:cubicBezTo>
                  <a:pt x="160" y="581"/>
                  <a:pt x="160" y="581"/>
                  <a:pt x="160" y="581"/>
                </a:cubicBezTo>
                <a:cubicBezTo>
                  <a:pt x="160" y="581"/>
                  <a:pt x="160" y="579"/>
                  <a:pt x="161" y="579"/>
                </a:cubicBezTo>
                <a:cubicBezTo>
                  <a:pt x="163" y="578"/>
                  <a:pt x="170" y="575"/>
                  <a:pt x="170" y="575"/>
                </a:cubicBezTo>
                <a:cubicBezTo>
                  <a:pt x="170" y="575"/>
                  <a:pt x="172" y="572"/>
                  <a:pt x="173" y="572"/>
                </a:cubicBezTo>
                <a:cubicBezTo>
                  <a:pt x="173" y="571"/>
                  <a:pt x="181" y="566"/>
                  <a:pt x="181" y="566"/>
                </a:cubicBezTo>
                <a:cubicBezTo>
                  <a:pt x="181" y="566"/>
                  <a:pt x="181" y="563"/>
                  <a:pt x="181" y="562"/>
                </a:cubicBezTo>
                <a:cubicBezTo>
                  <a:pt x="182" y="562"/>
                  <a:pt x="182" y="561"/>
                  <a:pt x="182" y="559"/>
                </a:cubicBezTo>
                <a:cubicBezTo>
                  <a:pt x="183" y="559"/>
                  <a:pt x="181" y="550"/>
                  <a:pt x="181" y="547"/>
                </a:cubicBezTo>
                <a:cubicBezTo>
                  <a:pt x="182" y="545"/>
                  <a:pt x="184" y="549"/>
                  <a:pt x="184" y="549"/>
                </a:cubicBezTo>
                <a:cubicBezTo>
                  <a:pt x="185" y="552"/>
                  <a:pt x="185" y="552"/>
                  <a:pt x="185" y="552"/>
                </a:cubicBezTo>
                <a:cubicBezTo>
                  <a:pt x="185" y="558"/>
                  <a:pt x="185" y="558"/>
                  <a:pt x="185" y="558"/>
                </a:cubicBezTo>
                <a:cubicBezTo>
                  <a:pt x="188" y="559"/>
                  <a:pt x="188" y="559"/>
                  <a:pt x="188" y="559"/>
                </a:cubicBezTo>
                <a:cubicBezTo>
                  <a:pt x="189" y="562"/>
                  <a:pt x="189" y="562"/>
                  <a:pt x="189" y="562"/>
                </a:cubicBezTo>
                <a:cubicBezTo>
                  <a:pt x="189" y="562"/>
                  <a:pt x="188" y="565"/>
                  <a:pt x="189" y="565"/>
                </a:cubicBezTo>
                <a:cubicBezTo>
                  <a:pt x="190" y="564"/>
                  <a:pt x="190" y="564"/>
                  <a:pt x="190" y="564"/>
                </a:cubicBezTo>
                <a:cubicBezTo>
                  <a:pt x="191" y="558"/>
                  <a:pt x="191" y="558"/>
                  <a:pt x="191" y="558"/>
                </a:cubicBezTo>
                <a:cubicBezTo>
                  <a:pt x="191" y="558"/>
                  <a:pt x="195" y="558"/>
                  <a:pt x="194" y="556"/>
                </a:cubicBezTo>
                <a:cubicBezTo>
                  <a:pt x="194" y="555"/>
                  <a:pt x="193" y="553"/>
                  <a:pt x="194" y="553"/>
                </a:cubicBezTo>
                <a:cubicBezTo>
                  <a:pt x="200" y="552"/>
                  <a:pt x="198" y="552"/>
                  <a:pt x="201" y="550"/>
                </a:cubicBezTo>
                <a:cubicBezTo>
                  <a:pt x="201" y="550"/>
                  <a:pt x="203" y="546"/>
                  <a:pt x="203" y="546"/>
                </a:cubicBezTo>
                <a:cubicBezTo>
                  <a:pt x="203" y="545"/>
                  <a:pt x="204" y="543"/>
                  <a:pt x="204" y="543"/>
                </a:cubicBezTo>
                <a:cubicBezTo>
                  <a:pt x="202" y="542"/>
                  <a:pt x="202" y="542"/>
                  <a:pt x="202" y="542"/>
                </a:cubicBezTo>
                <a:cubicBezTo>
                  <a:pt x="201" y="539"/>
                  <a:pt x="201" y="539"/>
                  <a:pt x="201" y="539"/>
                </a:cubicBezTo>
                <a:cubicBezTo>
                  <a:pt x="201" y="539"/>
                  <a:pt x="202" y="537"/>
                  <a:pt x="203" y="538"/>
                </a:cubicBezTo>
                <a:cubicBezTo>
                  <a:pt x="203" y="539"/>
                  <a:pt x="204" y="541"/>
                  <a:pt x="205" y="541"/>
                </a:cubicBezTo>
                <a:cubicBezTo>
                  <a:pt x="206" y="541"/>
                  <a:pt x="209" y="538"/>
                  <a:pt x="209" y="538"/>
                </a:cubicBezTo>
                <a:cubicBezTo>
                  <a:pt x="209" y="535"/>
                  <a:pt x="202" y="531"/>
                  <a:pt x="200" y="530"/>
                </a:cubicBezTo>
                <a:cubicBezTo>
                  <a:pt x="200" y="526"/>
                  <a:pt x="210" y="521"/>
                  <a:pt x="210" y="520"/>
                </a:cubicBezTo>
                <a:cubicBezTo>
                  <a:pt x="211" y="519"/>
                  <a:pt x="211" y="519"/>
                  <a:pt x="211" y="518"/>
                </a:cubicBezTo>
                <a:cubicBezTo>
                  <a:pt x="211" y="517"/>
                  <a:pt x="210" y="516"/>
                  <a:pt x="209" y="517"/>
                </a:cubicBezTo>
                <a:cubicBezTo>
                  <a:pt x="209" y="517"/>
                  <a:pt x="208" y="519"/>
                  <a:pt x="207" y="519"/>
                </a:cubicBezTo>
                <a:cubicBezTo>
                  <a:pt x="207" y="519"/>
                  <a:pt x="205" y="519"/>
                  <a:pt x="205" y="519"/>
                </a:cubicBezTo>
                <a:cubicBezTo>
                  <a:pt x="205" y="519"/>
                  <a:pt x="204" y="517"/>
                  <a:pt x="205" y="516"/>
                </a:cubicBezTo>
                <a:cubicBezTo>
                  <a:pt x="206" y="515"/>
                  <a:pt x="205" y="515"/>
                  <a:pt x="207" y="514"/>
                </a:cubicBezTo>
                <a:cubicBezTo>
                  <a:pt x="208" y="513"/>
                  <a:pt x="209" y="513"/>
                  <a:pt x="210" y="513"/>
                </a:cubicBezTo>
                <a:cubicBezTo>
                  <a:pt x="210" y="512"/>
                  <a:pt x="211" y="511"/>
                  <a:pt x="212" y="511"/>
                </a:cubicBezTo>
                <a:cubicBezTo>
                  <a:pt x="213" y="511"/>
                  <a:pt x="218" y="508"/>
                  <a:pt x="218" y="508"/>
                </a:cubicBezTo>
                <a:cubicBezTo>
                  <a:pt x="219" y="506"/>
                  <a:pt x="219" y="506"/>
                  <a:pt x="219" y="506"/>
                </a:cubicBezTo>
                <a:cubicBezTo>
                  <a:pt x="219" y="506"/>
                  <a:pt x="216" y="503"/>
                  <a:pt x="216" y="503"/>
                </a:cubicBezTo>
                <a:cubicBezTo>
                  <a:pt x="216" y="503"/>
                  <a:pt x="211" y="499"/>
                  <a:pt x="211" y="499"/>
                </a:cubicBezTo>
                <a:cubicBezTo>
                  <a:pt x="211" y="499"/>
                  <a:pt x="209" y="499"/>
                  <a:pt x="209" y="498"/>
                </a:cubicBezTo>
                <a:cubicBezTo>
                  <a:pt x="209" y="498"/>
                  <a:pt x="207" y="496"/>
                  <a:pt x="207" y="496"/>
                </a:cubicBezTo>
                <a:cubicBezTo>
                  <a:pt x="205" y="491"/>
                  <a:pt x="203" y="495"/>
                  <a:pt x="199" y="493"/>
                </a:cubicBezTo>
                <a:cubicBezTo>
                  <a:pt x="199" y="493"/>
                  <a:pt x="197" y="489"/>
                  <a:pt x="197" y="489"/>
                </a:cubicBezTo>
                <a:cubicBezTo>
                  <a:pt x="197" y="489"/>
                  <a:pt x="199" y="489"/>
                  <a:pt x="199" y="488"/>
                </a:cubicBezTo>
                <a:cubicBezTo>
                  <a:pt x="199" y="486"/>
                  <a:pt x="197" y="484"/>
                  <a:pt x="197" y="484"/>
                </a:cubicBezTo>
                <a:cubicBezTo>
                  <a:pt x="195" y="482"/>
                  <a:pt x="195" y="482"/>
                  <a:pt x="195" y="482"/>
                </a:cubicBezTo>
                <a:cubicBezTo>
                  <a:pt x="191" y="478"/>
                  <a:pt x="192" y="487"/>
                  <a:pt x="189" y="479"/>
                </a:cubicBezTo>
                <a:cubicBezTo>
                  <a:pt x="189" y="479"/>
                  <a:pt x="188" y="479"/>
                  <a:pt x="187" y="477"/>
                </a:cubicBezTo>
                <a:cubicBezTo>
                  <a:pt x="186" y="476"/>
                  <a:pt x="183" y="473"/>
                  <a:pt x="183" y="473"/>
                </a:cubicBezTo>
                <a:cubicBezTo>
                  <a:pt x="183" y="473"/>
                  <a:pt x="182" y="470"/>
                  <a:pt x="182" y="470"/>
                </a:cubicBezTo>
                <a:cubicBezTo>
                  <a:pt x="181" y="470"/>
                  <a:pt x="180" y="467"/>
                  <a:pt x="180" y="467"/>
                </a:cubicBezTo>
                <a:cubicBezTo>
                  <a:pt x="175" y="470"/>
                  <a:pt x="175" y="470"/>
                  <a:pt x="175" y="470"/>
                </a:cubicBezTo>
                <a:cubicBezTo>
                  <a:pt x="172" y="473"/>
                  <a:pt x="172" y="473"/>
                  <a:pt x="172" y="473"/>
                </a:cubicBezTo>
                <a:cubicBezTo>
                  <a:pt x="172" y="473"/>
                  <a:pt x="171" y="471"/>
                  <a:pt x="171" y="471"/>
                </a:cubicBezTo>
                <a:cubicBezTo>
                  <a:pt x="171" y="471"/>
                  <a:pt x="171" y="467"/>
                  <a:pt x="171" y="467"/>
                </a:cubicBezTo>
                <a:cubicBezTo>
                  <a:pt x="171" y="467"/>
                  <a:pt x="168" y="466"/>
                  <a:pt x="167" y="466"/>
                </a:cubicBezTo>
                <a:cubicBezTo>
                  <a:pt x="167" y="466"/>
                  <a:pt x="164" y="466"/>
                  <a:pt x="164" y="466"/>
                </a:cubicBezTo>
                <a:cubicBezTo>
                  <a:pt x="160" y="465"/>
                  <a:pt x="160" y="465"/>
                  <a:pt x="160" y="465"/>
                </a:cubicBezTo>
                <a:cubicBezTo>
                  <a:pt x="160" y="462"/>
                  <a:pt x="160" y="462"/>
                  <a:pt x="160" y="462"/>
                </a:cubicBezTo>
                <a:cubicBezTo>
                  <a:pt x="160" y="462"/>
                  <a:pt x="162" y="460"/>
                  <a:pt x="161" y="459"/>
                </a:cubicBezTo>
                <a:cubicBezTo>
                  <a:pt x="161" y="458"/>
                  <a:pt x="158" y="456"/>
                  <a:pt x="158" y="456"/>
                </a:cubicBezTo>
                <a:cubicBezTo>
                  <a:pt x="158" y="454"/>
                  <a:pt x="158" y="454"/>
                  <a:pt x="158" y="454"/>
                </a:cubicBezTo>
                <a:cubicBezTo>
                  <a:pt x="155" y="450"/>
                  <a:pt x="155" y="450"/>
                  <a:pt x="155" y="450"/>
                </a:cubicBezTo>
                <a:cubicBezTo>
                  <a:pt x="155" y="450"/>
                  <a:pt x="157" y="447"/>
                  <a:pt x="157" y="447"/>
                </a:cubicBezTo>
                <a:cubicBezTo>
                  <a:pt x="157" y="446"/>
                  <a:pt x="153" y="437"/>
                  <a:pt x="153" y="437"/>
                </a:cubicBezTo>
                <a:cubicBezTo>
                  <a:pt x="153" y="437"/>
                  <a:pt x="155" y="433"/>
                  <a:pt x="155" y="432"/>
                </a:cubicBezTo>
                <a:cubicBezTo>
                  <a:pt x="155" y="432"/>
                  <a:pt x="153" y="428"/>
                  <a:pt x="153" y="428"/>
                </a:cubicBezTo>
                <a:cubicBezTo>
                  <a:pt x="151" y="428"/>
                  <a:pt x="151" y="428"/>
                  <a:pt x="151" y="428"/>
                </a:cubicBezTo>
                <a:cubicBezTo>
                  <a:pt x="151" y="424"/>
                  <a:pt x="151" y="424"/>
                  <a:pt x="151" y="424"/>
                </a:cubicBezTo>
                <a:cubicBezTo>
                  <a:pt x="152" y="421"/>
                  <a:pt x="152" y="421"/>
                  <a:pt x="152" y="421"/>
                </a:cubicBezTo>
                <a:cubicBezTo>
                  <a:pt x="150" y="419"/>
                  <a:pt x="150" y="419"/>
                  <a:pt x="150" y="419"/>
                </a:cubicBezTo>
                <a:cubicBezTo>
                  <a:pt x="150" y="419"/>
                  <a:pt x="151" y="417"/>
                  <a:pt x="152" y="417"/>
                </a:cubicBezTo>
                <a:cubicBezTo>
                  <a:pt x="152" y="417"/>
                  <a:pt x="152" y="413"/>
                  <a:pt x="152" y="413"/>
                </a:cubicBezTo>
                <a:cubicBezTo>
                  <a:pt x="152" y="413"/>
                  <a:pt x="153" y="411"/>
                  <a:pt x="154" y="411"/>
                </a:cubicBezTo>
                <a:cubicBezTo>
                  <a:pt x="154" y="411"/>
                  <a:pt x="157" y="413"/>
                  <a:pt x="157" y="413"/>
                </a:cubicBezTo>
                <a:cubicBezTo>
                  <a:pt x="157" y="413"/>
                  <a:pt x="160" y="414"/>
                  <a:pt x="160" y="413"/>
                </a:cubicBezTo>
                <a:cubicBezTo>
                  <a:pt x="160" y="413"/>
                  <a:pt x="159" y="410"/>
                  <a:pt x="159" y="410"/>
                </a:cubicBezTo>
                <a:cubicBezTo>
                  <a:pt x="159" y="409"/>
                  <a:pt x="157" y="407"/>
                  <a:pt x="157" y="407"/>
                </a:cubicBezTo>
                <a:cubicBezTo>
                  <a:pt x="156" y="406"/>
                  <a:pt x="156" y="401"/>
                  <a:pt x="156" y="401"/>
                </a:cubicBezTo>
                <a:cubicBezTo>
                  <a:pt x="156" y="401"/>
                  <a:pt x="154" y="397"/>
                  <a:pt x="155" y="397"/>
                </a:cubicBezTo>
                <a:cubicBezTo>
                  <a:pt x="155" y="397"/>
                  <a:pt x="156" y="395"/>
                  <a:pt x="156" y="395"/>
                </a:cubicBezTo>
                <a:cubicBezTo>
                  <a:pt x="157" y="388"/>
                  <a:pt x="157" y="388"/>
                  <a:pt x="157" y="388"/>
                </a:cubicBezTo>
                <a:cubicBezTo>
                  <a:pt x="158" y="382"/>
                  <a:pt x="158" y="382"/>
                  <a:pt x="158" y="382"/>
                </a:cubicBezTo>
                <a:cubicBezTo>
                  <a:pt x="155" y="379"/>
                  <a:pt x="155" y="379"/>
                  <a:pt x="155" y="379"/>
                </a:cubicBezTo>
                <a:cubicBezTo>
                  <a:pt x="154" y="377"/>
                  <a:pt x="154" y="377"/>
                  <a:pt x="154" y="377"/>
                </a:cubicBezTo>
                <a:cubicBezTo>
                  <a:pt x="152" y="375"/>
                  <a:pt x="152" y="375"/>
                  <a:pt x="152" y="375"/>
                </a:cubicBezTo>
                <a:cubicBezTo>
                  <a:pt x="154" y="369"/>
                  <a:pt x="154" y="369"/>
                  <a:pt x="154" y="369"/>
                </a:cubicBezTo>
                <a:cubicBezTo>
                  <a:pt x="158" y="369"/>
                  <a:pt x="158" y="369"/>
                  <a:pt x="158" y="369"/>
                </a:cubicBezTo>
                <a:cubicBezTo>
                  <a:pt x="160" y="366"/>
                  <a:pt x="160" y="366"/>
                  <a:pt x="160" y="366"/>
                </a:cubicBezTo>
                <a:cubicBezTo>
                  <a:pt x="160" y="366"/>
                  <a:pt x="163" y="364"/>
                  <a:pt x="163" y="363"/>
                </a:cubicBezTo>
                <a:cubicBezTo>
                  <a:pt x="163" y="363"/>
                  <a:pt x="164" y="359"/>
                  <a:pt x="164" y="359"/>
                </a:cubicBezTo>
                <a:cubicBezTo>
                  <a:pt x="163" y="356"/>
                  <a:pt x="163" y="356"/>
                  <a:pt x="163" y="356"/>
                </a:cubicBezTo>
                <a:cubicBezTo>
                  <a:pt x="165" y="357"/>
                  <a:pt x="165" y="357"/>
                  <a:pt x="165" y="357"/>
                </a:cubicBezTo>
                <a:cubicBezTo>
                  <a:pt x="165" y="354"/>
                  <a:pt x="165" y="354"/>
                  <a:pt x="165" y="354"/>
                </a:cubicBezTo>
                <a:cubicBezTo>
                  <a:pt x="165" y="354"/>
                  <a:pt x="166" y="351"/>
                  <a:pt x="166" y="351"/>
                </a:cubicBezTo>
                <a:cubicBezTo>
                  <a:pt x="167" y="351"/>
                  <a:pt x="168" y="350"/>
                  <a:pt x="168" y="350"/>
                </a:cubicBezTo>
                <a:cubicBezTo>
                  <a:pt x="168" y="350"/>
                  <a:pt x="170" y="346"/>
                  <a:pt x="170" y="346"/>
                </a:cubicBezTo>
                <a:cubicBezTo>
                  <a:pt x="170" y="346"/>
                  <a:pt x="171" y="347"/>
                  <a:pt x="172" y="346"/>
                </a:cubicBezTo>
                <a:cubicBezTo>
                  <a:pt x="173" y="345"/>
                  <a:pt x="173" y="345"/>
                  <a:pt x="173" y="344"/>
                </a:cubicBezTo>
                <a:cubicBezTo>
                  <a:pt x="174" y="342"/>
                  <a:pt x="176" y="338"/>
                  <a:pt x="176" y="338"/>
                </a:cubicBezTo>
                <a:cubicBezTo>
                  <a:pt x="176" y="338"/>
                  <a:pt x="176" y="337"/>
                  <a:pt x="176" y="336"/>
                </a:cubicBezTo>
                <a:cubicBezTo>
                  <a:pt x="177" y="336"/>
                  <a:pt x="179" y="336"/>
                  <a:pt x="179" y="335"/>
                </a:cubicBezTo>
                <a:cubicBezTo>
                  <a:pt x="178" y="334"/>
                  <a:pt x="176" y="331"/>
                  <a:pt x="176" y="331"/>
                </a:cubicBezTo>
                <a:cubicBezTo>
                  <a:pt x="179" y="328"/>
                  <a:pt x="179" y="328"/>
                  <a:pt x="179" y="328"/>
                </a:cubicBezTo>
                <a:cubicBezTo>
                  <a:pt x="179" y="328"/>
                  <a:pt x="182" y="325"/>
                  <a:pt x="182" y="325"/>
                </a:cubicBezTo>
                <a:cubicBezTo>
                  <a:pt x="182" y="326"/>
                  <a:pt x="183" y="326"/>
                  <a:pt x="184" y="325"/>
                </a:cubicBezTo>
                <a:cubicBezTo>
                  <a:pt x="184" y="325"/>
                  <a:pt x="185" y="324"/>
                  <a:pt x="186" y="323"/>
                </a:cubicBezTo>
                <a:cubicBezTo>
                  <a:pt x="186" y="323"/>
                  <a:pt x="187" y="322"/>
                  <a:pt x="188" y="322"/>
                </a:cubicBezTo>
                <a:cubicBezTo>
                  <a:pt x="188" y="321"/>
                  <a:pt x="189" y="319"/>
                  <a:pt x="189" y="318"/>
                </a:cubicBezTo>
                <a:cubicBezTo>
                  <a:pt x="189" y="318"/>
                  <a:pt x="191" y="313"/>
                  <a:pt x="191" y="313"/>
                </a:cubicBezTo>
                <a:cubicBezTo>
                  <a:pt x="191" y="310"/>
                  <a:pt x="191" y="310"/>
                  <a:pt x="191" y="310"/>
                </a:cubicBezTo>
                <a:cubicBezTo>
                  <a:pt x="192" y="309"/>
                  <a:pt x="192" y="309"/>
                  <a:pt x="192" y="309"/>
                </a:cubicBezTo>
                <a:cubicBezTo>
                  <a:pt x="194" y="307"/>
                  <a:pt x="194" y="307"/>
                  <a:pt x="194" y="307"/>
                </a:cubicBezTo>
                <a:cubicBezTo>
                  <a:pt x="194" y="307"/>
                  <a:pt x="196" y="306"/>
                  <a:pt x="196" y="307"/>
                </a:cubicBezTo>
                <a:cubicBezTo>
                  <a:pt x="196" y="307"/>
                  <a:pt x="195" y="309"/>
                  <a:pt x="195" y="309"/>
                </a:cubicBezTo>
                <a:cubicBezTo>
                  <a:pt x="198" y="309"/>
                  <a:pt x="198" y="309"/>
                  <a:pt x="198" y="309"/>
                </a:cubicBezTo>
                <a:cubicBezTo>
                  <a:pt x="198" y="309"/>
                  <a:pt x="198" y="307"/>
                  <a:pt x="198" y="308"/>
                </a:cubicBezTo>
                <a:cubicBezTo>
                  <a:pt x="199" y="308"/>
                  <a:pt x="200" y="309"/>
                  <a:pt x="200" y="309"/>
                </a:cubicBezTo>
                <a:cubicBezTo>
                  <a:pt x="200" y="308"/>
                  <a:pt x="201" y="306"/>
                  <a:pt x="201" y="306"/>
                </a:cubicBezTo>
                <a:cubicBezTo>
                  <a:pt x="201" y="303"/>
                  <a:pt x="201" y="303"/>
                  <a:pt x="201" y="303"/>
                </a:cubicBezTo>
                <a:cubicBezTo>
                  <a:pt x="201" y="303"/>
                  <a:pt x="203" y="301"/>
                  <a:pt x="204" y="300"/>
                </a:cubicBezTo>
                <a:cubicBezTo>
                  <a:pt x="204" y="299"/>
                  <a:pt x="207" y="296"/>
                  <a:pt x="207" y="296"/>
                </a:cubicBezTo>
                <a:cubicBezTo>
                  <a:pt x="210" y="295"/>
                  <a:pt x="210" y="295"/>
                  <a:pt x="210" y="295"/>
                </a:cubicBezTo>
                <a:cubicBezTo>
                  <a:pt x="210" y="295"/>
                  <a:pt x="211" y="294"/>
                  <a:pt x="212" y="294"/>
                </a:cubicBezTo>
                <a:cubicBezTo>
                  <a:pt x="212" y="294"/>
                  <a:pt x="215" y="290"/>
                  <a:pt x="215" y="290"/>
                </a:cubicBezTo>
                <a:cubicBezTo>
                  <a:pt x="215" y="290"/>
                  <a:pt x="215" y="289"/>
                  <a:pt x="216" y="288"/>
                </a:cubicBezTo>
                <a:cubicBezTo>
                  <a:pt x="216" y="287"/>
                  <a:pt x="218" y="287"/>
                  <a:pt x="218" y="286"/>
                </a:cubicBezTo>
                <a:cubicBezTo>
                  <a:pt x="219" y="286"/>
                  <a:pt x="221" y="281"/>
                  <a:pt x="221" y="281"/>
                </a:cubicBezTo>
                <a:cubicBezTo>
                  <a:pt x="221" y="281"/>
                  <a:pt x="222" y="281"/>
                  <a:pt x="222" y="280"/>
                </a:cubicBezTo>
                <a:cubicBezTo>
                  <a:pt x="222" y="278"/>
                  <a:pt x="223" y="276"/>
                  <a:pt x="223" y="276"/>
                </a:cubicBezTo>
                <a:cubicBezTo>
                  <a:pt x="225" y="272"/>
                  <a:pt x="225" y="272"/>
                  <a:pt x="225" y="272"/>
                </a:cubicBezTo>
                <a:cubicBezTo>
                  <a:pt x="225" y="266"/>
                  <a:pt x="225" y="266"/>
                  <a:pt x="225" y="266"/>
                </a:cubicBezTo>
                <a:cubicBezTo>
                  <a:pt x="227" y="261"/>
                  <a:pt x="227" y="261"/>
                  <a:pt x="227" y="261"/>
                </a:cubicBezTo>
                <a:cubicBezTo>
                  <a:pt x="227" y="261"/>
                  <a:pt x="228" y="260"/>
                  <a:pt x="228" y="259"/>
                </a:cubicBezTo>
                <a:cubicBezTo>
                  <a:pt x="229" y="259"/>
                  <a:pt x="230" y="256"/>
                  <a:pt x="230" y="256"/>
                </a:cubicBezTo>
                <a:cubicBezTo>
                  <a:pt x="230" y="256"/>
                  <a:pt x="233" y="252"/>
                  <a:pt x="233" y="252"/>
                </a:cubicBezTo>
                <a:cubicBezTo>
                  <a:pt x="233" y="252"/>
                  <a:pt x="234" y="249"/>
                  <a:pt x="234" y="248"/>
                </a:cubicBezTo>
                <a:cubicBezTo>
                  <a:pt x="235" y="248"/>
                  <a:pt x="235" y="248"/>
                  <a:pt x="235" y="248"/>
                </a:cubicBezTo>
                <a:cubicBezTo>
                  <a:pt x="235" y="245"/>
                  <a:pt x="235" y="245"/>
                  <a:pt x="235" y="245"/>
                </a:cubicBezTo>
                <a:cubicBezTo>
                  <a:pt x="233" y="241"/>
                  <a:pt x="233" y="241"/>
                  <a:pt x="233" y="241"/>
                </a:cubicBezTo>
                <a:cubicBezTo>
                  <a:pt x="229" y="238"/>
                  <a:pt x="229" y="238"/>
                  <a:pt x="229" y="238"/>
                </a:cubicBezTo>
                <a:cubicBezTo>
                  <a:pt x="226" y="238"/>
                  <a:pt x="226" y="238"/>
                  <a:pt x="226" y="238"/>
                </a:cubicBezTo>
                <a:cubicBezTo>
                  <a:pt x="224" y="236"/>
                  <a:pt x="224" y="236"/>
                  <a:pt x="224" y="236"/>
                </a:cubicBezTo>
                <a:cubicBezTo>
                  <a:pt x="225" y="234"/>
                  <a:pt x="225" y="234"/>
                  <a:pt x="225" y="234"/>
                </a:cubicBezTo>
                <a:cubicBezTo>
                  <a:pt x="223" y="231"/>
                  <a:pt x="223" y="231"/>
                  <a:pt x="223" y="231"/>
                </a:cubicBezTo>
                <a:cubicBezTo>
                  <a:pt x="222" y="229"/>
                  <a:pt x="222" y="229"/>
                  <a:pt x="222" y="229"/>
                </a:cubicBezTo>
                <a:cubicBezTo>
                  <a:pt x="220" y="227"/>
                  <a:pt x="220" y="227"/>
                  <a:pt x="220" y="227"/>
                </a:cubicBezTo>
                <a:cubicBezTo>
                  <a:pt x="220" y="227"/>
                  <a:pt x="222" y="224"/>
                  <a:pt x="222" y="224"/>
                </a:cubicBezTo>
                <a:cubicBezTo>
                  <a:pt x="222" y="224"/>
                  <a:pt x="223" y="223"/>
                  <a:pt x="223" y="222"/>
                </a:cubicBezTo>
                <a:cubicBezTo>
                  <a:pt x="223" y="222"/>
                  <a:pt x="225" y="219"/>
                  <a:pt x="225" y="219"/>
                </a:cubicBezTo>
                <a:cubicBezTo>
                  <a:pt x="225" y="219"/>
                  <a:pt x="227" y="216"/>
                  <a:pt x="227" y="216"/>
                </a:cubicBezTo>
                <a:cubicBezTo>
                  <a:pt x="227" y="216"/>
                  <a:pt x="228" y="215"/>
                  <a:pt x="228" y="214"/>
                </a:cubicBezTo>
                <a:cubicBezTo>
                  <a:pt x="228" y="213"/>
                  <a:pt x="227" y="209"/>
                  <a:pt x="227" y="209"/>
                </a:cubicBezTo>
                <a:cubicBezTo>
                  <a:pt x="227" y="209"/>
                  <a:pt x="227" y="206"/>
                  <a:pt x="228" y="206"/>
                </a:cubicBezTo>
                <a:cubicBezTo>
                  <a:pt x="228" y="205"/>
                  <a:pt x="229" y="204"/>
                  <a:pt x="229" y="204"/>
                </a:cubicBezTo>
                <a:cubicBezTo>
                  <a:pt x="229" y="204"/>
                  <a:pt x="230" y="204"/>
                  <a:pt x="231" y="205"/>
                </a:cubicBezTo>
                <a:cubicBezTo>
                  <a:pt x="232" y="205"/>
                  <a:pt x="232" y="203"/>
                  <a:pt x="232" y="203"/>
                </a:cubicBezTo>
                <a:cubicBezTo>
                  <a:pt x="232" y="203"/>
                  <a:pt x="232" y="200"/>
                  <a:pt x="231" y="200"/>
                </a:cubicBezTo>
                <a:cubicBezTo>
                  <a:pt x="230" y="200"/>
                  <a:pt x="229" y="198"/>
                  <a:pt x="229" y="198"/>
                </a:cubicBezTo>
                <a:cubicBezTo>
                  <a:pt x="229" y="198"/>
                  <a:pt x="230" y="197"/>
                  <a:pt x="230" y="197"/>
                </a:cubicBezTo>
                <a:cubicBezTo>
                  <a:pt x="230" y="196"/>
                  <a:pt x="232" y="195"/>
                  <a:pt x="232" y="195"/>
                </a:cubicBezTo>
                <a:cubicBezTo>
                  <a:pt x="235" y="194"/>
                  <a:pt x="235" y="194"/>
                  <a:pt x="235" y="194"/>
                </a:cubicBezTo>
                <a:cubicBezTo>
                  <a:pt x="234" y="191"/>
                  <a:pt x="234" y="191"/>
                  <a:pt x="234" y="191"/>
                </a:cubicBezTo>
                <a:cubicBezTo>
                  <a:pt x="234" y="188"/>
                  <a:pt x="234" y="188"/>
                  <a:pt x="234" y="188"/>
                </a:cubicBezTo>
                <a:cubicBezTo>
                  <a:pt x="234" y="188"/>
                  <a:pt x="238" y="189"/>
                  <a:pt x="238" y="189"/>
                </a:cubicBezTo>
                <a:cubicBezTo>
                  <a:pt x="238" y="190"/>
                  <a:pt x="239" y="192"/>
                  <a:pt x="240" y="192"/>
                </a:cubicBezTo>
                <a:cubicBezTo>
                  <a:pt x="240" y="191"/>
                  <a:pt x="240" y="189"/>
                  <a:pt x="240" y="189"/>
                </a:cubicBezTo>
                <a:cubicBezTo>
                  <a:pt x="240" y="189"/>
                  <a:pt x="241" y="186"/>
                  <a:pt x="242" y="187"/>
                </a:cubicBezTo>
                <a:cubicBezTo>
                  <a:pt x="244" y="188"/>
                  <a:pt x="245" y="186"/>
                  <a:pt x="246" y="186"/>
                </a:cubicBezTo>
                <a:cubicBezTo>
                  <a:pt x="246" y="185"/>
                  <a:pt x="247" y="183"/>
                  <a:pt x="247" y="183"/>
                </a:cubicBezTo>
                <a:cubicBezTo>
                  <a:pt x="247" y="183"/>
                  <a:pt x="248" y="180"/>
                  <a:pt x="247" y="179"/>
                </a:cubicBezTo>
                <a:cubicBezTo>
                  <a:pt x="246" y="179"/>
                  <a:pt x="245" y="179"/>
                  <a:pt x="245" y="178"/>
                </a:cubicBezTo>
                <a:cubicBezTo>
                  <a:pt x="245" y="178"/>
                  <a:pt x="246" y="176"/>
                  <a:pt x="247" y="176"/>
                </a:cubicBezTo>
                <a:cubicBezTo>
                  <a:pt x="248" y="176"/>
                  <a:pt x="248" y="176"/>
                  <a:pt x="250" y="175"/>
                </a:cubicBezTo>
                <a:cubicBezTo>
                  <a:pt x="251" y="174"/>
                  <a:pt x="251" y="173"/>
                  <a:pt x="251" y="173"/>
                </a:cubicBezTo>
                <a:cubicBezTo>
                  <a:pt x="251" y="173"/>
                  <a:pt x="254" y="172"/>
                  <a:pt x="254" y="172"/>
                </a:cubicBezTo>
                <a:cubicBezTo>
                  <a:pt x="258" y="170"/>
                  <a:pt x="258" y="170"/>
                  <a:pt x="258" y="170"/>
                </a:cubicBezTo>
                <a:cubicBezTo>
                  <a:pt x="258" y="168"/>
                  <a:pt x="258" y="168"/>
                  <a:pt x="258" y="168"/>
                </a:cubicBezTo>
                <a:cubicBezTo>
                  <a:pt x="258" y="168"/>
                  <a:pt x="260" y="168"/>
                  <a:pt x="260" y="168"/>
                </a:cubicBezTo>
                <a:cubicBezTo>
                  <a:pt x="261" y="168"/>
                  <a:pt x="262" y="169"/>
                  <a:pt x="262" y="169"/>
                </a:cubicBezTo>
                <a:cubicBezTo>
                  <a:pt x="262" y="169"/>
                  <a:pt x="264" y="169"/>
                  <a:pt x="264" y="169"/>
                </a:cubicBezTo>
                <a:cubicBezTo>
                  <a:pt x="264" y="168"/>
                  <a:pt x="263" y="167"/>
                  <a:pt x="264" y="167"/>
                </a:cubicBezTo>
                <a:cubicBezTo>
                  <a:pt x="265" y="168"/>
                  <a:pt x="265" y="168"/>
                  <a:pt x="265" y="169"/>
                </a:cubicBezTo>
                <a:cubicBezTo>
                  <a:pt x="266" y="169"/>
                  <a:pt x="266" y="169"/>
                  <a:pt x="266" y="169"/>
                </a:cubicBezTo>
                <a:cubicBezTo>
                  <a:pt x="267" y="169"/>
                  <a:pt x="268" y="170"/>
                  <a:pt x="269" y="171"/>
                </a:cubicBezTo>
                <a:cubicBezTo>
                  <a:pt x="269" y="171"/>
                  <a:pt x="269" y="172"/>
                  <a:pt x="269" y="173"/>
                </a:cubicBezTo>
                <a:cubicBezTo>
                  <a:pt x="269" y="174"/>
                  <a:pt x="269" y="174"/>
                  <a:pt x="269" y="175"/>
                </a:cubicBezTo>
                <a:cubicBezTo>
                  <a:pt x="269" y="176"/>
                  <a:pt x="269" y="176"/>
                  <a:pt x="269" y="176"/>
                </a:cubicBezTo>
                <a:cubicBezTo>
                  <a:pt x="269" y="176"/>
                  <a:pt x="272" y="178"/>
                  <a:pt x="272" y="177"/>
                </a:cubicBezTo>
                <a:cubicBezTo>
                  <a:pt x="272" y="176"/>
                  <a:pt x="272" y="177"/>
                  <a:pt x="272" y="175"/>
                </a:cubicBezTo>
                <a:cubicBezTo>
                  <a:pt x="271" y="174"/>
                  <a:pt x="272" y="173"/>
                  <a:pt x="272" y="172"/>
                </a:cubicBezTo>
                <a:cubicBezTo>
                  <a:pt x="271" y="171"/>
                  <a:pt x="270" y="169"/>
                  <a:pt x="270" y="168"/>
                </a:cubicBezTo>
                <a:cubicBezTo>
                  <a:pt x="270" y="168"/>
                  <a:pt x="271" y="167"/>
                  <a:pt x="272" y="167"/>
                </a:cubicBezTo>
                <a:cubicBezTo>
                  <a:pt x="273" y="167"/>
                  <a:pt x="272" y="166"/>
                  <a:pt x="273" y="167"/>
                </a:cubicBezTo>
                <a:cubicBezTo>
                  <a:pt x="274" y="168"/>
                  <a:pt x="274" y="169"/>
                  <a:pt x="275" y="169"/>
                </a:cubicBezTo>
                <a:cubicBezTo>
                  <a:pt x="276" y="169"/>
                  <a:pt x="276" y="169"/>
                  <a:pt x="276" y="169"/>
                </a:cubicBezTo>
                <a:cubicBezTo>
                  <a:pt x="276" y="170"/>
                  <a:pt x="277" y="171"/>
                  <a:pt x="277" y="172"/>
                </a:cubicBezTo>
                <a:cubicBezTo>
                  <a:pt x="277" y="173"/>
                  <a:pt x="277" y="173"/>
                  <a:pt x="277" y="174"/>
                </a:cubicBezTo>
                <a:cubicBezTo>
                  <a:pt x="277" y="174"/>
                  <a:pt x="279" y="177"/>
                  <a:pt x="279" y="177"/>
                </a:cubicBezTo>
                <a:cubicBezTo>
                  <a:pt x="279" y="177"/>
                  <a:pt x="281" y="175"/>
                  <a:pt x="281" y="175"/>
                </a:cubicBezTo>
                <a:cubicBezTo>
                  <a:pt x="281" y="174"/>
                  <a:pt x="281" y="173"/>
                  <a:pt x="281" y="173"/>
                </a:cubicBezTo>
                <a:cubicBezTo>
                  <a:pt x="281" y="172"/>
                  <a:pt x="281" y="171"/>
                  <a:pt x="281" y="171"/>
                </a:cubicBezTo>
                <a:cubicBezTo>
                  <a:pt x="281" y="170"/>
                  <a:pt x="278" y="167"/>
                  <a:pt x="278" y="167"/>
                </a:cubicBezTo>
                <a:cubicBezTo>
                  <a:pt x="278" y="167"/>
                  <a:pt x="278" y="166"/>
                  <a:pt x="279" y="165"/>
                </a:cubicBezTo>
                <a:cubicBezTo>
                  <a:pt x="279" y="165"/>
                  <a:pt x="280" y="164"/>
                  <a:pt x="282" y="163"/>
                </a:cubicBezTo>
                <a:cubicBezTo>
                  <a:pt x="276" y="150"/>
                  <a:pt x="276" y="150"/>
                  <a:pt x="276" y="150"/>
                </a:cubicBezTo>
                <a:cubicBezTo>
                  <a:pt x="270" y="147"/>
                  <a:pt x="270" y="147"/>
                  <a:pt x="270" y="147"/>
                </a:cubicBezTo>
                <a:cubicBezTo>
                  <a:pt x="266" y="143"/>
                  <a:pt x="266" y="143"/>
                  <a:pt x="266" y="143"/>
                </a:cubicBezTo>
                <a:cubicBezTo>
                  <a:pt x="266" y="138"/>
                  <a:pt x="266" y="138"/>
                  <a:pt x="266" y="138"/>
                </a:cubicBezTo>
                <a:cubicBezTo>
                  <a:pt x="263" y="134"/>
                  <a:pt x="263" y="134"/>
                  <a:pt x="263" y="134"/>
                </a:cubicBezTo>
                <a:cubicBezTo>
                  <a:pt x="263" y="134"/>
                  <a:pt x="264" y="131"/>
                  <a:pt x="264" y="130"/>
                </a:cubicBezTo>
                <a:cubicBezTo>
                  <a:pt x="265" y="129"/>
                  <a:pt x="267" y="124"/>
                  <a:pt x="267" y="124"/>
                </a:cubicBezTo>
                <a:cubicBezTo>
                  <a:pt x="267" y="124"/>
                  <a:pt x="266" y="120"/>
                  <a:pt x="266" y="119"/>
                </a:cubicBezTo>
                <a:cubicBezTo>
                  <a:pt x="266" y="118"/>
                  <a:pt x="267" y="113"/>
                  <a:pt x="267" y="113"/>
                </a:cubicBezTo>
                <a:cubicBezTo>
                  <a:pt x="266" y="108"/>
                  <a:pt x="266" y="108"/>
                  <a:pt x="266" y="108"/>
                </a:cubicBezTo>
                <a:cubicBezTo>
                  <a:pt x="254" y="94"/>
                  <a:pt x="254" y="94"/>
                  <a:pt x="254" y="94"/>
                </a:cubicBezTo>
                <a:cubicBezTo>
                  <a:pt x="255" y="88"/>
                  <a:pt x="255" y="88"/>
                  <a:pt x="255" y="88"/>
                </a:cubicBezTo>
                <a:cubicBezTo>
                  <a:pt x="255" y="88"/>
                  <a:pt x="255" y="88"/>
                  <a:pt x="255" y="88"/>
                </a:cubicBezTo>
                <a:close/>
                <a:moveTo>
                  <a:pt x="165" y="710"/>
                </a:moveTo>
                <a:cubicBezTo>
                  <a:pt x="165" y="710"/>
                  <a:pt x="165" y="710"/>
                  <a:pt x="165" y="710"/>
                </a:cubicBezTo>
                <a:cubicBezTo>
                  <a:pt x="166" y="702"/>
                  <a:pt x="166" y="702"/>
                  <a:pt x="166" y="702"/>
                </a:cubicBezTo>
                <a:cubicBezTo>
                  <a:pt x="166" y="702"/>
                  <a:pt x="164" y="699"/>
                  <a:pt x="164" y="699"/>
                </a:cubicBezTo>
                <a:cubicBezTo>
                  <a:pt x="164" y="698"/>
                  <a:pt x="163" y="696"/>
                  <a:pt x="163" y="693"/>
                </a:cubicBezTo>
                <a:cubicBezTo>
                  <a:pt x="164" y="690"/>
                  <a:pt x="164" y="689"/>
                  <a:pt x="165" y="687"/>
                </a:cubicBezTo>
                <a:cubicBezTo>
                  <a:pt x="165" y="685"/>
                  <a:pt x="167" y="684"/>
                  <a:pt x="167" y="682"/>
                </a:cubicBezTo>
                <a:cubicBezTo>
                  <a:pt x="167" y="679"/>
                  <a:pt x="167" y="678"/>
                  <a:pt x="168" y="676"/>
                </a:cubicBezTo>
                <a:cubicBezTo>
                  <a:pt x="168" y="674"/>
                  <a:pt x="169" y="672"/>
                  <a:pt x="170" y="672"/>
                </a:cubicBezTo>
                <a:cubicBezTo>
                  <a:pt x="170" y="671"/>
                  <a:pt x="172" y="667"/>
                  <a:pt x="172" y="667"/>
                </a:cubicBezTo>
                <a:cubicBezTo>
                  <a:pt x="173" y="662"/>
                  <a:pt x="173" y="662"/>
                  <a:pt x="173" y="662"/>
                </a:cubicBezTo>
                <a:cubicBezTo>
                  <a:pt x="173" y="662"/>
                  <a:pt x="175" y="657"/>
                  <a:pt x="175" y="656"/>
                </a:cubicBezTo>
                <a:cubicBezTo>
                  <a:pt x="175" y="655"/>
                  <a:pt x="174" y="651"/>
                  <a:pt x="174" y="650"/>
                </a:cubicBezTo>
                <a:cubicBezTo>
                  <a:pt x="175" y="649"/>
                  <a:pt x="177" y="647"/>
                  <a:pt x="177" y="647"/>
                </a:cubicBezTo>
                <a:cubicBezTo>
                  <a:pt x="180" y="647"/>
                  <a:pt x="180" y="647"/>
                  <a:pt x="180" y="647"/>
                </a:cubicBezTo>
                <a:cubicBezTo>
                  <a:pt x="180" y="647"/>
                  <a:pt x="180" y="650"/>
                  <a:pt x="179" y="651"/>
                </a:cubicBezTo>
                <a:cubicBezTo>
                  <a:pt x="178" y="651"/>
                  <a:pt x="177" y="652"/>
                  <a:pt x="177" y="652"/>
                </a:cubicBezTo>
                <a:cubicBezTo>
                  <a:pt x="177" y="653"/>
                  <a:pt x="179" y="655"/>
                  <a:pt x="179" y="655"/>
                </a:cubicBezTo>
                <a:cubicBezTo>
                  <a:pt x="179" y="659"/>
                  <a:pt x="179" y="659"/>
                  <a:pt x="179" y="659"/>
                </a:cubicBezTo>
                <a:cubicBezTo>
                  <a:pt x="177" y="663"/>
                  <a:pt x="177" y="663"/>
                  <a:pt x="177" y="663"/>
                </a:cubicBezTo>
                <a:cubicBezTo>
                  <a:pt x="175" y="668"/>
                  <a:pt x="175" y="668"/>
                  <a:pt x="175" y="668"/>
                </a:cubicBezTo>
                <a:cubicBezTo>
                  <a:pt x="175" y="673"/>
                  <a:pt x="175" y="673"/>
                  <a:pt x="175" y="673"/>
                </a:cubicBezTo>
                <a:cubicBezTo>
                  <a:pt x="174" y="676"/>
                  <a:pt x="174" y="676"/>
                  <a:pt x="174" y="676"/>
                </a:cubicBezTo>
                <a:cubicBezTo>
                  <a:pt x="173" y="679"/>
                  <a:pt x="173" y="679"/>
                  <a:pt x="173" y="679"/>
                </a:cubicBezTo>
                <a:cubicBezTo>
                  <a:pt x="171" y="685"/>
                  <a:pt x="171" y="685"/>
                  <a:pt x="171" y="685"/>
                </a:cubicBezTo>
                <a:cubicBezTo>
                  <a:pt x="172" y="690"/>
                  <a:pt x="172" y="690"/>
                  <a:pt x="172" y="690"/>
                </a:cubicBezTo>
                <a:cubicBezTo>
                  <a:pt x="169" y="696"/>
                  <a:pt x="169" y="696"/>
                  <a:pt x="169" y="696"/>
                </a:cubicBezTo>
                <a:cubicBezTo>
                  <a:pt x="169" y="696"/>
                  <a:pt x="169" y="699"/>
                  <a:pt x="169" y="700"/>
                </a:cubicBezTo>
                <a:cubicBezTo>
                  <a:pt x="169" y="701"/>
                  <a:pt x="169" y="707"/>
                  <a:pt x="169" y="707"/>
                </a:cubicBezTo>
                <a:cubicBezTo>
                  <a:pt x="169" y="707"/>
                  <a:pt x="169" y="710"/>
                  <a:pt x="168" y="710"/>
                </a:cubicBezTo>
                <a:cubicBezTo>
                  <a:pt x="167" y="710"/>
                  <a:pt x="165" y="710"/>
                  <a:pt x="165" y="710"/>
                </a:cubicBezTo>
                <a:close/>
                <a:moveTo>
                  <a:pt x="206" y="649"/>
                </a:moveTo>
                <a:cubicBezTo>
                  <a:pt x="206" y="649"/>
                  <a:pt x="206" y="649"/>
                  <a:pt x="206" y="649"/>
                </a:cubicBezTo>
                <a:cubicBezTo>
                  <a:pt x="205" y="647"/>
                  <a:pt x="205" y="647"/>
                  <a:pt x="205" y="647"/>
                </a:cubicBezTo>
                <a:cubicBezTo>
                  <a:pt x="208" y="646"/>
                  <a:pt x="208" y="646"/>
                  <a:pt x="208" y="646"/>
                </a:cubicBezTo>
                <a:cubicBezTo>
                  <a:pt x="208" y="646"/>
                  <a:pt x="207" y="642"/>
                  <a:pt x="207" y="641"/>
                </a:cubicBezTo>
                <a:cubicBezTo>
                  <a:pt x="207" y="640"/>
                  <a:pt x="206" y="641"/>
                  <a:pt x="205" y="639"/>
                </a:cubicBezTo>
                <a:cubicBezTo>
                  <a:pt x="204" y="638"/>
                  <a:pt x="204" y="635"/>
                  <a:pt x="204" y="635"/>
                </a:cubicBezTo>
                <a:cubicBezTo>
                  <a:pt x="204" y="634"/>
                  <a:pt x="205" y="631"/>
                  <a:pt x="205" y="631"/>
                </a:cubicBezTo>
                <a:cubicBezTo>
                  <a:pt x="205" y="631"/>
                  <a:pt x="208" y="627"/>
                  <a:pt x="210" y="625"/>
                </a:cubicBezTo>
                <a:cubicBezTo>
                  <a:pt x="213" y="622"/>
                  <a:pt x="212" y="622"/>
                  <a:pt x="212" y="620"/>
                </a:cubicBezTo>
                <a:cubicBezTo>
                  <a:pt x="211" y="619"/>
                  <a:pt x="213" y="618"/>
                  <a:pt x="213" y="618"/>
                </a:cubicBezTo>
                <a:cubicBezTo>
                  <a:pt x="216" y="615"/>
                  <a:pt x="216" y="615"/>
                  <a:pt x="216" y="615"/>
                </a:cubicBezTo>
                <a:cubicBezTo>
                  <a:pt x="218" y="610"/>
                  <a:pt x="218" y="610"/>
                  <a:pt x="218" y="610"/>
                </a:cubicBezTo>
                <a:cubicBezTo>
                  <a:pt x="218" y="610"/>
                  <a:pt x="221" y="613"/>
                  <a:pt x="221" y="613"/>
                </a:cubicBezTo>
                <a:cubicBezTo>
                  <a:pt x="222" y="613"/>
                  <a:pt x="222" y="612"/>
                  <a:pt x="222" y="611"/>
                </a:cubicBezTo>
                <a:cubicBezTo>
                  <a:pt x="222" y="610"/>
                  <a:pt x="224" y="610"/>
                  <a:pt x="224" y="610"/>
                </a:cubicBezTo>
                <a:cubicBezTo>
                  <a:pt x="225" y="610"/>
                  <a:pt x="228" y="609"/>
                  <a:pt x="228" y="609"/>
                </a:cubicBezTo>
                <a:cubicBezTo>
                  <a:pt x="229" y="607"/>
                  <a:pt x="229" y="607"/>
                  <a:pt x="229" y="607"/>
                </a:cubicBezTo>
                <a:cubicBezTo>
                  <a:pt x="229" y="607"/>
                  <a:pt x="233" y="606"/>
                  <a:pt x="235" y="607"/>
                </a:cubicBezTo>
                <a:cubicBezTo>
                  <a:pt x="236" y="608"/>
                  <a:pt x="234" y="608"/>
                  <a:pt x="234" y="609"/>
                </a:cubicBezTo>
                <a:cubicBezTo>
                  <a:pt x="234" y="610"/>
                  <a:pt x="234" y="610"/>
                  <a:pt x="234" y="611"/>
                </a:cubicBezTo>
                <a:cubicBezTo>
                  <a:pt x="234" y="612"/>
                  <a:pt x="233" y="613"/>
                  <a:pt x="230" y="613"/>
                </a:cubicBezTo>
                <a:cubicBezTo>
                  <a:pt x="227" y="614"/>
                  <a:pt x="229" y="616"/>
                  <a:pt x="229" y="616"/>
                </a:cubicBezTo>
                <a:cubicBezTo>
                  <a:pt x="229" y="616"/>
                  <a:pt x="229" y="620"/>
                  <a:pt x="229" y="620"/>
                </a:cubicBezTo>
                <a:cubicBezTo>
                  <a:pt x="228" y="621"/>
                  <a:pt x="226" y="623"/>
                  <a:pt x="224" y="623"/>
                </a:cubicBezTo>
                <a:cubicBezTo>
                  <a:pt x="223" y="624"/>
                  <a:pt x="223" y="626"/>
                  <a:pt x="223" y="626"/>
                </a:cubicBezTo>
                <a:cubicBezTo>
                  <a:pt x="223" y="627"/>
                  <a:pt x="224" y="629"/>
                  <a:pt x="224" y="631"/>
                </a:cubicBezTo>
                <a:cubicBezTo>
                  <a:pt x="224" y="632"/>
                  <a:pt x="224" y="632"/>
                  <a:pt x="225" y="634"/>
                </a:cubicBezTo>
                <a:cubicBezTo>
                  <a:pt x="225" y="635"/>
                  <a:pt x="227" y="635"/>
                  <a:pt x="228" y="635"/>
                </a:cubicBezTo>
                <a:cubicBezTo>
                  <a:pt x="228" y="636"/>
                  <a:pt x="230" y="638"/>
                  <a:pt x="229" y="639"/>
                </a:cubicBezTo>
                <a:cubicBezTo>
                  <a:pt x="228" y="640"/>
                  <a:pt x="227" y="641"/>
                  <a:pt x="226" y="641"/>
                </a:cubicBezTo>
                <a:cubicBezTo>
                  <a:pt x="226" y="642"/>
                  <a:pt x="224" y="645"/>
                  <a:pt x="224" y="645"/>
                </a:cubicBezTo>
                <a:cubicBezTo>
                  <a:pt x="224" y="645"/>
                  <a:pt x="225" y="647"/>
                  <a:pt x="224" y="649"/>
                </a:cubicBezTo>
                <a:cubicBezTo>
                  <a:pt x="224" y="651"/>
                  <a:pt x="222" y="650"/>
                  <a:pt x="221" y="651"/>
                </a:cubicBezTo>
                <a:cubicBezTo>
                  <a:pt x="221" y="651"/>
                  <a:pt x="218" y="654"/>
                  <a:pt x="218" y="654"/>
                </a:cubicBezTo>
                <a:cubicBezTo>
                  <a:pt x="217" y="654"/>
                  <a:pt x="216" y="658"/>
                  <a:pt x="216" y="660"/>
                </a:cubicBezTo>
                <a:cubicBezTo>
                  <a:pt x="216" y="661"/>
                  <a:pt x="216" y="663"/>
                  <a:pt x="216" y="664"/>
                </a:cubicBezTo>
                <a:cubicBezTo>
                  <a:pt x="216" y="665"/>
                  <a:pt x="216" y="664"/>
                  <a:pt x="214" y="667"/>
                </a:cubicBezTo>
                <a:cubicBezTo>
                  <a:pt x="211" y="670"/>
                  <a:pt x="212" y="668"/>
                  <a:pt x="209" y="667"/>
                </a:cubicBezTo>
                <a:cubicBezTo>
                  <a:pt x="205" y="667"/>
                  <a:pt x="209" y="666"/>
                  <a:pt x="210" y="664"/>
                </a:cubicBezTo>
                <a:cubicBezTo>
                  <a:pt x="211" y="662"/>
                  <a:pt x="212" y="660"/>
                  <a:pt x="212" y="660"/>
                </a:cubicBezTo>
                <a:cubicBezTo>
                  <a:pt x="211" y="656"/>
                  <a:pt x="211" y="656"/>
                  <a:pt x="211" y="656"/>
                </a:cubicBezTo>
                <a:cubicBezTo>
                  <a:pt x="209" y="653"/>
                  <a:pt x="209" y="653"/>
                  <a:pt x="209" y="653"/>
                </a:cubicBezTo>
                <a:lnTo>
                  <a:pt x="206" y="649"/>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206" name="Freeform 96">
            <a:extLst>
              <a:ext uri="{FF2B5EF4-FFF2-40B4-BE49-F238E27FC236}">
                <a16:creationId xmlns:a16="http://schemas.microsoft.com/office/drawing/2014/main" id="{9B341B10-5B60-42B9-917D-87FF277489A3}"/>
              </a:ext>
            </a:extLst>
          </p:cNvPr>
          <p:cNvSpPr>
            <a:spLocks noEditPoints="1"/>
          </p:cNvSpPr>
          <p:nvPr/>
        </p:nvSpPr>
        <p:spPr bwMode="auto">
          <a:xfrm>
            <a:off x="3570225" y="1535299"/>
            <a:ext cx="1358134" cy="1859785"/>
          </a:xfrm>
          <a:custGeom>
            <a:avLst/>
            <a:gdLst>
              <a:gd name="T0" fmla="*/ 383 w 538"/>
              <a:gd name="T1" fmla="*/ 61 h 760"/>
              <a:gd name="T2" fmla="*/ 367 w 538"/>
              <a:gd name="T3" fmla="*/ 127 h 760"/>
              <a:gd name="T4" fmla="*/ 435 w 538"/>
              <a:gd name="T5" fmla="*/ 150 h 760"/>
              <a:gd name="T6" fmla="*/ 438 w 538"/>
              <a:gd name="T7" fmla="*/ 149 h 760"/>
              <a:gd name="T8" fmla="*/ 438 w 538"/>
              <a:gd name="T9" fmla="*/ 148 h 760"/>
              <a:gd name="T10" fmla="*/ 443 w 538"/>
              <a:gd name="T11" fmla="*/ 86 h 760"/>
              <a:gd name="T12" fmla="*/ 500 w 538"/>
              <a:gd name="T13" fmla="*/ 70 h 760"/>
              <a:gd name="T14" fmla="*/ 509 w 538"/>
              <a:gd name="T15" fmla="*/ 106 h 760"/>
              <a:gd name="T16" fmla="*/ 499 w 538"/>
              <a:gd name="T17" fmla="*/ 50 h 760"/>
              <a:gd name="T18" fmla="*/ 468 w 538"/>
              <a:gd name="T19" fmla="*/ 9 h 760"/>
              <a:gd name="T20" fmla="*/ 444 w 538"/>
              <a:gd name="T21" fmla="*/ 21 h 760"/>
              <a:gd name="T22" fmla="*/ 425 w 538"/>
              <a:gd name="T23" fmla="*/ 23 h 760"/>
              <a:gd name="T24" fmla="*/ 400 w 538"/>
              <a:gd name="T25" fmla="*/ 33 h 760"/>
              <a:gd name="T26" fmla="*/ 377 w 538"/>
              <a:gd name="T27" fmla="*/ 69 h 760"/>
              <a:gd name="T28" fmla="*/ 361 w 538"/>
              <a:gd name="T29" fmla="*/ 85 h 760"/>
              <a:gd name="T30" fmla="*/ 328 w 538"/>
              <a:gd name="T31" fmla="*/ 96 h 760"/>
              <a:gd name="T32" fmla="*/ 298 w 538"/>
              <a:gd name="T33" fmla="*/ 115 h 760"/>
              <a:gd name="T34" fmla="*/ 281 w 538"/>
              <a:gd name="T35" fmla="*/ 161 h 760"/>
              <a:gd name="T36" fmla="*/ 241 w 538"/>
              <a:gd name="T37" fmla="*/ 187 h 760"/>
              <a:gd name="T38" fmla="*/ 235 w 538"/>
              <a:gd name="T39" fmla="*/ 201 h 760"/>
              <a:gd name="T40" fmla="*/ 241 w 538"/>
              <a:gd name="T41" fmla="*/ 223 h 760"/>
              <a:gd name="T42" fmla="*/ 235 w 538"/>
              <a:gd name="T43" fmla="*/ 256 h 760"/>
              <a:gd name="T44" fmla="*/ 219 w 538"/>
              <a:gd name="T45" fmla="*/ 306 h 760"/>
              <a:gd name="T46" fmla="*/ 193 w 538"/>
              <a:gd name="T47" fmla="*/ 362 h 760"/>
              <a:gd name="T48" fmla="*/ 174 w 538"/>
              <a:gd name="T49" fmla="*/ 390 h 760"/>
              <a:gd name="T50" fmla="*/ 145 w 538"/>
              <a:gd name="T51" fmla="*/ 436 h 760"/>
              <a:gd name="T52" fmla="*/ 139 w 538"/>
              <a:gd name="T53" fmla="*/ 456 h 760"/>
              <a:gd name="T54" fmla="*/ 97 w 538"/>
              <a:gd name="T55" fmla="*/ 474 h 760"/>
              <a:gd name="T56" fmla="*/ 59 w 538"/>
              <a:gd name="T57" fmla="*/ 500 h 760"/>
              <a:gd name="T58" fmla="*/ 24 w 538"/>
              <a:gd name="T59" fmla="*/ 527 h 760"/>
              <a:gd name="T60" fmla="*/ 14 w 538"/>
              <a:gd name="T61" fmla="*/ 551 h 760"/>
              <a:gd name="T62" fmla="*/ 4 w 538"/>
              <a:gd name="T63" fmla="*/ 599 h 760"/>
              <a:gd name="T64" fmla="*/ 13 w 538"/>
              <a:gd name="T65" fmla="*/ 650 h 760"/>
              <a:gd name="T66" fmla="*/ 22 w 538"/>
              <a:gd name="T67" fmla="*/ 686 h 760"/>
              <a:gd name="T68" fmla="*/ 33 w 538"/>
              <a:gd name="T69" fmla="*/ 742 h 760"/>
              <a:gd name="T70" fmla="*/ 96 w 538"/>
              <a:gd name="T71" fmla="*/ 747 h 760"/>
              <a:gd name="T72" fmla="*/ 173 w 538"/>
              <a:gd name="T73" fmla="*/ 704 h 760"/>
              <a:gd name="T74" fmla="*/ 188 w 538"/>
              <a:gd name="T75" fmla="*/ 671 h 760"/>
              <a:gd name="T76" fmla="*/ 193 w 538"/>
              <a:gd name="T77" fmla="*/ 655 h 760"/>
              <a:gd name="T78" fmla="*/ 193 w 538"/>
              <a:gd name="T79" fmla="*/ 655 h 760"/>
              <a:gd name="T80" fmla="*/ 207 w 538"/>
              <a:gd name="T81" fmla="*/ 644 h 760"/>
              <a:gd name="T82" fmla="*/ 212 w 538"/>
              <a:gd name="T83" fmla="*/ 590 h 760"/>
              <a:gd name="T84" fmla="*/ 213 w 538"/>
              <a:gd name="T85" fmla="*/ 589 h 760"/>
              <a:gd name="T86" fmla="*/ 213 w 538"/>
              <a:gd name="T87" fmla="*/ 586 h 760"/>
              <a:gd name="T88" fmla="*/ 213 w 538"/>
              <a:gd name="T89" fmla="*/ 584 h 760"/>
              <a:gd name="T90" fmla="*/ 214 w 538"/>
              <a:gd name="T91" fmla="*/ 582 h 760"/>
              <a:gd name="T92" fmla="*/ 189 w 538"/>
              <a:gd name="T93" fmla="*/ 510 h 760"/>
              <a:gd name="T94" fmla="*/ 231 w 538"/>
              <a:gd name="T95" fmla="*/ 427 h 760"/>
              <a:gd name="T96" fmla="*/ 240 w 538"/>
              <a:gd name="T97" fmla="*/ 314 h 760"/>
              <a:gd name="T98" fmla="*/ 275 w 538"/>
              <a:gd name="T99" fmla="*/ 228 h 760"/>
              <a:gd name="T100" fmla="*/ 275 w 538"/>
              <a:gd name="T101" fmla="*/ 220 h 760"/>
              <a:gd name="T102" fmla="*/ 275 w 538"/>
              <a:gd name="T103" fmla="*/ 218 h 760"/>
              <a:gd name="T104" fmla="*/ 276 w 538"/>
              <a:gd name="T105" fmla="*/ 217 h 760"/>
              <a:gd name="T106" fmla="*/ 277 w 538"/>
              <a:gd name="T107" fmla="*/ 215 h 760"/>
              <a:gd name="T108" fmla="*/ 302 w 538"/>
              <a:gd name="T109" fmla="*/ 202 h 760"/>
              <a:gd name="T110" fmla="*/ 342 w 538"/>
              <a:gd name="T111" fmla="*/ 142 h 760"/>
              <a:gd name="T112" fmla="*/ 360 w 538"/>
              <a:gd name="T113" fmla="*/ 125 h 760"/>
              <a:gd name="T114" fmla="*/ 361 w 538"/>
              <a:gd name="T115" fmla="*/ 125 h 760"/>
              <a:gd name="T116" fmla="*/ 363 w 538"/>
              <a:gd name="T117" fmla="*/ 125 h 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538" h="760">
                <a:moveTo>
                  <a:pt x="370" y="57"/>
                </a:moveTo>
                <a:cubicBezTo>
                  <a:pt x="368" y="57"/>
                  <a:pt x="365" y="58"/>
                  <a:pt x="365" y="56"/>
                </a:cubicBezTo>
                <a:cubicBezTo>
                  <a:pt x="365" y="55"/>
                  <a:pt x="362" y="52"/>
                  <a:pt x="362" y="52"/>
                </a:cubicBezTo>
                <a:cubicBezTo>
                  <a:pt x="362" y="51"/>
                  <a:pt x="360" y="49"/>
                  <a:pt x="363" y="48"/>
                </a:cubicBezTo>
                <a:cubicBezTo>
                  <a:pt x="365" y="46"/>
                  <a:pt x="372" y="43"/>
                  <a:pt x="373" y="43"/>
                </a:cubicBezTo>
                <a:cubicBezTo>
                  <a:pt x="373" y="43"/>
                  <a:pt x="376" y="38"/>
                  <a:pt x="377" y="37"/>
                </a:cubicBezTo>
                <a:cubicBezTo>
                  <a:pt x="378" y="37"/>
                  <a:pt x="384" y="37"/>
                  <a:pt x="384" y="37"/>
                </a:cubicBezTo>
                <a:cubicBezTo>
                  <a:pt x="384" y="37"/>
                  <a:pt x="385" y="38"/>
                  <a:pt x="387" y="38"/>
                </a:cubicBezTo>
                <a:cubicBezTo>
                  <a:pt x="389" y="39"/>
                  <a:pt x="393" y="36"/>
                  <a:pt x="391" y="39"/>
                </a:cubicBezTo>
                <a:cubicBezTo>
                  <a:pt x="388" y="41"/>
                  <a:pt x="387" y="42"/>
                  <a:pt x="386" y="42"/>
                </a:cubicBezTo>
                <a:cubicBezTo>
                  <a:pt x="385" y="43"/>
                  <a:pt x="380" y="47"/>
                  <a:pt x="380" y="49"/>
                </a:cubicBezTo>
                <a:cubicBezTo>
                  <a:pt x="379" y="51"/>
                  <a:pt x="380" y="51"/>
                  <a:pt x="379" y="52"/>
                </a:cubicBezTo>
                <a:cubicBezTo>
                  <a:pt x="377" y="53"/>
                  <a:pt x="371" y="56"/>
                  <a:pt x="370" y="57"/>
                </a:cubicBezTo>
                <a:close/>
                <a:moveTo>
                  <a:pt x="383" y="61"/>
                </a:moveTo>
                <a:cubicBezTo>
                  <a:pt x="383" y="61"/>
                  <a:pt x="383" y="61"/>
                  <a:pt x="383" y="61"/>
                </a:cubicBezTo>
                <a:cubicBezTo>
                  <a:pt x="383" y="61"/>
                  <a:pt x="386" y="62"/>
                  <a:pt x="386" y="61"/>
                </a:cubicBezTo>
                <a:cubicBezTo>
                  <a:pt x="386" y="61"/>
                  <a:pt x="387" y="59"/>
                  <a:pt x="387" y="56"/>
                </a:cubicBezTo>
                <a:cubicBezTo>
                  <a:pt x="388" y="53"/>
                  <a:pt x="390" y="53"/>
                  <a:pt x="391" y="52"/>
                </a:cubicBezTo>
                <a:cubicBezTo>
                  <a:pt x="392" y="51"/>
                  <a:pt x="391" y="51"/>
                  <a:pt x="392" y="49"/>
                </a:cubicBezTo>
                <a:cubicBezTo>
                  <a:pt x="392" y="47"/>
                  <a:pt x="391" y="47"/>
                  <a:pt x="389" y="46"/>
                </a:cubicBezTo>
                <a:cubicBezTo>
                  <a:pt x="386" y="46"/>
                  <a:pt x="386" y="48"/>
                  <a:pt x="384" y="48"/>
                </a:cubicBezTo>
                <a:cubicBezTo>
                  <a:pt x="383" y="49"/>
                  <a:pt x="383" y="51"/>
                  <a:pt x="384" y="52"/>
                </a:cubicBezTo>
                <a:cubicBezTo>
                  <a:pt x="384" y="53"/>
                  <a:pt x="382" y="54"/>
                  <a:pt x="380" y="55"/>
                </a:cubicBezTo>
                <a:cubicBezTo>
                  <a:pt x="378" y="57"/>
                  <a:pt x="378" y="59"/>
                  <a:pt x="378" y="59"/>
                </a:cubicBezTo>
                <a:cubicBezTo>
                  <a:pt x="383" y="61"/>
                  <a:pt x="383" y="61"/>
                  <a:pt x="383" y="61"/>
                </a:cubicBezTo>
                <a:close/>
                <a:moveTo>
                  <a:pt x="363" y="126"/>
                </a:moveTo>
                <a:cubicBezTo>
                  <a:pt x="363" y="126"/>
                  <a:pt x="363" y="126"/>
                  <a:pt x="363" y="126"/>
                </a:cubicBezTo>
                <a:cubicBezTo>
                  <a:pt x="367" y="127"/>
                  <a:pt x="367" y="127"/>
                  <a:pt x="367" y="127"/>
                </a:cubicBezTo>
                <a:cubicBezTo>
                  <a:pt x="374" y="135"/>
                  <a:pt x="374" y="135"/>
                  <a:pt x="374" y="135"/>
                </a:cubicBezTo>
                <a:cubicBezTo>
                  <a:pt x="380" y="142"/>
                  <a:pt x="380" y="142"/>
                  <a:pt x="380" y="142"/>
                </a:cubicBezTo>
                <a:cubicBezTo>
                  <a:pt x="380" y="142"/>
                  <a:pt x="389" y="149"/>
                  <a:pt x="391" y="150"/>
                </a:cubicBezTo>
                <a:cubicBezTo>
                  <a:pt x="393" y="151"/>
                  <a:pt x="404" y="153"/>
                  <a:pt x="405" y="154"/>
                </a:cubicBezTo>
                <a:cubicBezTo>
                  <a:pt x="408" y="150"/>
                  <a:pt x="408" y="150"/>
                  <a:pt x="408" y="150"/>
                </a:cubicBezTo>
                <a:cubicBezTo>
                  <a:pt x="412" y="147"/>
                  <a:pt x="412" y="147"/>
                  <a:pt x="412" y="147"/>
                </a:cubicBezTo>
                <a:cubicBezTo>
                  <a:pt x="411" y="145"/>
                  <a:pt x="411" y="145"/>
                  <a:pt x="411" y="145"/>
                </a:cubicBezTo>
                <a:cubicBezTo>
                  <a:pt x="416" y="142"/>
                  <a:pt x="416" y="142"/>
                  <a:pt x="416" y="142"/>
                </a:cubicBezTo>
                <a:cubicBezTo>
                  <a:pt x="420" y="145"/>
                  <a:pt x="420" y="145"/>
                  <a:pt x="420" y="145"/>
                </a:cubicBezTo>
                <a:cubicBezTo>
                  <a:pt x="430" y="147"/>
                  <a:pt x="430" y="147"/>
                  <a:pt x="430" y="147"/>
                </a:cubicBezTo>
                <a:cubicBezTo>
                  <a:pt x="434" y="150"/>
                  <a:pt x="434" y="150"/>
                  <a:pt x="434" y="150"/>
                </a:cubicBezTo>
                <a:cubicBezTo>
                  <a:pt x="434" y="150"/>
                  <a:pt x="434" y="150"/>
                  <a:pt x="435" y="150"/>
                </a:cubicBezTo>
                <a:cubicBezTo>
                  <a:pt x="435" y="150"/>
                  <a:pt x="435" y="150"/>
                  <a:pt x="435" y="150"/>
                </a:cubicBezTo>
                <a:cubicBezTo>
                  <a:pt x="435" y="150"/>
                  <a:pt x="435" y="150"/>
                  <a:pt x="435" y="150"/>
                </a:cubicBezTo>
                <a:cubicBezTo>
                  <a:pt x="436" y="149"/>
                  <a:pt x="436" y="149"/>
                  <a:pt x="436" y="149"/>
                </a:cubicBezTo>
                <a:cubicBezTo>
                  <a:pt x="436" y="149"/>
                  <a:pt x="436" y="149"/>
                  <a:pt x="436" y="149"/>
                </a:cubicBezTo>
                <a:cubicBezTo>
                  <a:pt x="436" y="149"/>
                  <a:pt x="436" y="149"/>
                  <a:pt x="436" y="149"/>
                </a:cubicBezTo>
                <a:cubicBezTo>
                  <a:pt x="436" y="149"/>
                  <a:pt x="436" y="149"/>
                  <a:pt x="436" y="149"/>
                </a:cubicBezTo>
                <a:cubicBezTo>
                  <a:pt x="436" y="149"/>
                  <a:pt x="437" y="149"/>
                  <a:pt x="437" y="149"/>
                </a:cubicBezTo>
                <a:cubicBezTo>
                  <a:pt x="437" y="149"/>
                  <a:pt x="437" y="149"/>
                  <a:pt x="437" y="149"/>
                </a:cubicBezTo>
                <a:cubicBezTo>
                  <a:pt x="437" y="149"/>
                  <a:pt x="437" y="149"/>
                  <a:pt x="437" y="149"/>
                </a:cubicBezTo>
                <a:cubicBezTo>
                  <a:pt x="437" y="149"/>
                  <a:pt x="437" y="149"/>
                  <a:pt x="437" y="149"/>
                </a:cubicBezTo>
                <a:cubicBezTo>
                  <a:pt x="437" y="149"/>
                  <a:pt x="437" y="149"/>
                  <a:pt x="437" y="149"/>
                </a:cubicBezTo>
                <a:cubicBezTo>
                  <a:pt x="438" y="149"/>
                  <a:pt x="438" y="149"/>
                  <a:pt x="438" y="149"/>
                </a:cubicBezTo>
                <a:cubicBezTo>
                  <a:pt x="438" y="149"/>
                  <a:pt x="438" y="149"/>
                  <a:pt x="438" y="149"/>
                </a:cubicBezTo>
                <a:cubicBezTo>
                  <a:pt x="438" y="149"/>
                  <a:pt x="438" y="149"/>
                  <a:pt x="438" y="149"/>
                </a:cubicBezTo>
                <a:cubicBezTo>
                  <a:pt x="438" y="149"/>
                  <a:pt x="438" y="149"/>
                  <a:pt x="438" y="149"/>
                </a:cubicBezTo>
                <a:cubicBezTo>
                  <a:pt x="438" y="149"/>
                  <a:pt x="438" y="149"/>
                  <a:pt x="438" y="149"/>
                </a:cubicBezTo>
                <a:cubicBezTo>
                  <a:pt x="438" y="149"/>
                  <a:pt x="438" y="149"/>
                  <a:pt x="438" y="149"/>
                </a:cubicBezTo>
                <a:cubicBezTo>
                  <a:pt x="438" y="149"/>
                  <a:pt x="438" y="149"/>
                  <a:pt x="438" y="149"/>
                </a:cubicBezTo>
                <a:cubicBezTo>
                  <a:pt x="438" y="149"/>
                  <a:pt x="438" y="149"/>
                  <a:pt x="438" y="149"/>
                </a:cubicBezTo>
                <a:cubicBezTo>
                  <a:pt x="438" y="149"/>
                  <a:pt x="438" y="149"/>
                  <a:pt x="438" y="149"/>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8"/>
                  <a:pt x="438" y="148"/>
                  <a:pt x="438" y="148"/>
                </a:cubicBezTo>
                <a:cubicBezTo>
                  <a:pt x="438" y="147"/>
                  <a:pt x="438" y="147"/>
                  <a:pt x="438" y="147"/>
                </a:cubicBezTo>
                <a:cubicBezTo>
                  <a:pt x="438" y="146"/>
                  <a:pt x="438" y="140"/>
                  <a:pt x="438" y="140"/>
                </a:cubicBezTo>
                <a:cubicBezTo>
                  <a:pt x="438" y="140"/>
                  <a:pt x="435" y="138"/>
                  <a:pt x="438" y="136"/>
                </a:cubicBezTo>
                <a:cubicBezTo>
                  <a:pt x="441" y="133"/>
                  <a:pt x="445" y="130"/>
                  <a:pt x="445" y="130"/>
                </a:cubicBezTo>
                <a:cubicBezTo>
                  <a:pt x="445" y="130"/>
                  <a:pt x="447" y="129"/>
                  <a:pt x="447" y="126"/>
                </a:cubicBezTo>
                <a:cubicBezTo>
                  <a:pt x="447" y="123"/>
                  <a:pt x="445" y="115"/>
                  <a:pt x="445" y="115"/>
                </a:cubicBezTo>
                <a:cubicBezTo>
                  <a:pt x="445" y="115"/>
                  <a:pt x="443" y="110"/>
                  <a:pt x="443" y="108"/>
                </a:cubicBezTo>
                <a:cubicBezTo>
                  <a:pt x="445" y="96"/>
                  <a:pt x="440" y="88"/>
                  <a:pt x="443" y="86"/>
                </a:cubicBezTo>
                <a:cubicBezTo>
                  <a:pt x="443" y="86"/>
                  <a:pt x="443" y="86"/>
                  <a:pt x="443" y="86"/>
                </a:cubicBezTo>
                <a:cubicBezTo>
                  <a:pt x="443" y="86"/>
                  <a:pt x="443" y="86"/>
                  <a:pt x="443" y="86"/>
                </a:cubicBezTo>
                <a:cubicBezTo>
                  <a:pt x="445" y="85"/>
                  <a:pt x="445" y="85"/>
                  <a:pt x="445" y="85"/>
                </a:cubicBezTo>
                <a:cubicBezTo>
                  <a:pt x="448" y="83"/>
                  <a:pt x="448" y="83"/>
                  <a:pt x="448" y="83"/>
                </a:cubicBezTo>
                <a:cubicBezTo>
                  <a:pt x="448" y="83"/>
                  <a:pt x="448" y="82"/>
                  <a:pt x="448" y="82"/>
                </a:cubicBezTo>
                <a:cubicBezTo>
                  <a:pt x="448" y="77"/>
                  <a:pt x="442" y="72"/>
                  <a:pt x="449" y="71"/>
                </a:cubicBezTo>
                <a:cubicBezTo>
                  <a:pt x="452" y="69"/>
                  <a:pt x="452" y="69"/>
                  <a:pt x="452" y="69"/>
                </a:cubicBezTo>
                <a:cubicBezTo>
                  <a:pt x="461" y="69"/>
                  <a:pt x="461" y="69"/>
                  <a:pt x="461" y="69"/>
                </a:cubicBezTo>
                <a:cubicBezTo>
                  <a:pt x="463" y="63"/>
                  <a:pt x="463" y="63"/>
                  <a:pt x="463" y="63"/>
                </a:cubicBezTo>
                <a:cubicBezTo>
                  <a:pt x="467" y="59"/>
                  <a:pt x="467" y="59"/>
                  <a:pt x="467" y="59"/>
                </a:cubicBezTo>
                <a:cubicBezTo>
                  <a:pt x="470" y="59"/>
                  <a:pt x="474" y="58"/>
                  <a:pt x="476" y="59"/>
                </a:cubicBezTo>
                <a:cubicBezTo>
                  <a:pt x="478" y="62"/>
                  <a:pt x="478" y="64"/>
                  <a:pt x="482" y="65"/>
                </a:cubicBezTo>
                <a:cubicBezTo>
                  <a:pt x="494" y="69"/>
                  <a:pt x="494" y="69"/>
                  <a:pt x="494" y="69"/>
                </a:cubicBezTo>
                <a:cubicBezTo>
                  <a:pt x="500" y="70"/>
                  <a:pt x="500" y="70"/>
                  <a:pt x="500" y="70"/>
                </a:cubicBezTo>
                <a:cubicBezTo>
                  <a:pt x="500" y="70"/>
                  <a:pt x="500" y="70"/>
                  <a:pt x="500" y="70"/>
                </a:cubicBezTo>
                <a:cubicBezTo>
                  <a:pt x="501" y="70"/>
                  <a:pt x="501" y="70"/>
                  <a:pt x="501" y="70"/>
                </a:cubicBezTo>
                <a:cubicBezTo>
                  <a:pt x="501" y="70"/>
                  <a:pt x="501" y="70"/>
                  <a:pt x="501" y="70"/>
                </a:cubicBezTo>
                <a:cubicBezTo>
                  <a:pt x="503" y="72"/>
                  <a:pt x="503" y="72"/>
                  <a:pt x="503" y="72"/>
                </a:cubicBezTo>
                <a:cubicBezTo>
                  <a:pt x="503" y="72"/>
                  <a:pt x="503" y="72"/>
                  <a:pt x="503" y="72"/>
                </a:cubicBezTo>
                <a:cubicBezTo>
                  <a:pt x="503" y="72"/>
                  <a:pt x="503" y="72"/>
                  <a:pt x="503" y="72"/>
                </a:cubicBezTo>
                <a:cubicBezTo>
                  <a:pt x="503" y="72"/>
                  <a:pt x="503" y="72"/>
                  <a:pt x="503" y="72"/>
                </a:cubicBezTo>
                <a:cubicBezTo>
                  <a:pt x="503" y="74"/>
                  <a:pt x="503" y="76"/>
                  <a:pt x="504" y="77"/>
                </a:cubicBezTo>
                <a:cubicBezTo>
                  <a:pt x="504" y="79"/>
                  <a:pt x="505" y="82"/>
                  <a:pt x="505" y="82"/>
                </a:cubicBezTo>
                <a:cubicBezTo>
                  <a:pt x="505" y="82"/>
                  <a:pt x="504" y="85"/>
                  <a:pt x="504" y="87"/>
                </a:cubicBezTo>
                <a:cubicBezTo>
                  <a:pt x="503" y="88"/>
                  <a:pt x="503" y="91"/>
                  <a:pt x="503" y="92"/>
                </a:cubicBezTo>
                <a:cubicBezTo>
                  <a:pt x="503" y="93"/>
                  <a:pt x="503" y="94"/>
                  <a:pt x="503" y="95"/>
                </a:cubicBezTo>
                <a:cubicBezTo>
                  <a:pt x="503" y="97"/>
                  <a:pt x="504" y="100"/>
                  <a:pt x="505" y="101"/>
                </a:cubicBezTo>
                <a:cubicBezTo>
                  <a:pt x="505" y="102"/>
                  <a:pt x="510" y="105"/>
                  <a:pt x="510" y="105"/>
                </a:cubicBezTo>
                <a:cubicBezTo>
                  <a:pt x="510" y="105"/>
                  <a:pt x="510" y="105"/>
                  <a:pt x="509" y="106"/>
                </a:cubicBezTo>
                <a:cubicBezTo>
                  <a:pt x="509" y="106"/>
                  <a:pt x="509" y="107"/>
                  <a:pt x="510" y="107"/>
                </a:cubicBezTo>
                <a:cubicBezTo>
                  <a:pt x="512" y="107"/>
                  <a:pt x="515" y="106"/>
                  <a:pt x="515" y="106"/>
                </a:cubicBezTo>
                <a:cubicBezTo>
                  <a:pt x="515" y="106"/>
                  <a:pt x="515" y="97"/>
                  <a:pt x="514" y="94"/>
                </a:cubicBezTo>
                <a:cubicBezTo>
                  <a:pt x="513" y="90"/>
                  <a:pt x="518" y="86"/>
                  <a:pt x="518" y="86"/>
                </a:cubicBezTo>
                <a:cubicBezTo>
                  <a:pt x="525" y="79"/>
                  <a:pt x="525" y="79"/>
                  <a:pt x="525" y="79"/>
                </a:cubicBezTo>
                <a:cubicBezTo>
                  <a:pt x="524" y="71"/>
                  <a:pt x="524" y="71"/>
                  <a:pt x="524" y="71"/>
                </a:cubicBezTo>
                <a:cubicBezTo>
                  <a:pt x="532" y="72"/>
                  <a:pt x="532" y="72"/>
                  <a:pt x="532" y="72"/>
                </a:cubicBezTo>
                <a:cubicBezTo>
                  <a:pt x="532" y="72"/>
                  <a:pt x="538" y="69"/>
                  <a:pt x="536" y="65"/>
                </a:cubicBezTo>
                <a:cubicBezTo>
                  <a:pt x="534" y="60"/>
                  <a:pt x="532" y="52"/>
                  <a:pt x="530" y="54"/>
                </a:cubicBezTo>
                <a:cubicBezTo>
                  <a:pt x="527" y="56"/>
                  <a:pt x="522" y="62"/>
                  <a:pt x="522" y="62"/>
                </a:cubicBezTo>
                <a:cubicBezTo>
                  <a:pt x="521" y="52"/>
                  <a:pt x="521" y="52"/>
                  <a:pt x="521" y="52"/>
                </a:cubicBezTo>
                <a:cubicBezTo>
                  <a:pt x="513" y="55"/>
                  <a:pt x="513" y="55"/>
                  <a:pt x="513" y="55"/>
                </a:cubicBezTo>
                <a:cubicBezTo>
                  <a:pt x="505" y="53"/>
                  <a:pt x="505" y="53"/>
                  <a:pt x="505" y="53"/>
                </a:cubicBezTo>
                <a:cubicBezTo>
                  <a:pt x="505" y="53"/>
                  <a:pt x="502" y="49"/>
                  <a:pt x="499" y="50"/>
                </a:cubicBezTo>
                <a:cubicBezTo>
                  <a:pt x="496" y="50"/>
                  <a:pt x="491" y="50"/>
                  <a:pt x="491" y="50"/>
                </a:cubicBezTo>
                <a:cubicBezTo>
                  <a:pt x="491" y="50"/>
                  <a:pt x="487" y="47"/>
                  <a:pt x="489" y="46"/>
                </a:cubicBezTo>
                <a:cubicBezTo>
                  <a:pt x="492" y="46"/>
                  <a:pt x="498" y="47"/>
                  <a:pt x="501" y="46"/>
                </a:cubicBezTo>
                <a:cubicBezTo>
                  <a:pt x="503" y="46"/>
                  <a:pt x="519" y="42"/>
                  <a:pt x="519" y="42"/>
                </a:cubicBezTo>
                <a:cubicBezTo>
                  <a:pt x="520" y="35"/>
                  <a:pt x="520" y="35"/>
                  <a:pt x="520" y="35"/>
                </a:cubicBezTo>
                <a:cubicBezTo>
                  <a:pt x="527" y="29"/>
                  <a:pt x="527" y="29"/>
                  <a:pt x="527" y="29"/>
                </a:cubicBezTo>
                <a:cubicBezTo>
                  <a:pt x="515" y="20"/>
                  <a:pt x="515" y="20"/>
                  <a:pt x="515" y="20"/>
                </a:cubicBezTo>
                <a:cubicBezTo>
                  <a:pt x="510" y="12"/>
                  <a:pt x="510" y="12"/>
                  <a:pt x="510" y="12"/>
                </a:cubicBezTo>
                <a:cubicBezTo>
                  <a:pt x="510" y="12"/>
                  <a:pt x="509" y="9"/>
                  <a:pt x="507" y="9"/>
                </a:cubicBezTo>
                <a:cubicBezTo>
                  <a:pt x="504" y="9"/>
                  <a:pt x="496" y="13"/>
                  <a:pt x="496" y="13"/>
                </a:cubicBezTo>
                <a:cubicBezTo>
                  <a:pt x="490" y="9"/>
                  <a:pt x="490" y="9"/>
                  <a:pt x="490" y="9"/>
                </a:cubicBezTo>
                <a:cubicBezTo>
                  <a:pt x="481" y="10"/>
                  <a:pt x="481" y="10"/>
                  <a:pt x="481" y="10"/>
                </a:cubicBezTo>
                <a:cubicBezTo>
                  <a:pt x="468" y="6"/>
                  <a:pt x="468" y="6"/>
                  <a:pt x="468" y="6"/>
                </a:cubicBezTo>
                <a:cubicBezTo>
                  <a:pt x="468" y="9"/>
                  <a:pt x="468" y="9"/>
                  <a:pt x="468" y="9"/>
                </a:cubicBezTo>
                <a:cubicBezTo>
                  <a:pt x="468" y="9"/>
                  <a:pt x="464" y="8"/>
                  <a:pt x="463" y="6"/>
                </a:cubicBezTo>
                <a:cubicBezTo>
                  <a:pt x="463" y="4"/>
                  <a:pt x="463" y="2"/>
                  <a:pt x="463" y="2"/>
                </a:cubicBezTo>
                <a:cubicBezTo>
                  <a:pt x="458" y="3"/>
                  <a:pt x="458" y="3"/>
                  <a:pt x="458" y="3"/>
                </a:cubicBezTo>
                <a:cubicBezTo>
                  <a:pt x="456" y="3"/>
                  <a:pt x="456" y="3"/>
                  <a:pt x="456" y="3"/>
                </a:cubicBezTo>
                <a:cubicBezTo>
                  <a:pt x="450" y="0"/>
                  <a:pt x="450" y="0"/>
                  <a:pt x="450" y="0"/>
                </a:cubicBezTo>
                <a:cubicBezTo>
                  <a:pt x="447" y="6"/>
                  <a:pt x="447" y="6"/>
                  <a:pt x="447" y="6"/>
                </a:cubicBezTo>
                <a:cubicBezTo>
                  <a:pt x="451" y="13"/>
                  <a:pt x="451" y="13"/>
                  <a:pt x="451" y="13"/>
                </a:cubicBezTo>
                <a:cubicBezTo>
                  <a:pt x="447" y="21"/>
                  <a:pt x="447" y="21"/>
                  <a:pt x="447" y="21"/>
                </a:cubicBezTo>
                <a:cubicBezTo>
                  <a:pt x="450" y="26"/>
                  <a:pt x="450" y="26"/>
                  <a:pt x="450" y="26"/>
                </a:cubicBezTo>
                <a:cubicBezTo>
                  <a:pt x="450" y="33"/>
                  <a:pt x="450" y="33"/>
                  <a:pt x="450" y="33"/>
                </a:cubicBezTo>
                <a:cubicBezTo>
                  <a:pt x="446" y="41"/>
                  <a:pt x="446" y="41"/>
                  <a:pt x="446" y="41"/>
                </a:cubicBezTo>
                <a:cubicBezTo>
                  <a:pt x="440" y="36"/>
                  <a:pt x="440" y="36"/>
                  <a:pt x="440" y="36"/>
                </a:cubicBezTo>
                <a:cubicBezTo>
                  <a:pt x="441" y="29"/>
                  <a:pt x="441" y="29"/>
                  <a:pt x="441" y="29"/>
                </a:cubicBezTo>
                <a:cubicBezTo>
                  <a:pt x="444" y="21"/>
                  <a:pt x="444" y="21"/>
                  <a:pt x="444" y="21"/>
                </a:cubicBezTo>
                <a:cubicBezTo>
                  <a:pt x="440" y="13"/>
                  <a:pt x="440" y="13"/>
                  <a:pt x="440" y="13"/>
                </a:cubicBezTo>
                <a:cubicBezTo>
                  <a:pt x="432" y="20"/>
                  <a:pt x="432" y="20"/>
                  <a:pt x="432" y="20"/>
                </a:cubicBezTo>
                <a:cubicBezTo>
                  <a:pt x="432" y="30"/>
                  <a:pt x="432" y="30"/>
                  <a:pt x="432" y="30"/>
                </a:cubicBezTo>
                <a:cubicBezTo>
                  <a:pt x="428" y="37"/>
                  <a:pt x="428" y="37"/>
                  <a:pt x="428" y="37"/>
                </a:cubicBezTo>
                <a:cubicBezTo>
                  <a:pt x="428" y="46"/>
                  <a:pt x="428" y="46"/>
                  <a:pt x="428" y="46"/>
                </a:cubicBezTo>
                <a:cubicBezTo>
                  <a:pt x="426" y="53"/>
                  <a:pt x="426" y="53"/>
                  <a:pt x="426" y="53"/>
                </a:cubicBezTo>
                <a:cubicBezTo>
                  <a:pt x="425" y="62"/>
                  <a:pt x="425" y="62"/>
                  <a:pt x="425" y="62"/>
                </a:cubicBezTo>
                <a:cubicBezTo>
                  <a:pt x="425" y="62"/>
                  <a:pt x="425" y="64"/>
                  <a:pt x="423" y="64"/>
                </a:cubicBezTo>
                <a:cubicBezTo>
                  <a:pt x="421" y="65"/>
                  <a:pt x="417" y="63"/>
                  <a:pt x="417" y="63"/>
                </a:cubicBezTo>
                <a:cubicBezTo>
                  <a:pt x="417" y="50"/>
                  <a:pt x="417" y="50"/>
                  <a:pt x="417" y="50"/>
                </a:cubicBezTo>
                <a:cubicBezTo>
                  <a:pt x="419" y="43"/>
                  <a:pt x="419" y="43"/>
                  <a:pt x="419" y="43"/>
                </a:cubicBezTo>
                <a:cubicBezTo>
                  <a:pt x="422" y="37"/>
                  <a:pt x="422" y="37"/>
                  <a:pt x="422" y="37"/>
                </a:cubicBezTo>
                <a:cubicBezTo>
                  <a:pt x="426" y="29"/>
                  <a:pt x="426" y="29"/>
                  <a:pt x="426" y="29"/>
                </a:cubicBezTo>
                <a:cubicBezTo>
                  <a:pt x="426" y="29"/>
                  <a:pt x="426" y="24"/>
                  <a:pt x="425" y="23"/>
                </a:cubicBezTo>
                <a:cubicBezTo>
                  <a:pt x="425" y="23"/>
                  <a:pt x="423" y="22"/>
                  <a:pt x="424" y="22"/>
                </a:cubicBezTo>
                <a:cubicBezTo>
                  <a:pt x="424" y="21"/>
                  <a:pt x="428" y="17"/>
                  <a:pt x="428" y="17"/>
                </a:cubicBezTo>
                <a:cubicBezTo>
                  <a:pt x="428" y="17"/>
                  <a:pt x="428" y="14"/>
                  <a:pt x="425" y="12"/>
                </a:cubicBezTo>
                <a:cubicBezTo>
                  <a:pt x="423" y="11"/>
                  <a:pt x="421" y="9"/>
                  <a:pt x="419" y="10"/>
                </a:cubicBezTo>
                <a:cubicBezTo>
                  <a:pt x="418" y="11"/>
                  <a:pt x="413" y="13"/>
                  <a:pt x="413" y="14"/>
                </a:cubicBezTo>
                <a:cubicBezTo>
                  <a:pt x="412" y="15"/>
                  <a:pt x="413" y="17"/>
                  <a:pt x="414" y="18"/>
                </a:cubicBezTo>
                <a:cubicBezTo>
                  <a:pt x="415" y="18"/>
                  <a:pt x="416" y="19"/>
                  <a:pt x="417" y="19"/>
                </a:cubicBezTo>
                <a:cubicBezTo>
                  <a:pt x="417" y="20"/>
                  <a:pt x="418" y="23"/>
                  <a:pt x="417" y="24"/>
                </a:cubicBezTo>
                <a:cubicBezTo>
                  <a:pt x="416" y="25"/>
                  <a:pt x="417" y="28"/>
                  <a:pt x="414" y="27"/>
                </a:cubicBezTo>
                <a:cubicBezTo>
                  <a:pt x="412" y="26"/>
                  <a:pt x="406" y="22"/>
                  <a:pt x="406" y="22"/>
                </a:cubicBezTo>
                <a:cubicBezTo>
                  <a:pt x="405" y="22"/>
                  <a:pt x="406" y="18"/>
                  <a:pt x="404" y="22"/>
                </a:cubicBezTo>
                <a:cubicBezTo>
                  <a:pt x="402" y="25"/>
                  <a:pt x="401" y="26"/>
                  <a:pt x="402" y="28"/>
                </a:cubicBezTo>
                <a:cubicBezTo>
                  <a:pt x="403" y="30"/>
                  <a:pt x="404" y="30"/>
                  <a:pt x="404" y="31"/>
                </a:cubicBezTo>
                <a:cubicBezTo>
                  <a:pt x="404" y="32"/>
                  <a:pt x="400" y="32"/>
                  <a:pt x="400" y="33"/>
                </a:cubicBezTo>
                <a:cubicBezTo>
                  <a:pt x="400" y="34"/>
                  <a:pt x="399" y="35"/>
                  <a:pt x="401" y="37"/>
                </a:cubicBezTo>
                <a:cubicBezTo>
                  <a:pt x="403" y="38"/>
                  <a:pt x="405" y="39"/>
                  <a:pt x="405" y="39"/>
                </a:cubicBezTo>
                <a:cubicBezTo>
                  <a:pt x="405" y="39"/>
                  <a:pt x="407" y="42"/>
                  <a:pt x="406" y="42"/>
                </a:cubicBezTo>
                <a:cubicBezTo>
                  <a:pt x="406" y="43"/>
                  <a:pt x="400" y="42"/>
                  <a:pt x="400" y="43"/>
                </a:cubicBezTo>
                <a:cubicBezTo>
                  <a:pt x="400" y="44"/>
                  <a:pt x="400" y="46"/>
                  <a:pt x="400" y="47"/>
                </a:cubicBezTo>
                <a:cubicBezTo>
                  <a:pt x="400" y="48"/>
                  <a:pt x="400" y="50"/>
                  <a:pt x="400" y="50"/>
                </a:cubicBezTo>
                <a:cubicBezTo>
                  <a:pt x="400" y="51"/>
                  <a:pt x="396" y="51"/>
                  <a:pt x="395" y="52"/>
                </a:cubicBezTo>
                <a:cubicBezTo>
                  <a:pt x="393" y="53"/>
                  <a:pt x="392" y="56"/>
                  <a:pt x="392" y="58"/>
                </a:cubicBezTo>
                <a:cubicBezTo>
                  <a:pt x="391" y="60"/>
                  <a:pt x="391" y="62"/>
                  <a:pt x="391" y="63"/>
                </a:cubicBezTo>
                <a:cubicBezTo>
                  <a:pt x="391" y="64"/>
                  <a:pt x="389" y="66"/>
                  <a:pt x="389" y="66"/>
                </a:cubicBezTo>
                <a:cubicBezTo>
                  <a:pt x="389" y="66"/>
                  <a:pt x="389" y="67"/>
                  <a:pt x="387" y="66"/>
                </a:cubicBezTo>
                <a:cubicBezTo>
                  <a:pt x="385" y="66"/>
                  <a:pt x="378" y="62"/>
                  <a:pt x="377" y="62"/>
                </a:cubicBezTo>
                <a:cubicBezTo>
                  <a:pt x="375" y="62"/>
                  <a:pt x="373" y="63"/>
                  <a:pt x="373" y="65"/>
                </a:cubicBezTo>
                <a:cubicBezTo>
                  <a:pt x="373" y="66"/>
                  <a:pt x="376" y="69"/>
                  <a:pt x="377" y="69"/>
                </a:cubicBezTo>
                <a:cubicBezTo>
                  <a:pt x="377" y="69"/>
                  <a:pt x="382" y="70"/>
                  <a:pt x="383" y="71"/>
                </a:cubicBezTo>
                <a:cubicBezTo>
                  <a:pt x="383" y="72"/>
                  <a:pt x="383" y="79"/>
                  <a:pt x="383" y="79"/>
                </a:cubicBezTo>
                <a:cubicBezTo>
                  <a:pt x="383" y="79"/>
                  <a:pt x="387" y="87"/>
                  <a:pt x="380" y="80"/>
                </a:cubicBezTo>
                <a:cubicBezTo>
                  <a:pt x="372" y="73"/>
                  <a:pt x="372" y="72"/>
                  <a:pt x="371" y="71"/>
                </a:cubicBezTo>
                <a:cubicBezTo>
                  <a:pt x="370" y="71"/>
                  <a:pt x="363" y="69"/>
                  <a:pt x="363" y="69"/>
                </a:cubicBezTo>
                <a:cubicBezTo>
                  <a:pt x="363" y="69"/>
                  <a:pt x="362" y="66"/>
                  <a:pt x="361" y="69"/>
                </a:cubicBezTo>
                <a:cubicBezTo>
                  <a:pt x="360" y="71"/>
                  <a:pt x="363" y="76"/>
                  <a:pt x="363" y="76"/>
                </a:cubicBezTo>
                <a:cubicBezTo>
                  <a:pt x="362" y="75"/>
                  <a:pt x="362" y="75"/>
                  <a:pt x="362" y="75"/>
                </a:cubicBezTo>
                <a:cubicBezTo>
                  <a:pt x="362" y="75"/>
                  <a:pt x="359" y="73"/>
                  <a:pt x="357" y="72"/>
                </a:cubicBezTo>
                <a:cubicBezTo>
                  <a:pt x="356" y="70"/>
                  <a:pt x="353" y="72"/>
                  <a:pt x="353" y="72"/>
                </a:cubicBezTo>
                <a:cubicBezTo>
                  <a:pt x="353" y="72"/>
                  <a:pt x="352" y="73"/>
                  <a:pt x="350" y="75"/>
                </a:cubicBezTo>
                <a:cubicBezTo>
                  <a:pt x="349" y="76"/>
                  <a:pt x="345" y="72"/>
                  <a:pt x="349" y="77"/>
                </a:cubicBezTo>
                <a:cubicBezTo>
                  <a:pt x="352" y="81"/>
                  <a:pt x="355" y="82"/>
                  <a:pt x="356" y="83"/>
                </a:cubicBezTo>
                <a:cubicBezTo>
                  <a:pt x="356" y="83"/>
                  <a:pt x="360" y="84"/>
                  <a:pt x="361" y="85"/>
                </a:cubicBezTo>
                <a:cubicBezTo>
                  <a:pt x="362" y="86"/>
                  <a:pt x="362" y="89"/>
                  <a:pt x="362" y="90"/>
                </a:cubicBezTo>
                <a:cubicBezTo>
                  <a:pt x="362" y="90"/>
                  <a:pt x="365" y="94"/>
                  <a:pt x="360" y="91"/>
                </a:cubicBezTo>
                <a:cubicBezTo>
                  <a:pt x="355" y="87"/>
                  <a:pt x="355" y="86"/>
                  <a:pt x="353" y="86"/>
                </a:cubicBezTo>
                <a:cubicBezTo>
                  <a:pt x="352" y="86"/>
                  <a:pt x="350" y="88"/>
                  <a:pt x="350" y="88"/>
                </a:cubicBezTo>
                <a:cubicBezTo>
                  <a:pt x="350" y="88"/>
                  <a:pt x="344" y="87"/>
                  <a:pt x="344" y="84"/>
                </a:cubicBezTo>
                <a:cubicBezTo>
                  <a:pt x="343" y="81"/>
                  <a:pt x="345" y="76"/>
                  <a:pt x="341" y="77"/>
                </a:cubicBezTo>
                <a:cubicBezTo>
                  <a:pt x="336" y="77"/>
                  <a:pt x="335" y="79"/>
                  <a:pt x="335" y="80"/>
                </a:cubicBezTo>
                <a:cubicBezTo>
                  <a:pt x="335" y="81"/>
                  <a:pt x="332" y="82"/>
                  <a:pt x="335" y="85"/>
                </a:cubicBezTo>
                <a:cubicBezTo>
                  <a:pt x="338" y="88"/>
                  <a:pt x="340" y="90"/>
                  <a:pt x="341" y="90"/>
                </a:cubicBezTo>
                <a:cubicBezTo>
                  <a:pt x="341" y="90"/>
                  <a:pt x="347" y="90"/>
                  <a:pt x="344" y="91"/>
                </a:cubicBezTo>
                <a:cubicBezTo>
                  <a:pt x="342" y="93"/>
                  <a:pt x="338" y="93"/>
                  <a:pt x="337" y="93"/>
                </a:cubicBezTo>
                <a:cubicBezTo>
                  <a:pt x="336" y="93"/>
                  <a:pt x="337" y="92"/>
                  <a:pt x="336" y="93"/>
                </a:cubicBezTo>
                <a:cubicBezTo>
                  <a:pt x="334" y="94"/>
                  <a:pt x="329" y="99"/>
                  <a:pt x="329" y="99"/>
                </a:cubicBezTo>
                <a:cubicBezTo>
                  <a:pt x="329" y="99"/>
                  <a:pt x="328" y="97"/>
                  <a:pt x="328" y="96"/>
                </a:cubicBezTo>
                <a:cubicBezTo>
                  <a:pt x="328" y="95"/>
                  <a:pt x="332" y="93"/>
                  <a:pt x="332" y="91"/>
                </a:cubicBezTo>
                <a:cubicBezTo>
                  <a:pt x="332" y="89"/>
                  <a:pt x="330" y="82"/>
                  <a:pt x="330" y="82"/>
                </a:cubicBezTo>
                <a:cubicBezTo>
                  <a:pt x="330" y="82"/>
                  <a:pt x="326" y="80"/>
                  <a:pt x="326" y="80"/>
                </a:cubicBezTo>
                <a:cubicBezTo>
                  <a:pt x="325" y="79"/>
                  <a:pt x="322" y="77"/>
                  <a:pt x="321" y="78"/>
                </a:cubicBezTo>
                <a:cubicBezTo>
                  <a:pt x="320" y="79"/>
                  <a:pt x="318" y="82"/>
                  <a:pt x="320" y="84"/>
                </a:cubicBezTo>
                <a:cubicBezTo>
                  <a:pt x="322" y="87"/>
                  <a:pt x="324" y="89"/>
                  <a:pt x="323" y="89"/>
                </a:cubicBezTo>
                <a:cubicBezTo>
                  <a:pt x="321" y="90"/>
                  <a:pt x="320" y="91"/>
                  <a:pt x="319" y="90"/>
                </a:cubicBezTo>
                <a:cubicBezTo>
                  <a:pt x="318" y="90"/>
                  <a:pt x="316" y="88"/>
                  <a:pt x="313" y="89"/>
                </a:cubicBezTo>
                <a:cubicBezTo>
                  <a:pt x="310" y="90"/>
                  <a:pt x="307" y="96"/>
                  <a:pt x="307" y="96"/>
                </a:cubicBezTo>
                <a:cubicBezTo>
                  <a:pt x="307" y="96"/>
                  <a:pt x="310" y="102"/>
                  <a:pt x="311" y="103"/>
                </a:cubicBezTo>
                <a:cubicBezTo>
                  <a:pt x="312" y="103"/>
                  <a:pt x="313" y="105"/>
                  <a:pt x="313" y="107"/>
                </a:cubicBezTo>
                <a:cubicBezTo>
                  <a:pt x="312" y="109"/>
                  <a:pt x="313" y="106"/>
                  <a:pt x="311" y="107"/>
                </a:cubicBezTo>
                <a:cubicBezTo>
                  <a:pt x="308" y="108"/>
                  <a:pt x="307" y="109"/>
                  <a:pt x="305" y="109"/>
                </a:cubicBezTo>
                <a:cubicBezTo>
                  <a:pt x="303" y="109"/>
                  <a:pt x="298" y="115"/>
                  <a:pt x="298" y="115"/>
                </a:cubicBezTo>
                <a:cubicBezTo>
                  <a:pt x="301" y="119"/>
                  <a:pt x="301" y="119"/>
                  <a:pt x="301" y="119"/>
                </a:cubicBezTo>
                <a:cubicBezTo>
                  <a:pt x="301" y="119"/>
                  <a:pt x="293" y="122"/>
                  <a:pt x="291" y="123"/>
                </a:cubicBezTo>
                <a:cubicBezTo>
                  <a:pt x="290" y="123"/>
                  <a:pt x="294" y="122"/>
                  <a:pt x="289" y="123"/>
                </a:cubicBezTo>
                <a:cubicBezTo>
                  <a:pt x="285" y="125"/>
                  <a:pt x="282" y="129"/>
                  <a:pt x="281" y="131"/>
                </a:cubicBezTo>
                <a:cubicBezTo>
                  <a:pt x="281" y="132"/>
                  <a:pt x="277" y="132"/>
                  <a:pt x="277" y="135"/>
                </a:cubicBezTo>
                <a:cubicBezTo>
                  <a:pt x="277" y="137"/>
                  <a:pt x="278" y="141"/>
                  <a:pt x="277" y="142"/>
                </a:cubicBezTo>
                <a:cubicBezTo>
                  <a:pt x="277" y="143"/>
                  <a:pt x="277" y="143"/>
                  <a:pt x="277" y="145"/>
                </a:cubicBezTo>
                <a:cubicBezTo>
                  <a:pt x="277" y="147"/>
                  <a:pt x="276" y="149"/>
                  <a:pt x="279" y="149"/>
                </a:cubicBezTo>
                <a:cubicBezTo>
                  <a:pt x="282" y="149"/>
                  <a:pt x="286" y="147"/>
                  <a:pt x="287" y="146"/>
                </a:cubicBezTo>
                <a:cubicBezTo>
                  <a:pt x="287" y="145"/>
                  <a:pt x="288" y="141"/>
                  <a:pt x="289" y="143"/>
                </a:cubicBezTo>
                <a:cubicBezTo>
                  <a:pt x="291" y="144"/>
                  <a:pt x="291" y="148"/>
                  <a:pt x="291" y="148"/>
                </a:cubicBezTo>
                <a:cubicBezTo>
                  <a:pt x="291" y="148"/>
                  <a:pt x="291" y="152"/>
                  <a:pt x="291" y="153"/>
                </a:cubicBezTo>
                <a:cubicBezTo>
                  <a:pt x="290" y="155"/>
                  <a:pt x="297" y="153"/>
                  <a:pt x="290" y="156"/>
                </a:cubicBezTo>
                <a:cubicBezTo>
                  <a:pt x="283" y="160"/>
                  <a:pt x="281" y="160"/>
                  <a:pt x="281" y="161"/>
                </a:cubicBezTo>
                <a:cubicBezTo>
                  <a:pt x="281" y="163"/>
                  <a:pt x="285" y="168"/>
                  <a:pt x="280" y="166"/>
                </a:cubicBezTo>
                <a:cubicBezTo>
                  <a:pt x="275" y="165"/>
                  <a:pt x="275" y="166"/>
                  <a:pt x="275" y="165"/>
                </a:cubicBezTo>
                <a:cubicBezTo>
                  <a:pt x="274" y="164"/>
                  <a:pt x="276" y="170"/>
                  <a:pt x="270" y="161"/>
                </a:cubicBezTo>
                <a:cubicBezTo>
                  <a:pt x="264" y="152"/>
                  <a:pt x="264" y="153"/>
                  <a:pt x="264" y="151"/>
                </a:cubicBezTo>
                <a:cubicBezTo>
                  <a:pt x="264" y="149"/>
                  <a:pt x="263" y="142"/>
                  <a:pt x="263" y="142"/>
                </a:cubicBezTo>
                <a:cubicBezTo>
                  <a:pt x="263" y="142"/>
                  <a:pt x="262" y="135"/>
                  <a:pt x="259" y="138"/>
                </a:cubicBezTo>
                <a:cubicBezTo>
                  <a:pt x="255" y="141"/>
                  <a:pt x="255" y="146"/>
                  <a:pt x="255" y="146"/>
                </a:cubicBezTo>
                <a:cubicBezTo>
                  <a:pt x="255" y="146"/>
                  <a:pt x="250" y="151"/>
                  <a:pt x="249" y="152"/>
                </a:cubicBezTo>
                <a:cubicBezTo>
                  <a:pt x="248" y="152"/>
                  <a:pt x="246" y="152"/>
                  <a:pt x="243" y="154"/>
                </a:cubicBezTo>
                <a:cubicBezTo>
                  <a:pt x="241" y="157"/>
                  <a:pt x="234" y="167"/>
                  <a:pt x="234" y="167"/>
                </a:cubicBezTo>
                <a:cubicBezTo>
                  <a:pt x="234" y="167"/>
                  <a:pt x="230" y="174"/>
                  <a:pt x="231" y="176"/>
                </a:cubicBezTo>
                <a:cubicBezTo>
                  <a:pt x="232" y="178"/>
                  <a:pt x="235" y="181"/>
                  <a:pt x="235" y="181"/>
                </a:cubicBezTo>
                <a:cubicBezTo>
                  <a:pt x="235" y="181"/>
                  <a:pt x="236" y="180"/>
                  <a:pt x="236" y="183"/>
                </a:cubicBezTo>
                <a:cubicBezTo>
                  <a:pt x="236" y="186"/>
                  <a:pt x="241" y="187"/>
                  <a:pt x="241" y="187"/>
                </a:cubicBezTo>
                <a:cubicBezTo>
                  <a:pt x="241" y="187"/>
                  <a:pt x="243" y="188"/>
                  <a:pt x="241" y="190"/>
                </a:cubicBezTo>
                <a:cubicBezTo>
                  <a:pt x="238" y="192"/>
                  <a:pt x="230" y="193"/>
                  <a:pt x="230" y="193"/>
                </a:cubicBezTo>
                <a:cubicBezTo>
                  <a:pt x="222" y="193"/>
                  <a:pt x="222" y="193"/>
                  <a:pt x="222" y="193"/>
                </a:cubicBezTo>
                <a:cubicBezTo>
                  <a:pt x="222" y="193"/>
                  <a:pt x="218" y="198"/>
                  <a:pt x="217" y="198"/>
                </a:cubicBezTo>
                <a:cubicBezTo>
                  <a:pt x="215" y="199"/>
                  <a:pt x="212" y="201"/>
                  <a:pt x="211" y="204"/>
                </a:cubicBezTo>
                <a:cubicBezTo>
                  <a:pt x="211" y="206"/>
                  <a:pt x="202" y="214"/>
                  <a:pt x="202" y="214"/>
                </a:cubicBezTo>
                <a:cubicBezTo>
                  <a:pt x="202" y="214"/>
                  <a:pt x="202" y="217"/>
                  <a:pt x="202" y="218"/>
                </a:cubicBezTo>
                <a:cubicBezTo>
                  <a:pt x="202" y="219"/>
                  <a:pt x="198" y="221"/>
                  <a:pt x="200" y="222"/>
                </a:cubicBezTo>
                <a:cubicBezTo>
                  <a:pt x="202" y="223"/>
                  <a:pt x="205" y="224"/>
                  <a:pt x="207" y="220"/>
                </a:cubicBezTo>
                <a:cubicBezTo>
                  <a:pt x="209" y="217"/>
                  <a:pt x="209" y="212"/>
                  <a:pt x="209" y="212"/>
                </a:cubicBezTo>
                <a:cubicBezTo>
                  <a:pt x="209" y="212"/>
                  <a:pt x="211" y="210"/>
                  <a:pt x="213" y="210"/>
                </a:cubicBezTo>
                <a:cubicBezTo>
                  <a:pt x="216" y="210"/>
                  <a:pt x="219" y="207"/>
                  <a:pt x="222" y="206"/>
                </a:cubicBezTo>
                <a:cubicBezTo>
                  <a:pt x="225" y="206"/>
                  <a:pt x="229" y="201"/>
                  <a:pt x="230" y="201"/>
                </a:cubicBezTo>
                <a:cubicBezTo>
                  <a:pt x="232" y="201"/>
                  <a:pt x="231" y="202"/>
                  <a:pt x="235" y="201"/>
                </a:cubicBezTo>
                <a:cubicBezTo>
                  <a:pt x="239" y="201"/>
                  <a:pt x="243" y="201"/>
                  <a:pt x="244" y="200"/>
                </a:cubicBezTo>
                <a:cubicBezTo>
                  <a:pt x="246" y="199"/>
                  <a:pt x="254" y="204"/>
                  <a:pt x="255" y="205"/>
                </a:cubicBezTo>
                <a:cubicBezTo>
                  <a:pt x="255" y="206"/>
                  <a:pt x="248" y="207"/>
                  <a:pt x="251" y="209"/>
                </a:cubicBezTo>
                <a:cubicBezTo>
                  <a:pt x="255" y="211"/>
                  <a:pt x="255" y="212"/>
                  <a:pt x="256" y="212"/>
                </a:cubicBezTo>
                <a:cubicBezTo>
                  <a:pt x="257" y="212"/>
                  <a:pt x="259" y="211"/>
                  <a:pt x="262" y="210"/>
                </a:cubicBezTo>
                <a:cubicBezTo>
                  <a:pt x="264" y="208"/>
                  <a:pt x="260" y="205"/>
                  <a:pt x="266" y="207"/>
                </a:cubicBezTo>
                <a:cubicBezTo>
                  <a:pt x="271" y="209"/>
                  <a:pt x="271" y="211"/>
                  <a:pt x="271" y="211"/>
                </a:cubicBezTo>
                <a:cubicBezTo>
                  <a:pt x="270" y="213"/>
                  <a:pt x="270" y="213"/>
                  <a:pt x="270" y="213"/>
                </a:cubicBezTo>
                <a:cubicBezTo>
                  <a:pt x="266" y="214"/>
                  <a:pt x="266" y="214"/>
                  <a:pt x="266" y="214"/>
                </a:cubicBezTo>
                <a:cubicBezTo>
                  <a:pt x="260" y="213"/>
                  <a:pt x="260" y="213"/>
                  <a:pt x="260" y="213"/>
                </a:cubicBezTo>
                <a:cubicBezTo>
                  <a:pt x="256" y="215"/>
                  <a:pt x="256" y="215"/>
                  <a:pt x="256" y="215"/>
                </a:cubicBezTo>
                <a:cubicBezTo>
                  <a:pt x="256" y="215"/>
                  <a:pt x="255" y="216"/>
                  <a:pt x="254" y="216"/>
                </a:cubicBezTo>
                <a:cubicBezTo>
                  <a:pt x="254" y="216"/>
                  <a:pt x="245" y="217"/>
                  <a:pt x="245" y="217"/>
                </a:cubicBezTo>
                <a:cubicBezTo>
                  <a:pt x="241" y="223"/>
                  <a:pt x="241" y="223"/>
                  <a:pt x="241" y="223"/>
                </a:cubicBezTo>
                <a:cubicBezTo>
                  <a:pt x="241" y="223"/>
                  <a:pt x="244" y="227"/>
                  <a:pt x="244" y="227"/>
                </a:cubicBezTo>
                <a:cubicBezTo>
                  <a:pt x="245" y="227"/>
                  <a:pt x="251" y="225"/>
                  <a:pt x="251" y="226"/>
                </a:cubicBezTo>
                <a:cubicBezTo>
                  <a:pt x="252" y="226"/>
                  <a:pt x="253" y="228"/>
                  <a:pt x="252" y="229"/>
                </a:cubicBezTo>
                <a:cubicBezTo>
                  <a:pt x="252" y="230"/>
                  <a:pt x="248" y="233"/>
                  <a:pt x="248" y="233"/>
                </a:cubicBezTo>
                <a:cubicBezTo>
                  <a:pt x="246" y="237"/>
                  <a:pt x="246" y="237"/>
                  <a:pt x="246" y="237"/>
                </a:cubicBezTo>
                <a:cubicBezTo>
                  <a:pt x="246" y="237"/>
                  <a:pt x="250" y="238"/>
                  <a:pt x="251" y="238"/>
                </a:cubicBezTo>
                <a:cubicBezTo>
                  <a:pt x="251" y="238"/>
                  <a:pt x="257" y="238"/>
                  <a:pt x="256" y="239"/>
                </a:cubicBezTo>
                <a:cubicBezTo>
                  <a:pt x="256" y="239"/>
                  <a:pt x="247" y="240"/>
                  <a:pt x="247" y="240"/>
                </a:cubicBezTo>
                <a:cubicBezTo>
                  <a:pt x="247" y="240"/>
                  <a:pt x="239" y="239"/>
                  <a:pt x="240" y="239"/>
                </a:cubicBezTo>
                <a:cubicBezTo>
                  <a:pt x="240" y="240"/>
                  <a:pt x="239" y="242"/>
                  <a:pt x="239" y="243"/>
                </a:cubicBezTo>
                <a:cubicBezTo>
                  <a:pt x="239" y="243"/>
                  <a:pt x="237" y="246"/>
                  <a:pt x="237" y="246"/>
                </a:cubicBezTo>
                <a:cubicBezTo>
                  <a:pt x="236" y="246"/>
                  <a:pt x="234" y="246"/>
                  <a:pt x="233" y="247"/>
                </a:cubicBezTo>
                <a:cubicBezTo>
                  <a:pt x="233" y="248"/>
                  <a:pt x="232" y="250"/>
                  <a:pt x="232" y="252"/>
                </a:cubicBezTo>
                <a:cubicBezTo>
                  <a:pt x="232" y="253"/>
                  <a:pt x="235" y="256"/>
                  <a:pt x="235" y="256"/>
                </a:cubicBezTo>
                <a:cubicBezTo>
                  <a:pt x="234" y="258"/>
                  <a:pt x="234" y="258"/>
                  <a:pt x="234" y="258"/>
                </a:cubicBezTo>
                <a:cubicBezTo>
                  <a:pt x="230" y="262"/>
                  <a:pt x="230" y="262"/>
                  <a:pt x="230" y="262"/>
                </a:cubicBezTo>
                <a:cubicBezTo>
                  <a:pt x="230" y="262"/>
                  <a:pt x="228" y="263"/>
                  <a:pt x="228" y="264"/>
                </a:cubicBezTo>
                <a:cubicBezTo>
                  <a:pt x="229" y="264"/>
                  <a:pt x="225" y="266"/>
                  <a:pt x="225" y="266"/>
                </a:cubicBezTo>
                <a:cubicBezTo>
                  <a:pt x="218" y="270"/>
                  <a:pt x="218" y="270"/>
                  <a:pt x="218" y="270"/>
                </a:cubicBezTo>
                <a:cubicBezTo>
                  <a:pt x="218" y="270"/>
                  <a:pt x="219" y="273"/>
                  <a:pt x="219" y="274"/>
                </a:cubicBezTo>
                <a:cubicBezTo>
                  <a:pt x="219" y="274"/>
                  <a:pt x="222" y="276"/>
                  <a:pt x="220" y="278"/>
                </a:cubicBezTo>
                <a:cubicBezTo>
                  <a:pt x="218" y="279"/>
                  <a:pt x="216" y="280"/>
                  <a:pt x="215" y="281"/>
                </a:cubicBezTo>
                <a:cubicBezTo>
                  <a:pt x="215" y="281"/>
                  <a:pt x="213" y="282"/>
                  <a:pt x="213" y="285"/>
                </a:cubicBezTo>
                <a:cubicBezTo>
                  <a:pt x="214" y="287"/>
                  <a:pt x="212" y="290"/>
                  <a:pt x="211" y="290"/>
                </a:cubicBezTo>
                <a:cubicBezTo>
                  <a:pt x="211" y="290"/>
                  <a:pt x="209" y="291"/>
                  <a:pt x="209" y="294"/>
                </a:cubicBezTo>
                <a:cubicBezTo>
                  <a:pt x="210" y="296"/>
                  <a:pt x="209" y="303"/>
                  <a:pt x="209" y="303"/>
                </a:cubicBezTo>
                <a:cubicBezTo>
                  <a:pt x="209" y="303"/>
                  <a:pt x="212" y="307"/>
                  <a:pt x="213" y="307"/>
                </a:cubicBezTo>
                <a:cubicBezTo>
                  <a:pt x="213" y="307"/>
                  <a:pt x="218" y="305"/>
                  <a:pt x="219" y="306"/>
                </a:cubicBezTo>
                <a:cubicBezTo>
                  <a:pt x="221" y="306"/>
                  <a:pt x="224" y="308"/>
                  <a:pt x="224" y="308"/>
                </a:cubicBezTo>
                <a:cubicBezTo>
                  <a:pt x="224" y="308"/>
                  <a:pt x="223" y="313"/>
                  <a:pt x="222" y="314"/>
                </a:cubicBezTo>
                <a:cubicBezTo>
                  <a:pt x="221" y="314"/>
                  <a:pt x="215" y="315"/>
                  <a:pt x="215" y="315"/>
                </a:cubicBezTo>
                <a:cubicBezTo>
                  <a:pt x="215" y="315"/>
                  <a:pt x="212" y="313"/>
                  <a:pt x="211" y="313"/>
                </a:cubicBezTo>
                <a:cubicBezTo>
                  <a:pt x="210" y="314"/>
                  <a:pt x="205" y="319"/>
                  <a:pt x="205" y="319"/>
                </a:cubicBezTo>
                <a:cubicBezTo>
                  <a:pt x="205" y="319"/>
                  <a:pt x="205" y="322"/>
                  <a:pt x="204" y="322"/>
                </a:cubicBezTo>
                <a:cubicBezTo>
                  <a:pt x="202" y="323"/>
                  <a:pt x="201" y="321"/>
                  <a:pt x="201" y="323"/>
                </a:cubicBezTo>
                <a:cubicBezTo>
                  <a:pt x="201" y="324"/>
                  <a:pt x="201" y="327"/>
                  <a:pt x="201" y="328"/>
                </a:cubicBezTo>
                <a:cubicBezTo>
                  <a:pt x="201" y="330"/>
                  <a:pt x="201" y="333"/>
                  <a:pt x="201" y="333"/>
                </a:cubicBezTo>
                <a:cubicBezTo>
                  <a:pt x="201" y="333"/>
                  <a:pt x="199" y="337"/>
                  <a:pt x="198" y="339"/>
                </a:cubicBezTo>
                <a:cubicBezTo>
                  <a:pt x="197" y="341"/>
                  <a:pt x="195" y="346"/>
                  <a:pt x="195" y="347"/>
                </a:cubicBezTo>
                <a:cubicBezTo>
                  <a:pt x="196" y="348"/>
                  <a:pt x="198" y="353"/>
                  <a:pt x="198" y="353"/>
                </a:cubicBezTo>
                <a:cubicBezTo>
                  <a:pt x="191" y="357"/>
                  <a:pt x="191" y="357"/>
                  <a:pt x="191" y="357"/>
                </a:cubicBezTo>
                <a:cubicBezTo>
                  <a:pt x="193" y="362"/>
                  <a:pt x="193" y="362"/>
                  <a:pt x="193" y="362"/>
                </a:cubicBezTo>
                <a:cubicBezTo>
                  <a:pt x="193" y="362"/>
                  <a:pt x="194" y="362"/>
                  <a:pt x="194" y="363"/>
                </a:cubicBezTo>
                <a:cubicBezTo>
                  <a:pt x="194" y="365"/>
                  <a:pt x="189" y="368"/>
                  <a:pt x="189" y="368"/>
                </a:cubicBezTo>
                <a:cubicBezTo>
                  <a:pt x="189" y="368"/>
                  <a:pt x="189" y="373"/>
                  <a:pt x="189" y="374"/>
                </a:cubicBezTo>
                <a:cubicBezTo>
                  <a:pt x="189" y="375"/>
                  <a:pt x="184" y="371"/>
                  <a:pt x="184" y="371"/>
                </a:cubicBezTo>
                <a:cubicBezTo>
                  <a:pt x="180" y="372"/>
                  <a:pt x="180" y="372"/>
                  <a:pt x="180" y="372"/>
                </a:cubicBezTo>
                <a:cubicBezTo>
                  <a:pt x="180" y="376"/>
                  <a:pt x="180" y="376"/>
                  <a:pt x="180" y="376"/>
                </a:cubicBezTo>
                <a:cubicBezTo>
                  <a:pt x="178" y="380"/>
                  <a:pt x="178" y="380"/>
                  <a:pt x="178" y="380"/>
                </a:cubicBezTo>
                <a:cubicBezTo>
                  <a:pt x="171" y="380"/>
                  <a:pt x="171" y="380"/>
                  <a:pt x="171" y="380"/>
                </a:cubicBezTo>
                <a:cubicBezTo>
                  <a:pt x="171" y="380"/>
                  <a:pt x="165" y="384"/>
                  <a:pt x="165" y="384"/>
                </a:cubicBezTo>
                <a:cubicBezTo>
                  <a:pt x="166" y="385"/>
                  <a:pt x="163" y="388"/>
                  <a:pt x="166" y="388"/>
                </a:cubicBezTo>
                <a:cubicBezTo>
                  <a:pt x="168" y="388"/>
                  <a:pt x="169" y="388"/>
                  <a:pt x="170" y="388"/>
                </a:cubicBezTo>
                <a:cubicBezTo>
                  <a:pt x="172" y="387"/>
                  <a:pt x="176" y="385"/>
                  <a:pt x="177" y="385"/>
                </a:cubicBezTo>
                <a:cubicBezTo>
                  <a:pt x="178" y="385"/>
                  <a:pt x="181" y="385"/>
                  <a:pt x="179" y="387"/>
                </a:cubicBezTo>
                <a:cubicBezTo>
                  <a:pt x="177" y="389"/>
                  <a:pt x="175" y="389"/>
                  <a:pt x="174" y="390"/>
                </a:cubicBezTo>
                <a:cubicBezTo>
                  <a:pt x="172" y="391"/>
                  <a:pt x="169" y="391"/>
                  <a:pt x="169" y="394"/>
                </a:cubicBezTo>
                <a:cubicBezTo>
                  <a:pt x="169" y="397"/>
                  <a:pt x="168" y="400"/>
                  <a:pt x="168" y="400"/>
                </a:cubicBezTo>
                <a:cubicBezTo>
                  <a:pt x="175" y="398"/>
                  <a:pt x="175" y="398"/>
                  <a:pt x="175" y="398"/>
                </a:cubicBezTo>
                <a:cubicBezTo>
                  <a:pt x="175" y="398"/>
                  <a:pt x="177" y="397"/>
                  <a:pt x="177" y="400"/>
                </a:cubicBezTo>
                <a:cubicBezTo>
                  <a:pt x="178" y="404"/>
                  <a:pt x="175" y="405"/>
                  <a:pt x="173" y="405"/>
                </a:cubicBezTo>
                <a:cubicBezTo>
                  <a:pt x="172" y="405"/>
                  <a:pt x="167" y="401"/>
                  <a:pt x="167" y="401"/>
                </a:cubicBezTo>
                <a:cubicBezTo>
                  <a:pt x="163" y="404"/>
                  <a:pt x="163" y="404"/>
                  <a:pt x="163" y="404"/>
                </a:cubicBezTo>
                <a:cubicBezTo>
                  <a:pt x="163" y="404"/>
                  <a:pt x="162" y="403"/>
                  <a:pt x="158" y="406"/>
                </a:cubicBezTo>
                <a:cubicBezTo>
                  <a:pt x="154" y="410"/>
                  <a:pt x="152" y="415"/>
                  <a:pt x="152" y="416"/>
                </a:cubicBezTo>
                <a:cubicBezTo>
                  <a:pt x="152" y="417"/>
                  <a:pt x="152" y="419"/>
                  <a:pt x="149" y="421"/>
                </a:cubicBezTo>
                <a:cubicBezTo>
                  <a:pt x="147" y="422"/>
                  <a:pt x="144" y="425"/>
                  <a:pt x="144" y="425"/>
                </a:cubicBezTo>
                <a:cubicBezTo>
                  <a:pt x="144" y="425"/>
                  <a:pt x="143" y="428"/>
                  <a:pt x="142" y="430"/>
                </a:cubicBezTo>
                <a:cubicBezTo>
                  <a:pt x="141" y="432"/>
                  <a:pt x="141" y="432"/>
                  <a:pt x="141" y="432"/>
                </a:cubicBezTo>
                <a:cubicBezTo>
                  <a:pt x="145" y="436"/>
                  <a:pt x="145" y="436"/>
                  <a:pt x="145" y="436"/>
                </a:cubicBezTo>
                <a:cubicBezTo>
                  <a:pt x="138" y="440"/>
                  <a:pt x="138" y="440"/>
                  <a:pt x="138" y="440"/>
                </a:cubicBezTo>
                <a:cubicBezTo>
                  <a:pt x="135" y="442"/>
                  <a:pt x="135" y="442"/>
                  <a:pt x="135" y="442"/>
                </a:cubicBezTo>
                <a:cubicBezTo>
                  <a:pt x="135" y="442"/>
                  <a:pt x="129" y="448"/>
                  <a:pt x="133" y="449"/>
                </a:cubicBezTo>
                <a:cubicBezTo>
                  <a:pt x="138" y="450"/>
                  <a:pt x="141" y="450"/>
                  <a:pt x="141" y="450"/>
                </a:cubicBezTo>
                <a:cubicBezTo>
                  <a:pt x="141" y="450"/>
                  <a:pt x="140" y="456"/>
                  <a:pt x="141" y="456"/>
                </a:cubicBezTo>
                <a:cubicBezTo>
                  <a:pt x="142" y="456"/>
                  <a:pt x="151" y="456"/>
                  <a:pt x="151" y="456"/>
                </a:cubicBezTo>
                <a:cubicBezTo>
                  <a:pt x="156" y="452"/>
                  <a:pt x="156" y="452"/>
                  <a:pt x="156" y="452"/>
                </a:cubicBezTo>
                <a:cubicBezTo>
                  <a:pt x="159" y="450"/>
                  <a:pt x="159" y="450"/>
                  <a:pt x="159" y="450"/>
                </a:cubicBezTo>
                <a:cubicBezTo>
                  <a:pt x="161" y="454"/>
                  <a:pt x="161" y="454"/>
                  <a:pt x="161" y="454"/>
                </a:cubicBezTo>
                <a:cubicBezTo>
                  <a:pt x="161" y="454"/>
                  <a:pt x="159" y="457"/>
                  <a:pt x="157" y="457"/>
                </a:cubicBezTo>
                <a:cubicBezTo>
                  <a:pt x="154" y="457"/>
                  <a:pt x="155" y="457"/>
                  <a:pt x="153" y="459"/>
                </a:cubicBezTo>
                <a:cubicBezTo>
                  <a:pt x="150" y="462"/>
                  <a:pt x="149" y="463"/>
                  <a:pt x="147" y="463"/>
                </a:cubicBezTo>
                <a:cubicBezTo>
                  <a:pt x="146" y="463"/>
                  <a:pt x="144" y="466"/>
                  <a:pt x="142" y="462"/>
                </a:cubicBezTo>
                <a:cubicBezTo>
                  <a:pt x="141" y="459"/>
                  <a:pt x="139" y="456"/>
                  <a:pt x="139" y="456"/>
                </a:cubicBezTo>
                <a:cubicBezTo>
                  <a:pt x="130" y="452"/>
                  <a:pt x="130" y="452"/>
                  <a:pt x="130" y="452"/>
                </a:cubicBezTo>
                <a:cubicBezTo>
                  <a:pt x="128" y="453"/>
                  <a:pt x="128" y="453"/>
                  <a:pt x="128" y="453"/>
                </a:cubicBezTo>
                <a:cubicBezTo>
                  <a:pt x="128" y="453"/>
                  <a:pt x="127" y="457"/>
                  <a:pt x="126" y="457"/>
                </a:cubicBezTo>
                <a:cubicBezTo>
                  <a:pt x="125" y="457"/>
                  <a:pt x="119" y="457"/>
                  <a:pt x="117" y="457"/>
                </a:cubicBezTo>
                <a:cubicBezTo>
                  <a:pt x="116" y="457"/>
                  <a:pt x="114" y="457"/>
                  <a:pt x="114" y="456"/>
                </a:cubicBezTo>
                <a:cubicBezTo>
                  <a:pt x="113" y="454"/>
                  <a:pt x="114" y="454"/>
                  <a:pt x="113" y="453"/>
                </a:cubicBezTo>
                <a:cubicBezTo>
                  <a:pt x="112" y="452"/>
                  <a:pt x="110" y="448"/>
                  <a:pt x="108" y="449"/>
                </a:cubicBezTo>
                <a:cubicBezTo>
                  <a:pt x="107" y="449"/>
                  <a:pt x="102" y="451"/>
                  <a:pt x="102" y="451"/>
                </a:cubicBezTo>
                <a:cubicBezTo>
                  <a:pt x="101" y="459"/>
                  <a:pt x="101" y="459"/>
                  <a:pt x="101" y="459"/>
                </a:cubicBezTo>
                <a:cubicBezTo>
                  <a:pt x="101" y="459"/>
                  <a:pt x="98" y="459"/>
                  <a:pt x="99" y="461"/>
                </a:cubicBezTo>
                <a:cubicBezTo>
                  <a:pt x="99" y="463"/>
                  <a:pt x="103" y="465"/>
                  <a:pt x="103" y="465"/>
                </a:cubicBezTo>
                <a:cubicBezTo>
                  <a:pt x="103" y="465"/>
                  <a:pt x="105" y="467"/>
                  <a:pt x="105" y="468"/>
                </a:cubicBezTo>
                <a:cubicBezTo>
                  <a:pt x="106" y="470"/>
                  <a:pt x="103" y="472"/>
                  <a:pt x="103" y="472"/>
                </a:cubicBezTo>
                <a:cubicBezTo>
                  <a:pt x="103" y="472"/>
                  <a:pt x="98" y="472"/>
                  <a:pt x="97" y="474"/>
                </a:cubicBezTo>
                <a:cubicBezTo>
                  <a:pt x="97" y="475"/>
                  <a:pt x="98" y="478"/>
                  <a:pt x="97" y="478"/>
                </a:cubicBezTo>
                <a:cubicBezTo>
                  <a:pt x="96" y="479"/>
                  <a:pt x="95" y="481"/>
                  <a:pt x="95" y="482"/>
                </a:cubicBezTo>
                <a:cubicBezTo>
                  <a:pt x="95" y="482"/>
                  <a:pt x="97" y="487"/>
                  <a:pt x="97" y="487"/>
                </a:cubicBezTo>
                <a:cubicBezTo>
                  <a:pt x="97" y="487"/>
                  <a:pt x="97" y="491"/>
                  <a:pt x="95" y="489"/>
                </a:cubicBezTo>
                <a:cubicBezTo>
                  <a:pt x="93" y="487"/>
                  <a:pt x="87" y="484"/>
                  <a:pt x="87" y="484"/>
                </a:cubicBezTo>
                <a:cubicBezTo>
                  <a:pt x="83" y="481"/>
                  <a:pt x="83" y="481"/>
                  <a:pt x="83" y="481"/>
                </a:cubicBezTo>
                <a:cubicBezTo>
                  <a:pt x="83" y="481"/>
                  <a:pt x="79" y="484"/>
                  <a:pt x="78" y="484"/>
                </a:cubicBezTo>
                <a:cubicBezTo>
                  <a:pt x="78" y="485"/>
                  <a:pt x="71" y="484"/>
                  <a:pt x="69" y="485"/>
                </a:cubicBezTo>
                <a:cubicBezTo>
                  <a:pt x="68" y="486"/>
                  <a:pt x="68" y="487"/>
                  <a:pt x="67" y="489"/>
                </a:cubicBezTo>
                <a:cubicBezTo>
                  <a:pt x="65" y="491"/>
                  <a:pt x="62" y="491"/>
                  <a:pt x="65" y="494"/>
                </a:cubicBezTo>
                <a:cubicBezTo>
                  <a:pt x="67" y="497"/>
                  <a:pt x="72" y="498"/>
                  <a:pt x="72" y="498"/>
                </a:cubicBezTo>
                <a:cubicBezTo>
                  <a:pt x="72" y="498"/>
                  <a:pt x="74" y="499"/>
                  <a:pt x="72" y="502"/>
                </a:cubicBezTo>
                <a:cubicBezTo>
                  <a:pt x="70" y="506"/>
                  <a:pt x="66" y="503"/>
                  <a:pt x="65" y="503"/>
                </a:cubicBezTo>
                <a:cubicBezTo>
                  <a:pt x="64" y="502"/>
                  <a:pt x="60" y="499"/>
                  <a:pt x="59" y="500"/>
                </a:cubicBezTo>
                <a:cubicBezTo>
                  <a:pt x="58" y="501"/>
                  <a:pt x="55" y="506"/>
                  <a:pt x="55" y="506"/>
                </a:cubicBezTo>
                <a:cubicBezTo>
                  <a:pt x="55" y="506"/>
                  <a:pt x="52" y="507"/>
                  <a:pt x="51" y="506"/>
                </a:cubicBezTo>
                <a:cubicBezTo>
                  <a:pt x="50" y="506"/>
                  <a:pt x="47" y="501"/>
                  <a:pt x="46" y="502"/>
                </a:cubicBezTo>
                <a:cubicBezTo>
                  <a:pt x="45" y="503"/>
                  <a:pt x="44" y="505"/>
                  <a:pt x="44" y="506"/>
                </a:cubicBezTo>
                <a:cubicBezTo>
                  <a:pt x="44" y="507"/>
                  <a:pt x="46" y="509"/>
                  <a:pt x="45" y="510"/>
                </a:cubicBezTo>
                <a:cubicBezTo>
                  <a:pt x="45" y="511"/>
                  <a:pt x="40" y="512"/>
                  <a:pt x="39" y="513"/>
                </a:cubicBezTo>
                <a:cubicBezTo>
                  <a:pt x="39" y="514"/>
                  <a:pt x="39" y="512"/>
                  <a:pt x="37" y="516"/>
                </a:cubicBezTo>
                <a:cubicBezTo>
                  <a:pt x="36" y="520"/>
                  <a:pt x="37" y="520"/>
                  <a:pt x="36" y="520"/>
                </a:cubicBezTo>
                <a:cubicBezTo>
                  <a:pt x="34" y="521"/>
                  <a:pt x="30" y="518"/>
                  <a:pt x="30" y="518"/>
                </a:cubicBezTo>
                <a:cubicBezTo>
                  <a:pt x="30" y="518"/>
                  <a:pt x="27" y="515"/>
                  <a:pt x="27" y="518"/>
                </a:cubicBezTo>
                <a:cubicBezTo>
                  <a:pt x="27" y="522"/>
                  <a:pt x="26" y="526"/>
                  <a:pt x="26" y="526"/>
                </a:cubicBezTo>
                <a:cubicBezTo>
                  <a:pt x="29" y="528"/>
                  <a:pt x="29" y="528"/>
                  <a:pt x="29" y="528"/>
                </a:cubicBezTo>
                <a:cubicBezTo>
                  <a:pt x="29" y="528"/>
                  <a:pt x="28" y="530"/>
                  <a:pt x="27" y="530"/>
                </a:cubicBezTo>
                <a:cubicBezTo>
                  <a:pt x="27" y="530"/>
                  <a:pt x="25" y="529"/>
                  <a:pt x="24" y="527"/>
                </a:cubicBezTo>
                <a:cubicBezTo>
                  <a:pt x="23" y="526"/>
                  <a:pt x="24" y="526"/>
                  <a:pt x="21" y="525"/>
                </a:cubicBezTo>
                <a:cubicBezTo>
                  <a:pt x="18" y="524"/>
                  <a:pt x="16" y="522"/>
                  <a:pt x="16" y="524"/>
                </a:cubicBezTo>
                <a:cubicBezTo>
                  <a:pt x="16" y="525"/>
                  <a:pt x="15" y="527"/>
                  <a:pt x="16" y="528"/>
                </a:cubicBezTo>
                <a:cubicBezTo>
                  <a:pt x="17" y="530"/>
                  <a:pt x="19" y="532"/>
                  <a:pt x="19" y="532"/>
                </a:cubicBezTo>
                <a:cubicBezTo>
                  <a:pt x="20" y="532"/>
                  <a:pt x="20" y="532"/>
                  <a:pt x="20" y="532"/>
                </a:cubicBezTo>
                <a:cubicBezTo>
                  <a:pt x="20" y="532"/>
                  <a:pt x="19" y="535"/>
                  <a:pt x="18" y="535"/>
                </a:cubicBezTo>
                <a:cubicBezTo>
                  <a:pt x="17" y="536"/>
                  <a:pt x="16" y="534"/>
                  <a:pt x="15" y="534"/>
                </a:cubicBezTo>
                <a:cubicBezTo>
                  <a:pt x="15" y="534"/>
                  <a:pt x="12" y="536"/>
                  <a:pt x="12" y="536"/>
                </a:cubicBezTo>
                <a:cubicBezTo>
                  <a:pt x="12" y="536"/>
                  <a:pt x="13" y="538"/>
                  <a:pt x="13" y="539"/>
                </a:cubicBezTo>
                <a:cubicBezTo>
                  <a:pt x="13" y="540"/>
                  <a:pt x="10" y="541"/>
                  <a:pt x="10" y="542"/>
                </a:cubicBezTo>
                <a:cubicBezTo>
                  <a:pt x="9" y="542"/>
                  <a:pt x="8" y="543"/>
                  <a:pt x="8" y="544"/>
                </a:cubicBezTo>
                <a:cubicBezTo>
                  <a:pt x="8" y="545"/>
                  <a:pt x="9" y="548"/>
                  <a:pt x="10" y="547"/>
                </a:cubicBezTo>
                <a:cubicBezTo>
                  <a:pt x="11" y="547"/>
                  <a:pt x="16" y="548"/>
                  <a:pt x="16" y="548"/>
                </a:cubicBezTo>
                <a:cubicBezTo>
                  <a:pt x="16" y="548"/>
                  <a:pt x="15" y="550"/>
                  <a:pt x="14" y="551"/>
                </a:cubicBezTo>
                <a:cubicBezTo>
                  <a:pt x="13" y="551"/>
                  <a:pt x="12" y="553"/>
                  <a:pt x="11" y="554"/>
                </a:cubicBezTo>
                <a:cubicBezTo>
                  <a:pt x="10" y="556"/>
                  <a:pt x="12" y="560"/>
                  <a:pt x="14" y="561"/>
                </a:cubicBezTo>
                <a:cubicBezTo>
                  <a:pt x="17" y="562"/>
                  <a:pt x="20" y="562"/>
                  <a:pt x="20" y="564"/>
                </a:cubicBezTo>
                <a:cubicBezTo>
                  <a:pt x="19" y="565"/>
                  <a:pt x="14" y="569"/>
                  <a:pt x="13" y="570"/>
                </a:cubicBezTo>
                <a:cubicBezTo>
                  <a:pt x="12" y="570"/>
                  <a:pt x="10" y="571"/>
                  <a:pt x="10" y="573"/>
                </a:cubicBezTo>
                <a:cubicBezTo>
                  <a:pt x="10" y="575"/>
                  <a:pt x="10" y="576"/>
                  <a:pt x="8" y="577"/>
                </a:cubicBezTo>
                <a:cubicBezTo>
                  <a:pt x="6" y="578"/>
                  <a:pt x="5" y="577"/>
                  <a:pt x="5" y="580"/>
                </a:cubicBezTo>
                <a:cubicBezTo>
                  <a:pt x="5" y="582"/>
                  <a:pt x="6" y="583"/>
                  <a:pt x="7" y="583"/>
                </a:cubicBezTo>
                <a:cubicBezTo>
                  <a:pt x="8" y="583"/>
                  <a:pt x="8" y="583"/>
                  <a:pt x="8" y="583"/>
                </a:cubicBezTo>
                <a:cubicBezTo>
                  <a:pt x="16" y="582"/>
                  <a:pt x="16" y="582"/>
                  <a:pt x="16" y="582"/>
                </a:cubicBezTo>
                <a:cubicBezTo>
                  <a:pt x="16" y="582"/>
                  <a:pt x="15" y="585"/>
                  <a:pt x="15" y="586"/>
                </a:cubicBezTo>
                <a:cubicBezTo>
                  <a:pt x="15" y="587"/>
                  <a:pt x="9" y="593"/>
                  <a:pt x="9" y="593"/>
                </a:cubicBezTo>
                <a:cubicBezTo>
                  <a:pt x="9" y="593"/>
                  <a:pt x="10" y="596"/>
                  <a:pt x="9" y="596"/>
                </a:cubicBezTo>
                <a:cubicBezTo>
                  <a:pt x="7" y="597"/>
                  <a:pt x="5" y="598"/>
                  <a:pt x="4" y="599"/>
                </a:cubicBezTo>
                <a:cubicBezTo>
                  <a:pt x="4" y="600"/>
                  <a:pt x="4" y="602"/>
                  <a:pt x="4" y="603"/>
                </a:cubicBezTo>
                <a:cubicBezTo>
                  <a:pt x="5" y="605"/>
                  <a:pt x="7" y="608"/>
                  <a:pt x="7" y="609"/>
                </a:cubicBezTo>
                <a:cubicBezTo>
                  <a:pt x="8" y="610"/>
                  <a:pt x="6" y="612"/>
                  <a:pt x="6" y="612"/>
                </a:cubicBezTo>
                <a:cubicBezTo>
                  <a:pt x="4" y="620"/>
                  <a:pt x="4" y="620"/>
                  <a:pt x="4" y="620"/>
                </a:cubicBezTo>
                <a:cubicBezTo>
                  <a:pt x="4" y="620"/>
                  <a:pt x="4" y="624"/>
                  <a:pt x="4" y="625"/>
                </a:cubicBezTo>
                <a:cubicBezTo>
                  <a:pt x="4" y="626"/>
                  <a:pt x="0" y="627"/>
                  <a:pt x="2" y="630"/>
                </a:cubicBezTo>
                <a:cubicBezTo>
                  <a:pt x="4" y="632"/>
                  <a:pt x="5" y="633"/>
                  <a:pt x="6" y="634"/>
                </a:cubicBezTo>
                <a:cubicBezTo>
                  <a:pt x="8" y="634"/>
                  <a:pt x="13" y="634"/>
                  <a:pt x="13" y="635"/>
                </a:cubicBezTo>
                <a:cubicBezTo>
                  <a:pt x="13" y="635"/>
                  <a:pt x="13" y="636"/>
                  <a:pt x="10" y="637"/>
                </a:cubicBezTo>
                <a:cubicBezTo>
                  <a:pt x="8" y="637"/>
                  <a:pt x="6" y="636"/>
                  <a:pt x="6" y="638"/>
                </a:cubicBezTo>
                <a:cubicBezTo>
                  <a:pt x="5" y="639"/>
                  <a:pt x="1" y="645"/>
                  <a:pt x="1" y="645"/>
                </a:cubicBezTo>
                <a:cubicBezTo>
                  <a:pt x="6" y="651"/>
                  <a:pt x="6" y="651"/>
                  <a:pt x="6" y="651"/>
                </a:cubicBezTo>
                <a:cubicBezTo>
                  <a:pt x="6" y="651"/>
                  <a:pt x="8" y="649"/>
                  <a:pt x="9" y="649"/>
                </a:cubicBezTo>
                <a:cubicBezTo>
                  <a:pt x="10" y="648"/>
                  <a:pt x="13" y="649"/>
                  <a:pt x="13" y="650"/>
                </a:cubicBezTo>
                <a:cubicBezTo>
                  <a:pt x="13" y="650"/>
                  <a:pt x="11" y="653"/>
                  <a:pt x="10" y="653"/>
                </a:cubicBezTo>
                <a:cubicBezTo>
                  <a:pt x="10" y="654"/>
                  <a:pt x="7" y="655"/>
                  <a:pt x="7" y="656"/>
                </a:cubicBezTo>
                <a:cubicBezTo>
                  <a:pt x="7" y="656"/>
                  <a:pt x="10" y="660"/>
                  <a:pt x="10" y="660"/>
                </a:cubicBezTo>
                <a:cubicBezTo>
                  <a:pt x="10" y="660"/>
                  <a:pt x="12" y="660"/>
                  <a:pt x="12" y="662"/>
                </a:cubicBezTo>
                <a:cubicBezTo>
                  <a:pt x="12" y="663"/>
                  <a:pt x="8" y="665"/>
                  <a:pt x="8" y="665"/>
                </a:cubicBezTo>
                <a:cubicBezTo>
                  <a:pt x="9" y="668"/>
                  <a:pt x="9" y="668"/>
                  <a:pt x="9" y="668"/>
                </a:cubicBezTo>
                <a:cubicBezTo>
                  <a:pt x="6" y="674"/>
                  <a:pt x="6" y="674"/>
                  <a:pt x="6" y="674"/>
                </a:cubicBezTo>
                <a:cubicBezTo>
                  <a:pt x="11" y="677"/>
                  <a:pt x="11" y="677"/>
                  <a:pt x="11" y="677"/>
                </a:cubicBezTo>
                <a:cubicBezTo>
                  <a:pt x="11" y="677"/>
                  <a:pt x="15" y="677"/>
                  <a:pt x="14" y="680"/>
                </a:cubicBezTo>
                <a:cubicBezTo>
                  <a:pt x="12" y="682"/>
                  <a:pt x="9" y="684"/>
                  <a:pt x="9" y="685"/>
                </a:cubicBezTo>
                <a:cubicBezTo>
                  <a:pt x="9" y="687"/>
                  <a:pt x="8" y="689"/>
                  <a:pt x="10" y="690"/>
                </a:cubicBezTo>
                <a:cubicBezTo>
                  <a:pt x="12" y="690"/>
                  <a:pt x="12" y="691"/>
                  <a:pt x="13" y="690"/>
                </a:cubicBezTo>
                <a:cubicBezTo>
                  <a:pt x="15" y="689"/>
                  <a:pt x="17" y="688"/>
                  <a:pt x="17" y="688"/>
                </a:cubicBezTo>
                <a:cubicBezTo>
                  <a:pt x="17" y="688"/>
                  <a:pt x="20" y="686"/>
                  <a:pt x="22" y="686"/>
                </a:cubicBezTo>
                <a:cubicBezTo>
                  <a:pt x="23" y="686"/>
                  <a:pt x="25" y="687"/>
                  <a:pt x="26" y="688"/>
                </a:cubicBezTo>
                <a:cubicBezTo>
                  <a:pt x="26" y="689"/>
                  <a:pt x="26" y="690"/>
                  <a:pt x="27" y="691"/>
                </a:cubicBezTo>
                <a:cubicBezTo>
                  <a:pt x="28" y="691"/>
                  <a:pt x="26" y="696"/>
                  <a:pt x="26" y="696"/>
                </a:cubicBezTo>
                <a:cubicBezTo>
                  <a:pt x="23" y="700"/>
                  <a:pt x="23" y="700"/>
                  <a:pt x="23" y="700"/>
                </a:cubicBezTo>
                <a:cubicBezTo>
                  <a:pt x="23" y="700"/>
                  <a:pt x="26" y="704"/>
                  <a:pt x="25" y="704"/>
                </a:cubicBezTo>
                <a:cubicBezTo>
                  <a:pt x="25" y="704"/>
                  <a:pt x="20" y="705"/>
                  <a:pt x="19" y="705"/>
                </a:cubicBezTo>
                <a:cubicBezTo>
                  <a:pt x="18" y="705"/>
                  <a:pt x="17" y="704"/>
                  <a:pt x="17" y="706"/>
                </a:cubicBezTo>
                <a:cubicBezTo>
                  <a:pt x="16" y="708"/>
                  <a:pt x="13" y="713"/>
                  <a:pt x="13" y="713"/>
                </a:cubicBezTo>
                <a:cubicBezTo>
                  <a:pt x="13" y="713"/>
                  <a:pt x="12" y="715"/>
                  <a:pt x="13" y="717"/>
                </a:cubicBezTo>
                <a:cubicBezTo>
                  <a:pt x="14" y="719"/>
                  <a:pt x="18" y="726"/>
                  <a:pt x="18" y="726"/>
                </a:cubicBezTo>
                <a:cubicBezTo>
                  <a:pt x="18" y="727"/>
                  <a:pt x="20" y="730"/>
                  <a:pt x="23" y="732"/>
                </a:cubicBezTo>
                <a:cubicBezTo>
                  <a:pt x="26" y="734"/>
                  <a:pt x="28" y="734"/>
                  <a:pt x="28" y="736"/>
                </a:cubicBezTo>
                <a:cubicBezTo>
                  <a:pt x="29" y="738"/>
                  <a:pt x="29" y="738"/>
                  <a:pt x="29" y="738"/>
                </a:cubicBezTo>
                <a:cubicBezTo>
                  <a:pt x="33" y="742"/>
                  <a:pt x="33" y="742"/>
                  <a:pt x="33" y="742"/>
                </a:cubicBezTo>
                <a:cubicBezTo>
                  <a:pt x="33" y="742"/>
                  <a:pt x="35" y="743"/>
                  <a:pt x="38" y="743"/>
                </a:cubicBezTo>
                <a:cubicBezTo>
                  <a:pt x="41" y="744"/>
                  <a:pt x="45" y="744"/>
                  <a:pt x="45" y="745"/>
                </a:cubicBezTo>
                <a:cubicBezTo>
                  <a:pt x="46" y="745"/>
                  <a:pt x="42" y="748"/>
                  <a:pt x="42" y="748"/>
                </a:cubicBezTo>
                <a:cubicBezTo>
                  <a:pt x="42" y="748"/>
                  <a:pt x="37" y="752"/>
                  <a:pt x="39" y="753"/>
                </a:cubicBezTo>
                <a:cubicBezTo>
                  <a:pt x="41" y="754"/>
                  <a:pt x="55" y="757"/>
                  <a:pt x="55" y="757"/>
                </a:cubicBezTo>
                <a:cubicBezTo>
                  <a:pt x="55" y="757"/>
                  <a:pt x="57" y="758"/>
                  <a:pt x="57" y="759"/>
                </a:cubicBezTo>
                <a:cubicBezTo>
                  <a:pt x="57" y="760"/>
                  <a:pt x="60" y="758"/>
                  <a:pt x="60" y="758"/>
                </a:cubicBezTo>
                <a:cubicBezTo>
                  <a:pt x="61" y="757"/>
                  <a:pt x="65" y="759"/>
                  <a:pt x="66" y="759"/>
                </a:cubicBezTo>
                <a:cubicBezTo>
                  <a:pt x="66" y="759"/>
                  <a:pt x="72" y="758"/>
                  <a:pt x="72" y="758"/>
                </a:cubicBezTo>
                <a:cubicBezTo>
                  <a:pt x="77" y="756"/>
                  <a:pt x="77" y="756"/>
                  <a:pt x="77" y="756"/>
                </a:cubicBezTo>
                <a:cubicBezTo>
                  <a:pt x="77" y="756"/>
                  <a:pt x="80" y="751"/>
                  <a:pt x="82" y="752"/>
                </a:cubicBezTo>
                <a:cubicBezTo>
                  <a:pt x="85" y="753"/>
                  <a:pt x="84" y="755"/>
                  <a:pt x="86" y="755"/>
                </a:cubicBezTo>
                <a:cubicBezTo>
                  <a:pt x="87" y="755"/>
                  <a:pt x="89" y="755"/>
                  <a:pt x="91" y="752"/>
                </a:cubicBezTo>
                <a:cubicBezTo>
                  <a:pt x="93" y="750"/>
                  <a:pt x="95" y="748"/>
                  <a:pt x="96" y="747"/>
                </a:cubicBezTo>
                <a:cubicBezTo>
                  <a:pt x="97" y="747"/>
                  <a:pt x="109" y="740"/>
                  <a:pt x="109" y="740"/>
                </a:cubicBezTo>
                <a:cubicBezTo>
                  <a:pt x="117" y="726"/>
                  <a:pt x="117" y="726"/>
                  <a:pt x="117" y="726"/>
                </a:cubicBezTo>
                <a:cubicBezTo>
                  <a:pt x="120" y="716"/>
                  <a:pt x="120" y="716"/>
                  <a:pt x="120" y="716"/>
                </a:cubicBezTo>
                <a:cubicBezTo>
                  <a:pt x="120" y="716"/>
                  <a:pt x="124" y="711"/>
                  <a:pt x="127" y="711"/>
                </a:cubicBezTo>
                <a:cubicBezTo>
                  <a:pt x="129" y="711"/>
                  <a:pt x="136" y="708"/>
                  <a:pt x="135" y="706"/>
                </a:cubicBezTo>
                <a:cubicBezTo>
                  <a:pt x="135" y="703"/>
                  <a:pt x="138" y="702"/>
                  <a:pt x="138" y="706"/>
                </a:cubicBezTo>
                <a:cubicBezTo>
                  <a:pt x="139" y="710"/>
                  <a:pt x="138" y="714"/>
                  <a:pt x="140" y="712"/>
                </a:cubicBezTo>
                <a:cubicBezTo>
                  <a:pt x="143" y="710"/>
                  <a:pt x="148" y="704"/>
                  <a:pt x="148" y="704"/>
                </a:cubicBezTo>
                <a:cubicBezTo>
                  <a:pt x="148" y="704"/>
                  <a:pt x="151" y="701"/>
                  <a:pt x="153" y="700"/>
                </a:cubicBezTo>
                <a:cubicBezTo>
                  <a:pt x="155" y="700"/>
                  <a:pt x="158" y="693"/>
                  <a:pt x="158" y="693"/>
                </a:cubicBezTo>
                <a:cubicBezTo>
                  <a:pt x="158" y="693"/>
                  <a:pt x="162" y="690"/>
                  <a:pt x="164" y="693"/>
                </a:cubicBezTo>
                <a:cubicBezTo>
                  <a:pt x="165" y="697"/>
                  <a:pt x="169" y="702"/>
                  <a:pt x="169" y="704"/>
                </a:cubicBezTo>
                <a:cubicBezTo>
                  <a:pt x="169" y="704"/>
                  <a:pt x="171" y="705"/>
                  <a:pt x="173" y="706"/>
                </a:cubicBezTo>
                <a:cubicBezTo>
                  <a:pt x="173" y="704"/>
                  <a:pt x="173" y="704"/>
                  <a:pt x="173" y="704"/>
                </a:cubicBezTo>
                <a:cubicBezTo>
                  <a:pt x="173" y="698"/>
                  <a:pt x="173" y="698"/>
                  <a:pt x="173" y="698"/>
                </a:cubicBezTo>
                <a:cubicBezTo>
                  <a:pt x="173" y="698"/>
                  <a:pt x="180" y="704"/>
                  <a:pt x="180" y="704"/>
                </a:cubicBezTo>
                <a:cubicBezTo>
                  <a:pt x="181" y="705"/>
                  <a:pt x="181" y="711"/>
                  <a:pt x="181" y="711"/>
                </a:cubicBezTo>
                <a:cubicBezTo>
                  <a:pt x="183" y="711"/>
                  <a:pt x="183" y="711"/>
                  <a:pt x="183" y="711"/>
                </a:cubicBezTo>
                <a:cubicBezTo>
                  <a:pt x="183" y="710"/>
                  <a:pt x="183" y="710"/>
                  <a:pt x="183" y="710"/>
                </a:cubicBezTo>
                <a:cubicBezTo>
                  <a:pt x="185" y="711"/>
                  <a:pt x="185" y="711"/>
                  <a:pt x="185" y="711"/>
                </a:cubicBezTo>
                <a:cubicBezTo>
                  <a:pt x="186" y="710"/>
                  <a:pt x="186" y="710"/>
                  <a:pt x="186" y="710"/>
                </a:cubicBezTo>
                <a:cubicBezTo>
                  <a:pt x="187" y="704"/>
                  <a:pt x="187" y="704"/>
                  <a:pt x="187" y="704"/>
                </a:cubicBezTo>
                <a:cubicBezTo>
                  <a:pt x="188" y="697"/>
                  <a:pt x="188" y="697"/>
                  <a:pt x="188" y="697"/>
                </a:cubicBezTo>
                <a:cubicBezTo>
                  <a:pt x="191" y="691"/>
                  <a:pt x="191" y="691"/>
                  <a:pt x="191" y="691"/>
                </a:cubicBezTo>
                <a:cubicBezTo>
                  <a:pt x="191" y="685"/>
                  <a:pt x="191" y="685"/>
                  <a:pt x="191" y="685"/>
                </a:cubicBezTo>
                <a:cubicBezTo>
                  <a:pt x="187" y="678"/>
                  <a:pt x="187" y="678"/>
                  <a:pt x="187" y="678"/>
                </a:cubicBezTo>
                <a:cubicBezTo>
                  <a:pt x="185" y="672"/>
                  <a:pt x="185" y="672"/>
                  <a:pt x="185" y="672"/>
                </a:cubicBezTo>
                <a:cubicBezTo>
                  <a:pt x="188" y="671"/>
                  <a:pt x="188" y="671"/>
                  <a:pt x="188" y="671"/>
                </a:cubicBezTo>
                <a:cubicBezTo>
                  <a:pt x="188" y="670"/>
                  <a:pt x="188" y="670"/>
                  <a:pt x="188" y="670"/>
                </a:cubicBezTo>
                <a:cubicBezTo>
                  <a:pt x="189" y="670"/>
                  <a:pt x="189" y="670"/>
                  <a:pt x="189" y="670"/>
                </a:cubicBezTo>
                <a:cubicBezTo>
                  <a:pt x="191" y="668"/>
                  <a:pt x="191" y="668"/>
                  <a:pt x="191" y="668"/>
                </a:cubicBezTo>
                <a:cubicBezTo>
                  <a:pt x="192" y="663"/>
                  <a:pt x="192" y="663"/>
                  <a:pt x="192" y="663"/>
                </a:cubicBezTo>
                <a:cubicBezTo>
                  <a:pt x="190" y="661"/>
                  <a:pt x="190" y="661"/>
                  <a:pt x="190" y="661"/>
                </a:cubicBezTo>
                <a:cubicBezTo>
                  <a:pt x="190" y="658"/>
                  <a:pt x="190" y="658"/>
                  <a:pt x="190" y="658"/>
                </a:cubicBezTo>
                <a:cubicBezTo>
                  <a:pt x="190" y="658"/>
                  <a:pt x="192" y="656"/>
                  <a:pt x="192" y="656"/>
                </a:cubicBezTo>
                <a:cubicBezTo>
                  <a:pt x="192" y="656"/>
                  <a:pt x="192" y="656"/>
                  <a:pt x="192" y="656"/>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3" y="655"/>
                  <a:pt x="193" y="655"/>
                  <a:pt x="193" y="655"/>
                </a:cubicBezTo>
                <a:cubicBezTo>
                  <a:pt x="194" y="655"/>
                  <a:pt x="194" y="655"/>
                  <a:pt x="194" y="655"/>
                </a:cubicBezTo>
                <a:cubicBezTo>
                  <a:pt x="194" y="655"/>
                  <a:pt x="194" y="655"/>
                  <a:pt x="194" y="655"/>
                </a:cubicBezTo>
                <a:cubicBezTo>
                  <a:pt x="194" y="655"/>
                  <a:pt x="194" y="655"/>
                  <a:pt x="194" y="655"/>
                </a:cubicBezTo>
                <a:cubicBezTo>
                  <a:pt x="194" y="655"/>
                  <a:pt x="194" y="655"/>
                  <a:pt x="194" y="655"/>
                </a:cubicBezTo>
                <a:cubicBezTo>
                  <a:pt x="194" y="655"/>
                  <a:pt x="195" y="654"/>
                  <a:pt x="195" y="654"/>
                </a:cubicBezTo>
                <a:cubicBezTo>
                  <a:pt x="196" y="654"/>
                  <a:pt x="198" y="654"/>
                  <a:pt x="198" y="654"/>
                </a:cubicBezTo>
                <a:cubicBezTo>
                  <a:pt x="199" y="654"/>
                  <a:pt x="199" y="654"/>
                  <a:pt x="199" y="654"/>
                </a:cubicBezTo>
                <a:cubicBezTo>
                  <a:pt x="201" y="652"/>
                  <a:pt x="201" y="652"/>
                  <a:pt x="201" y="652"/>
                </a:cubicBezTo>
                <a:cubicBezTo>
                  <a:pt x="201" y="652"/>
                  <a:pt x="205" y="649"/>
                  <a:pt x="205" y="648"/>
                </a:cubicBezTo>
                <a:cubicBezTo>
                  <a:pt x="205" y="647"/>
                  <a:pt x="207" y="644"/>
                  <a:pt x="207" y="644"/>
                </a:cubicBezTo>
                <a:cubicBezTo>
                  <a:pt x="207" y="639"/>
                  <a:pt x="207" y="639"/>
                  <a:pt x="207" y="639"/>
                </a:cubicBezTo>
                <a:cubicBezTo>
                  <a:pt x="205" y="634"/>
                  <a:pt x="205" y="634"/>
                  <a:pt x="205" y="634"/>
                </a:cubicBezTo>
                <a:cubicBezTo>
                  <a:pt x="207" y="631"/>
                  <a:pt x="207" y="631"/>
                  <a:pt x="207" y="631"/>
                </a:cubicBezTo>
                <a:cubicBezTo>
                  <a:pt x="210" y="625"/>
                  <a:pt x="210" y="625"/>
                  <a:pt x="210" y="625"/>
                </a:cubicBezTo>
                <a:cubicBezTo>
                  <a:pt x="208" y="619"/>
                  <a:pt x="208" y="619"/>
                  <a:pt x="208" y="619"/>
                </a:cubicBezTo>
                <a:cubicBezTo>
                  <a:pt x="202" y="612"/>
                  <a:pt x="202" y="612"/>
                  <a:pt x="202" y="612"/>
                </a:cubicBezTo>
                <a:cubicBezTo>
                  <a:pt x="199" y="603"/>
                  <a:pt x="199" y="603"/>
                  <a:pt x="199" y="603"/>
                </a:cubicBezTo>
                <a:cubicBezTo>
                  <a:pt x="197" y="597"/>
                  <a:pt x="197" y="597"/>
                  <a:pt x="197" y="597"/>
                </a:cubicBezTo>
                <a:cubicBezTo>
                  <a:pt x="202" y="592"/>
                  <a:pt x="202" y="592"/>
                  <a:pt x="202" y="592"/>
                </a:cubicBezTo>
                <a:cubicBezTo>
                  <a:pt x="203" y="591"/>
                  <a:pt x="203" y="591"/>
                  <a:pt x="203" y="591"/>
                </a:cubicBezTo>
                <a:cubicBezTo>
                  <a:pt x="203" y="591"/>
                  <a:pt x="203" y="591"/>
                  <a:pt x="203" y="591"/>
                </a:cubicBezTo>
                <a:cubicBezTo>
                  <a:pt x="204" y="591"/>
                  <a:pt x="204" y="591"/>
                  <a:pt x="204" y="591"/>
                </a:cubicBezTo>
                <a:cubicBezTo>
                  <a:pt x="207" y="591"/>
                  <a:pt x="207" y="591"/>
                  <a:pt x="207" y="591"/>
                </a:cubicBezTo>
                <a:cubicBezTo>
                  <a:pt x="207" y="591"/>
                  <a:pt x="212" y="591"/>
                  <a:pt x="212" y="590"/>
                </a:cubicBezTo>
                <a:cubicBezTo>
                  <a:pt x="212" y="590"/>
                  <a:pt x="212" y="590"/>
                  <a:pt x="212" y="590"/>
                </a:cubicBezTo>
                <a:cubicBezTo>
                  <a:pt x="212" y="590"/>
                  <a:pt x="212" y="590"/>
                  <a:pt x="212" y="590"/>
                </a:cubicBezTo>
                <a:cubicBezTo>
                  <a:pt x="212" y="590"/>
                  <a:pt x="212" y="590"/>
                  <a:pt x="212" y="590"/>
                </a:cubicBezTo>
                <a:cubicBezTo>
                  <a:pt x="212" y="590"/>
                  <a:pt x="212" y="590"/>
                  <a:pt x="212" y="590"/>
                </a:cubicBezTo>
                <a:cubicBezTo>
                  <a:pt x="212" y="590"/>
                  <a:pt x="212" y="590"/>
                  <a:pt x="212" y="590"/>
                </a:cubicBezTo>
                <a:cubicBezTo>
                  <a:pt x="212" y="589"/>
                  <a:pt x="212" y="589"/>
                  <a:pt x="212" y="589"/>
                </a:cubicBezTo>
                <a:cubicBezTo>
                  <a:pt x="212" y="589"/>
                  <a:pt x="212" y="589"/>
                  <a:pt x="212" y="589"/>
                </a:cubicBezTo>
                <a:cubicBezTo>
                  <a:pt x="212" y="589"/>
                  <a:pt x="212" y="589"/>
                  <a:pt x="212" y="589"/>
                </a:cubicBezTo>
                <a:cubicBezTo>
                  <a:pt x="212" y="589"/>
                  <a:pt x="212" y="589"/>
                  <a:pt x="212" y="589"/>
                </a:cubicBezTo>
                <a:cubicBezTo>
                  <a:pt x="213" y="589"/>
                  <a:pt x="213" y="589"/>
                  <a:pt x="213" y="589"/>
                </a:cubicBezTo>
                <a:cubicBezTo>
                  <a:pt x="213" y="589"/>
                  <a:pt x="213" y="589"/>
                  <a:pt x="213" y="589"/>
                </a:cubicBezTo>
                <a:cubicBezTo>
                  <a:pt x="213" y="589"/>
                  <a:pt x="213" y="589"/>
                  <a:pt x="213" y="589"/>
                </a:cubicBezTo>
                <a:cubicBezTo>
                  <a:pt x="213" y="589"/>
                  <a:pt x="213" y="589"/>
                  <a:pt x="213" y="589"/>
                </a:cubicBezTo>
                <a:cubicBezTo>
                  <a:pt x="213" y="589"/>
                  <a:pt x="213" y="589"/>
                  <a:pt x="213" y="589"/>
                </a:cubicBezTo>
                <a:cubicBezTo>
                  <a:pt x="213" y="588"/>
                  <a:pt x="213" y="588"/>
                  <a:pt x="213" y="588"/>
                </a:cubicBezTo>
                <a:cubicBezTo>
                  <a:pt x="213" y="588"/>
                  <a:pt x="213" y="588"/>
                  <a:pt x="213" y="588"/>
                </a:cubicBezTo>
                <a:cubicBezTo>
                  <a:pt x="213" y="588"/>
                  <a:pt x="213" y="588"/>
                  <a:pt x="213" y="588"/>
                </a:cubicBezTo>
                <a:cubicBezTo>
                  <a:pt x="213" y="588"/>
                  <a:pt x="213" y="588"/>
                  <a:pt x="213" y="588"/>
                </a:cubicBezTo>
                <a:cubicBezTo>
                  <a:pt x="213" y="588"/>
                  <a:pt x="213" y="588"/>
                  <a:pt x="213" y="588"/>
                </a:cubicBezTo>
                <a:cubicBezTo>
                  <a:pt x="213" y="588"/>
                  <a:pt x="213" y="588"/>
                  <a:pt x="213" y="588"/>
                </a:cubicBezTo>
                <a:cubicBezTo>
                  <a:pt x="213" y="588"/>
                  <a:pt x="213" y="588"/>
                  <a:pt x="213" y="588"/>
                </a:cubicBezTo>
                <a:cubicBezTo>
                  <a:pt x="213" y="587"/>
                  <a:pt x="213" y="587"/>
                  <a:pt x="213" y="587"/>
                </a:cubicBezTo>
                <a:cubicBezTo>
                  <a:pt x="213" y="587"/>
                  <a:pt x="213" y="587"/>
                  <a:pt x="213" y="587"/>
                </a:cubicBezTo>
                <a:cubicBezTo>
                  <a:pt x="213" y="587"/>
                  <a:pt x="213" y="587"/>
                  <a:pt x="213" y="587"/>
                </a:cubicBezTo>
                <a:cubicBezTo>
                  <a:pt x="213" y="587"/>
                  <a:pt x="213" y="587"/>
                  <a:pt x="213" y="587"/>
                </a:cubicBezTo>
                <a:cubicBezTo>
                  <a:pt x="213" y="587"/>
                  <a:pt x="213" y="587"/>
                  <a:pt x="213" y="587"/>
                </a:cubicBezTo>
                <a:cubicBezTo>
                  <a:pt x="213" y="587"/>
                  <a:pt x="213" y="587"/>
                  <a:pt x="213" y="587"/>
                </a:cubicBezTo>
                <a:cubicBezTo>
                  <a:pt x="213" y="586"/>
                  <a:pt x="213" y="586"/>
                  <a:pt x="213" y="586"/>
                </a:cubicBezTo>
                <a:cubicBezTo>
                  <a:pt x="213" y="586"/>
                  <a:pt x="213" y="586"/>
                  <a:pt x="213" y="586"/>
                </a:cubicBezTo>
                <a:cubicBezTo>
                  <a:pt x="213" y="586"/>
                  <a:pt x="213" y="586"/>
                  <a:pt x="213" y="586"/>
                </a:cubicBezTo>
                <a:cubicBezTo>
                  <a:pt x="213" y="586"/>
                  <a:pt x="213" y="586"/>
                  <a:pt x="213" y="586"/>
                </a:cubicBezTo>
                <a:cubicBezTo>
                  <a:pt x="213" y="586"/>
                  <a:pt x="213" y="586"/>
                  <a:pt x="213" y="586"/>
                </a:cubicBezTo>
                <a:cubicBezTo>
                  <a:pt x="213" y="585"/>
                  <a:pt x="213" y="585"/>
                  <a:pt x="213" y="585"/>
                </a:cubicBezTo>
                <a:cubicBezTo>
                  <a:pt x="213" y="585"/>
                  <a:pt x="213" y="585"/>
                  <a:pt x="213" y="585"/>
                </a:cubicBezTo>
                <a:cubicBezTo>
                  <a:pt x="213" y="585"/>
                  <a:pt x="213" y="585"/>
                  <a:pt x="213" y="585"/>
                </a:cubicBezTo>
                <a:cubicBezTo>
                  <a:pt x="213" y="585"/>
                  <a:pt x="213" y="585"/>
                  <a:pt x="213" y="585"/>
                </a:cubicBezTo>
                <a:cubicBezTo>
                  <a:pt x="213" y="585"/>
                  <a:pt x="213" y="585"/>
                  <a:pt x="213" y="585"/>
                </a:cubicBezTo>
                <a:cubicBezTo>
                  <a:pt x="213" y="585"/>
                  <a:pt x="213" y="585"/>
                  <a:pt x="213" y="585"/>
                </a:cubicBezTo>
                <a:cubicBezTo>
                  <a:pt x="213" y="584"/>
                  <a:pt x="213" y="584"/>
                  <a:pt x="213" y="584"/>
                </a:cubicBezTo>
                <a:cubicBezTo>
                  <a:pt x="213" y="584"/>
                  <a:pt x="213" y="584"/>
                  <a:pt x="213" y="584"/>
                </a:cubicBezTo>
                <a:cubicBezTo>
                  <a:pt x="213" y="584"/>
                  <a:pt x="213" y="584"/>
                  <a:pt x="213" y="584"/>
                </a:cubicBezTo>
                <a:cubicBezTo>
                  <a:pt x="213" y="584"/>
                  <a:pt x="213" y="584"/>
                  <a:pt x="213" y="584"/>
                </a:cubicBezTo>
                <a:cubicBezTo>
                  <a:pt x="213" y="584"/>
                  <a:pt x="213" y="584"/>
                  <a:pt x="213" y="584"/>
                </a:cubicBezTo>
                <a:cubicBezTo>
                  <a:pt x="213" y="584"/>
                  <a:pt x="213" y="584"/>
                  <a:pt x="213" y="584"/>
                </a:cubicBezTo>
                <a:cubicBezTo>
                  <a:pt x="213" y="584"/>
                  <a:pt x="213" y="584"/>
                  <a:pt x="213" y="584"/>
                </a:cubicBezTo>
                <a:cubicBezTo>
                  <a:pt x="213" y="583"/>
                  <a:pt x="213" y="583"/>
                  <a:pt x="213" y="583"/>
                </a:cubicBezTo>
                <a:cubicBezTo>
                  <a:pt x="213" y="583"/>
                  <a:pt x="213" y="583"/>
                  <a:pt x="213" y="583"/>
                </a:cubicBezTo>
                <a:cubicBezTo>
                  <a:pt x="213" y="583"/>
                  <a:pt x="213" y="583"/>
                  <a:pt x="213" y="583"/>
                </a:cubicBezTo>
                <a:cubicBezTo>
                  <a:pt x="213" y="583"/>
                  <a:pt x="213" y="583"/>
                  <a:pt x="213" y="583"/>
                </a:cubicBezTo>
                <a:cubicBezTo>
                  <a:pt x="213" y="583"/>
                  <a:pt x="213" y="583"/>
                  <a:pt x="213" y="583"/>
                </a:cubicBezTo>
                <a:cubicBezTo>
                  <a:pt x="213" y="583"/>
                  <a:pt x="213" y="583"/>
                  <a:pt x="213" y="583"/>
                </a:cubicBezTo>
                <a:cubicBezTo>
                  <a:pt x="213" y="583"/>
                  <a:pt x="213" y="583"/>
                  <a:pt x="213" y="583"/>
                </a:cubicBezTo>
                <a:cubicBezTo>
                  <a:pt x="214" y="583"/>
                  <a:pt x="214" y="583"/>
                  <a:pt x="214" y="583"/>
                </a:cubicBezTo>
                <a:cubicBezTo>
                  <a:pt x="214" y="583"/>
                  <a:pt x="214" y="583"/>
                  <a:pt x="214" y="583"/>
                </a:cubicBezTo>
                <a:cubicBezTo>
                  <a:pt x="214" y="582"/>
                  <a:pt x="214" y="582"/>
                  <a:pt x="214" y="582"/>
                </a:cubicBezTo>
                <a:cubicBezTo>
                  <a:pt x="214" y="582"/>
                  <a:pt x="214" y="582"/>
                  <a:pt x="214" y="582"/>
                </a:cubicBezTo>
                <a:cubicBezTo>
                  <a:pt x="214" y="582"/>
                  <a:pt x="214" y="582"/>
                  <a:pt x="214" y="582"/>
                </a:cubicBezTo>
                <a:cubicBezTo>
                  <a:pt x="214" y="582"/>
                  <a:pt x="214" y="582"/>
                  <a:pt x="214" y="582"/>
                </a:cubicBezTo>
                <a:cubicBezTo>
                  <a:pt x="214" y="582"/>
                  <a:pt x="214" y="582"/>
                  <a:pt x="214" y="582"/>
                </a:cubicBezTo>
                <a:cubicBezTo>
                  <a:pt x="214" y="582"/>
                  <a:pt x="214" y="582"/>
                  <a:pt x="214" y="582"/>
                </a:cubicBezTo>
                <a:cubicBezTo>
                  <a:pt x="214" y="582"/>
                  <a:pt x="214" y="582"/>
                  <a:pt x="214" y="582"/>
                </a:cubicBezTo>
                <a:cubicBezTo>
                  <a:pt x="214" y="582"/>
                  <a:pt x="214" y="582"/>
                  <a:pt x="214" y="582"/>
                </a:cubicBezTo>
                <a:cubicBezTo>
                  <a:pt x="214" y="582"/>
                  <a:pt x="214" y="582"/>
                  <a:pt x="214" y="582"/>
                </a:cubicBezTo>
                <a:cubicBezTo>
                  <a:pt x="214" y="582"/>
                  <a:pt x="214" y="582"/>
                  <a:pt x="214" y="582"/>
                </a:cubicBezTo>
                <a:cubicBezTo>
                  <a:pt x="213" y="573"/>
                  <a:pt x="213" y="573"/>
                  <a:pt x="213" y="573"/>
                </a:cubicBezTo>
                <a:cubicBezTo>
                  <a:pt x="207" y="568"/>
                  <a:pt x="207" y="568"/>
                  <a:pt x="207" y="568"/>
                </a:cubicBezTo>
                <a:cubicBezTo>
                  <a:pt x="200" y="563"/>
                  <a:pt x="200" y="563"/>
                  <a:pt x="200" y="563"/>
                </a:cubicBezTo>
                <a:cubicBezTo>
                  <a:pt x="197" y="555"/>
                  <a:pt x="197" y="555"/>
                  <a:pt x="197" y="555"/>
                </a:cubicBezTo>
                <a:cubicBezTo>
                  <a:pt x="196" y="524"/>
                  <a:pt x="196" y="524"/>
                  <a:pt x="196" y="524"/>
                </a:cubicBezTo>
                <a:cubicBezTo>
                  <a:pt x="196" y="524"/>
                  <a:pt x="189" y="511"/>
                  <a:pt x="189" y="510"/>
                </a:cubicBezTo>
                <a:cubicBezTo>
                  <a:pt x="188" y="508"/>
                  <a:pt x="188" y="506"/>
                  <a:pt x="190" y="504"/>
                </a:cubicBezTo>
                <a:cubicBezTo>
                  <a:pt x="191" y="503"/>
                  <a:pt x="190" y="501"/>
                  <a:pt x="190" y="501"/>
                </a:cubicBezTo>
                <a:cubicBezTo>
                  <a:pt x="189" y="494"/>
                  <a:pt x="189" y="494"/>
                  <a:pt x="189" y="494"/>
                </a:cubicBezTo>
                <a:cubicBezTo>
                  <a:pt x="191" y="491"/>
                  <a:pt x="191" y="491"/>
                  <a:pt x="191" y="491"/>
                </a:cubicBezTo>
                <a:cubicBezTo>
                  <a:pt x="191" y="485"/>
                  <a:pt x="191" y="485"/>
                  <a:pt x="191" y="485"/>
                </a:cubicBezTo>
                <a:cubicBezTo>
                  <a:pt x="187" y="477"/>
                  <a:pt x="187" y="477"/>
                  <a:pt x="187" y="477"/>
                </a:cubicBezTo>
                <a:cubicBezTo>
                  <a:pt x="187" y="477"/>
                  <a:pt x="187" y="471"/>
                  <a:pt x="187" y="470"/>
                </a:cubicBezTo>
                <a:cubicBezTo>
                  <a:pt x="187" y="468"/>
                  <a:pt x="190" y="464"/>
                  <a:pt x="190" y="464"/>
                </a:cubicBezTo>
                <a:cubicBezTo>
                  <a:pt x="191" y="457"/>
                  <a:pt x="191" y="457"/>
                  <a:pt x="191" y="457"/>
                </a:cubicBezTo>
                <a:cubicBezTo>
                  <a:pt x="193" y="447"/>
                  <a:pt x="193" y="447"/>
                  <a:pt x="193" y="447"/>
                </a:cubicBezTo>
                <a:cubicBezTo>
                  <a:pt x="206" y="430"/>
                  <a:pt x="206" y="430"/>
                  <a:pt x="206" y="430"/>
                </a:cubicBezTo>
                <a:cubicBezTo>
                  <a:pt x="209" y="430"/>
                  <a:pt x="209" y="430"/>
                  <a:pt x="209" y="430"/>
                </a:cubicBezTo>
                <a:cubicBezTo>
                  <a:pt x="230" y="429"/>
                  <a:pt x="230" y="429"/>
                  <a:pt x="230" y="429"/>
                </a:cubicBezTo>
                <a:cubicBezTo>
                  <a:pt x="231" y="427"/>
                  <a:pt x="231" y="427"/>
                  <a:pt x="231" y="427"/>
                </a:cubicBezTo>
                <a:cubicBezTo>
                  <a:pt x="232" y="426"/>
                  <a:pt x="232" y="426"/>
                  <a:pt x="232" y="426"/>
                </a:cubicBezTo>
                <a:cubicBezTo>
                  <a:pt x="234" y="420"/>
                  <a:pt x="234" y="420"/>
                  <a:pt x="234" y="420"/>
                </a:cubicBezTo>
                <a:cubicBezTo>
                  <a:pt x="233" y="404"/>
                  <a:pt x="233" y="404"/>
                  <a:pt x="233" y="404"/>
                </a:cubicBezTo>
                <a:cubicBezTo>
                  <a:pt x="224" y="402"/>
                  <a:pt x="224" y="402"/>
                  <a:pt x="224" y="402"/>
                </a:cubicBezTo>
                <a:cubicBezTo>
                  <a:pt x="222" y="397"/>
                  <a:pt x="222" y="397"/>
                  <a:pt x="222" y="397"/>
                </a:cubicBezTo>
                <a:cubicBezTo>
                  <a:pt x="237" y="371"/>
                  <a:pt x="237" y="371"/>
                  <a:pt x="237" y="371"/>
                </a:cubicBezTo>
                <a:cubicBezTo>
                  <a:pt x="236" y="365"/>
                  <a:pt x="236" y="365"/>
                  <a:pt x="236" y="365"/>
                </a:cubicBezTo>
                <a:cubicBezTo>
                  <a:pt x="240" y="362"/>
                  <a:pt x="240" y="362"/>
                  <a:pt x="240" y="362"/>
                </a:cubicBezTo>
                <a:cubicBezTo>
                  <a:pt x="240" y="362"/>
                  <a:pt x="239" y="358"/>
                  <a:pt x="238" y="356"/>
                </a:cubicBezTo>
                <a:cubicBezTo>
                  <a:pt x="237" y="355"/>
                  <a:pt x="239" y="349"/>
                  <a:pt x="239" y="349"/>
                </a:cubicBezTo>
                <a:cubicBezTo>
                  <a:pt x="240" y="342"/>
                  <a:pt x="240" y="342"/>
                  <a:pt x="240" y="342"/>
                </a:cubicBezTo>
                <a:cubicBezTo>
                  <a:pt x="242" y="334"/>
                  <a:pt x="242" y="334"/>
                  <a:pt x="242" y="334"/>
                </a:cubicBezTo>
                <a:cubicBezTo>
                  <a:pt x="237" y="317"/>
                  <a:pt x="237" y="317"/>
                  <a:pt x="237" y="317"/>
                </a:cubicBezTo>
                <a:cubicBezTo>
                  <a:pt x="240" y="314"/>
                  <a:pt x="240" y="314"/>
                  <a:pt x="240" y="314"/>
                </a:cubicBezTo>
                <a:cubicBezTo>
                  <a:pt x="244" y="314"/>
                  <a:pt x="244" y="314"/>
                  <a:pt x="244" y="314"/>
                </a:cubicBezTo>
                <a:cubicBezTo>
                  <a:pt x="245" y="314"/>
                  <a:pt x="247" y="313"/>
                  <a:pt x="249" y="313"/>
                </a:cubicBezTo>
                <a:cubicBezTo>
                  <a:pt x="251" y="312"/>
                  <a:pt x="252" y="311"/>
                  <a:pt x="255" y="308"/>
                </a:cubicBezTo>
                <a:cubicBezTo>
                  <a:pt x="256" y="306"/>
                  <a:pt x="256" y="306"/>
                  <a:pt x="256" y="306"/>
                </a:cubicBezTo>
                <a:cubicBezTo>
                  <a:pt x="257" y="301"/>
                  <a:pt x="257" y="301"/>
                  <a:pt x="257" y="301"/>
                </a:cubicBezTo>
                <a:cubicBezTo>
                  <a:pt x="257" y="292"/>
                  <a:pt x="257" y="292"/>
                  <a:pt x="257" y="292"/>
                </a:cubicBezTo>
                <a:cubicBezTo>
                  <a:pt x="262" y="279"/>
                  <a:pt x="262" y="279"/>
                  <a:pt x="262" y="279"/>
                </a:cubicBezTo>
                <a:cubicBezTo>
                  <a:pt x="262" y="279"/>
                  <a:pt x="270" y="269"/>
                  <a:pt x="271" y="267"/>
                </a:cubicBezTo>
                <a:cubicBezTo>
                  <a:pt x="272" y="265"/>
                  <a:pt x="275" y="258"/>
                  <a:pt x="275" y="258"/>
                </a:cubicBezTo>
                <a:cubicBezTo>
                  <a:pt x="275" y="258"/>
                  <a:pt x="273" y="250"/>
                  <a:pt x="272" y="248"/>
                </a:cubicBezTo>
                <a:cubicBezTo>
                  <a:pt x="270" y="247"/>
                  <a:pt x="267" y="241"/>
                  <a:pt x="267" y="241"/>
                </a:cubicBezTo>
                <a:cubicBezTo>
                  <a:pt x="267" y="236"/>
                  <a:pt x="267" y="236"/>
                  <a:pt x="267" y="236"/>
                </a:cubicBezTo>
                <a:cubicBezTo>
                  <a:pt x="273" y="232"/>
                  <a:pt x="273" y="232"/>
                  <a:pt x="273" y="232"/>
                </a:cubicBezTo>
                <a:cubicBezTo>
                  <a:pt x="275" y="228"/>
                  <a:pt x="275" y="228"/>
                  <a:pt x="275" y="228"/>
                </a:cubicBezTo>
                <a:cubicBezTo>
                  <a:pt x="275" y="228"/>
                  <a:pt x="275" y="221"/>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20"/>
                  <a:pt x="275" y="220"/>
                  <a:pt x="275" y="220"/>
                </a:cubicBezTo>
                <a:cubicBezTo>
                  <a:pt x="275" y="219"/>
                  <a:pt x="275" y="219"/>
                  <a:pt x="275" y="219"/>
                </a:cubicBezTo>
                <a:cubicBezTo>
                  <a:pt x="275" y="219"/>
                  <a:pt x="275" y="219"/>
                  <a:pt x="275" y="219"/>
                </a:cubicBezTo>
                <a:cubicBezTo>
                  <a:pt x="275" y="219"/>
                  <a:pt x="275" y="219"/>
                  <a:pt x="275" y="219"/>
                </a:cubicBezTo>
                <a:cubicBezTo>
                  <a:pt x="275" y="219"/>
                  <a:pt x="275" y="219"/>
                  <a:pt x="275" y="219"/>
                </a:cubicBezTo>
                <a:cubicBezTo>
                  <a:pt x="275" y="219"/>
                  <a:pt x="275" y="219"/>
                  <a:pt x="275" y="219"/>
                </a:cubicBezTo>
                <a:cubicBezTo>
                  <a:pt x="275" y="219"/>
                  <a:pt x="275" y="219"/>
                  <a:pt x="275" y="219"/>
                </a:cubicBezTo>
                <a:cubicBezTo>
                  <a:pt x="275" y="219"/>
                  <a:pt x="275" y="219"/>
                  <a:pt x="275" y="219"/>
                </a:cubicBezTo>
                <a:cubicBezTo>
                  <a:pt x="275" y="219"/>
                  <a:pt x="275" y="219"/>
                  <a:pt x="275" y="219"/>
                </a:cubicBezTo>
                <a:cubicBezTo>
                  <a:pt x="275" y="219"/>
                  <a:pt x="275" y="219"/>
                  <a:pt x="275" y="219"/>
                </a:cubicBezTo>
                <a:cubicBezTo>
                  <a:pt x="275" y="218"/>
                  <a:pt x="275" y="218"/>
                  <a:pt x="275" y="218"/>
                </a:cubicBezTo>
                <a:cubicBezTo>
                  <a:pt x="275" y="218"/>
                  <a:pt x="275" y="218"/>
                  <a:pt x="275" y="218"/>
                </a:cubicBezTo>
                <a:cubicBezTo>
                  <a:pt x="275" y="218"/>
                  <a:pt x="275" y="218"/>
                  <a:pt x="275" y="218"/>
                </a:cubicBezTo>
                <a:cubicBezTo>
                  <a:pt x="275" y="218"/>
                  <a:pt x="275" y="218"/>
                  <a:pt x="275" y="218"/>
                </a:cubicBezTo>
                <a:cubicBezTo>
                  <a:pt x="276" y="218"/>
                  <a:pt x="276" y="218"/>
                  <a:pt x="276" y="218"/>
                </a:cubicBezTo>
                <a:cubicBezTo>
                  <a:pt x="276" y="218"/>
                  <a:pt x="276" y="218"/>
                  <a:pt x="276" y="218"/>
                </a:cubicBezTo>
                <a:cubicBezTo>
                  <a:pt x="276" y="218"/>
                  <a:pt x="276" y="218"/>
                  <a:pt x="276" y="218"/>
                </a:cubicBezTo>
                <a:cubicBezTo>
                  <a:pt x="276" y="218"/>
                  <a:pt x="276" y="218"/>
                  <a:pt x="276" y="218"/>
                </a:cubicBezTo>
                <a:cubicBezTo>
                  <a:pt x="276" y="218"/>
                  <a:pt x="276" y="218"/>
                  <a:pt x="276" y="218"/>
                </a:cubicBezTo>
                <a:cubicBezTo>
                  <a:pt x="276" y="217"/>
                  <a:pt x="276" y="217"/>
                  <a:pt x="276" y="217"/>
                </a:cubicBezTo>
                <a:cubicBezTo>
                  <a:pt x="276" y="217"/>
                  <a:pt x="276" y="217"/>
                  <a:pt x="276" y="217"/>
                </a:cubicBezTo>
                <a:cubicBezTo>
                  <a:pt x="276" y="217"/>
                  <a:pt x="276" y="217"/>
                  <a:pt x="276" y="217"/>
                </a:cubicBezTo>
                <a:cubicBezTo>
                  <a:pt x="276" y="217"/>
                  <a:pt x="276" y="217"/>
                  <a:pt x="276" y="217"/>
                </a:cubicBezTo>
                <a:cubicBezTo>
                  <a:pt x="276" y="217"/>
                  <a:pt x="276" y="217"/>
                  <a:pt x="276" y="217"/>
                </a:cubicBezTo>
                <a:cubicBezTo>
                  <a:pt x="276" y="217"/>
                  <a:pt x="276" y="217"/>
                  <a:pt x="276" y="217"/>
                </a:cubicBezTo>
                <a:cubicBezTo>
                  <a:pt x="276" y="217"/>
                  <a:pt x="276" y="217"/>
                  <a:pt x="276" y="217"/>
                </a:cubicBezTo>
                <a:cubicBezTo>
                  <a:pt x="276" y="217"/>
                  <a:pt x="276" y="217"/>
                  <a:pt x="276" y="217"/>
                </a:cubicBezTo>
                <a:cubicBezTo>
                  <a:pt x="276" y="216"/>
                  <a:pt x="276" y="216"/>
                  <a:pt x="276" y="216"/>
                </a:cubicBezTo>
                <a:cubicBezTo>
                  <a:pt x="276" y="216"/>
                  <a:pt x="276" y="216"/>
                  <a:pt x="276" y="216"/>
                </a:cubicBezTo>
                <a:cubicBezTo>
                  <a:pt x="276" y="216"/>
                  <a:pt x="276" y="216"/>
                  <a:pt x="276" y="216"/>
                </a:cubicBezTo>
                <a:cubicBezTo>
                  <a:pt x="276" y="216"/>
                  <a:pt x="276" y="216"/>
                  <a:pt x="276" y="216"/>
                </a:cubicBezTo>
                <a:cubicBezTo>
                  <a:pt x="276" y="216"/>
                  <a:pt x="276" y="216"/>
                  <a:pt x="276" y="216"/>
                </a:cubicBezTo>
                <a:cubicBezTo>
                  <a:pt x="276" y="216"/>
                  <a:pt x="276" y="216"/>
                  <a:pt x="276" y="216"/>
                </a:cubicBezTo>
                <a:cubicBezTo>
                  <a:pt x="276" y="216"/>
                  <a:pt x="276" y="216"/>
                  <a:pt x="276" y="216"/>
                </a:cubicBezTo>
                <a:cubicBezTo>
                  <a:pt x="277" y="216"/>
                  <a:pt x="277" y="216"/>
                  <a:pt x="277" y="216"/>
                </a:cubicBezTo>
                <a:cubicBezTo>
                  <a:pt x="277" y="216"/>
                  <a:pt x="277" y="216"/>
                  <a:pt x="277" y="216"/>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5"/>
                  <a:pt x="277" y="215"/>
                  <a:pt x="277" y="215"/>
                </a:cubicBezTo>
                <a:cubicBezTo>
                  <a:pt x="277" y="213"/>
                  <a:pt x="281" y="209"/>
                  <a:pt x="281" y="209"/>
                </a:cubicBezTo>
                <a:cubicBezTo>
                  <a:pt x="285" y="201"/>
                  <a:pt x="285" y="201"/>
                  <a:pt x="285" y="201"/>
                </a:cubicBezTo>
                <a:cubicBezTo>
                  <a:pt x="295" y="206"/>
                  <a:pt x="295" y="206"/>
                  <a:pt x="295" y="206"/>
                </a:cubicBezTo>
                <a:cubicBezTo>
                  <a:pt x="300" y="206"/>
                  <a:pt x="300" y="206"/>
                  <a:pt x="300" y="206"/>
                </a:cubicBezTo>
                <a:cubicBezTo>
                  <a:pt x="302" y="202"/>
                  <a:pt x="302" y="202"/>
                  <a:pt x="302" y="202"/>
                </a:cubicBezTo>
                <a:cubicBezTo>
                  <a:pt x="301" y="199"/>
                  <a:pt x="300" y="178"/>
                  <a:pt x="303" y="174"/>
                </a:cubicBezTo>
                <a:cubicBezTo>
                  <a:pt x="303" y="174"/>
                  <a:pt x="317" y="175"/>
                  <a:pt x="319" y="174"/>
                </a:cubicBezTo>
                <a:cubicBezTo>
                  <a:pt x="320" y="174"/>
                  <a:pt x="325" y="176"/>
                  <a:pt x="326" y="177"/>
                </a:cubicBezTo>
                <a:cubicBezTo>
                  <a:pt x="326" y="177"/>
                  <a:pt x="326" y="177"/>
                  <a:pt x="326" y="177"/>
                </a:cubicBezTo>
                <a:cubicBezTo>
                  <a:pt x="326" y="177"/>
                  <a:pt x="326" y="177"/>
                  <a:pt x="326" y="177"/>
                </a:cubicBezTo>
                <a:cubicBezTo>
                  <a:pt x="327" y="178"/>
                  <a:pt x="328" y="178"/>
                  <a:pt x="329" y="178"/>
                </a:cubicBezTo>
                <a:cubicBezTo>
                  <a:pt x="331" y="179"/>
                  <a:pt x="333" y="179"/>
                  <a:pt x="333" y="179"/>
                </a:cubicBezTo>
                <a:cubicBezTo>
                  <a:pt x="339" y="178"/>
                  <a:pt x="339" y="178"/>
                  <a:pt x="339" y="178"/>
                </a:cubicBezTo>
                <a:cubicBezTo>
                  <a:pt x="343" y="173"/>
                  <a:pt x="343" y="173"/>
                  <a:pt x="343" y="173"/>
                </a:cubicBezTo>
                <a:cubicBezTo>
                  <a:pt x="339" y="169"/>
                  <a:pt x="339" y="169"/>
                  <a:pt x="339" y="169"/>
                </a:cubicBezTo>
                <a:cubicBezTo>
                  <a:pt x="343" y="164"/>
                  <a:pt x="343" y="157"/>
                  <a:pt x="342" y="156"/>
                </a:cubicBezTo>
                <a:cubicBezTo>
                  <a:pt x="341" y="154"/>
                  <a:pt x="339" y="145"/>
                  <a:pt x="338" y="144"/>
                </a:cubicBezTo>
                <a:cubicBezTo>
                  <a:pt x="338" y="143"/>
                  <a:pt x="340" y="142"/>
                  <a:pt x="340" y="142"/>
                </a:cubicBezTo>
                <a:cubicBezTo>
                  <a:pt x="342" y="142"/>
                  <a:pt x="342" y="142"/>
                  <a:pt x="342" y="142"/>
                </a:cubicBezTo>
                <a:cubicBezTo>
                  <a:pt x="342" y="142"/>
                  <a:pt x="343" y="141"/>
                  <a:pt x="344" y="141"/>
                </a:cubicBezTo>
                <a:cubicBezTo>
                  <a:pt x="349" y="137"/>
                  <a:pt x="349" y="137"/>
                  <a:pt x="349" y="137"/>
                </a:cubicBezTo>
                <a:cubicBezTo>
                  <a:pt x="354" y="138"/>
                  <a:pt x="354" y="138"/>
                  <a:pt x="354" y="138"/>
                </a:cubicBezTo>
                <a:cubicBezTo>
                  <a:pt x="354" y="138"/>
                  <a:pt x="354" y="137"/>
                  <a:pt x="355" y="137"/>
                </a:cubicBezTo>
                <a:cubicBezTo>
                  <a:pt x="356" y="137"/>
                  <a:pt x="356" y="136"/>
                  <a:pt x="356" y="136"/>
                </a:cubicBezTo>
                <a:cubicBezTo>
                  <a:pt x="356" y="136"/>
                  <a:pt x="353" y="130"/>
                  <a:pt x="355" y="127"/>
                </a:cubicBezTo>
                <a:cubicBezTo>
                  <a:pt x="356" y="125"/>
                  <a:pt x="357" y="125"/>
                  <a:pt x="359" y="125"/>
                </a:cubicBezTo>
                <a:cubicBezTo>
                  <a:pt x="359" y="125"/>
                  <a:pt x="359" y="125"/>
                  <a:pt x="359" y="125"/>
                </a:cubicBezTo>
                <a:cubicBezTo>
                  <a:pt x="359" y="125"/>
                  <a:pt x="359" y="125"/>
                  <a:pt x="359" y="125"/>
                </a:cubicBezTo>
                <a:cubicBezTo>
                  <a:pt x="359" y="125"/>
                  <a:pt x="359" y="125"/>
                  <a:pt x="359" y="125"/>
                </a:cubicBezTo>
                <a:cubicBezTo>
                  <a:pt x="359" y="125"/>
                  <a:pt x="359" y="125"/>
                  <a:pt x="359" y="125"/>
                </a:cubicBezTo>
                <a:cubicBezTo>
                  <a:pt x="359" y="125"/>
                  <a:pt x="359" y="125"/>
                  <a:pt x="359" y="125"/>
                </a:cubicBezTo>
                <a:cubicBezTo>
                  <a:pt x="359" y="125"/>
                  <a:pt x="359" y="125"/>
                  <a:pt x="359" y="125"/>
                </a:cubicBezTo>
                <a:cubicBezTo>
                  <a:pt x="360" y="125"/>
                  <a:pt x="360" y="125"/>
                  <a:pt x="360" y="125"/>
                </a:cubicBezTo>
                <a:cubicBezTo>
                  <a:pt x="360" y="125"/>
                  <a:pt x="360" y="125"/>
                  <a:pt x="360" y="125"/>
                </a:cubicBezTo>
                <a:cubicBezTo>
                  <a:pt x="360" y="125"/>
                  <a:pt x="360" y="125"/>
                  <a:pt x="360" y="125"/>
                </a:cubicBezTo>
                <a:cubicBezTo>
                  <a:pt x="360" y="125"/>
                  <a:pt x="360" y="125"/>
                  <a:pt x="360" y="125"/>
                </a:cubicBezTo>
                <a:cubicBezTo>
                  <a:pt x="360" y="125"/>
                  <a:pt x="360" y="125"/>
                  <a:pt x="360" y="125"/>
                </a:cubicBezTo>
                <a:cubicBezTo>
                  <a:pt x="360" y="125"/>
                  <a:pt x="360" y="125"/>
                  <a:pt x="360" y="125"/>
                </a:cubicBezTo>
                <a:cubicBezTo>
                  <a:pt x="360" y="125"/>
                  <a:pt x="360" y="125"/>
                  <a:pt x="360" y="125"/>
                </a:cubicBezTo>
                <a:cubicBezTo>
                  <a:pt x="360" y="125"/>
                  <a:pt x="360" y="125"/>
                  <a:pt x="360"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1" y="125"/>
                  <a:pt x="361" y="125"/>
                  <a:pt x="361" y="125"/>
                </a:cubicBezTo>
                <a:cubicBezTo>
                  <a:pt x="362" y="125"/>
                  <a:pt x="362" y="125"/>
                  <a:pt x="362" y="125"/>
                </a:cubicBezTo>
                <a:cubicBezTo>
                  <a:pt x="362" y="125"/>
                  <a:pt x="362" y="125"/>
                  <a:pt x="362" y="125"/>
                </a:cubicBezTo>
                <a:cubicBezTo>
                  <a:pt x="362" y="125"/>
                  <a:pt x="362" y="125"/>
                  <a:pt x="362" y="125"/>
                </a:cubicBezTo>
                <a:cubicBezTo>
                  <a:pt x="362" y="125"/>
                  <a:pt x="362" y="125"/>
                  <a:pt x="362" y="125"/>
                </a:cubicBezTo>
                <a:cubicBezTo>
                  <a:pt x="363" y="125"/>
                  <a:pt x="363" y="125"/>
                  <a:pt x="363" y="125"/>
                </a:cubicBezTo>
                <a:cubicBezTo>
                  <a:pt x="363" y="125"/>
                  <a:pt x="363" y="125"/>
                  <a:pt x="363" y="125"/>
                </a:cubicBezTo>
                <a:cubicBezTo>
                  <a:pt x="363" y="125"/>
                  <a:pt x="363" y="125"/>
                  <a:pt x="363" y="125"/>
                </a:cubicBezTo>
                <a:cubicBezTo>
                  <a:pt x="363" y="125"/>
                  <a:pt x="363" y="125"/>
                  <a:pt x="363" y="125"/>
                </a:cubicBezTo>
                <a:cubicBezTo>
                  <a:pt x="363" y="126"/>
                  <a:pt x="363" y="126"/>
                  <a:pt x="363" y="126"/>
                </a:cubicBezTo>
                <a:cubicBezTo>
                  <a:pt x="363" y="126"/>
                  <a:pt x="363" y="126"/>
                  <a:pt x="363" y="126"/>
                </a:cubicBezTo>
                <a:cubicBezTo>
                  <a:pt x="363" y="126"/>
                  <a:pt x="363" y="126"/>
                  <a:pt x="363" y="126"/>
                </a:cubicBezTo>
                <a:cubicBezTo>
                  <a:pt x="363" y="126"/>
                  <a:pt x="363" y="126"/>
                  <a:pt x="363" y="126"/>
                </a:cubicBezTo>
                <a:cubicBezTo>
                  <a:pt x="363" y="126"/>
                  <a:pt x="363" y="126"/>
                  <a:pt x="363" y="126"/>
                </a:cubicBezTo>
                <a:cubicBezTo>
                  <a:pt x="363" y="126"/>
                  <a:pt x="363" y="126"/>
                  <a:pt x="363" y="126"/>
                </a:cubicBezTo>
                <a:cubicBezTo>
                  <a:pt x="363" y="126"/>
                  <a:pt x="363" y="126"/>
                  <a:pt x="363" y="126"/>
                </a:cubicBezTo>
                <a:cubicBezTo>
                  <a:pt x="363" y="126"/>
                  <a:pt x="363" y="126"/>
                  <a:pt x="363" y="126"/>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207" name="Freeform 102">
            <a:extLst>
              <a:ext uri="{FF2B5EF4-FFF2-40B4-BE49-F238E27FC236}">
                <a16:creationId xmlns:a16="http://schemas.microsoft.com/office/drawing/2014/main" id="{783DA43D-088B-44C7-A919-C6701586BAF7}"/>
              </a:ext>
            </a:extLst>
          </p:cNvPr>
          <p:cNvSpPr>
            <a:spLocks noEditPoints="1"/>
          </p:cNvSpPr>
          <p:nvPr/>
        </p:nvSpPr>
        <p:spPr bwMode="auto">
          <a:xfrm>
            <a:off x="4834651" y="1236931"/>
            <a:ext cx="3733653" cy="3653528"/>
          </a:xfrm>
          <a:custGeom>
            <a:avLst/>
            <a:gdLst>
              <a:gd name="T0" fmla="*/ 395 w 1479"/>
              <a:gd name="T1" fmla="*/ 1054 h 1493"/>
              <a:gd name="T2" fmla="*/ 339 w 1479"/>
              <a:gd name="T3" fmla="*/ 1061 h 1493"/>
              <a:gd name="T4" fmla="*/ 359 w 1479"/>
              <a:gd name="T5" fmla="*/ 1012 h 1493"/>
              <a:gd name="T6" fmla="*/ 298 w 1479"/>
              <a:gd name="T7" fmla="*/ 970 h 1493"/>
              <a:gd name="T8" fmla="*/ 266 w 1479"/>
              <a:gd name="T9" fmla="*/ 914 h 1493"/>
              <a:gd name="T10" fmla="*/ 197 w 1479"/>
              <a:gd name="T11" fmla="*/ 908 h 1493"/>
              <a:gd name="T12" fmla="*/ 159 w 1479"/>
              <a:gd name="T13" fmla="*/ 875 h 1493"/>
              <a:gd name="T14" fmla="*/ 149 w 1479"/>
              <a:gd name="T15" fmla="*/ 820 h 1493"/>
              <a:gd name="T16" fmla="*/ 130 w 1479"/>
              <a:gd name="T17" fmla="*/ 737 h 1493"/>
              <a:gd name="T18" fmla="*/ 185 w 1479"/>
              <a:gd name="T19" fmla="*/ 696 h 1493"/>
              <a:gd name="T20" fmla="*/ 122 w 1479"/>
              <a:gd name="T21" fmla="*/ 671 h 1493"/>
              <a:gd name="T22" fmla="*/ 160 w 1479"/>
              <a:gd name="T23" fmla="*/ 558 h 1493"/>
              <a:gd name="T24" fmla="*/ 101 w 1479"/>
              <a:gd name="T25" fmla="*/ 459 h 1493"/>
              <a:gd name="T26" fmla="*/ 76 w 1479"/>
              <a:gd name="T27" fmla="*/ 383 h 1493"/>
              <a:gd name="T28" fmla="*/ 12 w 1479"/>
              <a:gd name="T29" fmla="*/ 272 h 1493"/>
              <a:gd name="T30" fmla="*/ 0 w 1479"/>
              <a:gd name="T31" fmla="*/ 237 h 1493"/>
              <a:gd name="T32" fmla="*/ 0 w 1479"/>
              <a:gd name="T33" fmla="*/ 237 h 1493"/>
              <a:gd name="T34" fmla="*/ 1 w 1479"/>
              <a:gd name="T35" fmla="*/ 236 h 1493"/>
              <a:gd name="T36" fmla="*/ 3 w 1479"/>
              <a:gd name="T37" fmla="*/ 234 h 1493"/>
              <a:gd name="T38" fmla="*/ 8 w 1479"/>
              <a:gd name="T39" fmla="*/ 229 h 1493"/>
              <a:gd name="T40" fmla="*/ 47 w 1479"/>
              <a:gd name="T41" fmla="*/ 167 h 1493"/>
              <a:gd name="T42" fmla="*/ 56 w 1479"/>
              <a:gd name="T43" fmla="*/ 176 h 1493"/>
              <a:gd name="T44" fmla="*/ 92 w 1479"/>
              <a:gd name="T45" fmla="*/ 183 h 1493"/>
              <a:gd name="T46" fmla="*/ 196 w 1479"/>
              <a:gd name="T47" fmla="*/ 194 h 1493"/>
              <a:gd name="T48" fmla="*/ 258 w 1479"/>
              <a:gd name="T49" fmla="*/ 207 h 1493"/>
              <a:gd name="T50" fmla="*/ 281 w 1479"/>
              <a:gd name="T51" fmla="*/ 280 h 1493"/>
              <a:gd name="T52" fmla="*/ 161 w 1479"/>
              <a:gd name="T53" fmla="*/ 320 h 1493"/>
              <a:gd name="T54" fmla="*/ 109 w 1479"/>
              <a:gd name="T55" fmla="*/ 310 h 1493"/>
              <a:gd name="T56" fmla="*/ 150 w 1479"/>
              <a:gd name="T57" fmla="*/ 340 h 1493"/>
              <a:gd name="T58" fmla="*/ 189 w 1479"/>
              <a:gd name="T59" fmla="*/ 388 h 1493"/>
              <a:gd name="T60" fmla="*/ 232 w 1479"/>
              <a:gd name="T61" fmla="*/ 422 h 1493"/>
              <a:gd name="T62" fmla="*/ 288 w 1479"/>
              <a:gd name="T63" fmla="*/ 416 h 1493"/>
              <a:gd name="T64" fmla="*/ 239 w 1479"/>
              <a:gd name="T65" fmla="*/ 380 h 1493"/>
              <a:gd name="T66" fmla="*/ 322 w 1479"/>
              <a:gd name="T67" fmla="*/ 369 h 1493"/>
              <a:gd name="T68" fmla="*/ 315 w 1479"/>
              <a:gd name="T69" fmla="*/ 253 h 1493"/>
              <a:gd name="T70" fmla="*/ 350 w 1479"/>
              <a:gd name="T71" fmla="*/ 213 h 1493"/>
              <a:gd name="T72" fmla="*/ 283 w 1479"/>
              <a:gd name="T73" fmla="*/ 136 h 1493"/>
              <a:gd name="T74" fmla="*/ 351 w 1479"/>
              <a:gd name="T75" fmla="*/ 157 h 1493"/>
              <a:gd name="T76" fmla="*/ 407 w 1479"/>
              <a:gd name="T77" fmla="*/ 178 h 1493"/>
              <a:gd name="T78" fmla="*/ 420 w 1479"/>
              <a:gd name="T79" fmla="*/ 84 h 1493"/>
              <a:gd name="T80" fmla="*/ 447 w 1479"/>
              <a:gd name="T81" fmla="*/ 17 h 1493"/>
              <a:gd name="T82" fmla="*/ 1446 w 1479"/>
              <a:gd name="T83" fmla="*/ 837 h 1493"/>
              <a:gd name="T84" fmla="*/ 1247 w 1479"/>
              <a:gd name="T85" fmla="*/ 947 h 1493"/>
              <a:gd name="T86" fmla="*/ 1027 w 1479"/>
              <a:gd name="T87" fmla="*/ 1015 h 1493"/>
              <a:gd name="T88" fmla="*/ 1113 w 1479"/>
              <a:gd name="T89" fmla="*/ 1192 h 1493"/>
              <a:gd name="T90" fmla="*/ 1187 w 1479"/>
              <a:gd name="T91" fmla="*/ 1460 h 1493"/>
              <a:gd name="T92" fmla="*/ 1119 w 1479"/>
              <a:gd name="T93" fmla="*/ 1449 h 1493"/>
              <a:gd name="T94" fmla="*/ 1105 w 1479"/>
              <a:gd name="T95" fmla="*/ 1486 h 1493"/>
              <a:gd name="T96" fmla="*/ 1061 w 1479"/>
              <a:gd name="T97" fmla="*/ 1452 h 1493"/>
              <a:gd name="T98" fmla="*/ 988 w 1479"/>
              <a:gd name="T99" fmla="*/ 1445 h 1493"/>
              <a:gd name="T100" fmla="*/ 919 w 1479"/>
              <a:gd name="T101" fmla="*/ 1435 h 1493"/>
              <a:gd name="T102" fmla="*/ 899 w 1479"/>
              <a:gd name="T103" fmla="*/ 1437 h 1493"/>
              <a:gd name="T104" fmla="*/ 898 w 1479"/>
              <a:gd name="T105" fmla="*/ 1438 h 1493"/>
              <a:gd name="T106" fmla="*/ 883 w 1479"/>
              <a:gd name="T107" fmla="*/ 1439 h 1493"/>
              <a:gd name="T108" fmla="*/ 693 w 1479"/>
              <a:gd name="T109" fmla="*/ 1413 h 1493"/>
              <a:gd name="T110" fmla="*/ 650 w 1479"/>
              <a:gd name="T111" fmla="*/ 1303 h 1493"/>
              <a:gd name="T112" fmla="*/ 648 w 1479"/>
              <a:gd name="T113" fmla="*/ 1232 h 1493"/>
              <a:gd name="T114" fmla="*/ 664 w 1479"/>
              <a:gd name="T115" fmla="*/ 1146 h 1493"/>
              <a:gd name="T116" fmla="*/ 594 w 1479"/>
              <a:gd name="T117" fmla="*/ 1113 h 1493"/>
              <a:gd name="T118" fmla="*/ 521 w 1479"/>
              <a:gd name="T119" fmla="*/ 1124 h 1493"/>
              <a:gd name="T120" fmla="*/ 382 w 1479"/>
              <a:gd name="T121" fmla="*/ 71 h 1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479" h="1493">
                <a:moveTo>
                  <a:pt x="460" y="1096"/>
                </a:moveTo>
                <a:cubicBezTo>
                  <a:pt x="452" y="1098"/>
                  <a:pt x="452" y="1098"/>
                  <a:pt x="452" y="1098"/>
                </a:cubicBezTo>
                <a:cubicBezTo>
                  <a:pt x="452" y="1098"/>
                  <a:pt x="447" y="1103"/>
                  <a:pt x="447" y="1101"/>
                </a:cubicBezTo>
                <a:cubicBezTo>
                  <a:pt x="446" y="1099"/>
                  <a:pt x="448" y="1095"/>
                  <a:pt x="448" y="1093"/>
                </a:cubicBezTo>
                <a:cubicBezTo>
                  <a:pt x="447" y="1092"/>
                  <a:pt x="442" y="1095"/>
                  <a:pt x="443" y="1091"/>
                </a:cubicBezTo>
                <a:cubicBezTo>
                  <a:pt x="444" y="1089"/>
                  <a:pt x="443" y="1086"/>
                  <a:pt x="442" y="1085"/>
                </a:cubicBezTo>
                <a:cubicBezTo>
                  <a:pt x="440" y="1083"/>
                  <a:pt x="434" y="1083"/>
                  <a:pt x="436" y="1079"/>
                </a:cubicBezTo>
                <a:cubicBezTo>
                  <a:pt x="438" y="1076"/>
                  <a:pt x="443" y="1074"/>
                  <a:pt x="443" y="1074"/>
                </a:cubicBezTo>
                <a:cubicBezTo>
                  <a:pt x="443" y="1072"/>
                  <a:pt x="443" y="1072"/>
                  <a:pt x="443" y="1072"/>
                </a:cubicBezTo>
                <a:cubicBezTo>
                  <a:pt x="439" y="1068"/>
                  <a:pt x="439" y="1068"/>
                  <a:pt x="439" y="1068"/>
                </a:cubicBezTo>
                <a:cubicBezTo>
                  <a:pt x="428" y="1063"/>
                  <a:pt x="428" y="1063"/>
                  <a:pt x="428" y="1063"/>
                </a:cubicBezTo>
                <a:cubicBezTo>
                  <a:pt x="428" y="1063"/>
                  <a:pt x="427" y="1057"/>
                  <a:pt x="425" y="1057"/>
                </a:cubicBezTo>
                <a:cubicBezTo>
                  <a:pt x="424" y="1056"/>
                  <a:pt x="421" y="1053"/>
                  <a:pt x="421" y="1053"/>
                </a:cubicBezTo>
                <a:cubicBezTo>
                  <a:pt x="421" y="1053"/>
                  <a:pt x="418" y="1049"/>
                  <a:pt x="414" y="1048"/>
                </a:cubicBezTo>
                <a:cubicBezTo>
                  <a:pt x="410" y="1046"/>
                  <a:pt x="407" y="1055"/>
                  <a:pt x="407" y="1055"/>
                </a:cubicBezTo>
                <a:cubicBezTo>
                  <a:pt x="403" y="1051"/>
                  <a:pt x="403" y="1051"/>
                  <a:pt x="403" y="1051"/>
                </a:cubicBezTo>
                <a:cubicBezTo>
                  <a:pt x="395" y="1054"/>
                  <a:pt x="395" y="1054"/>
                  <a:pt x="395" y="1054"/>
                </a:cubicBezTo>
                <a:cubicBezTo>
                  <a:pt x="389" y="1063"/>
                  <a:pt x="389" y="1063"/>
                  <a:pt x="389" y="1063"/>
                </a:cubicBezTo>
                <a:cubicBezTo>
                  <a:pt x="385" y="1064"/>
                  <a:pt x="385" y="1064"/>
                  <a:pt x="385" y="1064"/>
                </a:cubicBezTo>
                <a:cubicBezTo>
                  <a:pt x="379" y="1065"/>
                  <a:pt x="379" y="1065"/>
                  <a:pt x="379" y="1065"/>
                </a:cubicBezTo>
                <a:cubicBezTo>
                  <a:pt x="370" y="1067"/>
                  <a:pt x="370" y="1067"/>
                  <a:pt x="370" y="1067"/>
                </a:cubicBezTo>
                <a:cubicBezTo>
                  <a:pt x="368" y="1073"/>
                  <a:pt x="368" y="1073"/>
                  <a:pt x="368" y="1073"/>
                </a:cubicBezTo>
                <a:cubicBezTo>
                  <a:pt x="369" y="1079"/>
                  <a:pt x="369" y="1079"/>
                  <a:pt x="369" y="1079"/>
                </a:cubicBezTo>
                <a:cubicBezTo>
                  <a:pt x="364" y="1083"/>
                  <a:pt x="364" y="1083"/>
                  <a:pt x="364" y="1083"/>
                </a:cubicBezTo>
                <a:cubicBezTo>
                  <a:pt x="352" y="1082"/>
                  <a:pt x="352" y="1082"/>
                  <a:pt x="352" y="1082"/>
                </a:cubicBezTo>
                <a:cubicBezTo>
                  <a:pt x="354" y="1082"/>
                  <a:pt x="354" y="1082"/>
                  <a:pt x="354" y="1082"/>
                </a:cubicBezTo>
                <a:cubicBezTo>
                  <a:pt x="347" y="1078"/>
                  <a:pt x="347" y="1078"/>
                  <a:pt x="347" y="1078"/>
                </a:cubicBezTo>
                <a:cubicBezTo>
                  <a:pt x="347" y="1075"/>
                  <a:pt x="347" y="1075"/>
                  <a:pt x="347" y="1075"/>
                </a:cubicBezTo>
                <a:cubicBezTo>
                  <a:pt x="343" y="1075"/>
                  <a:pt x="343" y="1075"/>
                  <a:pt x="343" y="1075"/>
                </a:cubicBezTo>
                <a:cubicBezTo>
                  <a:pt x="340" y="1074"/>
                  <a:pt x="340" y="1074"/>
                  <a:pt x="340" y="1074"/>
                </a:cubicBezTo>
                <a:cubicBezTo>
                  <a:pt x="342" y="1072"/>
                  <a:pt x="342" y="1072"/>
                  <a:pt x="342" y="1072"/>
                </a:cubicBezTo>
                <a:cubicBezTo>
                  <a:pt x="340" y="1069"/>
                  <a:pt x="340" y="1069"/>
                  <a:pt x="340" y="1069"/>
                </a:cubicBezTo>
                <a:cubicBezTo>
                  <a:pt x="337" y="1063"/>
                  <a:pt x="337" y="1063"/>
                  <a:pt x="337" y="1063"/>
                </a:cubicBezTo>
                <a:cubicBezTo>
                  <a:pt x="339" y="1061"/>
                  <a:pt x="339" y="1061"/>
                  <a:pt x="339" y="1061"/>
                </a:cubicBezTo>
                <a:cubicBezTo>
                  <a:pt x="335" y="1059"/>
                  <a:pt x="335" y="1059"/>
                  <a:pt x="335" y="1059"/>
                </a:cubicBezTo>
                <a:cubicBezTo>
                  <a:pt x="333" y="1057"/>
                  <a:pt x="333" y="1057"/>
                  <a:pt x="333" y="1057"/>
                </a:cubicBezTo>
                <a:cubicBezTo>
                  <a:pt x="335" y="1053"/>
                  <a:pt x="335" y="1053"/>
                  <a:pt x="335" y="1053"/>
                </a:cubicBezTo>
                <a:cubicBezTo>
                  <a:pt x="333" y="1050"/>
                  <a:pt x="333" y="1050"/>
                  <a:pt x="333" y="1050"/>
                </a:cubicBezTo>
                <a:cubicBezTo>
                  <a:pt x="330" y="1046"/>
                  <a:pt x="330" y="1046"/>
                  <a:pt x="330" y="1046"/>
                </a:cubicBezTo>
                <a:cubicBezTo>
                  <a:pt x="325" y="1045"/>
                  <a:pt x="325" y="1045"/>
                  <a:pt x="325" y="1045"/>
                </a:cubicBezTo>
                <a:cubicBezTo>
                  <a:pt x="321" y="1042"/>
                  <a:pt x="321" y="1042"/>
                  <a:pt x="321" y="1042"/>
                </a:cubicBezTo>
                <a:cubicBezTo>
                  <a:pt x="321" y="1039"/>
                  <a:pt x="321" y="1039"/>
                  <a:pt x="321" y="1039"/>
                </a:cubicBezTo>
                <a:cubicBezTo>
                  <a:pt x="323" y="1032"/>
                  <a:pt x="323" y="1032"/>
                  <a:pt x="323" y="1032"/>
                </a:cubicBezTo>
                <a:cubicBezTo>
                  <a:pt x="323" y="1032"/>
                  <a:pt x="323" y="1031"/>
                  <a:pt x="327" y="1029"/>
                </a:cubicBezTo>
                <a:cubicBezTo>
                  <a:pt x="331" y="1028"/>
                  <a:pt x="332" y="1029"/>
                  <a:pt x="332" y="1029"/>
                </a:cubicBezTo>
                <a:cubicBezTo>
                  <a:pt x="338" y="1031"/>
                  <a:pt x="338" y="1031"/>
                  <a:pt x="338" y="1031"/>
                </a:cubicBezTo>
                <a:cubicBezTo>
                  <a:pt x="345" y="1029"/>
                  <a:pt x="345" y="1029"/>
                  <a:pt x="345" y="1029"/>
                </a:cubicBezTo>
                <a:cubicBezTo>
                  <a:pt x="345" y="1029"/>
                  <a:pt x="352" y="1023"/>
                  <a:pt x="353" y="1022"/>
                </a:cubicBezTo>
                <a:cubicBezTo>
                  <a:pt x="355" y="1021"/>
                  <a:pt x="353" y="1016"/>
                  <a:pt x="353" y="1016"/>
                </a:cubicBezTo>
                <a:cubicBezTo>
                  <a:pt x="357" y="1015"/>
                  <a:pt x="357" y="1015"/>
                  <a:pt x="357" y="1015"/>
                </a:cubicBezTo>
                <a:cubicBezTo>
                  <a:pt x="359" y="1012"/>
                  <a:pt x="359" y="1012"/>
                  <a:pt x="359" y="1012"/>
                </a:cubicBezTo>
                <a:cubicBezTo>
                  <a:pt x="359" y="1006"/>
                  <a:pt x="359" y="1006"/>
                  <a:pt x="359" y="1006"/>
                </a:cubicBezTo>
                <a:cubicBezTo>
                  <a:pt x="354" y="1004"/>
                  <a:pt x="354" y="1004"/>
                  <a:pt x="354" y="1004"/>
                </a:cubicBezTo>
                <a:cubicBezTo>
                  <a:pt x="350" y="1003"/>
                  <a:pt x="350" y="1003"/>
                  <a:pt x="350" y="1003"/>
                </a:cubicBezTo>
                <a:cubicBezTo>
                  <a:pt x="346" y="1000"/>
                  <a:pt x="346" y="1000"/>
                  <a:pt x="346" y="1000"/>
                </a:cubicBezTo>
                <a:cubicBezTo>
                  <a:pt x="348" y="995"/>
                  <a:pt x="348" y="995"/>
                  <a:pt x="348" y="995"/>
                </a:cubicBezTo>
                <a:cubicBezTo>
                  <a:pt x="343" y="995"/>
                  <a:pt x="343" y="995"/>
                  <a:pt x="343" y="995"/>
                </a:cubicBezTo>
                <a:cubicBezTo>
                  <a:pt x="338" y="994"/>
                  <a:pt x="338" y="994"/>
                  <a:pt x="338" y="994"/>
                </a:cubicBezTo>
                <a:cubicBezTo>
                  <a:pt x="334" y="993"/>
                  <a:pt x="334" y="993"/>
                  <a:pt x="334" y="993"/>
                </a:cubicBezTo>
                <a:cubicBezTo>
                  <a:pt x="331" y="994"/>
                  <a:pt x="331" y="994"/>
                  <a:pt x="331" y="994"/>
                </a:cubicBezTo>
                <a:cubicBezTo>
                  <a:pt x="328" y="997"/>
                  <a:pt x="328" y="997"/>
                  <a:pt x="328" y="997"/>
                </a:cubicBezTo>
                <a:cubicBezTo>
                  <a:pt x="323" y="997"/>
                  <a:pt x="323" y="997"/>
                  <a:pt x="323" y="997"/>
                </a:cubicBezTo>
                <a:cubicBezTo>
                  <a:pt x="322" y="988"/>
                  <a:pt x="322" y="988"/>
                  <a:pt x="322" y="988"/>
                </a:cubicBezTo>
                <a:cubicBezTo>
                  <a:pt x="320" y="984"/>
                  <a:pt x="320" y="984"/>
                  <a:pt x="320" y="984"/>
                </a:cubicBezTo>
                <a:cubicBezTo>
                  <a:pt x="315" y="982"/>
                  <a:pt x="315" y="982"/>
                  <a:pt x="315" y="982"/>
                </a:cubicBezTo>
                <a:cubicBezTo>
                  <a:pt x="304" y="980"/>
                  <a:pt x="304" y="980"/>
                  <a:pt x="304" y="980"/>
                </a:cubicBezTo>
                <a:cubicBezTo>
                  <a:pt x="299" y="973"/>
                  <a:pt x="299" y="973"/>
                  <a:pt x="299" y="973"/>
                </a:cubicBezTo>
                <a:cubicBezTo>
                  <a:pt x="298" y="970"/>
                  <a:pt x="298" y="970"/>
                  <a:pt x="298" y="970"/>
                </a:cubicBezTo>
                <a:cubicBezTo>
                  <a:pt x="298" y="970"/>
                  <a:pt x="297" y="970"/>
                  <a:pt x="294" y="969"/>
                </a:cubicBezTo>
                <a:cubicBezTo>
                  <a:pt x="291" y="969"/>
                  <a:pt x="293" y="966"/>
                  <a:pt x="293" y="966"/>
                </a:cubicBezTo>
                <a:cubicBezTo>
                  <a:pt x="293" y="961"/>
                  <a:pt x="293" y="961"/>
                  <a:pt x="293" y="961"/>
                </a:cubicBezTo>
                <a:cubicBezTo>
                  <a:pt x="289" y="961"/>
                  <a:pt x="289" y="961"/>
                  <a:pt x="289" y="961"/>
                </a:cubicBezTo>
                <a:cubicBezTo>
                  <a:pt x="285" y="957"/>
                  <a:pt x="285" y="957"/>
                  <a:pt x="285" y="957"/>
                </a:cubicBezTo>
                <a:cubicBezTo>
                  <a:pt x="278" y="955"/>
                  <a:pt x="278" y="955"/>
                  <a:pt x="278" y="955"/>
                </a:cubicBezTo>
                <a:cubicBezTo>
                  <a:pt x="281" y="947"/>
                  <a:pt x="281" y="947"/>
                  <a:pt x="281" y="947"/>
                </a:cubicBezTo>
                <a:cubicBezTo>
                  <a:pt x="281" y="944"/>
                  <a:pt x="281" y="944"/>
                  <a:pt x="281" y="944"/>
                </a:cubicBezTo>
                <a:cubicBezTo>
                  <a:pt x="282" y="939"/>
                  <a:pt x="282" y="939"/>
                  <a:pt x="282" y="939"/>
                </a:cubicBezTo>
                <a:cubicBezTo>
                  <a:pt x="279" y="936"/>
                  <a:pt x="279" y="936"/>
                  <a:pt x="279" y="936"/>
                </a:cubicBezTo>
                <a:cubicBezTo>
                  <a:pt x="273" y="932"/>
                  <a:pt x="273" y="932"/>
                  <a:pt x="273" y="932"/>
                </a:cubicBezTo>
                <a:cubicBezTo>
                  <a:pt x="273" y="929"/>
                  <a:pt x="273" y="929"/>
                  <a:pt x="273" y="929"/>
                </a:cubicBezTo>
                <a:cubicBezTo>
                  <a:pt x="273" y="926"/>
                  <a:pt x="273" y="926"/>
                  <a:pt x="273" y="926"/>
                </a:cubicBezTo>
                <a:cubicBezTo>
                  <a:pt x="273" y="918"/>
                  <a:pt x="273" y="918"/>
                  <a:pt x="273" y="918"/>
                </a:cubicBezTo>
                <a:cubicBezTo>
                  <a:pt x="271" y="914"/>
                  <a:pt x="271" y="914"/>
                  <a:pt x="271" y="914"/>
                </a:cubicBezTo>
                <a:cubicBezTo>
                  <a:pt x="267" y="916"/>
                  <a:pt x="267" y="916"/>
                  <a:pt x="267" y="916"/>
                </a:cubicBezTo>
                <a:cubicBezTo>
                  <a:pt x="266" y="914"/>
                  <a:pt x="266" y="914"/>
                  <a:pt x="266" y="914"/>
                </a:cubicBezTo>
                <a:cubicBezTo>
                  <a:pt x="263" y="915"/>
                  <a:pt x="263" y="915"/>
                  <a:pt x="263" y="915"/>
                </a:cubicBezTo>
                <a:cubicBezTo>
                  <a:pt x="260" y="913"/>
                  <a:pt x="260" y="913"/>
                  <a:pt x="260" y="913"/>
                </a:cubicBezTo>
                <a:cubicBezTo>
                  <a:pt x="257" y="910"/>
                  <a:pt x="257" y="910"/>
                  <a:pt x="257" y="910"/>
                </a:cubicBezTo>
                <a:cubicBezTo>
                  <a:pt x="248" y="908"/>
                  <a:pt x="248" y="908"/>
                  <a:pt x="248" y="908"/>
                </a:cubicBezTo>
                <a:cubicBezTo>
                  <a:pt x="248" y="908"/>
                  <a:pt x="245" y="909"/>
                  <a:pt x="241" y="910"/>
                </a:cubicBezTo>
                <a:cubicBezTo>
                  <a:pt x="238" y="911"/>
                  <a:pt x="239" y="912"/>
                  <a:pt x="237" y="912"/>
                </a:cubicBezTo>
                <a:cubicBezTo>
                  <a:pt x="235" y="913"/>
                  <a:pt x="234" y="915"/>
                  <a:pt x="234" y="917"/>
                </a:cubicBezTo>
                <a:cubicBezTo>
                  <a:pt x="233" y="919"/>
                  <a:pt x="229" y="920"/>
                  <a:pt x="228" y="920"/>
                </a:cubicBezTo>
                <a:cubicBezTo>
                  <a:pt x="226" y="921"/>
                  <a:pt x="224" y="918"/>
                  <a:pt x="224" y="918"/>
                </a:cubicBezTo>
                <a:cubicBezTo>
                  <a:pt x="224" y="915"/>
                  <a:pt x="224" y="915"/>
                  <a:pt x="224" y="915"/>
                </a:cubicBezTo>
                <a:cubicBezTo>
                  <a:pt x="223" y="909"/>
                  <a:pt x="223" y="909"/>
                  <a:pt x="223" y="909"/>
                </a:cubicBezTo>
                <a:cubicBezTo>
                  <a:pt x="215" y="909"/>
                  <a:pt x="215" y="909"/>
                  <a:pt x="215" y="909"/>
                </a:cubicBezTo>
                <a:cubicBezTo>
                  <a:pt x="208" y="911"/>
                  <a:pt x="208" y="911"/>
                  <a:pt x="208" y="911"/>
                </a:cubicBezTo>
                <a:cubicBezTo>
                  <a:pt x="207" y="913"/>
                  <a:pt x="207" y="913"/>
                  <a:pt x="207" y="913"/>
                </a:cubicBezTo>
                <a:cubicBezTo>
                  <a:pt x="202" y="913"/>
                  <a:pt x="202" y="913"/>
                  <a:pt x="202" y="913"/>
                </a:cubicBezTo>
                <a:cubicBezTo>
                  <a:pt x="200" y="909"/>
                  <a:pt x="200" y="909"/>
                  <a:pt x="200" y="909"/>
                </a:cubicBezTo>
                <a:cubicBezTo>
                  <a:pt x="197" y="908"/>
                  <a:pt x="197" y="908"/>
                  <a:pt x="197" y="908"/>
                </a:cubicBezTo>
                <a:cubicBezTo>
                  <a:pt x="192" y="910"/>
                  <a:pt x="192" y="910"/>
                  <a:pt x="192" y="910"/>
                </a:cubicBezTo>
                <a:cubicBezTo>
                  <a:pt x="192" y="910"/>
                  <a:pt x="191" y="912"/>
                  <a:pt x="190" y="912"/>
                </a:cubicBezTo>
                <a:cubicBezTo>
                  <a:pt x="189" y="913"/>
                  <a:pt x="188" y="912"/>
                  <a:pt x="187" y="912"/>
                </a:cubicBezTo>
                <a:cubicBezTo>
                  <a:pt x="186" y="912"/>
                  <a:pt x="184" y="911"/>
                  <a:pt x="183" y="910"/>
                </a:cubicBezTo>
                <a:cubicBezTo>
                  <a:pt x="183" y="909"/>
                  <a:pt x="183" y="908"/>
                  <a:pt x="183" y="907"/>
                </a:cubicBezTo>
                <a:cubicBezTo>
                  <a:pt x="183" y="906"/>
                  <a:pt x="183" y="904"/>
                  <a:pt x="183" y="904"/>
                </a:cubicBezTo>
                <a:cubicBezTo>
                  <a:pt x="184" y="899"/>
                  <a:pt x="184" y="899"/>
                  <a:pt x="184" y="899"/>
                </a:cubicBezTo>
                <a:cubicBezTo>
                  <a:pt x="184" y="899"/>
                  <a:pt x="180" y="896"/>
                  <a:pt x="179" y="895"/>
                </a:cubicBezTo>
                <a:cubicBezTo>
                  <a:pt x="179" y="893"/>
                  <a:pt x="178" y="890"/>
                  <a:pt x="178" y="890"/>
                </a:cubicBezTo>
                <a:cubicBezTo>
                  <a:pt x="178" y="890"/>
                  <a:pt x="176" y="889"/>
                  <a:pt x="175" y="888"/>
                </a:cubicBezTo>
                <a:cubicBezTo>
                  <a:pt x="174" y="888"/>
                  <a:pt x="173" y="887"/>
                  <a:pt x="173" y="887"/>
                </a:cubicBezTo>
                <a:cubicBezTo>
                  <a:pt x="174" y="884"/>
                  <a:pt x="174" y="884"/>
                  <a:pt x="174" y="884"/>
                </a:cubicBezTo>
                <a:cubicBezTo>
                  <a:pt x="170" y="882"/>
                  <a:pt x="170" y="882"/>
                  <a:pt x="170" y="882"/>
                </a:cubicBezTo>
                <a:cubicBezTo>
                  <a:pt x="165" y="878"/>
                  <a:pt x="165" y="878"/>
                  <a:pt x="165" y="878"/>
                </a:cubicBezTo>
                <a:cubicBezTo>
                  <a:pt x="167" y="875"/>
                  <a:pt x="167" y="875"/>
                  <a:pt x="167" y="875"/>
                </a:cubicBezTo>
                <a:cubicBezTo>
                  <a:pt x="163" y="872"/>
                  <a:pt x="163" y="872"/>
                  <a:pt x="163" y="872"/>
                </a:cubicBezTo>
                <a:cubicBezTo>
                  <a:pt x="159" y="875"/>
                  <a:pt x="159" y="875"/>
                  <a:pt x="159" y="875"/>
                </a:cubicBezTo>
                <a:cubicBezTo>
                  <a:pt x="159" y="871"/>
                  <a:pt x="159" y="871"/>
                  <a:pt x="159" y="871"/>
                </a:cubicBezTo>
                <a:cubicBezTo>
                  <a:pt x="157" y="863"/>
                  <a:pt x="157" y="863"/>
                  <a:pt x="157" y="863"/>
                </a:cubicBezTo>
                <a:cubicBezTo>
                  <a:pt x="159" y="860"/>
                  <a:pt x="159" y="860"/>
                  <a:pt x="159" y="860"/>
                </a:cubicBezTo>
                <a:cubicBezTo>
                  <a:pt x="158" y="850"/>
                  <a:pt x="158" y="850"/>
                  <a:pt x="158" y="850"/>
                </a:cubicBezTo>
                <a:cubicBezTo>
                  <a:pt x="158" y="850"/>
                  <a:pt x="156" y="849"/>
                  <a:pt x="155" y="849"/>
                </a:cubicBezTo>
                <a:cubicBezTo>
                  <a:pt x="154" y="849"/>
                  <a:pt x="151" y="847"/>
                  <a:pt x="151" y="847"/>
                </a:cubicBezTo>
                <a:cubicBezTo>
                  <a:pt x="147" y="846"/>
                  <a:pt x="147" y="846"/>
                  <a:pt x="147" y="846"/>
                </a:cubicBezTo>
                <a:cubicBezTo>
                  <a:pt x="147" y="843"/>
                  <a:pt x="147" y="843"/>
                  <a:pt x="147" y="843"/>
                </a:cubicBezTo>
                <a:cubicBezTo>
                  <a:pt x="144" y="840"/>
                  <a:pt x="144" y="840"/>
                  <a:pt x="144" y="840"/>
                </a:cubicBezTo>
                <a:cubicBezTo>
                  <a:pt x="141" y="841"/>
                  <a:pt x="141" y="841"/>
                  <a:pt x="141" y="841"/>
                </a:cubicBezTo>
                <a:cubicBezTo>
                  <a:pt x="141" y="841"/>
                  <a:pt x="140" y="841"/>
                  <a:pt x="140" y="840"/>
                </a:cubicBezTo>
                <a:cubicBezTo>
                  <a:pt x="140" y="839"/>
                  <a:pt x="138" y="835"/>
                  <a:pt x="138" y="835"/>
                </a:cubicBezTo>
                <a:cubicBezTo>
                  <a:pt x="141" y="832"/>
                  <a:pt x="141" y="832"/>
                  <a:pt x="141" y="832"/>
                </a:cubicBezTo>
                <a:cubicBezTo>
                  <a:pt x="141" y="832"/>
                  <a:pt x="141" y="828"/>
                  <a:pt x="141" y="827"/>
                </a:cubicBezTo>
                <a:cubicBezTo>
                  <a:pt x="141" y="825"/>
                  <a:pt x="146" y="825"/>
                  <a:pt x="146" y="825"/>
                </a:cubicBezTo>
                <a:cubicBezTo>
                  <a:pt x="148" y="824"/>
                  <a:pt x="148" y="824"/>
                  <a:pt x="148" y="824"/>
                </a:cubicBezTo>
                <a:cubicBezTo>
                  <a:pt x="149" y="820"/>
                  <a:pt x="149" y="820"/>
                  <a:pt x="149" y="820"/>
                </a:cubicBezTo>
                <a:cubicBezTo>
                  <a:pt x="149" y="820"/>
                  <a:pt x="146" y="820"/>
                  <a:pt x="144" y="818"/>
                </a:cubicBezTo>
                <a:cubicBezTo>
                  <a:pt x="143" y="816"/>
                  <a:pt x="144" y="818"/>
                  <a:pt x="144" y="817"/>
                </a:cubicBezTo>
                <a:cubicBezTo>
                  <a:pt x="144" y="816"/>
                  <a:pt x="143" y="817"/>
                  <a:pt x="143" y="817"/>
                </a:cubicBezTo>
                <a:cubicBezTo>
                  <a:pt x="143" y="817"/>
                  <a:pt x="142" y="816"/>
                  <a:pt x="142" y="815"/>
                </a:cubicBezTo>
                <a:cubicBezTo>
                  <a:pt x="142" y="814"/>
                  <a:pt x="142" y="812"/>
                  <a:pt x="141" y="811"/>
                </a:cubicBezTo>
                <a:cubicBezTo>
                  <a:pt x="140" y="810"/>
                  <a:pt x="138" y="809"/>
                  <a:pt x="138" y="809"/>
                </a:cubicBezTo>
                <a:cubicBezTo>
                  <a:pt x="137" y="808"/>
                  <a:pt x="137" y="809"/>
                  <a:pt x="135" y="807"/>
                </a:cubicBezTo>
                <a:cubicBezTo>
                  <a:pt x="134" y="805"/>
                  <a:pt x="134" y="804"/>
                  <a:pt x="134" y="804"/>
                </a:cubicBezTo>
                <a:cubicBezTo>
                  <a:pt x="131" y="802"/>
                  <a:pt x="133" y="797"/>
                  <a:pt x="131" y="795"/>
                </a:cubicBezTo>
                <a:cubicBezTo>
                  <a:pt x="127" y="791"/>
                  <a:pt x="127" y="784"/>
                  <a:pt x="125" y="782"/>
                </a:cubicBezTo>
                <a:cubicBezTo>
                  <a:pt x="122" y="777"/>
                  <a:pt x="124" y="776"/>
                  <a:pt x="125" y="773"/>
                </a:cubicBezTo>
                <a:cubicBezTo>
                  <a:pt x="126" y="767"/>
                  <a:pt x="129" y="762"/>
                  <a:pt x="130" y="752"/>
                </a:cubicBezTo>
                <a:cubicBezTo>
                  <a:pt x="130" y="745"/>
                  <a:pt x="130" y="745"/>
                  <a:pt x="130" y="745"/>
                </a:cubicBezTo>
                <a:cubicBezTo>
                  <a:pt x="135" y="741"/>
                  <a:pt x="135" y="741"/>
                  <a:pt x="135" y="741"/>
                </a:cubicBezTo>
                <a:cubicBezTo>
                  <a:pt x="135" y="739"/>
                  <a:pt x="135" y="739"/>
                  <a:pt x="135" y="739"/>
                </a:cubicBezTo>
                <a:cubicBezTo>
                  <a:pt x="130" y="737"/>
                  <a:pt x="130" y="737"/>
                  <a:pt x="130" y="737"/>
                </a:cubicBezTo>
                <a:cubicBezTo>
                  <a:pt x="130" y="737"/>
                  <a:pt x="130" y="737"/>
                  <a:pt x="130" y="737"/>
                </a:cubicBezTo>
                <a:cubicBezTo>
                  <a:pt x="130" y="735"/>
                  <a:pt x="130" y="735"/>
                  <a:pt x="130" y="735"/>
                </a:cubicBezTo>
                <a:cubicBezTo>
                  <a:pt x="127" y="724"/>
                  <a:pt x="127" y="724"/>
                  <a:pt x="127" y="724"/>
                </a:cubicBezTo>
                <a:cubicBezTo>
                  <a:pt x="128" y="719"/>
                  <a:pt x="128" y="719"/>
                  <a:pt x="128" y="719"/>
                </a:cubicBezTo>
                <a:cubicBezTo>
                  <a:pt x="131" y="722"/>
                  <a:pt x="131" y="722"/>
                  <a:pt x="131" y="722"/>
                </a:cubicBezTo>
                <a:cubicBezTo>
                  <a:pt x="134" y="723"/>
                  <a:pt x="134" y="723"/>
                  <a:pt x="134" y="723"/>
                </a:cubicBezTo>
                <a:cubicBezTo>
                  <a:pt x="137" y="720"/>
                  <a:pt x="137" y="720"/>
                  <a:pt x="137" y="720"/>
                </a:cubicBezTo>
                <a:cubicBezTo>
                  <a:pt x="136" y="715"/>
                  <a:pt x="136" y="715"/>
                  <a:pt x="136" y="715"/>
                </a:cubicBezTo>
                <a:cubicBezTo>
                  <a:pt x="136" y="715"/>
                  <a:pt x="137" y="712"/>
                  <a:pt x="138" y="712"/>
                </a:cubicBezTo>
                <a:cubicBezTo>
                  <a:pt x="139" y="713"/>
                  <a:pt x="145" y="713"/>
                  <a:pt x="145" y="713"/>
                </a:cubicBezTo>
                <a:cubicBezTo>
                  <a:pt x="148" y="710"/>
                  <a:pt x="148" y="710"/>
                  <a:pt x="148" y="710"/>
                </a:cubicBezTo>
                <a:cubicBezTo>
                  <a:pt x="148" y="704"/>
                  <a:pt x="148" y="704"/>
                  <a:pt x="148" y="704"/>
                </a:cubicBezTo>
                <a:cubicBezTo>
                  <a:pt x="151" y="700"/>
                  <a:pt x="151" y="700"/>
                  <a:pt x="151" y="700"/>
                </a:cubicBezTo>
                <a:cubicBezTo>
                  <a:pt x="157" y="699"/>
                  <a:pt x="157" y="699"/>
                  <a:pt x="157" y="699"/>
                </a:cubicBezTo>
                <a:cubicBezTo>
                  <a:pt x="157" y="699"/>
                  <a:pt x="168" y="699"/>
                  <a:pt x="169" y="700"/>
                </a:cubicBezTo>
                <a:cubicBezTo>
                  <a:pt x="170" y="700"/>
                  <a:pt x="175" y="700"/>
                  <a:pt x="176" y="700"/>
                </a:cubicBezTo>
                <a:cubicBezTo>
                  <a:pt x="177" y="700"/>
                  <a:pt x="183" y="700"/>
                  <a:pt x="183" y="700"/>
                </a:cubicBezTo>
                <a:cubicBezTo>
                  <a:pt x="185" y="696"/>
                  <a:pt x="185" y="696"/>
                  <a:pt x="185" y="696"/>
                </a:cubicBezTo>
                <a:cubicBezTo>
                  <a:pt x="177" y="694"/>
                  <a:pt x="177" y="694"/>
                  <a:pt x="177" y="694"/>
                </a:cubicBezTo>
                <a:cubicBezTo>
                  <a:pt x="171" y="693"/>
                  <a:pt x="171" y="693"/>
                  <a:pt x="171" y="693"/>
                </a:cubicBezTo>
                <a:cubicBezTo>
                  <a:pt x="168" y="688"/>
                  <a:pt x="168" y="688"/>
                  <a:pt x="168" y="688"/>
                </a:cubicBezTo>
                <a:cubicBezTo>
                  <a:pt x="162" y="688"/>
                  <a:pt x="162" y="688"/>
                  <a:pt x="162" y="688"/>
                </a:cubicBezTo>
                <a:cubicBezTo>
                  <a:pt x="154" y="690"/>
                  <a:pt x="154" y="690"/>
                  <a:pt x="154" y="690"/>
                </a:cubicBezTo>
                <a:cubicBezTo>
                  <a:pt x="149" y="691"/>
                  <a:pt x="149" y="691"/>
                  <a:pt x="149" y="691"/>
                </a:cubicBezTo>
                <a:cubicBezTo>
                  <a:pt x="142" y="690"/>
                  <a:pt x="142" y="690"/>
                  <a:pt x="142" y="690"/>
                </a:cubicBezTo>
                <a:cubicBezTo>
                  <a:pt x="140" y="687"/>
                  <a:pt x="140" y="687"/>
                  <a:pt x="140" y="687"/>
                </a:cubicBezTo>
                <a:cubicBezTo>
                  <a:pt x="140" y="687"/>
                  <a:pt x="135" y="686"/>
                  <a:pt x="134" y="686"/>
                </a:cubicBezTo>
                <a:cubicBezTo>
                  <a:pt x="133" y="686"/>
                  <a:pt x="132" y="686"/>
                  <a:pt x="131" y="685"/>
                </a:cubicBezTo>
                <a:cubicBezTo>
                  <a:pt x="129" y="685"/>
                  <a:pt x="126" y="678"/>
                  <a:pt x="126" y="678"/>
                </a:cubicBezTo>
                <a:cubicBezTo>
                  <a:pt x="126" y="674"/>
                  <a:pt x="126" y="674"/>
                  <a:pt x="126" y="674"/>
                </a:cubicBezTo>
                <a:cubicBezTo>
                  <a:pt x="129" y="678"/>
                  <a:pt x="129" y="678"/>
                  <a:pt x="129" y="678"/>
                </a:cubicBezTo>
                <a:cubicBezTo>
                  <a:pt x="129" y="678"/>
                  <a:pt x="131" y="679"/>
                  <a:pt x="131" y="678"/>
                </a:cubicBezTo>
                <a:cubicBezTo>
                  <a:pt x="131" y="677"/>
                  <a:pt x="130" y="671"/>
                  <a:pt x="130" y="671"/>
                </a:cubicBezTo>
                <a:cubicBezTo>
                  <a:pt x="130" y="671"/>
                  <a:pt x="131" y="665"/>
                  <a:pt x="128" y="666"/>
                </a:cubicBezTo>
                <a:cubicBezTo>
                  <a:pt x="125" y="667"/>
                  <a:pt x="122" y="669"/>
                  <a:pt x="122" y="671"/>
                </a:cubicBezTo>
                <a:cubicBezTo>
                  <a:pt x="122" y="672"/>
                  <a:pt x="120" y="675"/>
                  <a:pt x="120" y="677"/>
                </a:cubicBezTo>
                <a:cubicBezTo>
                  <a:pt x="119" y="678"/>
                  <a:pt x="118" y="679"/>
                  <a:pt x="117" y="680"/>
                </a:cubicBezTo>
                <a:cubicBezTo>
                  <a:pt x="116" y="681"/>
                  <a:pt x="111" y="682"/>
                  <a:pt x="111" y="682"/>
                </a:cubicBezTo>
                <a:cubicBezTo>
                  <a:pt x="107" y="682"/>
                  <a:pt x="107" y="682"/>
                  <a:pt x="107" y="682"/>
                </a:cubicBezTo>
                <a:cubicBezTo>
                  <a:pt x="110" y="678"/>
                  <a:pt x="110" y="678"/>
                  <a:pt x="110" y="678"/>
                </a:cubicBezTo>
                <a:cubicBezTo>
                  <a:pt x="112" y="673"/>
                  <a:pt x="112" y="673"/>
                  <a:pt x="112" y="673"/>
                </a:cubicBezTo>
                <a:cubicBezTo>
                  <a:pt x="112" y="673"/>
                  <a:pt x="117" y="664"/>
                  <a:pt x="117" y="662"/>
                </a:cubicBezTo>
                <a:cubicBezTo>
                  <a:pt x="118" y="659"/>
                  <a:pt x="119" y="657"/>
                  <a:pt x="120" y="654"/>
                </a:cubicBezTo>
                <a:cubicBezTo>
                  <a:pt x="121" y="652"/>
                  <a:pt x="124" y="651"/>
                  <a:pt x="124" y="651"/>
                </a:cubicBezTo>
                <a:cubicBezTo>
                  <a:pt x="127" y="641"/>
                  <a:pt x="127" y="641"/>
                  <a:pt x="127" y="641"/>
                </a:cubicBezTo>
                <a:cubicBezTo>
                  <a:pt x="140" y="615"/>
                  <a:pt x="140" y="615"/>
                  <a:pt x="140" y="615"/>
                </a:cubicBezTo>
                <a:cubicBezTo>
                  <a:pt x="140" y="615"/>
                  <a:pt x="142" y="607"/>
                  <a:pt x="143" y="606"/>
                </a:cubicBezTo>
                <a:cubicBezTo>
                  <a:pt x="143" y="604"/>
                  <a:pt x="146" y="598"/>
                  <a:pt x="146" y="596"/>
                </a:cubicBezTo>
                <a:cubicBezTo>
                  <a:pt x="146" y="594"/>
                  <a:pt x="149" y="587"/>
                  <a:pt x="149" y="587"/>
                </a:cubicBezTo>
                <a:cubicBezTo>
                  <a:pt x="149" y="587"/>
                  <a:pt x="152" y="576"/>
                  <a:pt x="152" y="574"/>
                </a:cubicBezTo>
                <a:cubicBezTo>
                  <a:pt x="152" y="572"/>
                  <a:pt x="154" y="571"/>
                  <a:pt x="156" y="570"/>
                </a:cubicBezTo>
                <a:cubicBezTo>
                  <a:pt x="157" y="569"/>
                  <a:pt x="160" y="560"/>
                  <a:pt x="160" y="558"/>
                </a:cubicBezTo>
                <a:cubicBezTo>
                  <a:pt x="161" y="556"/>
                  <a:pt x="163" y="538"/>
                  <a:pt x="163" y="538"/>
                </a:cubicBezTo>
                <a:cubicBezTo>
                  <a:pt x="161" y="526"/>
                  <a:pt x="161" y="526"/>
                  <a:pt x="161" y="526"/>
                </a:cubicBezTo>
                <a:cubicBezTo>
                  <a:pt x="155" y="521"/>
                  <a:pt x="155" y="521"/>
                  <a:pt x="155" y="521"/>
                </a:cubicBezTo>
                <a:cubicBezTo>
                  <a:pt x="149" y="518"/>
                  <a:pt x="149" y="518"/>
                  <a:pt x="149" y="518"/>
                </a:cubicBezTo>
                <a:cubicBezTo>
                  <a:pt x="149" y="518"/>
                  <a:pt x="142" y="514"/>
                  <a:pt x="141" y="513"/>
                </a:cubicBezTo>
                <a:cubicBezTo>
                  <a:pt x="140" y="512"/>
                  <a:pt x="136" y="510"/>
                  <a:pt x="135" y="510"/>
                </a:cubicBezTo>
                <a:cubicBezTo>
                  <a:pt x="133" y="509"/>
                  <a:pt x="128" y="508"/>
                  <a:pt x="127" y="508"/>
                </a:cubicBezTo>
                <a:cubicBezTo>
                  <a:pt x="126" y="508"/>
                  <a:pt x="122" y="505"/>
                  <a:pt x="119" y="503"/>
                </a:cubicBezTo>
                <a:cubicBezTo>
                  <a:pt x="116" y="501"/>
                  <a:pt x="112" y="496"/>
                  <a:pt x="112" y="496"/>
                </a:cubicBezTo>
                <a:cubicBezTo>
                  <a:pt x="117" y="488"/>
                  <a:pt x="117" y="488"/>
                  <a:pt x="117" y="488"/>
                </a:cubicBezTo>
                <a:cubicBezTo>
                  <a:pt x="117" y="488"/>
                  <a:pt x="118" y="482"/>
                  <a:pt x="118" y="480"/>
                </a:cubicBezTo>
                <a:cubicBezTo>
                  <a:pt x="118" y="479"/>
                  <a:pt x="118" y="476"/>
                  <a:pt x="118" y="476"/>
                </a:cubicBezTo>
                <a:cubicBezTo>
                  <a:pt x="116" y="472"/>
                  <a:pt x="116" y="472"/>
                  <a:pt x="116" y="472"/>
                </a:cubicBezTo>
                <a:cubicBezTo>
                  <a:pt x="113" y="467"/>
                  <a:pt x="113" y="467"/>
                  <a:pt x="113" y="467"/>
                </a:cubicBezTo>
                <a:cubicBezTo>
                  <a:pt x="113" y="467"/>
                  <a:pt x="109" y="466"/>
                  <a:pt x="107" y="466"/>
                </a:cubicBezTo>
                <a:cubicBezTo>
                  <a:pt x="106" y="467"/>
                  <a:pt x="106" y="464"/>
                  <a:pt x="105" y="462"/>
                </a:cubicBezTo>
                <a:cubicBezTo>
                  <a:pt x="105" y="460"/>
                  <a:pt x="103" y="460"/>
                  <a:pt x="101" y="459"/>
                </a:cubicBezTo>
                <a:cubicBezTo>
                  <a:pt x="98" y="457"/>
                  <a:pt x="97" y="454"/>
                  <a:pt x="97" y="454"/>
                </a:cubicBezTo>
                <a:cubicBezTo>
                  <a:pt x="100" y="448"/>
                  <a:pt x="100" y="448"/>
                  <a:pt x="100" y="448"/>
                </a:cubicBezTo>
                <a:cubicBezTo>
                  <a:pt x="100" y="448"/>
                  <a:pt x="99" y="445"/>
                  <a:pt x="98" y="444"/>
                </a:cubicBezTo>
                <a:cubicBezTo>
                  <a:pt x="98" y="443"/>
                  <a:pt x="94" y="443"/>
                  <a:pt x="94" y="443"/>
                </a:cubicBezTo>
                <a:cubicBezTo>
                  <a:pt x="87" y="442"/>
                  <a:pt x="87" y="442"/>
                  <a:pt x="87" y="442"/>
                </a:cubicBezTo>
                <a:cubicBezTo>
                  <a:pt x="82" y="434"/>
                  <a:pt x="82" y="434"/>
                  <a:pt x="82" y="434"/>
                </a:cubicBezTo>
                <a:cubicBezTo>
                  <a:pt x="82" y="434"/>
                  <a:pt x="83" y="427"/>
                  <a:pt x="84" y="426"/>
                </a:cubicBezTo>
                <a:cubicBezTo>
                  <a:pt x="85" y="424"/>
                  <a:pt x="84" y="423"/>
                  <a:pt x="84" y="423"/>
                </a:cubicBezTo>
                <a:cubicBezTo>
                  <a:pt x="79" y="421"/>
                  <a:pt x="79" y="421"/>
                  <a:pt x="79" y="421"/>
                </a:cubicBezTo>
                <a:cubicBezTo>
                  <a:pt x="81" y="417"/>
                  <a:pt x="81" y="417"/>
                  <a:pt x="81" y="417"/>
                </a:cubicBezTo>
                <a:cubicBezTo>
                  <a:pt x="78" y="411"/>
                  <a:pt x="78" y="411"/>
                  <a:pt x="78" y="411"/>
                </a:cubicBezTo>
                <a:cubicBezTo>
                  <a:pt x="79" y="407"/>
                  <a:pt x="79" y="407"/>
                  <a:pt x="79" y="407"/>
                </a:cubicBezTo>
                <a:cubicBezTo>
                  <a:pt x="76" y="403"/>
                  <a:pt x="76" y="403"/>
                  <a:pt x="76" y="403"/>
                </a:cubicBezTo>
                <a:cubicBezTo>
                  <a:pt x="76" y="400"/>
                  <a:pt x="76" y="400"/>
                  <a:pt x="76" y="400"/>
                </a:cubicBezTo>
                <a:cubicBezTo>
                  <a:pt x="79" y="395"/>
                  <a:pt x="79" y="395"/>
                  <a:pt x="79" y="395"/>
                </a:cubicBezTo>
                <a:cubicBezTo>
                  <a:pt x="80" y="390"/>
                  <a:pt x="80" y="390"/>
                  <a:pt x="80" y="390"/>
                </a:cubicBezTo>
                <a:cubicBezTo>
                  <a:pt x="76" y="383"/>
                  <a:pt x="76" y="383"/>
                  <a:pt x="76" y="383"/>
                </a:cubicBezTo>
                <a:cubicBezTo>
                  <a:pt x="76" y="383"/>
                  <a:pt x="73" y="378"/>
                  <a:pt x="73" y="377"/>
                </a:cubicBezTo>
                <a:cubicBezTo>
                  <a:pt x="73" y="376"/>
                  <a:pt x="65" y="371"/>
                  <a:pt x="65" y="371"/>
                </a:cubicBezTo>
                <a:cubicBezTo>
                  <a:pt x="62" y="364"/>
                  <a:pt x="62" y="364"/>
                  <a:pt x="62" y="364"/>
                </a:cubicBezTo>
                <a:cubicBezTo>
                  <a:pt x="54" y="355"/>
                  <a:pt x="54" y="355"/>
                  <a:pt x="54" y="355"/>
                </a:cubicBezTo>
                <a:cubicBezTo>
                  <a:pt x="48" y="348"/>
                  <a:pt x="48" y="348"/>
                  <a:pt x="48" y="348"/>
                </a:cubicBezTo>
                <a:cubicBezTo>
                  <a:pt x="44" y="344"/>
                  <a:pt x="44" y="344"/>
                  <a:pt x="44" y="344"/>
                </a:cubicBezTo>
                <a:cubicBezTo>
                  <a:pt x="41" y="337"/>
                  <a:pt x="41" y="337"/>
                  <a:pt x="41" y="337"/>
                </a:cubicBezTo>
                <a:cubicBezTo>
                  <a:pt x="41" y="337"/>
                  <a:pt x="43" y="329"/>
                  <a:pt x="43" y="328"/>
                </a:cubicBezTo>
                <a:cubicBezTo>
                  <a:pt x="43" y="326"/>
                  <a:pt x="46" y="319"/>
                  <a:pt x="46" y="314"/>
                </a:cubicBezTo>
                <a:cubicBezTo>
                  <a:pt x="45" y="310"/>
                  <a:pt x="48" y="305"/>
                  <a:pt x="48" y="305"/>
                </a:cubicBezTo>
                <a:cubicBezTo>
                  <a:pt x="49" y="296"/>
                  <a:pt x="49" y="296"/>
                  <a:pt x="49" y="296"/>
                </a:cubicBezTo>
                <a:cubicBezTo>
                  <a:pt x="46" y="293"/>
                  <a:pt x="46" y="293"/>
                  <a:pt x="46" y="293"/>
                </a:cubicBezTo>
                <a:cubicBezTo>
                  <a:pt x="40" y="289"/>
                  <a:pt x="40" y="289"/>
                  <a:pt x="40" y="289"/>
                </a:cubicBezTo>
                <a:cubicBezTo>
                  <a:pt x="36" y="284"/>
                  <a:pt x="36" y="284"/>
                  <a:pt x="36" y="284"/>
                </a:cubicBezTo>
                <a:cubicBezTo>
                  <a:pt x="36" y="284"/>
                  <a:pt x="34" y="278"/>
                  <a:pt x="27" y="276"/>
                </a:cubicBezTo>
                <a:cubicBezTo>
                  <a:pt x="20" y="275"/>
                  <a:pt x="19" y="276"/>
                  <a:pt x="19" y="276"/>
                </a:cubicBezTo>
                <a:cubicBezTo>
                  <a:pt x="12" y="272"/>
                  <a:pt x="12" y="272"/>
                  <a:pt x="12" y="272"/>
                </a:cubicBezTo>
                <a:cubicBezTo>
                  <a:pt x="7" y="264"/>
                  <a:pt x="7" y="264"/>
                  <a:pt x="7" y="264"/>
                </a:cubicBezTo>
                <a:cubicBezTo>
                  <a:pt x="3" y="258"/>
                  <a:pt x="3" y="258"/>
                  <a:pt x="3" y="258"/>
                </a:cubicBezTo>
                <a:cubicBezTo>
                  <a:pt x="6" y="254"/>
                  <a:pt x="6" y="254"/>
                  <a:pt x="6" y="254"/>
                </a:cubicBezTo>
                <a:cubicBezTo>
                  <a:pt x="7" y="248"/>
                  <a:pt x="7" y="248"/>
                  <a:pt x="7" y="248"/>
                </a:cubicBezTo>
                <a:cubicBezTo>
                  <a:pt x="7" y="244"/>
                  <a:pt x="7" y="244"/>
                  <a:pt x="7" y="244"/>
                </a:cubicBezTo>
                <a:cubicBezTo>
                  <a:pt x="7" y="239"/>
                  <a:pt x="7" y="239"/>
                  <a:pt x="7" y="239"/>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7"/>
                  <a:pt x="0" y="237"/>
                  <a:pt x="0" y="237"/>
                </a:cubicBezTo>
                <a:cubicBezTo>
                  <a:pt x="0" y="236"/>
                  <a:pt x="0" y="236"/>
                  <a:pt x="0" y="236"/>
                </a:cubicBezTo>
                <a:cubicBezTo>
                  <a:pt x="0" y="236"/>
                  <a:pt x="0" y="236"/>
                  <a:pt x="0" y="236"/>
                </a:cubicBezTo>
                <a:cubicBezTo>
                  <a:pt x="0" y="236"/>
                  <a:pt x="0" y="236"/>
                  <a:pt x="0" y="236"/>
                </a:cubicBezTo>
                <a:cubicBezTo>
                  <a:pt x="0" y="236"/>
                  <a:pt x="0" y="236"/>
                  <a:pt x="0" y="236"/>
                </a:cubicBezTo>
                <a:cubicBezTo>
                  <a:pt x="1" y="236"/>
                  <a:pt x="1" y="236"/>
                  <a:pt x="1" y="236"/>
                </a:cubicBezTo>
                <a:cubicBezTo>
                  <a:pt x="1" y="236"/>
                  <a:pt x="1" y="236"/>
                  <a:pt x="1" y="236"/>
                </a:cubicBezTo>
                <a:cubicBezTo>
                  <a:pt x="1" y="236"/>
                  <a:pt x="1" y="236"/>
                  <a:pt x="1" y="236"/>
                </a:cubicBezTo>
                <a:cubicBezTo>
                  <a:pt x="1" y="236"/>
                  <a:pt x="1" y="236"/>
                  <a:pt x="1" y="236"/>
                </a:cubicBezTo>
                <a:cubicBezTo>
                  <a:pt x="1" y="236"/>
                  <a:pt x="1" y="236"/>
                  <a:pt x="1" y="236"/>
                </a:cubicBezTo>
                <a:cubicBezTo>
                  <a:pt x="1" y="236"/>
                  <a:pt x="1" y="236"/>
                  <a:pt x="1" y="236"/>
                </a:cubicBezTo>
                <a:cubicBezTo>
                  <a:pt x="1" y="236"/>
                  <a:pt x="1" y="236"/>
                  <a:pt x="1" y="236"/>
                </a:cubicBezTo>
                <a:cubicBezTo>
                  <a:pt x="1" y="236"/>
                  <a:pt x="1" y="236"/>
                  <a:pt x="1" y="236"/>
                </a:cubicBezTo>
                <a:cubicBezTo>
                  <a:pt x="1" y="236"/>
                  <a:pt x="1" y="236"/>
                  <a:pt x="1" y="236"/>
                </a:cubicBezTo>
                <a:cubicBezTo>
                  <a:pt x="1" y="235"/>
                  <a:pt x="1" y="235"/>
                  <a:pt x="1" y="235"/>
                </a:cubicBezTo>
                <a:cubicBezTo>
                  <a:pt x="1" y="235"/>
                  <a:pt x="1" y="235"/>
                  <a:pt x="1" y="235"/>
                </a:cubicBezTo>
                <a:cubicBezTo>
                  <a:pt x="1" y="235"/>
                  <a:pt x="1" y="235"/>
                  <a:pt x="1" y="235"/>
                </a:cubicBezTo>
                <a:cubicBezTo>
                  <a:pt x="2" y="235"/>
                  <a:pt x="2" y="235"/>
                  <a:pt x="2" y="235"/>
                </a:cubicBezTo>
                <a:cubicBezTo>
                  <a:pt x="2" y="235"/>
                  <a:pt x="2" y="235"/>
                  <a:pt x="2" y="235"/>
                </a:cubicBezTo>
                <a:cubicBezTo>
                  <a:pt x="2" y="235"/>
                  <a:pt x="2" y="235"/>
                  <a:pt x="2" y="235"/>
                </a:cubicBezTo>
                <a:cubicBezTo>
                  <a:pt x="2" y="235"/>
                  <a:pt x="2" y="235"/>
                  <a:pt x="2" y="235"/>
                </a:cubicBezTo>
                <a:cubicBezTo>
                  <a:pt x="2" y="235"/>
                  <a:pt x="2" y="235"/>
                  <a:pt x="2" y="235"/>
                </a:cubicBezTo>
                <a:cubicBezTo>
                  <a:pt x="2" y="234"/>
                  <a:pt x="2" y="234"/>
                  <a:pt x="2" y="234"/>
                </a:cubicBezTo>
                <a:cubicBezTo>
                  <a:pt x="2" y="234"/>
                  <a:pt x="2" y="234"/>
                  <a:pt x="2" y="234"/>
                </a:cubicBezTo>
                <a:cubicBezTo>
                  <a:pt x="2" y="234"/>
                  <a:pt x="2" y="234"/>
                  <a:pt x="2" y="234"/>
                </a:cubicBezTo>
                <a:cubicBezTo>
                  <a:pt x="3" y="234"/>
                  <a:pt x="3" y="234"/>
                  <a:pt x="3" y="234"/>
                </a:cubicBezTo>
                <a:cubicBezTo>
                  <a:pt x="3" y="234"/>
                  <a:pt x="3" y="234"/>
                  <a:pt x="3" y="234"/>
                </a:cubicBezTo>
                <a:cubicBezTo>
                  <a:pt x="3" y="234"/>
                  <a:pt x="3" y="234"/>
                  <a:pt x="3" y="234"/>
                </a:cubicBezTo>
                <a:cubicBezTo>
                  <a:pt x="3" y="234"/>
                  <a:pt x="3" y="234"/>
                  <a:pt x="3" y="234"/>
                </a:cubicBezTo>
                <a:cubicBezTo>
                  <a:pt x="3" y="233"/>
                  <a:pt x="3" y="233"/>
                  <a:pt x="3" y="233"/>
                </a:cubicBezTo>
                <a:cubicBezTo>
                  <a:pt x="4" y="233"/>
                  <a:pt x="4" y="233"/>
                  <a:pt x="4" y="233"/>
                </a:cubicBezTo>
                <a:cubicBezTo>
                  <a:pt x="4" y="233"/>
                  <a:pt x="4" y="233"/>
                  <a:pt x="4" y="233"/>
                </a:cubicBezTo>
                <a:cubicBezTo>
                  <a:pt x="4" y="233"/>
                  <a:pt x="4" y="233"/>
                  <a:pt x="4" y="233"/>
                </a:cubicBezTo>
                <a:cubicBezTo>
                  <a:pt x="4" y="233"/>
                  <a:pt x="4" y="233"/>
                  <a:pt x="4" y="233"/>
                </a:cubicBezTo>
                <a:cubicBezTo>
                  <a:pt x="4" y="232"/>
                  <a:pt x="4" y="232"/>
                  <a:pt x="4" y="232"/>
                </a:cubicBezTo>
                <a:cubicBezTo>
                  <a:pt x="4" y="232"/>
                  <a:pt x="4" y="232"/>
                  <a:pt x="4" y="232"/>
                </a:cubicBezTo>
                <a:cubicBezTo>
                  <a:pt x="5" y="232"/>
                  <a:pt x="5" y="232"/>
                  <a:pt x="5" y="232"/>
                </a:cubicBezTo>
                <a:cubicBezTo>
                  <a:pt x="5" y="232"/>
                  <a:pt x="5" y="232"/>
                  <a:pt x="5" y="232"/>
                </a:cubicBezTo>
                <a:cubicBezTo>
                  <a:pt x="5" y="232"/>
                  <a:pt x="5" y="232"/>
                  <a:pt x="5" y="232"/>
                </a:cubicBezTo>
                <a:cubicBezTo>
                  <a:pt x="5" y="232"/>
                  <a:pt x="5" y="232"/>
                  <a:pt x="5" y="232"/>
                </a:cubicBezTo>
                <a:cubicBezTo>
                  <a:pt x="5" y="232"/>
                  <a:pt x="5" y="232"/>
                  <a:pt x="5" y="232"/>
                </a:cubicBezTo>
                <a:cubicBezTo>
                  <a:pt x="5" y="232"/>
                  <a:pt x="5" y="232"/>
                  <a:pt x="5" y="232"/>
                </a:cubicBezTo>
                <a:cubicBezTo>
                  <a:pt x="5" y="232"/>
                  <a:pt x="5" y="232"/>
                  <a:pt x="5" y="232"/>
                </a:cubicBezTo>
                <a:cubicBezTo>
                  <a:pt x="6" y="230"/>
                  <a:pt x="7" y="229"/>
                  <a:pt x="8" y="229"/>
                </a:cubicBezTo>
                <a:cubicBezTo>
                  <a:pt x="8" y="229"/>
                  <a:pt x="8" y="228"/>
                  <a:pt x="8" y="228"/>
                </a:cubicBezTo>
                <a:cubicBezTo>
                  <a:pt x="9" y="228"/>
                  <a:pt x="10" y="228"/>
                  <a:pt x="12" y="228"/>
                </a:cubicBezTo>
                <a:cubicBezTo>
                  <a:pt x="12" y="228"/>
                  <a:pt x="14" y="219"/>
                  <a:pt x="13" y="216"/>
                </a:cubicBezTo>
                <a:cubicBezTo>
                  <a:pt x="12" y="212"/>
                  <a:pt x="17" y="208"/>
                  <a:pt x="17" y="208"/>
                </a:cubicBezTo>
                <a:cubicBezTo>
                  <a:pt x="24" y="201"/>
                  <a:pt x="24" y="201"/>
                  <a:pt x="24" y="201"/>
                </a:cubicBezTo>
                <a:cubicBezTo>
                  <a:pt x="23" y="193"/>
                  <a:pt x="23" y="193"/>
                  <a:pt x="23" y="193"/>
                </a:cubicBezTo>
                <a:cubicBezTo>
                  <a:pt x="31" y="194"/>
                  <a:pt x="31" y="194"/>
                  <a:pt x="31" y="194"/>
                </a:cubicBezTo>
                <a:cubicBezTo>
                  <a:pt x="31" y="194"/>
                  <a:pt x="37" y="191"/>
                  <a:pt x="35" y="187"/>
                </a:cubicBezTo>
                <a:cubicBezTo>
                  <a:pt x="34" y="185"/>
                  <a:pt x="33" y="182"/>
                  <a:pt x="32" y="180"/>
                </a:cubicBezTo>
                <a:cubicBezTo>
                  <a:pt x="33" y="179"/>
                  <a:pt x="33" y="179"/>
                  <a:pt x="33" y="178"/>
                </a:cubicBezTo>
                <a:cubicBezTo>
                  <a:pt x="33" y="178"/>
                  <a:pt x="35" y="175"/>
                  <a:pt x="35" y="175"/>
                </a:cubicBezTo>
                <a:cubicBezTo>
                  <a:pt x="38" y="175"/>
                  <a:pt x="38" y="175"/>
                  <a:pt x="38" y="175"/>
                </a:cubicBezTo>
                <a:cubicBezTo>
                  <a:pt x="41" y="176"/>
                  <a:pt x="41" y="176"/>
                  <a:pt x="41" y="176"/>
                </a:cubicBezTo>
                <a:cubicBezTo>
                  <a:pt x="41" y="176"/>
                  <a:pt x="43" y="177"/>
                  <a:pt x="44" y="177"/>
                </a:cubicBezTo>
                <a:cubicBezTo>
                  <a:pt x="46" y="177"/>
                  <a:pt x="49" y="175"/>
                  <a:pt x="49" y="175"/>
                </a:cubicBezTo>
                <a:cubicBezTo>
                  <a:pt x="46" y="171"/>
                  <a:pt x="46" y="171"/>
                  <a:pt x="46" y="171"/>
                </a:cubicBezTo>
                <a:cubicBezTo>
                  <a:pt x="47" y="167"/>
                  <a:pt x="47" y="167"/>
                  <a:pt x="47" y="167"/>
                </a:cubicBezTo>
                <a:cubicBezTo>
                  <a:pt x="51" y="167"/>
                  <a:pt x="51" y="167"/>
                  <a:pt x="51" y="167"/>
                </a:cubicBezTo>
                <a:cubicBezTo>
                  <a:pt x="53" y="167"/>
                  <a:pt x="53" y="167"/>
                  <a:pt x="53" y="167"/>
                </a:cubicBezTo>
                <a:cubicBezTo>
                  <a:pt x="49" y="161"/>
                  <a:pt x="49" y="161"/>
                  <a:pt x="49" y="161"/>
                </a:cubicBezTo>
                <a:cubicBezTo>
                  <a:pt x="49" y="161"/>
                  <a:pt x="50" y="158"/>
                  <a:pt x="52" y="159"/>
                </a:cubicBezTo>
                <a:cubicBezTo>
                  <a:pt x="53" y="159"/>
                  <a:pt x="54" y="161"/>
                  <a:pt x="55" y="161"/>
                </a:cubicBezTo>
                <a:cubicBezTo>
                  <a:pt x="56" y="161"/>
                  <a:pt x="59" y="162"/>
                  <a:pt x="59" y="162"/>
                </a:cubicBezTo>
                <a:cubicBezTo>
                  <a:pt x="63" y="163"/>
                  <a:pt x="63" y="163"/>
                  <a:pt x="63" y="163"/>
                </a:cubicBezTo>
                <a:cubicBezTo>
                  <a:pt x="67" y="163"/>
                  <a:pt x="67" y="163"/>
                  <a:pt x="67" y="163"/>
                </a:cubicBezTo>
                <a:cubicBezTo>
                  <a:pt x="72" y="163"/>
                  <a:pt x="72" y="163"/>
                  <a:pt x="72" y="163"/>
                </a:cubicBezTo>
                <a:cubicBezTo>
                  <a:pt x="74" y="166"/>
                  <a:pt x="74" y="166"/>
                  <a:pt x="74" y="166"/>
                </a:cubicBezTo>
                <a:cubicBezTo>
                  <a:pt x="74" y="166"/>
                  <a:pt x="75" y="168"/>
                  <a:pt x="74" y="169"/>
                </a:cubicBezTo>
                <a:cubicBezTo>
                  <a:pt x="74" y="170"/>
                  <a:pt x="73" y="173"/>
                  <a:pt x="73" y="173"/>
                </a:cubicBezTo>
                <a:cubicBezTo>
                  <a:pt x="72" y="173"/>
                  <a:pt x="71" y="173"/>
                  <a:pt x="70" y="174"/>
                </a:cubicBezTo>
                <a:cubicBezTo>
                  <a:pt x="69" y="174"/>
                  <a:pt x="64" y="174"/>
                  <a:pt x="64" y="174"/>
                </a:cubicBezTo>
                <a:cubicBezTo>
                  <a:pt x="60" y="174"/>
                  <a:pt x="60" y="174"/>
                  <a:pt x="60" y="174"/>
                </a:cubicBezTo>
                <a:cubicBezTo>
                  <a:pt x="57" y="174"/>
                  <a:pt x="57" y="174"/>
                  <a:pt x="57" y="174"/>
                </a:cubicBezTo>
                <a:cubicBezTo>
                  <a:pt x="56" y="176"/>
                  <a:pt x="56" y="176"/>
                  <a:pt x="56" y="176"/>
                </a:cubicBezTo>
                <a:cubicBezTo>
                  <a:pt x="56" y="176"/>
                  <a:pt x="59" y="177"/>
                  <a:pt x="60" y="178"/>
                </a:cubicBezTo>
                <a:cubicBezTo>
                  <a:pt x="62" y="178"/>
                  <a:pt x="62" y="178"/>
                  <a:pt x="62" y="178"/>
                </a:cubicBezTo>
                <a:cubicBezTo>
                  <a:pt x="63" y="179"/>
                  <a:pt x="65" y="181"/>
                  <a:pt x="65" y="181"/>
                </a:cubicBezTo>
                <a:cubicBezTo>
                  <a:pt x="64" y="184"/>
                  <a:pt x="64" y="184"/>
                  <a:pt x="64" y="184"/>
                </a:cubicBezTo>
                <a:cubicBezTo>
                  <a:pt x="64" y="184"/>
                  <a:pt x="67" y="180"/>
                  <a:pt x="67" y="180"/>
                </a:cubicBezTo>
                <a:cubicBezTo>
                  <a:pt x="68" y="180"/>
                  <a:pt x="73" y="180"/>
                  <a:pt x="73" y="180"/>
                </a:cubicBezTo>
                <a:cubicBezTo>
                  <a:pt x="73" y="180"/>
                  <a:pt x="77" y="178"/>
                  <a:pt x="78" y="178"/>
                </a:cubicBezTo>
                <a:cubicBezTo>
                  <a:pt x="78" y="178"/>
                  <a:pt x="77" y="181"/>
                  <a:pt x="77" y="181"/>
                </a:cubicBezTo>
                <a:cubicBezTo>
                  <a:pt x="81" y="179"/>
                  <a:pt x="81" y="179"/>
                  <a:pt x="81" y="179"/>
                </a:cubicBezTo>
                <a:cubicBezTo>
                  <a:pt x="85" y="177"/>
                  <a:pt x="85" y="177"/>
                  <a:pt x="85" y="177"/>
                </a:cubicBezTo>
                <a:cubicBezTo>
                  <a:pt x="87" y="177"/>
                  <a:pt x="87" y="177"/>
                  <a:pt x="87" y="177"/>
                </a:cubicBezTo>
                <a:cubicBezTo>
                  <a:pt x="87" y="177"/>
                  <a:pt x="88" y="180"/>
                  <a:pt x="88" y="181"/>
                </a:cubicBezTo>
                <a:cubicBezTo>
                  <a:pt x="87" y="182"/>
                  <a:pt x="87" y="182"/>
                  <a:pt x="87" y="184"/>
                </a:cubicBezTo>
                <a:cubicBezTo>
                  <a:pt x="87" y="185"/>
                  <a:pt x="86" y="186"/>
                  <a:pt x="87" y="187"/>
                </a:cubicBezTo>
                <a:cubicBezTo>
                  <a:pt x="87" y="187"/>
                  <a:pt x="87" y="188"/>
                  <a:pt x="88" y="188"/>
                </a:cubicBezTo>
                <a:cubicBezTo>
                  <a:pt x="89" y="189"/>
                  <a:pt x="90" y="188"/>
                  <a:pt x="90" y="188"/>
                </a:cubicBezTo>
                <a:cubicBezTo>
                  <a:pt x="92" y="183"/>
                  <a:pt x="92" y="183"/>
                  <a:pt x="92" y="183"/>
                </a:cubicBezTo>
                <a:cubicBezTo>
                  <a:pt x="92" y="183"/>
                  <a:pt x="94" y="181"/>
                  <a:pt x="94" y="181"/>
                </a:cubicBezTo>
                <a:cubicBezTo>
                  <a:pt x="95" y="181"/>
                  <a:pt x="98" y="179"/>
                  <a:pt x="98" y="179"/>
                </a:cubicBezTo>
                <a:cubicBezTo>
                  <a:pt x="103" y="179"/>
                  <a:pt x="103" y="179"/>
                  <a:pt x="103" y="179"/>
                </a:cubicBezTo>
                <a:cubicBezTo>
                  <a:pt x="103" y="179"/>
                  <a:pt x="108" y="178"/>
                  <a:pt x="109" y="178"/>
                </a:cubicBezTo>
                <a:cubicBezTo>
                  <a:pt x="109" y="179"/>
                  <a:pt x="111" y="179"/>
                  <a:pt x="112" y="179"/>
                </a:cubicBezTo>
                <a:cubicBezTo>
                  <a:pt x="114" y="179"/>
                  <a:pt x="115" y="179"/>
                  <a:pt x="117" y="179"/>
                </a:cubicBezTo>
                <a:cubicBezTo>
                  <a:pt x="118" y="179"/>
                  <a:pt x="119" y="179"/>
                  <a:pt x="119" y="179"/>
                </a:cubicBezTo>
                <a:cubicBezTo>
                  <a:pt x="119" y="179"/>
                  <a:pt x="121" y="177"/>
                  <a:pt x="121" y="177"/>
                </a:cubicBezTo>
                <a:cubicBezTo>
                  <a:pt x="121" y="176"/>
                  <a:pt x="121" y="175"/>
                  <a:pt x="121" y="175"/>
                </a:cubicBezTo>
                <a:cubicBezTo>
                  <a:pt x="122" y="174"/>
                  <a:pt x="123" y="172"/>
                  <a:pt x="124" y="172"/>
                </a:cubicBezTo>
                <a:cubicBezTo>
                  <a:pt x="125" y="172"/>
                  <a:pt x="140" y="174"/>
                  <a:pt x="140" y="174"/>
                </a:cubicBezTo>
                <a:cubicBezTo>
                  <a:pt x="153" y="178"/>
                  <a:pt x="153" y="178"/>
                  <a:pt x="153" y="178"/>
                </a:cubicBezTo>
                <a:cubicBezTo>
                  <a:pt x="162" y="180"/>
                  <a:pt x="162" y="180"/>
                  <a:pt x="162" y="180"/>
                </a:cubicBezTo>
                <a:cubicBezTo>
                  <a:pt x="162" y="180"/>
                  <a:pt x="169" y="184"/>
                  <a:pt x="170" y="184"/>
                </a:cubicBezTo>
                <a:cubicBezTo>
                  <a:pt x="171" y="185"/>
                  <a:pt x="184" y="187"/>
                  <a:pt x="184" y="187"/>
                </a:cubicBezTo>
                <a:cubicBezTo>
                  <a:pt x="190" y="191"/>
                  <a:pt x="190" y="191"/>
                  <a:pt x="190" y="191"/>
                </a:cubicBezTo>
                <a:cubicBezTo>
                  <a:pt x="190" y="191"/>
                  <a:pt x="196" y="193"/>
                  <a:pt x="196" y="194"/>
                </a:cubicBezTo>
                <a:cubicBezTo>
                  <a:pt x="196" y="195"/>
                  <a:pt x="200" y="197"/>
                  <a:pt x="200" y="197"/>
                </a:cubicBezTo>
                <a:cubicBezTo>
                  <a:pt x="204" y="195"/>
                  <a:pt x="204" y="195"/>
                  <a:pt x="204" y="195"/>
                </a:cubicBezTo>
                <a:cubicBezTo>
                  <a:pt x="204" y="195"/>
                  <a:pt x="209" y="196"/>
                  <a:pt x="209" y="196"/>
                </a:cubicBezTo>
                <a:cubicBezTo>
                  <a:pt x="210" y="197"/>
                  <a:pt x="220" y="200"/>
                  <a:pt x="220" y="200"/>
                </a:cubicBezTo>
                <a:cubicBezTo>
                  <a:pt x="220" y="200"/>
                  <a:pt x="227" y="202"/>
                  <a:pt x="228" y="202"/>
                </a:cubicBezTo>
                <a:cubicBezTo>
                  <a:pt x="229" y="202"/>
                  <a:pt x="233" y="201"/>
                  <a:pt x="233" y="201"/>
                </a:cubicBezTo>
                <a:cubicBezTo>
                  <a:pt x="233" y="198"/>
                  <a:pt x="233" y="198"/>
                  <a:pt x="233" y="198"/>
                </a:cubicBezTo>
                <a:cubicBezTo>
                  <a:pt x="233" y="198"/>
                  <a:pt x="232" y="196"/>
                  <a:pt x="234" y="197"/>
                </a:cubicBezTo>
                <a:cubicBezTo>
                  <a:pt x="236" y="197"/>
                  <a:pt x="237" y="197"/>
                  <a:pt x="238" y="198"/>
                </a:cubicBezTo>
                <a:cubicBezTo>
                  <a:pt x="238" y="199"/>
                  <a:pt x="240" y="199"/>
                  <a:pt x="241" y="200"/>
                </a:cubicBezTo>
                <a:cubicBezTo>
                  <a:pt x="242" y="202"/>
                  <a:pt x="246" y="203"/>
                  <a:pt x="246" y="203"/>
                </a:cubicBezTo>
                <a:cubicBezTo>
                  <a:pt x="251" y="205"/>
                  <a:pt x="251" y="205"/>
                  <a:pt x="251" y="205"/>
                </a:cubicBezTo>
                <a:cubicBezTo>
                  <a:pt x="252" y="208"/>
                  <a:pt x="252" y="208"/>
                  <a:pt x="252" y="208"/>
                </a:cubicBezTo>
                <a:cubicBezTo>
                  <a:pt x="253" y="209"/>
                  <a:pt x="253" y="209"/>
                  <a:pt x="253" y="209"/>
                </a:cubicBezTo>
                <a:cubicBezTo>
                  <a:pt x="254" y="207"/>
                  <a:pt x="254" y="207"/>
                  <a:pt x="254" y="207"/>
                </a:cubicBezTo>
                <a:cubicBezTo>
                  <a:pt x="255" y="206"/>
                  <a:pt x="256" y="206"/>
                  <a:pt x="256" y="206"/>
                </a:cubicBezTo>
                <a:cubicBezTo>
                  <a:pt x="258" y="207"/>
                  <a:pt x="258" y="207"/>
                  <a:pt x="258" y="207"/>
                </a:cubicBezTo>
                <a:cubicBezTo>
                  <a:pt x="258" y="207"/>
                  <a:pt x="260" y="207"/>
                  <a:pt x="260" y="207"/>
                </a:cubicBezTo>
                <a:cubicBezTo>
                  <a:pt x="261" y="207"/>
                  <a:pt x="264" y="206"/>
                  <a:pt x="264" y="206"/>
                </a:cubicBezTo>
                <a:cubicBezTo>
                  <a:pt x="264" y="207"/>
                  <a:pt x="266" y="209"/>
                  <a:pt x="267" y="209"/>
                </a:cubicBezTo>
                <a:cubicBezTo>
                  <a:pt x="267" y="210"/>
                  <a:pt x="269" y="213"/>
                  <a:pt x="269" y="213"/>
                </a:cubicBezTo>
                <a:cubicBezTo>
                  <a:pt x="269" y="213"/>
                  <a:pt x="269" y="214"/>
                  <a:pt x="269" y="216"/>
                </a:cubicBezTo>
                <a:cubicBezTo>
                  <a:pt x="269" y="217"/>
                  <a:pt x="270" y="218"/>
                  <a:pt x="270" y="218"/>
                </a:cubicBezTo>
                <a:cubicBezTo>
                  <a:pt x="272" y="220"/>
                  <a:pt x="272" y="220"/>
                  <a:pt x="272" y="220"/>
                </a:cubicBezTo>
                <a:cubicBezTo>
                  <a:pt x="277" y="228"/>
                  <a:pt x="277" y="228"/>
                  <a:pt x="277" y="228"/>
                </a:cubicBezTo>
                <a:cubicBezTo>
                  <a:pt x="279" y="230"/>
                  <a:pt x="279" y="230"/>
                  <a:pt x="279" y="230"/>
                </a:cubicBezTo>
                <a:cubicBezTo>
                  <a:pt x="281" y="228"/>
                  <a:pt x="281" y="228"/>
                  <a:pt x="281" y="228"/>
                </a:cubicBezTo>
                <a:cubicBezTo>
                  <a:pt x="284" y="228"/>
                  <a:pt x="284" y="228"/>
                  <a:pt x="284" y="228"/>
                </a:cubicBezTo>
                <a:cubicBezTo>
                  <a:pt x="287" y="235"/>
                  <a:pt x="287" y="235"/>
                  <a:pt x="287" y="235"/>
                </a:cubicBezTo>
                <a:cubicBezTo>
                  <a:pt x="290" y="244"/>
                  <a:pt x="290" y="244"/>
                  <a:pt x="290" y="244"/>
                </a:cubicBezTo>
                <a:cubicBezTo>
                  <a:pt x="288" y="256"/>
                  <a:pt x="288" y="256"/>
                  <a:pt x="288" y="256"/>
                </a:cubicBezTo>
                <a:cubicBezTo>
                  <a:pt x="288" y="264"/>
                  <a:pt x="288" y="264"/>
                  <a:pt x="288" y="264"/>
                </a:cubicBezTo>
                <a:cubicBezTo>
                  <a:pt x="288" y="264"/>
                  <a:pt x="286" y="270"/>
                  <a:pt x="286" y="271"/>
                </a:cubicBezTo>
                <a:cubicBezTo>
                  <a:pt x="286" y="273"/>
                  <a:pt x="281" y="280"/>
                  <a:pt x="281" y="280"/>
                </a:cubicBezTo>
                <a:cubicBezTo>
                  <a:pt x="281" y="280"/>
                  <a:pt x="278" y="286"/>
                  <a:pt x="277" y="287"/>
                </a:cubicBezTo>
                <a:cubicBezTo>
                  <a:pt x="276" y="289"/>
                  <a:pt x="272" y="297"/>
                  <a:pt x="272" y="297"/>
                </a:cubicBezTo>
                <a:cubicBezTo>
                  <a:pt x="260" y="309"/>
                  <a:pt x="260" y="309"/>
                  <a:pt x="260" y="309"/>
                </a:cubicBezTo>
                <a:cubicBezTo>
                  <a:pt x="260" y="309"/>
                  <a:pt x="254" y="312"/>
                  <a:pt x="252" y="313"/>
                </a:cubicBezTo>
                <a:cubicBezTo>
                  <a:pt x="251" y="315"/>
                  <a:pt x="241" y="316"/>
                  <a:pt x="241" y="316"/>
                </a:cubicBezTo>
                <a:cubicBezTo>
                  <a:pt x="233" y="316"/>
                  <a:pt x="233" y="316"/>
                  <a:pt x="233" y="316"/>
                </a:cubicBezTo>
                <a:cubicBezTo>
                  <a:pt x="221" y="313"/>
                  <a:pt x="221" y="313"/>
                  <a:pt x="221" y="313"/>
                </a:cubicBezTo>
                <a:cubicBezTo>
                  <a:pt x="214" y="315"/>
                  <a:pt x="214" y="315"/>
                  <a:pt x="214" y="315"/>
                </a:cubicBezTo>
                <a:cubicBezTo>
                  <a:pt x="205" y="318"/>
                  <a:pt x="205" y="318"/>
                  <a:pt x="205" y="318"/>
                </a:cubicBezTo>
                <a:cubicBezTo>
                  <a:pt x="197" y="318"/>
                  <a:pt x="197" y="318"/>
                  <a:pt x="197" y="318"/>
                </a:cubicBezTo>
                <a:cubicBezTo>
                  <a:pt x="187" y="320"/>
                  <a:pt x="187" y="320"/>
                  <a:pt x="187" y="320"/>
                </a:cubicBezTo>
                <a:cubicBezTo>
                  <a:pt x="187" y="320"/>
                  <a:pt x="185" y="320"/>
                  <a:pt x="183" y="320"/>
                </a:cubicBezTo>
                <a:cubicBezTo>
                  <a:pt x="182" y="320"/>
                  <a:pt x="176" y="318"/>
                  <a:pt x="176" y="318"/>
                </a:cubicBezTo>
                <a:cubicBezTo>
                  <a:pt x="169" y="316"/>
                  <a:pt x="169" y="316"/>
                  <a:pt x="169" y="316"/>
                </a:cubicBezTo>
                <a:cubicBezTo>
                  <a:pt x="164" y="316"/>
                  <a:pt x="164" y="316"/>
                  <a:pt x="164" y="316"/>
                </a:cubicBezTo>
                <a:cubicBezTo>
                  <a:pt x="163" y="320"/>
                  <a:pt x="163" y="320"/>
                  <a:pt x="163" y="320"/>
                </a:cubicBezTo>
                <a:cubicBezTo>
                  <a:pt x="163" y="320"/>
                  <a:pt x="163" y="320"/>
                  <a:pt x="161" y="320"/>
                </a:cubicBezTo>
                <a:cubicBezTo>
                  <a:pt x="159" y="320"/>
                  <a:pt x="157" y="320"/>
                  <a:pt x="157" y="320"/>
                </a:cubicBezTo>
                <a:cubicBezTo>
                  <a:pt x="157" y="316"/>
                  <a:pt x="157" y="316"/>
                  <a:pt x="157" y="316"/>
                </a:cubicBezTo>
                <a:cubicBezTo>
                  <a:pt x="150" y="316"/>
                  <a:pt x="150" y="316"/>
                  <a:pt x="150" y="316"/>
                </a:cubicBezTo>
                <a:cubicBezTo>
                  <a:pt x="150" y="316"/>
                  <a:pt x="147" y="317"/>
                  <a:pt x="145" y="317"/>
                </a:cubicBezTo>
                <a:cubicBezTo>
                  <a:pt x="142" y="317"/>
                  <a:pt x="139" y="314"/>
                  <a:pt x="138" y="314"/>
                </a:cubicBezTo>
                <a:cubicBezTo>
                  <a:pt x="137" y="314"/>
                  <a:pt x="137" y="315"/>
                  <a:pt x="137" y="315"/>
                </a:cubicBezTo>
                <a:cubicBezTo>
                  <a:pt x="137" y="318"/>
                  <a:pt x="137" y="318"/>
                  <a:pt x="137" y="318"/>
                </a:cubicBezTo>
                <a:cubicBezTo>
                  <a:pt x="132" y="318"/>
                  <a:pt x="132" y="318"/>
                  <a:pt x="132" y="318"/>
                </a:cubicBezTo>
                <a:cubicBezTo>
                  <a:pt x="126" y="316"/>
                  <a:pt x="126" y="316"/>
                  <a:pt x="126" y="316"/>
                </a:cubicBezTo>
                <a:cubicBezTo>
                  <a:pt x="121" y="312"/>
                  <a:pt x="121" y="312"/>
                  <a:pt x="121" y="312"/>
                </a:cubicBezTo>
                <a:cubicBezTo>
                  <a:pt x="117" y="308"/>
                  <a:pt x="117" y="308"/>
                  <a:pt x="117" y="308"/>
                </a:cubicBezTo>
                <a:cubicBezTo>
                  <a:pt x="117" y="306"/>
                  <a:pt x="117" y="306"/>
                  <a:pt x="117" y="306"/>
                </a:cubicBezTo>
                <a:cubicBezTo>
                  <a:pt x="112" y="306"/>
                  <a:pt x="112" y="306"/>
                  <a:pt x="112" y="306"/>
                </a:cubicBezTo>
                <a:cubicBezTo>
                  <a:pt x="105" y="306"/>
                  <a:pt x="105" y="306"/>
                  <a:pt x="105" y="306"/>
                </a:cubicBezTo>
                <a:cubicBezTo>
                  <a:pt x="101" y="308"/>
                  <a:pt x="101" y="308"/>
                  <a:pt x="101" y="308"/>
                </a:cubicBezTo>
                <a:cubicBezTo>
                  <a:pt x="106" y="309"/>
                  <a:pt x="106" y="309"/>
                  <a:pt x="106" y="309"/>
                </a:cubicBezTo>
                <a:cubicBezTo>
                  <a:pt x="109" y="310"/>
                  <a:pt x="109" y="310"/>
                  <a:pt x="109" y="310"/>
                </a:cubicBezTo>
                <a:cubicBezTo>
                  <a:pt x="109" y="310"/>
                  <a:pt x="113" y="309"/>
                  <a:pt x="113" y="312"/>
                </a:cubicBezTo>
                <a:cubicBezTo>
                  <a:pt x="113" y="314"/>
                  <a:pt x="111" y="314"/>
                  <a:pt x="113" y="316"/>
                </a:cubicBezTo>
                <a:cubicBezTo>
                  <a:pt x="114" y="318"/>
                  <a:pt x="118" y="320"/>
                  <a:pt x="118" y="320"/>
                </a:cubicBezTo>
                <a:cubicBezTo>
                  <a:pt x="118" y="320"/>
                  <a:pt x="120" y="320"/>
                  <a:pt x="121" y="320"/>
                </a:cubicBezTo>
                <a:cubicBezTo>
                  <a:pt x="122" y="320"/>
                  <a:pt x="123" y="320"/>
                  <a:pt x="123" y="320"/>
                </a:cubicBezTo>
                <a:cubicBezTo>
                  <a:pt x="125" y="323"/>
                  <a:pt x="125" y="323"/>
                  <a:pt x="125" y="323"/>
                </a:cubicBezTo>
                <a:cubicBezTo>
                  <a:pt x="125" y="323"/>
                  <a:pt x="124" y="324"/>
                  <a:pt x="126" y="324"/>
                </a:cubicBezTo>
                <a:cubicBezTo>
                  <a:pt x="127" y="324"/>
                  <a:pt x="132" y="324"/>
                  <a:pt x="132" y="324"/>
                </a:cubicBezTo>
                <a:cubicBezTo>
                  <a:pt x="137" y="326"/>
                  <a:pt x="137" y="326"/>
                  <a:pt x="137" y="326"/>
                </a:cubicBezTo>
                <a:cubicBezTo>
                  <a:pt x="137" y="329"/>
                  <a:pt x="137" y="329"/>
                  <a:pt x="137" y="329"/>
                </a:cubicBezTo>
                <a:cubicBezTo>
                  <a:pt x="137" y="329"/>
                  <a:pt x="136" y="331"/>
                  <a:pt x="138" y="331"/>
                </a:cubicBezTo>
                <a:cubicBezTo>
                  <a:pt x="139" y="332"/>
                  <a:pt x="143" y="331"/>
                  <a:pt x="143" y="331"/>
                </a:cubicBezTo>
                <a:cubicBezTo>
                  <a:pt x="143" y="331"/>
                  <a:pt x="142" y="330"/>
                  <a:pt x="144" y="331"/>
                </a:cubicBezTo>
                <a:cubicBezTo>
                  <a:pt x="145" y="332"/>
                  <a:pt x="146" y="333"/>
                  <a:pt x="146" y="333"/>
                </a:cubicBezTo>
                <a:cubicBezTo>
                  <a:pt x="146" y="333"/>
                  <a:pt x="147" y="335"/>
                  <a:pt x="147" y="336"/>
                </a:cubicBezTo>
                <a:cubicBezTo>
                  <a:pt x="147" y="337"/>
                  <a:pt x="148" y="339"/>
                  <a:pt x="148" y="339"/>
                </a:cubicBezTo>
                <a:cubicBezTo>
                  <a:pt x="148" y="339"/>
                  <a:pt x="145" y="340"/>
                  <a:pt x="150" y="340"/>
                </a:cubicBezTo>
                <a:cubicBezTo>
                  <a:pt x="155" y="340"/>
                  <a:pt x="155" y="340"/>
                  <a:pt x="155" y="340"/>
                </a:cubicBezTo>
                <a:cubicBezTo>
                  <a:pt x="159" y="340"/>
                  <a:pt x="159" y="340"/>
                  <a:pt x="159" y="340"/>
                </a:cubicBezTo>
                <a:cubicBezTo>
                  <a:pt x="163" y="341"/>
                  <a:pt x="163" y="341"/>
                  <a:pt x="163" y="341"/>
                </a:cubicBezTo>
                <a:cubicBezTo>
                  <a:pt x="170" y="344"/>
                  <a:pt x="170" y="344"/>
                  <a:pt x="170" y="344"/>
                </a:cubicBezTo>
                <a:cubicBezTo>
                  <a:pt x="177" y="348"/>
                  <a:pt x="177" y="348"/>
                  <a:pt x="177" y="348"/>
                </a:cubicBezTo>
                <a:cubicBezTo>
                  <a:pt x="177" y="348"/>
                  <a:pt x="176" y="351"/>
                  <a:pt x="178" y="351"/>
                </a:cubicBezTo>
                <a:cubicBezTo>
                  <a:pt x="179" y="351"/>
                  <a:pt x="183" y="351"/>
                  <a:pt x="183" y="351"/>
                </a:cubicBezTo>
                <a:cubicBezTo>
                  <a:pt x="186" y="359"/>
                  <a:pt x="186" y="359"/>
                  <a:pt x="186" y="359"/>
                </a:cubicBezTo>
                <a:cubicBezTo>
                  <a:pt x="181" y="359"/>
                  <a:pt x="181" y="359"/>
                  <a:pt x="181" y="359"/>
                </a:cubicBezTo>
                <a:cubicBezTo>
                  <a:pt x="184" y="367"/>
                  <a:pt x="184" y="367"/>
                  <a:pt x="184" y="367"/>
                </a:cubicBezTo>
                <a:cubicBezTo>
                  <a:pt x="186" y="371"/>
                  <a:pt x="186" y="371"/>
                  <a:pt x="186" y="371"/>
                </a:cubicBezTo>
                <a:cubicBezTo>
                  <a:pt x="185" y="376"/>
                  <a:pt x="185" y="376"/>
                  <a:pt x="185" y="376"/>
                </a:cubicBezTo>
                <a:cubicBezTo>
                  <a:pt x="182" y="379"/>
                  <a:pt x="182" y="379"/>
                  <a:pt x="182" y="379"/>
                </a:cubicBezTo>
                <a:cubicBezTo>
                  <a:pt x="182" y="379"/>
                  <a:pt x="182" y="381"/>
                  <a:pt x="182" y="381"/>
                </a:cubicBezTo>
                <a:cubicBezTo>
                  <a:pt x="182" y="382"/>
                  <a:pt x="184" y="382"/>
                  <a:pt x="184" y="382"/>
                </a:cubicBezTo>
                <a:cubicBezTo>
                  <a:pt x="184" y="382"/>
                  <a:pt x="186" y="384"/>
                  <a:pt x="186" y="385"/>
                </a:cubicBezTo>
                <a:cubicBezTo>
                  <a:pt x="186" y="386"/>
                  <a:pt x="189" y="387"/>
                  <a:pt x="189" y="388"/>
                </a:cubicBezTo>
                <a:cubicBezTo>
                  <a:pt x="190" y="389"/>
                  <a:pt x="193" y="392"/>
                  <a:pt x="193" y="392"/>
                </a:cubicBezTo>
                <a:cubicBezTo>
                  <a:pt x="194" y="394"/>
                  <a:pt x="194" y="394"/>
                  <a:pt x="194" y="394"/>
                </a:cubicBezTo>
                <a:cubicBezTo>
                  <a:pt x="198" y="396"/>
                  <a:pt x="198" y="396"/>
                  <a:pt x="198" y="396"/>
                </a:cubicBezTo>
                <a:cubicBezTo>
                  <a:pt x="198" y="396"/>
                  <a:pt x="198" y="396"/>
                  <a:pt x="198" y="397"/>
                </a:cubicBezTo>
                <a:cubicBezTo>
                  <a:pt x="198" y="399"/>
                  <a:pt x="200" y="401"/>
                  <a:pt x="200" y="401"/>
                </a:cubicBezTo>
                <a:cubicBezTo>
                  <a:pt x="204" y="404"/>
                  <a:pt x="204" y="404"/>
                  <a:pt x="204" y="404"/>
                </a:cubicBezTo>
                <a:cubicBezTo>
                  <a:pt x="204" y="404"/>
                  <a:pt x="204" y="403"/>
                  <a:pt x="204" y="405"/>
                </a:cubicBezTo>
                <a:cubicBezTo>
                  <a:pt x="204" y="407"/>
                  <a:pt x="204" y="410"/>
                  <a:pt x="204" y="410"/>
                </a:cubicBezTo>
                <a:cubicBezTo>
                  <a:pt x="208" y="410"/>
                  <a:pt x="208" y="410"/>
                  <a:pt x="208" y="410"/>
                </a:cubicBezTo>
                <a:cubicBezTo>
                  <a:pt x="207" y="414"/>
                  <a:pt x="207" y="414"/>
                  <a:pt x="207" y="414"/>
                </a:cubicBezTo>
                <a:cubicBezTo>
                  <a:pt x="207" y="414"/>
                  <a:pt x="205" y="414"/>
                  <a:pt x="207" y="417"/>
                </a:cubicBezTo>
                <a:cubicBezTo>
                  <a:pt x="209" y="419"/>
                  <a:pt x="209" y="421"/>
                  <a:pt x="209" y="421"/>
                </a:cubicBezTo>
                <a:cubicBezTo>
                  <a:pt x="216" y="426"/>
                  <a:pt x="216" y="426"/>
                  <a:pt x="216" y="426"/>
                </a:cubicBezTo>
                <a:cubicBezTo>
                  <a:pt x="220" y="426"/>
                  <a:pt x="220" y="426"/>
                  <a:pt x="220" y="426"/>
                </a:cubicBezTo>
                <a:cubicBezTo>
                  <a:pt x="224" y="425"/>
                  <a:pt x="224" y="425"/>
                  <a:pt x="224" y="425"/>
                </a:cubicBezTo>
                <a:cubicBezTo>
                  <a:pt x="226" y="421"/>
                  <a:pt x="226" y="421"/>
                  <a:pt x="226" y="421"/>
                </a:cubicBezTo>
                <a:cubicBezTo>
                  <a:pt x="226" y="421"/>
                  <a:pt x="229" y="421"/>
                  <a:pt x="232" y="422"/>
                </a:cubicBezTo>
                <a:cubicBezTo>
                  <a:pt x="234" y="423"/>
                  <a:pt x="238" y="422"/>
                  <a:pt x="238" y="422"/>
                </a:cubicBezTo>
                <a:cubicBezTo>
                  <a:pt x="238" y="422"/>
                  <a:pt x="238" y="422"/>
                  <a:pt x="238" y="424"/>
                </a:cubicBezTo>
                <a:cubicBezTo>
                  <a:pt x="239" y="426"/>
                  <a:pt x="241" y="425"/>
                  <a:pt x="241" y="425"/>
                </a:cubicBezTo>
                <a:cubicBezTo>
                  <a:pt x="241" y="425"/>
                  <a:pt x="244" y="425"/>
                  <a:pt x="244" y="426"/>
                </a:cubicBezTo>
                <a:cubicBezTo>
                  <a:pt x="244" y="427"/>
                  <a:pt x="246" y="428"/>
                  <a:pt x="247" y="430"/>
                </a:cubicBezTo>
                <a:cubicBezTo>
                  <a:pt x="248" y="432"/>
                  <a:pt x="248" y="431"/>
                  <a:pt x="249" y="432"/>
                </a:cubicBezTo>
                <a:cubicBezTo>
                  <a:pt x="249" y="433"/>
                  <a:pt x="245" y="434"/>
                  <a:pt x="250" y="434"/>
                </a:cubicBezTo>
                <a:cubicBezTo>
                  <a:pt x="254" y="435"/>
                  <a:pt x="264" y="436"/>
                  <a:pt x="264" y="436"/>
                </a:cubicBezTo>
                <a:cubicBezTo>
                  <a:pt x="264" y="436"/>
                  <a:pt x="270" y="434"/>
                  <a:pt x="273" y="434"/>
                </a:cubicBezTo>
                <a:cubicBezTo>
                  <a:pt x="276" y="434"/>
                  <a:pt x="276" y="435"/>
                  <a:pt x="276" y="435"/>
                </a:cubicBezTo>
                <a:cubicBezTo>
                  <a:pt x="279" y="435"/>
                  <a:pt x="279" y="435"/>
                  <a:pt x="279" y="435"/>
                </a:cubicBezTo>
                <a:cubicBezTo>
                  <a:pt x="279" y="435"/>
                  <a:pt x="281" y="434"/>
                  <a:pt x="281" y="433"/>
                </a:cubicBezTo>
                <a:cubicBezTo>
                  <a:pt x="281" y="432"/>
                  <a:pt x="282" y="429"/>
                  <a:pt x="282" y="429"/>
                </a:cubicBezTo>
                <a:cubicBezTo>
                  <a:pt x="282" y="429"/>
                  <a:pt x="281" y="427"/>
                  <a:pt x="283" y="427"/>
                </a:cubicBezTo>
                <a:cubicBezTo>
                  <a:pt x="285" y="427"/>
                  <a:pt x="286" y="426"/>
                  <a:pt x="286" y="426"/>
                </a:cubicBezTo>
                <a:cubicBezTo>
                  <a:pt x="289" y="424"/>
                  <a:pt x="289" y="424"/>
                  <a:pt x="289" y="424"/>
                </a:cubicBezTo>
                <a:cubicBezTo>
                  <a:pt x="288" y="416"/>
                  <a:pt x="288" y="416"/>
                  <a:pt x="288" y="416"/>
                </a:cubicBezTo>
                <a:cubicBezTo>
                  <a:pt x="288" y="416"/>
                  <a:pt x="288" y="413"/>
                  <a:pt x="287" y="412"/>
                </a:cubicBezTo>
                <a:cubicBezTo>
                  <a:pt x="285" y="411"/>
                  <a:pt x="282" y="408"/>
                  <a:pt x="282" y="408"/>
                </a:cubicBezTo>
                <a:cubicBezTo>
                  <a:pt x="281" y="405"/>
                  <a:pt x="281" y="405"/>
                  <a:pt x="281" y="405"/>
                </a:cubicBezTo>
                <a:cubicBezTo>
                  <a:pt x="277" y="402"/>
                  <a:pt x="277" y="402"/>
                  <a:pt x="277" y="402"/>
                </a:cubicBezTo>
                <a:cubicBezTo>
                  <a:pt x="277" y="402"/>
                  <a:pt x="276" y="400"/>
                  <a:pt x="275" y="400"/>
                </a:cubicBezTo>
                <a:cubicBezTo>
                  <a:pt x="274" y="401"/>
                  <a:pt x="275" y="401"/>
                  <a:pt x="273" y="404"/>
                </a:cubicBezTo>
                <a:cubicBezTo>
                  <a:pt x="271" y="406"/>
                  <a:pt x="268" y="407"/>
                  <a:pt x="268" y="407"/>
                </a:cubicBezTo>
                <a:cubicBezTo>
                  <a:pt x="262" y="409"/>
                  <a:pt x="262" y="409"/>
                  <a:pt x="262" y="409"/>
                </a:cubicBezTo>
                <a:cubicBezTo>
                  <a:pt x="262" y="409"/>
                  <a:pt x="258" y="407"/>
                  <a:pt x="257" y="405"/>
                </a:cubicBezTo>
                <a:cubicBezTo>
                  <a:pt x="256" y="404"/>
                  <a:pt x="249" y="398"/>
                  <a:pt x="249" y="398"/>
                </a:cubicBezTo>
                <a:cubicBezTo>
                  <a:pt x="249" y="398"/>
                  <a:pt x="245" y="395"/>
                  <a:pt x="244" y="395"/>
                </a:cubicBezTo>
                <a:cubicBezTo>
                  <a:pt x="242" y="395"/>
                  <a:pt x="240" y="395"/>
                  <a:pt x="240" y="395"/>
                </a:cubicBezTo>
                <a:cubicBezTo>
                  <a:pt x="237" y="390"/>
                  <a:pt x="237" y="390"/>
                  <a:pt x="237" y="390"/>
                </a:cubicBezTo>
                <a:cubicBezTo>
                  <a:pt x="236" y="389"/>
                  <a:pt x="236" y="389"/>
                  <a:pt x="236" y="389"/>
                </a:cubicBezTo>
                <a:cubicBezTo>
                  <a:pt x="236" y="389"/>
                  <a:pt x="233" y="386"/>
                  <a:pt x="235" y="386"/>
                </a:cubicBezTo>
                <a:cubicBezTo>
                  <a:pt x="238" y="386"/>
                  <a:pt x="239" y="383"/>
                  <a:pt x="239" y="383"/>
                </a:cubicBezTo>
                <a:cubicBezTo>
                  <a:pt x="239" y="380"/>
                  <a:pt x="239" y="380"/>
                  <a:pt x="239" y="380"/>
                </a:cubicBezTo>
                <a:cubicBezTo>
                  <a:pt x="239" y="378"/>
                  <a:pt x="239" y="378"/>
                  <a:pt x="239" y="378"/>
                </a:cubicBezTo>
                <a:cubicBezTo>
                  <a:pt x="238" y="373"/>
                  <a:pt x="238" y="373"/>
                  <a:pt x="238" y="373"/>
                </a:cubicBezTo>
                <a:cubicBezTo>
                  <a:pt x="238" y="373"/>
                  <a:pt x="237" y="368"/>
                  <a:pt x="238" y="367"/>
                </a:cubicBezTo>
                <a:cubicBezTo>
                  <a:pt x="240" y="367"/>
                  <a:pt x="246" y="366"/>
                  <a:pt x="246" y="366"/>
                </a:cubicBezTo>
                <a:cubicBezTo>
                  <a:pt x="246" y="366"/>
                  <a:pt x="249" y="367"/>
                  <a:pt x="252" y="368"/>
                </a:cubicBezTo>
                <a:cubicBezTo>
                  <a:pt x="254" y="368"/>
                  <a:pt x="256" y="369"/>
                  <a:pt x="256" y="369"/>
                </a:cubicBezTo>
                <a:cubicBezTo>
                  <a:pt x="256" y="369"/>
                  <a:pt x="262" y="372"/>
                  <a:pt x="263" y="373"/>
                </a:cubicBezTo>
                <a:cubicBezTo>
                  <a:pt x="263" y="374"/>
                  <a:pt x="265" y="375"/>
                  <a:pt x="267" y="376"/>
                </a:cubicBezTo>
                <a:cubicBezTo>
                  <a:pt x="270" y="378"/>
                  <a:pt x="276" y="376"/>
                  <a:pt x="276" y="376"/>
                </a:cubicBezTo>
                <a:cubicBezTo>
                  <a:pt x="276" y="376"/>
                  <a:pt x="279" y="375"/>
                  <a:pt x="281" y="375"/>
                </a:cubicBezTo>
                <a:cubicBezTo>
                  <a:pt x="282" y="375"/>
                  <a:pt x="291" y="375"/>
                  <a:pt x="291" y="375"/>
                </a:cubicBezTo>
                <a:cubicBezTo>
                  <a:pt x="291" y="375"/>
                  <a:pt x="295" y="375"/>
                  <a:pt x="296" y="375"/>
                </a:cubicBezTo>
                <a:cubicBezTo>
                  <a:pt x="297" y="375"/>
                  <a:pt x="301" y="375"/>
                  <a:pt x="301" y="375"/>
                </a:cubicBezTo>
                <a:cubicBezTo>
                  <a:pt x="309" y="377"/>
                  <a:pt x="309" y="377"/>
                  <a:pt x="309" y="377"/>
                </a:cubicBezTo>
                <a:cubicBezTo>
                  <a:pt x="315" y="374"/>
                  <a:pt x="315" y="374"/>
                  <a:pt x="315" y="374"/>
                </a:cubicBezTo>
                <a:cubicBezTo>
                  <a:pt x="315" y="374"/>
                  <a:pt x="315" y="369"/>
                  <a:pt x="317" y="369"/>
                </a:cubicBezTo>
                <a:cubicBezTo>
                  <a:pt x="318" y="369"/>
                  <a:pt x="320" y="369"/>
                  <a:pt x="322" y="369"/>
                </a:cubicBezTo>
                <a:cubicBezTo>
                  <a:pt x="324" y="370"/>
                  <a:pt x="330" y="368"/>
                  <a:pt x="330" y="368"/>
                </a:cubicBezTo>
                <a:cubicBezTo>
                  <a:pt x="324" y="360"/>
                  <a:pt x="324" y="360"/>
                  <a:pt x="324" y="360"/>
                </a:cubicBezTo>
                <a:cubicBezTo>
                  <a:pt x="324" y="360"/>
                  <a:pt x="324" y="360"/>
                  <a:pt x="322" y="356"/>
                </a:cubicBezTo>
                <a:cubicBezTo>
                  <a:pt x="321" y="352"/>
                  <a:pt x="318" y="348"/>
                  <a:pt x="318" y="348"/>
                </a:cubicBezTo>
                <a:cubicBezTo>
                  <a:pt x="318" y="348"/>
                  <a:pt x="314" y="347"/>
                  <a:pt x="311" y="346"/>
                </a:cubicBezTo>
                <a:cubicBezTo>
                  <a:pt x="308" y="345"/>
                  <a:pt x="310" y="346"/>
                  <a:pt x="308" y="344"/>
                </a:cubicBezTo>
                <a:cubicBezTo>
                  <a:pt x="306" y="343"/>
                  <a:pt x="297" y="338"/>
                  <a:pt x="297" y="338"/>
                </a:cubicBezTo>
                <a:cubicBezTo>
                  <a:pt x="297" y="338"/>
                  <a:pt x="293" y="337"/>
                  <a:pt x="292" y="335"/>
                </a:cubicBezTo>
                <a:cubicBezTo>
                  <a:pt x="291" y="332"/>
                  <a:pt x="292" y="323"/>
                  <a:pt x="292" y="323"/>
                </a:cubicBezTo>
                <a:cubicBezTo>
                  <a:pt x="293" y="318"/>
                  <a:pt x="293" y="318"/>
                  <a:pt x="293" y="318"/>
                </a:cubicBezTo>
                <a:cubicBezTo>
                  <a:pt x="298" y="308"/>
                  <a:pt x="298" y="308"/>
                  <a:pt x="298" y="308"/>
                </a:cubicBezTo>
                <a:cubicBezTo>
                  <a:pt x="300" y="299"/>
                  <a:pt x="300" y="299"/>
                  <a:pt x="300" y="299"/>
                </a:cubicBezTo>
                <a:cubicBezTo>
                  <a:pt x="310" y="287"/>
                  <a:pt x="310" y="287"/>
                  <a:pt x="310" y="287"/>
                </a:cubicBezTo>
                <a:cubicBezTo>
                  <a:pt x="313" y="278"/>
                  <a:pt x="313" y="278"/>
                  <a:pt x="313" y="278"/>
                </a:cubicBezTo>
                <a:cubicBezTo>
                  <a:pt x="315" y="269"/>
                  <a:pt x="315" y="269"/>
                  <a:pt x="315" y="269"/>
                </a:cubicBezTo>
                <a:cubicBezTo>
                  <a:pt x="315" y="260"/>
                  <a:pt x="315" y="260"/>
                  <a:pt x="315" y="260"/>
                </a:cubicBezTo>
                <a:cubicBezTo>
                  <a:pt x="315" y="253"/>
                  <a:pt x="315" y="253"/>
                  <a:pt x="315" y="253"/>
                </a:cubicBezTo>
                <a:cubicBezTo>
                  <a:pt x="328" y="253"/>
                  <a:pt x="328" y="253"/>
                  <a:pt x="328" y="253"/>
                </a:cubicBezTo>
                <a:cubicBezTo>
                  <a:pt x="328" y="256"/>
                  <a:pt x="328" y="256"/>
                  <a:pt x="328" y="256"/>
                </a:cubicBezTo>
                <a:cubicBezTo>
                  <a:pt x="328" y="256"/>
                  <a:pt x="330" y="252"/>
                  <a:pt x="331" y="252"/>
                </a:cubicBezTo>
                <a:cubicBezTo>
                  <a:pt x="332" y="252"/>
                  <a:pt x="340" y="247"/>
                  <a:pt x="340" y="247"/>
                </a:cubicBezTo>
                <a:cubicBezTo>
                  <a:pt x="343" y="249"/>
                  <a:pt x="343" y="249"/>
                  <a:pt x="343" y="249"/>
                </a:cubicBezTo>
                <a:cubicBezTo>
                  <a:pt x="351" y="251"/>
                  <a:pt x="351" y="251"/>
                  <a:pt x="351" y="251"/>
                </a:cubicBezTo>
                <a:cubicBezTo>
                  <a:pt x="351" y="251"/>
                  <a:pt x="354" y="252"/>
                  <a:pt x="353" y="254"/>
                </a:cubicBezTo>
                <a:cubicBezTo>
                  <a:pt x="352" y="256"/>
                  <a:pt x="352" y="256"/>
                  <a:pt x="353" y="256"/>
                </a:cubicBezTo>
                <a:cubicBezTo>
                  <a:pt x="354" y="256"/>
                  <a:pt x="358" y="253"/>
                  <a:pt x="358" y="253"/>
                </a:cubicBezTo>
                <a:cubicBezTo>
                  <a:pt x="365" y="256"/>
                  <a:pt x="365" y="256"/>
                  <a:pt x="365" y="256"/>
                </a:cubicBezTo>
                <a:cubicBezTo>
                  <a:pt x="359" y="249"/>
                  <a:pt x="359" y="249"/>
                  <a:pt x="359" y="249"/>
                </a:cubicBezTo>
                <a:cubicBezTo>
                  <a:pt x="359" y="249"/>
                  <a:pt x="358" y="244"/>
                  <a:pt x="358" y="242"/>
                </a:cubicBezTo>
                <a:cubicBezTo>
                  <a:pt x="358" y="240"/>
                  <a:pt x="357" y="232"/>
                  <a:pt x="357" y="232"/>
                </a:cubicBezTo>
                <a:cubicBezTo>
                  <a:pt x="356" y="226"/>
                  <a:pt x="356" y="226"/>
                  <a:pt x="356" y="226"/>
                </a:cubicBezTo>
                <a:cubicBezTo>
                  <a:pt x="354" y="221"/>
                  <a:pt x="354" y="221"/>
                  <a:pt x="354" y="221"/>
                </a:cubicBezTo>
                <a:cubicBezTo>
                  <a:pt x="351" y="218"/>
                  <a:pt x="351" y="218"/>
                  <a:pt x="351" y="218"/>
                </a:cubicBezTo>
                <a:cubicBezTo>
                  <a:pt x="350" y="213"/>
                  <a:pt x="350" y="213"/>
                  <a:pt x="350" y="213"/>
                </a:cubicBezTo>
                <a:cubicBezTo>
                  <a:pt x="348" y="209"/>
                  <a:pt x="348" y="209"/>
                  <a:pt x="348" y="209"/>
                </a:cubicBezTo>
                <a:cubicBezTo>
                  <a:pt x="341" y="205"/>
                  <a:pt x="341" y="205"/>
                  <a:pt x="341" y="205"/>
                </a:cubicBezTo>
                <a:cubicBezTo>
                  <a:pt x="336" y="204"/>
                  <a:pt x="336" y="204"/>
                  <a:pt x="336" y="204"/>
                </a:cubicBezTo>
                <a:cubicBezTo>
                  <a:pt x="332" y="205"/>
                  <a:pt x="332" y="205"/>
                  <a:pt x="332" y="205"/>
                </a:cubicBezTo>
                <a:cubicBezTo>
                  <a:pt x="328" y="205"/>
                  <a:pt x="328" y="205"/>
                  <a:pt x="328" y="205"/>
                </a:cubicBezTo>
                <a:cubicBezTo>
                  <a:pt x="325" y="200"/>
                  <a:pt x="325" y="200"/>
                  <a:pt x="325" y="200"/>
                </a:cubicBezTo>
                <a:cubicBezTo>
                  <a:pt x="325" y="200"/>
                  <a:pt x="324" y="193"/>
                  <a:pt x="324" y="192"/>
                </a:cubicBezTo>
                <a:cubicBezTo>
                  <a:pt x="324" y="191"/>
                  <a:pt x="322" y="184"/>
                  <a:pt x="322" y="184"/>
                </a:cubicBezTo>
                <a:cubicBezTo>
                  <a:pt x="321" y="176"/>
                  <a:pt x="321" y="176"/>
                  <a:pt x="321" y="176"/>
                </a:cubicBezTo>
                <a:cubicBezTo>
                  <a:pt x="318" y="168"/>
                  <a:pt x="318" y="168"/>
                  <a:pt x="318" y="168"/>
                </a:cubicBezTo>
                <a:cubicBezTo>
                  <a:pt x="318" y="168"/>
                  <a:pt x="316" y="163"/>
                  <a:pt x="315" y="161"/>
                </a:cubicBezTo>
                <a:cubicBezTo>
                  <a:pt x="314" y="159"/>
                  <a:pt x="312" y="155"/>
                  <a:pt x="312" y="155"/>
                </a:cubicBezTo>
                <a:cubicBezTo>
                  <a:pt x="310" y="148"/>
                  <a:pt x="310" y="148"/>
                  <a:pt x="310" y="148"/>
                </a:cubicBezTo>
                <a:cubicBezTo>
                  <a:pt x="302" y="146"/>
                  <a:pt x="302" y="146"/>
                  <a:pt x="302" y="146"/>
                </a:cubicBezTo>
                <a:cubicBezTo>
                  <a:pt x="289" y="142"/>
                  <a:pt x="289" y="142"/>
                  <a:pt x="289" y="142"/>
                </a:cubicBezTo>
                <a:cubicBezTo>
                  <a:pt x="282" y="139"/>
                  <a:pt x="282" y="139"/>
                  <a:pt x="282" y="139"/>
                </a:cubicBezTo>
                <a:cubicBezTo>
                  <a:pt x="283" y="136"/>
                  <a:pt x="283" y="136"/>
                  <a:pt x="283" y="136"/>
                </a:cubicBezTo>
                <a:cubicBezTo>
                  <a:pt x="287" y="135"/>
                  <a:pt x="287" y="135"/>
                  <a:pt x="287" y="135"/>
                </a:cubicBezTo>
                <a:cubicBezTo>
                  <a:pt x="287" y="135"/>
                  <a:pt x="289" y="135"/>
                  <a:pt x="291" y="135"/>
                </a:cubicBezTo>
                <a:cubicBezTo>
                  <a:pt x="294" y="135"/>
                  <a:pt x="296" y="135"/>
                  <a:pt x="298" y="135"/>
                </a:cubicBezTo>
                <a:cubicBezTo>
                  <a:pt x="300" y="135"/>
                  <a:pt x="303" y="135"/>
                  <a:pt x="303" y="135"/>
                </a:cubicBezTo>
                <a:cubicBezTo>
                  <a:pt x="307" y="130"/>
                  <a:pt x="307" y="130"/>
                  <a:pt x="307" y="130"/>
                </a:cubicBezTo>
                <a:cubicBezTo>
                  <a:pt x="322" y="122"/>
                  <a:pt x="322" y="122"/>
                  <a:pt x="322" y="122"/>
                </a:cubicBezTo>
                <a:cubicBezTo>
                  <a:pt x="329" y="121"/>
                  <a:pt x="329" y="121"/>
                  <a:pt x="329" y="121"/>
                </a:cubicBezTo>
                <a:cubicBezTo>
                  <a:pt x="336" y="121"/>
                  <a:pt x="336" y="121"/>
                  <a:pt x="336" y="121"/>
                </a:cubicBezTo>
                <a:cubicBezTo>
                  <a:pt x="336" y="121"/>
                  <a:pt x="336" y="125"/>
                  <a:pt x="338" y="126"/>
                </a:cubicBezTo>
                <a:cubicBezTo>
                  <a:pt x="340" y="127"/>
                  <a:pt x="341" y="127"/>
                  <a:pt x="342" y="128"/>
                </a:cubicBezTo>
                <a:cubicBezTo>
                  <a:pt x="344" y="128"/>
                  <a:pt x="350" y="129"/>
                  <a:pt x="350" y="129"/>
                </a:cubicBezTo>
                <a:cubicBezTo>
                  <a:pt x="354" y="131"/>
                  <a:pt x="354" y="131"/>
                  <a:pt x="354" y="131"/>
                </a:cubicBezTo>
                <a:cubicBezTo>
                  <a:pt x="358" y="137"/>
                  <a:pt x="358" y="137"/>
                  <a:pt x="358" y="137"/>
                </a:cubicBezTo>
                <a:cubicBezTo>
                  <a:pt x="365" y="141"/>
                  <a:pt x="365" y="141"/>
                  <a:pt x="365" y="141"/>
                </a:cubicBezTo>
                <a:cubicBezTo>
                  <a:pt x="365" y="141"/>
                  <a:pt x="366" y="144"/>
                  <a:pt x="365" y="145"/>
                </a:cubicBezTo>
                <a:cubicBezTo>
                  <a:pt x="364" y="146"/>
                  <a:pt x="365" y="149"/>
                  <a:pt x="361" y="151"/>
                </a:cubicBezTo>
                <a:cubicBezTo>
                  <a:pt x="357" y="153"/>
                  <a:pt x="352" y="157"/>
                  <a:pt x="351" y="157"/>
                </a:cubicBezTo>
                <a:cubicBezTo>
                  <a:pt x="350" y="158"/>
                  <a:pt x="347" y="162"/>
                  <a:pt x="347" y="162"/>
                </a:cubicBezTo>
                <a:cubicBezTo>
                  <a:pt x="345" y="166"/>
                  <a:pt x="345" y="166"/>
                  <a:pt x="345" y="166"/>
                </a:cubicBezTo>
                <a:cubicBezTo>
                  <a:pt x="346" y="169"/>
                  <a:pt x="346" y="169"/>
                  <a:pt x="346" y="169"/>
                </a:cubicBezTo>
                <a:cubicBezTo>
                  <a:pt x="346" y="169"/>
                  <a:pt x="346" y="170"/>
                  <a:pt x="346" y="171"/>
                </a:cubicBezTo>
                <a:cubicBezTo>
                  <a:pt x="345" y="173"/>
                  <a:pt x="344" y="176"/>
                  <a:pt x="344" y="176"/>
                </a:cubicBezTo>
                <a:cubicBezTo>
                  <a:pt x="345" y="181"/>
                  <a:pt x="345" y="181"/>
                  <a:pt x="345" y="181"/>
                </a:cubicBezTo>
                <a:cubicBezTo>
                  <a:pt x="345" y="181"/>
                  <a:pt x="346" y="183"/>
                  <a:pt x="347" y="185"/>
                </a:cubicBezTo>
                <a:cubicBezTo>
                  <a:pt x="347" y="186"/>
                  <a:pt x="356" y="188"/>
                  <a:pt x="356" y="188"/>
                </a:cubicBezTo>
                <a:cubicBezTo>
                  <a:pt x="365" y="189"/>
                  <a:pt x="365" y="189"/>
                  <a:pt x="365" y="189"/>
                </a:cubicBezTo>
                <a:cubicBezTo>
                  <a:pt x="372" y="196"/>
                  <a:pt x="372" y="196"/>
                  <a:pt x="372" y="196"/>
                </a:cubicBezTo>
                <a:cubicBezTo>
                  <a:pt x="378" y="199"/>
                  <a:pt x="378" y="199"/>
                  <a:pt x="378" y="199"/>
                </a:cubicBezTo>
                <a:cubicBezTo>
                  <a:pt x="385" y="198"/>
                  <a:pt x="385" y="198"/>
                  <a:pt x="385" y="198"/>
                </a:cubicBezTo>
                <a:cubicBezTo>
                  <a:pt x="392" y="193"/>
                  <a:pt x="392" y="193"/>
                  <a:pt x="392" y="193"/>
                </a:cubicBezTo>
                <a:cubicBezTo>
                  <a:pt x="397" y="190"/>
                  <a:pt x="397" y="190"/>
                  <a:pt x="397" y="190"/>
                </a:cubicBezTo>
                <a:cubicBezTo>
                  <a:pt x="397" y="190"/>
                  <a:pt x="400" y="186"/>
                  <a:pt x="401" y="185"/>
                </a:cubicBezTo>
                <a:cubicBezTo>
                  <a:pt x="402" y="184"/>
                  <a:pt x="405" y="181"/>
                  <a:pt x="405" y="181"/>
                </a:cubicBezTo>
                <a:cubicBezTo>
                  <a:pt x="405" y="181"/>
                  <a:pt x="407" y="179"/>
                  <a:pt x="407" y="178"/>
                </a:cubicBezTo>
                <a:cubicBezTo>
                  <a:pt x="407" y="177"/>
                  <a:pt x="406" y="169"/>
                  <a:pt x="406" y="169"/>
                </a:cubicBezTo>
                <a:cubicBezTo>
                  <a:pt x="404" y="163"/>
                  <a:pt x="404" y="163"/>
                  <a:pt x="404" y="163"/>
                </a:cubicBezTo>
                <a:cubicBezTo>
                  <a:pt x="401" y="156"/>
                  <a:pt x="401" y="156"/>
                  <a:pt x="401" y="156"/>
                </a:cubicBezTo>
                <a:cubicBezTo>
                  <a:pt x="401" y="156"/>
                  <a:pt x="399" y="153"/>
                  <a:pt x="399" y="151"/>
                </a:cubicBezTo>
                <a:cubicBezTo>
                  <a:pt x="399" y="150"/>
                  <a:pt x="398" y="146"/>
                  <a:pt x="398" y="146"/>
                </a:cubicBezTo>
                <a:cubicBezTo>
                  <a:pt x="394" y="142"/>
                  <a:pt x="394" y="142"/>
                  <a:pt x="394" y="142"/>
                </a:cubicBezTo>
                <a:cubicBezTo>
                  <a:pt x="396" y="138"/>
                  <a:pt x="396" y="138"/>
                  <a:pt x="396" y="138"/>
                </a:cubicBezTo>
                <a:cubicBezTo>
                  <a:pt x="398" y="135"/>
                  <a:pt x="398" y="135"/>
                  <a:pt x="398" y="135"/>
                </a:cubicBezTo>
                <a:cubicBezTo>
                  <a:pt x="403" y="129"/>
                  <a:pt x="403" y="129"/>
                  <a:pt x="403" y="129"/>
                </a:cubicBezTo>
                <a:cubicBezTo>
                  <a:pt x="405" y="125"/>
                  <a:pt x="405" y="125"/>
                  <a:pt x="405" y="125"/>
                </a:cubicBezTo>
                <a:cubicBezTo>
                  <a:pt x="401" y="120"/>
                  <a:pt x="401" y="120"/>
                  <a:pt x="401" y="120"/>
                </a:cubicBezTo>
                <a:cubicBezTo>
                  <a:pt x="398" y="119"/>
                  <a:pt x="398" y="119"/>
                  <a:pt x="398" y="119"/>
                </a:cubicBezTo>
                <a:cubicBezTo>
                  <a:pt x="404" y="116"/>
                  <a:pt x="404" y="116"/>
                  <a:pt x="404" y="116"/>
                </a:cubicBezTo>
                <a:cubicBezTo>
                  <a:pt x="408" y="114"/>
                  <a:pt x="408" y="114"/>
                  <a:pt x="408" y="114"/>
                </a:cubicBezTo>
                <a:cubicBezTo>
                  <a:pt x="413" y="102"/>
                  <a:pt x="413" y="102"/>
                  <a:pt x="413" y="102"/>
                </a:cubicBezTo>
                <a:cubicBezTo>
                  <a:pt x="416" y="95"/>
                  <a:pt x="416" y="95"/>
                  <a:pt x="416" y="95"/>
                </a:cubicBezTo>
                <a:cubicBezTo>
                  <a:pt x="420" y="84"/>
                  <a:pt x="420" y="84"/>
                  <a:pt x="420" y="84"/>
                </a:cubicBezTo>
                <a:cubicBezTo>
                  <a:pt x="420" y="84"/>
                  <a:pt x="422" y="76"/>
                  <a:pt x="422" y="75"/>
                </a:cubicBezTo>
                <a:cubicBezTo>
                  <a:pt x="422" y="74"/>
                  <a:pt x="425" y="72"/>
                  <a:pt x="425" y="72"/>
                </a:cubicBezTo>
                <a:cubicBezTo>
                  <a:pt x="429" y="67"/>
                  <a:pt x="429" y="67"/>
                  <a:pt x="429" y="67"/>
                </a:cubicBezTo>
                <a:cubicBezTo>
                  <a:pt x="432" y="61"/>
                  <a:pt x="432" y="61"/>
                  <a:pt x="432" y="61"/>
                </a:cubicBezTo>
                <a:cubicBezTo>
                  <a:pt x="434" y="57"/>
                  <a:pt x="434" y="57"/>
                  <a:pt x="434" y="57"/>
                </a:cubicBezTo>
                <a:cubicBezTo>
                  <a:pt x="439" y="49"/>
                  <a:pt x="439" y="49"/>
                  <a:pt x="439" y="49"/>
                </a:cubicBezTo>
                <a:cubicBezTo>
                  <a:pt x="443" y="51"/>
                  <a:pt x="443" y="51"/>
                  <a:pt x="443" y="51"/>
                </a:cubicBezTo>
                <a:cubicBezTo>
                  <a:pt x="443" y="51"/>
                  <a:pt x="445" y="53"/>
                  <a:pt x="445" y="55"/>
                </a:cubicBezTo>
                <a:cubicBezTo>
                  <a:pt x="445" y="57"/>
                  <a:pt x="444" y="58"/>
                  <a:pt x="445" y="58"/>
                </a:cubicBezTo>
                <a:cubicBezTo>
                  <a:pt x="447" y="58"/>
                  <a:pt x="446" y="58"/>
                  <a:pt x="447" y="57"/>
                </a:cubicBezTo>
                <a:cubicBezTo>
                  <a:pt x="449" y="55"/>
                  <a:pt x="450" y="51"/>
                  <a:pt x="450" y="50"/>
                </a:cubicBezTo>
                <a:cubicBezTo>
                  <a:pt x="450" y="49"/>
                  <a:pt x="452" y="49"/>
                  <a:pt x="450" y="48"/>
                </a:cubicBezTo>
                <a:cubicBezTo>
                  <a:pt x="447" y="47"/>
                  <a:pt x="443" y="45"/>
                  <a:pt x="443" y="45"/>
                </a:cubicBezTo>
                <a:cubicBezTo>
                  <a:pt x="443" y="45"/>
                  <a:pt x="439" y="44"/>
                  <a:pt x="439" y="43"/>
                </a:cubicBezTo>
                <a:cubicBezTo>
                  <a:pt x="440" y="42"/>
                  <a:pt x="443" y="33"/>
                  <a:pt x="443" y="33"/>
                </a:cubicBezTo>
                <a:cubicBezTo>
                  <a:pt x="447" y="23"/>
                  <a:pt x="447" y="23"/>
                  <a:pt x="447" y="23"/>
                </a:cubicBezTo>
                <a:cubicBezTo>
                  <a:pt x="447" y="17"/>
                  <a:pt x="447" y="17"/>
                  <a:pt x="447" y="17"/>
                </a:cubicBezTo>
                <a:cubicBezTo>
                  <a:pt x="450" y="12"/>
                  <a:pt x="450" y="12"/>
                  <a:pt x="450" y="12"/>
                </a:cubicBezTo>
                <a:cubicBezTo>
                  <a:pt x="453" y="8"/>
                  <a:pt x="455" y="2"/>
                  <a:pt x="460" y="0"/>
                </a:cubicBezTo>
                <a:cubicBezTo>
                  <a:pt x="1479" y="0"/>
                  <a:pt x="1479" y="0"/>
                  <a:pt x="1479" y="0"/>
                </a:cubicBezTo>
                <a:cubicBezTo>
                  <a:pt x="1479" y="736"/>
                  <a:pt x="1479" y="736"/>
                  <a:pt x="1479" y="736"/>
                </a:cubicBezTo>
                <a:cubicBezTo>
                  <a:pt x="1465" y="741"/>
                  <a:pt x="1465" y="741"/>
                  <a:pt x="1465" y="741"/>
                </a:cubicBezTo>
                <a:cubicBezTo>
                  <a:pt x="1463" y="741"/>
                  <a:pt x="1435" y="737"/>
                  <a:pt x="1436" y="746"/>
                </a:cubicBezTo>
                <a:cubicBezTo>
                  <a:pt x="1437" y="751"/>
                  <a:pt x="1442" y="752"/>
                  <a:pt x="1442" y="752"/>
                </a:cubicBezTo>
                <a:cubicBezTo>
                  <a:pt x="1455" y="764"/>
                  <a:pt x="1455" y="764"/>
                  <a:pt x="1455" y="764"/>
                </a:cubicBezTo>
                <a:cubicBezTo>
                  <a:pt x="1454" y="771"/>
                  <a:pt x="1454" y="771"/>
                  <a:pt x="1454" y="771"/>
                </a:cubicBezTo>
                <a:cubicBezTo>
                  <a:pt x="1462" y="773"/>
                  <a:pt x="1462" y="773"/>
                  <a:pt x="1462" y="773"/>
                </a:cubicBezTo>
                <a:cubicBezTo>
                  <a:pt x="1479" y="773"/>
                  <a:pt x="1479" y="773"/>
                  <a:pt x="1479" y="773"/>
                </a:cubicBezTo>
                <a:cubicBezTo>
                  <a:pt x="1479" y="785"/>
                  <a:pt x="1479" y="785"/>
                  <a:pt x="1479" y="785"/>
                </a:cubicBezTo>
                <a:cubicBezTo>
                  <a:pt x="1469" y="786"/>
                  <a:pt x="1458" y="788"/>
                  <a:pt x="1456" y="789"/>
                </a:cubicBezTo>
                <a:cubicBezTo>
                  <a:pt x="1445" y="801"/>
                  <a:pt x="1445" y="801"/>
                  <a:pt x="1445" y="801"/>
                </a:cubicBezTo>
                <a:cubicBezTo>
                  <a:pt x="1458" y="818"/>
                  <a:pt x="1458" y="818"/>
                  <a:pt x="1458" y="818"/>
                </a:cubicBezTo>
                <a:cubicBezTo>
                  <a:pt x="1457" y="829"/>
                  <a:pt x="1457" y="829"/>
                  <a:pt x="1457" y="829"/>
                </a:cubicBezTo>
                <a:cubicBezTo>
                  <a:pt x="1446" y="837"/>
                  <a:pt x="1446" y="837"/>
                  <a:pt x="1446" y="837"/>
                </a:cubicBezTo>
                <a:cubicBezTo>
                  <a:pt x="1455" y="846"/>
                  <a:pt x="1455" y="846"/>
                  <a:pt x="1455" y="846"/>
                </a:cubicBezTo>
                <a:cubicBezTo>
                  <a:pt x="1471" y="846"/>
                  <a:pt x="1471" y="846"/>
                  <a:pt x="1471" y="846"/>
                </a:cubicBezTo>
                <a:cubicBezTo>
                  <a:pt x="1479" y="852"/>
                  <a:pt x="1479" y="852"/>
                  <a:pt x="1479" y="852"/>
                </a:cubicBezTo>
                <a:cubicBezTo>
                  <a:pt x="1479" y="899"/>
                  <a:pt x="1479" y="899"/>
                  <a:pt x="1479" y="899"/>
                </a:cubicBezTo>
                <a:cubicBezTo>
                  <a:pt x="1476" y="899"/>
                  <a:pt x="1472" y="900"/>
                  <a:pt x="1467" y="900"/>
                </a:cubicBezTo>
                <a:cubicBezTo>
                  <a:pt x="1460" y="912"/>
                  <a:pt x="1460" y="912"/>
                  <a:pt x="1460" y="912"/>
                </a:cubicBezTo>
                <a:cubicBezTo>
                  <a:pt x="1409" y="903"/>
                  <a:pt x="1409" y="903"/>
                  <a:pt x="1409" y="903"/>
                </a:cubicBezTo>
                <a:cubicBezTo>
                  <a:pt x="1392" y="893"/>
                  <a:pt x="1392" y="893"/>
                  <a:pt x="1392" y="893"/>
                </a:cubicBezTo>
                <a:cubicBezTo>
                  <a:pt x="1379" y="902"/>
                  <a:pt x="1382" y="898"/>
                  <a:pt x="1371" y="910"/>
                </a:cubicBezTo>
                <a:cubicBezTo>
                  <a:pt x="1341" y="902"/>
                  <a:pt x="1341" y="902"/>
                  <a:pt x="1341" y="902"/>
                </a:cubicBezTo>
                <a:cubicBezTo>
                  <a:pt x="1322" y="911"/>
                  <a:pt x="1322" y="911"/>
                  <a:pt x="1322" y="911"/>
                </a:cubicBezTo>
                <a:cubicBezTo>
                  <a:pt x="1300" y="933"/>
                  <a:pt x="1300" y="933"/>
                  <a:pt x="1300" y="933"/>
                </a:cubicBezTo>
                <a:cubicBezTo>
                  <a:pt x="1263" y="931"/>
                  <a:pt x="1263" y="931"/>
                  <a:pt x="1263" y="931"/>
                </a:cubicBezTo>
                <a:cubicBezTo>
                  <a:pt x="1255" y="920"/>
                  <a:pt x="1255" y="920"/>
                  <a:pt x="1255" y="920"/>
                </a:cubicBezTo>
                <a:cubicBezTo>
                  <a:pt x="1253" y="930"/>
                  <a:pt x="1253" y="930"/>
                  <a:pt x="1253" y="930"/>
                </a:cubicBezTo>
                <a:cubicBezTo>
                  <a:pt x="1261" y="940"/>
                  <a:pt x="1261" y="940"/>
                  <a:pt x="1261" y="940"/>
                </a:cubicBezTo>
                <a:cubicBezTo>
                  <a:pt x="1247" y="947"/>
                  <a:pt x="1247" y="947"/>
                  <a:pt x="1247" y="947"/>
                </a:cubicBezTo>
                <a:cubicBezTo>
                  <a:pt x="1242" y="933"/>
                  <a:pt x="1242" y="933"/>
                  <a:pt x="1242" y="933"/>
                </a:cubicBezTo>
                <a:cubicBezTo>
                  <a:pt x="1230" y="918"/>
                  <a:pt x="1230" y="918"/>
                  <a:pt x="1230" y="918"/>
                </a:cubicBezTo>
                <a:cubicBezTo>
                  <a:pt x="1212" y="914"/>
                  <a:pt x="1212" y="914"/>
                  <a:pt x="1212" y="914"/>
                </a:cubicBezTo>
                <a:cubicBezTo>
                  <a:pt x="1202" y="907"/>
                  <a:pt x="1202" y="907"/>
                  <a:pt x="1202" y="907"/>
                </a:cubicBezTo>
                <a:cubicBezTo>
                  <a:pt x="1200" y="906"/>
                  <a:pt x="1163" y="910"/>
                  <a:pt x="1156" y="911"/>
                </a:cubicBezTo>
                <a:cubicBezTo>
                  <a:pt x="1147" y="905"/>
                  <a:pt x="1146" y="905"/>
                  <a:pt x="1136" y="900"/>
                </a:cubicBezTo>
                <a:cubicBezTo>
                  <a:pt x="1126" y="908"/>
                  <a:pt x="1126" y="908"/>
                  <a:pt x="1126" y="908"/>
                </a:cubicBezTo>
                <a:cubicBezTo>
                  <a:pt x="1126" y="908"/>
                  <a:pt x="1121" y="917"/>
                  <a:pt x="1113" y="917"/>
                </a:cubicBezTo>
                <a:cubicBezTo>
                  <a:pt x="1104" y="917"/>
                  <a:pt x="1105" y="905"/>
                  <a:pt x="1105" y="905"/>
                </a:cubicBezTo>
                <a:cubicBezTo>
                  <a:pt x="1092" y="907"/>
                  <a:pt x="1092" y="907"/>
                  <a:pt x="1092" y="907"/>
                </a:cubicBezTo>
                <a:cubicBezTo>
                  <a:pt x="1075" y="931"/>
                  <a:pt x="1075" y="931"/>
                  <a:pt x="1075" y="931"/>
                </a:cubicBezTo>
                <a:cubicBezTo>
                  <a:pt x="1054" y="949"/>
                  <a:pt x="1054" y="949"/>
                  <a:pt x="1054" y="949"/>
                </a:cubicBezTo>
                <a:cubicBezTo>
                  <a:pt x="1042" y="967"/>
                  <a:pt x="1042" y="967"/>
                  <a:pt x="1042" y="967"/>
                </a:cubicBezTo>
                <a:cubicBezTo>
                  <a:pt x="1019" y="976"/>
                  <a:pt x="1019" y="976"/>
                  <a:pt x="1019" y="976"/>
                </a:cubicBezTo>
                <a:cubicBezTo>
                  <a:pt x="1020" y="984"/>
                  <a:pt x="1020" y="984"/>
                  <a:pt x="1020" y="984"/>
                </a:cubicBezTo>
                <a:cubicBezTo>
                  <a:pt x="1043" y="1004"/>
                  <a:pt x="1043" y="1004"/>
                  <a:pt x="1043" y="1004"/>
                </a:cubicBezTo>
                <a:cubicBezTo>
                  <a:pt x="1027" y="1015"/>
                  <a:pt x="1027" y="1015"/>
                  <a:pt x="1027" y="1015"/>
                </a:cubicBezTo>
                <a:cubicBezTo>
                  <a:pt x="1003" y="990"/>
                  <a:pt x="1012" y="1009"/>
                  <a:pt x="982" y="986"/>
                </a:cubicBezTo>
                <a:cubicBezTo>
                  <a:pt x="977" y="1004"/>
                  <a:pt x="976" y="999"/>
                  <a:pt x="979" y="1014"/>
                </a:cubicBezTo>
                <a:cubicBezTo>
                  <a:pt x="966" y="1023"/>
                  <a:pt x="966" y="1023"/>
                  <a:pt x="966" y="1023"/>
                </a:cubicBezTo>
                <a:cubicBezTo>
                  <a:pt x="973" y="1050"/>
                  <a:pt x="968" y="1041"/>
                  <a:pt x="985" y="1059"/>
                </a:cubicBezTo>
                <a:cubicBezTo>
                  <a:pt x="975" y="1080"/>
                  <a:pt x="977" y="1071"/>
                  <a:pt x="978" y="1096"/>
                </a:cubicBezTo>
                <a:cubicBezTo>
                  <a:pt x="1001" y="1103"/>
                  <a:pt x="1001" y="1103"/>
                  <a:pt x="1001" y="1103"/>
                </a:cubicBezTo>
                <a:cubicBezTo>
                  <a:pt x="1007" y="1117"/>
                  <a:pt x="1007" y="1117"/>
                  <a:pt x="1007" y="1117"/>
                </a:cubicBezTo>
                <a:cubicBezTo>
                  <a:pt x="1022" y="1124"/>
                  <a:pt x="1022" y="1124"/>
                  <a:pt x="1022" y="1124"/>
                </a:cubicBezTo>
                <a:cubicBezTo>
                  <a:pt x="1037" y="1114"/>
                  <a:pt x="1037" y="1114"/>
                  <a:pt x="1037" y="1114"/>
                </a:cubicBezTo>
                <a:cubicBezTo>
                  <a:pt x="1059" y="1125"/>
                  <a:pt x="1059" y="1125"/>
                  <a:pt x="1059" y="1125"/>
                </a:cubicBezTo>
                <a:cubicBezTo>
                  <a:pt x="1088" y="1147"/>
                  <a:pt x="1088" y="1147"/>
                  <a:pt x="1088" y="1147"/>
                </a:cubicBezTo>
                <a:cubicBezTo>
                  <a:pt x="1105" y="1168"/>
                  <a:pt x="1105" y="1168"/>
                  <a:pt x="1105" y="1168"/>
                </a:cubicBezTo>
                <a:cubicBezTo>
                  <a:pt x="1095" y="1160"/>
                  <a:pt x="1095" y="1160"/>
                  <a:pt x="1095" y="1160"/>
                </a:cubicBezTo>
                <a:cubicBezTo>
                  <a:pt x="1089" y="1163"/>
                  <a:pt x="1089" y="1163"/>
                  <a:pt x="1089" y="1163"/>
                </a:cubicBezTo>
                <a:cubicBezTo>
                  <a:pt x="1093" y="1170"/>
                  <a:pt x="1093" y="1170"/>
                  <a:pt x="1093" y="1170"/>
                </a:cubicBezTo>
                <a:cubicBezTo>
                  <a:pt x="1114" y="1176"/>
                  <a:pt x="1114" y="1176"/>
                  <a:pt x="1114" y="1176"/>
                </a:cubicBezTo>
                <a:cubicBezTo>
                  <a:pt x="1113" y="1192"/>
                  <a:pt x="1113" y="1192"/>
                  <a:pt x="1113" y="1192"/>
                </a:cubicBezTo>
                <a:cubicBezTo>
                  <a:pt x="1097" y="1252"/>
                  <a:pt x="1097" y="1252"/>
                  <a:pt x="1097" y="1252"/>
                </a:cubicBezTo>
                <a:cubicBezTo>
                  <a:pt x="1084" y="1280"/>
                  <a:pt x="1084" y="1280"/>
                  <a:pt x="1084" y="1280"/>
                </a:cubicBezTo>
                <a:cubicBezTo>
                  <a:pt x="1081" y="1297"/>
                  <a:pt x="1081" y="1297"/>
                  <a:pt x="1081" y="1297"/>
                </a:cubicBezTo>
                <a:cubicBezTo>
                  <a:pt x="1079" y="1314"/>
                  <a:pt x="1079" y="1314"/>
                  <a:pt x="1079" y="1314"/>
                </a:cubicBezTo>
                <a:cubicBezTo>
                  <a:pt x="1083" y="1328"/>
                  <a:pt x="1083" y="1328"/>
                  <a:pt x="1083" y="1328"/>
                </a:cubicBezTo>
                <a:cubicBezTo>
                  <a:pt x="1083" y="1328"/>
                  <a:pt x="1083" y="1332"/>
                  <a:pt x="1087" y="1336"/>
                </a:cubicBezTo>
                <a:cubicBezTo>
                  <a:pt x="1091" y="1340"/>
                  <a:pt x="1092" y="1344"/>
                  <a:pt x="1097" y="1348"/>
                </a:cubicBezTo>
                <a:cubicBezTo>
                  <a:pt x="1102" y="1351"/>
                  <a:pt x="1100" y="1353"/>
                  <a:pt x="1118" y="1354"/>
                </a:cubicBezTo>
                <a:cubicBezTo>
                  <a:pt x="1135" y="1356"/>
                  <a:pt x="1119" y="1364"/>
                  <a:pt x="1120" y="1367"/>
                </a:cubicBezTo>
                <a:cubicBezTo>
                  <a:pt x="1121" y="1369"/>
                  <a:pt x="1122" y="1383"/>
                  <a:pt x="1129" y="1397"/>
                </a:cubicBezTo>
                <a:cubicBezTo>
                  <a:pt x="1136" y="1411"/>
                  <a:pt x="1140" y="1409"/>
                  <a:pt x="1151" y="1415"/>
                </a:cubicBezTo>
                <a:cubicBezTo>
                  <a:pt x="1162" y="1420"/>
                  <a:pt x="1157" y="1422"/>
                  <a:pt x="1164" y="1436"/>
                </a:cubicBezTo>
                <a:cubicBezTo>
                  <a:pt x="1171" y="1449"/>
                  <a:pt x="1188" y="1443"/>
                  <a:pt x="1191" y="1443"/>
                </a:cubicBezTo>
                <a:cubicBezTo>
                  <a:pt x="1193" y="1443"/>
                  <a:pt x="1195" y="1446"/>
                  <a:pt x="1198" y="1450"/>
                </a:cubicBezTo>
                <a:cubicBezTo>
                  <a:pt x="1198" y="1450"/>
                  <a:pt x="1198" y="1450"/>
                  <a:pt x="1198" y="1450"/>
                </a:cubicBezTo>
                <a:cubicBezTo>
                  <a:pt x="1198" y="1450"/>
                  <a:pt x="1192" y="1456"/>
                  <a:pt x="1190" y="1457"/>
                </a:cubicBezTo>
                <a:cubicBezTo>
                  <a:pt x="1189" y="1458"/>
                  <a:pt x="1188" y="1459"/>
                  <a:pt x="1187" y="1460"/>
                </a:cubicBezTo>
                <a:cubicBezTo>
                  <a:pt x="1186" y="1462"/>
                  <a:pt x="1189" y="1463"/>
                  <a:pt x="1187" y="1464"/>
                </a:cubicBezTo>
                <a:cubicBezTo>
                  <a:pt x="1185" y="1465"/>
                  <a:pt x="1183" y="1469"/>
                  <a:pt x="1183" y="1471"/>
                </a:cubicBezTo>
                <a:cubicBezTo>
                  <a:pt x="1184" y="1473"/>
                  <a:pt x="1182" y="1476"/>
                  <a:pt x="1182" y="1476"/>
                </a:cubicBezTo>
                <a:cubicBezTo>
                  <a:pt x="1182" y="1476"/>
                  <a:pt x="1178" y="1481"/>
                  <a:pt x="1173" y="1481"/>
                </a:cubicBezTo>
                <a:cubicBezTo>
                  <a:pt x="1169" y="1482"/>
                  <a:pt x="1166" y="1480"/>
                  <a:pt x="1162" y="1479"/>
                </a:cubicBezTo>
                <a:cubicBezTo>
                  <a:pt x="1158" y="1478"/>
                  <a:pt x="1158" y="1478"/>
                  <a:pt x="1158" y="1478"/>
                </a:cubicBezTo>
                <a:cubicBezTo>
                  <a:pt x="1158" y="1478"/>
                  <a:pt x="1155" y="1478"/>
                  <a:pt x="1151" y="1477"/>
                </a:cubicBezTo>
                <a:cubicBezTo>
                  <a:pt x="1147" y="1475"/>
                  <a:pt x="1150" y="1475"/>
                  <a:pt x="1150" y="1475"/>
                </a:cubicBezTo>
                <a:cubicBezTo>
                  <a:pt x="1146" y="1471"/>
                  <a:pt x="1146" y="1471"/>
                  <a:pt x="1146" y="1471"/>
                </a:cubicBezTo>
                <a:cubicBezTo>
                  <a:pt x="1142" y="1466"/>
                  <a:pt x="1142" y="1466"/>
                  <a:pt x="1142" y="1466"/>
                </a:cubicBezTo>
                <a:cubicBezTo>
                  <a:pt x="1142" y="1466"/>
                  <a:pt x="1141" y="1465"/>
                  <a:pt x="1141" y="1463"/>
                </a:cubicBezTo>
                <a:cubicBezTo>
                  <a:pt x="1140" y="1461"/>
                  <a:pt x="1140" y="1463"/>
                  <a:pt x="1138" y="1463"/>
                </a:cubicBezTo>
                <a:cubicBezTo>
                  <a:pt x="1136" y="1463"/>
                  <a:pt x="1135" y="1464"/>
                  <a:pt x="1133" y="1463"/>
                </a:cubicBezTo>
                <a:cubicBezTo>
                  <a:pt x="1132" y="1462"/>
                  <a:pt x="1132" y="1461"/>
                  <a:pt x="1132" y="1460"/>
                </a:cubicBezTo>
                <a:cubicBezTo>
                  <a:pt x="1132" y="1459"/>
                  <a:pt x="1129" y="1457"/>
                  <a:pt x="1126" y="1457"/>
                </a:cubicBezTo>
                <a:cubicBezTo>
                  <a:pt x="1123" y="1456"/>
                  <a:pt x="1124" y="1454"/>
                  <a:pt x="1120" y="1454"/>
                </a:cubicBezTo>
                <a:cubicBezTo>
                  <a:pt x="1116" y="1454"/>
                  <a:pt x="1119" y="1451"/>
                  <a:pt x="1119" y="1449"/>
                </a:cubicBezTo>
                <a:cubicBezTo>
                  <a:pt x="1118" y="1448"/>
                  <a:pt x="1115" y="1451"/>
                  <a:pt x="1114" y="1452"/>
                </a:cubicBezTo>
                <a:cubicBezTo>
                  <a:pt x="1113" y="1453"/>
                  <a:pt x="1112" y="1455"/>
                  <a:pt x="1110" y="1455"/>
                </a:cubicBezTo>
                <a:cubicBezTo>
                  <a:pt x="1109" y="1456"/>
                  <a:pt x="1108" y="1450"/>
                  <a:pt x="1108" y="1450"/>
                </a:cubicBezTo>
                <a:cubicBezTo>
                  <a:pt x="1108" y="1450"/>
                  <a:pt x="1108" y="1450"/>
                  <a:pt x="1104" y="1450"/>
                </a:cubicBezTo>
                <a:cubicBezTo>
                  <a:pt x="1099" y="1450"/>
                  <a:pt x="1102" y="1452"/>
                  <a:pt x="1102" y="1452"/>
                </a:cubicBezTo>
                <a:cubicBezTo>
                  <a:pt x="1099" y="1459"/>
                  <a:pt x="1099" y="1459"/>
                  <a:pt x="1099" y="1459"/>
                </a:cubicBezTo>
                <a:cubicBezTo>
                  <a:pt x="1094" y="1463"/>
                  <a:pt x="1094" y="1463"/>
                  <a:pt x="1094" y="1463"/>
                </a:cubicBezTo>
                <a:cubicBezTo>
                  <a:pt x="1094" y="1463"/>
                  <a:pt x="1095" y="1466"/>
                  <a:pt x="1096" y="1468"/>
                </a:cubicBezTo>
                <a:cubicBezTo>
                  <a:pt x="1096" y="1470"/>
                  <a:pt x="1099" y="1471"/>
                  <a:pt x="1099" y="1471"/>
                </a:cubicBezTo>
                <a:cubicBezTo>
                  <a:pt x="1099" y="1471"/>
                  <a:pt x="1102" y="1473"/>
                  <a:pt x="1105" y="1475"/>
                </a:cubicBezTo>
                <a:cubicBezTo>
                  <a:pt x="1108" y="1477"/>
                  <a:pt x="1107" y="1477"/>
                  <a:pt x="1109" y="1477"/>
                </a:cubicBezTo>
                <a:cubicBezTo>
                  <a:pt x="1111" y="1478"/>
                  <a:pt x="1114" y="1479"/>
                  <a:pt x="1118" y="1481"/>
                </a:cubicBezTo>
                <a:cubicBezTo>
                  <a:pt x="1122" y="1482"/>
                  <a:pt x="1120" y="1481"/>
                  <a:pt x="1126" y="1486"/>
                </a:cubicBezTo>
                <a:cubicBezTo>
                  <a:pt x="1131" y="1490"/>
                  <a:pt x="1125" y="1486"/>
                  <a:pt x="1124" y="1489"/>
                </a:cubicBezTo>
                <a:cubicBezTo>
                  <a:pt x="1123" y="1493"/>
                  <a:pt x="1117" y="1485"/>
                  <a:pt x="1113" y="1487"/>
                </a:cubicBezTo>
                <a:cubicBezTo>
                  <a:pt x="1109" y="1488"/>
                  <a:pt x="1108" y="1485"/>
                  <a:pt x="1105" y="1486"/>
                </a:cubicBezTo>
                <a:cubicBezTo>
                  <a:pt x="1105" y="1486"/>
                  <a:pt x="1105" y="1486"/>
                  <a:pt x="1105" y="1486"/>
                </a:cubicBezTo>
                <a:cubicBezTo>
                  <a:pt x="1104" y="1486"/>
                  <a:pt x="1104" y="1486"/>
                  <a:pt x="1104" y="1486"/>
                </a:cubicBezTo>
                <a:cubicBezTo>
                  <a:pt x="1104" y="1485"/>
                  <a:pt x="1103" y="1484"/>
                  <a:pt x="1103" y="1483"/>
                </a:cubicBezTo>
                <a:cubicBezTo>
                  <a:pt x="1102" y="1482"/>
                  <a:pt x="1097" y="1482"/>
                  <a:pt x="1097" y="1482"/>
                </a:cubicBezTo>
                <a:cubicBezTo>
                  <a:pt x="1093" y="1481"/>
                  <a:pt x="1093" y="1481"/>
                  <a:pt x="1093" y="1481"/>
                </a:cubicBezTo>
                <a:cubicBezTo>
                  <a:pt x="1090" y="1480"/>
                  <a:pt x="1090" y="1480"/>
                  <a:pt x="1090" y="1480"/>
                </a:cubicBezTo>
                <a:cubicBezTo>
                  <a:pt x="1087" y="1475"/>
                  <a:pt x="1087" y="1475"/>
                  <a:pt x="1087" y="1475"/>
                </a:cubicBezTo>
                <a:cubicBezTo>
                  <a:pt x="1084" y="1473"/>
                  <a:pt x="1084" y="1473"/>
                  <a:pt x="1084" y="1473"/>
                </a:cubicBezTo>
                <a:cubicBezTo>
                  <a:pt x="1081" y="1469"/>
                  <a:pt x="1081" y="1469"/>
                  <a:pt x="1081" y="1469"/>
                </a:cubicBezTo>
                <a:cubicBezTo>
                  <a:pt x="1082" y="1467"/>
                  <a:pt x="1082" y="1467"/>
                  <a:pt x="1082" y="1467"/>
                </a:cubicBezTo>
                <a:cubicBezTo>
                  <a:pt x="1085" y="1463"/>
                  <a:pt x="1085" y="1463"/>
                  <a:pt x="1085" y="1463"/>
                </a:cubicBezTo>
                <a:cubicBezTo>
                  <a:pt x="1085" y="1463"/>
                  <a:pt x="1086" y="1463"/>
                  <a:pt x="1087" y="1461"/>
                </a:cubicBezTo>
                <a:cubicBezTo>
                  <a:pt x="1089" y="1458"/>
                  <a:pt x="1087" y="1458"/>
                  <a:pt x="1087" y="1458"/>
                </a:cubicBezTo>
                <a:cubicBezTo>
                  <a:pt x="1087" y="1458"/>
                  <a:pt x="1083" y="1456"/>
                  <a:pt x="1081" y="1455"/>
                </a:cubicBezTo>
                <a:cubicBezTo>
                  <a:pt x="1079" y="1454"/>
                  <a:pt x="1076" y="1457"/>
                  <a:pt x="1076" y="1457"/>
                </a:cubicBezTo>
                <a:cubicBezTo>
                  <a:pt x="1070" y="1456"/>
                  <a:pt x="1070" y="1456"/>
                  <a:pt x="1070" y="1456"/>
                </a:cubicBezTo>
                <a:cubicBezTo>
                  <a:pt x="1065" y="1456"/>
                  <a:pt x="1065" y="1456"/>
                  <a:pt x="1065" y="1456"/>
                </a:cubicBezTo>
                <a:cubicBezTo>
                  <a:pt x="1061" y="1452"/>
                  <a:pt x="1061" y="1452"/>
                  <a:pt x="1061" y="1452"/>
                </a:cubicBezTo>
                <a:cubicBezTo>
                  <a:pt x="1054" y="1450"/>
                  <a:pt x="1054" y="1450"/>
                  <a:pt x="1054" y="1450"/>
                </a:cubicBezTo>
                <a:cubicBezTo>
                  <a:pt x="1050" y="1448"/>
                  <a:pt x="1050" y="1448"/>
                  <a:pt x="1050" y="1448"/>
                </a:cubicBezTo>
                <a:cubicBezTo>
                  <a:pt x="1050" y="1448"/>
                  <a:pt x="1050" y="1440"/>
                  <a:pt x="1050" y="1439"/>
                </a:cubicBezTo>
                <a:cubicBezTo>
                  <a:pt x="1050" y="1437"/>
                  <a:pt x="1050" y="1434"/>
                  <a:pt x="1050" y="1434"/>
                </a:cubicBezTo>
                <a:cubicBezTo>
                  <a:pt x="1050" y="1434"/>
                  <a:pt x="1044" y="1433"/>
                  <a:pt x="1041" y="1434"/>
                </a:cubicBezTo>
                <a:cubicBezTo>
                  <a:pt x="1039" y="1435"/>
                  <a:pt x="1036" y="1434"/>
                  <a:pt x="1036" y="1434"/>
                </a:cubicBezTo>
                <a:cubicBezTo>
                  <a:pt x="1036" y="1434"/>
                  <a:pt x="1028" y="1433"/>
                  <a:pt x="1027" y="1431"/>
                </a:cubicBezTo>
                <a:cubicBezTo>
                  <a:pt x="1027" y="1429"/>
                  <a:pt x="1027" y="1430"/>
                  <a:pt x="1026" y="1430"/>
                </a:cubicBezTo>
                <a:cubicBezTo>
                  <a:pt x="1024" y="1430"/>
                  <a:pt x="1018" y="1430"/>
                  <a:pt x="1018" y="1430"/>
                </a:cubicBezTo>
                <a:cubicBezTo>
                  <a:pt x="1012" y="1428"/>
                  <a:pt x="1012" y="1428"/>
                  <a:pt x="1012" y="1428"/>
                </a:cubicBezTo>
                <a:cubicBezTo>
                  <a:pt x="1012" y="1437"/>
                  <a:pt x="1012" y="1437"/>
                  <a:pt x="1012" y="1437"/>
                </a:cubicBezTo>
                <a:cubicBezTo>
                  <a:pt x="1011" y="1435"/>
                  <a:pt x="1011" y="1435"/>
                  <a:pt x="1011" y="1435"/>
                </a:cubicBezTo>
                <a:cubicBezTo>
                  <a:pt x="1001" y="1434"/>
                  <a:pt x="1001" y="1434"/>
                  <a:pt x="1001" y="1434"/>
                </a:cubicBezTo>
                <a:cubicBezTo>
                  <a:pt x="995" y="1437"/>
                  <a:pt x="995" y="1437"/>
                  <a:pt x="995" y="1437"/>
                </a:cubicBezTo>
                <a:cubicBezTo>
                  <a:pt x="990" y="1439"/>
                  <a:pt x="990" y="1439"/>
                  <a:pt x="990" y="1439"/>
                </a:cubicBezTo>
                <a:cubicBezTo>
                  <a:pt x="990" y="1442"/>
                  <a:pt x="990" y="1442"/>
                  <a:pt x="990" y="1442"/>
                </a:cubicBezTo>
                <a:cubicBezTo>
                  <a:pt x="988" y="1445"/>
                  <a:pt x="988" y="1445"/>
                  <a:pt x="988" y="1445"/>
                </a:cubicBezTo>
                <a:cubicBezTo>
                  <a:pt x="988" y="1445"/>
                  <a:pt x="985" y="1446"/>
                  <a:pt x="983" y="1446"/>
                </a:cubicBezTo>
                <a:cubicBezTo>
                  <a:pt x="983" y="1447"/>
                  <a:pt x="982" y="1449"/>
                  <a:pt x="982" y="1450"/>
                </a:cubicBezTo>
                <a:cubicBezTo>
                  <a:pt x="981" y="1451"/>
                  <a:pt x="979" y="1451"/>
                  <a:pt x="979" y="1451"/>
                </a:cubicBezTo>
                <a:cubicBezTo>
                  <a:pt x="975" y="1450"/>
                  <a:pt x="975" y="1450"/>
                  <a:pt x="975" y="1450"/>
                </a:cubicBezTo>
                <a:cubicBezTo>
                  <a:pt x="972" y="1450"/>
                  <a:pt x="972" y="1450"/>
                  <a:pt x="972" y="1450"/>
                </a:cubicBezTo>
                <a:cubicBezTo>
                  <a:pt x="970" y="1448"/>
                  <a:pt x="970" y="1448"/>
                  <a:pt x="970" y="1448"/>
                </a:cubicBezTo>
                <a:cubicBezTo>
                  <a:pt x="972" y="1444"/>
                  <a:pt x="972" y="1444"/>
                  <a:pt x="972" y="1444"/>
                </a:cubicBezTo>
                <a:cubicBezTo>
                  <a:pt x="972" y="1442"/>
                  <a:pt x="972" y="1442"/>
                  <a:pt x="972" y="1442"/>
                </a:cubicBezTo>
                <a:cubicBezTo>
                  <a:pt x="972" y="1442"/>
                  <a:pt x="972" y="1442"/>
                  <a:pt x="972" y="1442"/>
                </a:cubicBezTo>
                <a:cubicBezTo>
                  <a:pt x="972" y="1442"/>
                  <a:pt x="972" y="1442"/>
                  <a:pt x="972" y="1442"/>
                </a:cubicBezTo>
                <a:cubicBezTo>
                  <a:pt x="966" y="1442"/>
                  <a:pt x="966" y="1442"/>
                  <a:pt x="966" y="1442"/>
                </a:cubicBezTo>
                <a:cubicBezTo>
                  <a:pt x="960" y="1440"/>
                  <a:pt x="960" y="1440"/>
                  <a:pt x="960" y="1440"/>
                </a:cubicBezTo>
                <a:cubicBezTo>
                  <a:pt x="947" y="1439"/>
                  <a:pt x="947" y="1439"/>
                  <a:pt x="947" y="1439"/>
                </a:cubicBezTo>
                <a:cubicBezTo>
                  <a:pt x="939" y="1437"/>
                  <a:pt x="939" y="1437"/>
                  <a:pt x="939" y="1437"/>
                </a:cubicBezTo>
                <a:cubicBezTo>
                  <a:pt x="934" y="1432"/>
                  <a:pt x="934" y="1432"/>
                  <a:pt x="934" y="1432"/>
                </a:cubicBezTo>
                <a:cubicBezTo>
                  <a:pt x="926" y="1430"/>
                  <a:pt x="926" y="1430"/>
                  <a:pt x="926" y="1430"/>
                </a:cubicBezTo>
                <a:cubicBezTo>
                  <a:pt x="919" y="1435"/>
                  <a:pt x="919" y="1435"/>
                  <a:pt x="919" y="1435"/>
                </a:cubicBezTo>
                <a:cubicBezTo>
                  <a:pt x="919" y="1435"/>
                  <a:pt x="912" y="1432"/>
                  <a:pt x="909" y="1432"/>
                </a:cubicBezTo>
                <a:cubicBezTo>
                  <a:pt x="907" y="1433"/>
                  <a:pt x="903" y="1434"/>
                  <a:pt x="902" y="1435"/>
                </a:cubicBezTo>
                <a:cubicBezTo>
                  <a:pt x="901" y="1435"/>
                  <a:pt x="901" y="1436"/>
                  <a:pt x="900" y="1436"/>
                </a:cubicBezTo>
                <a:cubicBezTo>
                  <a:pt x="900" y="1436"/>
                  <a:pt x="900" y="1436"/>
                  <a:pt x="900" y="1436"/>
                </a:cubicBezTo>
                <a:cubicBezTo>
                  <a:pt x="900" y="1436"/>
                  <a:pt x="900" y="1436"/>
                  <a:pt x="900" y="1436"/>
                </a:cubicBezTo>
                <a:cubicBezTo>
                  <a:pt x="900" y="1436"/>
                  <a:pt x="900" y="1436"/>
                  <a:pt x="900" y="1436"/>
                </a:cubicBezTo>
                <a:cubicBezTo>
                  <a:pt x="900" y="1437"/>
                  <a:pt x="900" y="1437"/>
                  <a:pt x="900" y="1437"/>
                </a:cubicBezTo>
                <a:cubicBezTo>
                  <a:pt x="900" y="1437"/>
                  <a:pt x="900" y="1437"/>
                  <a:pt x="900" y="1437"/>
                </a:cubicBezTo>
                <a:cubicBezTo>
                  <a:pt x="900" y="1437"/>
                  <a:pt x="900" y="1437"/>
                  <a:pt x="900" y="1437"/>
                </a:cubicBezTo>
                <a:cubicBezTo>
                  <a:pt x="900" y="1437"/>
                  <a:pt x="900" y="1437"/>
                  <a:pt x="900" y="1437"/>
                </a:cubicBezTo>
                <a:cubicBezTo>
                  <a:pt x="900" y="1437"/>
                  <a:pt x="900" y="1437"/>
                  <a:pt x="900" y="1437"/>
                </a:cubicBezTo>
                <a:cubicBezTo>
                  <a:pt x="900" y="1437"/>
                  <a:pt x="900" y="1437"/>
                  <a:pt x="900" y="1437"/>
                </a:cubicBezTo>
                <a:cubicBezTo>
                  <a:pt x="899" y="1437"/>
                  <a:pt x="899" y="1437"/>
                  <a:pt x="899" y="1437"/>
                </a:cubicBezTo>
                <a:cubicBezTo>
                  <a:pt x="899" y="1437"/>
                  <a:pt x="899" y="1437"/>
                  <a:pt x="899" y="1437"/>
                </a:cubicBezTo>
                <a:cubicBezTo>
                  <a:pt x="899" y="1437"/>
                  <a:pt x="899" y="1437"/>
                  <a:pt x="899" y="1437"/>
                </a:cubicBezTo>
                <a:cubicBezTo>
                  <a:pt x="899" y="1437"/>
                  <a:pt x="899" y="1437"/>
                  <a:pt x="899" y="1437"/>
                </a:cubicBezTo>
                <a:cubicBezTo>
                  <a:pt x="899" y="1437"/>
                  <a:pt x="899" y="1437"/>
                  <a:pt x="899" y="1437"/>
                </a:cubicBezTo>
                <a:cubicBezTo>
                  <a:pt x="899" y="1437"/>
                  <a:pt x="899" y="1437"/>
                  <a:pt x="899" y="1437"/>
                </a:cubicBezTo>
                <a:cubicBezTo>
                  <a:pt x="899" y="1437"/>
                  <a:pt x="899" y="1437"/>
                  <a:pt x="899" y="1437"/>
                </a:cubicBezTo>
                <a:cubicBezTo>
                  <a:pt x="899" y="1438"/>
                  <a:pt x="899" y="1438"/>
                  <a:pt x="899" y="1438"/>
                </a:cubicBezTo>
                <a:cubicBezTo>
                  <a:pt x="899" y="1438"/>
                  <a:pt x="899" y="1438"/>
                  <a:pt x="899" y="1438"/>
                </a:cubicBezTo>
                <a:cubicBezTo>
                  <a:pt x="899" y="1438"/>
                  <a:pt x="899" y="1438"/>
                  <a:pt x="899" y="1438"/>
                </a:cubicBezTo>
                <a:cubicBezTo>
                  <a:pt x="899" y="1438"/>
                  <a:pt x="899" y="1438"/>
                  <a:pt x="899" y="1438"/>
                </a:cubicBezTo>
                <a:cubicBezTo>
                  <a:pt x="899" y="1438"/>
                  <a:pt x="899" y="1438"/>
                  <a:pt x="899" y="1438"/>
                </a:cubicBezTo>
                <a:cubicBezTo>
                  <a:pt x="899" y="1438"/>
                  <a:pt x="899" y="1438"/>
                  <a:pt x="899" y="1438"/>
                </a:cubicBezTo>
                <a:cubicBezTo>
                  <a:pt x="899" y="1438"/>
                  <a:pt x="899" y="1438"/>
                  <a:pt x="899" y="1438"/>
                </a:cubicBezTo>
                <a:cubicBezTo>
                  <a:pt x="899" y="1438"/>
                  <a:pt x="899" y="1438"/>
                  <a:pt x="899" y="1438"/>
                </a:cubicBezTo>
                <a:cubicBezTo>
                  <a:pt x="899" y="1438"/>
                  <a:pt x="899" y="1438"/>
                  <a:pt x="899" y="1438"/>
                </a:cubicBezTo>
                <a:cubicBezTo>
                  <a:pt x="899" y="1438"/>
                  <a:pt x="899" y="1438"/>
                  <a:pt x="899" y="1438"/>
                </a:cubicBezTo>
                <a:cubicBezTo>
                  <a:pt x="899" y="1438"/>
                  <a:pt x="899" y="1438"/>
                  <a:pt x="899"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8" y="1438"/>
                  <a:pt x="898" y="1438"/>
                  <a:pt x="898" y="1438"/>
                </a:cubicBezTo>
                <a:cubicBezTo>
                  <a:pt x="896" y="1439"/>
                  <a:pt x="894" y="1438"/>
                  <a:pt x="892" y="1438"/>
                </a:cubicBezTo>
                <a:cubicBezTo>
                  <a:pt x="891" y="1439"/>
                  <a:pt x="890" y="1440"/>
                  <a:pt x="888" y="1440"/>
                </a:cubicBezTo>
                <a:cubicBezTo>
                  <a:pt x="886" y="1440"/>
                  <a:pt x="885" y="1439"/>
                  <a:pt x="883" y="1439"/>
                </a:cubicBezTo>
                <a:cubicBezTo>
                  <a:pt x="882" y="1440"/>
                  <a:pt x="881" y="1441"/>
                  <a:pt x="879" y="1441"/>
                </a:cubicBezTo>
                <a:cubicBezTo>
                  <a:pt x="877" y="1441"/>
                  <a:pt x="876" y="1439"/>
                  <a:pt x="876" y="1439"/>
                </a:cubicBezTo>
                <a:cubicBezTo>
                  <a:pt x="873" y="1439"/>
                  <a:pt x="873" y="1439"/>
                  <a:pt x="873" y="1439"/>
                </a:cubicBezTo>
                <a:cubicBezTo>
                  <a:pt x="870" y="1436"/>
                  <a:pt x="870" y="1436"/>
                  <a:pt x="870" y="1436"/>
                </a:cubicBezTo>
                <a:cubicBezTo>
                  <a:pt x="870" y="1436"/>
                  <a:pt x="869" y="1438"/>
                  <a:pt x="866" y="1438"/>
                </a:cubicBezTo>
                <a:cubicBezTo>
                  <a:pt x="864" y="1437"/>
                  <a:pt x="862" y="1436"/>
                  <a:pt x="860" y="1437"/>
                </a:cubicBezTo>
                <a:cubicBezTo>
                  <a:pt x="858" y="1437"/>
                  <a:pt x="855" y="1438"/>
                  <a:pt x="855" y="1438"/>
                </a:cubicBezTo>
                <a:cubicBezTo>
                  <a:pt x="847" y="1435"/>
                  <a:pt x="847" y="1435"/>
                  <a:pt x="847" y="1435"/>
                </a:cubicBezTo>
                <a:cubicBezTo>
                  <a:pt x="842" y="1434"/>
                  <a:pt x="842" y="1434"/>
                  <a:pt x="842" y="1434"/>
                </a:cubicBezTo>
                <a:cubicBezTo>
                  <a:pt x="838" y="1433"/>
                  <a:pt x="838" y="1433"/>
                  <a:pt x="838" y="1433"/>
                </a:cubicBezTo>
                <a:cubicBezTo>
                  <a:pt x="836" y="1436"/>
                  <a:pt x="836" y="1436"/>
                  <a:pt x="836" y="1436"/>
                </a:cubicBezTo>
                <a:cubicBezTo>
                  <a:pt x="831" y="1436"/>
                  <a:pt x="831" y="1436"/>
                  <a:pt x="831" y="1436"/>
                </a:cubicBezTo>
                <a:cubicBezTo>
                  <a:pt x="831" y="1436"/>
                  <a:pt x="825" y="1434"/>
                  <a:pt x="821" y="1435"/>
                </a:cubicBezTo>
                <a:cubicBezTo>
                  <a:pt x="820" y="1435"/>
                  <a:pt x="817" y="1438"/>
                  <a:pt x="816" y="1438"/>
                </a:cubicBezTo>
                <a:cubicBezTo>
                  <a:pt x="815" y="1439"/>
                  <a:pt x="819" y="1442"/>
                  <a:pt x="817" y="1442"/>
                </a:cubicBezTo>
                <a:cubicBezTo>
                  <a:pt x="787" y="1439"/>
                  <a:pt x="752" y="1427"/>
                  <a:pt x="722" y="1419"/>
                </a:cubicBezTo>
                <a:cubicBezTo>
                  <a:pt x="722" y="1419"/>
                  <a:pt x="697" y="1413"/>
                  <a:pt x="693" y="1413"/>
                </a:cubicBezTo>
                <a:cubicBezTo>
                  <a:pt x="689" y="1413"/>
                  <a:pt x="681" y="1402"/>
                  <a:pt x="681" y="1399"/>
                </a:cubicBezTo>
                <a:cubicBezTo>
                  <a:pt x="681" y="1396"/>
                  <a:pt x="680" y="1387"/>
                  <a:pt x="684" y="1385"/>
                </a:cubicBezTo>
                <a:cubicBezTo>
                  <a:pt x="688" y="1383"/>
                  <a:pt x="688" y="1383"/>
                  <a:pt x="695" y="1377"/>
                </a:cubicBezTo>
                <a:cubicBezTo>
                  <a:pt x="701" y="1370"/>
                  <a:pt x="701" y="1365"/>
                  <a:pt x="701" y="1365"/>
                </a:cubicBezTo>
                <a:cubicBezTo>
                  <a:pt x="686" y="1356"/>
                  <a:pt x="686" y="1356"/>
                  <a:pt x="686" y="1356"/>
                </a:cubicBezTo>
                <a:cubicBezTo>
                  <a:pt x="686" y="1356"/>
                  <a:pt x="669" y="1365"/>
                  <a:pt x="666" y="1363"/>
                </a:cubicBezTo>
                <a:cubicBezTo>
                  <a:pt x="662" y="1361"/>
                  <a:pt x="646" y="1372"/>
                  <a:pt x="646" y="1372"/>
                </a:cubicBezTo>
                <a:cubicBezTo>
                  <a:pt x="630" y="1373"/>
                  <a:pt x="630" y="1373"/>
                  <a:pt x="630" y="1373"/>
                </a:cubicBezTo>
                <a:cubicBezTo>
                  <a:pt x="630" y="1371"/>
                  <a:pt x="630" y="1371"/>
                  <a:pt x="630" y="1371"/>
                </a:cubicBezTo>
                <a:cubicBezTo>
                  <a:pt x="630" y="1371"/>
                  <a:pt x="633" y="1361"/>
                  <a:pt x="637" y="1363"/>
                </a:cubicBezTo>
                <a:cubicBezTo>
                  <a:pt x="641" y="1351"/>
                  <a:pt x="641" y="1351"/>
                  <a:pt x="641" y="1351"/>
                </a:cubicBezTo>
                <a:cubicBezTo>
                  <a:pt x="639" y="1337"/>
                  <a:pt x="639" y="1337"/>
                  <a:pt x="639" y="1337"/>
                </a:cubicBezTo>
                <a:cubicBezTo>
                  <a:pt x="635" y="1318"/>
                  <a:pt x="635" y="1318"/>
                  <a:pt x="635" y="1318"/>
                </a:cubicBezTo>
                <a:cubicBezTo>
                  <a:pt x="655" y="1317"/>
                  <a:pt x="655" y="1317"/>
                  <a:pt x="655" y="1317"/>
                </a:cubicBezTo>
                <a:cubicBezTo>
                  <a:pt x="673" y="1307"/>
                  <a:pt x="673" y="1307"/>
                  <a:pt x="673" y="1307"/>
                </a:cubicBezTo>
                <a:cubicBezTo>
                  <a:pt x="667" y="1297"/>
                  <a:pt x="667" y="1297"/>
                  <a:pt x="667" y="1297"/>
                </a:cubicBezTo>
                <a:cubicBezTo>
                  <a:pt x="650" y="1303"/>
                  <a:pt x="650" y="1303"/>
                  <a:pt x="650" y="1303"/>
                </a:cubicBezTo>
                <a:cubicBezTo>
                  <a:pt x="634" y="1300"/>
                  <a:pt x="634" y="1300"/>
                  <a:pt x="634" y="1300"/>
                </a:cubicBezTo>
                <a:cubicBezTo>
                  <a:pt x="613" y="1318"/>
                  <a:pt x="613" y="1318"/>
                  <a:pt x="613" y="1318"/>
                </a:cubicBezTo>
                <a:cubicBezTo>
                  <a:pt x="589" y="1318"/>
                  <a:pt x="589" y="1318"/>
                  <a:pt x="589" y="1318"/>
                </a:cubicBezTo>
                <a:cubicBezTo>
                  <a:pt x="581" y="1317"/>
                  <a:pt x="581" y="1317"/>
                  <a:pt x="581" y="1317"/>
                </a:cubicBezTo>
                <a:cubicBezTo>
                  <a:pt x="582" y="1315"/>
                  <a:pt x="582" y="1313"/>
                  <a:pt x="583" y="1313"/>
                </a:cubicBezTo>
                <a:cubicBezTo>
                  <a:pt x="585" y="1312"/>
                  <a:pt x="600" y="1307"/>
                  <a:pt x="600" y="1307"/>
                </a:cubicBezTo>
                <a:cubicBezTo>
                  <a:pt x="610" y="1301"/>
                  <a:pt x="610" y="1301"/>
                  <a:pt x="610" y="1301"/>
                </a:cubicBezTo>
                <a:cubicBezTo>
                  <a:pt x="610" y="1301"/>
                  <a:pt x="615" y="1294"/>
                  <a:pt x="617" y="1293"/>
                </a:cubicBezTo>
                <a:cubicBezTo>
                  <a:pt x="619" y="1293"/>
                  <a:pt x="621" y="1289"/>
                  <a:pt x="623" y="1284"/>
                </a:cubicBezTo>
                <a:cubicBezTo>
                  <a:pt x="626" y="1280"/>
                  <a:pt x="628" y="1277"/>
                  <a:pt x="628" y="1277"/>
                </a:cubicBezTo>
                <a:cubicBezTo>
                  <a:pt x="628" y="1277"/>
                  <a:pt x="640" y="1274"/>
                  <a:pt x="639" y="1273"/>
                </a:cubicBezTo>
                <a:cubicBezTo>
                  <a:pt x="639" y="1271"/>
                  <a:pt x="634" y="1267"/>
                  <a:pt x="640" y="1267"/>
                </a:cubicBezTo>
                <a:cubicBezTo>
                  <a:pt x="646" y="1267"/>
                  <a:pt x="646" y="1267"/>
                  <a:pt x="649" y="1265"/>
                </a:cubicBezTo>
                <a:cubicBezTo>
                  <a:pt x="651" y="1264"/>
                  <a:pt x="650" y="1263"/>
                  <a:pt x="651" y="1260"/>
                </a:cubicBezTo>
                <a:cubicBezTo>
                  <a:pt x="653" y="1258"/>
                  <a:pt x="654" y="1255"/>
                  <a:pt x="654" y="1253"/>
                </a:cubicBezTo>
                <a:cubicBezTo>
                  <a:pt x="653" y="1251"/>
                  <a:pt x="648" y="1243"/>
                  <a:pt x="648" y="1241"/>
                </a:cubicBezTo>
                <a:cubicBezTo>
                  <a:pt x="647" y="1238"/>
                  <a:pt x="648" y="1232"/>
                  <a:pt x="648" y="1232"/>
                </a:cubicBezTo>
                <a:cubicBezTo>
                  <a:pt x="648" y="1232"/>
                  <a:pt x="651" y="1231"/>
                  <a:pt x="654" y="1230"/>
                </a:cubicBezTo>
                <a:cubicBezTo>
                  <a:pt x="656" y="1228"/>
                  <a:pt x="660" y="1221"/>
                  <a:pt x="660" y="1221"/>
                </a:cubicBezTo>
                <a:cubicBezTo>
                  <a:pt x="661" y="1216"/>
                  <a:pt x="661" y="1216"/>
                  <a:pt x="661" y="1216"/>
                </a:cubicBezTo>
                <a:cubicBezTo>
                  <a:pt x="661" y="1216"/>
                  <a:pt x="665" y="1213"/>
                  <a:pt x="666" y="1213"/>
                </a:cubicBezTo>
                <a:cubicBezTo>
                  <a:pt x="668" y="1212"/>
                  <a:pt x="684" y="1206"/>
                  <a:pt x="685" y="1206"/>
                </a:cubicBezTo>
                <a:cubicBezTo>
                  <a:pt x="686" y="1206"/>
                  <a:pt x="696" y="1207"/>
                  <a:pt x="693" y="1202"/>
                </a:cubicBezTo>
                <a:cubicBezTo>
                  <a:pt x="690" y="1198"/>
                  <a:pt x="689" y="1196"/>
                  <a:pt x="688" y="1193"/>
                </a:cubicBezTo>
                <a:cubicBezTo>
                  <a:pt x="687" y="1190"/>
                  <a:pt x="687" y="1183"/>
                  <a:pt x="687" y="1182"/>
                </a:cubicBezTo>
                <a:cubicBezTo>
                  <a:pt x="688" y="1181"/>
                  <a:pt x="696" y="1178"/>
                  <a:pt x="687" y="1177"/>
                </a:cubicBezTo>
                <a:cubicBezTo>
                  <a:pt x="678" y="1176"/>
                  <a:pt x="685" y="1173"/>
                  <a:pt x="683" y="1171"/>
                </a:cubicBezTo>
                <a:cubicBezTo>
                  <a:pt x="680" y="1169"/>
                  <a:pt x="674" y="1165"/>
                  <a:pt x="674" y="1165"/>
                </a:cubicBezTo>
                <a:cubicBezTo>
                  <a:pt x="671" y="1165"/>
                  <a:pt x="671" y="1165"/>
                  <a:pt x="671" y="1165"/>
                </a:cubicBezTo>
                <a:cubicBezTo>
                  <a:pt x="672" y="1155"/>
                  <a:pt x="672" y="1155"/>
                  <a:pt x="672" y="1155"/>
                </a:cubicBezTo>
                <a:cubicBezTo>
                  <a:pt x="672" y="1155"/>
                  <a:pt x="675" y="1151"/>
                  <a:pt x="676" y="1151"/>
                </a:cubicBezTo>
                <a:cubicBezTo>
                  <a:pt x="677" y="1150"/>
                  <a:pt x="678" y="1146"/>
                  <a:pt x="676" y="1146"/>
                </a:cubicBezTo>
                <a:cubicBezTo>
                  <a:pt x="674" y="1147"/>
                  <a:pt x="668" y="1148"/>
                  <a:pt x="668" y="1148"/>
                </a:cubicBezTo>
                <a:cubicBezTo>
                  <a:pt x="668" y="1148"/>
                  <a:pt x="663" y="1148"/>
                  <a:pt x="664" y="1146"/>
                </a:cubicBezTo>
                <a:cubicBezTo>
                  <a:pt x="664" y="1143"/>
                  <a:pt x="666" y="1143"/>
                  <a:pt x="669" y="1140"/>
                </a:cubicBezTo>
                <a:cubicBezTo>
                  <a:pt x="672" y="1137"/>
                  <a:pt x="673" y="1135"/>
                  <a:pt x="673" y="1135"/>
                </a:cubicBezTo>
                <a:cubicBezTo>
                  <a:pt x="672" y="1129"/>
                  <a:pt x="672" y="1129"/>
                  <a:pt x="672" y="1129"/>
                </a:cubicBezTo>
                <a:cubicBezTo>
                  <a:pt x="672" y="1129"/>
                  <a:pt x="672" y="1125"/>
                  <a:pt x="671" y="1125"/>
                </a:cubicBezTo>
                <a:cubicBezTo>
                  <a:pt x="671" y="1124"/>
                  <a:pt x="665" y="1112"/>
                  <a:pt x="665" y="1112"/>
                </a:cubicBezTo>
                <a:cubicBezTo>
                  <a:pt x="665" y="1112"/>
                  <a:pt x="659" y="1110"/>
                  <a:pt x="658" y="1112"/>
                </a:cubicBezTo>
                <a:cubicBezTo>
                  <a:pt x="658" y="1114"/>
                  <a:pt x="656" y="1118"/>
                  <a:pt x="656" y="1118"/>
                </a:cubicBezTo>
                <a:cubicBezTo>
                  <a:pt x="649" y="1118"/>
                  <a:pt x="649" y="1118"/>
                  <a:pt x="649" y="1118"/>
                </a:cubicBezTo>
                <a:cubicBezTo>
                  <a:pt x="645" y="1115"/>
                  <a:pt x="645" y="1115"/>
                  <a:pt x="645" y="1115"/>
                </a:cubicBezTo>
                <a:cubicBezTo>
                  <a:pt x="637" y="1113"/>
                  <a:pt x="637" y="1113"/>
                  <a:pt x="637" y="1113"/>
                </a:cubicBezTo>
                <a:cubicBezTo>
                  <a:pt x="637" y="1113"/>
                  <a:pt x="636" y="1114"/>
                  <a:pt x="635" y="1115"/>
                </a:cubicBezTo>
                <a:cubicBezTo>
                  <a:pt x="635" y="1116"/>
                  <a:pt x="627" y="1111"/>
                  <a:pt x="627" y="1111"/>
                </a:cubicBezTo>
                <a:cubicBezTo>
                  <a:pt x="627" y="1111"/>
                  <a:pt x="624" y="1115"/>
                  <a:pt x="623" y="1116"/>
                </a:cubicBezTo>
                <a:cubicBezTo>
                  <a:pt x="623" y="1116"/>
                  <a:pt x="615" y="1114"/>
                  <a:pt x="615" y="1114"/>
                </a:cubicBezTo>
                <a:cubicBezTo>
                  <a:pt x="607" y="1115"/>
                  <a:pt x="607" y="1115"/>
                  <a:pt x="607" y="1115"/>
                </a:cubicBezTo>
                <a:cubicBezTo>
                  <a:pt x="600" y="1116"/>
                  <a:pt x="600" y="1116"/>
                  <a:pt x="600" y="1116"/>
                </a:cubicBezTo>
                <a:cubicBezTo>
                  <a:pt x="594" y="1113"/>
                  <a:pt x="594" y="1113"/>
                  <a:pt x="594" y="1113"/>
                </a:cubicBezTo>
                <a:cubicBezTo>
                  <a:pt x="592" y="1116"/>
                  <a:pt x="592" y="1116"/>
                  <a:pt x="592" y="1116"/>
                </a:cubicBezTo>
                <a:cubicBezTo>
                  <a:pt x="593" y="1121"/>
                  <a:pt x="593" y="1121"/>
                  <a:pt x="593" y="1121"/>
                </a:cubicBezTo>
                <a:cubicBezTo>
                  <a:pt x="588" y="1124"/>
                  <a:pt x="588" y="1124"/>
                  <a:pt x="588" y="1124"/>
                </a:cubicBezTo>
                <a:cubicBezTo>
                  <a:pt x="582" y="1120"/>
                  <a:pt x="582" y="1120"/>
                  <a:pt x="582" y="1120"/>
                </a:cubicBezTo>
                <a:cubicBezTo>
                  <a:pt x="577" y="1119"/>
                  <a:pt x="577" y="1119"/>
                  <a:pt x="577" y="1119"/>
                </a:cubicBezTo>
                <a:cubicBezTo>
                  <a:pt x="570" y="1112"/>
                  <a:pt x="570" y="1112"/>
                  <a:pt x="570" y="1112"/>
                </a:cubicBezTo>
                <a:cubicBezTo>
                  <a:pt x="564" y="1110"/>
                  <a:pt x="564" y="1110"/>
                  <a:pt x="564" y="1110"/>
                </a:cubicBezTo>
                <a:cubicBezTo>
                  <a:pt x="558" y="1107"/>
                  <a:pt x="558" y="1107"/>
                  <a:pt x="558" y="1107"/>
                </a:cubicBezTo>
                <a:cubicBezTo>
                  <a:pt x="558" y="1107"/>
                  <a:pt x="555" y="1115"/>
                  <a:pt x="554" y="1116"/>
                </a:cubicBezTo>
                <a:cubicBezTo>
                  <a:pt x="553" y="1116"/>
                  <a:pt x="548" y="1118"/>
                  <a:pt x="547" y="1118"/>
                </a:cubicBezTo>
                <a:cubicBezTo>
                  <a:pt x="545" y="1119"/>
                  <a:pt x="544" y="1124"/>
                  <a:pt x="544" y="1124"/>
                </a:cubicBezTo>
                <a:cubicBezTo>
                  <a:pt x="539" y="1127"/>
                  <a:pt x="539" y="1127"/>
                  <a:pt x="539" y="1127"/>
                </a:cubicBezTo>
                <a:cubicBezTo>
                  <a:pt x="539" y="1127"/>
                  <a:pt x="536" y="1125"/>
                  <a:pt x="534" y="1125"/>
                </a:cubicBezTo>
                <a:cubicBezTo>
                  <a:pt x="533" y="1125"/>
                  <a:pt x="532" y="1126"/>
                  <a:pt x="532" y="1126"/>
                </a:cubicBezTo>
                <a:cubicBezTo>
                  <a:pt x="530" y="1129"/>
                  <a:pt x="530" y="1129"/>
                  <a:pt x="530" y="1129"/>
                </a:cubicBezTo>
                <a:cubicBezTo>
                  <a:pt x="530" y="1129"/>
                  <a:pt x="529" y="1129"/>
                  <a:pt x="526" y="1127"/>
                </a:cubicBezTo>
                <a:cubicBezTo>
                  <a:pt x="524" y="1126"/>
                  <a:pt x="521" y="1124"/>
                  <a:pt x="521" y="1124"/>
                </a:cubicBezTo>
                <a:cubicBezTo>
                  <a:pt x="518" y="1123"/>
                  <a:pt x="518" y="1123"/>
                  <a:pt x="518" y="1123"/>
                </a:cubicBezTo>
                <a:cubicBezTo>
                  <a:pt x="518" y="1123"/>
                  <a:pt x="509" y="1127"/>
                  <a:pt x="508" y="1128"/>
                </a:cubicBezTo>
                <a:cubicBezTo>
                  <a:pt x="508" y="1129"/>
                  <a:pt x="506" y="1132"/>
                  <a:pt x="506" y="1132"/>
                </a:cubicBezTo>
                <a:cubicBezTo>
                  <a:pt x="501" y="1128"/>
                  <a:pt x="501" y="1128"/>
                  <a:pt x="501" y="1128"/>
                </a:cubicBezTo>
                <a:cubicBezTo>
                  <a:pt x="495" y="1124"/>
                  <a:pt x="495" y="1124"/>
                  <a:pt x="495" y="1124"/>
                </a:cubicBezTo>
                <a:cubicBezTo>
                  <a:pt x="494" y="1117"/>
                  <a:pt x="494" y="1117"/>
                  <a:pt x="494" y="1117"/>
                </a:cubicBezTo>
                <a:cubicBezTo>
                  <a:pt x="483" y="1107"/>
                  <a:pt x="483" y="1107"/>
                  <a:pt x="483" y="1107"/>
                </a:cubicBezTo>
                <a:cubicBezTo>
                  <a:pt x="481" y="1097"/>
                  <a:pt x="481" y="1097"/>
                  <a:pt x="481" y="1097"/>
                </a:cubicBezTo>
                <a:cubicBezTo>
                  <a:pt x="473" y="1091"/>
                  <a:pt x="473" y="1091"/>
                  <a:pt x="473" y="1091"/>
                </a:cubicBezTo>
                <a:cubicBezTo>
                  <a:pt x="468" y="1097"/>
                  <a:pt x="468" y="1097"/>
                  <a:pt x="468" y="1097"/>
                </a:cubicBezTo>
                <a:cubicBezTo>
                  <a:pt x="460" y="1096"/>
                  <a:pt x="460" y="1096"/>
                  <a:pt x="460" y="1096"/>
                </a:cubicBezTo>
                <a:close/>
                <a:moveTo>
                  <a:pt x="357" y="73"/>
                </a:moveTo>
                <a:cubicBezTo>
                  <a:pt x="357" y="73"/>
                  <a:pt x="357" y="73"/>
                  <a:pt x="357" y="73"/>
                </a:cubicBezTo>
                <a:cubicBezTo>
                  <a:pt x="358" y="74"/>
                  <a:pt x="358" y="74"/>
                  <a:pt x="358" y="74"/>
                </a:cubicBezTo>
                <a:cubicBezTo>
                  <a:pt x="358" y="74"/>
                  <a:pt x="364" y="80"/>
                  <a:pt x="369" y="80"/>
                </a:cubicBezTo>
                <a:cubicBezTo>
                  <a:pt x="374" y="80"/>
                  <a:pt x="370" y="80"/>
                  <a:pt x="375" y="79"/>
                </a:cubicBezTo>
                <a:cubicBezTo>
                  <a:pt x="379" y="77"/>
                  <a:pt x="380" y="74"/>
                  <a:pt x="382" y="71"/>
                </a:cubicBezTo>
                <a:cubicBezTo>
                  <a:pt x="384" y="68"/>
                  <a:pt x="384" y="68"/>
                  <a:pt x="384" y="65"/>
                </a:cubicBezTo>
                <a:cubicBezTo>
                  <a:pt x="384" y="62"/>
                  <a:pt x="384" y="57"/>
                  <a:pt x="384" y="54"/>
                </a:cubicBezTo>
                <a:cubicBezTo>
                  <a:pt x="384" y="51"/>
                  <a:pt x="387" y="52"/>
                  <a:pt x="390" y="52"/>
                </a:cubicBezTo>
                <a:cubicBezTo>
                  <a:pt x="392" y="52"/>
                  <a:pt x="388" y="44"/>
                  <a:pt x="388" y="44"/>
                </a:cubicBezTo>
                <a:cubicBezTo>
                  <a:pt x="388" y="44"/>
                  <a:pt x="379" y="40"/>
                  <a:pt x="375" y="40"/>
                </a:cubicBezTo>
                <a:cubicBezTo>
                  <a:pt x="371" y="40"/>
                  <a:pt x="362" y="39"/>
                  <a:pt x="362" y="39"/>
                </a:cubicBezTo>
                <a:cubicBezTo>
                  <a:pt x="351" y="53"/>
                  <a:pt x="351" y="53"/>
                  <a:pt x="351" y="53"/>
                </a:cubicBezTo>
                <a:cubicBezTo>
                  <a:pt x="351" y="53"/>
                  <a:pt x="355" y="72"/>
                  <a:pt x="357" y="73"/>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208" name="Freeform 109">
            <a:extLst>
              <a:ext uri="{FF2B5EF4-FFF2-40B4-BE49-F238E27FC236}">
                <a16:creationId xmlns:a16="http://schemas.microsoft.com/office/drawing/2014/main" id="{B0AF110F-A9AF-402C-9D14-C75CAE72E06A}"/>
              </a:ext>
            </a:extLst>
          </p:cNvPr>
          <p:cNvSpPr>
            <a:spLocks noEditPoints="1"/>
          </p:cNvSpPr>
          <p:nvPr/>
        </p:nvSpPr>
        <p:spPr bwMode="auto">
          <a:xfrm>
            <a:off x="2515116" y="2981143"/>
            <a:ext cx="735048" cy="1346782"/>
          </a:xfrm>
          <a:custGeom>
            <a:avLst/>
            <a:gdLst>
              <a:gd name="T0" fmla="*/ 29 w 291"/>
              <a:gd name="T1" fmla="*/ 540 h 550"/>
              <a:gd name="T2" fmla="*/ 96 w 291"/>
              <a:gd name="T3" fmla="*/ 541 h 550"/>
              <a:gd name="T4" fmla="*/ 173 w 291"/>
              <a:gd name="T5" fmla="*/ 531 h 550"/>
              <a:gd name="T6" fmla="*/ 212 w 291"/>
              <a:gd name="T7" fmla="*/ 534 h 550"/>
              <a:gd name="T8" fmla="*/ 254 w 291"/>
              <a:gd name="T9" fmla="*/ 506 h 550"/>
              <a:gd name="T10" fmla="*/ 285 w 291"/>
              <a:gd name="T11" fmla="*/ 469 h 550"/>
              <a:gd name="T12" fmla="*/ 250 w 291"/>
              <a:gd name="T13" fmla="*/ 407 h 550"/>
              <a:gd name="T14" fmla="*/ 238 w 291"/>
              <a:gd name="T15" fmla="*/ 368 h 550"/>
              <a:gd name="T16" fmla="*/ 207 w 291"/>
              <a:gd name="T17" fmla="*/ 282 h 550"/>
              <a:gd name="T18" fmla="*/ 158 w 291"/>
              <a:gd name="T19" fmla="*/ 243 h 550"/>
              <a:gd name="T20" fmla="*/ 165 w 291"/>
              <a:gd name="T21" fmla="*/ 227 h 550"/>
              <a:gd name="T22" fmla="*/ 220 w 291"/>
              <a:gd name="T23" fmla="*/ 173 h 550"/>
              <a:gd name="T24" fmla="*/ 167 w 291"/>
              <a:gd name="T25" fmla="*/ 157 h 550"/>
              <a:gd name="T26" fmla="*/ 143 w 291"/>
              <a:gd name="T27" fmla="*/ 156 h 550"/>
              <a:gd name="T28" fmla="*/ 166 w 291"/>
              <a:gd name="T29" fmla="*/ 136 h 550"/>
              <a:gd name="T30" fmla="*/ 157 w 291"/>
              <a:gd name="T31" fmla="*/ 107 h 550"/>
              <a:gd name="T32" fmla="*/ 136 w 291"/>
              <a:gd name="T33" fmla="*/ 106 h 550"/>
              <a:gd name="T34" fmla="*/ 128 w 291"/>
              <a:gd name="T35" fmla="*/ 138 h 550"/>
              <a:gd name="T36" fmla="*/ 111 w 291"/>
              <a:gd name="T37" fmla="*/ 142 h 550"/>
              <a:gd name="T38" fmla="*/ 107 w 291"/>
              <a:gd name="T39" fmla="*/ 165 h 550"/>
              <a:gd name="T40" fmla="*/ 90 w 291"/>
              <a:gd name="T41" fmla="*/ 144 h 550"/>
              <a:gd name="T42" fmla="*/ 84 w 291"/>
              <a:gd name="T43" fmla="*/ 159 h 550"/>
              <a:gd name="T44" fmla="*/ 104 w 291"/>
              <a:gd name="T45" fmla="*/ 172 h 550"/>
              <a:gd name="T46" fmla="*/ 84 w 291"/>
              <a:gd name="T47" fmla="*/ 191 h 550"/>
              <a:gd name="T48" fmla="*/ 95 w 291"/>
              <a:gd name="T49" fmla="*/ 210 h 550"/>
              <a:gd name="T50" fmla="*/ 65 w 291"/>
              <a:gd name="T51" fmla="*/ 241 h 550"/>
              <a:gd name="T52" fmla="*/ 87 w 291"/>
              <a:gd name="T53" fmla="*/ 231 h 550"/>
              <a:gd name="T54" fmla="*/ 83 w 291"/>
              <a:gd name="T55" fmla="*/ 256 h 550"/>
              <a:gd name="T56" fmla="*/ 101 w 291"/>
              <a:gd name="T57" fmla="*/ 237 h 550"/>
              <a:gd name="T58" fmla="*/ 98 w 291"/>
              <a:gd name="T59" fmla="*/ 306 h 550"/>
              <a:gd name="T60" fmla="*/ 133 w 291"/>
              <a:gd name="T61" fmla="*/ 306 h 550"/>
              <a:gd name="T62" fmla="*/ 142 w 291"/>
              <a:gd name="T63" fmla="*/ 337 h 550"/>
              <a:gd name="T64" fmla="*/ 144 w 291"/>
              <a:gd name="T65" fmla="*/ 382 h 550"/>
              <a:gd name="T66" fmla="*/ 97 w 291"/>
              <a:gd name="T67" fmla="*/ 376 h 550"/>
              <a:gd name="T68" fmla="*/ 103 w 291"/>
              <a:gd name="T69" fmla="*/ 422 h 550"/>
              <a:gd name="T70" fmla="*/ 62 w 291"/>
              <a:gd name="T71" fmla="*/ 461 h 550"/>
              <a:gd name="T72" fmla="*/ 101 w 291"/>
              <a:gd name="T73" fmla="*/ 472 h 550"/>
              <a:gd name="T74" fmla="*/ 139 w 291"/>
              <a:gd name="T75" fmla="*/ 482 h 550"/>
              <a:gd name="T76" fmla="*/ 50 w 291"/>
              <a:gd name="T77" fmla="*/ 266 h 550"/>
              <a:gd name="T78" fmla="*/ 80 w 291"/>
              <a:gd name="T79" fmla="*/ 314 h 550"/>
              <a:gd name="T80" fmla="*/ 41 w 291"/>
              <a:gd name="T81" fmla="*/ 324 h 550"/>
              <a:gd name="T82" fmla="*/ 13 w 291"/>
              <a:gd name="T83" fmla="*/ 287 h 550"/>
              <a:gd name="T84" fmla="*/ 75 w 291"/>
              <a:gd name="T85" fmla="*/ 227 h 550"/>
              <a:gd name="T86" fmla="*/ 103 w 291"/>
              <a:gd name="T87" fmla="*/ 263 h 550"/>
              <a:gd name="T88" fmla="*/ 65 w 291"/>
              <a:gd name="T89" fmla="*/ 199 h 550"/>
              <a:gd name="T90" fmla="*/ 78 w 291"/>
              <a:gd name="T91" fmla="*/ 171 h 550"/>
              <a:gd name="T92" fmla="*/ 46 w 291"/>
              <a:gd name="T93" fmla="*/ 177 h 550"/>
              <a:gd name="T94" fmla="*/ 59 w 291"/>
              <a:gd name="T95" fmla="*/ 158 h 550"/>
              <a:gd name="T96" fmla="*/ 69 w 291"/>
              <a:gd name="T97" fmla="*/ 132 h 550"/>
              <a:gd name="T98" fmla="*/ 80 w 291"/>
              <a:gd name="T99" fmla="*/ 106 h 550"/>
              <a:gd name="T100" fmla="*/ 94 w 291"/>
              <a:gd name="T101" fmla="*/ 116 h 550"/>
              <a:gd name="T102" fmla="*/ 267 w 291"/>
              <a:gd name="T103" fmla="*/ 15 h 550"/>
              <a:gd name="T104" fmla="*/ 245 w 291"/>
              <a:gd name="T105" fmla="*/ 27 h 550"/>
              <a:gd name="T106" fmla="*/ 269 w 291"/>
              <a:gd name="T107" fmla="*/ 2 h 550"/>
              <a:gd name="T108" fmla="*/ 259 w 291"/>
              <a:gd name="T109" fmla="*/ 29 h 550"/>
              <a:gd name="T110" fmla="*/ 243 w 291"/>
              <a:gd name="T111" fmla="*/ 64 h 550"/>
              <a:gd name="T112" fmla="*/ 221 w 291"/>
              <a:gd name="T113" fmla="*/ 72 h 550"/>
              <a:gd name="T114" fmla="*/ 205 w 291"/>
              <a:gd name="T115" fmla="*/ 80 h 550"/>
              <a:gd name="T116" fmla="*/ 204 w 291"/>
              <a:gd name="T117" fmla="*/ 75 h 550"/>
              <a:gd name="T118" fmla="*/ 191 w 291"/>
              <a:gd name="T119" fmla="*/ 91 h 550"/>
              <a:gd name="T120" fmla="*/ 187 w 291"/>
              <a:gd name="T121" fmla="*/ 92 h 5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91" h="550">
                <a:moveTo>
                  <a:pt x="73" y="501"/>
                </a:moveTo>
                <a:cubicBezTo>
                  <a:pt x="69" y="504"/>
                  <a:pt x="69" y="504"/>
                  <a:pt x="69" y="504"/>
                </a:cubicBezTo>
                <a:cubicBezTo>
                  <a:pt x="69" y="508"/>
                  <a:pt x="69" y="508"/>
                  <a:pt x="69" y="508"/>
                </a:cubicBezTo>
                <a:cubicBezTo>
                  <a:pt x="67" y="512"/>
                  <a:pt x="67" y="512"/>
                  <a:pt x="67" y="512"/>
                </a:cubicBezTo>
                <a:cubicBezTo>
                  <a:pt x="67" y="512"/>
                  <a:pt x="65" y="513"/>
                  <a:pt x="65" y="514"/>
                </a:cubicBezTo>
                <a:cubicBezTo>
                  <a:pt x="64" y="515"/>
                  <a:pt x="60" y="518"/>
                  <a:pt x="60" y="518"/>
                </a:cubicBezTo>
                <a:cubicBezTo>
                  <a:pt x="60" y="518"/>
                  <a:pt x="60" y="519"/>
                  <a:pt x="59" y="519"/>
                </a:cubicBezTo>
                <a:cubicBezTo>
                  <a:pt x="58" y="519"/>
                  <a:pt x="51" y="522"/>
                  <a:pt x="51" y="522"/>
                </a:cubicBezTo>
                <a:cubicBezTo>
                  <a:pt x="49" y="526"/>
                  <a:pt x="49" y="526"/>
                  <a:pt x="49" y="526"/>
                </a:cubicBezTo>
                <a:cubicBezTo>
                  <a:pt x="45" y="527"/>
                  <a:pt x="45" y="527"/>
                  <a:pt x="45" y="527"/>
                </a:cubicBezTo>
                <a:cubicBezTo>
                  <a:pt x="42" y="532"/>
                  <a:pt x="42" y="532"/>
                  <a:pt x="42" y="532"/>
                </a:cubicBezTo>
                <a:cubicBezTo>
                  <a:pt x="37" y="534"/>
                  <a:pt x="37" y="534"/>
                  <a:pt x="37" y="534"/>
                </a:cubicBezTo>
                <a:cubicBezTo>
                  <a:pt x="33" y="535"/>
                  <a:pt x="33" y="535"/>
                  <a:pt x="33" y="535"/>
                </a:cubicBezTo>
                <a:cubicBezTo>
                  <a:pt x="29" y="533"/>
                  <a:pt x="29" y="533"/>
                  <a:pt x="29" y="533"/>
                </a:cubicBezTo>
                <a:cubicBezTo>
                  <a:pt x="26" y="535"/>
                  <a:pt x="26" y="535"/>
                  <a:pt x="26" y="535"/>
                </a:cubicBezTo>
                <a:cubicBezTo>
                  <a:pt x="23" y="537"/>
                  <a:pt x="23" y="537"/>
                  <a:pt x="23" y="537"/>
                </a:cubicBezTo>
                <a:cubicBezTo>
                  <a:pt x="24" y="541"/>
                  <a:pt x="24" y="541"/>
                  <a:pt x="24" y="541"/>
                </a:cubicBezTo>
                <a:cubicBezTo>
                  <a:pt x="27" y="543"/>
                  <a:pt x="27" y="543"/>
                  <a:pt x="27" y="543"/>
                </a:cubicBezTo>
                <a:cubicBezTo>
                  <a:pt x="29" y="540"/>
                  <a:pt x="29" y="540"/>
                  <a:pt x="29" y="540"/>
                </a:cubicBezTo>
                <a:cubicBezTo>
                  <a:pt x="35" y="542"/>
                  <a:pt x="35" y="542"/>
                  <a:pt x="35" y="542"/>
                </a:cubicBezTo>
                <a:cubicBezTo>
                  <a:pt x="35" y="542"/>
                  <a:pt x="37" y="545"/>
                  <a:pt x="38" y="546"/>
                </a:cubicBezTo>
                <a:cubicBezTo>
                  <a:pt x="38" y="547"/>
                  <a:pt x="38" y="550"/>
                  <a:pt x="39" y="550"/>
                </a:cubicBezTo>
                <a:cubicBezTo>
                  <a:pt x="40" y="549"/>
                  <a:pt x="45" y="546"/>
                  <a:pt x="45" y="546"/>
                </a:cubicBezTo>
                <a:cubicBezTo>
                  <a:pt x="43" y="542"/>
                  <a:pt x="43" y="542"/>
                  <a:pt x="43" y="542"/>
                </a:cubicBezTo>
                <a:cubicBezTo>
                  <a:pt x="43" y="542"/>
                  <a:pt x="46" y="541"/>
                  <a:pt x="48" y="541"/>
                </a:cubicBezTo>
                <a:cubicBezTo>
                  <a:pt x="50" y="541"/>
                  <a:pt x="52" y="542"/>
                  <a:pt x="53" y="540"/>
                </a:cubicBezTo>
                <a:cubicBezTo>
                  <a:pt x="53" y="539"/>
                  <a:pt x="56" y="539"/>
                  <a:pt x="56" y="539"/>
                </a:cubicBezTo>
                <a:cubicBezTo>
                  <a:pt x="56" y="539"/>
                  <a:pt x="58" y="536"/>
                  <a:pt x="58" y="536"/>
                </a:cubicBezTo>
                <a:cubicBezTo>
                  <a:pt x="58" y="535"/>
                  <a:pt x="61" y="533"/>
                  <a:pt x="61" y="533"/>
                </a:cubicBezTo>
                <a:cubicBezTo>
                  <a:pt x="61" y="533"/>
                  <a:pt x="68" y="536"/>
                  <a:pt x="69" y="536"/>
                </a:cubicBezTo>
                <a:cubicBezTo>
                  <a:pt x="70" y="536"/>
                  <a:pt x="77" y="534"/>
                  <a:pt x="77" y="534"/>
                </a:cubicBezTo>
                <a:cubicBezTo>
                  <a:pt x="80" y="537"/>
                  <a:pt x="80" y="537"/>
                  <a:pt x="80" y="537"/>
                </a:cubicBezTo>
                <a:cubicBezTo>
                  <a:pt x="80" y="537"/>
                  <a:pt x="80" y="539"/>
                  <a:pt x="82" y="540"/>
                </a:cubicBezTo>
                <a:cubicBezTo>
                  <a:pt x="84" y="540"/>
                  <a:pt x="85" y="540"/>
                  <a:pt x="85" y="540"/>
                </a:cubicBezTo>
                <a:cubicBezTo>
                  <a:pt x="88" y="544"/>
                  <a:pt x="88" y="544"/>
                  <a:pt x="88" y="544"/>
                </a:cubicBezTo>
                <a:cubicBezTo>
                  <a:pt x="91" y="546"/>
                  <a:pt x="91" y="546"/>
                  <a:pt x="91" y="546"/>
                </a:cubicBezTo>
                <a:cubicBezTo>
                  <a:pt x="91" y="546"/>
                  <a:pt x="94" y="546"/>
                  <a:pt x="94" y="545"/>
                </a:cubicBezTo>
                <a:cubicBezTo>
                  <a:pt x="94" y="544"/>
                  <a:pt x="95" y="542"/>
                  <a:pt x="96" y="541"/>
                </a:cubicBezTo>
                <a:cubicBezTo>
                  <a:pt x="97" y="541"/>
                  <a:pt x="100" y="540"/>
                  <a:pt x="100" y="540"/>
                </a:cubicBezTo>
                <a:cubicBezTo>
                  <a:pt x="100" y="540"/>
                  <a:pt x="100" y="538"/>
                  <a:pt x="100" y="537"/>
                </a:cubicBezTo>
                <a:cubicBezTo>
                  <a:pt x="100" y="535"/>
                  <a:pt x="100" y="532"/>
                  <a:pt x="101" y="531"/>
                </a:cubicBezTo>
                <a:cubicBezTo>
                  <a:pt x="101" y="531"/>
                  <a:pt x="104" y="527"/>
                  <a:pt x="104" y="527"/>
                </a:cubicBezTo>
                <a:cubicBezTo>
                  <a:pt x="109" y="526"/>
                  <a:pt x="109" y="526"/>
                  <a:pt x="109" y="526"/>
                </a:cubicBezTo>
                <a:cubicBezTo>
                  <a:pt x="121" y="525"/>
                  <a:pt x="121" y="525"/>
                  <a:pt x="121" y="525"/>
                </a:cubicBezTo>
                <a:cubicBezTo>
                  <a:pt x="125" y="525"/>
                  <a:pt x="125" y="525"/>
                  <a:pt x="125" y="525"/>
                </a:cubicBezTo>
                <a:cubicBezTo>
                  <a:pt x="130" y="529"/>
                  <a:pt x="130" y="529"/>
                  <a:pt x="130" y="529"/>
                </a:cubicBezTo>
                <a:cubicBezTo>
                  <a:pt x="135" y="534"/>
                  <a:pt x="135" y="534"/>
                  <a:pt x="135" y="534"/>
                </a:cubicBezTo>
                <a:cubicBezTo>
                  <a:pt x="135" y="534"/>
                  <a:pt x="138" y="538"/>
                  <a:pt x="138" y="537"/>
                </a:cubicBezTo>
                <a:cubicBezTo>
                  <a:pt x="139" y="535"/>
                  <a:pt x="140" y="531"/>
                  <a:pt x="141" y="531"/>
                </a:cubicBezTo>
                <a:cubicBezTo>
                  <a:pt x="142" y="531"/>
                  <a:pt x="145" y="535"/>
                  <a:pt x="145" y="535"/>
                </a:cubicBezTo>
                <a:cubicBezTo>
                  <a:pt x="149" y="536"/>
                  <a:pt x="149" y="536"/>
                  <a:pt x="149" y="536"/>
                </a:cubicBezTo>
                <a:cubicBezTo>
                  <a:pt x="152" y="536"/>
                  <a:pt x="152" y="536"/>
                  <a:pt x="152" y="536"/>
                </a:cubicBezTo>
                <a:cubicBezTo>
                  <a:pt x="155" y="533"/>
                  <a:pt x="155" y="533"/>
                  <a:pt x="155" y="533"/>
                </a:cubicBezTo>
                <a:cubicBezTo>
                  <a:pt x="153" y="530"/>
                  <a:pt x="153" y="530"/>
                  <a:pt x="153" y="530"/>
                </a:cubicBezTo>
                <a:cubicBezTo>
                  <a:pt x="157" y="531"/>
                  <a:pt x="157" y="531"/>
                  <a:pt x="157" y="531"/>
                </a:cubicBezTo>
                <a:cubicBezTo>
                  <a:pt x="168" y="532"/>
                  <a:pt x="168" y="532"/>
                  <a:pt x="168" y="532"/>
                </a:cubicBezTo>
                <a:cubicBezTo>
                  <a:pt x="173" y="531"/>
                  <a:pt x="173" y="531"/>
                  <a:pt x="173" y="531"/>
                </a:cubicBezTo>
                <a:cubicBezTo>
                  <a:pt x="177" y="530"/>
                  <a:pt x="177" y="530"/>
                  <a:pt x="177" y="530"/>
                </a:cubicBezTo>
                <a:cubicBezTo>
                  <a:pt x="177" y="532"/>
                  <a:pt x="177" y="532"/>
                  <a:pt x="177" y="532"/>
                </a:cubicBezTo>
                <a:cubicBezTo>
                  <a:pt x="171" y="534"/>
                  <a:pt x="171" y="534"/>
                  <a:pt x="171" y="534"/>
                </a:cubicBezTo>
                <a:cubicBezTo>
                  <a:pt x="171" y="534"/>
                  <a:pt x="168" y="534"/>
                  <a:pt x="169" y="535"/>
                </a:cubicBezTo>
                <a:cubicBezTo>
                  <a:pt x="170" y="537"/>
                  <a:pt x="175" y="539"/>
                  <a:pt x="175" y="539"/>
                </a:cubicBezTo>
                <a:cubicBezTo>
                  <a:pt x="175" y="539"/>
                  <a:pt x="172" y="540"/>
                  <a:pt x="176" y="540"/>
                </a:cubicBezTo>
                <a:cubicBezTo>
                  <a:pt x="180" y="540"/>
                  <a:pt x="182" y="539"/>
                  <a:pt x="182" y="539"/>
                </a:cubicBezTo>
                <a:cubicBezTo>
                  <a:pt x="185" y="536"/>
                  <a:pt x="185" y="536"/>
                  <a:pt x="185" y="536"/>
                </a:cubicBezTo>
                <a:cubicBezTo>
                  <a:pt x="183" y="534"/>
                  <a:pt x="183" y="534"/>
                  <a:pt x="183" y="534"/>
                </a:cubicBezTo>
                <a:cubicBezTo>
                  <a:pt x="178" y="533"/>
                  <a:pt x="178" y="533"/>
                  <a:pt x="178" y="533"/>
                </a:cubicBezTo>
                <a:cubicBezTo>
                  <a:pt x="179" y="529"/>
                  <a:pt x="179" y="529"/>
                  <a:pt x="179" y="529"/>
                </a:cubicBezTo>
                <a:cubicBezTo>
                  <a:pt x="180" y="529"/>
                  <a:pt x="180" y="529"/>
                  <a:pt x="180" y="529"/>
                </a:cubicBezTo>
                <a:cubicBezTo>
                  <a:pt x="183" y="532"/>
                  <a:pt x="183" y="532"/>
                  <a:pt x="183" y="532"/>
                </a:cubicBezTo>
                <a:cubicBezTo>
                  <a:pt x="186" y="530"/>
                  <a:pt x="186" y="530"/>
                  <a:pt x="186" y="530"/>
                </a:cubicBezTo>
                <a:cubicBezTo>
                  <a:pt x="190" y="531"/>
                  <a:pt x="190" y="531"/>
                  <a:pt x="190" y="531"/>
                </a:cubicBezTo>
                <a:cubicBezTo>
                  <a:pt x="192" y="535"/>
                  <a:pt x="192" y="535"/>
                  <a:pt x="192" y="535"/>
                </a:cubicBezTo>
                <a:cubicBezTo>
                  <a:pt x="192" y="535"/>
                  <a:pt x="194" y="537"/>
                  <a:pt x="196" y="535"/>
                </a:cubicBezTo>
                <a:cubicBezTo>
                  <a:pt x="198" y="534"/>
                  <a:pt x="200" y="533"/>
                  <a:pt x="200" y="533"/>
                </a:cubicBezTo>
                <a:cubicBezTo>
                  <a:pt x="212" y="534"/>
                  <a:pt x="212" y="534"/>
                  <a:pt x="212" y="534"/>
                </a:cubicBezTo>
                <a:cubicBezTo>
                  <a:pt x="212" y="534"/>
                  <a:pt x="218" y="533"/>
                  <a:pt x="219" y="535"/>
                </a:cubicBezTo>
                <a:cubicBezTo>
                  <a:pt x="220" y="536"/>
                  <a:pt x="223" y="538"/>
                  <a:pt x="223" y="538"/>
                </a:cubicBezTo>
                <a:cubicBezTo>
                  <a:pt x="228" y="539"/>
                  <a:pt x="228" y="539"/>
                  <a:pt x="228" y="539"/>
                </a:cubicBezTo>
                <a:cubicBezTo>
                  <a:pt x="233" y="539"/>
                  <a:pt x="233" y="539"/>
                  <a:pt x="233" y="539"/>
                </a:cubicBezTo>
                <a:cubicBezTo>
                  <a:pt x="233" y="539"/>
                  <a:pt x="235" y="537"/>
                  <a:pt x="236" y="536"/>
                </a:cubicBezTo>
                <a:cubicBezTo>
                  <a:pt x="238" y="536"/>
                  <a:pt x="241" y="534"/>
                  <a:pt x="242" y="534"/>
                </a:cubicBezTo>
                <a:cubicBezTo>
                  <a:pt x="244" y="534"/>
                  <a:pt x="249" y="533"/>
                  <a:pt x="249" y="533"/>
                </a:cubicBezTo>
                <a:cubicBezTo>
                  <a:pt x="250" y="533"/>
                  <a:pt x="251" y="534"/>
                  <a:pt x="253" y="533"/>
                </a:cubicBezTo>
                <a:cubicBezTo>
                  <a:pt x="254" y="533"/>
                  <a:pt x="257" y="528"/>
                  <a:pt x="257" y="528"/>
                </a:cubicBezTo>
                <a:cubicBezTo>
                  <a:pt x="257" y="528"/>
                  <a:pt x="258" y="526"/>
                  <a:pt x="260" y="526"/>
                </a:cubicBezTo>
                <a:cubicBezTo>
                  <a:pt x="262" y="526"/>
                  <a:pt x="265" y="526"/>
                  <a:pt x="266" y="525"/>
                </a:cubicBezTo>
                <a:cubicBezTo>
                  <a:pt x="267" y="523"/>
                  <a:pt x="268" y="522"/>
                  <a:pt x="269" y="521"/>
                </a:cubicBezTo>
                <a:cubicBezTo>
                  <a:pt x="270" y="520"/>
                  <a:pt x="272" y="517"/>
                  <a:pt x="271" y="516"/>
                </a:cubicBezTo>
                <a:cubicBezTo>
                  <a:pt x="271" y="515"/>
                  <a:pt x="272" y="511"/>
                  <a:pt x="272" y="511"/>
                </a:cubicBezTo>
                <a:cubicBezTo>
                  <a:pt x="272" y="511"/>
                  <a:pt x="269" y="511"/>
                  <a:pt x="268" y="511"/>
                </a:cubicBezTo>
                <a:cubicBezTo>
                  <a:pt x="267" y="510"/>
                  <a:pt x="263" y="511"/>
                  <a:pt x="262" y="510"/>
                </a:cubicBezTo>
                <a:cubicBezTo>
                  <a:pt x="261" y="510"/>
                  <a:pt x="257" y="510"/>
                  <a:pt x="257" y="510"/>
                </a:cubicBezTo>
                <a:cubicBezTo>
                  <a:pt x="256" y="508"/>
                  <a:pt x="256" y="508"/>
                  <a:pt x="256" y="508"/>
                </a:cubicBezTo>
                <a:cubicBezTo>
                  <a:pt x="256" y="508"/>
                  <a:pt x="255" y="507"/>
                  <a:pt x="254" y="506"/>
                </a:cubicBezTo>
                <a:cubicBezTo>
                  <a:pt x="253" y="506"/>
                  <a:pt x="254" y="506"/>
                  <a:pt x="252" y="505"/>
                </a:cubicBezTo>
                <a:cubicBezTo>
                  <a:pt x="251" y="505"/>
                  <a:pt x="249" y="503"/>
                  <a:pt x="249" y="503"/>
                </a:cubicBezTo>
                <a:cubicBezTo>
                  <a:pt x="246" y="502"/>
                  <a:pt x="246" y="502"/>
                  <a:pt x="246" y="502"/>
                </a:cubicBezTo>
                <a:cubicBezTo>
                  <a:pt x="242" y="502"/>
                  <a:pt x="242" y="502"/>
                  <a:pt x="242" y="502"/>
                </a:cubicBezTo>
                <a:cubicBezTo>
                  <a:pt x="246" y="500"/>
                  <a:pt x="246" y="500"/>
                  <a:pt x="246" y="500"/>
                </a:cubicBezTo>
                <a:cubicBezTo>
                  <a:pt x="246" y="500"/>
                  <a:pt x="250" y="500"/>
                  <a:pt x="251" y="500"/>
                </a:cubicBezTo>
                <a:cubicBezTo>
                  <a:pt x="252" y="501"/>
                  <a:pt x="256" y="501"/>
                  <a:pt x="256" y="500"/>
                </a:cubicBezTo>
                <a:cubicBezTo>
                  <a:pt x="257" y="500"/>
                  <a:pt x="260" y="495"/>
                  <a:pt x="260" y="495"/>
                </a:cubicBezTo>
                <a:cubicBezTo>
                  <a:pt x="259" y="492"/>
                  <a:pt x="259" y="492"/>
                  <a:pt x="259" y="492"/>
                </a:cubicBezTo>
                <a:cubicBezTo>
                  <a:pt x="257" y="490"/>
                  <a:pt x="257" y="490"/>
                  <a:pt x="257" y="490"/>
                </a:cubicBezTo>
                <a:cubicBezTo>
                  <a:pt x="253" y="491"/>
                  <a:pt x="253" y="491"/>
                  <a:pt x="253" y="491"/>
                </a:cubicBezTo>
                <a:cubicBezTo>
                  <a:pt x="259" y="488"/>
                  <a:pt x="259" y="488"/>
                  <a:pt x="259" y="488"/>
                </a:cubicBezTo>
                <a:cubicBezTo>
                  <a:pt x="261" y="486"/>
                  <a:pt x="261" y="486"/>
                  <a:pt x="261" y="486"/>
                </a:cubicBezTo>
                <a:cubicBezTo>
                  <a:pt x="264" y="488"/>
                  <a:pt x="264" y="488"/>
                  <a:pt x="264" y="488"/>
                </a:cubicBezTo>
                <a:cubicBezTo>
                  <a:pt x="264" y="488"/>
                  <a:pt x="269" y="489"/>
                  <a:pt x="269" y="488"/>
                </a:cubicBezTo>
                <a:cubicBezTo>
                  <a:pt x="270" y="487"/>
                  <a:pt x="271" y="485"/>
                  <a:pt x="271" y="485"/>
                </a:cubicBezTo>
                <a:cubicBezTo>
                  <a:pt x="271" y="482"/>
                  <a:pt x="271" y="482"/>
                  <a:pt x="271" y="482"/>
                </a:cubicBezTo>
                <a:cubicBezTo>
                  <a:pt x="281" y="475"/>
                  <a:pt x="281" y="475"/>
                  <a:pt x="281" y="475"/>
                </a:cubicBezTo>
                <a:cubicBezTo>
                  <a:pt x="285" y="469"/>
                  <a:pt x="285" y="469"/>
                  <a:pt x="285" y="469"/>
                </a:cubicBezTo>
                <a:cubicBezTo>
                  <a:pt x="286" y="463"/>
                  <a:pt x="286" y="463"/>
                  <a:pt x="286" y="463"/>
                </a:cubicBezTo>
                <a:cubicBezTo>
                  <a:pt x="291" y="454"/>
                  <a:pt x="291" y="454"/>
                  <a:pt x="291" y="454"/>
                </a:cubicBezTo>
                <a:cubicBezTo>
                  <a:pt x="290" y="442"/>
                  <a:pt x="290" y="442"/>
                  <a:pt x="290" y="442"/>
                </a:cubicBezTo>
                <a:cubicBezTo>
                  <a:pt x="285" y="434"/>
                  <a:pt x="285" y="434"/>
                  <a:pt x="285" y="434"/>
                </a:cubicBezTo>
                <a:cubicBezTo>
                  <a:pt x="285" y="434"/>
                  <a:pt x="279" y="429"/>
                  <a:pt x="277" y="428"/>
                </a:cubicBezTo>
                <a:cubicBezTo>
                  <a:pt x="275" y="428"/>
                  <a:pt x="264" y="425"/>
                  <a:pt x="264" y="425"/>
                </a:cubicBezTo>
                <a:cubicBezTo>
                  <a:pt x="256" y="423"/>
                  <a:pt x="256" y="423"/>
                  <a:pt x="256" y="423"/>
                </a:cubicBezTo>
                <a:cubicBezTo>
                  <a:pt x="252" y="425"/>
                  <a:pt x="252" y="425"/>
                  <a:pt x="252" y="425"/>
                </a:cubicBezTo>
                <a:cubicBezTo>
                  <a:pt x="251" y="428"/>
                  <a:pt x="251" y="428"/>
                  <a:pt x="251" y="428"/>
                </a:cubicBezTo>
                <a:cubicBezTo>
                  <a:pt x="248" y="430"/>
                  <a:pt x="248" y="430"/>
                  <a:pt x="248" y="430"/>
                </a:cubicBezTo>
                <a:cubicBezTo>
                  <a:pt x="248" y="430"/>
                  <a:pt x="245" y="432"/>
                  <a:pt x="245" y="432"/>
                </a:cubicBezTo>
                <a:cubicBezTo>
                  <a:pt x="244" y="432"/>
                  <a:pt x="242" y="429"/>
                  <a:pt x="242" y="429"/>
                </a:cubicBezTo>
                <a:cubicBezTo>
                  <a:pt x="242" y="429"/>
                  <a:pt x="239" y="426"/>
                  <a:pt x="239" y="426"/>
                </a:cubicBezTo>
                <a:cubicBezTo>
                  <a:pt x="238" y="426"/>
                  <a:pt x="235" y="425"/>
                  <a:pt x="235" y="425"/>
                </a:cubicBezTo>
                <a:cubicBezTo>
                  <a:pt x="239" y="422"/>
                  <a:pt x="239" y="422"/>
                  <a:pt x="239" y="422"/>
                </a:cubicBezTo>
                <a:cubicBezTo>
                  <a:pt x="244" y="420"/>
                  <a:pt x="244" y="420"/>
                  <a:pt x="244" y="420"/>
                </a:cubicBezTo>
                <a:cubicBezTo>
                  <a:pt x="244" y="420"/>
                  <a:pt x="246" y="418"/>
                  <a:pt x="246" y="417"/>
                </a:cubicBezTo>
                <a:cubicBezTo>
                  <a:pt x="247" y="417"/>
                  <a:pt x="249" y="415"/>
                  <a:pt x="249" y="415"/>
                </a:cubicBezTo>
                <a:cubicBezTo>
                  <a:pt x="250" y="407"/>
                  <a:pt x="250" y="407"/>
                  <a:pt x="250" y="407"/>
                </a:cubicBezTo>
                <a:cubicBezTo>
                  <a:pt x="248" y="399"/>
                  <a:pt x="248" y="399"/>
                  <a:pt x="248" y="399"/>
                </a:cubicBezTo>
                <a:cubicBezTo>
                  <a:pt x="245" y="395"/>
                  <a:pt x="245" y="395"/>
                  <a:pt x="245" y="395"/>
                </a:cubicBezTo>
                <a:cubicBezTo>
                  <a:pt x="243" y="391"/>
                  <a:pt x="243" y="391"/>
                  <a:pt x="243" y="391"/>
                </a:cubicBezTo>
                <a:cubicBezTo>
                  <a:pt x="241" y="391"/>
                  <a:pt x="241" y="391"/>
                  <a:pt x="241" y="391"/>
                </a:cubicBezTo>
                <a:cubicBezTo>
                  <a:pt x="237" y="388"/>
                  <a:pt x="237" y="388"/>
                  <a:pt x="237" y="388"/>
                </a:cubicBezTo>
                <a:cubicBezTo>
                  <a:pt x="234" y="384"/>
                  <a:pt x="234" y="384"/>
                  <a:pt x="234" y="384"/>
                </a:cubicBezTo>
                <a:cubicBezTo>
                  <a:pt x="233" y="381"/>
                  <a:pt x="233" y="381"/>
                  <a:pt x="233" y="381"/>
                </a:cubicBezTo>
                <a:cubicBezTo>
                  <a:pt x="234" y="379"/>
                  <a:pt x="234" y="379"/>
                  <a:pt x="234" y="379"/>
                </a:cubicBezTo>
                <a:cubicBezTo>
                  <a:pt x="235" y="380"/>
                  <a:pt x="235" y="380"/>
                  <a:pt x="235" y="380"/>
                </a:cubicBezTo>
                <a:cubicBezTo>
                  <a:pt x="235" y="380"/>
                  <a:pt x="235" y="382"/>
                  <a:pt x="236" y="382"/>
                </a:cubicBezTo>
                <a:cubicBezTo>
                  <a:pt x="236" y="383"/>
                  <a:pt x="237" y="384"/>
                  <a:pt x="237" y="384"/>
                </a:cubicBezTo>
                <a:cubicBezTo>
                  <a:pt x="238" y="385"/>
                  <a:pt x="242" y="387"/>
                  <a:pt x="242" y="387"/>
                </a:cubicBezTo>
                <a:cubicBezTo>
                  <a:pt x="244" y="387"/>
                  <a:pt x="244" y="387"/>
                  <a:pt x="244" y="387"/>
                </a:cubicBezTo>
                <a:cubicBezTo>
                  <a:pt x="246" y="390"/>
                  <a:pt x="246" y="390"/>
                  <a:pt x="246" y="390"/>
                </a:cubicBezTo>
                <a:cubicBezTo>
                  <a:pt x="246" y="390"/>
                  <a:pt x="247" y="387"/>
                  <a:pt x="247" y="387"/>
                </a:cubicBezTo>
                <a:cubicBezTo>
                  <a:pt x="247" y="386"/>
                  <a:pt x="244" y="382"/>
                  <a:pt x="244" y="382"/>
                </a:cubicBezTo>
                <a:cubicBezTo>
                  <a:pt x="243" y="382"/>
                  <a:pt x="242" y="378"/>
                  <a:pt x="242" y="378"/>
                </a:cubicBezTo>
                <a:cubicBezTo>
                  <a:pt x="241" y="377"/>
                  <a:pt x="239" y="371"/>
                  <a:pt x="239" y="371"/>
                </a:cubicBezTo>
                <a:cubicBezTo>
                  <a:pt x="239" y="371"/>
                  <a:pt x="238" y="369"/>
                  <a:pt x="238" y="368"/>
                </a:cubicBezTo>
                <a:cubicBezTo>
                  <a:pt x="238" y="368"/>
                  <a:pt x="238" y="363"/>
                  <a:pt x="238" y="363"/>
                </a:cubicBezTo>
                <a:cubicBezTo>
                  <a:pt x="240" y="362"/>
                  <a:pt x="240" y="362"/>
                  <a:pt x="240" y="362"/>
                </a:cubicBezTo>
                <a:cubicBezTo>
                  <a:pt x="242" y="360"/>
                  <a:pt x="242" y="360"/>
                  <a:pt x="242" y="360"/>
                </a:cubicBezTo>
                <a:cubicBezTo>
                  <a:pt x="242" y="360"/>
                  <a:pt x="241" y="360"/>
                  <a:pt x="241" y="359"/>
                </a:cubicBezTo>
                <a:cubicBezTo>
                  <a:pt x="240" y="357"/>
                  <a:pt x="238" y="355"/>
                  <a:pt x="238" y="355"/>
                </a:cubicBezTo>
                <a:cubicBezTo>
                  <a:pt x="238" y="355"/>
                  <a:pt x="236" y="354"/>
                  <a:pt x="235" y="353"/>
                </a:cubicBezTo>
                <a:cubicBezTo>
                  <a:pt x="235" y="351"/>
                  <a:pt x="234" y="349"/>
                  <a:pt x="234" y="349"/>
                </a:cubicBezTo>
                <a:cubicBezTo>
                  <a:pt x="234" y="348"/>
                  <a:pt x="233" y="342"/>
                  <a:pt x="233" y="342"/>
                </a:cubicBezTo>
                <a:cubicBezTo>
                  <a:pt x="228" y="337"/>
                  <a:pt x="228" y="337"/>
                  <a:pt x="228" y="337"/>
                </a:cubicBezTo>
                <a:cubicBezTo>
                  <a:pt x="228" y="337"/>
                  <a:pt x="226" y="335"/>
                  <a:pt x="225" y="334"/>
                </a:cubicBezTo>
                <a:cubicBezTo>
                  <a:pt x="225" y="334"/>
                  <a:pt x="222" y="333"/>
                  <a:pt x="222" y="333"/>
                </a:cubicBezTo>
                <a:cubicBezTo>
                  <a:pt x="221" y="333"/>
                  <a:pt x="216" y="330"/>
                  <a:pt x="216" y="330"/>
                </a:cubicBezTo>
                <a:cubicBezTo>
                  <a:pt x="216" y="330"/>
                  <a:pt x="212" y="325"/>
                  <a:pt x="212" y="324"/>
                </a:cubicBezTo>
                <a:cubicBezTo>
                  <a:pt x="212" y="323"/>
                  <a:pt x="210" y="317"/>
                  <a:pt x="210" y="317"/>
                </a:cubicBezTo>
                <a:cubicBezTo>
                  <a:pt x="210" y="313"/>
                  <a:pt x="210" y="313"/>
                  <a:pt x="210" y="313"/>
                </a:cubicBezTo>
                <a:cubicBezTo>
                  <a:pt x="208" y="305"/>
                  <a:pt x="208" y="305"/>
                  <a:pt x="208" y="305"/>
                </a:cubicBezTo>
                <a:cubicBezTo>
                  <a:pt x="207" y="297"/>
                  <a:pt x="207" y="297"/>
                  <a:pt x="207" y="297"/>
                </a:cubicBezTo>
                <a:cubicBezTo>
                  <a:pt x="207" y="289"/>
                  <a:pt x="207" y="289"/>
                  <a:pt x="207" y="289"/>
                </a:cubicBezTo>
                <a:cubicBezTo>
                  <a:pt x="207" y="282"/>
                  <a:pt x="207" y="282"/>
                  <a:pt x="207" y="282"/>
                </a:cubicBezTo>
                <a:cubicBezTo>
                  <a:pt x="207" y="276"/>
                  <a:pt x="207" y="276"/>
                  <a:pt x="207" y="276"/>
                </a:cubicBezTo>
                <a:cubicBezTo>
                  <a:pt x="202" y="270"/>
                  <a:pt x="202" y="270"/>
                  <a:pt x="202" y="270"/>
                </a:cubicBezTo>
                <a:cubicBezTo>
                  <a:pt x="200" y="264"/>
                  <a:pt x="200" y="264"/>
                  <a:pt x="200" y="264"/>
                </a:cubicBezTo>
                <a:cubicBezTo>
                  <a:pt x="194" y="258"/>
                  <a:pt x="194" y="258"/>
                  <a:pt x="194" y="258"/>
                </a:cubicBezTo>
                <a:cubicBezTo>
                  <a:pt x="190" y="253"/>
                  <a:pt x="190" y="253"/>
                  <a:pt x="190" y="253"/>
                </a:cubicBezTo>
                <a:cubicBezTo>
                  <a:pt x="187" y="252"/>
                  <a:pt x="187" y="252"/>
                  <a:pt x="187" y="252"/>
                </a:cubicBezTo>
                <a:cubicBezTo>
                  <a:pt x="182" y="246"/>
                  <a:pt x="182" y="246"/>
                  <a:pt x="182" y="246"/>
                </a:cubicBezTo>
                <a:cubicBezTo>
                  <a:pt x="178" y="245"/>
                  <a:pt x="178" y="245"/>
                  <a:pt x="178" y="245"/>
                </a:cubicBezTo>
                <a:cubicBezTo>
                  <a:pt x="174" y="247"/>
                  <a:pt x="174" y="247"/>
                  <a:pt x="174" y="247"/>
                </a:cubicBezTo>
                <a:cubicBezTo>
                  <a:pt x="170" y="248"/>
                  <a:pt x="170" y="248"/>
                  <a:pt x="170" y="248"/>
                </a:cubicBezTo>
                <a:cubicBezTo>
                  <a:pt x="166" y="249"/>
                  <a:pt x="166" y="249"/>
                  <a:pt x="166" y="249"/>
                </a:cubicBezTo>
                <a:cubicBezTo>
                  <a:pt x="159" y="246"/>
                  <a:pt x="159" y="246"/>
                  <a:pt x="159" y="246"/>
                </a:cubicBezTo>
                <a:cubicBezTo>
                  <a:pt x="156" y="243"/>
                  <a:pt x="156" y="243"/>
                  <a:pt x="156" y="243"/>
                </a:cubicBezTo>
                <a:cubicBezTo>
                  <a:pt x="152" y="242"/>
                  <a:pt x="152" y="242"/>
                  <a:pt x="152" y="242"/>
                </a:cubicBezTo>
                <a:cubicBezTo>
                  <a:pt x="150" y="242"/>
                  <a:pt x="150" y="242"/>
                  <a:pt x="150" y="242"/>
                </a:cubicBezTo>
                <a:cubicBezTo>
                  <a:pt x="150" y="242"/>
                  <a:pt x="150" y="241"/>
                  <a:pt x="150" y="241"/>
                </a:cubicBezTo>
                <a:cubicBezTo>
                  <a:pt x="150" y="241"/>
                  <a:pt x="152" y="241"/>
                  <a:pt x="152" y="241"/>
                </a:cubicBezTo>
                <a:cubicBezTo>
                  <a:pt x="152" y="241"/>
                  <a:pt x="154" y="242"/>
                  <a:pt x="155" y="242"/>
                </a:cubicBezTo>
                <a:cubicBezTo>
                  <a:pt x="155" y="242"/>
                  <a:pt x="158" y="243"/>
                  <a:pt x="158" y="243"/>
                </a:cubicBezTo>
                <a:cubicBezTo>
                  <a:pt x="158" y="243"/>
                  <a:pt x="159" y="244"/>
                  <a:pt x="160" y="244"/>
                </a:cubicBezTo>
                <a:cubicBezTo>
                  <a:pt x="161" y="244"/>
                  <a:pt x="164" y="244"/>
                  <a:pt x="164" y="244"/>
                </a:cubicBezTo>
                <a:cubicBezTo>
                  <a:pt x="167" y="242"/>
                  <a:pt x="167" y="242"/>
                  <a:pt x="167" y="242"/>
                </a:cubicBezTo>
                <a:cubicBezTo>
                  <a:pt x="168" y="239"/>
                  <a:pt x="168" y="239"/>
                  <a:pt x="168" y="239"/>
                </a:cubicBezTo>
                <a:cubicBezTo>
                  <a:pt x="171" y="238"/>
                  <a:pt x="171" y="238"/>
                  <a:pt x="171" y="238"/>
                </a:cubicBezTo>
                <a:cubicBezTo>
                  <a:pt x="173" y="237"/>
                  <a:pt x="173" y="237"/>
                  <a:pt x="173" y="237"/>
                </a:cubicBezTo>
                <a:cubicBezTo>
                  <a:pt x="175" y="237"/>
                  <a:pt x="175" y="237"/>
                  <a:pt x="175" y="237"/>
                </a:cubicBezTo>
                <a:cubicBezTo>
                  <a:pt x="175" y="237"/>
                  <a:pt x="176" y="239"/>
                  <a:pt x="178" y="238"/>
                </a:cubicBezTo>
                <a:cubicBezTo>
                  <a:pt x="180" y="238"/>
                  <a:pt x="181" y="237"/>
                  <a:pt x="181" y="237"/>
                </a:cubicBezTo>
                <a:cubicBezTo>
                  <a:pt x="181" y="237"/>
                  <a:pt x="185" y="235"/>
                  <a:pt x="184" y="235"/>
                </a:cubicBezTo>
                <a:cubicBezTo>
                  <a:pt x="184" y="234"/>
                  <a:pt x="184" y="233"/>
                  <a:pt x="183" y="233"/>
                </a:cubicBezTo>
                <a:cubicBezTo>
                  <a:pt x="183" y="232"/>
                  <a:pt x="181" y="230"/>
                  <a:pt x="181" y="230"/>
                </a:cubicBezTo>
                <a:cubicBezTo>
                  <a:pt x="181" y="230"/>
                  <a:pt x="180" y="230"/>
                  <a:pt x="180" y="229"/>
                </a:cubicBezTo>
                <a:cubicBezTo>
                  <a:pt x="180" y="228"/>
                  <a:pt x="180" y="226"/>
                  <a:pt x="180" y="226"/>
                </a:cubicBezTo>
                <a:cubicBezTo>
                  <a:pt x="178" y="224"/>
                  <a:pt x="178" y="224"/>
                  <a:pt x="178" y="224"/>
                </a:cubicBezTo>
                <a:cubicBezTo>
                  <a:pt x="178" y="224"/>
                  <a:pt x="177" y="224"/>
                  <a:pt x="176" y="224"/>
                </a:cubicBezTo>
                <a:cubicBezTo>
                  <a:pt x="175" y="224"/>
                  <a:pt x="174" y="225"/>
                  <a:pt x="174" y="225"/>
                </a:cubicBezTo>
                <a:cubicBezTo>
                  <a:pt x="170" y="226"/>
                  <a:pt x="170" y="226"/>
                  <a:pt x="170" y="226"/>
                </a:cubicBezTo>
                <a:cubicBezTo>
                  <a:pt x="165" y="227"/>
                  <a:pt x="165" y="227"/>
                  <a:pt x="165" y="227"/>
                </a:cubicBezTo>
                <a:cubicBezTo>
                  <a:pt x="165" y="226"/>
                  <a:pt x="165" y="226"/>
                  <a:pt x="165" y="226"/>
                </a:cubicBezTo>
                <a:cubicBezTo>
                  <a:pt x="170" y="225"/>
                  <a:pt x="170" y="225"/>
                  <a:pt x="170" y="225"/>
                </a:cubicBezTo>
                <a:cubicBezTo>
                  <a:pt x="173" y="223"/>
                  <a:pt x="173" y="223"/>
                  <a:pt x="173" y="223"/>
                </a:cubicBezTo>
                <a:cubicBezTo>
                  <a:pt x="173" y="223"/>
                  <a:pt x="173" y="222"/>
                  <a:pt x="174" y="222"/>
                </a:cubicBezTo>
                <a:cubicBezTo>
                  <a:pt x="175" y="222"/>
                  <a:pt x="178" y="223"/>
                  <a:pt x="178" y="223"/>
                </a:cubicBezTo>
                <a:cubicBezTo>
                  <a:pt x="179" y="223"/>
                  <a:pt x="183" y="223"/>
                  <a:pt x="183" y="223"/>
                </a:cubicBezTo>
                <a:cubicBezTo>
                  <a:pt x="183" y="223"/>
                  <a:pt x="186" y="221"/>
                  <a:pt x="186" y="220"/>
                </a:cubicBezTo>
                <a:cubicBezTo>
                  <a:pt x="187" y="220"/>
                  <a:pt x="191" y="218"/>
                  <a:pt x="191" y="218"/>
                </a:cubicBezTo>
                <a:cubicBezTo>
                  <a:pt x="191" y="215"/>
                  <a:pt x="191" y="215"/>
                  <a:pt x="191" y="215"/>
                </a:cubicBezTo>
                <a:cubicBezTo>
                  <a:pt x="191" y="215"/>
                  <a:pt x="192" y="212"/>
                  <a:pt x="193" y="212"/>
                </a:cubicBezTo>
                <a:cubicBezTo>
                  <a:pt x="193" y="212"/>
                  <a:pt x="197" y="209"/>
                  <a:pt x="197" y="209"/>
                </a:cubicBezTo>
                <a:cubicBezTo>
                  <a:pt x="201" y="205"/>
                  <a:pt x="201" y="205"/>
                  <a:pt x="201" y="205"/>
                </a:cubicBezTo>
                <a:cubicBezTo>
                  <a:pt x="203" y="200"/>
                  <a:pt x="203" y="200"/>
                  <a:pt x="203" y="200"/>
                </a:cubicBezTo>
                <a:cubicBezTo>
                  <a:pt x="205" y="196"/>
                  <a:pt x="205" y="196"/>
                  <a:pt x="205" y="196"/>
                </a:cubicBezTo>
                <a:cubicBezTo>
                  <a:pt x="205" y="196"/>
                  <a:pt x="209" y="193"/>
                  <a:pt x="208" y="192"/>
                </a:cubicBezTo>
                <a:cubicBezTo>
                  <a:pt x="208" y="190"/>
                  <a:pt x="208" y="187"/>
                  <a:pt x="208" y="187"/>
                </a:cubicBezTo>
                <a:cubicBezTo>
                  <a:pt x="208" y="187"/>
                  <a:pt x="211" y="185"/>
                  <a:pt x="212" y="184"/>
                </a:cubicBezTo>
                <a:cubicBezTo>
                  <a:pt x="212" y="183"/>
                  <a:pt x="219" y="178"/>
                  <a:pt x="219" y="178"/>
                </a:cubicBezTo>
                <a:cubicBezTo>
                  <a:pt x="220" y="173"/>
                  <a:pt x="220" y="173"/>
                  <a:pt x="220" y="173"/>
                </a:cubicBezTo>
                <a:cubicBezTo>
                  <a:pt x="219" y="171"/>
                  <a:pt x="219" y="171"/>
                  <a:pt x="219" y="171"/>
                </a:cubicBezTo>
                <a:cubicBezTo>
                  <a:pt x="218" y="168"/>
                  <a:pt x="218" y="168"/>
                  <a:pt x="218" y="168"/>
                </a:cubicBezTo>
                <a:cubicBezTo>
                  <a:pt x="216" y="165"/>
                  <a:pt x="216" y="165"/>
                  <a:pt x="216" y="165"/>
                </a:cubicBezTo>
                <a:cubicBezTo>
                  <a:pt x="214" y="162"/>
                  <a:pt x="214" y="162"/>
                  <a:pt x="214" y="162"/>
                </a:cubicBezTo>
                <a:cubicBezTo>
                  <a:pt x="210" y="162"/>
                  <a:pt x="210" y="162"/>
                  <a:pt x="210" y="162"/>
                </a:cubicBezTo>
                <a:cubicBezTo>
                  <a:pt x="210" y="162"/>
                  <a:pt x="209" y="164"/>
                  <a:pt x="209" y="163"/>
                </a:cubicBezTo>
                <a:cubicBezTo>
                  <a:pt x="208" y="163"/>
                  <a:pt x="206" y="161"/>
                  <a:pt x="206" y="161"/>
                </a:cubicBezTo>
                <a:cubicBezTo>
                  <a:pt x="202" y="162"/>
                  <a:pt x="202" y="162"/>
                  <a:pt x="202" y="162"/>
                </a:cubicBezTo>
                <a:cubicBezTo>
                  <a:pt x="197" y="161"/>
                  <a:pt x="197" y="161"/>
                  <a:pt x="197" y="161"/>
                </a:cubicBezTo>
                <a:cubicBezTo>
                  <a:pt x="196" y="159"/>
                  <a:pt x="196" y="159"/>
                  <a:pt x="196" y="159"/>
                </a:cubicBezTo>
                <a:cubicBezTo>
                  <a:pt x="192" y="159"/>
                  <a:pt x="192" y="159"/>
                  <a:pt x="192" y="159"/>
                </a:cubicBezTo>
                <a:cubicBezTo>
                  <a:pt x="190" y="158"/>
                  <a:pt x="190" y="158"/>
                  <a:pt x="190" y="158"/>
                </a:cubicBezTo>
                <a:cubicBezTo>
                  <a:pt x="186" y="159"/>
                  <a:pt x="186" y="159"/>
                  <a:pt x="186" y="159"/>
                </a:cubicBezTo>
                <a:cubicBezTo>
                  <a:pt x="183" y="159"/>
                  <a:pt x="183" y="159"/>
                  <a:pt x="183" y="159"/>
                </a:cubicBezTo>
                <a:cubicBezTo>
                  <a:pt x="181" y="158"/>
                  <a:pt x="181" y="158"/>
                  <a:pt x="181" y="158"/>
                </a:cubicBezTo>
                <a:cubicBezTo>
                  <a:pt x="178" y="155"/>
                  <a:pt x="178" y="155"/>
                  <a:pt x="178" y="155"/>
                </a:cubicBezTo>
                <a:cubicBezTo>
                  <a:pt x="172" y="155"/>
                  <a:pt x="172" y="155"/>
                  <a:pt x="172" y="155"/>
                </a:cubicBezTo>
                <a:cubicBezTo>
                  <a:pt x="171" y="157"/>
                  <a:pt x="171" y="157"/>
                  <a:pt x="171" y="157"/>
                </a:cubicBezTo>
                <a:cubicBezTo>
                  <a:pt x="167" y="157"/>
                  <a:pt x="167" y="157"/>
                  <a:pt x="167" y="157"/>
                </a:cubicBezTo>
                <a:cubicBezTo>
                  <a:pt x="167" y="157"/>
                  <a:pt x="166" y="157"/>
                  <a:pt x="165" y="157"/>
                </a:cubicBezTo>
                <a:cubicBezTo>
                  <a:pt x="165" y="157"/>
                  <a:pt x="163" y="158"/>
                  <a:pt x="163" y="158"/>
                </a:cubicBezTo>
                <a:cubicBezTo>
                  <a:pt x="161" y="159"/>
                  <a:pt x="161" y="159"/>
                  <a:pt x="161" y="159"/>
                </a:cubicBezTo>
                <a:cubicBezTo>
                  <a:pt x="159" y="159"/>
                  <a:pt x="159" y="159"/>
                  <a:pt x="159" y="159"/>
                </a:cubicBezTo>
                <a:cubicBezTo>
                  <a:pt x="155" y="158"/>
                  <a:pt x="155" y="158"/>
                  <a:pt x="155" y="158"/>
                </a:cubicBezTo>
                <a:cubicBezTo>
                  <a:pt x="153" y="161"/>
                  <a:pt x="153" y="161"/>
                  <a:pt x="153" y="161"/>
                </a:cubicBezTo>
                <a:cubicBezTo>
                  <a:pt x="150" y="162"/>
                  <a:pt x="150" y="162"/>
                  <a:pt x="150" y="162"/>
                </a:cubicBezTo>
                <a:cubicBezTo>
                  <a:pt x="147" y="165"/>
                  <a:pt x="147" y="165"/>
                  <a:pt x="147" y="165"/>
                </a:cubicBezTo>
                <a:cubicBezTo>
                  <a:pt x="148" y="162"/>
                  <a:pt x="148" y="162"/>
                  <a:pt x="148" y="162"/>
                </a:cubicBezTo>
                <a:cubicBezTo>
                  <a:pt x="150" y="160"/>
                  <a:pt x="150" y="160"/>
                  <a:pt x="150" y="160"/>
                </a:cubicBezTo>
                <a:cubicBezTo>
                  <a:pt x="153" y="159"/>
                  <a:pt x="153" y="159"/>
                  <a:pt x="153" y="159"/>
                </a:cubicBezTo>
                <a:cubicBezTo>
                  <a:pt x="155" y="156"/>
                  <a:pt x="155" y="156"/>
                  <a:pt x="155" y="156"/>
                </a:cubicBezTo>
                <a:cubicBezTo>
                  <a:pt x="155" y="156"/>
                  <a:pt x="157" y="155"/>
                  <a:pt x="157" y="154"/>
                </a:cubicBezTo>
                <a:cubicBezTo>
                  <a:pt x="158" y="154"/>
                  <a:pt x="160" y="152"/>
                  <a:pt x="160" y="152"/>
                </a:cubicBezTo>
                <a:cubicBezTo>
                  <a:pt x="157" y="151"/>
                  <a:pt x="157" y="151"/>
                  <a:pt x="157" y="151"/>
                </a:cubicBezTo>
                <a:cubicBezTo>
                  <a:pt x="154" y="153"/>
                  <a:pt x="154" y="153"/>
                  <a:pt x="154" y="153"/>
                </a:cubicBezTo>
                <a:cubicBezTo>
                  <a:pt x="154" y="153"/>
                  <a:pt x="153" y="153"/>
                  <a:pt x="152" y="153"/>
                </a:cubicBezTo>
                <a:cubicBezTo>
                  <a:pt x="152" y="153"/>
                  <a:pt x="149" y="154"/>
                  <a:pt x="149" y="154"/>
                </a:cubicBezTo>
                <a:cubicBezTo>
                  <a:pt x="143" y="156"/>
                  <a:pt x="143" y="156"/>
                  <a:pt x="143" y="156"/>
                </a:cubicBezTo>
                <a:cubicBezTo>
                  <a:pt x="149" y="153"/>
                  <a:pt x="149" y="153"/>
                  <a:pt x="149" y="153"/>
                </a:cubicBezTo>
                <a:cubicBezTo>
                  <a:pt x="149" y="153"/>
                  <a:pt x="151" y="152"/>
                  <a:pt x="152" y="151"/>
                </a:cubicBezTo>
                <a:cubicBezTo>
                  <a:pt x="153" y="151"/>
                  <a:pt x="155" y="150"/>
                  <a:pt x="155" y="150"/>
                </a:cubicBezTo>
                <a:cubicBezTo>
                  <a:pt x="156" y="150"/>
                  <a:pt x="158" y="149"/>
                  <a:pt x="158" y="149"/>
                </a:cubicBezTo>
                <a:cubicBezTo>
                  <a:pt x="159" y="150"/>
                  <a:pt x="161" y="151"/>
                  <a:pt x="162" y="150"/>
                </a:cubicBezTo>
                <a:cubicBezTo>
                  <a:pt x="162" y="150"/>
                  <a:pt x="163" y="148"/>
                  <a:pt x="164" y="148"/>
                </a:cubicBezTo>
                <a:cubicBezTo>
                  <a:pt x="164" y="147"/>
                  <a:pt x="166" y="145"/>
                  <a:pt x="166" y="145"/>
                </a:cubicBezTo>
                <a:cubicBezTo>
                  <a:pt x="160" y="145"/>
                  <a:pt x="160" y="145"/>
                  <a:pt x="160" y="145"/>
                </a:cubicBezTo>
                <a:cubicBezTo>
                  <a:pt x="160" y="145"/>
                  <a:pt x="159" y="146"/>
                  <a:pt x="158" y="146"/>
                </a:cubicBezTo>
                <a:cubicBezTo>
                  <a:pt x="157" y="145"/>
                  <a:pt x="155" y="145"/>
                  <a:pt x="154" y="144"/>
                </a:cubicBezTo>
                <a:cubicBezTo>
                  <a:pt x="154" y="144"/>
                  <a:pt x="153" y="143"/>
                  <a:pt x="153" y="143"/>
                </a:cubicBezTo>
                <a:cubicBezTo>
                  <a:pt x="152" y="143"/>
                  <a:pt x="150" y="141"/>
                  <a:pt x="150" y="141"/>
                </a:cubicBezTo>
                <a:cubicBezTo>
                  <a:pt x="151" y="140"/>
                  <a:pt x="151" y="140"/>
                  <a:pt x="151" y="140"/>
                </a:cubicBezTo>
                <a:cubicBezTo>
                  <a:pt x="153" y="142"/>
                  <a:pt x="153" y="142"/>
                  <a:pt x="153" y="142"/>
                </a:cubicBezTo>
                <a:cubicBezTo>
                  <a:pt x="153" y="142"/>
                  <a:pt x="154" y="143"/>
                  <a:pt x="155" y="143"/>
                </a:cubicBezTo>
                <a:cubicBezTo>
                  <a:pt x="156" y="143"/>
                  <a:pt x="157" y="142"/>
                  <a:pt x="159" y="142"/>
                </a:cubicBezTo>
                <a:cubicBezTo>
                  <a:pt x="160" y="143"/>
                  <a:pt x="162" y="140"/>
                  <a:pt x="162" y="140"/>
                </a:cubicBezTo>
                <a:cubicBezTo>
                  <a:pt x="162" y="140"/>
                  <a:pt x="160" y="140"/>
                  <a:pt x="163" y="139"/>
                </a:cubicBezTo>
                <a:cubicBezTo>
                  <a:pt x="165" y="137"/>
                  <a:pt x="164" y="138"/>
                  <a:pt x="166" y="136"/>
                </a:cubicBezTo>
                <a:cubicBezTo>
                  <a:pt x="168" y="135"/>
                  <a:pt x="173" y="132"/>
                  <a:pt x="173" y="132"/>
                </a:cubicBezTo>
                <a:cubicBezTo>
                  <a:pt x="179" y="130"/>
                  <a:pt x="179" y="130"/>
                  <a:pt x="179" y="130"/>
                </a:cubicBezTo>
                <a:cubicBezTo>
                  <a:pt x="183" y="125"/>
                  <a:pt x="183" y="125"/>
                  <a:pt x="183" y="125"/>
                </a:cubicBezTo>
                <a:cubicBezTo>
                  <a:pt x="186" y="125"/>
                  <a:pt x="186" y="125"/>
                  <a:pt x="186" y="125"/>
                </a:cubicBezTo>
                <a:cubicBezTo>
                  <a:pt x="190" y="121"/>
                  <a:pt x="190" y="121"/>
                  <a:pt x="190" y="121"/>
                </a:cubicBezTo>
                <a:cubicBezTo>
                  <a:pt x="192" y="119"/>
                  <a:pt x="192" y="119"/>
                  <a:pt x="192" y="119"/>
                </a:cubicBezTo>
                <a:cubicBezTo>
                  <a:pt x="191" y="114"/>
                  <a:pt x="191" y="114"/>
                  <a:pt x="191" y="114"/>
                </a:cubicBezTo>
                <a:cubicBezTo>
                  <a:pt x="193" y="110"/>
                  <a:pt x="193" y="110"/>
                  <a:pt x="193" y="110"/>
                </a:cubicBezTo>
                <a:cubicBezTo>
                  <a:pt x="193" y="107"/>
                  <a:pt x="193" y="107"/>
                  <a:pt x="193" y="107"/>
                </a:cubicBezTo>
                <a:cubicBezTo>
                  <a:pt x="190" y="106"/>
                  <a:pt x="190" y="106"/>
                  <a:pt x="190" y="106"/>
                </a:cubicBezTo>
                <a:cubicBezTo>
                  <a:pt x="184" y="106"/>
                  <a:pt x="184" y="106"/>
                  <a:pt x="184" y="106"/>
                </a:cubicBezTo>
                <a:cubicBezTo>
                  <a:pt x="184" y="106"/>
                  <a:pt x="183" y="109"/>
                  <a:pt x="182" y="108"/>
                </a:cubicBezTo>
                <a:cubicBezTo>
                  <a:pt x="182" y="108"/>
                  <a:pt x="178" y="105"/>
                  <a:pt x="177" y="105"/>
                </a:cubicBezTo>
                <a:cubicBezTo>
                  <a:pt x="177" y="105"/>
                  <a:pt x="173" y="108"/>
                  <a:pt x="173" y="108"/>
                </a:cubicBezTo>
                <a:cubicBezTo>
                  <a:pt x="171" y="108"/>
                  <a:pt x="171" y="108"/>
                  <a:pt x="171" y="108"/>
                </a:cubicBezTo>
                <a:cubicBezTo>
                  <a:pt x="171" y="108"/>
                  <a:pt x="170" y="108"/>
                  <a:pt x="168" y="108"/>
                </a:cubicBezTo>
                <a:cubicBezTo>
                  <a:pt x="166" y="107"/>
                  <a:pt x="162" y="106"/>
                  <a:pt x="162" y="106"/>
                </a:cubicBezTo>
                <a:cubicBezTo>
                  <a:pt x="159" y="108"/>
                  <a:pt x="159" y="108"/>
                  <a:pt x="159" y="108"/>
                </a:cubicBezTo>
                <a:cubicBezTo>
                  <a:pt x="157" y="107"/>
                  <a:pt x="157" y="107"/>
                  <a:pt x="157" y="107"/>
                </a:cubicBezTo>
                <a:cubicBezTo>
                  <a:pt x="153" y="110"/>
                  <a:pt x="153" y="110"/>
                  <a:pt x="153" y="110"/>
                </a:cubicBezTo>
                <a:cubicBezTo>
                  <a:pt x="153" y="108"/>
                  <a:pt x="153" y="108"/>
                  <a:pt x="153" y="108"/>
                </a:cubicBezTo>
                <a:cubicBezTo>
                  <a:pt x="155" y="105"/>
                  <a:pt x="155" y="105"/>
                  <a:pt x="155" y="105"/>
                </a:cubicBezTo>
                <a:cubicBezTo>
                  <a:pt x="155" y="105"/>
                  <a:pt x="154" y="104"/>
                  <a:pt x="153" y="104"/>
                </a:cubicBezTo>
                <a:cubicBezTo>
                  <a:pt x="153" y="104"/>
                  <a:pt x="151" y="103"/>
                  <a:pt x="151" y="103"/>
                </a:cubicBezTo>
                <a:cubicBezTo>
                  <a:pt x="149" y="106"/>
                  <a:pt x="149" y="106"/>
                  <a:pt x="149" y="106"/>
                </a:cubicBezTo>
                <a:cubicBezTo>
                  <a:pt x="145" y="108"/>
                  <a:pt x="145" y="108"/>
                  <a:pt x="145" y="108"/>
                </a:cubicBezTo>
                <a:cubicBezTo>
                  <a:pt x="146" y="107"/>
                  <a:pt x="146" y="107"/>
                  <a:pt x="146" y="107"/>
                </a:cubicBezTo>
                <a:cubicBezTo>
                  <a:pt x="149" y="105"/>
                  <a:pt x="149" y="105"/>
                  <a:pt x="149" y="105"/>
                </a:cubicBezTo>
                <a:cubicBezTo>
                  <a:pt x="149" y="103"/>
                  <a:pt x="149" y="103"/>
                  <a:pt x="149" y="103"/>
                </a:cubicBezTo>
                <a:cubicBezTo>
                  <a:pt x="149" y="103"/>
                  <a:pt x="148" y="103"/>
                  <a:pt x="148" y="103"/>
                </a:cubicBezTo>
                <a:cubicBezTo>
                  <a:pt x="147" y="103"/>
                  <a:pt x="146" y="102"/>
                  <a:pt x="146" y="102"/>
                </a:cubicBezTo>
                <a:cubicBezTo>
                  <a:pt x="144" y="101"/>
                  <a:pt x="144" y="101"/>
                  <a:pt x="144" y="101"/>
                </a:cubicBezTo>
                <a:cubicBezTo>
                  <a:pt x="143" y="99"/>
                  <a:pt x="143" y="99"/>
                  <a:pt x="143" y="99"/>
                </a:cubicBezTo>
                <a:cubicBezTo>
                  <a:pt x="140" y="100"/>
                  <a:pt x="140" y="100"/>
                  <a:pt x="140" y="100"/>
                </a:cubicBezTo>
                <a:cubicBezTo>
                  <a:pt x="139" y="102"/>
                  <a:pt x="139" y="102"/>
                  <a:pt x="139" y="102"/>
                </a:cubicBezTo>
                <a:cubicBezTo>
                  <a:pt x="137" y="103"/>
                  <a:pt x="137" y="103"/>
                  <a:pt x="137" y="103"/>
                </a:cubicBezTo>
                <a:cubicBezTo>
                  <a:pt x="135" y="103"/>
                  <a:pt x="135" y="103"/>
                  <a:pt x="135" y="103"/>
                </a:cubicBezTo>
                <a:cubicBezTo>
                  <a:pt x="136" y="106"/>
                  <a:pt x="136" y="106"/>
                  <a:pt x="136" y="106"/>
                </a:cubicBezTo>
                <a:cubicBezTo>
                  <a:pt x="135" y="109"/>
                  <a:pt x="135" y="109"/>
                  <a:pt x="135" y="109"/>
                </a:cubicBezTo>
                <a:cubicBezTo>
                  <a:pt x="132" y="109"/>
                  <a:pt x="132" y="109"/>
                  <a:pt x="132" y="109"/>
                </a:cubicBezTo>
                <a:cubicBezTo>
                  <a:pt x="132" y="109"/>
                  <a:pt x="132" y="113"/>
                  <a:pt x="133" y="113"/>
                </a:cubicBezTo>
                <a:cubicBezTo>
                  <a:pt x="133" y="113"/>
                  <a:pt x="134" y="115"/>
                  <a:pt x="134" y="115"/>
                </a:cubicBezTo>
                <a:cubicBezTo>
                  <a:pt x="134" y="117"/>
                  <a:pt x="134" y="117"/>
                  <a:pt x="134" y="117"/>
                </a:cubicBezTo>
                <a:cubicBezTo>
                  <a:pt x="135" y="118"/>
                  <a:pt x="135" y="118"/>
                  <a:pt x="135" y="118"/>
                </a:cubicBezTo>
                <a:cubicBezTo>
                  <a:pt x="135" y="118"/>
                  <a:pt x="134" y="118"/>
                  <a:pt x="133" y="118"/>
                </a:cubicBezTo>
                <a:cubicBezTo>
                  <a:pt x="133" y="118"/>
                  <a:pt x="132" y="116"/>
                  <a:pt x="132" y="116"/>
                </a:cubicBezTo>
                <a:cubicBezTo>
                  <a:pt x="128" y="116"/>
                  <a:pt x="128" y="116"/>
                  <a:pt x="128" y="116"/>
                </a:cubicBezTo>
                <a:cubicBezTo>
                  <a:pt x="127" y="116"/>
                  <a:pt x="127" y="116"/>
                  <a:pt x="127" y="116"/>
                </a:cubicBezTo>
                <a:cubicBezTo>
                  <a:pt x="126" y="119"/>
                  <a:pt x="126" y="119"/>
                  <a:pt x="126" y="119"/>
                </a:cubicBezTo>
                <a:cubicBezTo>
                  <a:pt x="127" y="122"/>
                  <a:pt x="127" y="122"/>
                  <a:pt x="127" y="122"/>
                </a:cubicBezTo>
                <a:cubicBezTo>
                  <a:pt x="126" y="124"/>
                  <a:pt x="126" y="124"/>
                  <a:pt x="126" y="124"/>
                </a:cubicBezTo>
                <a:cubicBezTo>
                  <a:pt x="125" y="125"/>
                  <a:pt x="125" y="125"/>
                  <a:pt x="125" y="125"/>
                </a:cubicBezTo>
                <a:cubicBezTo>
                  <a:pt x="125" y="125"/>
                  <a:pt x="123" y="127"/>
                  <a:pt x="123" y="127"/>
                </a:cubicBezTo>
                <a:cubicBezTo>
                  <a:pt x="123" y="128"/>
                  <a:pt x="124" y="131"/>
                  <a:pt x="124" y="131"/>
                </a:cubicBezTo>
                <a:cubicBezTo>
                  <a:pt x="124" y="131"/>
                  <a:pt x="125" y="133"/>
                  <a:pt x="126" y="133"/>
                </a:cubicBezTo>
                <a:cubicBezTo>
                  <a:pt x="126" y="134"/>
                  <a:pt x="128" y="135"/>
                  <a:pt x="128" y="135"/>
                </a:cubicBezTo>
                <a:cubicBezTo>
                  <a:pt x="128" y="138"/>
                  <a:pt x="128" y="138"/>
                  <a:pt x="128" y="138"/>
                </a:cubicBezTo>
                <a:cubicBezTo>
                  <a:pt x="126" y="135"/>
                  <a:pt x="126" y="135"/>
                  <a:pt x="126" y="135"/>
                </a:cubicBezTo>
                <a:cubicBezTo>
                  <a:pt x="126" y="135"/>
                  <a:pt x="125" y="134"/>
                  <a:pt x="124" y="133"/>
                </a:cubicBezTo>
                <a:cubicBezTo>
                  <a:pt x="124" y="133"/>
                  <a:pt x="123" y="131"/>
                  <a:pt x="123" y="131"/>
                </a:cubicBezTo>
                <a:cubicBezTo>
                  <a:pt x="123" y="131"/>
                  <a:pt x="121" y="132"/>
                  <a:pt x="121" y="132"/>
                </a:cubicBezTo>
                <a:cubicBezTo>
                  <a:pt x="121" y="132"/>
                  <a:pt x="120" y="132"/>
                  <a:pt x="121" y="133"/>
                </a:cubicBezTo>
                <a:cubicBezTo>
                  <a:pt x="121" y="134"/>
                  <a:pt x="119" y="135"/>
                  <a:pt x="119" y="135"/>
                </a:cubicBezTo>
                <a:cubicBezTo>
                  <a:pt x="119" y="135"/>
                  <a:pt x="116" y="136"/>
                  <a:pt x="116" y="135"/>
                </a:cubicBezTo>
                <a:cubicBezTo>
                  <a:pt x="116" y="134"/>
                  <a:pt x="116" y="133"/>
                  <a:pt x="115" y="132"/>
                </a:cubicBezTo>
                <a:cubicBezTo>
                  <a:pt x="115" y="132"/>
                  <a:pt x="114" y="132"/>
                  <a:pt x="114" y="132"/>
                </a:cubicBezTo>
                <a:cubicBezTo>
                  <a:pt x="114" y="133"/>
                  <a:pt x="113" y="134"/>
                  <a:pt x="113" y="134"/>
                </a:cubicBezTo>
                <a:cubicBezTo>
                  <a:pt x="114" y="137"/>
                  <a:pt x="114" y="137"/>
                  <a:pt x="114" y="137"/>
                </a:cubicBezTo>
                <a:cubicBezTo>
                  <a:pt x="114" y="137"/>
                  <a:pt x="113" y="139"/>
                  <a:pt x="113" y="139"/>
                </a:cubicBezTo>
                <a:cubicBezTo>
                  <a:pt x="113" y="138"/>
                  <a:pt x="112" y="136"/>
                  <a:pt x="112" y="135"/>
                </a:cubicBezTo>
                <a:cubicBezTo>
                  <a:pt x="112" y="135"/>
                  <a:pt x="112" y="133"/>
                  <a:pt x="111" y="133"/>
                </a:cubicBezTo>
                <a:cubicBezTo>
                  <a:pt x="111" y="133"/>
                  <a:pt x="109" y="135"/>
                  <a:pt x="109" y="135"/>
                </a:cubicBezTo>
                <a:cubicBezTo>
                  <a:pt x="109" y="135"/>
                  <a:pt x="108" y="135"/>
                  <a:pt x="108" y="136"/>
                </a:cubicBezTo>
                <a:cubicBezTo>
                  <a:pt x="108" y="136"/>
                  <a:pt x="107" y="139"/>
                  <a:pt x="108" y="140"/>
                </a:cubicBezTo>
                <a:cubicBezTo>
                  <a:pt x="109" y="141"/>
                  <a:pt x="109" y="141"/>
                  <a:pt x="110" y="141"/>
                </a:cubicBezTo>
                <a:cubicBezTo>
                  <a:pt x="111" y="141"/>
                  <a:pt x="111" y="142"/>
                  <a:pt x="111" y="142"/>
                </a:cubicBezTo>
                <a:cubicBezTo>
                  <a:pt x="107" y="142"/>
                  <a:pt x="107" y="142"/>
                  <a:pt x="107" y="142"/>
                </a:cubicBezTo>
                <a:cubicBezTo>
                  <a:pt x="107" y="142"/>
                  <a:pt x="106" y="143"/>
                  <a:pt x="107" y="144"/>
                </a:cubicBezTo>
                <a:cubicBezTo>
                  <a:pt x="107" y="144"/>
                  <a:pt x="107" y="146"/>
                  <a:pt x="107" y="146"/>
                </a:cubicBezTo>
                <a:cubicBezTo>
                  <a:pt x="107" y="146"/>
                  <a:pt x="109" y="148"/>
                  <a:pt x="109" y="148"/>
                </a:cubicBezTo>
                <a:cubicBezTo>
                  <a:pt x="109" y="148"/>
                  <a:pt x="108" y="150"/>
                  <a:pt x="108" y="150"/>
                </a:cubicBezTo>
                <a:cubicBezTo>
                  <a:pt x="108" y="150"/>
                  <a:pt x="106" y="149"/>
                  <a:pt x="106" y="149"/>
                </a:cubicBezTo>
                <a:cubicBezTo>
                  <a:pt x="105" y="148"/>
                  <a:pt x="105" y="149"/>
                  <a:pt x="104" y="149"/>
                </a:cubicBezTo>
                <a:cubicBezTo>
                  <a:pt x="104" y="150"/>
                  <a:pt x="103" y="151"/>
                  <a:pt x="103" y="152"/>
                </a:cubicBezTo>
                <a:cubicBezTo>
                  <a:pt x="103" y="152"/>
                  <a:pt x="104" y="153"/>
                  <a:pt x="104" y="154"/>
                </a:cubicBezTo>
                <a:cubicBezTo>
                  <a:pt x="103" y="156"/>
                  <a:pt x="103" y="158"/>
                  <a:pt x="103" y="158"/>
                </a:cubicBezTo>
                <a:cubicBezTo>
                  <a:pt x="103" y="158"/>
                  <a:pt x="102" y="158"/>
                  <a:pt x="103" y="159"/>
                </a:cubicBezTo>
                <a:cubicBezTo>
                  <a:pt x="104" y="160"/>
                  <a:pt x="106" y="160"/>
                  <a:pt x="107" y="160"/>
                </a:cubicBezTo>
                <a:cubicBezTo>
                  <a:pt x="108" y="160"/>
                  <a:pt x="108" y="160"/>
                  <a:pt x="108" y="160"/>
                </a:cubicBezTo>
                <a:cubicBezTo>
                  <a:pt x="109" y="160"/>
                  <a:pt x="110" y="160"/>
                  <a:pt x="111" y="161"/>
                </a:cubicBezTo>
                <a:cubicBezTo>
                  <a:pt x="111" y="161"/>
                  <a:pt x="112" y="161"/>
                  <a:pt x="112" y="161"/>
                </a:cubicBezTo>
                <a:cubicBezTo>
                  <a:pt x="112" y="161"/>
                  <a:pt x="111" y="163"/>
                  <a:pt x="110" y="162"/>
                </a:cubicBezTo>
                <a:cubicBezTo>
                  <a:pt x="109" y="161"/>
                  <a:pt x="107" y="161"/>
                  <a:pt x="106" y="161"/>
                </a:cubicBezTo>
                <a:cubicBezTo>
                  <a:pt x="105" y="161"/>
                  <a:pt x="106" y="163"/>
                  <a:pt x="106" y="163"/>
                </a:cubicBezTo>
                <a:cubicBezTo>
                  <a:pt x="107" y="165"/>
                  <a:pt x="107" y="165"/>
                  <a:pt x="107" y="165"/>
                </a:cubicBezTo>
                <a:cubicBezTo>
                  <a:pt x="107" y="165"/>
                  <a:pt x="108" y="166"/>
                  <a:pt x="107" y="166"/>
                </a:cubicBezTo>
                <a:cubicBezTo>
                  <a:pt x="106" y="166"/>
                  <a:pt x="104" y="165"/>
                  <a:pt x="104" y="165"/>
                </a:cubicBezTo>
                <a:cubicBezTo>
                  <a:pt x="104" y="165"/>
                  <a:pt x="104" y="165"/>
                  <a:pt x="103" y="165"/>
                </a:cubicBezTo>
                <a:cubicBezTo>
                  <a:pt x="103" y="165"/>
                  <a:pt x="102" y="166"/>
                  <a:pt x="101" y="166"/>
                </a:cubicBezTo>
                <a:cubicBezTo>
                  <a:pt x="100" y="166"/>
                  <a:pt x="100" y="166"/>
                  <a:pt x="99" y="165"/>
                </a:cubicBezTo>
                <a:cubicBezTo>
                  <a:pt x="98" y="165"/>
                  <a:pt x="96" y="163"/>
                  <a:pt x="96" y="163"/>
                </a:cubicBezTo>
                <a:cubicBezTo>
                  <a:pt x="96" y="163"/>
                  <a:pt x="95" y="163"/>
                  <a:pt x="95" y="162"/>
                </a:cubicBezTo>
                <a:cubicBezTo>
                  <a:pt x="95" y="161"/>
                  <a:pt x="96" y="159"/>
                  <a:pt x="96" y="159"/>
                </a:cubicBezTo>
                <a:cubicBezTo>
                  <a:pt x="97" y="158"/>
                  <a:pt x="96" y="158"/>
                  <a:pt x="97" y="158"/>
                </a:cubicBezTo>
                <a:cubicBezTo>
                  <a:pt x="98" y="158"/>
                  <a:pt x="101" y="158"/>
                  <a:pt x="99" y="156"/>
                </a:cubicBezTo>
                <a:cubicBezTo>
                  <a:pt x="98" y="154"/>
                  <a:pt x="98" y="154"/>
                  <a:pt x="97" y="154"/>
                </a:cubicBezTo>
                <a:cubicBezTo>
                  <a:pt x="96" y="155"/>
                  <a:pt x="94" y="156"/>
                  <a:pt x="94" y="156"/>
                </a:cubicBezTo>
                <a:cubicBezTo>
                  <a:pt x="94" y="156"/>
                  <a:pt x="93" y="155"/>
                  <a:pt x="94" y="152"/>
                </a:cubicBezTo>
                <a:cubicBezTo>
                  <a:pt x="95" y="149"/>
                  <a:pt x="94" y="149"/>
                  <a:pt x="95" y="148"/>
                </a:cubicBezTo>
                <a:cubicBezTo>
                  <a:pt x="96" y="147"/>
                  <a:pt x="97" y="146"/>
                  <a:pt x="97" y="146"/>
                </a:cubicBezTo>
                <a:cubicBezTo>
                  <a:pt x="97" y="146"/>
                  <a:pt x="97" y="145"/>
                  <a:pt x="95" y="143"/>
                </a:cubicBezTo>
                <a:cubicBezTo>
                  <a:pt x="94" y="141"/>
                  <a:pt x="93" y="139"/>
                  <a:pt x="93" y="139"/>
                </a:cubicBezTo>
                <a:cubicBezTo>
                  <a:pt x="92" y="138"/>
                  <a:pt x="90" y="140"/>
                  <a:pt x="90" y="140"/>
                </a:cubicBezTo>
                <a:cubicBezTo>
                  <a:pt x="90" y="141"/>
                  <a:pt x="89" y="143"/>
                  <a:pt x="90" y="144"/>
                </a:cubicBezTo>
                <a:cubicBezTo>
                  <a:pt x="90" y="145"/>
                  <a:pt x="90" y="146"/>
                  <a:pt x="89" y="147"/>
                </a:cubicBezTo>
                <a:cubicBezTo>
                  <a:pt x="88" y="147"/>
                  <a:pt x="88" y="148"/>
                  <a:pt x="87" y="147"/>
                </a:cubicBezTo>
                <a:cubicBezTo>
                  <a:pt x="86" y="146"/>
                  <a:pt x="87" y="147"/>
                  <a:pt x="86" y="145"/>
                </a:cubicBezTo>
                <a:cubicBezTo>
                  <a:pt x="85" y="144"/>
                  <a:pt x="86" y="144"/>
                  <a:pt x="85" y="144"/>
                </a:cubicBezTo>
                <a:cubicBezTo>
                  <a:pt x="84" y="143"/>
                  <a:pt x="83" y="142"/>
                  <a:pt x="83" y="142"/>
                </a:cubicBezTo>
                <a:cubicBezTo>
                  <a:pt x="83" y="142"/>
                  <a:pt x="80" y="141"/>
                  <a:pt x="80" y="142"/>
                </a:cubicBezTo>
                <a:cubicBezTo>
                  <a:pt x="80" y="143"/>
                  <a:pt x="80" y="143"/>
                  <a:pt x="81" y="144"/>
                </a:cubicBezTo>
                <a:cubicBezTo>
                  <a:pt x="81" y="145"/>
                  <a:pt x="82" y="145"/>
                  <a:pt x="82" y="146"/>
                </a:cubicBezTo>
                <a:cubicBezTo>
                  <a:pt x="82" y="147"/>
                  <a:pt x="81" y="147"/>
                  <a:pt x="81" y="147"/>
                </a:cubicBezTo>
                <a:cubicBezTo>
                  <a:pt x="81" y="147"/>
                  <a:pt x="80" y="146"/>
                  <a:pt x="79" y="146"/>
                </a:cubicBezTo>
                <a:cubicBezTo>
                  <a:pt x="79" y="146"/>
                  <a:pt x="77" y="148"/>
                  <a:pt x="77" y="148"/>
                </a:cubicBezTo>
                <a:cubicBezTo>
                  <a:pt x="77" y="148"/>
                  <a:pt x="77" y="149"/>
                  <a:pt x="77" y="150"/>
                </a:cubicBezTo>
                <a:cubicBezTo>
                  <a:pt x="77" y="150"/>
                  <a:pt x="77" y="151"/>
                  <a:pt x="77" y="152"/>
                </a:cubicBezTo>
                <a:cubicBezTo>
                  <a:pt x="78" y="153"/>
                  <a:pt x="78" y="155"/>
                  <a:pt x="79" y="155"/>
                </a:cubicBezTo>
                <a:cubicBezTo>
                  <a:pt x="81" y="155"/>
                  <a:pt x="85" y="153"/>
                  <a:pt x="85" y="153"/>
                </a:cubicBezTo>
                <a:cubicBezTo>
                  <a:pt x="85" y="154"/>
                  <a:pt x="87" y="155"/>
                  <a:pt x="88" y="156"/>
                </a:cubicBezTo>
                <a:cubicBezTo>
                  <a:pt x="88" y="156"/>
                  <a:pt x="88" y="158"/>
                  <a:pt x="88" y="158"/>
                </a:cubicBezTo>
                <a:cubicBezTo>
                  <a:pt x="88" y="158"/>
                  <a:pt x="87" y="159"/>
                  <a:pt x="86" y="159"/>
                </a:cubicBezTo>
                <a:cubicBezTo>
                  <a:pt x="85" y="159"/>
                  <a:pt x="84" y="157"/>
                  <a:pt x="84" y="159"/>
                </a:cubicBezTo>
                <a:cubicBezTo>
                  <a:pt x="84" y="160"/>
                  <a:pt x="83" y="162"/>
                  <a:pt x="84" y="163"/>
                </a:cubicBezTo>
                <a:cubicBezTo>
                  <a:pt x="85" y="164"/>
                  <a:pt x="85" y="166"/>
                  <a:pt x="87" y="166"/>
                </a:cubicBezTo>
                <a:cubicBezTo>
                  <a:pt x="89" y="167"/>
                  <a:pt x="89" y="168"/>
                  <a:pt x="90" y="167"/>
                </a:cubicBezTo>
                <a:cubicBezTo>
                  <a:pt x="91" y="166"/>
                  <a:pt x="91" y="165"/>
                  <a:pt x="92" y="166"/>
                </a:cubicBezTo>
                <a:cubicBezTo>
                  <a:pt x="93" y="166"/>
                  <a:pt x="94" y="166"/>
                  <a:pt x="95" y="167"/>
                </a:cubicBezTo>
                <a:cubicBezTo>
                  <a:pt x="95" y="168"/>
                  <a:pt x="94" y="168"/>
                  <a:pt x="94" y="168"/>
                </a:cubicBezTo>
                <a:cubicBezTo>
                  <a:pt x="94" y="168"/>
                  <a:pt x="93" y="168"/>
                  <a:pt x="93" y="169"/>
                </a:cubicBezTo>
                <a:cubicBezTo>
                  <a:pt x="93" y="169"/>
                  <a:pt x="92" y="170"/>
                  <a:pt x="93" y="170"/>
                </a:cubicBezTo>
                <a:cubicBezTo>
                  <a:pt x="95" y="170"/>
                  <a:pt x="96" y="170"/>
                  <a:pt x="96" y="170"/>
                </a:cubicBezTo>
                <a:cubicBezTo>
                  <a:pt x="96" y="170"/>
                  <a:pt x="97" y="168"/>
                  <a:pt x="98" y="169"/>
                </a:cubicBezTo>
                <a:cubicBezTo>
                  <a:pt x="98" y="170"/>
                  <a:pt x="97" y="170"/>
                  <a:pt x="96" y="171"/>
                </a:cubicBezTo>
                <a:cubicBezTo>
                  <a:pt x="95" y="172"/>
                  <a:pt x="95" y="172"/>
                  <a:pt x="95" y="173"/>
                </a:cubicBezTo>
                <a:cubicBezTo>
                  <a:pt x="95" y="174"/>
                  <a:pt x="94" y="174"/>
                  <a:pt x="94" y="175"/>
                </a:cubicBezTo>
                <a:cubicBezTo>
                  <a:pt x="94" y="176"/>
                  <a:pt x="92" y="180"/>
                  <a:pt x="95" y="177"/>
                </a:cubicBezTo>
                <a:cubicBezTo>
                  <a:pt x="99" y="174"/>
                  <a:pt x="99" y="175"/>
                  <a:pt x="99" y="174"/>
                </a:cubicBezTo>
                <a:cubicBezTo>
                  <a:pt x="99" y="173"/>
                  <a:pt x="99" y="173"/>
                  <a:pt x="101" y="172"/>
                </a:cubicBezTo>
                <a:cubicBezTo>
                  <a:pt x="102" y="171"/>
                  <a:pt x="103" y="171"/>
                  <a:pt x="104" y="171"/>
                </a:cubicBezTo>
                <a:cubicBezTo>
                  <a:pt x="104" y="170"/>
                  <a:pt x="106" y="170"/>
                  <a:pt x="105" y="171"/>
                </a:cubicBezTo>
                <a:cubicBezTo>
                  <a:pt x="104" y="172"/>
                  <a:pt x="103" y="171"/>
                  <a:pt x="104" y="172"/>
                </a:cubicBezTo>
                <a:cubicBezTo>
                  <a:pt x="105" y="173"/>
                  <a:pt x="105" y="174"/>
                  <a:pt x="106" y="174"/>
                </a:cubicBezTo>
                <a:cubicBezTo>
                  <a:pt x="107" y="174"/>
                  <a:pt x="107" y="174"/>
                  <a:pt x="107" y="174"/>
                </a:cubicBezTo>
                <a:cubicBezTo>
                  <a:pt x="107" y="174"/>
                  <a:pt x="105" y="174"/>
                  <a:pt x="104" y="174"/>
                </a:cubicBezTo>
                <a:cubicBezTo>
                  <a:pt x="104" y="174"/>
                  <a:pt x="103" y="174"/>
                  <a:pt x="103" y="174"/>
                </a:cubicBezTo>
                <a:cubicBezTo>
                  <a:pt x="102" y="174"/>
                  <a:pt x="102" y="175"/>
                  <a:pt x="102" y="175"/>
                </a:cubicBezTo>
                <a:cubicBezTo>
                  <a:pt x="101" y="176"/>
                  <a:pt x="101" y="176"/>
                  <a:pt x="101" y="176"/>
                </a:cubicBezTo>
                <a:cubicBezTo>
                  <a:pt x="101" y="176"/>
                  <a:pt x="102" y="177"/>
                  <a:pt x="102" y="178"/>
                </a:cubicBezTo>
                <a:cubicBezTo>
                  <a:pt x="102" y="178"/>
                  <a:pt x="102" y="178"/>
                  <a:pt x="101" y="178"/>
                </a:cubicBezTo>
                <a:cubicBezTo>
                  <a:pt x="100" y="178"/>
                  <a:pt x="101" y="177"/>
                  <a:pt x="99" y="178"/>
                </a:cubicBezTo>
                <a:cubicBezTo>
                  <a:pt x="97" y="178"/>
                  <a:pt x="98" y="176"/>
                  <a:pt x="97" y="179"/>
                </a:cubicBezTo>
                <a:cubicBezTo>
                  <a:pt x="96" y="182"/>
                  <a:pt x="95" y="182"/>
                  <a:pt x="95" y="182"/>
                </a:cubicBezTo>
                <a:cubicBezTo>
                  <a:pt x="95" y="182"/>
                  <a:pt x="95" y="182"/>
                  <a:pt x="95" y="183"/>
                </a:cubicBezTo>
                <a:cubicBezTo>
                  <a:pt x="95" y="183"/>
                  <a:pt x="96" y="184"/>
                  <a:pt x="97" y="185"/>
                </a:cubicBezTo>
                <a:cubicBezTo>
                  <a:pt x="99" y="186"/>
                  <a:pt x="100" y="187"/>
                  <a:pt x="100" y="187"/>
                </a:cubicBezTo>
                <a:cubicBezTo>
                  <a:pt x="100" y="187"/>
                  <a:pt x="99" y="187"/>
                  <a:pt x="98" y="187"/>
                </a:cubicBezTo>
                <a:cubicBezTo>
                  <a:pt x="96" y="188"/>
                  <a:pt x="95" y="188"/>
                  <a:pt x="94" y="189"/>
                </a:cubicBezTo>
                <a:cubicBezTo>
                  <a:pt x="94" y="189"/>
                  <a:pt x="93" y="190"/>
                  <a:pt x="92" y="190"/>
                </a:cubicBezTo>
                <a:cubicBezTo>
                  <a:pt x="91" y="190"/>
                  <a:pt x="88" y="189"/>
                  <a:pt x="87" y="190"/>
                </a:cubicBezTo>
                <a:cubicBezTo>
                  <a:pt x="86" y="190"/>
                  <a:pt x="85" y="190"/>
                  <a:pt x="84" y="191"/>
                </a:cubicBezTo>
                <a:cubicBezTo>
                  <a:pt x="84" y="191"/>
                  <a:pt x="84" y="192"/>
                  <a:pt x="84" y="192"/>
                </a:cubicBezTo>
                <a:cubicBezTo>
                  <a:pt x="84" y="192"/>
                  <a:pt x="83" y="193"/>
                  <a:pt x="84" y="193"/>
                </a:cubicBezTo>
                <a:cubicBezTo>
                  <a:pt x="85" y="193"/>
                  <a:pt x="89" y="193"/>
                  <a:pt x="89" y="193"/>
                </a:cubicBezTo>
                <a:cubicBezTo>
                  <a:pt x="90" y="193"/>
                  <a:pt x="90" y="194"/>
                  <a:pt x="90" y="194"/>
                </a:cubicBezTo>
                <a:cubicBezTo>
                  <a:pt x="88" y="194"/>
                  <a:pt x="88" y="194"/>
                  <a:pt x="88" y="194"/>
                </a:cubicBezTo>
                <a:cubicBezTo>
                  <a:pt x="88" y="194"/>
                  <a:pt x="86" y="194"/>
                  <a:pt x="85" y="194"/>
                </a:cubicBezTo>
                <a:cubicBezTo>
                  <a:pt x="85" y="194"/>
                  <a:pt x="82" y="195"/>
                  <a:pt x="82" y="195"/>
                </a:cubicBezTo>
                <a:cubicBezTo>
                  <a:pt x="82" y="195"/>
                  <a:pt x="80" y="197"/>
                  <a:pt x="80" y="198"/>
                </a:cubicBezTo>
                <a:cubicBezTo>
                  <a:pt x="80" y="198"/>
                  <a:pt x="80" y="199"/>
                  <a:pt x="81" y="201"/>
                </a:cubicBezTo>
                <a:cubicBezTo>
                  <a:pt x="83" y="202"/>
                  <a:pt x="83" y="203"/>
                  <a:pt x="83" y="204"/>
                </a:cubicBezTo>
                <a:cubicBezTo>
                  <a:pt x="83" y="204"/>
                  <a:pt x="83" y="204"/>
                  <a:pt x="83" y="205"/>
                </a:cubicBezTo>
                <a:cubicBezTo>
                  <a:pt x="82" y="205"/>
                  <a:pt x="80" y="207"/>
                  <a:pt x="80" y="207"/>
                </a:cubicBezTo>
                <a:cubicBezTo>
                  <a:pt x="80" y="207"/>
                  <a:pt x="80" y="207"/>
                  <a:pt x="80" y="209"/>
                </a:cubicBezTo>
                <a:cubicBezTo>
                  <a:pt x="79" y="210"/>
                  <a:pt x="77" y="213"/>
                  <a:pt x="79" y="213"/>
                </a:cubicBezTo>
                <a:cubicBezTo>
                  <a:pt x="81" y="214"/>
                  <a:pt x="80" y="215"/>
                  <a:pt x="82" y="214"/>
                </a:cubicBezTo>
                <a:cubicBezTo>
                  <a:pt x="85" y="213"/>
                  <a:pt x="82" y="212"/>
                  <a:pt x="86" y="213"/>
                </a:cubicBezTo>
                <a:cubicBezTo>
                  <a:pt x="90" y="214"/>
                  <a:pt x="91" y="213"/>
                  <a:pt x="92" y="213"/>
                </a:cubicBezTo>
                <a:cubicBezTo>
                  <a:pt x="93" y="212"/>
                  <a:pt x="93" y="212"/>
                  <a:pt x="94" y="211"/>
                </a:cubicBezTo>
                <a:cubicBezTo>
                  <a:pt x="94" y="211"/>
                  <a:pt x="92" y="210"/>
                  <a:pt x="95" y="210"/>
                </a:cubicBezTo>
                <a:cubicBezTo>
                  <a:pt x="98" y="209"/>
                  <a:pt x="98" y="209"/>
                  <a:pt x="98" y="209"/>
                </a:cubicBezTo>
                <a:cubicBezTo>
                  <a:pt x="98" y="209"/>
                  <a:pt x="96" y="206"/>
                  <a:pt x="98" y="208"/>
                </a:cubicBezTo>
                <a:cubicBezTo>
                  <a:pt x="101" y="210"/>
                  <a:pt x="101" y="211"/>
                  <a:pt x="101" y="211"/>
                </a:cubicBezTo>
                <a:cubicBezTo>
                  <a:pt x="99" y="213"/>
                  <a:pt x="99" y="213"/>
                  <a:pt x="99" y="213"/>
                </a:cubicBezTo>
                <a:cubicBezTo>
                  <a:pt x="99" y="214"/>
                  <a:pt x="99" y="214"/>
                  <a:pt x="99" y="214"/>
                </a:cubicBezTo>
                <a:cubicBezTo>
                  <a:pt x="99" y="214"/>
                  <a:pt x="97" y="214"/>
                  <a:pt x="96" y="216"/>
                </a:cubicBezTo>
                <a:cubicBezTo>
                  <a:pt x="95" y="218"/>
                  <a:pt x="92" y="221"/>
                  <a:pt x="92" y="222"/>
                </a:cubicBezTo>
                <a:cubicBezTo>
                  <a:pt x="92" y="222"/>
                  <a:pt x="93" y="221"/>
                  <a:pt x="91" y="223"/>
                </a:cubicBezTo>
                <a:cubicBezTo>
                  <a:pt x="88" y="225"/>
                  <a:pt x="87" y="225"/>
                  <a:pt x="85" y="226"/>
                </a:cubicBezTo>
                <a:cubicBezTo>
                  <a:pt x="84" y="228"/>
                  <a:pt x="84" y="227"/>
                  <a:pt x="83" y="228"/>
                </a:cubicBezTo>
                <a:cubicBezTo>
                  <a:pt x="83" y="229"/>
                  <a:pt x="82" y="230"/>
                  <a:pt x="82" y="230"/>
                </a:cubicBezTo>
                <a:cubicBezTo>
                  <a:pt x="81" y="232"/>
                  <a:pt x="81" y="232"/>
                  <a:pt x="81" y="232"/>
                </a:cubicBezTo>
                <a:cubicBezTo>
                  <a:pt x="78" y="233"/>
                  <a:pt x="78" y="233"/>
                  <a:pt x="78" y="233"/>
                </a:cubicBezTo>
                <a:cubicBezTo>
                  <a:pt x="75" y="232"/>
                  <a:pt x="75" y="232"/>
                  <a:pt x="75" y="232"/>
                </a:cubicBezTo>
                <a:cubicBezTo>
                  <a:pt x="73" y="234"/>
                  <a:pt x="73" y="234"/>
                  <a:pt x="73" y="234"/>
                </a:cubicBezTo>
                <a:cubicBezTo>
                  <a:pt x="73" y="234"/>
                  <a:pt x="70" y="233"/>
                  <a:pt x="69" y="233"/>
                </a:cubicBezTo>
                <a:cubicBezTo>
                  <a:pt x="68" y="234"/>
                  <a:pt x="67" y="235"/>
                  <a:pt x="67" y="235"/>
                </a:cubicBezTo>
                <a:cubicBezTo>
                  <a:pt x="67" y="235"/>
                  <a:pt x="66" y="235"/>
                  <a:pt x="66" y="237"/>
                </a:cubicBezTo>
                <a:cubicBezTo>
                  <a:pt x="66" y="238"/>
                  <a:pt x="65" y="241"/>
                  <a:pt x="65" y="241"/>
                </a:cubicBezTo>
                <a:cubicBezTo>
                  <a:pt x="63" y="243"/>
                  <a:pt x="63" y="243"/>
                  <a:pt x="63" y="243"/>
                </a:cubicBezTo>
                <a:cubicBezTo>
                  <a:pt x="63" y="243"/>
                  <a:pt x="62" y="245"/>
                  <a:pt x="64" y="244"/>
                </a:cubicBezTo>
                <a:cubicBezTo>
                  <a:pt x="66" y="243"/>
                  <a:pt x="67" y="242"/>
                  <a:pt x="68" y="241"/>
                </a:cubicBezTo>
                <a:cubicBezTo>
                  <a:pt x="68" y="241"/>
                  <a:pt x="70" y="240"/>
                  <a:pt x="70" y="240"/>
                </a:cubicBezTo>
                <a:cubicBezTo>
                  <a:pt x="70" y="242"/>
                  <a:pt x="70" y="242"/>
                  <a:pt x="70" y="242"/>
                </a:cubicBezTo>
                <a:cubicBezTo>
                  <a:pt x="69" y="246"/>
                  <a:pt x="69" y="246"/>
                  <a:pt x="69" y="246"/>
                </a:cubicBezTo>
                <a:cubicBezTo>
                  <a:pt x="68" y="247"/>
                  <a:pt x="68" y="247"/>
                  <a:pt x="68" y="247"/>
                </a:cubicBezTo>
                <a:cubicBezTo>
                  <a:pt x="67" y="248"/>
                  <a:pt x="67" y="248"/>
                  <a:pt x="67" y="248"/>
                </a:cubicBezTo>
                <a:cubicBezTo>
                  <a:pt x="67" y="248"/>
                  <a:pt x="65" y="252"/>
                  <a:pt x="67" y="252"/>
                </a:cubicBezTo>
                <a:cubicBezTo>
                  <a:pt x="69" y="251"/>
                  <a:pt x="68" y="251"/>
                  <a:pt x="70" y="250"/>
                </a:cubicBezTo>
                <a:cubicBezTo>
                  <a:pt x="72" y="250"/>
                  <a:pt x="71" y="249"/>
                  <a:pt x="75" y="248"/>
                </a:cubicBezTo>
                <a:cubicBezTo>
                  <a:pt x="78" y="248"/>
                  <a:pt x="78" y="246"/>
                  <a:pt x="78" y="245"/>
                </a:cubicBezTo>
                <a:cubicBezTo>
                  <a:pt x="78" y="245"/>
                  <a:pt x="78" y="244"/>
                  <a:pt x="78" y="243"/>
                </a:cubicBezTo>
                <a:cubicBezTo>
                  <a:pt x="78" y="242"/>
                  <a:pt x="76" y="241"/>
                  <a:pt x="79" y="240"/>
                </a:cubicBezTo>
                <a:cubicBezTo>
                  <a:pt x="81" y="240"/>
                  <a:pt x="80" y="241"/>
                  <a:pt x="81" y="240"/>
                </a:cubicBezTo>
                <a:cubicBezTo>
                  <a:pt x="82" y="239"/>
                  <a:pt x="82" y="241"/>
                  <a:pt x="82" y="238"/>
                </a:cubicBezTo>
                <a:cubicBezTo>
                  <a:pt x="82" y="236"/>
                  <a:pt x="82" y="236"/>
                  <a:pt x="84" y="235"/>
                </a:cubicBezTo>
                <a:cubicBezTo>
                  <a:pt x="86" y="233"/>
                  <a:pt x="85" y="234"/>
                  <a:pt x="86" y="233"/>
                </a:cubicBezTo>
                <a:cubicBezTo>
                  <a:pt x="87" y="232"/>
                  <a:pt x="86" y="232"/>
                  <a:pt x="87" y="231"/>
                </a:cubicBezTo>
                <a:cubicBezTo>
                  <a:pt x="89" y="230"/>
                  <a:pt x="89" y="230"/>
                  <a:pt x="89" y="230"/>
                </a:cubicBezTo>
                <a:cubicBezTo>
                  <a:pt x="89" y="229"/>
                  <a:pt x="92" y="227"/>
                  <a:pt x="92" y="227"/>
                </a:cubicBezTo>
                <a:cubicBezTo>
                  <a:pt x="92" y="225"/>
                  <a:pt x="92" y="225"/>
                  <a:pt x="92" y="225"/>
                </a:cubicBezTo>
                <a:cubicBezTo>
                  <a:pt x="96" y="223"/>
                  <a:pt x="96" y="223"/>
                  <a:pt x="96" y="223"/>
                </a:cubicBezTo>
                <a:cubicBezTo>
                  <a:pt x="96" y="223"/>
                  <a:pt x="97" y="222"/>
                  <a:pt x="97" y="223"/>
                </a:cubicBezTo>
                <a:cubicBezTo>
                  <a:pt x="96" y="224"/>
                  <a:pt x="95" y="226"/>
                  <a:pt x="95" y="226"/>
                </a:cubicBezTo>
                <a:cubicBezTo>
                  <a:pt x="95" y="228"/>
                  <a:pt x="95" y="228"/>
                  <a:pt x="95" y="228"/>
                </a:cubicBezTo>
                <a:cubicBezTo>
                  <a:pt x="92" y="230"/>
                  <a:pt x="92" y="230"/>
                  <a:pt x="92" y="230"/>
                </a:cubicBezTo>
                <a:cubicBezTo>
                  <a:pt x="92" y="230"/>
                  <a:pt x="94" y="231"/>
                  <a:pt x="93" y="232"/>
                </a:cubicBezTo>
                <a:cubicBezTo>
                  <a:pt x="92" y="233"/>
                  <a:pt x="90" y="234"/>
                  <a:pt x="90" y="234"/>
                </a:cubicBezTo>
                <a:cubicBezTo>
                  <a:pt x="90" y="236"/>
                  <a:pt x="90" y="236"/>
                  <a:pt x="90" y="236"/>
                </a:cubicBezTo>
                <a:cubicBezTo>
                  <a:pt x="91" y="237"/>
                  <a:pt x="91" y="237"/>
                  <a:pt x="91" y="237"/>
                </a:cubicBezTo>
                <a:cubicBezTo>
                  <a:pt x="89" y="241"/>
                  <a:pt x="89" y="241"/>
                  <a:pt x="89" y="241"/>
                </a:cubicBezTo>
                <a:cubicBezTo>
                  <a:pt x="91" y="243"/>
                  <a:pt x="91" y="243"/>
                  <a:pt x="91" y="243"/>
                </a:cubicBezTo>
                <a:cubicBezTo>
                  <a:pt x="92" y="245"/>
                  <a:pt x="92" y="245"/>
                  <a:pt x="92" y="245"/>
                </a:cubicBezTo>
                <a:cubicBezTo>
                  <a:pt x="92" y="245"/>
                  <a:pt x="91" y="246"/>
                  <a:pt x="90" y="247"/>
                </a:cubicBezTo>
                <a:cubicBezTo>
                  <a:pt x="89" y="247"/>
                  <a:pt x="87" y="250"/>
                  <a:pt x="87" y="250"/>
                </a:cubicBezTo>
                <a:cubicBezTo>
                  <a:pt x="85" y="253"/>
                  <a:pt x="85" y="253"/>
                  <a:pt x="85" y="253"/>
                </a:cubicBezTo>
                <a:cubicBezTo>
                  <a:pt x="83" y="256"/>
                  <a:pt x="83" y="256"/>
                  <a:pt x="83" y="256"/>
                </a:cubicBezTo>
                <a:cubicBezTo>
                  <a:pt x="83" y="259"/>
                  <a:pt x="83" y="259"/>
                  <a:pt x="83" y="259"/>
                </a:cubicBezTo>
                <a:cubicBezTo>
                  <a:pt x="82" y="263"/>
                  <a:pt x="82" y="263"/>
                  <a:pt x="82" y="263"/>
                </a:cubicBezTo>
                <a:cubicBezTo>
                  <a:pt x="80" y="264"/>
                  <a:pt x="80" y="264"/>
                  <a:pt x="80" y="264"/>
                </a:cubicBezTo>
                <a:cubicBezTo>
                  <a:pt x="80" y="264"/>
                  <a:pt x="79" y="267"/>
                  <a:pt x="81" y="267"/>
                </a:cubicBezTo>
                <a:cubicBezTo>
                  <a:pt x="83" y="268"/>
                  <a:pt x="83" y="268"/>
                  <a:pt x="84" y="268"/>
                </a:cubicBezTo>
                <a:cubicBezTo>
                  <a:pt x="86" y="268"/>
                  <a:pt x="85" y="268"/>
                  <a:pt x="86" y="268"/>
                </a:cubicBezTo>
                <a:cubicBezTo>
                  <a:pt x="87" y="268"/>
                  <a:pt x="89" y="268"/>
                  <a:pt x="89" y="266"/>
                </a:cubicBezTo>
                <a:cubicBezTo>
                  <a:pt x="89" y="264"/>
                  <a:pt x="89" y="262"/>
                  <a:pt x="89" y="261"/>
                </a:cubicBezTo>
                <a:cubicBezTo>
                  <a:pt x="89" y="261"/>
                  <a:pt x="91" y="258"/>
                  <a:pt x="91" y="258"/>
                </a:cubicBezTo>
                <a:cubicBezTo>
                  <a:pt x="91" y="254"/>
                  <a:pt x="91" y="254"/>
                  <a:pt x="91" y="254"/>
                </a:cubicBezTo>
                <a:cubicBezTo>
                  <a:pt x="91" y="254"/>
                  <a:pt x="91" y="253"/>
                  <a:pt x="93" y="251"/>
                </a:cubicBezTo>
                <a:cubicBezTo>
                  <a:pt x="95" y="250"/>
                  <a:pt x="94" y="250"/>
                  <a:pt x="95" y="250"/>
                </a:cubicBezTo>
                <a:cubicBezTo>
                  <a:pt x="96" y="249"/>
                  <a:pt x="96" y="248"/>
                  <a:pt x="96" y="247"/>
                </a:cubicBezTo>
                <a:cubicBezTo>
                  <a:pt x="97" y="246"/>
                  <a:pt x="97" y="246"/>
                  <a:pt x="97" y="246"/>
                </a:cubicBezTo>
                <a:cubicBezTo>
                  <a:pt x="98" y="244"/>
                  <a:pt x="98" y="244"/>
                  <a:pt x="98" y="244"/>
                </a:cubicBezTo>
                <a:cubicBezTo>
                  <a:pt x="98" y="236"/>
                  <a:pt x="98" y="236"/>
                  <a:pt x="98" y="236"/>
                </a:cubicBezTo>
                <a:cubicBezTo>
                  <a:pt x="98" y="236"/>
                  <a:pt x="98" y="234"/>
                  <a:pt x="99" y="234"/>
                </a:cubicBezTo>
                <a:cubicBezTo>
                  <a:pt x="100" y="234"/>
                  <a:pt x="101" y="234"/>
                  <a:pt x="101" y="234"/>
                </a:cubicBezTo>
                <a:cubicBezTo>
                  <a:pt x="101" y="234"/>
                  <a:pt x="101" y="235"/>
                  <a:pt x="101" y="237"/>
                </a:cubicBezTo>
                <a:cubicBezTo>
                  <a:pt x="100" y="239"/>
                  <a:pt x="101" y="242"/>
                  <a:pt x="101" y="242"/>
                </a:cubicBezTo>
                <a:cubicBezTo>
                  <a:pt x="108" y="248"/>
                  <a:pt x="108" y="248"/>
                  <a:pt x="108" y="248"/>
                </a:cubicBezTo>
                <a:cubicBezTo>
                  <a:pt x="108" y="248"/>
                  <a:pt x="111" y="253"/>
                  <a:pt x="111" y="254"/>
                </a:cubicBezTo>
                <a:cubicBezTo>
                  <a:pt x="111" y="254"/>
                  <a:pt x="116" y="258"/>
                  <a:pt x="116" y="258"/>
                </a:cubicBezTo>
                <a:cubicBezTo>
                  <a:pt x="116" y="258"/>
                  <a:pt x="117" y="259"/>
                  <a:pt x="116" y="260"/>
                </a:cubicBezTo>
                <a:cubicBezTo>
                  <a:pt x="116" y="261"/>
                  <a:pt x="117" y="262"/>
                  <a:pt x="117" y="263"/>
                </a:cubicBezTo>
                <a:cubicBezTo>
                  <a:pt x="116" y="264"/>
                  <a:pt x="115" y="267"/>
                  <a:pt x="115" y="267"/>
                </a:cubicBezTo>
                <a:cubicBezTo>
                  <a:pt x="113" y="268"/>
                  <a:pt x="113" y="268"/>
                  <a:pt x="113" y="268"/>
                </a:cubicBezTo>
                <a:cubicBezTo>
                  <a:pt x="110" y="271"/>
                  <a:pt x="110" y="271"/>
                  <a:pt x="110" y="271"/>
                </a:cubicBezTo>
                <a:cubicBezTo>
                  <a:pt x="109" y="275"/>
                  <a:pt x="109" y="275"/>
                  <a:pt x="109" y="275"/>
                </a:cubicBezTo>
                <a:cubicBezTo>
                  <a:pt x="107" y="278"/>
                  <a:pt x="107" y="278"/>
                  <a:pt x="107" y="278"/>
                </a:cubicBezTo>
                <a:cubicBezTo>
                  <a:pt x="103" y="280"/>
                  <a:pt x="103" y="280"/>
                  <a:pt x="103" y="280"/>
                </a:cubicBezTo>
                <a:cubicBezTo>
                  <a:pt x="98" y="285"/>
                  <a:pt x="98" y="285"/>
                  <a:pt x="98" y="285"/>
                </a:cubicBezTo>
                <a:cubicBezTo>
                  <a:pt x="96" y="289"/>
                  <a:pt x="96" y="289"/>
                  <a:pt x="96" y="289"/>
                </a:cubicBezTo>
                <a:cubicBezTo>
                  <a:pt x="93" y="293"/>
                  <a:pt x="93" y="293"/>
                  <a:pt x="93" y="293"/>
                </a:cubicBezTo>
                <a:cubicBezTo>
                  <a:pt x="93" y="296"/>
                  <a:pt x="93" y="296"/>
                  <a:pt x="93" y="296"/>
                </a:cubicBezTo>
                <a:cubicBezTo>
                  <a:pt x="93" y="296"/>
                  <a:pt x="95" y="300"/>
                  <a:pt x="96" y="300"/>
                </a:cubicBezTo>
                <a:cubicBezTo>
                  <a:pt x="96" y="300"/>
                  <a:pt x="97" y="301"/>
                  <a:pt x="97" y="301"/>
                </a:cubicBezTo>
                <a:cubicBezTo>
                  <a:pt x="98" y="306"/>
                  <a:pt x="98" y="306"/>
                  <a:pt x="98" y="306"/>
                </a:cubicBezTo>
                <a:cubicBezTo>
                  <a:pt x="98" y="306"/>
                  <a:pt x="98" y="309"/>
                  <a:pt x="99" y="309"/>
                </a:cubicBezTo>
                <a:cubicBezTo>
                  <a:pt x="100" y="308"/>
                  <a:pt x="101" y="305"/>
                  <a:pt x="101" y="305"/>
                </a:cubicBezTo>
                <a:cubicBezTo>
                  <a:pt x="101" y="305"/>
                  <a:pt x="99" y="303"/>
                  <a:pt x="99" y="301"/>
                </a:cubicBezTo>
                <a:cubicBezTo>
                  <a:pt x="99" y="299"/>
                  <a:pt x="101" y="296"/>
                  <a:pt x="101" y="296"/>
                </a:cubicBezTo>
                <a:cubicBezTo>
                  <a:pt x="103" y="295"/>
                  <a:pt x="103" y="295"/>
                  <a:pt x="103" y="295"/>
                </a:cubicBezTo>
                <a:cubicBezTo>
                  <a:pt x="103" y="295"/>
                  <a:pt x="102" y="295"/>
                  <a:pt x="103" y="296"/>
                </a:cubicBezTo>
                <a:cubicBezTo>
                  <a:pt x="104" y="298"/>
                  <a:pt x="104" y="297"/>
                  <a:pt x="105" y="298"/>
                </a:cubicBezTo>
                <a:cubicBezTo>
                  <a:pt x="105" y="299"/>
                  <a:pt x="108" y="302"/>
                  <a:pt x="108" y="302"/>
                </a:cubicBezTo>
                <a:cubicBezTo>
                  <a:pt x="108" y="302"/>
                  <a:pt x="111" y="305"/>
                  <a:pt x="112" y="306"/>
                </a:cubicBezTo>
                <a:cubicBezTo>
                  <a:pt x="113" y="307"/>
                  <a:pt x="114" y="309"/>
                  <a:pt x="115" y="309"/>
                </a:cubicBezTo>
                <a:cubicBezTo>
                  <a:pt x="116" y="308"/>
                  <a:pt x="117" y="309"/>
                  <a:pt x="117" y="307"/>
                </a:cubicBezTo>
                <a:cubicBezTo>
                  <a:pt x="117" y="305"/>
                  <a:pt x="118" y="305"/>
                  <a:pt x="118" y="303"/>
                </a:cubicBezTo>
                <a:cubicBezTo>
                  <a:pt x="117" y="302"/>
                  <a:pt x="117" y="299"/>
                  <a:pt x="117" y="299"/>
                </a:cubicBezTo>
                <a:cubicBezTo>
                  <a:pt x="117" y="299"/>
                  <a:pt x="117" y="298"/>
                  <a:pt x="118" y="298"/>
                </a:cubicBezTo>
                <a:cubicBezTo>
                  <a:pt x="120" y="298"/>
                  <a:pt x="120" y="300"/>
                  <a:pt x="120" y="300"/>
                </a:cubicBezTo>
                <a:cubicBezTo>
                  <a:pt x="120" y="300"/>
                  <a:pt x="121" y="303"/>
                  <a:pt x="122" y="304"/>
                </a:cubicBezTo>
                <a:cubicBezTo>
                  <a:pt x="123" y="304"/>
                  <a:pt x="124" y="304"/>
                  <a:pt x="125" y="305"/>
                </a:cubicBezTo>
                <a:cubicBezTo>
                  <a:pt x="126" y="307"/>
                  <a:pt x="131" y="308"/>
                  <a:pt x="131" y="308"/>
                </a:cubicBezTo>
                <a:cubicBezTo>
                  <a:pt x="131" y="308"/>
                  <a:pt x="132" y="307"/>
                  <a:pt x="133" y="306"/>
                </a:cubicBezTo>
                <a:cubicBezTo>
                  <a:pt x="133" y="305"/>
                  <a:pt x="135" y="305"/>
                  <a:pt x="135" y="305"/>
                </a:cubicBezTo>
                <a:cubicBezTo>
                  <a:pt x="135" y="305"/>
                  <a:pt x="134" y="303"/>
                  <a:pt x="137" y="304"/>
                </a:cubicBezTo>
                <a:cubicBezTo>
                  <a:pt x="139" y="304"/>
                  <a:pt x="140" y="305"/>
                  <a:pt x="140" y="304"/>
                </a:cubicBezTo>
                <a:cubicBezTo>
                  <a:pt x="141" y="303"/>
                  <a:pt x="143" y="299"/>
                  <a:pt x="143" y="299"/>
                </a:cubicBezTo>
                <a:cubicBezTo>
                  <a:pt x="143" y="299"/>
                  <a:pt x="142" y="296"/>
                  <a:pt x="145" y="297"/>
                </a:cubicBezTo>
                <a:cubicBezTo>
                  <a:pt x="147" y="299"/>
                  <a:pt x="158" y="301"/>
                  <a:pt x="158" y="301"/>
                </a:cubicBezTo>
                <a:cubicBezTo>
                  <a:pt x="157" y="303"/>
                  <a:pt x="157" y="303"/>
                  <a:pt x="157" y="303"/>
                </a:cubicBezTo>
                <a:cubicBezTo>
                  <a:pt x="153" y="302"/>
                  <a:pt x="153" y="302"/>
                  <a:pt x="153" y="302"/>
                </a:cubicBezTo>
                <a:cubicBezTo>
                  <a:pt x="150" y="303"/>
                  <a:pt x="150" y="303"/>
                  <a:pt x="150" y="303"/>
                </a:cubicBezTo>
                <a:cubicBezTo>
                  <a:pt x="150" y="303"/>
                  <a:pt x="149" y="303"/>
                  <a:pt x="148" y="305"/>
                </a:cubicBezTo>
                <a:cubicBezTo>
                  <a:pt x="148" y="306"/>
                  <a:pt x="148" y="307"/>
                  <a:pt x="147" y="308"/>
                </a:cubicBezTo>
                <a:cubicBezTo>
                  <a:pt x="147" y="309"/>
                  <a:pt x="146" y="310"/>
                  <a:pt x="145" y="310"/>
                </a:cubicBezTo>
                <a:cubicBezTo>
                  <a:pt x="145" y="311"/>
                  <a:pt x="141" y="314"/>
                  <a:pt x="141" y="314"/>
                </a:cubicBezTo>
                <a:cubicBezTo>
                  <a:pt x="139" y="317"/>
                  <a:pt x="139" y="317"/>
                  <a:pt x="139" y="317"/>
                </a:cubicBezTo>
                <a:cubicBezTo>
                  <a:pt x="137" y="322"/>
                  <a:pt x="137" y="322"/>
                  <a:pt x="137" y="322"/>
                </a:cubicBezTo>
                <a:cubicBezTo>
                  <a:pt x="137" y="322"/>
                  <a:pt x="137" y="326"/>
                  <a:pt x="138" y="326"/>
                </a:cubicBezTo>
                <a:cubicBezTo>
                  <a:pt x="139" y="327"/>
                  <a:pt x="141" y="330"/>
                  <a:pt x="141" y="330"/>
                </a:cubicBezTo>
                <a:cubicBezTo>
                  <a:pt x="141" y="330"/>
                  <a:pt x="141" y="332"/>
                  <a:pt x="141" y="333"/>
                </a:cubicBezTo>
                <a:cubicBezTo>
                  <a:pt x="141" y="334"/>
                  <a:pt x="141" y="335"/>
                  <a:pt x="142" y="337"/>
                </a:cubicBezTo>
                <a:cubicBezTo>
                  <a:pt x="143" y="338"/>
                  <a:pt x="144" y="342"/>
                  <a:pt x="144" y="342"/>
                </a:cubicBezTo>
                <a:cubicBezTo>
                  <a:pt x="145" y="342"/>
                  <a:pt x="145" y="342"/>
                  <a:pt x="145" y="342"/>
                </a:cubicBezTo>
                <a:cubicBezTo>
                  <a:pt x="145" y="345"/>
                  <a:pt x="145" y="345"/>
                  <a:pt x="145" y="345"/>
                </a:cubicBezTo>
                <a:cubicBezTo>
                  <a:pt x="145" y="345"/>
                  <a:pt x="145" y="348"/>
                  <a:pt x="146" y="348"/>
                </a:cubicBezTo>
                <a:cubicBezTo>
                  <a:pt x="148" y="348"/>
                  <a:pt x="151" y="346"/>
                  <a:pt x="151" y="346"/>
                </a:cubicBezTo>
                <a:cubicBezTo>
                  <a:pt x="159" y="344"/>
                  <a:pt x="159" y="344"/>
                  <a:pt x="159" y="344"/>
                </a:cubicBezTo>
                <a:cubicBezTo>
                  <a:pt x="159" y="344"/>
                  <a:pt x="158" y="348"/>
                  <a:pt x="158" y="349"/>
                </a:cubicBezTo>
                <a:cubicBezTo>
                  <a:pt x="158" y="350"/>
                  <a:pt x="156" y="350"/>
                  <a:pt x="155" y="351"/>
                </a:cubicBezTo>
                <a:cubicBezTo>
                  <a:pt x="155" y="352"/>
                  <a:pt x="155" y="353"/>
                  <a:pt x="155" y="353"/>
                </a:cubicBezTo>
                <a:cubicBezTo>
                  <a:pt x="155" y="353"/>
                  <a:pt x="154" y="356"/>
                  <a:pt x="153" y="356"/>
                </a:cubicBezTo>
                <a:cubicBezTo>
                  <a:pt x="151" y="356"/>
                  <a:pt x="149" y="357"/>
                  <a:pt x="149" y="357"/>
                </a:cubicBezTo>
                <a:cubicBezTo>
                  <a:pt x="149" y="357"/>
                  <a:pt x="148" y="355"/>
                  <a:pt x="148" y="358"/>
                </a:cubicBezTo>
                <a:cubicBezTo>
                  <a:pt x="147" y="360"/>
                  <a:pt x="146" y="362"/>
                  <a:pt x="146" y="363"/>
                </a:cubicBezTo>
                <a:cubicBezTo>
                  <a:pt x="146" y="364"/>
                  <a:pt x="144" y="365"/>
                  <a:pt x="147" y="366"/>
                </a:cubicBezTo>
                <a:cubicBezTo>
                  <a:pt x="149" y="366"/>
                  <a:pt x="149" y="369"/>
                  <a:pt x="149" y="369"/>
                </a:cubicBezTo>
                <a:cubicBezTo>
                  <a:pt x="149" y="369"/>
                  <a:pt x="147" y="371"/>
                  <a:pt x="146" y="372"/>
                </a:cubicBezTo>
                <a:cubicBezTo>
                  <a:pt x="145" y="373"/>
                  <a:pt x="144" y="372"/>
                  <a:pt x="144" y="373"/>
                </a:cubicBezTo>
                <a:cubicBezTo>
                  <a:pt x="144" y="374"/>
                  <a:pt x="146" y="379"/>
                  <a:pt x="146" y="379"/>
                </a:cubicBezTo>
                <a:cubicBezTo>
                  <a:pt x="146" y="379"/>
                  <a:pt x="146" y="382"/>
                  <a:pt x="144" y="382"/>
                </a:cubicBezTo>
                <a:cubicBezTo>
                  <a:pt x="142" y="382"/>
                  <a:pt x="142" y="382"/>
                  <a:pt x="141" y="382"/>
                </a:cubicBezTo>
                <a:cubicBezTo>
                  <a:pt x="140" y="382"/>
                  <a:pt x="139" y="382"/>
                  <a:pt x="139" y="382"/>
                </a:cubicBezTo>
                <a:cubicBezTo>
                  <a:pt x="139" y="382"/>
                  <a:pt x="140" y="383"/>
                  <a:pt x="140" y="385"/>
                </a:cubicBezTo>
                <a:cubicBezTo>
                  <a:pt x="140" y="387"/>
                  <a:pt x="140" y="389"/>
                  <a:pt x="140" y="389"/>
                </a:cubicBezTo>
                <a:cubicBezTo>
                  <a:pt x="137" y="388"/>
                  <a:pt x="137" y="388"/>
                  <a:pt x="137" y="388"/>
                </a:cubicBezTo>
                <a:cubicBezTo>
                  <a:pt x="134" y="385"/>
                  <a:pt x="134" y="385"/>
                  <a:pt x="134" y="385"/>
                </a:cubicBezTo>
                <a:cubicBezTo>
                  <a:pt x="134" y="385"/>
                  <a:pt x="131" y="385"/>
                  <a:pt x="130" y="385"/>
                </a:cubicBezTo>
                <a:cubicBezTo>
                  <a:pt x="129" y="386"/>
                  <a:pt x="126" y="386"/>
                  <a:pt x="126" y="386"/>
                </a:cubicBezTo>
                <a:cubicBezTo>
                  <a:pt x="126" y="386"/>
                  <a:pt x="121" y="384"/>
                  <a:pt x="120" y="383"/>
                </a:cubicBezTo>
                <a:cubicBezTo>
                  <a:pt x="120" y="382"/>
                  <a:pt x="120" y="382"/>
                  <a:pt x="119" y="383"/>
                </a:cubicBezTo>
                <a:cubicBezTo>
                  <a:pt x="119" y="383"/>
                  <a:pt x="120" y="383"/>
                  <a:pt x="119" y="383"/>
                </a:cubicBezTo>
                <a:cubicBezTo>
                  <a:pt x="118" y="384"/>
                  <a:pt x="120" y="384"/>
                  <a:pt x="116" y="384"/>
                </a:cubicBezTo>
                <a:cubicBezTo>
                  <a:pt x="112" y="385"/>
                  <a:pt x="108" y="386"/>
                  <a:pt x="108" y="386"/>
                </a:cubicBezTo>
                <a:cubicBezTo>
                  <a:pt x="108" y="386"/>
                  <a:pt x="111" y="383"/>
                  <a:pt x="110" y="382"/>
                </a:cubicBezTo>
                <a:cubicBezTo>
                  <a:pt x="109" y="381"/>
                  <a:pt x="110" y="382"/>
                  <a:pt x="108" y="381"/>
                </a:cubicBezTo>
                <a:cubicBezTo>
                  <a:pt x="107" y="380"/>
                  <a:pt x="105" y="378"/>
                  <a:pt x="105" y="377"/>
                </a:cubicBezTo>
                <a:cubicBezTo>
                  <a:pt x="105" y="376"/>
                  <a:pt x="105" y="374"/>
                  <a:pt x="103" y="374"/>
                </a:cubicBezTo>
                <a:cubicBezTo>
                  <a:pt x="102" y="374"/>
                  <a:pt x="101" y="372"/>
                  <a:pt x="99" y="374"/>
                </a:cubicBezTo>
                <a:cubicBezTo>
                  <a:pt x="98" y="375"/>
                  <a:pt x="97" y="375"/>
                  <a:pt x="97" y="376"/>
                </a:cubicBezTo>
                <a:cubicBezTo>
                  <a:pt x="96" y="377"/>
                  <a:pt x="92" y="378"/>
                  <a:pt x="92" y="378"/>
                </a:cubicBezTo>
                <a:cubicBezTo>
                  <a:pt x="92" y="378"/>
                  <a:pt x="95" y="382"/>
                  <a:pt x="95" y="383"/>
                </a:cubicBezTo>
                <a:cubicBezTo>
                  <a:pt x="95" y="384"/>
                  <a:pt x="97" y="388"/>
                  <a:pt x="97" y="388"/>
                </a:cubicBezTo>
                <a:cubicBezTo>
                  <a:pt x="104" y="388"/>
                  <a:pt x="104" y="388"/>
                  <a:pt x="104" y="388"/>
                </a:cubicBezTo>
                <a:cubicBezTo>
                  <a:pt x="104" y="388"/>
                  <a:pt x="99" y="390"/>
                  <a:pt x="99" y="392"/>
                </a:cubicBezTo>
                <a:cubicBezTo>
                  <a:pt x="98" y="393"/>
                  <a:pt x="98" y="394"/>
                  <a:pt x="97" y="395"/>
                </a:cubicBezTo>
                <a:cubicBezTo>
                  <a:pt x="96" y="396"/>
                  <a:pt x="96" y="397"/>
                  <a:pt x="94" y="398"/>
                </a:cubicBezTo>
                <a:cubicBezTo>
                  <a:pt x="91" y="398"/>
                  <a:pt x="88" y="399"/>
                  <a:pt x="86" y="400"/>
                </a:cubicBezTo>
                <a:cubicBezTo>
                  <a:pt x="85" y="401"/>
                  <a:pt x="84" y="401"/>
                  <a:pt x="84" y="402"/>
                </a:cubicBezTo>
                <a:cubicBezTo>
                  <a:pt x="84" y="404"/>
                  <a:pt x="78" y="403"/>
                  <a:pt x="84" y="405"/>
                </a:cubicBezTo>
                <a:cubicBezTo>
                  <a:pt x="90" y="406"/>
                  <a:pt x="91" y="407"/>
                  <a:pt x="91" y="407"/>
                </a:cubicBezTo>
                <a:cubicBezTo>
                  <a:pt x="91" y="407"/>
                  <a:pt x="94" y="404"/>
                  <a:pt x="95" y="403"/>
                </a:cubicBezTo>
                <a:cubicBezTo>
                  <a:pt x="97" y="401"/>
                  <a:pt x="97" y="401"/>
                  <a:pt x="101" y="401"/>
                </a:cubicBezTo>
                <a:cubicBezTo>
                  <a:pt x="105" y="402"/>
                  <a:pt x="105" y="401"/>
                  <a:pt x="105" y="402"/>
                </a:cubicBezTo>
                <a:cubicBezTo>
                  <a:pt x="105" y="404"/>
                  <a:pt x="105" y="405"/>
                  <a:pt x="105" y="407"/>
                </a:cubicBezTo>
                <a:cubicBezTo>
                  <a:pt x="104" y="409"/>
                  <a:pt x="102" y="410"/>
                  <a:pt x="104" y="413"/>
                </a:cubicBezTo>
                <a:cubicBezTo>
                  <a:pt x="106" y="415"/>
                  <a:pt x="103" y="417"/>
                  <a:pt x="103" y="418"/>
                </a:cubicBezTo>
                <a:cubicBezTo>
                  <a:pt x="103" y="418"/>
                  <a:pt x="101" y="421"/>
                  <a:pt x="102" y="421"/>
                </a:cubicBezTo>
                <a:cubicBezTo>
                  <a:pt x="103" y="422"/>
                  <a:pt x="103" y="422"/>
                  <a:pt x="103" y="422"/>
                </a:cubicBezTo>
                <a:cubicBezTo>
                  <a:pt x="103" y="422"/>
                  <a:pt x="101" y="427"/>
                  <a:pt x="101" y="428"/>
                </a:cubicBezTo>
                <a:cubicBezTo>
                  <a:pt x="101" y="428"/>
                  <a:pt x="98" y="434"/>
                  <a:pt x="97" y="434"/>
                </a:cubicBezTo>
                <a:cubicBezTo>
                  <a:pt x="96" y="435"/>
                  <a:pt x="98" y="435"/>
                  <a:pt x="92" y="437"/>
                </a:cubicBezTo>
                <a:cubicBezTo>
                  <a:pt x="86" y="438"/>
                  <a:pt x="83" y="439"/>
                  <a:pt x="83" y="439"/>
                </a:cubicBezTo>
                <a:cubicBezTo>
                  <a:pt x="78" y="441"/>
                  <a:pt x="78" y="441"/>
                  <a:pt x="78" y="441"/>
                </a:cubicBezTo>
                <a:cubicBezTo>
                  <a:pt x="74" y="444"/>
                  <a:pt x="74" y="444"/>
                  <a:pt x="74" y="444"/>
                </a:cubicBezTo>
                <a:cubicBezTo>
                  <a:pt x="71" y="444"/>
                  <a:pt x="71" y="444"/>
                  <a:pt x="71" y="444"/>
                </a:cubicBezTo>
                <a:cubicBezTo>
                  <a:pt x="66" y="443"/>
                  <a:pt x="66" y="443"/>
                  <a:pt x="66" y="443"/>
                </a:cubicBezTo>
                <a:cubicBezTo>
                  <a:pt x="66" y="443"/>
                  <a:pt x="61" y="446"/>
                  <a:pt x="61" y="447"/>
                </a:cubicBezTo>
                <a:cubicBezTo>
                  <a:pt x="61" y="447"/>
                  <a:pt x="58" y="448"/>
                  <a:pt x="57" y="449"/>
                </a:cubicBezTo>
                <a:cubicBezTo>
                  <a:pt x="57" y="450"/>
                  <a:pt x="62" y="452"/>
                  <a:pt x="62" y="452"/>
                </a:cubicBezTo>
                <a:cubicBezTo>
                  <a:pt x="63" y="455"/>
                  <a:pt x="63" y="455"/>
                  <a:pt x="63" y="455"/>
                </a:cubicBezTo>
                <a:cubicBezTo>
                  <a:pt x="61" y="455"/>
                  <a:pt x="61" y="455"/>
                  <a:pt x="61" y="455"/>
                </a:cubicBezTo>
                <a:cubicBezTo>
                  <a:pt x="57" y="456"/>
                  <a:pt x="57" y="456"/>
                  <a:pt x="57" y="456"/>
                </a:cubicBezTo>
                <a:cubicBezTo>
                  <a:pt x="57" y="458"/>
                  <a:pt x="57" y="458"/>
                  <a:pt x="57" y="458"/>
                </a:cubicBezTo>
                <a:cubicBezTo>
                  <a:pt x="59" y="459"/>
                  <a:pt x="59" y="459"/>
                  <a:pt x="59" y="459"/>
                </a:cubicBezTo>
                <a:cubicBezTo>
                  <a:pt x="59" y="459"/>
                  <a:pt x="60" y="460"/>
                  <a:pt x="61" y="460"/>
                </a:cubicBezTo>
                <a:cubicBezTo>
                  <a:pt x="63" y="460"/>
                  <a:pt x="67" y="458"/>
                  <a:pt x="67" y="458"/>
                </a:cubicBezTo>
                <a:cubicBezTo>
                  <a:pt x="62" y="461"/>
                  <a:pt x="62" y="461"/>
                  <a:pt x="62" y="461"/>
                </a:cubicBezTo>
                <a:cubicBezTo>
                  <a:pt x="61" y="464"/>
                  <a:pt x="61" y="464"/>
                  <a:pt x="61" y="464"/>
                </a:cubicBezTo>
                <a:cubicBezTo>
                  <a:pt x="61" y="464"/>
                  <a:pt x="60" y="466"/>
                  <a:pt x="62" y="466"/>
                </a:cubicBezTo>
                <a:cubicBezTo>
                  <a:pt x="64" y="466"/>
                  <a:pt x="66" y="466"/>
                  <a:pt x="66" y="466"/>
                </a:cubicBezTo>
                <a:cubicBezTo>
                  <a:pt x="66" y="466"/>
                  <a:pt x="67" y="464"/>
                  <a:pt x="69" y="464"/>
                </a:cubicBezTo>
                <a:cubicBezTo>
                  <a:pt x="72" y="465"/>
                  <a:pt x="72" y="465"/>
                  <a:pt x="72" y="465"/>
                </a:cubicBezTo>
                <a:cubicBezTo>
                  <a:pt x="72" y="465"/>
                  <a:pt x="73" y="462"/>
                  <a:pt x="74" y="462"/>
                </a:cubicBezTo>
                <a:cubicBezTo>
                  <a:pt x="74" y="462"/>
                  <a:pt x="73" y="462"/>
                  <a:pt x="76" y="462"/>
                </a:cubicBezTo>
                <a:cubicBezTo>
                  <a:pt x="78" y="463"/>
                  <a:pt x="85" y="462"/>
                  <a:pt x="85" y="462"/>
                </a:cubicBezTo>
                <a:cubicBezTo>
                  <a:pt x="85" y="462"/>
                  <a:pt x="86" y="462"/>
                  <a:pt x="86" y="463"/>
                </a:cubicBezTo>
                <a:cubicBezTo>
                  <a:pt x="86" y="465"/>
                  <a:pt x="88" y="465"/>
                  <a:pt x="89" y="467"/>
                </a:cubicBezTo>
                <a:cubicBezTo>
                  <a:pt x="91" y="468"/>
                  <a:pt x="95" y="469"/>
                  <a:pt x="95" y="469"/>
                </a:cubicBezTo>
                <a:cubicBezTo>
                  <a:pt x="92" y="470"/>
                  <a:pt x="92" y="470"/>
                  <a:pt x="92" y="470"/>
                </a:cubicBezTo>
                <a:cubicBezTo>
                  <a:pt x="88" y="469"/>
                  <a:pt x="88" y="469"/>
                  <a:pt x="88" y="469"/>
                </a:cubicBezTo>
                <a:cubicBezTo>
                  <a:pt x="88" y="469"/>
                  <a:pt x="86" y="468"/>
                  <a:pt x="86" y="469"/>
                </a:cubicBezTo>
                <a:cubicBezTo>
                  <a:pt x="86" y="471"/>
                  <a:pt x="85" y="474"/>
                  <a:pt x="85" y="474"/>
                </a:cubicBezTo>
                <a:cubicBezTo>
                  <a:pt x="86" y="474"/>
                  <a:pt x="91" y="475"/>
                  <a:pt x="91" y="475"/>
                </a:cubicBezTo>
                <a:cubicBezTo>
                  <a:pt x="96" y="475"/>
                  <a:pt x="96" y="475"/>
                  <a:pt x="96" y="475"/>
                </a:cubicBezTo>
                <a:cubicBezTo>
                  <a:pt x="98" y="474"/>
                  <a:pt x="98" y="474"/>
                  <a:pt x="98" y="474"/>
                </a:cubicBezTo>
                <a:cubicBezTo>
                  <a:pt x="101" y="472"/>
                  <a:pt x="101" y="472"/>
                  <a:pt x="101" y="472"/>
                </a:cubicBezTo>
                <a:cubicBezTo>
                  <a:pt x="101" y="472"/>
                  <a:pt x="102" y="474"/>
                  <a:pt x="101" y="474"/>
                </a:cubicBezTo>
                <a:cubicBezTo>
                  <a:pt x="101" y="475"/>
                  <a:pt x="102" y="477"/>
                  <a:pt x="102" y="477"/>
                </a:cubicBezTo>
                <a:cubicBezTo>
                  <a:pt x="102" y="477"/>
                  <a:pt x="102" y="480"/>
                  <a:pt x="103" y="480"/>
                </a:cubicBezTo>
                <a:cubicBezTo>
                  <a:pt x="104" y="480"/>
                  <a:pt x="106" y="483"/>
                  <a:pt x="106" y="483"/>
                </a:cubicBezTo>
                <a:cubicBezTo>
                  <a:pt x="108" y="486"/>
                  <a:pt x="108" y="486"/>
                  <a:pt x="108" y="486"/>
                </a:cubicBezTo>
                <a:cubicBezTo>
                  <a:pt x="112" y="487"/>
                  <a:pt x="112" y="487"/>
                  <a:pt x="112" y="487"/>
                </a:cubicBezTo>
                <a:cubicBezTo>
                  <a:pt x="112" y="487"/>
                  <a:pt x="115" y="487"/>
                  <a:pt x="116" y="487"/>
                </a:cubicBezTo>
                <a:cubicBezTo>
                  <a:pt x="117" y="488"/>
                  <a:pt x="119" y="489"/>
                  <a:pt x="119" y="488"/>
                </a:cubicBezTo>
                <a:cubicBezTo>
                  <a:pt x="120" y="487"/>
                  <a:pt x="122" y="485"/>
                  <a:pt x="122" y="485"/>
                </a:cubicBezTo>
                <a:cubicBezTo>
                  <a:pt x="126" y="482"/>
                  <a:pt x="126" y="482"/>
                  <a:pt x="126" y="482"/>
                </a:cubicBezTo>
                <a:cubicBezTo>
                  <a:pt x="126" y="482"/>
                  <a:pt x="128" y="482"/>
                  <a:pt x="130" y="482"/>
                </a:cubicBezTo>
                <a:cubicBezTo>
                  <a:pt x="131" y="482"/>
                  <a:pt x="138" y="481"/>
                  <a:pt x="138" y="481"/>
                </a:cubicBezTo>
                <a:cubicBezTo>
                  <a:pt x="138" y="481"/>
                  <a:pt x="139" y="479"/>
                  <a:pt x="141" y="478"/>
                </a:cubicBezTo>
                <a:cubicBezTo>
                  <a:pt x="142" y="477"/>
                  <a:pt x="146" y="475"/>
                  <a:pt x="146" y="475"/>
                </a:cubicBezTo>
                <a:cubicBezTo>
                  <a:pt x="153" y="473"/>
                  <a:pt x="153" y="473"/>
                  <a:pt x="153" y="473"/>
                </a:cubicBezTo>
                <a:cubicBezTo>
                  <a:pt x="147" y="475"/>
                  <a:pt x="147" y="475"/>
                  <a:pt x="147" y="475"/>
                </a:cubicBezTo>
                <a:cubicBezTo>
                  <a:pt x="145" y="477"/>
                  <a:pt x="145" y="477"/>
                  <a:pt x="145" y="477"/>
                </a:cubicBezTo>
                <a:cubicBezTo>
                  <a:pt x="141" y="480"/>
                  <a:pt x="141" y="480"/>
                  <a:pt x="141" y="480"/>
                </a:cubicBezTo>
                <a:cubicBezTo>
                  <a:pt x="139" y="482"/>
                  <a:pt x="139" y="482"/>
                  <a:pt x="139" y="482"/>
                </a:cubicBezTo>
                <a:cubicBezTo>
                  <a:pt x="139" y="482"/>
                  <a:pt x="137" y="483"/>
                  <a:pt x="136" y="484"/>
                </a:cubicBezTo>
                <a:cubicBezTo>
                  <a:pt x="136" y="484"/>
                  <a:pt x="133" y="489"/>
                  <a:pt x="133" y="489"/>
                </a:cubicBezTo>
                <a:cubicBezTo>
                  <a:pt x="130" y="490"/>
                  <a:pt x="130" y="490"/>
                  <a:pt x="130" y="490"/>
                </a:cubicBezTo>
                <a:cubicBezTo>
                  <a:pt x="130" y="490"/>
                  <a:pt x="127" y="492"/>
                  <a:pt x="126" y="494"/>
                </a:cubicBezTo>
                <a:cubicBezTo>
                  <a:pt x="125" y="495"/>
                  <a:pt x="124" y="496"/>
                  <a:pt x="124" y="496"/>
                </a:cubicBezTo>
                <a:cubicBezTo>
                  <a:pt x="124" y="496"/>
                  <a:pt x="125" y="498"/>
                  <a:pt x="120" y="498"/>
                </a:cubicBezTo>
                <a:cubicBezTo>
                  <a:pt x="115" y="497"/>
                  <a:pt x="111" y="496"/>
                  <a:pt x="111" y="496"/>
                </a:cubicBezTo>
                <a:cubicBezTo>
                  <a:pt x="111" y="496"/>
                  <a:pt x="106" y="495"/>
                  <a:pt x="105" y="495"/>
                </a:cubicBezTo>
                <a:cubicBezTo>
                  <a:pt x="104" y="494"/>
                  <a:pt x="104" y="494"/>
                  <a:pt x="101" y="494"/>
                </a:cubicBezTo>
                <a:cubicBezTo>
                  <a:pt x="99" y="494"/>
                  <a:pt x="89" y="491"/>
                  <a:pt x="89" y="491"/>
                </a:cubicBezTo>
                <a:cubicBezTo>
                  <a:pt x="89" y="491"/>
                  <a:pt x="87" y="491"/>
                  <a:pt x="86" y="492"/>
                </a:cubicBezTo>
                <a:cubicBezTo>
                  <a:pt x="85" y="493"/>
                  <a:pt x="83" y="493"/>
                  <a:pt x="83" y="494"/>
                </a:cubicBezTo>
                <a:cubicBezTo>
                  <a:pt x="83" y="496"/>
                  <a:pt x="83" y="497"/>
                  <a:pt x="83" y="497"/>
                </a:cubicBezTo>
                <a:cubicBezTo>
                  <a:pt x="82" y="500"/>
                  <a:pt x="82" y="500"/>
                  <a:pt x="82" y="500"/>
                </a:cubicBezTo>
                <a:cubicBezTo>
                  <a:pt x="78" y="501"/>
                  <a:pt x="78" y="501"/>
                  <a:pt x="78" y="501"/>
                </a:cubicBezTo>
                <a:cubicBezTo>
                  <a:pt x="73" y="501"/>
                  <a:pt x="73" y="501"/>
                  <a:pt x="73" y="501"/>
                </a:cubicBezTo>
                <a:close/>
                <a:moveTo>
                  <a:pt x="43" y="266"/>
                </a:moveTo>
                <a:cubicBezTo>
                  <a:pt x="43" y="266"/>
                  <a:pt x="43" y="266"/>
                  <a:pt x="43" y="266"/>
                </a:cubicBezTo>
                <a:cubicBezTo>
                  <a:pt x="44" y="266"/>
                  <a:pt x="50" y="266"/>
                  <a:pt x="50" y="266"/>
                </a:cubicBezTo>
                <a:cubicBezTo>
                  <a:pt x="54" y="266"/>
                  <a:pt x="54" y="266"/>
                  <a:pt x="54" y="266"/>
                </a:cubicBezTo>
                <a:cubicBezTo>
                  <a:pt x="54" y="266"/>
                  <a:pt x="59" y="266"/>
                  <a:pt x="60" y="266"/>
                </a:cubicBezTo>
                <a:cubicBezTo>
                  <a:pt x="61" y="266"/>
                  <a:pt x="62" y="267"/>
                  <a:pt x="62" y="267"/>
                </a:cubicBezTo>
                <a:cubicBezTo>
                  <a:pt x="62" y="267"/>
                  <a:pt x="64" y="265"/>
                  <a:pt x="65" y="266"/>
                </a:cubicBezTo>
                <a:cubicBezTo>
                  <a:pt x="66" y="266"/>
                  <a:pt x="68" y="269"/>
                  <a:pt x="68" y="269"/>
                </a:cubicBezTo>
                <a:cubicBezTo>
                  <a:pt x="70" y="274"/>
                  <a:pt x="70" y="274"/>
                  <a:pt x="70" y="274"/>
                </a:cubicBezTo>
                <a:cubicBezTo>
                  <a:pt x="71" y="280"/>
                  <a:pt x="71" y="280"/>
                  <a:pt x="71" y="280"/>
                </a:cubicBezTo>
                <a:cubicBezTo>
                  <a:pt x="72" y="285"/>
                  <a:pt x="72" y="285"/>
                  <a:pt x="72" y="285"/>
                </a:cubicBezTo>
                <a:cubicBezTo>
                  <a:pt x="76" y="290"/>
                  <a:pt x="76" y="290"/>
                  <a:pt x="76" y="290"/>
                </a:cubicBezTo>
                <a:cubicBezTo>
                  <a:pt x="74" y="293"/>
                  <a:pt x="74" y="293"/>
                  <a:pt x="74" y="293"/>
                </a:cubicBezTo>
                <a:cubicBezTo>
                  <a:pt x="74" y="293"/>
                  <a:pt x="74" y="297"/>
                  <a:pt x="74" y="297"/>
                </a:cubicBezTo>
                <a:cubicBezTo>
                  <a:pt x="73" y="297"/>
                  <a:pt x="70" y="298"/>
                  <a:pt x="70" y="298"/>
                </a:cubicBezTo>
                <a:cubicBezTo>
                  <a:pt x="69" y="299"/>
                  <a:pt x="68" y="302"/>
                  <a:pt x="68" y="302"/>
                </a:cubicBezTo>
                <a:cubicBezTo>
                  <a:pt x="68" y="302"/>
                  <a:pt x="72" y="298"/>
                  <a:pt x="73" y="299"/>
                </a:cubicBezTo>
                <a:cubicBezTo>
                  <a:pt x="74" y="299"/>
                  <a:pt x="77" y="299"/>
                  <a:pt x="77" y="299"/>
                </a:cubicBezTo>
                <a:cubicBezTo>
                  <a:pt x="79" y="301"/>
                  <a:pt x="79" y="301"/>
                  <a:pt x="79" y="301"/>
                </a:cubicBezTo>
                <a:cubicBezTo>
                  <a:pt x="81" y="305"/>
                  <a:pt x="81" y="305"/>
                  <a:pt x="81" y="305"/>
                </a:cubicBezTo>
                <a:cubicBezTo>
                  <a:pt x="81" y="310"/>
                  <a:pt x="81" y="310"/>
                  <a:pt x="81" y="310"/>
                </a:cubicBezTo>
                <a:cubicBezTo>
                  <a:pt x="81" y="310"/>
                  <a:pt x="81" y="314"/>
                  <a:pt x="80" y="314"/>
                </a:cubicBezTo>
                <a:cubicBezTo>
                  <a:pt x="80" y="315"/>
                  <a:pt x="79" y="316"/>
                  <a:pt x="78" y="316"/>
                </a:cubicBezTo>
                <a:cubicBezTo>
                  <a:pt x="77" y="316"/>
                  <a:pt x="76" y="316"/>
                  <a:pt x="77" y="314"/>
                </a:cubicBezTo>
                <a:cubicBezTo>
                  <a:pt x="77" y="312"/>
                  <a:pt x="78" y="310"/>
                  <a:pt x="78" y="310"/>
                </a:cubicBezTo>
                <a:cubicBezTo>
                  <a:pt x="78" y="309"/>
                  <a:pt x="79" y="305"/>
                  <a:pt x="78" y="305"/>
                </a:cubicBezTo>
                <a:cubicBezTo>
                  <a:pt x="76" y="305"/>
                  <a:pt x="75" y="303"/>
                  <a:pt x="75" y="305"/>
                </a:cubicBezTo>
                <a:cubicBezTo>
                  <a:pt x="74" y="306"/>
                  <a:pt x="75" y="310"/>
                  <a:pt x="75" y="310"/>
                </a:cubicBezTo>
                <a:cubicBezTo>
                  <a:pt x="75" y="310"/>
                  <a:pt x="76" y="311"/>
                  <a:pt x="76" y="312"/>
                </a:cubicBezTo>
                <a:cubicBezTo>
                  <a:pt x="75" y="313"/>
                  <a:pt x="75" y="312"/>
                  <a:pt x="74" y="314"/>
                </a:cubicBezTo>
                <a:cubicBezTo>
                  <a:pt x="72" y="315"/>
                  <a:pt x="75" y="316"/>
                  <a:pt x="75" y="316"/>
                </a:cubicBezTo>
                <a:cubicBezTo>
                  <a:pt x="76" y="318"/>
                  <a:pt x="76" y="318"/>
                  <a:pt x="76" y="318"/>
                </a:cubicBezTo>
                <a:cubicBezTo>
                  <a:pt x="76" y="318"/>
                  <a:pt x="76" y="321"/>
                  <a:pt x="75" y="321"/>
                </a:cubicBezTo>
                <a:cubicBezTo>
                  <a:pt x="74" y="322"/>
                  <a:pt x="74" y="323"/>
                  <a:pt x="70" y="321"/>
                </a:cubicBezTo>
                <a:cubicBezTo>
                  <a:pt x="66" y="320"/>
                  <a:pt x="65" y="319"/>
                  <a:pt x="65" y="319"/>
                </a:cubicBezTo>
                <a:cubicBezTo>
                  <a:pt x="64" y="324"/>
                  <a:pt x="64" y="324"/>
                  <a:pt x="64" y="324"/>
                </a:cubicBezTo>
                <a:cubicBezTo>
                  <a:pt x="62" y="328"/>
                  <a:pt x="62" y="328"/>
                  <a:pt x="62" y="328"/>
                </a:cubicBezTo>
                <a:cubicBezTo>
                  <a:pt x="55" y="330"/>
                  <a:pt x="55" y="330"/>
                  <a:pt x="55" y="330"/>
                </a:cubicBezTo>
                <a:cubicBezTo>
                  <a:pt x="51" y="325"/>
                  <a:pt x="51" y="325"/>
                  <a:pt x="51" y="325"/>
                </a:cubicBezTo>
                <a:cubicBezTo>
                  <a:pt x="51" y="325"/>
                  <a:pt x="48" y="326"/>
                  <a:pt x="47" y="326"/>
                </a:cubicBezTo>
                <a:cubicBezTo>
                  <a:pt x="46" y="325"/>
                  <a:pt x="41" y="324"/>
                  <a:pt x="41" y="324"/>
                </a:cubicBezTo>
                <a:cubicBezTo>
                  <a:pt x="40" y="319"/>
                  <a:pt x="40" y="319"/>
                  <a:pt x="40" y="319"/>
                </a:cubicBezTo>
                <a:cubicBezTo>
                  <a:pt x="35" y="314"/>
                  <a:pt x="35" y="314"/>
                  <a:pt x="35" y="314"/>
                </a:cubicBezTo>
                <a:cubicBezTo>
                  <a:pt x="36" y="310"/>
                  <a:pt x="36" y="310"/>
                  <a:pt x="36" y="310"/>
                </a:cubicBezTo>
                <a:cubicBezTo>
                  <a:pt x="33" y="304"/>
                  <a:pt x="33" y="304"/>
                  <a:pt x="33" y="304"/>
                </a:cubicBezTo>
                <a:cubicBezTo>
                  <a:pt x="27" y="305"/>
                  <a:pt x="27" y="305"/>
                  <a:pt x="27" y="305"/>
                </a:cubicBezTo>
                <a:cubicBezTo>
                  <a:pt x="25" y="310"/>
                  <a:pt x="25" y="310"/>
                  <a:pt x="25" y="310"/>
                </a:cubicBezTo>
                <a:cubicBezTo>
                  <a:pt x="25" y="310"/>
                  <a:pt x="27" y="312"/>
                  <a:pt x="25" y="313"/>
                </a:cubicBezTo>
                <a:cubicBezTo>
                  <a:pt x="23" y="313"/>
                  <a:pt x="19" y="314"/>
                  <a:pt x="19" y="314"/>
                </a:cubicBezTo>
                <a:cubicBezTo>
                  <a:pt x="19" y="314"/>
                  <a:pt x="14" y="315"/>
                  <a:pt x="13" y="315"/>
                </a:cubicBezTo>
                <a:cubicBezTo>
                  <a:pt x="13" y="315"/>
                  <a:pt x="9" y="309"/>
                  <a:pt x="9" y="309"/>
                </a:cubicBezTo>
                <a:cubicBezTo>
                  <a:pt x="9" y="309"/>
                  <a:pt x="7" y="309"/>
                  <a:pt x="6" y="309"/>
                </a:cubicBezTo>
                <a:cubicBezTo>
                  <a:pt x="5" y="309"/>
                  <a:pt x="5" y="310"/>
                  <a:pt x="5" y="308"/>
                </a:cubicBezTo>
                <a:cubicBezTo>
                  <a:pt x="5" y="306"/>
                  <a:pt x="4" y="303"/>
                  <a:pt x="4" y="303"/>
                </a:cubicBezTo>
                <a:cubicBezTo>
                  <a:pt x="4" y="303"/>
                  <a:pt x="7" y="306"/>
                  <a:pt x="4" y="302"/>
                </a:cubicBezTo>
                <a:cubicBezTo>
                  <a:pt x="1" y="298"/>
                  <a:pt x="0" y="294"/>
                  <a:pt x="0" y="294"/>
                </a:cubicBezTo>
                <a:cubicBezTo>
                  <a:pt x="5" y="291"/>
                  <a:pt x="5" y="291"/>
                  <a:pt x="5" y="291"/>
                </a:cubicBezTo>
                <a:cubicBezTo>
                  <a:pt x="5" y="291"/>
                  <a:pt x="10" y="291"/>
                  <a:pt x="11" y="292"/>
                </a:cubicBezTo>
                <a:cubicBezTo>
                  <a:pt x="12" y="292"/>
                  <a:pt x="13" y="290"/>
                  <a:pt x="13" y="290"/>
                </a:cubicBezTo>
                <a:cubicBezTo>
                  <a:pt x="13" y="290"/>
                  <a:pt x="15" y="288"/>
                  <a:pt x="13" y="287"/>
                </a:cubicBezTo>
                <a:cubicBezTo>
                  <a:pt x="12" y="287"/>
                  <a:pt x="10" y="285"/>
                  <a:pt x="10" y="285"/>
                </a:cubicBezTo>
                <a:cubicBezTo>
                  <a:pt x="10" y="285"/>
                  <a:pt x="8" y="283"/>
                  <a:pt x="11" y="282"/>
                </a:cubicBezTo>
                <a:cubicBezTo>
                  <a:pt x="14" y="282"/>
                  <a:pt x="14" y="282"/>
                  <a:pt x="16" y="282"/>
                </a:cubicBezTo>
                <a:cubicBezTo>
                  <a:pt x="18" y="283"/>
                  <a:pt x="19" y="286"/>
                  <a:pt x="20" y="282"/>
                </a:cubicBezTo>
                <a:cubicBezTo>
                  <a:pt x="21" y="279"/>
                  <a:pt x="19" y="279"/>
                  <a:pt x="22" y="278"/>
                </a:cubicBezTo>
                <a:cubicBezTo>
                  <a:pt x="25" y="278"/>
                  <a:pt x="27" y="277"/>
                  <a:pt x="27" y="276"/>
                </a:cubicBezTo>
                <a:cubicBezTo>
                  <a:pt x="27" y="275"/>
                  <a:pt x="27" y="271"/>
                  <a:pt x="28" y="271"/>
                </a:cubicBezTo>
                <a:cubicBezTo>
                  <a:pt x="29" y="271"/>
                  <a:pt x="34" y="272"/>
                  <a:pt x="34" y="272"/>
                </a:cubicBezTo>
                <a:cubicBezTo>
                  <a:pt x="34" y="272"/>
                  <a:pt x="36" y="270"/>
                  <a:pt x="38" y="271"/>
                </a:cubicBezTo>
                <a:cubicBezTo>
                  <a:pt x="40" y="271"/>
                  <a:pt x="41" y="270"/>
                  <a:pt x="41" y="270"/>
                </a:cubicBezTo>
                <a:cubicBezTo>
                  <a:pt x="41" y="270"/>
                  <a:pt x="43" y="266"/>
                  <a:pt x="43" y="266"/>
                </a:cubicBezTo>
                <a:close/>
                <a:moveTo>
                  <a:pt x="74" y="227"/>
                </a:moveTo>
                <a:cubicBezTo>
                  <a:pt x="74" y="227"/>
                  <a:pt x="74" y="227"/>
                  <a:pt x="74" y="227"/>
                </a:cubicBezTo>
                <a:cubicBezTo>
                  <a:pt x="74" y="227"/>
                  <a:pt x="73" y="224"/>
                  <a:pt x="74" y="224"/>
                </a:cubicBezTo>
                <a:cubicBezTo>
                  <a:pt x="75" y="224"/>
                  <a:pt x="78" y="223"/>
                  <a:pt x="78" y="223"/>
                </a:cubicBezTo>
                <a:cubicBezTo>
                  <a:pt x="78" y="223"/>
                  <a:pt x="79" y="221"/>
                  <a:pt x="79" y="222"/>
                </a:cubicBezTo>
                <a:cubicBezTo>
                  <a:pt x="80" y="222"/>
                  <a:pt x="80" y="224"/>
                  <a:pt x="79" y="224"/>
                </a:cubicBezTo>
                <a:cubicBezTo>
                  <a:pt x="79" y="224"/>
                  <a:pt x="77" y="226"/>
                  <a:pt x="77" y="226"/>
                </a:cubicBezTo>
                <a:cubicBezTo>
                  <a:pt x="77" y="226"/>
                  <a:pt x="75" y="227"/>
                  <a:pt x="75" y="227"/>
                </a:cubicBezTo>
                <a:cubicBezTo>
                  <a:pt x="74" y="227"/>
                  <a:pt x="74" y="227"/>
                  <a:pt x="74" y="227"/>
                </a:cubicBezTo>
                <a:close/>
                <a:moveTo>
                  <a:pt x="87" y="248"/>
                </a:moveTo>
                <a:cubicBezTo>
                  <a:pt x="87" y="248"/>
                  <a:pt x="87" y="248"/>
                  <a:pt x="87" y="248"/>
                </a:cubicBezTo>
                <a:cubicBezTo>
                  <a:pt x="87" y="248"/>
                  <a:pt x="87" y="249"/>
                  <a:pt x="86" y="249"/>
                </a:cubicBezTo>
                <a:cubicBezTo>
                  <a:pt x="85" y="249"/>
                  <a:pt x="83" y="249"/>
                  <a:pt x="83" y="248"/>
                </a:cubicBezTo>
                <a:cubicBezTo>
                  <a:pt x="83" y="248"/>
                  <a:pt x="84" y="246"/>
                  <a:pt x="85" y="246"/>
                </a:cubicBezTo>
                <a:cubicBezTo>
                  <a:pt x="85" y="246"/>
                  <a:pt x="86" y="245"/>
                  <a:pt x="86" y="245"/>
                </a:cubicBezTo>
                <a:cubicBezTo>
                  <a:pt x="86" y="245"/>
                  <a:pt x="86" y="244"/>
                  <a:pt x="86" y="244"/>
                </a:cubicBezTo>
                <a:cubicBezTo>
                  <a:pt x="87" y="244"/>
                  <a:pt x="88" y="246"/>
                  <a:pt x="88" y="246"/>
                </a:cubicBezTo>
                <a:cubicBezTo>
                  <a:pt x="87" y="248"/>
                  <a:pt x="87" y="248"/>
                  <a:pt x="87" y="248"/>
                </a:cubicBezTo>
                <a:close/>
                <a:moveTo>
                  <a:pt x="95" y="255"/>
                </a:moveTo>
                <a:cubicBezTo>
                  <a:pt x="95" y="255"/>
                  <a:pt x="95" y="255"/>
                  <a:pt x="95" y="255"/>
                </a:cubicBezTo>
                <a:cubicBezTo>
                  <a:pt x="95" y="254"/>
                  <a:pt x="97" y="252"/>
                  <a:pt x="97" y="251"/>
                </a:cubicBezTo>
                <a:cubicBezTo>
                  <a:pt x="98" y="251"/>
                  <a:pt x="98" y="250"/>
                  <a:pt x="98" y="250"/>
                </a:cubicBezTo>
                <a:cubicBezTo>
                  <a:pt x="99" y="249"/>
                  <a:pt x="100" y="249"/>
                  <a:pt x="101" y="249"/>
                </a:cubicBezTo>
                <a:cubicBezTo>
                  <a:pt x="103" y="250"/>
                  <a:pt x="105" y="252"/>
                  <a:pt x="104" y="252"/>
                </a:cubicBezTo>
                <a:cubicBezTo>
                  <a:pt x="104" y="253"/>
                  <a:pt x="103" y="252"/>
                  <a:pt x="103" y="255"/>
                </a:cubicBezTo>
                <a:cubicBezTo>
                  <a:pt x="103" y="258"/>
                  <a:pt x="103" y="258"/>
                  <a:pt x="103" y="259"/>
                </a:cubicBezTo>
                <a:cubicBezTo>
                  <a:pt x="104" y="260"/>
                  <a:pt x="103" y="263"/>
                  <a:pt x="103" y="263"/>
                </a:cubicBezTo>
                <a:cubicBezTo>
                  <a:pt x="103" y="263"/>
                  <a:pt x="102" y="265"/>
                  <a:pt x="101" y="265"/>
                </a:cubicBezTo>
                <a:cubicBezTo>
                  <a:pt x="101" y="265"/>
                  <a:pt x="101" y="265"/>
                  <a:pt x="99" y="264"/>
                </a:cubicBezTo>
                <a:cubicBezTo>
                  <a:pt x="98" y="264"/>
                  <a:pt x="95" y="262"/>
                  <a:pt x="95" y="262"/>
                </a:cubicBezTo>
                <a:cubicBezTo>
                  <a:pt x="95" y="262"/>
                  <a:pt x="95" y="257"/>
                  <a:pt x="95" y="257"/>
                </a:cubicBezTo>
                <a:cubicBezTo>
                  <a:pt x="95" y="256"/>
                  <a:pt x="94" y="255"/>
                  <a:pt x="94" y="255"/>
                </a:cubicBezTo>
                <a:cubicBezTo>
                  <a:pt x="95" y="255"/>
                  <a:pt x="95" y="255"/>
                  <a:pt x="95" y="255"/>
                </a:cubicBezTo>
                <a:close/>
                <a:moveTo>
                  <a:pt x="74" y="210"/>
                </a:moveTo>
                <a:cubicBezTo>
                  <a:pt x="74" y="210"/>
                  <a:pt x="74" y="210"/>
                  <a:pt x="74" y="210"/>
                </a:cubicBezTo>
                <a:cubicBezTo>
                  <a:pt x="74" y="210"/>
                  <a:pt x="74" y="209"/>
                  <a:pt x="76" y="209"/>
                </a:cubicBezTo>
                <a:cubicBezTo>
                  <a:pt x="77" y="210"/>
                  <a:pt x="77" y="211"/>
                  <a:pt x="77" y="212"/>
                </a:cubicBezTo>
                <a:cubicBezTo>
                  <a:pt x="77" y="213"/>
                  <a:pt x="80" y="213"/>
                  <a:pt x="79" y="214"/>
                </a:cubicBezTo>
                <a:cubicBezTo>
                  <a:pt x="77" y="215"/>
                  <a:pt x="76" y="215"/>
                  <a:pt x="76" y="215"/>
                </a:cubicBezTo>
                <a:cubicBezTo>
                  <a:pt x="76" y="214"/>
                  <a:pt x="75" y="215"/>
                  <a:pt x="75" y="214"/>
                </a:cubicBezTo>
                <a:cubicBezTo>
                  <a:pt x="75" y="213"/>
                  <a:pt x="73" y="212"/>
                  <a:pt x="73" y="212"/>
                </a:cubicBezTo>
                <a:cubicBezTo>
                  <a:pt x="73" y="212"/>
                  <a:pt x="74" y="210"/>
                  <a:pt x="74" y="210"/>
                </a:cubicBezTo>
                <a:close/>
                <a:moveTo>
                  <a:pt x="61" y="196"/>
                </a:moveTo>
                <a:cubicBezTo>
                  <a:pt x="61" y="196"/>
                  <a:pt x="61" y="196"/>
                  <a:pt x="61" y="196"/>
                </a:cubicBezTo>
                <a:cubicBezTo>
                  <a:pt x="63" y="197"/>
                  <a:pt x="64" y="196"/>
                  <a:pt x="64" y="197"/>
                </a:cubicBezTo>
                <a:cubicBezTo>
                  <a:pt x="65" y="197"/>
                  <a:pt x="66" y="198"/>
                  <a:pt x="65" y="199"/>
                </a:cubicBezTo>
                <a:cubicBezTo>
                  <a:pt x="63" y="200"/>
                  <a:pt x="63" y="200"/>
                  <a:pt x="61" y="200"/>
                </a:cubicBezTo>
                <a:cubicBezTo>
                  <a:pt x="60" y="200"/>
                  <a:pt x="62" y="200"/>
                  <a:pt x="60" y="200"/>
                </a:cubicBezTo>
                <a:cubicBezTo>
                  <a:pt x="58" y="200"/>
                  <a:pt x="55" y="202"/>
                  <a:pt x="57" y="199"/>
                </a:cubicBezTo>
                <a:cubicBezTo>
                  <a:pt x="59" y="197"/>
                  <a:pt x="61" y="196"/>
                  <a:pt x="61" y="196"/>
                </a:cubicBezTo>
                <a:close/>
                <a:moveTo>
                  <a:pt x="72" y="191"/>
                </a:moveTo>
                <a:cubicBezTo>
                  <a:pt x="72" y="191"/>
                  <a:pt x="72" y="191"/>
                  <a:pt x="72" y="191"/>
                </a:cubicBezTo>
                <a:cubicBezTo>
                  <a:pt x="73" y="191"/>
                  <a:pt x="74" y="189"/>
                  <a:pt x="75" y="190"/>
                </a:cubicBezTo>
                <a:cubicBezTo>
                  <a:pt x="76" y="191"/>
                  <a:pt x="78" y="192"/>
                  <a:pt x="76" y="193"/>
                </a:cubicBezTo>
                <a:cubicBezTo>
                  <a:pt x="74" y="194"/>
                  <a:pt x="74" y="194"/>
                  <a:pt x="73" y="195"/>
                </a:cubicBezTo>
                <a:cubicBezTo>
                  <a:pt x="71" y="196"/>
                  <a:pt x="69" y="197"/>
                  <a:pt x="68" y="197"/>
                </a:cubicBezTo>
                <a:cubicBezTo>
                  <a:pt x="67" y="197"/>
                  <a:pt x="66" y="195"/>
                  <a:pt x="67" y="195"/>
                </a:cubicBezTo>
                <a:cubicBezTo>
                  <a:pt x="68" y="195"/>
                  <a:pt x="69" y="194"/>
                  <a:pt x="70" y="194"/>
                </a:cubicBezTo>
                <a:cubicBezTo>
                  <a:pt x="70" y="193"/>
                  <a:pt x="72" y="191"/>
                  <a:pt x="72" y="191"/>
                </a:cubicBezTo>
                <a:close/>
                <a:moveTo>
                  <a:pt x="78" y="171"/>
                </a:moveTo>
                <a:cubicBezTo>
                  <a:pt x="78" y="171"/>
                  <a:pt x="78" y="171"/>
                  <a:pt x="78" y="171"/>
                </a:cubicBezTo>
                <a:cubicBezTo>
                  <a:pt x="78" y="171"/>
                  <a:pt x="78" y="168"/>
                  <a:pt x="79" y="169"/>
                </a:cubicBezTo>
                <a:cubicBezTo>
                  <a:pt x="81" y="169"/>
                  <a:pt x="81" y="169"/>
                  <a:pt x="81" y="170"/>
                </a:cubicBezTo>
                <a:cubicBezTo>
                  <a:pt x="81" y="171"/>
                  <a:pt x="83" y="170"/>
                  <a:pt x="81" y="171"/>
                </a:cubicBezTo>
                <a:cubicBezTo>
                  <a:pt x="80" y="171"/>
                  <a:pt x="78" y="171"/>
                  <a:pt x="78" y="171"/>
                </a:cubicBezTo>
                <a:close/>
                <a:moveTo>
                  <a:pt x="87" y="181"/>
                </a:moveTo>
                <a:cubicBezTo>
                  <a:pt x="87" y="181"/>
                  <a:pt x="87" y="181"/>
                  <a:pt x="87" y="181"/>
                </a:cubicBezTo>
                <a:cubicBezTo>
                  <a:pt x="87" y="181"/>
                  <a:pt x="88" y="179"/>
                  <a:pt x="89" y="179"/>
                </a:cubicBezTo>
                <a:cubicBezTo>
                  <a:pt x="89" y="179"/>
                  <a:pt x="90" y="179"/>
                  <a:pt x="90" y="180"/>
                </a:cubicBezTo>
                <a:cubicBezTo>
                  <a:pt x="90" y="181"/>
                  <a:pt x="90" y="183"/>
                  <a:pt x="89" y="183"/>
                </a:cubicBezTo>
                <a:cubicBezTo>
                  <a:pt x="88" y="183"/>
                  <a:pt x="88" y="184"/>
                  <a:pt x="87" y="183"/>
                </a:cubicBezTo>
                <a:cubicBezTo>
                  <a:pt x="86" y="183"/>
                  <a:pt x="87" y="181"/>
                  <a:pt x="87" y="181"/>
                </a:cubicBezTo>
                <a:close/>
                <a:moveTo>
                  <a:pt x="82" y="177"/>
                </a:moveTo>
                <a:cubicBezTo>
                  <a:pt x="82" y="177"/>
                  <a:pt x="82" y="177"/>
                  <a:pt x="82" y="177"/>
                </a:cubicBezTo>
                <a:cubicBezTo>
                  <a:pt x="82" y="177"/>
                  <a:pt x="81" y="173"/>
                  <a:pt x="83" y="173"/>
                </a:cubicBezTo>
                <a:cubicBezTo>
                  <a:pt x="85" y="172"/>
                  <a:pt x="86" y="172"/>
                  <a:pt x="86" y="172"/>
                </a:cubicBezTo>
                <a:cubicBezTo>
                  <a:pt x="86" y="172"/>
                  <a:pt x="89" y="176"/>
                  <a:pt x="89" y="176"/>
                </a:cubicBezTo>
                <a:cubicBezTo>
                  <a:pt x="88" y="177"/>
                  <a:pt x="88" y="178"/>
                  <a:pt x="86" y="178"/>
                </a:cubicBezTo>
                <a:cubicBezTo>
                  <a:pt x="85" y="178"/>
                  <a:pt x="84" y="179"/>
                  <a:pt x="84" y="178"/>
                </a:cubicBezTo>
                <a:cubicBezTo>
                  <a:pt x="83" y="177"/>
                  <a:pt x="82" y="177"/>
                  <a:pt x="82" y="177"/>
                </a:cubicBezTo>
                <a:close/>
                <a:moveTo>
                  <a:pt x="45" y="174"/>
                </a:moveTo>
                <a:cubicBezTo>
                  <a:pt x="45" y="174"/>
                  <a:pt x="45" y="174"/>
                  <a:pt x="45" y="174"/>
                </a:cubicBezTo>
                <a:cubicBezTo>
                  <a:pt x="46" y="174"/>
                  <a:pt x="46" y="173"/>
                  <a:pt x="46" y="175"/>
                </a:cubicBezTo>
                <a:cubicBezTo>
                  <a:pt x="46" y="176"/>
                  <a:pt x="46" y="177"/>
                  <a:pt x="46" y="177"/>
                </a:cubicBezTo>
                <a:cubicBezTo>
                  <a:pt x="46" y="177"/>
                  <a:pt x="45" y="179"/>
                  <a:pt x="44" y="178"/>
                </a:cubicBezTo>
                <a:cubicBezTo>
                  <a:pt x="43" y="177"/>
                  <a:pt x="43" y="176"/>
                  <a:pt x="43" y="176"/>
                </a:cubicBezTo>
                <a:cubicBezTo>
                  <a:pt x="45" y="174"/>
                  <a:pt x="45" y="174"/>
                  <a:pt x="45" y="174"/>
                </a:cubicBezTo>
                <a:close/>
                <a:moveTo>
                  <a:pt x="53" y="164"/>
                </a:moveTo>
                <a:cubicBezTo>
                  <a:pt x="53" y="164"/>
                  <a:pt x="53" y="164"/>
                  <a:pt x="53" y="164"/>
                </a:cubicBezTo>
                <a:cubicBezTo>
                  <a:pt x="54" y="165"/>
                  <a:pt x="56" y="167"/>
                  <a:pt x="56" y="167"/>
                </a:cubicBezTo>
                <a:cubicBezTo>
                  <a:pt x="53" y="170"/>
                  <a:pt x="53" y="170"/>
                  <a:pt x="53" y="170"/>
                </a:cubicBezTo>
                <a:cubicBezTo>
                  <a:pt x="53" y="170"/>
                  <a:pt x="50" y="171"/>
                  <a:pt x="50" y="172"/>
                </a:cubicBezTo>
                <a:cubicBezTo>
                  <a:pt x="49" y="172"/>
                  <a:pt x="51" y="175"/>
                  <a:pt x="49" y="174"/>
                </a:cubicBezTo>
                <a:cubicBezTo>
                  <a:pt x="47" y="173"/>
                  <a:pt x="46" y="171"/>
                  <a:pt x="47" y="171"/>
                </a:cubicBezTo>
                <a:cubicBezTo>
                  <a:pt x="48" y="170"/>
                  <a:pt x="48" y="170"/>
                  <a:pt x="49" y="169"/>
                </a:cubicBezTo>
                <a:cubicBezTo>
                  <a:pt x="50" y="168"/>
                  <a:pt x="52" y="165"/>
                  <a:pt x="52" y="165"/>
                </a:cubicBezTo>
                <a:cubicBezTo>
                  <a:pt x="53" y="164"/>
                  <a:pt x="53" y="164"/>
                  <a:pt x="53" y="164"/>
                </a:cubicBezTo>
                <a:close/>
                <a:moveTo>
                  <a:pt x="58" y="150"/>
                </a:moveTo>
                <a:cubicBezTo>
                  <a:pt x="58" y="150"/>
                  <a:pt x="58" y="150"/>
                  <a:pt x="58" y="150"/>
                </a:cubicBezTo>
                <a:cubicBezTo>
                  <a:pt x="58" y="150"/>
                  <a:pt x="60" y="150"/>
                  <a:pt x="61" y="151"/>
                </a:cubicBezTo>
                <a:cubicBezTo>
                  <a:pt x="61" y="151"/>
                  <a:pt x="62" y="154"/>
                  <a:pt x="62" y="154"/>
                </a:cubicBezTo>
                <a:cubicBezTo>
                  <a:pt x="62" y="154"/>
                  <a:pt x="63" y="155"/>
                  <a:pt x="62" y="156"/>
                </a:cubicBezTo>
                <a:cubicBezTo>
                  <a:pt x="61" y="157"/>
                  <a:pt x="59" y="158"/>
                  <a:pt x="59" y="158"/>
                </a:cubicBezTo>
                <a:cubicBezTo>
                  <a:pt x="59" y="163"/>
                  <a:pt x="59" y="163"/>
                  <a:pt x="59" y="163"/>
                </a:cubicBezTo>
                <a:cubicBezTo>
                  <a:pt x="58" y="165"/>
                  <a:pt x="58" y="165"/>
                  <a:pt x="58" y="165"/>
                </a:cubicBezTo>
                <a:cubicBezTo>
                  <a:pt x="55" y="164"/>
                  <a:pt x="55" y="164"/>
                  <a:pt x="55" y="164"/>
                </a:cubicBezTo>
                <a:cubicBezTo>
                  <a:pt x="55" y="158"/>
                  <a:pt x="55" y="158"/>
                  <a:pt x="55" y="158"/>
                </a:cubicBezTo>
                <a:cubicBezTo>
                  <a:pt x="54" y="155"/>
                  <a:pt x="54" y="155"/>
                  <a:pt x="54" y="155"/>
                </a:cubicBezTo>
                <a:cubicBezTo>
                  <a:pt x="57" y="152"/>
                  <a:pt x="57" y="152"/>
                  <a:pt x="57" y="152"/>
                </a:cubicBezTo>
                <a:cubicBezTo>
                  <a:pt x="58" y="150"/>
                  <a:pt x="58" y="150"/>
                  <a:pt x="58" y="150"/>
                </a:cubicBezTo>
                <a:close/>
                <a:moveTo>
                  <a:pt x="60" y="142"/>
                </a:moveTo>
                <a:cubicBezTo>
                  <a:pt x="60" y="142"/>
                  <a:pt x="60" y="142"/>
                  <a:pt x="60" y="142"/>
                </a:cubicBezTo>
                <a:cubicBezTo>
                  <a:pt x="60" y="142"/>
                  <a:pt x="62" y="141"/>
                  <a:pt x="63" y="142"/>
                </a:cubicBezTo>
                <a:cubicBezTo>
                  <a:pt x="64" y="143"/>
                  <a:pt x="64" y="141"/>
                  <a:pt x="65" y="143"/>
                </a:cubicBezTo>
                <a:cubicBezTo>
                  <a:pt x="66" y="145"/>
                  <a:pt x="67" y="145"/>
                  <a:pt x="66" y="146"/>
                </a:cubicBezTo>
                <a:cubicBezTo>
                  <a:pt x="66" y="147"/>
                  <a:pt x="66" y="148"/>
                  <a:pt x="65" y="149"/>
                </a:cubicBezTo>
                <a:cubicBezTo>
                  <a:pt x="64" y="150"/>
                  <a:pt x="65" y="151"/>
                  <a:pt x="63" y="150"/>
                </a:cubicBezTo>
                <a:cubicBezTo>
                  <a:pt x="61" y="149"/>
                  <a:pt x="61" y="149"/>
                  <a:pt x="60" y="148"/>
                </a:cubicBezTo>
                <a:cubicBezTo>
                  <a:pt x="59" y="147"/>
                  <a:pt x="59" y="147"/>
                  <a:pt x="59" y="147"/>
                </a:cubicBezTo>
                <a:cubicBezTo>
                  <a:pt x="60" y="142"/>
                  <a:pt x="60" y="142"/>
                  <a:pt x="60" y="142"/>
                </a:cubicBezTo>
                <a:close/>
                <a:moveTo>
                  <a:pt x="69" y="132"/>
                </a:moveTo>
                <a:cubicBezTo>
                  <a:pt x="69" y="132"/>
                  <a:pt x="69" y="132"/>
                  <a:pt x="69" y="132"/>
                </a:cubicBezTo>
                <a:cubicBezTo>
                  <a:pt x="69" y="132"/>
                  <a:pt x="70" y="131"/>
                  <a:pt x="69" y="133"/>
                </a:cubicBezTo>
                <a:cubicBezTo>
                  <a:pt x="67" y="136"/>
                  <a:pt x="67" y="137"/>
                  <a:pt x="68" y="137"/>
                </a:cubicBezTo>
                <a:cubicBezTo>
                  <a:pt x="68" y="137"/>
                  <a:pt x="69" y="137"/>
                  <a:pt x="69" y="137"/>
                </a:cubicBezTo>
                <a:cubicBezTo>
                  <a:pt x="69" y="141"/>
                  <a:pt x="69" y="141"/>
                  <a:pt x="69" y="141"/>
                </a:cubicBezTo>
                <a:cubicBezTo>
                  <a:pt x="69" y="141"/>
                  <a:pt x="69" y="142"/>
                  <a:pt x="66" y="141"/>
                </a:cubicBezTo>
                <a:cubicBezTo>
                  <a:pt x="63" y="141"/>
                  <a:pt x="61" y="140"/>
                  <a:pt x="61" y="140"/>
                </a:cubicBezTo>
                <a:cubicBezTo>
                  <a:pt x="58" y="137"/>
                  <a:pt x="58" y="137"/>
                  <a:pt x="58" y="137"/>
                </a:cubicBezTo>
                <a:cubicBezTo>
                  <a:pt x="58" y="137"/>
                  <a:pt x="57" y="136"/>
                  <a:pt x="59" y="134"/>
                </a:cubicBezTo>
                <a:cubicBezTo>
                  <a:pt x="60" y="132"/>
                  <a:pt x="63" y="133"/>
                  <a:pt x="63" y="133"/>
                </a:cubicBezTo>
                <a:cubicBezTo>
                  <a:pt x="63" y="133"/>
                  <a:pt x="64" y="135"/>
                  <a:pt x="65" y="133"/>
                </a:cubicBezTo>
                <a:cubicBezTo>
                  <a:pt x="66" y="131"/>
                  <a:pt x="66" y="129"/>
                  <a:pt x="67" y="130"/>
                </a:cubicBezTo>
                <a:cubicBezTo>
                  <a:pt x="68" y="131"/>
                  <a:pt x="69" y="132"/>
                  <a:pt x="69" y="132"/>
                </a:cubicBezTo>
                <a:close/>
                <a:moveTo>
                  <a:pt x="77" y="121"/>
                </a:moveTo>
                <a:cubicBezTo>
                  <a:pt x="77" y="121"/>
                  <a:pt x="77" y="121"/>
                  <a:pt x="77" y="121"/>
                </a:cubicBezTo>
                <a:cubicBezTo>
                  <a:pt x="76" y="120"/>
                  <a:pt x="76" y="118"/>
                  <a:pt x="76" y="118"/>
                </a:cubicBezTo>
                <a:cubicBezTo>
                  <a:pt x="77" y="116"/>
                  <a:pt x="77" y="116"/>
                  <a:pt x="77" y="116"/>
                </a:cubicBezTo>
                <a:cubicBezTo>
                  <a:pt x="77" y="116"/>
                  <a:pt x="75" y="114"/>
                  <a:pt x="75" y="113"/>
                </a:cubicBezTo>
                <a:cubicBezTo>
                  <a:pt x="75" y="112"/>
                  <a:pt x="75" y="110"/>
                  <a:pt x="77" y="109"/>
                </a:cubicBezTo>
                <a:cubicBezTo>
                  <a:pt x="78" y="108"/>
                  <a:pt x="79" y="106"/>
                  <a:pt x="80" y="106"/>
                </a:cubicBezTo>
                <a:cubicBezTo>
                  <a:pt x="80" y="107"/>
                  <a:pt x="80" y="107"/>
                  <a:pt x="81" y="109"/>
                </a:cubicBezTo>
                <a:cubicBezTo>
                  <a:pt x="82" y="110"/>
                  <a:pt x="82" y="112"/>
                  <a:pt x="83" y="111"/>
                </a:cubicBezTo>
                <a:cubicBezTo>
                  <a:pt x="84" y="110"/>
                  <a:pt x="84" y="109"/>
                  <a:pt x="85" y="108"/>
                </a:cubicBezTo>
                <a:cubicBezTo>
                  <a:pt x="86" y="107"/>
                  <a:pt x="87" y="104"/>
                  <a:pt x="87" y="104"/>
                </a:cubicBezTo>
                <a:cubicBezTo>
                  <a:pt x="87" y="104"/>
                  <a:pt x="89" y="105"/>
                  <a:pt x="90" y="104"/>
                </a:cubicBezTo>
                <a:cubicBezTo>
                  <a:pt x="92" y="103"/>
                  <a:pt x="90" y="103"/>
                  <a:pt x="93" y="102"/>
                </a:cubicBezTo>
                <a:cubicBezTo>
                  <a:pt x="96" y="102"/>
                  <a:pt x="97" y="102"/>
                  <a:pt x="98" y="100"/>
                </a:cubicBezTo>
                <a:cubicBezTo>
                  <a:pt x="99" y="99"/>
                  <a:pt x="99" y="100"/>
                  <a:pt x="100" y="99"/>
                </a:cubicBezTo>
                <a:cubicBezTo>
                  <a:pt x="101" y="98"/>
                  <a:pt x="102" y="97"/>
                  <a:pt x="103" y="97"/>
                </a:cubicBezTo>
                <a:cubicBezTo>
                  <a:pt x="104" y="98"/>
                  <a:pt x="105" y="99"/>
                  <a:pt x="105" y="100"/>
                </a:cubicBezTo>
                <a:cubicBezTo>
                  <a:pt x="105" y="101"/>
                  <a:pt x="106" y="103"/>
                  <a:pt x="105" y="104"/>
                </a:cubicBezTo>
                <a:cubicBezTo>
                  <a:pt x="104" y="105"/>
                  <a:pt x="104" y="106"/>
                  <a:pt x="103" y="106"/>
                </a:cubicBezTo>
                <a:cubicBezTo>
                  <a:pt x="102" y="107"/>
                  <a:pt x="99" y="109"/>
                  <a:pt x="99" y="109"/>
                </a:cubicBezTo>
                <a:cubicBezTo>
                  <a:pt x="99" y="109"/>
                  <a:pt x="99" y="111"/>
                  <a:pt x="100" y="111"/>
                </a:cubicBezTo>
                <a:cubicBezTo>
                  <a:pt x="101" y="111"/>
                  <a:pt x="103" y="108"/>
                  <a:pt x="103" y="110"/>
                </a:cubicBezTo>
                <a:cubicBezTo>
                  <a:pt x="102" y="112"/>
                  <a:pt x="105" y="113"/>
                  <a:pt x="102" y="114"/>
                </a:cubicBezTo>
                <a:cubicBezTo>
                  <a:pt x="100" y="114"/>
                  <a:pt x="98" y="113"/>
                  <a:pt x="98" y="113"/>
                </a:cubicBezTo>
                <a:cubicBezTo>
                  <a:pt x="96" y="116"/>
                  <a:pt x="96" y="116"/>
                  <a:pt x="96" y="116"/>
                </a:cubicBezTo>
                <a:cubicBezTo>
                  <a:pt x="96" y="116"/>
                  <a:pt x="94" y="115"/>
                  <a:pt x="94" y="116"/>
                </a:cubicBezTo>
                <a:cubicBezTo>
                  <a:pt x="94" y="117"/>
                  <a:pt x="95" y="119"/>
                  <a:pt x="95" y="119"/>
                </a:cubicBezTo>
                <a:cubicBezTo>
                  <a:pt x="93" y="121"/>
                  <a:pt x="93" y="121"/>
                  <a:pt x="93" y="121"/>
                </a:cubicBezTo>
                <a:cubicBezTo>
                  <a:pt x="93" y="121"/>
                  <a:pt x="90" y="120"/>
                  <a:pt x="90" y="121"/>
                </a:cubicBezTo>
                <a:cubicBezTo>
                  <a:pt x="91" y="122"/>
                  <a:pt x="92" y="124"/>
                  <a:pt x="92" y="124"/>
                </a:cubicBezTo>
                <a:cubicBezTo>
                  <a:pt x="92" y="124"/>
                  <a:pt x="92" y="126"/>
                  <a:pt x="90" y="126"/>
                </a:cubicBezTo>
                <a:cubicBezTo>
                  <a:pt x="88" y="126"/>
                  <a:pt x="86" y="126"/>
                  <a:pt x="85" y="126"/>
                </a:cubicBezTo>
                <a:cubicBezTo>
                  <a:pt x="84" y="125"/>
                  <a:pt x="84" y="125"/>
                  <a:pt x="84" y="125"/>
                </a:cubicBezTo>
                <a:cubicBezTo>
                  <a:pt x="83" y="128"/>
                  <a:pt x="83" y="128"/>
                  <a:pt x="83" y="128"/>
                </a:cubicBezTo>
                <a:cubicBezTo>
                  <a:pt x="83" y="128"/>
                  <a:pt x="84" y="129"/>
                  <a:pt x="83" y="130"/>
                </a:cubicBezTo>
                <a:cubicBezTo>
                  <a:pt x="82" y="131"/>
                  <a:pt x="79" y="131"/>
                  <a:pt x="79" y="131"/>
                </a:cubicBezTo>
                <a:cubicBezTo>
                  <a:pt x="79" y="131"/>
                  <a:pt x="78" y="131"/>
                  <a:pt x="78" y="131"/>
                </a:cubicBezTo>
                <a:cubicBezTo>
                  <a:pt x="78" y="132"/>
                  <a:pt x="77" y="134"/>
                  <a:pt x="76" y="134"/>
                </a:cubicBezTo>
                <a:cubicBezTo>
                  <a:pt x="75" y="133"/>
                  <a:pt x="73" y="132"/>
                  <a:pt x="72" y="131"/>
                </a:cubicBezTo>
                <a:cubicBezTo>
                  <a:pt x="72" y="130"/>
                  <a:pt x="71" y="126"/>
                  <a:pt x="73" y="127"/>
                </a:cubicBezTo>
                <a:cubicBezTo>
                  <a:pt x="75" y="127"/>
                  <a:pt x="77" y="128"/>
                  <a:pt x="77" y="126"/>
                </a:cubicBezTo>
                <a:cubicBezTo>
                  <a:pt x="77" y="124"/>
                  <a:pt x="76" y="123"/>
                  <a:pt x="76" y="123"/>
                </a:cubicBezTo>
                <a:cubicBezTo>
                  <a:pt x="77" y="121"/>
                  <a:pt x="77" y="121"/>
                  <a:pt x="77" y="121"/>
                </a:cubicBezTo>
                <a:close/>
                <a:moveTo>
                  <a:pt x="267" y="15"/>
                </a:moveTo>
                <a:cubicBezTo>
                  <a:pt x="267" y="15"/>
                  <a:pt x="267" y="15"/>
                  <a:pt x="267" y="15"/>
                </a:cubicBezTo>
                <a:cubicBezTo>
                  <a:pt x="268" y="15"/>
                  <a:pt x="271" y="16"/>
                  <a:pt x="271" y="15"/>
                </a:cubicBezTo>
                <a:cubicBezTo>
                  <a:pt x="271" y="15"/>
                  <a:pt x="272" y="13"/>
                  <a:pt x="272" y="13"/>
                </a:cubicBezTo>
                <a:cubicBezTo>
                  <a:pt x="271" y="12"/>
                  <a:pt x="270" y="11"/>
                  <a:pt x="269" y="12"/>
                </a:cubicBezTo>
                <a:cubicBezTo>
                  <a:pt x="268" y="12"/>
                  <a:pt x="267" y="13"/>
                  <a:pt x="267" y="13"/>
                </a:cubicBezTo>
                <a:cubicBezTo>
                  <a:pt x="267" y="14"/>
                  <a:pt x="267" y="15"/>
                  <a:pt x="267" y="15"/>
                </a:cubicBezTo>
                <a:close/>
                <a:moveTo>
                  <a:pt x="235" y="32"/>
                </a:moveTo>
                <a:cubicBezTo>
                  <a:pt x="235" y="32"/>
                  <a:pt x="235" y="32"/>
                  <a:pt x="235" y="32"/>
                </a:cubicBezTo>
                <a:cubicBezTo>
                  <a:pt x="236" y="32"/>
                  <a:pt x="237" y="30"/>
                  <a:pt x="237" y="31"/>
                </a:cubicBezTo>
                <a:cubicBezTo>
                  <a:pt x="237" y="33"/>
                  <a:pt x="238" y="33"/>
                  <a:pt x="237" y="34"/>
                </a:cubicBezTo>
                <a:cubicBezTo>
                  <a:pt x="236" y="34"/>
                  <a:pt x="234" y="36"/>
                  <a:pt x="233" y="35"/>
                </a:cubicBezTo>
                <a:cubicBezTo>
                  <a:pt x="233" y="35"/>
                  <a:pt x="234" y="31"/>
                  <a:pt x="234" y="31"/>
                </a:cubicBezTo>
                <a:cubicBezTo>
                  <a:pt x="235" y="32"/>
                  <a:pt x="235" y="32"/>
                  <a:pt x="235" y="32"/>
                </a:cubicBezTo>
                <a:close/>
                <a:moveTo>
                  <a:pt x="254" y="34"/>
                </a:moveTo>
                <a:cubicBezTo>
                  <a:pt x="254" y="34"/>
                  <a:pt x="254" y="34"/>
                  <a:pt x="254" y="34"/>
                </a:cubicBezTo>
                <a:cubicBezTo>
                  <a:pt x="254" y="34"/>
                  <a:pt x="254" y="35"/>
                  <a:pt x="252" y="34"/>
                </a:cubicBezTo>
                <a:cubicBezTo>
                  <a:pt x="249" y="34"/>
                  <a:pt x="248" y="35"/>
                  <a:pt x="248" y="33"/>
                </a:cubicBezTo>
                <a:cubicBezTo>
                  <a:pt x="248" y="32"/>
                  <a:pt x="249" y="31"/>
                  <a:pt x="247" y="30"/>
                </a:cubicBezTo>
                <a:cubicBezTo>
                  <a:pt x="245" y="30"/>
                  <a:pt x="245" y="30"/>
                  <a:pt x="245" y="30"/>
                </a:cubicBezTo>
                <a:cubicBezTo>
                  <a:pt x="245" y="30"/>
                  <a:pt x="244" y="28"/>
                  <a:pt x="245" y="27"/>
                </a:cubicBezTo>
                <a:cubicBezTo>
                  <a:pt x="247" y="25"/>
                  <a:pt x="247" y="26"/>
                  <a:pt x="248" y="26"/>
                </a:cubicBezTo>
                <a:cubicBezTo>
                  <a:pt x="250" y="26"/>
                  <a:pt x="249" y="26"/>
                  <a:pt x="251" y="27"/>
                </a:cubicBezTo>
                <a:cubicBezTo>
                  <a:pt x="253" y="27"/>
                  <a:pt x="254" y="28"/>
                  <a:pt x="254" y="26"/>
                </a:cubicBezTo>
                <a:cubicBezTo>
                  <a:pt x="254" y="25"/>
                  <a:pt x="255" y="25"/>
                  <a:pt x="253" y="23"/>
                </a:cubicBezTo>
                <a:cubicBezTo>
                  <a:pt x="252" y="21"/>
                  <a:pt x="252" y="22"/>
                  <a:pt x="251" y="21"/>
                </a:cubicBezTo>
                <a:cubicBezTo>
                  <a:pt x="250" y="19"/>
                  <a:pt x="248" y="17"/>
                  <a:pt x="249" y="16"/>
                </a:cubicBezTo>
                <a:cubicBezTo>
                  <a:pt x="249" y="15"/>
                  <a:pt x="248" y="15"/>
                  <a:pt x="250" y="13"/>
                </a:cubicBezTo>
                <a:cubicBezTo>
                  <a:pt x="253" y="12"/>
                  <a:pt x="255" y="10"/>
                  <a:pt x="256" y="10"/>
                </a:cubicBezTo>
                <a:cubicBezTo>
                  <a:pt x="257" y="10"/>
                  <a:pt x="258" y="10"/>
                  <a:pt x="258" y="11"/>
                </a:cubicBezTo>
                <a:cubicBezTo>
                  <a:pt x="258" y="13"/>
                  <a:pt x="258" y="14"/>
                  <a:pt x="257" y="15"/>
                </a:cubicBezTo>
                <a:cubicBezTo>
                  <a:pt x="256" y="15"/>
                  <a:pt x="256" y="16"/>
                  <a:pt x="256" y="16"/>
                </a:cubicBezTo>
                <a:cubicBezTo>
                  <a:pt x="256" y="16"/>
                  <a:pt x="255" y="19"/>
                  <a:pt x="257" y="19"/>
                </a:cubicBezTo>
                <a:cubicBezTo>
                  <a:pt x="259" y="18"/>
                  <a:pt x="260" y="16"/>
                  <a:pt x="260" y="15"/>
                </a:cubicBezTo>
                <a:cubicBezTo>
                  <a:pt x="261" y="14"/>
                  <a:pt x="262" y="15"/>
                  <a:pt x="261" y="13"/>
                </a:cubicBezTo>
                <a:cubicBezTo>
                  <a:pt x="261" y="11"/>
                  <a:pt x="260" y="10"/>
                  <a:pt x="261" y="10"/>
                </a:cubicBezTo>
                <a:cubicBezTo>
                  <a:pt x="262" y="10"/>
                  <a:pt x="263" y="12"/>
                  <a:pt x="264" y="10"/>
                </a:cubicBezTo>
                <a:cubicBezTo>
                  <a:pt x="266" y="7"/>
                  <a:pt x="266" y="6"/>
                  <a:pt x="266" y="6"/>
                </a:cubicBezTo>
                <a:cubicBezTo>
                  <a:pt x="266" y="6"/>
                  <a:pt x="265" y="6"/>
                  <a:pt x="267" y="5"/>
                </a:cubicBezTo>
                <a:cubicBezTo>
                  <a:pt x="269" y="4"/>
                  <a:pt x="268" y="3"/>
                  <a:pt x="269" y="2"/>
                </a:cubicBezTo>
                <a:cubicBezTo>
                  <a:pt x="270" y="1"/>
                  <a:pt x="268" y="0"/>
                  <a:pt x="271" y="0"/>
                </a:cubicBezTo>
                <a:cubicBezTo>
                  <a:pt x="273" y="1"/>
                  <a:pt x="273" y="1"/>
                  <a:pt x="274" y="2"/>
                </a:cubicBezTo>
                <a:cubicBezTo>
                  <a:pt x="275" y="2"/>
                  <a:pt x="273" y="6"/>
                  <a:pt x="272" y="6"/>
                </a:cubicBezTo>
                <a:cubicBezTo>
                  <a:pt x="271" y="6"/>
                  <a:pt x="271" y="5"/>
                  <a:pt x="269" y="6"/>
                </a:cubicBezTo>
                <a:cubicBezTo>
                  <a:pt x="268" y="7"/>
                  <a:pt x="270" y="9"/>
                  <a:pt x="269" y="10"/>
                </a:cubicBezTo>
                <a:cubicBezTo>
                  <a:pt x="268" y="11"/>
                  <a:pt x="267" y="10"/>
                  <a:pt x="266" y="11"/>
                </a:cubicBezTo>
                <a:cubicBezTo>
                  <a:pt x="265" y="12"/>
                  <a:pt x="265" y="12"/>
                  <a:pt x="265" y="13"/>
                </a:cubicBezTo>
                <a:cubicBezTo>
                  <a:pt x="265" y="14"/>
                  <a:pt x="264" y="15"/>
                  <a:pt x="263" y="16"/>
                </a:cubicBezTo>
                <a:cubicBezTo>
                  <a:pt x="263" y="16"/>
                  <a:pt x="260" y="14"/>
                  <a:pt x="263" y="16"/>
                </a:cubicBezTo>
                <a:cubicBezTo>
                  <a:pt x="266" y="18"/>
                  <a:pt x="267" y="18"/>
                  <a:pt x="266" y="19"/>
                </a:cubicBezTo>
                <a:cubicBezTo>
                  <a:pt x="265" y="19"/>
                  <a:pt x="263" y="19"/>
                  <a:pt x="262" y="20"/>
                </a:cubicBezTo>
                <a:cubicBezTo>
                  <a:pt x="261" y="20"/>
                  <a:pt x="260" y="21"/>
                  <a:pt x="262" y="22"/>
                </a:cubicBezTo>
                <a:cubicBezTo>
                  <a:pt x="264" y="23"/>
                  <a:pt x="263" y="23"/>
                  <a:pt x="264" y="23"/>
                </a:cubicBezTo>
                <a:cubicBezTo>
                  <a:pt x="265" y="22"/>
                  <a:pt x="270" y="22"/>
                  <a:pt x="270" y="23"/>
                </a:cubicBezTo>
                <a:cubicBezTo>
                  <a:pt x="269" y="25"/>
                  <a:pt x="270" y="25"/>
                  <a:pt x="268" y="26"/>
                </a:cubicBezTo>
                <a:cubicBezTo>
                  <a:pt x="265" y="27"/>
                  <a:pt x="263" y="26"/>
                  <a:pt x="262" y="25"/>
                </a:cubicBezTo>
                <a:cubicBezTo>
                  <a:pt x="261" y="25"/>
                  <a:pt x="261" y="23"/>
                  <a:pt x="261" y="26"/>
                </a:cubicBezTo>
                <a:cubicBezTo>
                  <a:pt x="262" y="29"/>
                  <a:pt x="264" y="29"/>
                  <a:pt x="263" y="29"/>
                </a:cubicBezTo>
                <a:cubicBezTo>
                  <a:pt x="261" y="29"/>
                  <a:pt x="259" y="29"/>
                  <a:pt x="259" y="29"/>
                </a:cubicBezTo>
                <a:cubicBezTo>
                  <a:pt x="259" y="29"/>
                  <a:pt x="258" y="27"/>
                  <a:pt x="259" y="30"/>
                </a:cubicBezTo>
                <a:cubicBezTo>
                  <a:pt x="260" y="33"/>
                  <a:pt x="260" y="33"/>
                  <a:pt x="260" y="33"/>
                </a:cubicBezTo>
                <a:cubicBezTo>
                  <a:pt x="260" y="33"/>
                  <a:pt x="258" y="34"/>
                  <a:pt x="258" y="34"/>
                </a:cubicBezTo>
                <a:cubicBezTo>
                  <a:pt x="258" y="35"/>
                  <a:pt x="259" y="37"/>
                  <a:pt x="260" y="38"/>
                </a:cubicBezTo>
                <a:cubicBezTo>
                  <a:pt x="260" y="38"/>
                  <a:pt x="259" y="42"/>
                  <a:pt x="258" y="42"/>
                </a:cubicBezTo>
                <a:cubicBezTo>
                  <a:pt x="258" y="42"/>
                  <a:pt x="258" y="43"/>
                  <a:pt x="257" y="44"/>
                </a:cubicBezTo>
                <a:cubicBezTo>
                  <a:pt x="256" y="45"/>
                  <a:pt x="255" y="46"/>
                  <a:pt x="255" y="46"/>
                </a:cubicBezTo>
                <a:cubicBezTo>
                  <a:pt x="253" y="52"/>
                  <a:pt x="253" y="52"/>
                  <a:pt x="253" y="52"/>
                </a:cubicBezTo>
                <a:cubicBezTo>
                  <a:pt x="253" y="52"/>
                  <a:pt x="252" y="54"/>
                  <a:pt x="251" y="52"/>
                </a:cubicBezTo>
                <a:cubicBezTo>
                  <a:pt x="251" y="50"/>
                  <a:pt x="250" y="50"/>
                  <a:pt x="251" y="49"/>
                </a:cubicBezTo>
                <a:cubicBezTo>
                  <a:pt x="252" y="49"/>
                  <a:pt x="252" y="47"/>
                  <a:pt x="253" y="46"/>
                </a:cubicBezTo>
                <a:cubicBezTo>
                  <a:pt x="253" y="45"/>
                  <a:pt x="254" y="41"/>
                  <a:pt x="254" y="41"/>
                </a:cubicBezTo>
                <a:cubicBezTo>
                  <a:pt x="254" y="41"/>
                  <a:pt x="256" y="41"/>
                  <a:pt x="257" y="40"/>
                </a:cubicBezTo>
                <a:cubicBezTo>
                  <a:pt x="257" y="40"/>
                  <a:pt x="255" y="36"/>
                  <a:pt x="255" y="36"/>
                </a:cubicBezTo>
                <a:cubicBezTo>
                  <a:pt x="256" y="34"/>
                  <a:pt x="256" y="34"/>
                  <a:pt x="256" y="34"/>
                </a:cubicBezTo>
                <a:cubicBezTo>
                  <a:pt x="254" y="34"/>
                  <a:pt x="254" y="34"/>
                  <a:pt x="254" y="34"/>
                </a:cubicBezTo>
                <a:close/>
                <a:moveTo>
                  <a:pt x="239" y="67"/>
                </a:moveTo>
                <a:cubicBezTo>
                  <a:pt x="239" y="67"/>
                  <a:pt x="239" y="67"/>
                  <a:pt x="239" y="67"/>
                </a:cubicBezTo>
                <a:cubicBezTo>
                  <a:pt x="239" y="67"/>
                  <a:pt x="242" y="63"/>
                  <a:pt x="243" y="64"/>
                </a:cubicBezTo>
                <a:cubicBezTo>
                  <a:pt x="243" y="64"/>
                  <a:pt x="243" y="65"/>
                  <a:pt x="243" y="66"/>
                </a:cubicBezTo>
                <a:cubicBezTo>
                  <a:pt x="243" y="66"/>
                  <a:pt x="244" y="68"/>
                  <a:pt x="243" y="68"/>
                </a:cubicBezTo>
                <a:cubicBezTo>
                  <a:pt x="242" y="68"/>
                  <a:pt x="241" y="68"/>
                  <a:pt x="240" y="68"/>
                </a:cubicBezTo>
                <a:cubicBezTo>
                  <a:pt x="240" y="68"/>
                  <a:pt x="239" y="67"/>
                  <a:pt x="239" y="67"/>
                </a:cubicBezTo>
                <a:close/>
                <a:moveTo>
                  <a:pt x="196" y="98"/>
                </a:moveTo>
                <a:cubicBezTo>
                  <a:pt x="196" y="98"/>
                  <a:pt x="196" y="98"/>
                  <a:pt x="196" y="98"/>
                </a:cubicBezTo>
                <a:cubicBezTo>
                  <a:pt x="198" y="96"/>
                  <a:pt x="198" y="96"/>
                  <a:pt x="198" y="96"/>
                </a:cubicBezTo>
                <a:cubicBezTo>
                  <a:pt x="201" y="97"/>
                  <a:pt x="201" y="97"/>
                  <a:pt x="201" y="97"/>
                </a:cubicBezTo>
                <a:cubicBezTo>
                  <a:pt x="201" y="97"/>
                  <a:pt x="202" y="95"/>
                  <a:pt x="202" y="97"/>
                </a:cubicBezTo>
                <a:cubicBezTo>
                  <a:pt x="201" y="99"/>
                  <a:pt x="199" y="102"/>
                  <a:pt x="199" y="102"/>
                </a:cubicBezTo>
                <a:cubicBezTo>
                  <a:pt x="199" y="102"/>
                  <a:pt x="200" y="102"/>
                  <a:pt x="198" y="103"/>
                </a:cubicBezTo>
                <a:cubicBezTo>
                  <a:pt x="196" y="104"/>
                  <a:pt x="196" y="105"/>
                  <a:pt x="195" y="103"/>
                </a:cubicBezTo>
                <a:cubicBezTo>
                  <a:pt x="194" y="102"/>
                  <a:pt x="193" y="102"/>
                  <a:pt x="193" y="101"/>
                </a:cubicBezTo>
                <a:cubicBezTo>
                  <a:pt x="194" y="100"/>
                  <a:pt x="194" y="98"/>
                  <a:pt x="194" y="98"/>
                </a:cubicBezTo>
                <a:cubicBezTo>
                  <a:pt x="196" y="98"/>
                  <a:pt x="196" y="98"/>
                  <a:pt x="196" y="98"/>
                </a:cubicBezTo>
                <a:close/>
                <a:moveTo>
                  <a:pt x="217" y="72"/>
                </a:moveTo>
                <a:cubicBezTo>
                  <a:pt x="217" y="72"/>
                  <a:pt x="217" y="72"/>
                  <a:pt x="217" y="72"/>
                </a:cubicBezTo>
                <a:cubicBezTo>
                  <a:pt x="217" y="72"/>
                  <a:pt x="218" y="70"/>
                  <a:pt x="219" y="70"/>
                </a:cubicBezTo>
                <a:cubicBezTo>
                  <a:pt x="220" y="71"/>
                  <a:pt x="221" y="71"/>
                  <a:pt x="221" y="72"/>
                </a:cubicBezTo>
                <a:cubicBezTo>
                  <a:pt x="220" y="73"/>
                  <a:pt x="219" y="74"/>
                  <a:pt x="218" y="74"/>
                </a:cubicBezTo>
                <a:cubicBezTo>
                  <a:pt x="217" y="74"/>
                  <a:pt x="217" y="72"/>
                  <a:pt x="217" y="72"/>
                </a:cubicBezTo>
                <a:close/>
                <a:moveTo>
                  <a:pt x="213" y="77"/>
                </a:moveTo>
                <a:cubicBezTo>
                  <a:pt x="213" y="77"/>
                  <a:pt x="213" y="77"/>
                  <a:pt x="213" y="77"/>
                </a:cubicBezTo>
                <a:cubicBezTo>
                  <a:pt x="213" y="77"/>
                  <a:pt x="215" y="75"/>
                  <a:pt x="216" y="76"/>
                </a:cubicBezTo>
                <a:cubicBezTo>
                  <a:pt x="216" y="76"/>
                  <a:pt x="217" y="76"/>
                  <a:pt x="216" y="77"/>
                </a:cubicBezTo>
                <a:cubicBezTo>
                  <a:pt x="216" y="78"/>
                  <a:pt x="218" y="77"/>
                  <a:pt x="215" y="78"/>
                </a:cubicBezTo>
                <a:cubicBezTo>
                  <a:pt x="213" y="80"/>
                  <a:pt x="214" y="81"/>
                  <a:pt x="212" y="80"/>
                </a:cubicBezTo>
                <a:cubicBezTo>
                  <a:pt x="211" y="79"/>
                  <a:pt x="211" y="78"/>
                  <a:pt x="211" y="77"/>
                </a:cubicBezTo>
                <a:cubicBezTo>
                  <a:pt x="211" y="77"/>
                  <a:pt x="212" y="75"/>
                  <a:pt x="212" y="75"/>
                </a:cubicBezTo>
                <a:cubicBezTo>
                  <a:pt x="213" y="76"/>
                  <a:pt x="213" y="77"/>
                  <a:pt x="213" y="77"/>
                </a:cubicBezTo>
                <a:close/>
                <a:moveTo>
                  <a:pt x="205" y="80"/>
                </a:moveTo>
                <a:cubicBezTo>
                  <a:pt x="205" y="80"/>
                  <a:pt x="205" y="80"/>
                  <a:pt x="205" y="80"/>
                </a:cubicBezTo>
                <a:cubicBezTo>
                  <a:pt x="205" y="80"/>
                  <a:pt x="207" y="81"/>
                  <a:pt x="207" y="81"/>
                </a:cubicBezTo>
                <a:cubicBezTo>
                  <a:pt x="208" y="82"/>
                  <a:pt x="208" y="81"/>
                  <a:pt x="209" y="80"/>
                </a:cubicBezTo>
                <a:cubicBezTo>
                  <a:pt x="211" y="80"/>
                  <a:pt x="209" y="80"/>
                  <a:pt x="210" y="79"/>
                </a:cubicBezTo>
                <a:cubicBezTo>
                  <a:pt x="211" y="77"/>
                  <a:pt x="210" y="78"/>
                  <a:pt x="210" y="77"/>
                </a:cubicBezTo>
                <a:cubicBezTo>
                  <a:pt x="209" y="77"/>
                  <a:pt x="209" y="77"/>
                  <a:pt x="208" y="77"/>
                </a:cubicBezTo>
                <a:cubicBezTo>
                  <a:pt x="206" y="77"/>
                  <a:pt x="205" y="80"/>
                  <a:pt x="205" y="80"/>
                </a:cubicBezTo>
                <a:close/>
                <a:moveTo>
                  <a:pt x="209" y="86"/>
                </a:moveTo>
                <a:cubicBezTo>
                  <a:pt x="209" y="86"/>
                  <a:pt x="209" y="86"/>
                  <a:pt x="209" y="86"/>
                </a:cubicBezTo>
                <a:cubicBezTo>
                  <a:pt x="209" y="86"/>
                  <a:pt x="210" y="83"/>
                  <a:pt x="211" y="83"/>
                </a:cubicBezTo>
                <a:cubicBezTo>
                  <a:pt x="212" y="84"/>
                  <a:pt x="212" y="83"/>
                  <a:pt x="212" y="84"/>
                </a:cubicBezTo>
                <a:cubicBezTo>
                  <a:pt x="212" y="85"/>
                  <a:pt x="212" y="87"/>
                  <a:pt x="211" y="87"/>
                </a:cubicBezTo>
                <a:cubicBezTo>
                  <a:pt x="210" y="87"/>
                  <a:pt x="209" y="86"/>
                  <a:pt x="209" y="86"/>
                </a:cubicBezTo>
                <a:close/>
                <a:moveTo>
                  <a:pt x="201" y="86"/>
                </a:moveTo>
                <a:cubicBezTo>
                  <a:pt x="201" y="86"/>
                  <a:pt x="201" y="86"/>
                  <a:pt x="201" y="86"/>
                </a:cubicBezTo>
                <a:cubicBezTo>
                  <a:pt x="202" y="84"/>
                  <a:pt x="202" y="84"/>
                  <a:pt x="202" y="84"/>
                </a:cubicBezTo>
                <a:cubicBezTo>
                  <a:pt x="204" y="85"/>
                  <a:pt x="204" y="85"/>
                  <a:pt x="204" y="85"/>
                </a:cubicBezTo>
                <a:cubicBezTo>
                  <a:pt x="204" y="85"/>
                  <a:pt x="205" y="86"/>
                  <a:pt x="204" y="86"/>
                </a:cubicBezTo>
                <a:cubicBezTo>
                  <a:pt x="204" y="87"/>
                  <a:pt x="203" y="87"/>
                  <a:pt x="203" y="88"/>
                </a:cubicBezTo>
                <a:cubicBezTo>
                  <a:pt x="202" y="88"/>
                  <a:pt x="201" y="87"/>
                  <a:pt x="201" y="87"/>
                </a:cubicBezTo>
                <a:cubicBezTo>
                  <a:pt x="201" y="86"/>
                  <a:pt x="201" y="86"/>
                  <a:pt x="201" y="86"/>
                </a:cubicBezTo>
                <a:close/>
                <a:moveTo>
                  <a:pt x="201" y="73"/>
                </a:moveTo>
                <a:cubicBezTo>
                  <a:pt x="201" y="73"/>
                  <a:pt x="201" y="73"/>
                  <a:pt x="201" y="73"/>
                </a:cubicBezTo>
                <a:cubicBezTo>
                  <a:pt x="201" y="73"/>
                  <a:pt x="203" y="70"/>
                  <a:pt x="203" y="70"/>
                </a:cubicBezTo>
                <a:cubicBezTo>
                  <a:pt x="204" y="70"/>
                  <a:pt x="205" y="69"/>
                  <a:pt x="205" y="71"/>
                </a:cubicBezTo>
                <a:cubicBezTo>
                  <a:pt x="205" y="73"/>
                  <a:pt x="207" y="75"/>
                  <a:pt x="204" y="75"/>
                </a:cubicBezTo>
                <a:cubicBezTo>
                  <a:pt x="202" y="75"/>
                  <a:pt x="201" y="76"/>
                  <a:pt x="201" y="75"/>
                </a:cubicBezTo>
                <a:cubicBezTo>
                  <a:pt x="200" y="74"/>
                  <a:pt x="201" y="73"/>
                  <a:pt x="201" y="73"/>
                </a:cubicBezTo>
                <a:close/>
                <a:moveTo>
                  <a:pt x="197" y="79"/>
                </a:moveTo>
                <a:cubicBezTo>
                  <a:pt x="197" y="79"/>
                  <a:pt x="197" y="79"/>
                  <a:pt x="197" y="79"/>
                </a:cubicBezTo>
                <a:cubicBezTo>
                  <a:pt x="197" y="79"/>
                  <a:pt x="199" y="77"/>
                  <a:pt x="200" y="77"/>
                </a:cubicBezTo>
                <a:cubicBezTo>
                  <a:pt x="201" y="78"/>
                  <a:pt x="202" y="78"/>
                  <a:pt x="202" y="79"/>
                </a:cubicBezTo>
                <a:cubicBezTo>
                  <a:pt x="202" y="80"/>
                  <a:pt x="202" y="80"/>
                  <a:pt x="201" y="81"/>
                </a:cubicBezTo>
                <a:cubicBezTo>
                  <a:pt x="201" y="82"/>
                  <a:pt x="200" y="82"/>
                  <a:pt x="199" y="82"/>
                </a:cubicBezTo>
                <a:cubicBezTo>
                  <a:pt x="199" y="82"/>
                  <a:pt x="197" y="79"/>
                  <a:pt x="197" y="79"/>
                </a:cubicBezTo>
                <a:close/>
                <a:moveTo>
                  <a:pt x="200" y="91"/>
                </a:moveTo>
                <a:cubicBezTo>
                  <a:pt x="200" y="91"/>
                  <a:pt x="200" y="91"/>
                  <a:pt x="200" y="91"/>
                </a:cubicBezTo>
                <a:cubicBezTo>
                  <a:pt x="200" y="91"/>
                  <a:pt x="199" y="94"/>
                  <a:pt x="199" y="95"/>
                </a:cubicBezTo>
                <a:cubicBezTo>
                  <a:pt x="199" y="96"/>
                  <a:pt x="202" y="96"/>
                  <a:pt x="203" y="95"/>
                </a:cubicBezTo>
                <a:cubicBezTo>
                  <a:pt x="203" y="95"/>
                  <a:pt x="204" y="93"/>
                  <a:pt x="204" y="93"/>
                </a:cubicBezTo>
                <a:cubicBezTo>
                  <a:pt x="204" y="93"/>
                  <a:pt x="203" y="91"/>
                  <a:pt x="202" y="90"/>
                </a:cubicBezTo>
                <a:cubicBezTo>
                  <a:pt x="201" y="89"/>
                  <a:pt x="200" y="91"/>
                  <a:pt x="200" y="91"/>
                </a:cubicBezTo>
                <a:close/>
                <a:moveTo>
                  <a:pt x="191" y="88"/>
                </a:moveTo>
                <a:cubicBezTo>
                  <a:pt x="191" y="88"/>
                  <a:pt x="191" y="88"/>
                  <a:pt x="191" y="88"/>
                </a:cubicBezTo>
                <a:cubicBezTo>
                  <a:pt x="191" y="91"/>
                  <a:pt x="191" y="91"/>
                  <a:pt x="191" y="91"/>
                </a:cubicBezTo>
                <a:cubicBezTo>
                  <a:pt x="191" y="91"/>
                  <a:pt x="193" y="93"/>
                  <a:pt x="194" y="93"/>
                </a:cubicBezTo>
                <a:cubicBezTo>
                  <a:pt x="195" y="94"/>
                  <a:pt x="195" y="93"/>
                  <a:pt x="197" y="94"/>
                </a:cubicBezTo>
                <a:cubicBezTo>
                  <a:pt x="198" y="94"/>
                  <a:pt x="198" y="93"/>
                  <a:pt x="198" y="93"/>
                </a:cubicBezTo>
                <a:cubicBezTo>
                  <a:pt x="199" y="93"/>
                  <a:pt x="199" y="93"/>
                  <a:pt x="199" y="92"/>
                </a:cubicBezTo>
                <a:cubicBezTo>
                  <a:pt x="199" y="92"/>
                  <a:pt x="197" y="91"/>
                  <a:pt x="196" y="90"/>
                </a:cubicBezTo>
                <a:cubicBezTo>
                  <a:pt x="196" y="89"/>
                  <a:pt x="196" y="89"/>
                  <a:pt x="196" y="88"/>
                </a:cubicBezTo>
                <a:cubicBezTo>
                  <a:pt x="196" y="88"/>
                  <a:pt x="197" y="87"/>
                  <a:pt x="198" y="87"/>
                </a:cubicBezTo>
                <a:cubicBezTo>
                  <a:pt x="198" y="86"/>
                  <a:pt x="198" y="84"/>
                  <a:pt x="198" y="84"/>
                </a:cubicBezTo>
                <a:cubicBezTo>
                  <a:pt x="198" y="84"/>
                  <a:pt x="196" y="84"/>
                  <a:pt x="196" y="83"/>
                </a:cubicBezTo>
                <a:cubicBezTo>
                  <a:pt x="196" y="83"/>
                  <a:pt x="195" y="82"/>
                  <a:pt x="194" y="81"/>
                </a:cubicBezTo>
                <a:cubicBezTo>
                  <a:pt x="194" y="80"/>
                  <a:pt x="192" y="80"/>
                  <a:pt x="191" y="80"/>
                </a:cubicBezTo>
                <a:cubicBezTo>
                  <a:pt x="191" y="80"/>
                  <a:pt x="190" y="83"/>
                  <a:pt x="189" y="84"/>
                </a:cubicBezTo>
                <a:cubicBezTo>
                  <a:pt x="189" y="84"/>
                  <a:pt x="188" y="86"/>
                  <a:pt x="188" y="86"/>
                </a:cubicBezTo>
                <a:cubicBezTo>
                  <a:pt x="188" y="87"/>
                  <a:pt x="188" y="88"/>
                  <a:pt x="189" y="89"/>
                </a:cubicBezTo>
                <a:cubicBezTo>
                  <a:pt x="190" y="89"/>
                  <a:pt x="191" y="88"/>
                  <a:pt x="191" y="88"/>
                </a:cubicBezTo>
                <a:close/>
                <a:moveTo>
                  <a:pt x="188" y="96"/>
                </a:moveTo>
                <a:cubicBezTo>
                  <a:pt x="188" y="96"/>
                  <a:pt x="188" y="96"/>
                  <a:pt x="188" y="96"/>
                </a:cubicBezTo>
                <a:cubicBezTo>
                  <a:pt x="187" y="96"/>
                  <a:pt x="185" y="94"/>
                  <a:pt x="185" y="94"/>
                </a:cubicBezTo>
                <a:cubicBezTo>
                  <a:pt x="185" y="94"/>
                  <a:pt x="187" y="93"/>
                  <a:pt x="187" y="92"/>
                </a:cubicBezTo>
                <a:cubicBezTo>
                  <a:pt x="188" y="92"/>
                  <a:pt x="187" y="91"/>
                  <a:pt x="189" y="91"/>
                </a:cubicBezTo>
                <a:cubicBezTo>
                  <a:pt x="191" y="92"/>
                  <a:pt x="191" y="93"/>
                  <a:pt x="191" y="93"/>
                </a:cubicBezTo>
                <a:cubicBezTo>
                  <a:pt x="191" y="93"/>
                  <a:pt x="192" y="95"/>
                  <a:pt x="192" y="96"/>
                </a:cubicBezTo>
                <a:cubicBezTo>
                  <a:pt x="192" y="96"/>
                  <a:pt x="192" y="97"/>
                  <a:pt x="192" y="97"/>
                </a:cubicBezTo>
                <a:cubicBezTo>
                  <a:pt x="192" y="98"/>
                  <a:pt x="194" y="99"/>
                  <a:pt x="191" y="99"/>
                </a:cubicBezTo>
                <a:cubicBezTo>
                  <a:pt x="189" y="99"/>
                  <a:pt x="189" y="99"/>
                  <a:pt x="189" y="99"/>
                </a:cubicBezTo>
                <a:lnTo>
                  <a:pt x="188" y="96"/>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209" name="Freeform 139">
            <a:extLst>
              <a:ext uri="{FF2B5EF4-FFF2-40B4-BE49-F238E27FC236}">
                <a16:creationId xmlns:a16="http://schemas.microsoft.com/office/drawing/2014/main" id="{6B9A81A0-3334-4F89-AFD8-60886D4F7FD6}"/>
              </a:ext>
            </a:extLst>
          </p:cNvPr>
          <p:cNvSpPr>
            <a:spLocks noEditPoints="1"/>
          </p:cNvSpPr>
          <p:nvPr/>
        </p:nvSpPr>
        <p:spPr bwMode="auto">
          <a:xfrm>
            <a:off x="2012507" y="5066175"/>
            <a:ext cx="1348399" cy="1074359"/>
          </a:xfrm>
          <a:custGeom>
            <a:avLst/>
            <a:gdLst>
              <a:gd name="T0" fmla="*/ 432 w 534"/>
              <a:gd name="T1" fmla="*/ 208 h 439"/>
              <a:gd name="T2" fmla="*/ 350 w 534"/>
              <a:gd name="T3" fmla="*/ 268 h 439"/>
              <a:gd name="T4" fmla="*/ 305 w 534"/>
              <a:gd name="T5" fmla="*/ 368 h 439"/>
              <a:gd name="T6" fmla="*/ 243 w 534"/>
              <a:gd name="T7" fmla="*/ 412 h 439"/>
              <a:gd name="T8" fmla="*/ 174 w 534"/>
              <a:gd name="T9" fmla="*/ 422 h 439"/>
              <a:gd name="T10" fmla="*/ 78 w 534"/>
              <a:gd name="T11" fmla="*/ 433 h 439"/>
              <a:gd name="T12" fmla="*/ 40 w 534"/>
              <a:gd name="T13" fmla="*/ 384 h 439"/>
              <a:gd name="T14" fmla="*/ 1 w 534"/>
              <a:gd name="T15" fmla="*/ 348 h 439"/>
              <a:gd name="T16" fmla="*/ 2 w 534"/>
              <a:gd name="T17" fmla="*/ 334 h 439"/>
              <a:gd name="T18" fmla="*/ 15 w 534"/>
              <a:gd name="T19" fmla="*/ 321 h 439"/>
              <a:gd name="T20" fmla="*/ 26 w 534"/>
              <a:gd name="T21" fmla="*/ 316 h 439"/>
              <a:gd name="T22" fmla="*/ 31 w 534"/>
              <a:gd name="T23" fmla="*/ 307 h 439"/>
              <a:gd name="T24" fmla="*/ 23 w 534"/>
              <a:gd name="T25" fmla="*/ 297 h 439"/>
              <a:gd name="T26" fmla="*/ 21 w 534"/>
              <a:gd name="T27" fmla="*/ 287 h 439"/>
              <a:gd name="T28" fmla="*/ 28 w 534"/>
              <a:gd name="T29" fmla="*/ 275 h 439"/>
              <a:gd name="T30" fmla="*/ 38 w 534"/>
              <a:gd name="T31" fmla="*/ 268 h 439"/>
              <a:gd name="T32" fmla="*/ 40 w 534"/>
              <a:gd name="T33" fmla="*/ 257 h 439"/>
              <a:gd name="T34" fmla="*/ 34 w 534"/>
              <a:gd name="T35" fmla="*/ 251 h 439"/>
              <a:gd name="T36" fmla="*/ 32 w 534"/>
              <a:gd name="T37" fmla="*/ 240 h 439"/>
              <a:gd name="T38" fmla="*/ 29 w 534"/>
              <a:gd name="T39" fmla="*/ 230 h 439"/>
              <a:gd name="T40" fmla="*/ 33 w 534"/>
              <a:gd name="T41" fmla="*/ 225 h 439"/>
              <a:gd name="T42" fmla="*/ 44 w 534"/>
              <a:gd name="T43" fmla="*/ 227 h 439"/>
              <a:gd name="T44" fmla="*/ 51 w 534"/>
              <a:gd name="T45" fmla="*/ 223 h 439"/>
              <a:gd name="T46" fmla="*/ 58 w 534"/>
              <a:gd name="T47" fmla="*/ 213 h 439"/>
              <a:gd name="T48" fmla="*/ 55 w 534"/>
              <a:gd name="T49" fmla="*/ 200 h 439"/>
              <a:gd name="T50" fmla="*/ 65 w 534"/>
              <a:gd name="T51" fmla="*/ 195 h 439"/>
              <a:gd name="T52" fmla="*/ 68 w 534"/>
              <a:gd name="T53" fmla="*/ 182 h 439"/>
              <a:gd name="T54" fmla="*/ 70 w 534"/>
              <a:gd name="T55" fmla="*/ 169 h 439"/>
              <a:gd name="T56" fmla="*/ 70 w 534"/>
              <a:gd name="T57" fmla="*/ 157 h 439"/>
              <a:gd name="T58" fmla="*/ 82 w 534"/>
              <a:gd name="T59" fmla="*/ 149 h 439"/>
              <a:gd name="T60" fmla="*/ 97 w 534"/>
              <a:gd name="T61" fmla="*/ 142 h 439"/>
              <a:gd name="T62" fmla="*/ 105 w 534"/>
              <a:gd name="T63" fmla="*/ 130 h 439"/>
              <a:gd name="T64" fmla="*/ 94 w 534"/>
              <a:gd name="T65" fmla="*/ 122 h 439"/>
              <a:gd name="T66" fmla="*/ 96 w 534"/>
              <a:gd name="T67" fmla="*/ 112 h 439"/>
              <a:gd name="T68" fmla="*/ 87 w 534"/>
              <a:gd name="T69" fmla="*/ 106 h 439"/>
              <a:gd name="T70" fmla="*/ 75 w 534"/>
              <a:gd name="T71" fmla="*/ 103 h 439"/>
              <a:gd name="T72" fmla="*/ 63 w 534"/>
              <a:gd name="T73" fmla="*/ 108 h 439"/>
              <a:gd name="T74" fmla="*/ 54 w 534"/>
              <a:gd name="T75" fmla="*/ 108 h 439"/>
              <a:gd name="T76" fmla="*/ 44 w 534"/>
              <a:gd name="T77" fmla="*/ 102 h 439"/>
              <a:gd name="T78" fmla="*/ 34 w 534"/>
              <a:gd name="T79" fmla="*/ 102 h 439"/>
              <a:gd name="T80" fmla="*/ 33 w 534"/>
              <a:gd name="T81" fmla="*/ 93 h 439"/>
              <a:gd name="T82" fmla="*/ 29 w 534"/>
              <a:gd name="T83" fmla="*/ 84 h 439"/>
              <a:gd name="T84" fmla="*/ 13 w 534"/>
              <a:gd name="T85" fmla="*/ 86 h 439"/>
              <a:gd name="T86" fmla="*/ 6 w 534"/>
              <a:gd name="T87" fmla="*/ 77 h 439"/>
              <a:gd name="T88" fmla="*/ 6 w 534"/>
              <a:gd name="T89" fmla="*/ 41 h 439"/>
              <a:gd name="T90" fmla="*/ 35 w 534"/>
              <a:gd name="T91" fmla="*/ 17 h 439"/>
              <a:gd name="T92" fmla="*/ 130 w 534"/>
              <a:gd name="T93" fmla="*/ 26 h 439"/>
              <a:gd name="T94" fmla="*/ 280 w 534"/>
              <a:gd name="T95" fmla="*/ 72 h 439"/>
              <a:gd name="T96" fmla="*/ 366 w 534"/>
              <a:gd name="T97" fmla="*/ 119 h 439"/>
              <a:gd name="T98" fmla="*/ 424 w 534"/>
              <a:gd name="T99" fmla="*/ 134 h 439"/>
              <a:gd name="T100" fmla="*/ 424 w 534"/>
              <a:gd name="T101" fmla="*/ 138 h 439"/>
              <a:gd name="T102" fmla="*/ 426 w 534"/>
              <a:gd name="T103" fmla="*/ 141 h 439"/>
              <a:gd name="T104" fmla="*/ 456 w 534"/>
              <a:gd name="T105" fmla="*/ 145 h 439"/>
              <a:gd name="T106" fmla="*/ 521 w 534"/>
              <a:gd name="T107" fmla="*/ 289 h 439"/>
              <a:gd name="T108" fmla="*/ 460 w 534"/>
              <a:gd name="T109" fmla="*/ 299 h 439"/>
              <a:gd name="T110" fmla="*/ 478 w 534"/>
              <a:gd name="T111" fmla="*/ 282 h 439"/>
              <a:gd name="T112" fmla="*/ 411 w 534"/>
              <a:gd name="T113" fmla="*/ 326 h 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34" h="439">
                <a:moveTo>
                  <a:pt x="496" y="159"/>
                </a:moveTo>
                <a:cubicBezTo>
                  <a:pt x="493" y="161"/>
                  <a:pt x="492" y="156"/>
                  <a:pt x="490" y="159"/>
                </a:cubicBezTo>
                <a:cubicBezTo>
                  <a:pt x="487" y="163"/>
                  <a:pt x="495" y="172"/>
                  <a:pt x="492" y="177"/>
                </a:cubicBezTo>
                <a:cubicBezTo>
                  <a:pt x="488" y="182"/>
                  <a:pt x="480" y="189"/>
                  <a:pt x="469" y="191"/>
                </a:cubicBezTo>
                <a:cubicBezTo>
                  <a:pt x="464" y="192"/>
                  <a:pt x="460" y="197"/>
                  <a:pt x="456" y="196"/>
                </a:cubicBezTo>
                <a:cubicBezTo>
                  <a:pt x="453" y="196"/>
                  <a:pt x="446" y="203"/>
                  <a:pt x="445" y="205"/>
                </a:cubicBezTo>
                <a:cubicBezTo>
                  <a:pt x="443" y="208"/>
                  <a:pt x="437" y="205"/>
                  <a:pt x="432" y="208"/>
                </a:cubicBezTo>
                <a:cubicBezTo>
                  <a:pt x="425" y="211"/>
                  <a:pt x="429" y="207"/>
                  <a:pt x="404" y="214"/>
                </a:cubicBezTo>
                <a:cubicBezTo>
                  <a:pt x="399" y="215"/>
                  <a:pt x="395" y="217"/>
                  <a:pt x="391" y="218"/>
                </a:cubicBezTo>
                <a:cubicBezTo>
                  <a:pt x="387" y="220"/>
                  <a:pt x="383" y="219"/>
                  <a:pt x="383" y="227"/>
                </a:cubicBezTo>
                <a:cubicBezTo>
                  <a:pt x="384" y="231"/>
                  <a:pt x="389" y="228"/>
                  <a:pt x="388" y="232"/>
                </a:cubicBezTo>
                <a:cubicBezTo>
                  <a:pt x="388" y="235"/>
                  <a:pt x="381" y="234"/>
                  <a:pt x="374" y="238"/>
                </a:cubicBezTo>
                <a:cubicBezTo>
                  <a:pt x="371" y="240"/>
                  <a:pt x="369" y="247"/>
                  <a:pt x="367" y="249"/>
                </a:cubicBezTo>
                <a:cubicBezTo>
                  <a:pt x="357" y="255"/>
                  <a:pt x="350" y="268"/>
                  <a:pt x="350" y="268"/>
                </a:cubicBezTo>
                <a:cubicBezTo>
                  <a:pt x="345" y="273"/>
                  <a:pt x="339" y="277"/>
                  <a:pt x="336" y="283"/>
                </a:cubicBezTo>
                <a:cubicBezTo>
                  <a:pt x="329" y="296"/>
                  <a:pt x="327" y="289"/>
                  <a:pt x="331" y="305"/>
                </a:cubicBezTo>
                <a:cubicBezTo>
                  <a:pt x="332" y="307"/>
                  <a:pt x="332" y="314"/>
                  <a:pt x="335" y="319"/>
                </a:cubicBezTo>
                <a:cubicBezTo>
                  <a:pt x="340" y="326"/>
                  <a:pt x="351" y="333"/>
                  <a:pt x="348" y="335"/>
                </a:cubicBezTo>
                <a:cubicBezTo>
                  <a:pt x="346" y="336"/>
                  <a:pt x="334" y="344"/>
                  <a:pt x="330" y="344"/>
                </a:cubicBezTo>
                <a:cubicBezTo>
                  <a:pt x="324" y="345"/>
                  <a:pt x="321" y="349"/>
                  <a:pt x="313" y="358"/>
                </a:cubicBezTo>
                <a:cubicBezTo>
                  <a:pt x="309" y="361"/>
                  <a:pt x="308" y="364"/>
                  <a:pt x="305" y="368"/>
                </a:cubicBezTo>
                <a:cubicBezTo>
                  <a:pt x="300" y="374"/>
                  <a:pt x="302" y="373"/>
                  <a:pt x="298" y="380"/>
                </a:cubicBezTo>
                <a:cubicBezTo>
                  <a:pt x="297" y="382"/>
                  <a:pt x="298" y="389"/>
                  <a:pt x="298" y="392"/>
                </a:cubicBezTo>
                <a:cubicBezTo>
                  <a:pt x="288" y="393"/>
                  <a:pt x="288" y="393"/>
                  <a:pt x="288" y="393"/>
                </a:cubicBezTo>
                <a:cubicBezTo>
                  <a:pt x="271" y="388"/>
                  <a:pt x="271" y="388"/>
                  <a:pt x="271" y="388"/>
                </a:cubicBezTo>
                <a:cubicBezTo>
                  <a:pt x="261" y="397"/>
                  <a:pt x="261" y="397"/>
                  <a:pt x="261" y="397"/>
                </a:cubicBezTo>
                <a:cubicBezTo>
                  <a:pt x="257" y="400"/>
                  <a:pt x="251" y="398"/>
                  <a:pt x="247" y="401"/>
                </a:cubicBezTo>
                <a:cubicBezTo>
                  <a:pt x="247" y="401"/>
                  <a:pt x="244" y="410"/>
                  <a:pt x="243" y="412"/>
                </a:cubicBezTo>
                <a:cubicBezTo>
                  <a:pt x="243" y="415"/>
                  <a:pt x="236" y="423"/>
                  <a:pt x="236" y="423"/>
                </a:cubicBezTo>
                <a:cubicBezTo>
                  <a:pt x="235" y="424"/>
                  <a:pt x="230" y="429"/>
                  <a:pt x="228" y="430"/>
                </a:cubicBezTo>
                <a:cubicBezTo>
                  <a:pt x="225" y="431"/>
                  <a:pt x="223" y="423"/>
                  <a:pt x="221" y="423"/>
                </a:cubicBezTo>
                <a:cubicBezTo>
                  <a:pt x="217" y="423"/>
                  <a:pt x="217" y="422"/>
                  <a:pt x="213" y="421"/>
                </a:cubicBezTo>
                <a:cubicBezTo>
                  <a:pt x="208" y="421"/>
                  <a:pt x="207" y="428"/>
                  <a:pt x="202" y="428"/>
                </a:cubicBezTo>
                <a:cubicBezTo>
                  <a:pt x="194" y="427"/>
                  <a:pt x="180" y="419"/>
                  <a:pt x="180" y="419"/>
                </a:cubicBezTo>
                <a:cubicBezTo>
                  <a:pt x="177" y="418"/>
                  <a:pt x="177" y="422"/>
                  <a:pt x="174" y="422"/>
                </a:cubicBezTo>
                <a:cubicBezTo>
                  <a:pt x="168" y="421"/>
                  <a:pt x="160" y="417"/>
                  <a:pt x="152" y="415"/>
                </a:cubicBezTo>
                <a:cubicBezTo>
                  <a:pt x="146" y="414"/>
                  <a:pt x="134" y="412"/>
                  <a:pt x="134" y="412"/>
                </a:cubicBezTo>
                <a:cubicBezTo>
                  <a:pt x="131" y="414"/>
                  <a:pt x="128" y="414"/>
                  <a:pt x="125" y="415"/>
                </a:cubicBezTo>
                <a:cubicBezTo>
                  <a:pt x="121" y="417"/>
                  <a:pt x="117" y="420"/>
                  <a:pt x="114" y="421"/>
                </a:cubicBezTo>
                <a:cubicBezTo>
                  <a:pt x="111" y="422"/>
                  <a:pt x="105" y="417"/>
                  <a:pt x="96" y="422"/>
                </a:cubicBezTo>
                <a:cubicBezTo>
                  <a:pt x="93" y="423"/>
                  <a:pt x="89" y="422"/>
                  <a:pt x="87" y="424"/>
                </a:cubicBezTo>
                <a:cubicBezTo>
                  <a:pt x="84" y="427"/>
                  <a:pt x="83" y="431"/>
                  <a:pt x="78" y="433"/>
                </a:cubicBezTo>
                <a:cubicBezTo>
                  <a:pt x="75" y="434"/>
                  <a:pt x="71" y="438"/>
                  <a:pt x="69" y="439"/>
                </a:cubicBezTo>
                <a:cubicBezTo>
                  <a:pt x="64" y="436"/>
                  <a:pt x="57" y="436"/>
                  <a:pt x="55" y="428"/>
                </a:cubicBezTo>
                <a:cubicBezTo>
                  <a:pt x="54" y="425"/>
                  <a:pt x="51" y="428"/>
                  <a:pt x="49" y="425"/>
                </a:cubicBezTo>
                <a:cubicBezTo>
                  <a:pt x="45" y="421"/>
                  <a:pt x="42" y="412"/>
                  <a:pt x="42" y="408"/>
                </a:cubicBezTo>
                <a:cubicBezTo>
                  <a:pt x="42" y="408"/>
                  <a:pt x="45" y="404"/>
                  <a:pt x="42" y="400"/>
                </a:cubicBezTo>
                <a:cubicBezTo>
                  <a:pt x="40" y="396"/>
                  <a:pt x="37" y="395"/>
                  <a:pt x="38" y="391"/>
                </a:cubicBezTo>
                <a:cubicBezTo>
                  <a:pt x="41" y="391"/>
                  <a:pt x="40" y="384"/>
                  <a:pt x="40" y="384"/>
                </a:cubicBezTo>
                <a:cubicBezTo>
                  <a:pt x="40" y="382"/>
                  <a:pt x="33" y="370"/>
                  <a:pt x="31" y="368"/>
                </a:cubicBezTo>
                <a:cubicBezTo>
                  <a:pt x="26" y="365"/>
                  <a:pt x="20" y="361"/>
                  <a:pt x="14" y="360"/>
                </a:cubicBezTo>
                <a:cubicBezTo>
                  <a:pt x="0" y="358"/>
                  <a:pt x="0" y="358"/>
                  <a:pt x="0" y="358"/>
                </a:cubicBezTo>
                <a:cubicBezTo>
                  <a:pt x="0" y="354"/>
                  <a:pt x="0" y="354"/>
                  <a:pt x="0" y="354"/>
                </a:cubicBezTo>
                <a:cubicBezTo>
                  <a:pt x="0" y="352"/>
                  <a:pt x="0" y="352"/>
                  <a:pt x="0" y="352"/>
                </a:cubicBezTo>
                <a:cubicBezTo>
                  <a:pt x="0" y="351"/>
                  <a:pt x="0" y="351"/>
                  <a:pt x="0" y="351"/>
                </a:cubicBezTo>
                <a:cubicBezTo>
                  <a:pt x="1" y="348"/>
                  <a:pt x="1" y="348"/>
                  <a:pt x="1" y="348"/>
                </a:cubicBezTo>
                <a:cubicBezTo>
                  <a:pt x="2" y="346"/>
                  <a:pt x="2" y="346"/>
                  <a:pt x="2" y="346"/>
                </a:cubicBezTo>
                <a:cubicBezTo>
                  <a:pt x="1" y="344"/>
                  <a:pt x="1" y="344"/>
                  <a:pt x="1" y="344"/>
                </a:cubicBezTo>
                <a:cubicBezTo>
                  <a:pt x="1" y="342"/>
                  <a:pt x="1" y="342"/>
                  <a:pt x="1" y="342"/>
                </a:cubicBezTo>
                <a:cubicBezTo>
                  <a:pt x="1" y="339"/>
                  <a:pt x="1" y="339"/>
                  <a:pt x="1" y="339"/>
                </a:cubicBezTo>
                <a:cubicBezTo>
                  <a:pt x="1" y="339"/>
                  <a:pt x="0" y="337"/>
                  <a:pt x="0" y="337"/>
                </a:cubicBezTo>
                <a:cubicBezTo>
                  <a:pt x="0" y="337"/>
                  <a:pt x="0" y="335"/>
                  <a:pt x="0" y="335"/>
                </a:cubicBezTo>
                <a:cubicBezTo>
                  <a:pt x="0" y="335"/>
                  <a:pt x="2" y="334"/>
                  <a:pt x="2" y="334"/>
                </a:cubicBezTo>
                <a:cubicBezTo>
                  <a:pt x="2" y="333"/>
                  <a:pt x="4" y="332"/>
                  <a:pt x="4" y="332"/>
                </a:cubicBezTo>
                <a:cubicBezTo>
                  <a:pt x="4" y="332"/>
                  <a:pt x="5" y="329"/>
                  <a:pt x="5" y="328"/>
                </a:cubicBezTo>
                <a:cubicBezTo>
                  <a:pt x="5" y="328"/>
                  <a:pt x="6" y="327"/>
                  <a:pt x="6" y="327"/>
                </a:cubicBezTo>
                <a:cubicBezTo>
                  <a:pt x="9" y="326"/>
                  <a:pt x="9" y="326"/>
                  <a:pt x="9" y="326"/>
                </a:cubicBezTo>
                <a:cubicBezTo>
                  <a:pt x="11" y="324"/>
                  <a:pt x="11" y="324"/>
                  <a:pt x="11" y="324"/>
                </a:cubicBezTo>
                <a:cubicBezTo>
                  <a:pt x="13" y="323"/>
                  <a:pt x="13" y="323"/>
                  <a:pt x="13" y="323"/>
                </a:cubicBezTo>
                <a:cubicBezTo>
                  <a:pt x="15" y="321"/>
                  <a:pt x="15" y="321"/>
                  <a:pt x="15" y="321"/>
                </a:cubicBezTo>
                <a:cubicBezTo>
                  <a:pt x="16" y="317"/>
                  <a:pt x="16" y="317"/>
                  <a:pt x="16" y="317"/>
                </a:cubicBezTo>
                <a:cubicBezTo>
                  <a:pt x="17" y="316"/>
                  <a:pt x="17" y="316"/>
                  <a:pt x="17" y="316"/>
                </a:cubicBezTo>
                <a:cubicBezTo>
                  <a:pt x="17" y="316"/>
                  <a:pt x="20" y="316"/>
                  <a:pt x="20" y="316"/>
                </a:cubicBezTo>
                <a:cubicBezTo>
                  <a:pt x="20" y="316"/>
                  <a:pt x="22" y="316"/>
                  <a:pt x="22" y="316"/>
                </a:cubicBezTo>
                <a:cubicBezTo>
                  <a:pt x="22" y="315"/>
                  <a:pt x="22" y="315"/>
                  <a:pt x="22" y="315"/>
                </a:cubicBezTo>
                <a:cubicBezTo>
                  <a:pt x="24" y="314"/>
                  <a:pt x="24" y="314"/>
                  <a:pt x="24" y="314"/>
                </a:cubicBezTo>
                <a:cubicBezTo>
                  <a:pt x="26" y="316"/>
                  <a:pt x="26" y="316"/>
                  <a:pt x="26" y="316"/>
                </a:cubicBezTo>
                <a:cubicBezTo>
                  <a:pt x="26" y="316"/>
                  <a:pt x="27" y="316"/>
                  <a:pt x="28" y="316"/>
                </a:cubicBezTo>
                <a:cubicBezTo>
                  <a:pt x="28" y="316"/>
                  <a:pt x="29" y="316"/>
                  <a:pt x="29" y="316"/>
                </a:cubicBezTo>
                <a:cubicBezTo>
                  <a:pt x="29" y="313"/>
                  <a:pt x="29" y="313"/>
                  <a:pt x="29" y="313"/>
                </a:cubicBezTo>
                <a:cubicBezTo>
                  <a:pt x="33" y="309"/>
                  <a:pt x="33" y="309"/>
                  <a:pt x="33" y="309"/>
                </a:cubicBezTo>
                <a:cubicBezTo>
                  <a:pt x="33" y="309"/>
                  <a:pt x="33" y="308"/>
                  <a:pt x="33" y="308"/>
                </a:cubicBezTo>
                <a:cubicBezTo>
                  <a:pt x="33" y="308"/>
                  <a:pt x="33" y="307"/>
                  <a:pt x="33" y="307"/>
                </a:cubicBezTo>
                <a:cubicBezTo>
                  <a:pt x="32" y="306"/>
                  <a:pt x="31" y="307"/>
                  <a:pt x="31" y="307"/>
                </a:cubicBezTo>
                <a:cubicBezTo>
                  <a:pt x="31" y="307"/>
                  <a:pt x="29" y="307"/>
                  <a:pt x="29" y="307"/>
                </a:cubicBezTo>
                <a:cubicBezTo>
                  <a:pt x="29" y="307"/>
                  <a:pt x="27" y="307"/>
                  <a:pt x="26" y="307"/>
                </a:cubicBezTo>
                <a:cubicBezTo>
                  <a:pt x="26" y="307"/>
                  <a:pt x="26" y="306"/>
                  <a:pt x="26" y="306"/>
                </a:cubicBezTo>
                <a:cubicBezTo>
                  <a:pt x="25" y="304"/>
                  <a:pt x="25" y="304"/>
                  <a:pt x="25" y="304"/>
                </a:cubicBezTo>
                <a:cubicBezTo>
                  <a:pt x="25" y="304"/>
                  <a:pt x="24" y="302"/>
                  <a:pt x="24" y="301"/>
                </a:cubicBezTo>
                <a:cubicBezTo>
                  <a:pt x="24" y="300"/>
                  <a:pt x="24" y="299"/>
                  <a:pt x="24" y="298"/>
                </a:cubicBezTo>
                <a:cubicBezTo>
                  <a:pt x="24" y="298"/>
                  <a:pt x="23" y="297"/>
                  <a:pt x="23" y="297"/>
                </a:cubicBezTo>
                <a:cubicBezTo>
                  <a:pt x="23" y="297"/>
                  <a:pt x="22" y="296"/>
                  <a:pt x="22" y="295"/>
                </a:cubicBezTo>
                <a:cubicBezTo>
                  <a:pt x="22" y="295"/>
                  <a:pt x="21" y="292"/>
                  <a:pt x="21" y="292"/>
                </a:cubicBezTo>
                <a:cubicBezTo>
                  <a:pt x="20" y="291"/>
                  <a:pt x="20" y="291"/>
                  <a:pt x="20" y="291"/>
                </a:cubicBezTo>
                <a:cubicBezTo>
                  <a:pt x="21" y="290"/>
                  <a:pt x="21" y="290"/>
                  <a:pt x="21" y="290"/>
                </a:cubicBezTo>
                <a:cubicBezTo>
                  <a:pt x="20" y="288"/>
                  <a:pt x="20" y="288"/>
                  <a:pt x="20" y="288"/>
                </a:cubicBezTo>
                <a:cubicBezTo>
                  <a:pt x="22" y="288"/>
                  <a:pt x="22" y="288"/>
                  <a:pt x="22" y="288"/>
                </a:cubicBezTo>
                <a:cubicBezTo>
                  <a:pt x="21" y="287"/>
                  <a:pt x="21" y="287"/>
                  <a:pt x="21" y="287"/>
                </a:cubicBezTo>
                <a:cubicBezTo>
                  <a:pt x="22" y="285"/>
                  <a:pt x="22" y="285"/>
                  <a:pt x="22" y="285"/>
                </a:cubicBezTo>
                <a:cubicBezTo>
                  <a:pt x="22" y="285"/>
                  <a:pt x="24" y="284"/>
                  <a:pt x="24" y="284"/>
                </a:cubicBezTo>
                <a:cubicBezTo>
                  <a:pt x="24" y="284"/>
                  <a:pt x="26" y="282"/>
                  <a:pt x="26" y="282"/>
                </a:cubicBezTo>
                <a:cubicBezTo>
                  <a:pt x="26" y="282"/>
                  <a:pt x="25" y="281"/>
                  <a:pt x="25" y="281"/>
                </a:cubicBezTo>
                <a:cubicBezTo>
                  <a:pt x="25" y="281"/>
                  <a:pt x="25" y="279"/>
                  <a:pt x="25" y="279"/>
                </a:cubicBezTo>
                <a:cubicBezTo>
                  <a:pt x="27" y="275"/>
                  <a:pt x="27" y="275"/>
                  <a:pt x="27" y="275"/>
                </a:cubicBezTo>
                <a:cubicBezTo>
                  <a:pt x="28" y="275"/>
                  <a:pt x="28" y="275"/>
                  <a:pt x="28" y="275"/>
                </a:cubicBezTo>
                <a:cubicBezTo>
                  <a:pt x="31" y="274"/>
                  <a:pt x="31" y="274"/>
                  <a:pt x="31" y="274"/>
                </a:cubicBezTo>
                <a:cubicBezTo>
                  <a:pt x="32" y="273"/>
                  <a:pt x="32" y="273"/>
                  <a:pt x="32" y="273"/>
                </a:cubicBezTo>
                <a:cubicBezTo>
                  <a:pt x="33" y="273"/>
                  <a:pt x="33" y="273"/>
                  <a:pt x="33" y="273"/>
                </a:cubicBezTo>
                <a:cubicBezTo>
                  <a:pt x="35" y="272"/>
                  <a:pt x="35" y="272"/>
                  <a:pt x="35" y="272"/>
                </a:cubicBezTo>
                <a:cubicBezTo>
                  <a:pt x="37" y="271"/>
                  <a:pt x="37" y="271"/>
                  <a:pt x="37" y="271"/>
                </a:cubicBezTo>
                <a:cubicBezTo>
                  <a:pt x="38" y="270"/>
                  <a:pt x="38" y="270"/>
                  <a:pt x="38" y="270"/>
                </a:cubicBezTo>
                <a:cubicBezTo>
                  <a:pt x="38" y="268"/>
                  <a:pt x="38" y="268"/>
                  <a:pt x="38" y="268"/>
                </a:cubicBezTo>
                <a:cubicBezTo>
                  <a:pt x="39" y="267"/>
                  <a:pt x="39" y="267"/>
                  <a:pt x="39" y="267"/>
                </a:cubicBezTo>
                <a:cubicBezTo>
                  <a:pt x="41" y="265"/>
                  <a:pt x="41" y="265"/>
                  <a:pt x="41" y="265"/>
                </a:cubicBezTo>
                <a:cubicBezTo>
                  <a:pt x="43" y="263"/>
                  <a:pt x="43" y="263"/>
                  <a:pt x="43" y="263"/>
                </a:cubicBezTo>
                <a:cubicBezTo>
                  <a:pt x="43" y="261"/>
                  <a:pt x="43" y="261"/>
                  <a:pt x="43" y="261"/>
                </a:cubicBezTo>
                <a:cubicBezTo>
                  <a:pt x="42" y="260"/>
                  <a:pt x="42" y="260"/>
                  <a:pt x="42" y="260"/>
                </a:cubicBezTo>
                <a:cubicBezTo>
                  <a:pt x="42" y="260"/>
                  <a:pt x="41" y="258"/>
                  <a:pt x="41" y="257"/>
                </a:cubicBezTo>
                <a:cubicBezTo>
                  <a:pt x="41" y="257"/>
                  <a:pt x="40" y="257"/>
                  <a:pt x="40" y="257"/>
                </a:cubicBezTo>
                <a:cubicBezTo>
                  <a:pt x="38" y="258"/>
                  <a:pt x="38" y="258"/>
                  <a:pt x="38" y="258"/>
                </a:cubicBezTo>
                <a:cubicBezTo>
                  <a:pt x="38" y="258"/>
                  <a:pt x="37" y="257"/>
                  <a:pt x="36" y="257"/>
                </a:cubicBezTo>
                <a:cubicBezTo>
                  <a:pt x="36" y="257"/>
                  <a:pt x="36" y="256"/>
                  <a:pt x="36" y="256"/>
                </a:cubicBezTo>
                <a:cubicBezTo>
                  <a:pt x="37" y="255"/>
                  <a:pt x="37" y="255"/>
                  <a:pt x="37" y="255"/>
                </a:cubicBezTo>
                <a:cubicBezTo>
                  <a:pt x="37" y="253"/>
                  <a:pt x="37" y="253"/>
                  <a:pt x="37" y="253"/>
                </a:cubicBezTo>
                <a:cubicBezTo>
                  <a:pt x="35" y="253"/>
                  <a:pt x="35" y="253"/>
                  <a:pt x="35" y="253"/>
                </a:cubicBezTo>
                <a:cubicBezTo>
                  <a:pt x="34" y="251"/>
                  <a:pt x="34" y="251"/>
                  <a:pt x="34" y="251"/>
                </a:cubicBezTo>
                <a:cubicBezTo>
                  <a:pt x="33" y="249"/>
                  <a:pt x="33" y="249"/>
                  <a:pt x="33" y="249"/>
                </a:cubicBezTo>
                <a:cubicBezTo>
                  <a:pt x="33" y="247"/>
                  <a:pt x="33" y="247"/>
                  <a:pt x="33" y="247"/>
                </a:cubicBezTo>
                <a:cubicBezTo>
                  <a:pt x="34" y="246"/>
                  <a:pt x="34" y="246"/>
                  <a:pt x="34" y="246"/>
                </a:cubicBezTo>
                <a:cubicBezTo>
                  <a:pt x="34" y="245"/>
                  <a:pt x="34" y="245"/>
                  <a:pt x="34" y="245"/>
                </a:cubicBezTo>
                <a:cubicBezTo>
                  <a:pt x="33" y="244"/>
                  <a:pt x="33" y="244"/>
                  <a:pt x="33" y="244"/>
                </a:cubicBezTo>
                <a:cubicBezTo>
                  <a:pt x="33" y="242"/>
                  <a:pt x="33" y="242"/>
                  <a:pt x="33" y="242"/>
                </a:cubicBezTo>
                <a:cubicBezTo>
                  <a:pt x="32" y="240"/>
                  <a:pt x="32" y="240"/>
                  <a:pt x="32" y="240"/>
                </a:cubicBezTo>
                <a:cubicBezTo>
                  <a:pt x="33" y="239"/>
                  <a:pt x="33" y="239"/>
                  <a:pt x="33" y="239"/>
                </a:cubicBezTo>
                <a:cubicBezTo>
                  <a:pt x="34" y="238"/>
                  <a:pt x="34" y="238"/>
                  <a:pt x="34" y="238"/>
                </a:cubicBezTo>
                <a:cubicBezTo>
                  <a:pt x="34" y="236"/>
                  <a:pt x="34" y="236"/>
                  <a:pt x="34" y="236"/>
                </a:cubicBezTo>
                <a:cubicBezTo>
                  <a:pt x="34" y="236"/>
                  <a:pt x="32" y="235"/>
                  <a:pt x="32" y="235"/>
                </a:cubicBezTo>
                <a:cubicBezTo>
                  <a:pt x="32" y="235"/>
                  <a:pt x="31" y="233"/>
                  <a:pt x="31" y="233"/>
                </a:cubicBezTo>
                <a:cubicBezTo>
                  <a:pt x="31" y="232"/>
                  <a:pt x="31" y="232"/>
                  <a:pt x="31" y="232"/>
                </a:cubicBezTo>
                <a:cubicBezTo>
                  <a:pt x="31" y="232"/>
                  <a:pt x="29" y="230"/>
                  <a:pt x="29" y="230"/>
                </a:cubicBezTo>
                <a:cubicBezTo>
                  <a:pt x="29" y="230"/>
                  <a:pt x="29" y="228"/>
                  <a:pt x="29" y="228"/>
                </a:cubicBezTo>
                <a:cubicBezTo>
                  <a:pt x="29" y="228"/>
                  <a:pt x="28" y="226"/>
                  <a:pt x="28" y="226"/>
                </a:cubicBezTo>
                <a:cubicBezTo>
                  <a:pt x="27" y="225"/>
                  <a:pt x="27" y="224"/>
                  <a:pt x="27" y="224"/>
                </a:cubicBezTo>
                <a:cubicBezTo>
                  <a:pt x="29" y="224"/>
                  <a:pt x="29" y="224"/>
                  <a:pt x="29" y="224"/>
                </a:cubicBezTo>
                <a:cubicBezTo>
                  <a:pt x="31" y="224"/>
                  <a:pt x="31" y="224"/>
                  <a:pt x="31" y="224"/>
                </a:cubicBezTo>
                <a:cubicBezTo>
                  <a:pt x="32" y="226"/>
                  <a:pt x="32" y="226"/>
                  <a:pt x="32" y="226"/>
                </a:cubicBezTo>
                <a:cubicBezTo>
                  <a:pt x="33" y="225"/>
                  <a:pt x="33" y="225"/>
                  <a:pt x="33" y="225"/>
                </a:cubicBezTo>
                <a:cubicBezTo>
                  <a:pt x="33" y="226"/>
                  <a:pt x="33" y="226"/>
                  <a:pt x="33" y="226"/>
                </a:cubicBezTo>
                <a:cubicBezTo>
                  <a:pt x="35" y="226"/>
                  <a:pt x="35" y="226"/>
                  <a:pt x="35" y="226"/>
                </a:cubicBezTo>
                <a:cubicBezTo>
                  <a:pt x="38" y="226"/>
                  <a:pt x="38" y="226"/>
                  <a:pt x="38" y="226"/>
                </a:cubicBezTo>
                <a:cubicBezTo>
                  <a:pt x="40" y="226"/>
                  <a:pt x="40" y="226"/>
                  <a:pt x="40" y="226"/>
                </a:cubicBezTo>
                <a:cubicBezTo>
                  <a:pt x="41" y="226"/>
                  <a:pt x="41" y="226"/>
                  <a:pt x="41" y="226"/>
                </a:cubicBezTo>
                <a:cubicBezTo>
                  <a:pt x="41" y="226"/>
                  <a:pt x="42" y="227"/>
                  <a:pt x="42" y="227"/>
                </a:cubicBezTo>
                <a:cubicBezTo>
                  <a:pt x="43" y="228"/>
                  <a:pt x="44" y="227"/>
                  <a:pt x="44" y="227"/>
                </a:cubicBezTo>
                <a:cubicBezTo>
                  <a:pt x="44" y="228"/>
                  <a:pt x="46" y="228"/>
                  <a:pt x="46" y="228"/>
                </a:cubicBezTo>
                <a:cubicBezTo>
                  <a:pt x="46" y="228"/>
                  <a:pt x="47" y="227"/>
                  <a:pt x="48" y="227"/>
                </a:cubicBezTo>
                <a:cubicBezTo>
                  <a:pt x="48" y="227"/>
                  <a:pt x="49" y="227"/>
                  <a:pt x="49" y="227"/>
                </a:cubicBezTo>
                <a:cubicBezTo>
                  <a:pt x="50" y="226"/>
                  <a:pt x="50" y="226"/>
                  <a:pt x="50" y="226"/>
                </a:cubicBezTo>
                <a:cubicBezTo>
                  <a:pt x="50" y="224"/>
                  <a:pt x="50" y="224"/>
                  <a:pt x="50" y="224"/>
                </a:cubicBezTo>
                <a:cubicBezTo>
                  <a:pt x="51" y="224"/>
                  <a:pt x="51" y="224"/>
                  <a:pt x="51" y="224"/>
                </a:cubicBezTo>
                <a:cubicBezTo>
                  <a:pt x="51" y="223"/>
                  <a:pt x="51" y="223"/>
                  <a:pt x="51" y="223"/>
                </a:cubicBezTo>
                <a:cubicBezTo>
                  <a:pt x="52" y="221"/>
                  <a:pt x="52" y="221"/>
                  <a:pt x="52" y="221"/>
                </a:cubicBezTo>
                <a:cubicBezTo>
                  <a:pt x="52" y="220"/>
                  <a:pt x="52" y="220"/>
                  <a:pt x="52" y="220"/>
                </a:cubicBezTo>
                <a:cubicBezTo>
                  <a:pt x="54" y="220"/>
                  <a:pt x="54" y="220"/>
                  <a:pt x="54" y="220"/>
                </a:cubicBezTo>
                <a:cubicBezTo>
                  <a:pt x="55" y="219"/>
                  <a:pt x="55" y="219"/>
                  <a:pt x="55" y="219"/>
                </a:cubicBezTo>
                <a:cubicBezTo>
                  <a:pt x="56" y="217"/>
                  <a:pt x="56" y="217"/>
                  <a:pt x="56" y="217"/>
                </a:cubicBezTo>
                <a:cubicBezTo>
                  <a:pt x="57" y="215"/>
                  <a:pt x="57" y="215"/>
                  <a:pt x="57" y="215"/>
                </a:cubicBezTo>
                <a:cubicBezTo>
                  <a:pt x="57" y="215"/>
                  <a:pt x="58" y="213"/>
                  <a:pt x="58" y="213"/>
                </a:cubicBezTo>
                <a:cubicBezTo>
                  <a:pt x="58" y="213"/>
                  <a:pt x="59" y="211"/>
                  <a:pt x="59" y="211"/>
                </a:cubicBezTo>
                <a:cubicBezTo>
                  <a:pt x="58" y="208"/>
                  <a:pt x="58" y="208"/>
                  <a:pt x="58" y="208"/>
                </a:cubicBezTo>
                <a:cubicBezTo>
                  <a:pt x="57" y="206"/>
                  <a:pt x="57" y="206"/>
                  <a:pt x="57" y="206"/>
                </a:cubicBezTo>
                <a:cubicBezTo>
                  <a:pt x="56" y="204"/>
                  <a:pt x="56" y="204"/>
                  <a:pt x="56" y="204"/>
                </a:cubicBezTo>
                <a:cubicBezTo>
                  <a:pt x="56" y="204"/>
                  <a:pt x="56" y="203"/>
                  <a:pt x="55" y="203"/>
                </a:cubicBezTo>
                <a:cubicBezTo>
                  <a:pt x="55" y="203"/>
                  <a:pt x="55" y="202"/>
                  <a:pt x="55" y="202"/>
                </a:cubicBezTo>
                <a:cubicBezTo>
                  <a:pt x="55" y="200"/>
                  <a:pt x="55" y="200"/>
                  <a:pt x="55" y="200"/>
                </a:cubicBezTo>
                <a:cubicBezTo>
                  <a:pt x="56" y="199"/>
                  <a:pt x="56" y="199"/>
                  <a:pt x="56" y="199"/>
                </a:cubicBezTo>
                <a:cubicBezTo>
                  <a:pt x="57" y="199"/>
                  <a:pt x="57" y="199"/>
                  <a:pt x="57" y="199"/>
                </a:cubicBezTo>
                <a:cubicBezTo>
                  <a:pt x="59" y="197"/>
                  <a:pt x="59" y="197"/>
                  <a:pt x="59" y="197"/>
                </a:cubicBezTo>
                <a:cubicBezTo>
                  <a:pt x="60" y="197"/>
                  <a:pt x="60" y="197"/>
                  <a:pt x="60" y="197"/>
                </a:cubicBezTo>
                <a:cubicBezTo>
                  <a:pt x="62" y="197"/>
                  <a:pt x="62" y="197"/>
                  <a:pt x="62" y="197"/>
                </a:cubicBezTo>
                <a:cubicBezTo>
                  <a:pt x="64" y="195"/>
                  <a:pt x="64" y="195"/>
                  <a:pt x="64" y="195"/>
                </a:cubicBezTo>
                <a:cubicBezTo>
                  <a:pt x="65" y="195"/>
                  <a:pt x="65" y="195"/>
                  <a:pt x="65" y="195"/>
                </a:cubicBezTo>
                <a:cubicBezTo>
                  <a:pt x="66" y="194"/>
                  <a:pt x="66" y="194"/>
                  <a:pt x="66" y="194"/>
                </a:cubicBezTo>
                <a:cubicBezTo>
                  <a:pt x="67" y="192"/>
                  <a:pt x="67" y="192"/>
                  <a:pt x="67" y="192"/>
                </a:cubicBezTo>
                <a:cubicBezTo>
                  <a:pt x="66" y="190"/>
                  <a:pt x="66" y="190"/>
                  <a:pt x="66" y="190"/>
                </a:cubicBezTo>
                <a:cubicBezTo>
                  <a:pt x="65" y="189"/>
                  <a:pt x="65" y="189"/>
                  <a:pt x="65" y="189"/>
                </a:cubicBezTo>
                <a:cubicBezTo>
                  <a:pt x="66" y="186"/>
                  <a:pt x="66" y="186"/>
                  <a:pt x="66" y="186"/>
                </a:cubicBezTo>
                <a:cubicBezTo>
                  <a:pt x="68" y="185"/>
                  <a:pt x="68" y="185"/>
                  <a:pt x="68" y="185"/>
                </a:cubicBezTo>
                <a:cubicBezTo>
                  <a:pt x="68" y="182"/>
                  <a:pt x="68" y="182"/>
                  <a:pt x="68" y="182"/>
                </a:cubicBezTo>
                <a:cubicBezTo>
                  <a:pt x="67" y="181"/>
                  <a:pt x="67" y="181"/>
                  <a:pt x="67" y="181"/>
                </a:cubicBezTo>
                <a:cubicBezTo>
                  <a:pt x="68" y="179"/>
                  <a:pt x="68" y="179"/>
                  <a:pt x="68" y="179"/>
                </a:cubicBezTo>
                <a:cubicBezTo>
                  <a:pt x="69" y="178"/>
                  <a:pt x="69" y="178"/>
                  <a:pt x="69" y="178"/>
                </a:cubicBezTo>
                <a:cubicBezTo>
                  <a:pt x="69" y="178"/>
                  <a:pt x="70" y="176"/>
                  <a:pt x="70" y="175"/>
                </a:cubicBezTo>
                <a:cubicBezTo>
                  <a:pt x="71" y="175"/>
                  <a:pt x="71" y="172"/>
                  <a:pt x="71" y="172"/>
                </a:cubicBezTo>
                <a:cubicBezTo>
                  <a:pt x="70" y="170"/>
                  <a:pt x="70" y="170"/>
                  <a:pt x="70" y="170"/>
                </a:cubicBezTo>
                <a:cubicBezTo>
                  <a:pt x="70" y="169"/>
                  <a:pt x="70" y="169"/>
                  <a:pt x="70" y="169"/>
                </a:cubicBezTo>
                <a:cubicBezTo>
                  <a:pt x="70" y="169"/>
                  <a:pt x="72" y="168"/>
                  <a:pt x="72" y="168"/>
                </a:cubicBezTo>
                <a:cubicBezTo>
                  <a:pt x="73" y="168"/>
                  <a:pt x="73" y="165"/>
                  <a:pt x="73" y="165"/>
                </a:cubicBezTo>
                <a:cubicBezTo>
                  <a:pt x="71" y="164"/>
                  <a:pt x="71" y="164"/>
                  <a:pt x="71" y="164"/>
                </a:cubicBezTo>
                <a:cubicBezTo>
                  <a:pt x="71" y="164"/>
                  <a:pt x="71" y="162"/>
                  <a:pt x="71" y="161"/>
                </a:cubicBezTo>
                <a:cubicBezTo>
                  <a:pt x="71" y="161"/>
                  <a:pt x="71" y="159"/>
                  <a:pt x="71" y="159"/>
                </a:cubicBezTo>
                <a:cubicBezTo>
                  <a:pt x="70" y="159"/>
                  <a:pt x="70" y="159"/>
                  <a:pt x="70" y="159"/>
                </a:cubicBezTo>
                <a:cubicBezTo>
                  <a:pt x="70" y="157"/>
                  <a:pt x="70" y="157"/>
                  <a:pt x="70" y="157"/>
                </a:cubicBezTo>
                <a:cubicBezTo>
                  <a:pt x="71" y="156"/>
                  <a:pt x="71" y="156"/>
                  <a:pt x="71" y="156"/>
                </a:cubicBezTo>
                <a:cubicBezTo>
                  <a:pt x="73" y="157"/>
                  <a:pt x="73" y="157"/>
                  <a:pt x="73" y="157"/>
                </a:cubicBezTo>
                <a:cubicBezTo>
                  <a:pt x="73" y="157"/>
                  <a:pt x="74" y="156"/>
                  <a:pt x="75" y="156"/>
                </a:cubicBezTo>
                <a:cubicBezTo>
                  <a:pt x="75" y="155"/>
                  <a:pt x="77" y="155"/>
                  <a:pt x="77" y="155"/>
                </a:cubicBezTo>
                <a:cubicBezTo>
                  <a:pt x="78" y="152"/>
                  <a:pt x="78" y="152"/>
                  <a:pt x="78" y="152"/>
                </a:cubicBezTo>
                <a:cubicBezTo>
                  <a:pt x="82" y="150"/>
                  <a:pt x="82" y="150"/>
                  <a:pt x="82" y="150"/>
                </a:cubicBezTo>
                <a:cubicBezTo>
                  <a:pt x="82" y="149"/>
                  <a:pt x="82" y="149"/>
                  <a:pt x="82" y="149"/>
                </a:cubicBezTo>
                <a:cubicBezTo>
                  <a:pt x="85" y="148"/>
                  <a:pt x="85" y="148"/>
                  <a:pt x="85" y="148"/>
                </a:cubicBezTo>
                <a:cubicBezTo>
                  <a:pt x="87" y="149"/>
                  <a:pt x="87" y="149"/>
                  <a:pt x="87" y="149"/>
                </a:cubicBezTo>
                <a:cubicBezTo>
                  <a:pt x="89" y="147"/>
                  <a:pt x="89" y="147"/>
                  <a:pt x="89" y="147"/>
                </a:cubicBezTo>
                <a:cubicBezTo>
                  <a:pt x="90" y="147"/>
                  <a:pt x="90" y="147"/>
                  <a:pt x="90" y="147"/>
                </a:cubicBezTo>
                <a:cubicBezTo>
                  <a:pt x="92" y="146"/>
                  <a:pt x="92" y="146"/>
                  <a:pt x="92" y="146"/>
                </a:cubicBezTo>
                <a:cubicBezTo>
                  <a:pt x="94" y="145"/>
                  <a:pt x="94" y="145"/>
                  <a:pt x="94" y="145"/>
                </a:cubicBezTo>
                <a:cubicBezTo>
                  <a:pt x="97" y="142"/>
                  <a:pt x="97" y="142"/>
                  <a:pt x="97" y="142"/>
                </a:cubicBezTo>
                <a:cubicBezTo>
                  <a:pt x="98" y="142"/>
                  <a:pt x="98" y="142"/>
                  <a:pt x="98" y="142"/>
                </a:cubicBezTo>
                <a:cubicBezTo>
                  <a:pt x="98" y="142"/>
                  <a:pt x="100" y="141"/>
                  <a:pt x="100" y="141"/>
                </a:cubicBezTo>
                <a:cubicBezTo>
                  <a:pt x="100" y="141"/>
                  <a:pt x="101" y="139"/>
                  <a:pt x="101" y="139"/>
                </a:cubicBezTo>
                <a:cubicBezTo>
                  <a:pt x="103" y="138"/>
                  <a:pt x="103" y="138"/>
                  <a:pt x="103" y="138"/>
                </a:cubicBezTo>
                <a:cubicBezTo>
                  <a:pt x="105" y="135"/>
                  <a:pt x="105" y="135"/>
                  <a:pt x="105" y="135"/>
                </a:cubicBezTo>
                <a:cubicBezTo>
                  <a:pt x="107" y="133"/>
                  <a:pt x="107" y="133"/>
                  <a:pt x="107" y="133"/>
                </a:cubicBezTo>
                <a:cubicBezTo>
                  <a:pt x="105" y="130"/>
                  <a:pt x="105" y="130"/>
                  <a:pt x="105" y="130"/>
                </a:cubicBezTo>
                <a:cubicBezTo>
                  <a:pt x="105" y="130"/>
                  <a:pt x="103" y="128"/>
                  <a:pt x="102" y="128"/>
                </a:cubicBezTo>
                <a:cubicBezTo>
                  <a:pt x="102" y="127"/>
                  <a:pt x="100" y="126"/>
                  <a:pt x="100" y="126"/>
                </a:cubicBezTo>
                <a:cubicBezTo>
                  <a:pt x="100" y="126"/>
                  <a:pt x="97" y="125"/>
                  <a:pt x="97" y="125"/>
                </a:cubicBezTo>
                <a:cubicBezTo>
                  <a:pt x="97" y="125"/>
                  <a:pt x="95" y="126"/>
                  <a:pt x="95" y="126"/>
                </a:cubicBezTo>
                <a:cubicBezTo>
                  <a:pt x="94" y="125"/>
                  <a:pt x="94" y="125"/>
                  <a:pt x="94" y="125"/>
                </a:cubicBezTo>
                <a:cubicBezTo>
                  <a:pt x="94" y="125"/>
                  <a:pt x="93" y="123"/>
                  <a:pt x="94" y="123"/>
                </a:cubicBezTo>
                <a:cubicBezTo>
                  <a:pt x="94" y="123"/>
                  <a:pt x="94" y="122"/>
                  <a:pt x="94" y="122"/>
                </a:cubicBezTo>
                <a:cubicBezTo>
                  <a:pt x="94" y="121"/>
                  <a:pt x="94" y="121"/>
                  <a:pt x="94" y="121"/>
                </a:cubicBezTo>
                <a:cubicBezTo>
                  <a:pt x="94" y="120"/>
                  <a:pt x="94" y="120"/>
                  <a:pt x="94" y="120"/>
                </a:cubicBezTo>
                <a:cubicBezTo>
                  <a:pt x="95" y="119"/>
                  <a:pt x="95" y="119"/>
                  <a:pt x="95" y="119"/>
                </a:cubicBezTo>
                <a:cubicBezTo>
                  <a:pt x="95" y="119"/>
                  <a:pt x="96" y="118"/>
                  <a:pt x="96" y="117"/>
                </a:cubicBezTo>
                <a:cubicBezTo>
                  <a:pt x="96" y="117"/>
                  <a:pt x="97" y="115"/>
                  <a:pt x="97" y="115"/>
                </a:cubicBezTo>
                <a:cubicBezTo>
                  <a:pt x="97" y="115"/>
                  <a:pt x="96" y="114"/>
                  <a:pt x="96" y="113"/>
                </a:cubicBezTo>
                <a:cubicBezTo>
                  <a:pt x="95" y="113"/>
                  <a:pt x="95" y="113"/>
                  <a:pt x="96" y="112"/>
                </a:cubicBezTo>
                <a:cubicBezTo>
                  <a:pt x="96" y="112"/>
                  <a:pt x="96" y="111"/>
                  <a:pt x="96" y="111"/>
                </a:cubicBezTo>
                <a:cubicBezTo>
                  <a:pt x="96" y="111"/>
                  <a:pt x="96" y="109"/>
                  <a:pt x="95" y="109"/>
                </a:cubicBezTo>
                <a:cubicBezTo>
                  <a:pt x="95" y="109"/>
                  <a:pt x="93" y="110"/>
                  <a:pt x="93" y="110"/>
                </a:cubicBezTo>
                <a:cubicBezTo>
                  <a:pt x="93" y="110"/>
                  <a:pt x="90" y="109"/>
                  <a:pt x="90" y="109"/>
                </a:cubicBezTo>
                <a:cubicBezTo>
                  <a:pt x="90" y="109"/>
                  <a:pt x="89" y="108"/>
                  <a:pt x="89" y="108"/>
                </a:cubicBezTo>
                <a:cubicBezTo>
                  <a:pt x="89" y="108"/>
                  <a:pt x="89" y="106"/>
                  <a:pt x="88" y="106"/>
                </a:cubicBezTo>
                <a:cubicBezTo>
                  <a:pt x="87" y="105"/>
                  <a:pt x="87" y="106"/>
                  <a:pt x="87" y="106"/>
                </a:cubicBezTo>
                <a:cubicBezTo>
                  <a:pt x="86" y="108"/>
                  <a:pt x="86" y="108"/>
                  <a:pt x="86" y="108"/>
                </a:cubicBezTo>
                <a:cubicBezTo>
                  <a:pt x="86" y="108"/>
                  <a:pt x="84" y="108"/>
                  <a:pt x="83" y="107"/>
                </a:cubicBezTo>
                <a:cubicBezTo>
                  <a:pt x="83" y="107"/>
                  <a:pt x="82" y="107"/>
                  <a:pt x="82" y="107"/>
                </a:cubicBezTo>
                <a:cubicBezTo>
                  <a:pt x="81" y="107"/>
                  <a:pt x="81" y="106"/>
                  <a:pt x="81" y="105"/>
                </a:cubicBezTo>
                <a:cubicBezTo>
                  <a:pt x="80" y="104"/>
                  <a:pt x="80" y="105"/>
                  <a:pt x="79" y="105"/>
                </a:cubicBezTo>
                <a:cubicBezTo>
                  <a:pt x="79" y="105"/>
                  <a:pt x="77" y="105"/>
                  <a:pt x="77" y="105"/>
                </a:cubicBezTo>
                <a:cubicBezTo>
                  <a:pt x="77" y="105"/>
                  <a:pt x="75" y="103"/>
                  <a:pt x="75" y="103"/>
                </a:cubicBezTo>
                <a:cubicBezTo>
                  <a:pt x="75" y="102"/>
                  <a:pt x="74" y="102"/>
                  <a:pt x="74" y="102"/>
                </a:cubicBezTo>
                <a:cubicBezTo>
                  <a:pt x="74" y="102"/>
                  <a:pt x="72" y="103"/>
                  <a:pt x="72" y="103"/>
                </a:cubicBezTo>
                <a:cubicBezTo>
                  <a:pt x="72" y="104"/>
                  <a:pt x="72" y="104"/>
                  <a:pt x="72" y="104"/>
                </a:cubicBezTo>
                <a:cubicBezTo>
                  <a:pt x="71" y="107"/>
                  <a:pt x="71" y="107"/>
                  <a:pt x="71" y="107"/>
                </a:cubicBezTo>
                <a:cubicBezTo>
                  <a:pt x="68" y="109"/>
                  <a:pt x="68" y="109"/>
                  <a:pt x="68" y="109"/>
                </a:cubicBezTo>
                <a:cubicBezTo>
                  <a:pt x="68" y="109"/>
                  <a:pt x="65" y="109"/>
                  <a:pt x="64" y="108"/>
                </a:cubicBezTo>
                <a:cubicBezTo>
                  <a:pt x="64" y="108"/>
                  <a:pt x="64" y="108"/>
                  <a:pt x="63" y="108"/>
                </a:cubicBezTo>
                <a:cubicBezTo>
                  <a:pt x="62" y="108"/>
                  <a:pt x="62" y="108"/>
                  <a:pt x="62" y="108"/>
                </a:cubicBezTo>
                <a:cubicBezTo>
                  <a:pt x="62" y="108"/>
                  <a:pt x="60" y="109"/>
                  <a:pt x="60" y="109"/>
                </a:cubicBezTo>
                <a:cubicBezTo>
                  <a:pt x="60" y="109"/>
                  <a:pt x="59" y="107"/>
                  <a:pt x="59" y="107"/>
                </a:cubicBezTo>
                <a:cubicBezTo>
                  <a:pt x="59" y="107"/>
                  <a:pt x="57" y="106"/>
                  <a:pt x="57" y="105"/>
                </a:cubicBezTo>
                <a:cubicBezTo>
                  <a:pt x="57" y="105"/>
                  <a:pt x="57" y="106"/>
                  <a:pt x="57" y="106"/>
                </a:cubicBezTo>
                <a:cubicBezTo>
                  <a:pt x="57" y="106"/>
                  <a:pt x="56" y="107"/>
                  <a:pt x="55" y="107"/>
                </a:cubicBezTo>
                <a:cubicBezTo>
                  <a:pt x="55" y="107"/>
                  <a:pt x="54" y="108"/>
                  <a:pt x="54" y="108"/>
                </a:cubicBezTo>
                <a:cubicBezTo>
                  <a:pt x="53" y="108"/>
                  <a:pt x="54" y="106"/>
                  <a:pt x="54" y="106"/>
                </a:cubicBezTo>
                <a:cubicBezTo>
                  <a:pt x="55" y="104"/>
                  <a:pt x="55" y="104"/>
                  <a:pt x="55" y="104"/>
                </a:cubicBezTo>
                <a:cubicBezTo>
                  <a:pt x="55" y="104"/>
                  <a:pt x="52" y="103"/>
                  <a:pt x="52" y="102"/>
                </a:cubicBezTo>
                <a:cubicBezTo>
                  <a:pt x="51" y="102"/>
                  <a:pt x="50" y="101"/>
                  <a:pt x="50" y="101"/>
                </a:cubicBezTo>
                <a:cubicBezTo>
                  <a:pt x="50" y="101"/>
                  <a:pt x="48" y="101"/>
                  <a:pt x="48" y="101"/>
                </a:cubicBezTo>
                <a:cubicBezTo>
                  <a:pt x="46" y="101"/>
                  <a:pt x="46" y="101"/>
                  <a:pt x="46" y="101"/>
                </a:cubicBezTo>
                <a:cubicBezTo>
                  <a:pt x="46" y="101"/>
                  <a:pt x="45" y="101"/>
                  <a:pt x="44" y="102"/>
                </a:cubicBezTo>
                <a:cubicBezTo>
                  <a:pt x="44" y="102"/>
                  <a:pt x="43" y="103"/>
                  <a:pt x="42" y="102"/>
                </a:cubicBezTo>
                <a:cubicBezTo>
                  <a:pt x="42" y="102"/>
                  <a:pt x="43" y="100"/>
                  <a:pt x="43" y="100"/>
                </a:cubicBezTo>
                <a:cubicBezTo>
                  <a:pt x="43" y="100"/>
                  <a:pt x="43" y="98"/>
                  <a:pt x="43" y="98"/>
                </a:cubicBezTo>
                <a:cubicBezTo>
                  <a:pt x="42" y="97"/>
                  <a:pt x="42" y="99"/>
                  <a:pt x="42" y="99"/>
                </a:cubicBezTo>
                <a:cubicBezTo>
                  <a:pt x="42" y="99"/>
                  <a:pt x="40" y="100"/>
                  <a:pt x="39" y="101"/>
                </a:cubicBezTo>
                <a:cubicBezTo>
                  <a:pt x="39" y="101"/>
                  <a:pt x="38" y="101"/>
                  <a:pt x="38" y="101"/>
                </a:cubicBezTo>
                <a:cubicBezTo>
                  <a:pt x="37" y="101"/>
                  <a:pt x="36" y="102"/>
                  <a:pt x="34" y="102"/>
                </a:cubicBezTo>
                <a:cubicBezTo>
                  <a:pt x="33" y="102"/>
                  <a:pt x="32" y="103"/>
                  <a:pt x="32" y="102"/>
                </a:cubicBezTo>
                <a:cubicBezTo>
                  <a:pt x="31" y="102"/>
                  <a:pt x="31" y="101"/>
                  <a:pt x="31" y="101"/>
                </a:cubicBezTo>
                <a:cubicBezTo>
                  <a:pt x="31" y="99"/>
                  <a:pt x="31" y="99"/>
                  <a:pt x="31" y="99"/>
                </a:cubicBezTo>
                <a:cubicBezTo>
                  <a:pt x="31" y="99"/>
                  <a:pt x="30" y="98"/>
                  <a:pt x="30" y="97"/>
                </a:cubicBezTo>
                <a:cubicBezTo>
                  <a:pt x="29" y="96"/>
                  <a:pt x="30" y="96"/>
                  <a:pt x="30" y="95"/>
                </a:cubicBezTo>
                <a:cubicBezTo>
                  <a:pt x="30" y="95"/>
                  <a:pt x="32" y="94"/>
                  <a:pt x="32" y="94"/>
                </a:cubicBezTo>
                <a:cubicBezTo>
                  <a:pt x="32" y="93"/>
                  <a:pt x="33" y="93"/>
                  <a:pt x="33" y="93"/>
                </a:cubicBezTo>
                <a:cubicBezTo>
                  <a:pt x="36" y="92"/>
                  <a:pt x="36" y="92"/>
                  <a:pt x="36" y="92"/>
                </a:cubicBezTo>
                <a:cubicBezTo>
                  <a:pt x="36" y="92"/>
                  <a:pt x="36" y="89"/>
                  <a:pt x="36" y="88"/>
                </a:cubicBezTo>
                <a:cubicBezTo>
                  <a:pt x="36" y="88"/>
                  <a:pt x="36" y="88"/>
                  <a:pt x="35" y="88"/>
                </a:cubicBezTo>
                <a:cubicBezTo>
                  <a:pt x="34" y="88"/>
                  <a:pt x="34" y="87"/>
                  <a:pt x="34" y="87"/>
                </a:cubicBezTo>
                <a:cubicBezTo>
                  <a:pt x="34" y="87"/>
                  <a:pt x="34" y="85"/>
                  <a:pt x="34" y="85"/>
                </a:cubicBezTo>
                <a:cubicBezTo>
                  <a:pt x="33" y="83"/>
                  <a:pt x="33" y="83"/>
                  <a:pt x="33" y="83"/>
                </a:cubicBezTo>
                <a:cubicBezTo>
                  <a:pt x="29" y="84"/>
                  <a:pt x="29" y="84"/>
                  <a:pt x="29" y="84"/>
                </a:cubicBezTo>
                <a:cubicBezTo>
                  <a:pt x="29" y="84"/>
                  <a:pt x="27" y="85"/>
                  <a:pt x="26" y="85"/>
                </a:cubicBezTo>
                <a:cubicBezTo>
                  <a:pt x="26" y="85"/>
                  <a:pt x="24" y="85"/>
                  <a:pt x="24" y="85"/>
                </a:cubicBezTo>
                <a:cubicBezTo>
                  <a:pt x="23" y="85"/>
                  <a:pt x="22" y="84"/>
                  <a:pt x="22" y="84"/>
                </a:cubicBezTo>
                <a:cubicBezTo>
                  <a:pt x="22" y="84"/>
                  <a:pt x="18" y="85"/>
                  <a:pt x="18" y="85"/>
                </a:cubicBezTo>
                <a:cubicBezTo>
                  <a:pt x="18" y="85"/>
                  <a:pt x="17" y="85"/>
                  <a:pt x="17" y="85"/>
                </a:cubicBezTo>
                <a:cubicBezTo>
                  <a:pt x="15" y="85"/>
                  <a:pt x="15" y="85"/>
                  <a:pt x="15" y="85"/>
                </a:cubicBezTo>
                <a:cubicBezTo>
                  <a:pt x="13" y="86"/>
                  <a:pt x="13" y="86"/>
                  <a:pt x="13" y="86"/>
                </a:cubicBezTo>
                <a:cubicBezTo>
                  <a:pt x="12" y="87"/>
                  <a:pt x="12" y="87"/>
                  <a:pt x="12" y="87"/>
                </a:cubicBezTo>
                <a:cubicBezTo>
                  <a:pt x="12" y="87"/>
                  <a:pt x="11" y="88"/>
                  <a:pt x="11" y="88"/>
                </a:cubicBezTo>
                <a:cubicBezTo>
                  <a:pt x="10" y="88"/>
                  <a:pt x="9" y="88"/>
                  <a:pt x="8" y="88"/>
                </a:cubicBezTo>
                <a:cubicBezTo>
                  <a:pt x="8" y="88"/>
                  <a:pt x="7" y="89"/>
                  <a:pt x="7" y="89"/>
                </a:cubicBezTo>
                <a:cubicBezTo>
                  <a:pt x="7" y="89"/>
                  <a:pt x="5" y="90"/>
                  <a:pt x="4" y="91"/>
                </a:cubicBezTo>
                <a:cubicBezTo>
                  <a:pt x="3" y="86"/>
                  <a:pt x="3" y="86"/>
                  <a:pt x="3" y="86"/>
                </a:cubicBezTo>
                <a:cubicBezTo>
                  <a:pt x="6" y="77"/>
                  <a:pt x="6" y="77"/>
                  <a:pt x="6" y="77"/>
                </a:cubicBezTo>
                <a:cubicBezTo>
                  <a:pt x="11" y="73"/>
                  <a:pt x="11" y="73"/>
                  <a:pt x="11" y="73"/>
                </a:cubicBezTo>
                <a:cubicBezTo>
                  <a:pt x="13" y="65"/>
                  <a:pt x="13" y="65"/>
                  <a:pt x="13" y="65"/>
                </a:cubicBezTo>
                <a:cubicBezTo>
                  <a:pt x="10" y="62"/>
                  <a:pt x="10" y="62"/>
                  <a:pt x="10" y="62"/>
                </a:cubicBezTo>
                <a:cubicBezTo>
                  <a:pt x="10" y="59"/>
                  <a:pt x="19" y="53"/>
                  <a:pt x="18" y="50"/>
                </a:cubicBezTo>
                <a:cubicBezTo>
                  <a:pt x="17" y="47"/>
                  <a:pt x="6" y="56"/>
                  <a:pt x="5" y="53"/>
                </a:cubicBezTo>
                <a:cubicBezTo>
                  <a:pt x="4" y="47"/>
                  <a:pt x="7" y="48"/>
                  <a:pt x="12" y="43"/>
                </a:cubicBezTo>
                <a:cubicBezTo>
                  <a:pt x="6" y="41"/>
                  <a:pt x="6" y="41"/>
                  <a:pt x="6" y="41"/>
                </a:cubicBezTo>
                <a:cubicBezTo>
                  <a:pt x="6" y="35"/>
                  <a:pt x="6" y="35"/>
                  <a:pt x="6" y="35"/>
                </a:cubicBezTo>
                <a:cubicBezTo>
                  <a:pt x="2" y="33"/>
                  <a:pt x="2" y="33"/>
                  <a:pt x="2" y="33"/>
                </a:cubicBezTo>
                <a:cubicBezTo>
                  <a:pt x="2" y="33"/>
                  <a:pt x="3" y="30"/>
                  <a:pt x="3" y="27"/>
                </a:cubicBezTo>
                <a:cubicBezTo>
                  <a:pt x="3" y="24"/>
                  <a:pt x="6" y="23"/>
                  <a:pt x="6" y="23"/>
                </a:cubicBezTo>
                <a:cubicBezTo>
                  <a:pt x="9" y="22"/>
                  <a:pt x="11" y="20"/>
                  <a:pt x="14" y="18"/>
                </a:cubicBezTo>
                <a:cubicBezTo>
                  <a:pt x="17" y="14"/>
                  <a:pt x="20" y="16"/>
                  <a:pt x="22" y="15"/>
                </a:cubicBezTo>
                <a:cubicBezTo>
                  <a:pt x="25" y="13"/>
                  <a:pt x="25" y="15"/>
                  <a:pt x="35" y="17"/>
                </a:cubicBezTo>
                <a:cubicBezTo>
                  <a:pt x="37" y="16"/>
                  <a:pt x="41" y="16"/>
                  <a:pt x="42" y="14"/>
                </a:cubicBezTo>
                <a:cubicBezTo>
                  <a:pt x="44" y="12"/>
                  <a:pt x="47" y="13"/>
                  <a:pt x="47" y="9"/>
                </a:cubicBezTo>
                <a:cubicBezTo>
                  <a:pt x="48" y="3"/>
                  <a:pt x="59" y="7"/>
                  <a:pt x="59" y="5"/>
                </a:cubicBezTo>
                <a:cubicBezTo>
                  <a:pt x="61" y="5"/>
                  <a:pt x="63" y="0"/>
                  <a:pt x="68" y="0"/>
                </a:cubicBezTo>
                <a:cubicBezTo>
                  <a:pt x="72" y="1"/>
                  <a:pt x="73" y="2"/>
                  <a:pt x="76" y="3"/>
                </a:cubicBezTo>
                <a:cubicBezTo>
                  <a:pt x="87" y="10"/>
                  <a:pt x="82" y="14"/>
                  <a:pt x="95" y="18"/>
                </a:cubicBezTo>
                <a:cubicBezTo>
                  <a:pt x="106" y="21"/>
                  <a:pt x="119" y="24"/>
                  <a:pt x="130" y="26"/>
                </a:cubicBezTo>
                <a:cubicBezTo>
                  <a:pt x="140" y="27"/>
                  <a:pt x="150" y="31"/>
                  <a:pt x="160" y="35"/>
                </a:cubicBezTo>
                <a:cubicBezTo>
                  <a:pt x="160" y="35"/>
                  <a:pt x="197" y="52"/>
                  <a:pt x="198" y="53"/>
                </a:cubicBezTo>
                <a:cubicBezTo>
                  <a:pt x="199" y="53"/>
                  <a:pt x="220" y="49"/>
                  <a:pt x="221" y="49"/>
                </a:cubicBezTo>
                <a:cubicBezTo>
                  <a:pt x="222" y="49"/>
                  <a:pt x="229" y="50"/>
                  <a:pt x="234" y="53"/>
                </a:cubicBezTo>
                <a:cubicBezTo>
                  <a:pt x="237" y="56"/>
                  <a:pt x="247" y="63"/>
                  <a:pt x="247" y="63"/>
                </a:cubicBezTo>
                <a:cubicBezTo>
                  <a:pt x="249" y="64"/>
                  <a:pt x="261" y="62"/>
                  <a:pt x="261" y="62"/>
                </a:cubicBezTo>
                <a:cubicBezTo>
                  <a:pt x="269" y="62"/>
                  <a:pt x="276" y="71"/>
                  <a:pt x="280" y="72"/>
                </a:cubicBezTo>
                <a:cubicBezTo>
                  <a:pt x="285" y="73"/>
                  <a:pt x="297" y="67"/>
                  <a:pt x="302" y="72"/>
                </a:cubicBezTo>
                <a:cubicBezTo>
                  <a:pt x="302" y="72"/>
                  <a:pt x="312" y="73"/>
                  <a:pt x="313" y="78"/>
                </a:cubicBezTo>
                <a:cubicBezTo>
                  <a:pt x="315" y="83"/>
                  <a:pt x="319" y="91"/>
                  <a:pt x="319" y="91"/>
                </a:cubicBezTo>
                <a:cubicBezTo>
                  <a:pt x="332" y="96"/>
                  <a:pt x="332" y="96"/>
                  <a:pt x="332" y="96"/>
                </a:cubicBezTo>
                <a:cubicBezTo>
                  <a:pt x="332" y="96"/>
                  <a:pt x="339" y="102"/>
                  <a:pt x="340" y="104"/>
                </a:cubicBezTo>
                <a:cubicBezTo>
                  <a:pt x="341" y="105"/>
                  <a:pt x="356" y="110"/>
                  <a:pt x="356" y="110"/>
                </a:cubicBezTo>
                <a:cubicBezTo>
                  <a:pt x="366" y="119"/>
                  <a:pt x="366" y="119"/>
                  <a:pt x="366" y="119"/>
                </a:cubicBezTo>
                <a:cubicBezTo>
                  <a:pt x="381" y="119"/>
                  <a:pt x="381" y="119"/>
                  <a:pt x="381" y="119"/>
                </a:cubicBezTo>
                <a:cubicBezTo>
                  <a:pt x="391" y="121"/>
                  <a:pt x="391" y="121"/>
                  <a:pt x="391" y="121"/>
                </a:cubicBezTo>
                <a:cubicBezTo>
                  <a:pt x="396" y="115"/>
                  <a:pt x="396" y="115"/>
                  <a:pt x="396" y="115"/>
                </a:cubicBezTo>
                <a:cubicBezTo>
                  <a:pt x="396" y="115"/>
                  <a:pt x="421" y="127"/>
                  <a:pt x="422" y="127"/>
                </a:cubicBezTo>
                <a:cubicBezTo>
                  <a:pt x="423" y="127"/>
                  <a:pt x="423" y="130"/>
                  <a:pt x="424" y="133"/>
                </a:cubicBezTo>
                <a:cubicBezTo>
                  <a:pt x="424" y="134"/>
                  <a:pt x="424" y="134"/>
                  <a:pt x="424" y="134"/>
                </a:cubicBezTo>
                <a:cubicBezTo>
                  <a:pt x="423" y="134"/>
                  <a:pt x="424" y="134"/>
                  <a:pt x="424" y="134"/>
                </a:cubicBezTo>
                <a:cubicBezTo>
                  <a:pt x="424" y="134"/>
                  <a:pt x="424" y="134"/>
                  <a:pt x="424" y="134"/>
                </a:cubicBezTo>
                <a:cubicBezTo>
                  <a:pt x="424" y="136"/>
                  <a:pt x="424" y="136"/>
                  <a:pt x="424" y="136"/>
                </a:cubicBezTo>
                <a:cubicBezTo>
                  <a:pt x="424" y="137"/>
                  <a:pt x="424" y="137"/>
                  <a:pt x="424" y="137"/>
                </a:cubicBezTo>
                <a:cubicBezTo>
                  <a:pt x="423" y="137"/>
                  <a:pt x="423" y="137"/>
                  <a:pt x="423" y="137"/>
                </a:cubicBezTo>
                <a:cubicBezTo>
                  <a:pt x="423" y="137"/>
                  <a:pt x="423" y="137"/>
                  <a:pt x="423" y="137"/>
                </a:cubicBezTo>
                <a:cubicBezTo>
                  <a:pt x="424" y="138"/>
                  <a:pt x="424" y="138"/>
                  <a:pt x="424" y="138"/>
                </a:cubicBezTo>
                <a:cubicBezTo>
                  <a:pt x="424" y="138"/>
                  <a:pt x="424" y="138"/>
                  <a:pt x="424" y="138"/>
                </a:cubicBezTo>
                <a:cubicBezTo>
                  <a:pt x="424" y="138"/>
                  <a:pt x="424" y="138"/>
                  <a:pt x="424" y="139"/>
                </a:cubicBezTo>
                <a:cubicBezTo>
                  <a:pt x="424" y="139"/>
                  <a:pt x="424" y="139"/>
                  <a:pt x="424" y="139"/>
                </a:cubicBezTo>
                <a:cubicBezTo>
                  <a:pt x="424" y="139"/>
                  <a:pt x="424" y="139"/>
                  <a:pt x="424" y="140"/>
                </a:cubicBezTo>
                <a:cubicBezTo>
                  <a:pt x="424" y="140"/>
                  <a:pt x="424" y="140"/>
                  <a:pt x="424" y="140"/>
                </a:cubicBezTo>
                <a:cubicBezTo>
                  <a:pt x="425" y="140"/>
                  <a:pt x="425" y="140"/>
                  <a:pt x="425" y="140"/>
                </a:cubicBezTo>
                <a:cubicBezTo>
                  <a:pt x="425" y="140"/>
                  <a:pt x="425" y="140"/>
                  <a:pt x="425" y="140"/>
                </a:cubicBezTo>
                <a:cubicBezTo>
                  <a:pt x="425" y="140"/>
                  <a:pt x="426" y="141"/>
                  <a:pt x="426" y="141"/>
                </a:cubicBezTo>
                <a:cubicBezTo>
                  <a:pt x="426" y="141"/>
                  <a:pt x="426" y="141"/>
                  <a:pt x="427" y="141"/>
                </a:cubicBezTo>
                <a:cubicBezTo>
                  <a:pt x="427" y="141"/>
                  <a:pt x="427" y="141"/>
                  <a:pt x="428" y="141"/>
                </a:cubicBezTo>
                <a:cubicBezTo>
                  <a:pt x="428" y="141"/>
                  <a:pt x="428" y="141"/>
                  <a:pt x="428" y="141"/>
                </a:cubicBezTo>
                <a:cubicBezTo>
                  <a:pt x="428" y="141"/>
                  <a:pt x="429" y="141"/>
                  <a:pt x="429" y="140"/>
                </a:cubicBezTo>
                <a:cubicBezTo>
                  <a:pt x="442" y="143"/>
                  <a:pt x="442" y="143"/>
                  <a:pt x="442" y="143"/>
                </a:cubicBezTo>
                <a:cubicBezTo>
                  <a:pt x="445" y="144"/>
                  <a:pt x="445" y="146"/>
                  <a:pt x="448" y="148"/>
                </a:cubicBezTo>
                <a:cubicBezTo>
                  <a:pt x="456" y="145"/>
                  <a:pt x="456" y="145"/>
                  <a:pt x="456" y="145"/>
                </a:cubicBezTo>
                <a:cubicBezTo>
                  <a:pt x="466" y="152"/>
                  <a:pt x="466" y="152"/>
                  <a:pt x="466" y="152"/>
                </a:cubicBezTo>
                <a:cubicBezTo>
                  <a:pt x="475" y="149"/>
                  <a:pt x="475" y="149"/>
                  <a:pt x="475" y="149"/>
                </a:cubicBezTo>
                <a:cubicBezTo>
                  <a:pt x="484" y="149"/>
                  <a:pt x="484" y="149"/>
                  <a:pt x="484" y="149"/>
                </a:cubicBezTo>
                <a:cubicBezTo>
                  <a:pt x="484" y="147"/>
                  <a:pt x="505" y="149"/>
                  <a:pt x="496" y="159"/>
                </a:cubicBezTo>
                <a:close/>
                <a:moveTo>
                  <a:pt x="506" y="281"/>
                </a:moveTo>
                <a:cubicBezTo>
                  <a:pt x="506" y="281"/>
                  <a:pt x="506" y="281"/>
                  <a:pt x="506" y="281"/>
                </a:cubicBezTo>
                <a:cubicBezTo>
                  <a:pt x="506" y="287"/>
                  <a:pt x="516" y="285"/>
                  <a:pt x="521" y="289"/>
                </a:cubicBezTo>
                <a:cubicBezTo>
                  <a:pt x="523" y="291"/>
                  <a:pt x="521" y="296"/>
                  <a:pt x="524" y="297"/>
                </a:cubicBezTo>
                <a:cubicBezTo>
                  <a:pt x="531" y="303"/>
                  <a:pt x="534" y="292"/>
                  <a:pt x="528" y="281"/>
                </a:cubicBezTo>
                <a:cubicBezTo>
                  <a:pt x="526" y="279"/>
                  <a:pt x="523" y="279"/>
                  <a:pt x="520" y="279"/>
                </a:cubicBezTo>
                <a:cubicBezTo>
                  <a:pt x="515" y="279"/>
                  <a:pt x="505" y="276"/>
                  <a:pt x="506" y="281"/>
                </a:cubicBezTo>
                <a:close/>
                <a:moveTo>
                  <a:pt x="448" y="300"/>
                </a:moveTo>
                <a:cubicBezTo>
                  <a:pt x="448" y="300"/>
                  <a:pt x="448" y="300"/>
                  <a:pt x="448" y="300"/>
                </a:cubicBezTo>
                <a:cubicBezTo>
                  <a:pt x="452" y="301"/>
                  <a:pt x="456" y="297"/>
                  <a:pt x="460" y="299"/>
                </a:cubicBezTo>
                <a:cubicBezTo>
                  <a:pt x="462" y="301"/>
                  <a:pt x="461" y="305"/>
                  <a:pt x="462" y="308"/>
                </a:cubicBezTo>
                <a:cubicBezTo>
                  <a:pt x="456" y="314"/>
                  <a:pt x="472" y="313"/>
                  <a:pt x="473" y="313"/>
                </a:cubicBezTo>
                <a:cubicBezTo>
                  <a:pt x="473" y="315"/>
                  <a:pt x="475" y="320"/>
                  <a:pt x="478" y="318"/>
                </a:cubicBezTo>
                <a:cubicBezTo>
                  <a:pt x="494" y="299"/>
                  <a:pt x="494" y="299"/>
                  <a:pt x="494" y="299"/>
                </a:cubicBezTo>
                <a:cubicBezTo>
                  <a:pt x="494" y="297"/>
                  <a:pt x="493" y="295"/>
                  <a:pt x="491" y="295"/>
                </a:cubicBezTo>
                <a:cubicBezTo>
                  <a:pt x="487" y="293"/>
                  <a:pt x="482" y="297"/>
                  <a:pt x="479" y="295"/>
                </a:cubicBezTo>
                <a:cubicBezTo>
                  <a:pt x="476" y="293"/>
                  <a:pt x="482" y="285"/>
                  <a:pt x="478" y="282"/>
                </a:cubicBezTo>
                <a:cubicBezTo>
                  <a:pt x="470" y="276"/>
                  <a:pt x="467" y="283"/>
                  <a:pt x="461" y="288"/>
                </a:cubicBezTo>
                <a:cubicBezTo>
                  <a:pt x="457" y="291"/>
                  <a:pt x="451" y="292"/>
                  <a:pt x="447" y="296"/>
                </a:cubicBezTo>
                <a:cubicBezTo>
                  <a:pt x="446" y="297"/>
                  <a:pt x="447" y="300"/>
                  <a:pt x="448" y="300"/>
                </a:cubicBezTo>
                <a:close/>
                <a:moveTo>
                  <a:pt x="391" y="329"/>
                </a:moveTo>
                <a:cubicBezTo>
                  <a:pt x="391" y="329"/>
                  <a:pt x="391" y="329"/>
                  <a:pt x="391" y="329"/>
                </a:cubicBezTo>
                <a:cubicBezTo>
                  <a:pt x="387" y="332"/>
                  <a:pt x="395" y="337"/>
                  <a:pt x="397" y="337"/>
                </a:cubicBezTo>
                <a:cubicBezTo>
                  <a:pt x="399" y="337"/>
                  <a:pt x="411" y="329"/>
                  <a:pt x="411" y="326"/>
                </a:cubicBezTo>
                <a:cubicBezTo>
                  <a:pt x="410" y="322"/>
                  <a:pt x="405" y="321"/>
                  <a:pt x="402" y="321"/>
                </a:cubicBezTo>
                <a:cubicBezTo>
                  <a:pt x="398" y="322"/>
                  <a:pt x="394" y="326"/>
                  <a:pt x="391" y="329"/>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210" name="Freeform 146">
            <a:extLst>
              <a:ext uri="{FF2B5EF4-FFF2-40B4-BE49-F238E27FC236}">
                <a16:creationId xmlns:a16="http://schemas.microsoft.com/office/drawing/2014/main" id="{FE660F4F-7540-41F1-A1EC-7CC25B6CAA23}"/>
              </a:ext>
            </a:extLst>
          </p:cNvPr>
          <p:cNvSpPr>
            <a:spLocks noEditPoints="1"/>
          </p:cNvSpPr>
          <p:nvPr/>
        </p:nvSpPr>
        <p:spPr bwMode="auto">
          <a:xfrm>
            <a:off x="5001378" y="5343315"/>
            <a:ext cx="1029553" cy="929303"/>
          </a:xfrm>
          <a:custGeom>
            <a:avLst/>
            <a:gdLst>
              <a:gd name="T0" fmla="*/ 263 w 408"/>
              <a:gd name="T1" fmla="*/ 27 h 380"/>
              <a:gd name="T2" fmla="*/ 184 w 408"/>
              <a:gd name="T3" fmla="*/ 62 h 380"/>
              <a:gd name="T4" fmla="*/ 187 w 408"/>
              <a:gd name="T5" fmla="*/ 95 h 380"/>
              <a:gd name="T6" fmla="*/ 179 w 408"/>
              <a:gd name="T7" fmla="*/ 109 h 380"/>
              <a:gd name="T8" fmla="*/ 168 w 408"/>
              <a:gd name="T9" fmla="*/ 118 h 380"/>
              <a:gd name="T10" fmla="*/ 128 w 408"/>
              <a:gd name="T11" fmla="*/ 89 h 380"/>
              <a:gd name="T12" fmla="*/ 141 w 408"/>
              <a:gd name="T13" fmla="*/ 145 h 380"/>
              <a:gd name="T14" fmla="*/ 138 w 408"/>
              <a:gd name="T15" fmla="*/ 166 h 380"/>
              <a:gd name="T16" fmla="*/ 152 w 408"/>
              <a:gd name="T17" fmla="*/ 191 h 380"/>
              <a:gd name="T18" fmla="*/ 154 w 408"/>
              <a:gd name="T19" fmla="*/ 172 h 380"/>
              <a:gd name="T20" fmla="*/ 214 w 408"/>
              <a:gd name="T21" fmla="*/ 210 h 380"/>
              <a:gd name="T22" fmla="*/ 187 w 408"/>
              <a:gd name="T23" fmla="*/ 202 h 380"/>
              <a:gd name="T24" fmla="*/ 199 w 408"/>
              <a:gd name="T25" fmla="*/ 234 h 380"/>
              <a:gd name="T26" fmla="*/ 164 w 408"/>
              <a:gd name="T27" fmla="*/ 233 h 380"/>
              <a:gd name="T28" fmla="*/ 133 w 408"/>
              <a:gd name="T29" fmla="*/ 212 h 380"/>
              <a:gd name="T30" fmla="*/ 67 w 408"/>
              <a:gd name="T31" fmla="*/ 211 h 380"/>
              <a:gd name="T32" fmla="*/ 71 w 408"/>
              <a:gd name="T33" fmla="*/ 194 h 380"/>
              <a:gd name="T34" fmla="*/ 29 w 408"/>
              <a:gd name="T35" fmla="*/ 157 h 380"/>
              <a:gd name="T36" fmla="*/ 89 w 408"/>
              <a:gd name="T37" fmla="*/ 68 h 380"/>
              <a:gd name="T38" fmla="*/ 195 w 408"/>
              <a:gd name="T39" fmla="*/ 33 h 380"/>
              <a:gd name="T40" fmla="*/ 184 w 408"/>
              <a:gd name="T41" fmla="*/ 157 h 380"/>
              <a:gd name="T42" fmla="*/ 353 w 408"/>
              <a:gd name="T43" fmla="*/ 252 h 380"/>
              <a:gd name="T44" fmla="*/ 393 w 408"/>
              <a:gd name="T45" fmla="*/ 297 h 380"/>
              <a:gd name="T46" fmla="*/ 373 w 408"/>
              <a:gd name="T47" fmla="*/ 331 h 380"/>
              <a:gd name="T48" fmla="*/ 370 w 408"/>
              <a:gd name="T49" fmla="*/ 333 h 380"/>
              <a:gd name="T50" fmla="*/ 174 w 408"/>
              <a:gd name="T51" fmla="*/ 162 h 380"/>
              <a:gd name="T52" fmla="*/ 262 w 408"/>
              <a:gd name="T53" fmla="*/ 176 h 380"/>
              <a:gd name="T54" fmla="*/ 205 w 408"/>
              <a:gd name="T55" fmla="*/ 72 h 380"/>
              <a:gd name="T56" fmla="*/ 233 w 408"/>
              <a:gd name="T57" fmla="*/ 105 h 380"/>
              <a:gd name="T58" fmla="*/ 281 w 408"/>
              <a:gd name="T59" fmla="*/ 146 h 380"/>
              <a:gd name="T60" fmla="*/ 277 w 408"/>
              <a:gd name="T61" fmla="*/ 131 h 380"/>
              <a:gd name="T62" fmla="*/ 288 w 408"/>
              <a:gd name="T63" fmla="*/ 180 h 380"/>
              <a:gd name="T64" fmla="*/ 288 w 408"/>
              <a:gd name="T65" fmla="*/ 190 h 380"/>
              <a:gd name="T66" fmla="*/ 315 w 408"/>
              <a:gd name="T67" fmla="*/ 213 h 380"/>
              <a:gd name="T68" fmla="*/ 279 w 408"/>
              <a:gd name="T69" fmla="*/ 292 h 380"/>
              <a:gd name="T70" fmla="*/ 239 w 408"/>
              <a:gd name="T71" fmla="*/ 288 h 380"/>
              <a:gd name="T72" fmla="*/ 255 w 408"/>
              <a:gd name="T73" fmla="*/ 287 h 380"/>
              <a:gd name="T74" fmla="*/ 274 w 408"/>
              <a:gd name="T75" fmla="*/ 259 h 380"/>
              <a:gd name="T76" fmla="*/ 267 w 408"/>
              <a:gd name="T77" fmla="*/ 256 h 380"/>
              <a:gd name="T78" fmla="*/ 244 w 408"/>
              <a:gd name="T79" fmla="*/ 271 h 380"/>
              <a:gd name="T80" fmla="*/ 219 w 408"/>
              <a:gd name="T81" fmla="*/ 239 h 380"/>
              <a:gd name="T82" fmla="*/ 245 w 408"/>
              <a:gd name="T83" fmla="*/ 240 h 380"/>
              <a:gd name="T84" fmla="*/ 270 w 408"/>
              <a:gd name="T85" fmla="*/ 236 h 380"/>
              <a:gd name="T86" fmla="*/ 245 w 408"/>
              <a:gd name="T87" fmla="*/ 222 h 380"/>
              <a:gd name="T88" fmla="*/ 221 w 408"/>
              <a:gd name="T89" fmla="*/ 357 h 380"/>
              <a:gd name="T90" fmla="*/ 282 w 408"/>
              <a:gd name="T91" fmla="*/ 356 h 380"/>
              <a:gd name="T92" fmla="*/ 335 w 408"/>
              <a:gd name="T93" fmla="*/ 353 h 380"/>
              <a:gd name="T94" fmla="*/ 260 w 408"/>
              <a:gd name="T95" fmla="*/ 372 h 380"/>
              <a:gd name="T96" fmla="*/ 172 w 408"/>
              <a:gd name="T97" fmla="*/ 319 h 380"/>
              <a:gd name="T98" fmla="*/ 87 w 408"/>
              <a:gd name="T99" fmla="*/ 238 h 380"/>
              <a:gd name="T100" fmla="*/ 107 w 408"/>
              <a:gd name="T101" fmla="*/ 292 h 380"/>
              <a:gd name="T102" fmla="*/ 138 w 408"/>
              <a:gd name="T103" fmla="*/ 298 h 380"/>
              <a:gd name="T104" fmla="*/ 163 w 408"/>
              <a:gd name="T105" fmla="*/ 298 h 380"/>
              <a:gd name="T106" fmla="*/ 174 w 408"/>
              <a:gd name="T107" fmla="*/ 293 h 380"/>
              <a:gd name="T108" fmla="*/ 169 w 408"/>
              <a:gd name="T109" fmla="*/ 263 h 380"/>
              <a:gd name="T110" fmla="*/ 178 w 408"/>
              <a:gd name="T111" fmla="*/ 247 h 380"/>
              <a:gd name="T112" fmla="*/ 115 w 408"/>
              <a:gd name="T113" fmla="*/ 223 h 380"/>
              <a:gd name="T114" fmla="*/ 66 w 408"/>
              <a:gd name="T115" fmla="*/ 265 h 380"/>
              <a:gd name="T116" fmla="*/ 65 w 408"/>
              <a:gd name="T117" fmla="*/ 242 h 380"/>
              <a:gd name="T118" fmla="*/ 11 w 408"/>
              <a:gd name="T119" fmla="*/ 161 h 380"/>
              <a:gd name="T120" fmla="*/ 11 w 408"/>
              <a:gd name="T121" fmla="*/ 157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08" h="380">
                <a:moveTo>
                  <a:pt x="222" y="32"/>
                </a:moveTo>
                <a:cubicBezTo>
                  <a:pt x="227" y="30"/>
                  <a:pt x="227" y="30"/>
                  <a:pt x="227" y="30"/>
                </a:cubicBezTo>
                <a:cubicBezTo>
                  <a:pt x="227" y="30"/>
                  <a:pt x="233" y="28"/>
                  <a:pt x="234" y="28"/>
                </a:cubicBezTo>
                <a:cubicBezTo>
                  <a:pt x="235" y="28"/>
                  <a:pt x="240" y="27"/>
                  <a:pt x="241" y="26"/>
                </a:cubicBezTo>
                <a:cubicBezTo>
                  <a:pt x="242" y="26"/>
                  <a:pt x="245" y="24"/>
                  <a:pt x="246" y="23"/>
                </a:cubicBezTo>
                <a:cubicBezTo>
                  <a:pt x="247" y="23"/>
                  <a:pt x="249" y="23"/>
                  <a:pt x="251" y="21"/>
                </a:cubicBezTo>
                <a:cubicBezTo>
                  <a:pt x="252" y="20"/>
                  <a:pt x="253" y="17"/>
                  <a:pt x="253" y="16"/>
                </a:cubicBezTo>
                <a:cubicBezTo>
                  <a:pt x="253" y="15"/>
                  <a:pt x="252" y="15"/>
                  <a:pt x="251" y="12"/>
                </a:cubicBezTo>
                <a:cubicBezTo>
                  <a:pt x="249" y="9"/>
                  <a:pt x="247" y="7"/>
                  <a:pt x="247" y="6"/>
                </a:cubicBezTo>
                <a:cubicBezTo>
                  <a:pt x="246" y="4"/>
                  <a:pt x="246" y="2"/>
                  <a:pt x="247" y="2"/>
                </a:cubicBezTo>
                <a:cubicBezTo>
                  <a:pt x="248" y="1"/>
                  <a:pt x="251" y="0"/>
                  <a:pt x="253" y="0"/>
                </a:cubicBezTo>
                <a:cubicBezTo>
                  <a:pt x="255" y="1"/>
                  <a:pt x="260" y="2"/>
                  <a:pt x="261" y="2"/>
                </a:cubicBezTo>
                <a:cubicBezTo>
                  <a:pt x="262" y="2"/>
                  <a:pt x="267" y="5"/>
                  <a:pt x="267" y="5"/>
                </a:cubicBezTo>
                <a:cubicBezTo>
                  <a:pt x="267" y="5"/>
                  <a:pt x="269" y="10"/>
                  <a:pt x="269" y="11"/>
                </a:cubicBezTo>
                <a:cubicBezTo>
                  <a:pt x="269" y="12"/>
                  <a:pt x="274" y="18"/>
                  <a:pt x="272" y="18"/>
                </a:cubicBezTo>
                <a:cubicBezTo>
                  <a:pt x="271" y="18"/>
                  <a:pt x="267" y="19"/>
                  <a:pt x="267" y="19"/>
                </a:cubicBezTo>
                <a:cubicBezTo>
                  <a:pt x="265" y="22"/>
                  <a:pt x="265" y="22"/>
                  <a:pt x="265" y="22"/>
                </a:cubicBezTo>
                <a:cubicBezTo>
                  <a:pt x="265" y="22"/>
                  <a:pt x="263" y="26"/>
                  <a:pt x="263" y="27"/>
                </a:cubicBezTo>
                <a:cubicBezTo>
                  <a:pt x="263" y="28"/>
                  <a:pt x="262" y="33"/>
                  <a:pt x="262" y="33"/>
                </a:cubicBezTo>
                <a:cubicBezTo>
                  <a:pt x="267" y="44"/>
                  <a:pt x="267" y="44"/>
                  <a:pt x="267" y="44"/>
                </a:cubicBezTo>
                <a:cubicBezTo>
                  <a:pt x="262" y="51"/>
                  <a:pt x="262" y="51"/>
                  <a:pt x="262" y="51"/>
                </a:cubicBezTo>
                <a:cubicBezTo>
                  <a:pt x="258" y="55"/>
                  <a:pt x="258" y="55"/>
                  <a:pt x="258" y="55"/>
                </a:cubicBezTo>
                <a:cubicBezTo>
                  <a:pt x="258" y="55"/>
                  <a:pt x="252" y="55"/>
                  <a:pt x="252" y="54"/>
                </a:cubicBezTo>
                <a:cubicBezTo>
                  <a:pt x="252" y="53"/>
                  <a:pt x="248" y="51"/>
                  <a:pt x="248" y="51"/>
                </a:cubicBezTo>
                <a:cubicBezTo>
                  <a:pt x="248" y="51"/>
                  <a:pt x="242" y="52"/>
                  <a:pt x="241" y="53"/>
                </a:cubicBezTo>
                <a:cubicBezTo>
                  <a:pt x="240" y="53"/>
                  <a:pt x="226" y="54"/>
                  <a:pt x="226" y="54"/>
                </a:cubicBezTo>
                <a:cubicBezTo>
                  <a:pt x="226" y="54"/>
                  <a:pt x="223" y="53"/>
                  <a:pt x="222" y="53"/>
                </a:cubicBezTo>
                <a:cubicBezTo>
                  <a:pt x="221" y="53"/>
                  <a:pt x="216" y="53"/>
                  <a:pt x="216" y="53"/>
                </a:cubicBezTo>
                <a:cubicBezTo>
                  <a:pt x="215" y="49"/>
                  <a:pt x="215" y="49"/>
                  <a:pt x="215" y="49"/>
                </a:cubicBezTo>
                <a:cubicBezTo>
                  <a:pt x="211" y="50"/>
                  <a:pt x="211" y="50"/>
                  <a:pt x="211" y="50"/>
                </a:cubicBezTo>
                <a:cubicBezTo>
                  <a:pt x="210" y="54"/>
                  <a:pt x="210" y="54"/>
                  <a:pt x="210" y="54"/>
                </a:cubicBezTo>
                <a:cubicBezTo>
                  <a:pt x="205" y="57"/>
                  <a:pt x="205" y="57"/>
                  <a:pt x="205" y="57"/>
                </a:cubicBezTo>
                <a:cubicBezTo>
                  <a:pt x="200" y="60"/>
                  <a:pt x="200" y="60"/>
                  <a:pt x="200" y="60"/>
                </a:cubicBezTo>
                <a:cubicBezTo>
                  <a:pt x="190" y="60"/>
                  <a:pt x="190" y="60"/>
                  <a:pt x="190" y="60"/>
                </a:cubicBezTo>
                <a:cubicBezTo>
                  <a:pt x="184" y="60"/>
                  <a:pt x="184" y="60"/>
                  <a:pt x="184" y="60"/>
                </a:cubicBezTo>
                <a:cubicBezTo>
                  <a:pt x="184" y="62"/>
                  <a:pt x="184" y="62"/>
                  <a:pt x="184" y="62"/>
                </a:cubicBezTo>
                <a:cubicBezTo>
                  <a:pt x="181" y="68"/>
                  <a:pt x="181" y="68"/>
                  <a:pt x="181" y="68"/>
                </a:cubicBezTo>
                <a:cubicBezTo>
                  <a:pt x="177" y="71"/>
                  <a:pt x="177" y="71"/>
                  <a:pt x="177" y="71"/>
                </a:cubicBezTo>
                <a:cubicBezTo>
                  <a:pt x="177" y="71"/>
                  <a:pt x="171" y="73"/>
                  <a:pt x="170" y="74"/>
                </a:cubicBezTo>
                <a:cubicBezTo>
                  <a:pt x="170" y="74"/>
                  <a:pt x="166" y="73"/>
                  <a:pt x="166" y="73"/>
                </a:cubicBezTo>
                <a:cubicBezTo>
                  <a:pt x="161" y="76"/>
                  <a:pt x="161" y="76"/>
                  <a:pt x="161" y="76"/>
                </a:cubicBezTo>
                <a:cubicBezTo>
                  <a:pt x="160" y="79"/>
                  <a:pt x="160" y="79"/>
                  <a:pt x="160" y="79"/>
                </a:cubicBezTo>
                <a:cubicBezTo>
                  <a:pt x="162" y="81"/>
                  <a:pt x="162" y="81"/>
                  <a:pt x="162" y="81"/>
                </a:cubicBezTo>
                <a:cubicBezTo>
                  <a:pt x="166" y="83"/>
                  <a:pt x="166" y="83"/>
                  <a:pt x="166" y="83"/>
                </a:cubicBezTo>
                <a:cubicBezTo>
                  <a:pt x="166" y="83"/>
                  <a:pt x="169" y="84"/>
                  <a:pt x="169" y="85"/>
                </a:cubicBezTo>
                <a:cubicBezTo>
                  <a:pt x="169" y="85"/>
                  <a:pt x="168" y="87"/>
                  <a:pt x="168" y="87"/>
                </a:cubicBezTo>
                <a:cubicBezTo>
                  <a:pt x="168" y="92"/>
                  <a:pt x="168" y="92"/>
                  <a:pt x="168" y="92"/>
                </a:cubicBezTo>
                <a:cubicBezTo>
                  <a:pt x="168" y="92"/>
                  <a:pt x="171" y="93"/>
                  <a:pt x="172" y="93"/>
                </a:cubicBezTo>
                <a:cubicBezTo>
                  <a:pt x="172" y="93"/>
                  <a:pt x="175" y="91"/>
                  <a:pt x="175" y="91"/>
                </a:cubicBezTo>
                <a:cubicBezTo>
                  <a:pt x="175" y="90"/>
                  <a:pt x="176" y="89"/>
                  <a:pt x="176" y="89"/>
                </a:cubicBezTo>
                <a:cubicBezTo>
                  <a:pt x="178" y="91"/>
                  <a:pt x="178" y="91"/>
                  <a:pt x="178" y="91"/>
                </a:cubicBezTo>
                <a:cubicBezTo>
                  <a:pt x="178" y="91"/>
                  <a:pt x="179" y="93"/>
                  <a:pt x="180" y="93"/>
                </a:cubicBezTo>
                <a:cubicBezTo>
                  <a:pt x="180" y="93"/>
                  <a:pt x="183" y="93"/>
                  <a:pt x="183" y="93"/>
                </a:cubicBezTo>
                <a:cubicBezTo>
                  <a:pt x="187" y="95"/>
                  <a:pt x="187" y="95"/>
                  <a:pt x="187" y="95"/>
                </a:cubicBezTo>
                <a:cubicBezTo>
                  <a:pt x="192" y="99"/>
                  <a:pt x="192" y="99"/>
                  <a:pt x="192" y="99"/>
                </a:cubicBezTo>
                <a:cubicBezTo>
                  <a:pt x="192" y="99"/>
                  <a:pt x="196" y="101"/>
                  <a:pt x="195" y="102"/>
                </a:cubicBezTo>
                <a:cubicBezTo>
                  <a:pt x="193" y="103"/>
                  <a:pt x="191" y="104"/>
                  <a:pt x="190" y="104"/>
                </a:cubicBezTo>
                <a:cubicBezTo>
                  <a:pt x="190" y="104"/>
                  <a:pt x="188" y="103"/>
                  <a:pt x="188" y="102"/>
                </a:cubicBezTo>
                <a:cubicBezTo>
                  <a:pt x="188" y="100"/>
                  <a:pt x="187" y="99"/>
                  <a:pt x="186" y="99"/>
                </a:cubicBezTo>
                <a:cubicBezTo>
                  <a:pt x="185" y="99"/>
                  <a:pt x="183" y="97"/>
                  <a:pt x="183" y="97"/>
                </a:cubicBezTo>
                <a:cubicBezTo>
                  <a:pt x="182" y="97"/>
                  <a:pt x="180" y="97"/>
                  <a:pt x="179" y="98"/>
                </a:cubicBezTo>
                <a:cubicBezTo>
                  <a:pt x="178" y="98"/>
                  <a:pt x="176" y="98"/>
                  <a:pt x="176" y="97"/>
                </a:cubicBezTo>
                <a:cubicBezTo>
                  <a:pt x="175" y="97"/>
                  <a:pt x="174" y="94"/>
                  <a:pt x="174" y="94"/>
                </a:cubicBezTo>
                <a:cubicBezTo>
                  <a:pt x="169" y="93"/>
                  <a:pt x="169" y="93"/>
                  <a:pt x="169" y="93"/>
                </a:cubicBezTo>
                <a:cubicBezTo>
                  <a:pt x="169" y="93"/>
                  <a:pt x="168" y="94"/>
                  <a:pt x="168" y="95"/>
                </a:cubicBezTo>
                <a:cubicBezTo>
                  <a:pt x="168" y="95"/>
                  <a:pt x="166" y="97"/>
                  <a:pt x="166" y="97"/>
                </a:cubicBezTo>
                <a:cubicBezTo>
                  <a:pt x="165" y="98"/>
                  <a:pt x="165" y="98"/>
                  <a:pt x="165" y="98"/>
                </a:cubicBezTo>
                <a:cubicBezTo>
                  <a:pt x="165" y="100"/>
                  <a:pt x="165" y="100"/>
                  <a:pt x="165" y="100"/>
                </a:cubicBezTo>
                <a:cubicBezTo>
                  <a:pt x="167" y="102"/>
                  <a:pt x="167" y="102"/>
                  <a:pt x="167" y="102"/>
                </a:cubicBezTo>
                <a:cubicBezTo>
                  <a:pt x="171" y="105"/>
                  <a:pt x="171" y="105"/>
                  <a:pt x="171" y="105"/>
                </a:cubicBezTo>
                <a:cubicBezTo>
                  <a:pt x="171" y="105"/>
                  <a:pt x="176" y="106"/>
                  <a:pt x="176" y="106"/>
                </a:cubicBezTo>
                <a:cubicBezTo>
                  <a:pt x="177" y="106"/>
                  <a:pt x="179" y="109"/>
                  <a:pt x="179" y="109"/>
                </a:cubicBezTo>
                <a:cubicBezTo>
                  <a:pt x="179" y="112"/>
                  <a:pt x="179" y="112"/>
                  <a:pt x="179" y="112"/>
                </a:cubicBezTo>
                <a:cubicBezTo>
                  <a:pt x="178" y="115"/>
                  <a:pt x="178" y="115"/>
                  <a:pt x="178" y="115"/>
                </a:cubicBezTo>
                <a:cubicBezTo>
                  <a:pt x="178" y="115"/>
                  <a:pt x="178" y="117"/>
                  <a:pt x="176" y="116"/>
                </a:cubicBezTo>
                <a:cubicBezTo>
                  <a:pt x="174" y="115"/>
                  <a:pt x="173" y="114"/>
                  <a:pt x="173" y="114"/>
                </a:cubicBezTo>
                <a:cubicBezTo>
                  <a:pt x="170" y="113"/>
                  <a:pt x="170" y="113"/>
                  <a:pt x="170" y="113"/>
                </a:cubicBezTo>
                <a:cubicBezTo>
                  <a:pt x="169" y="109"/>
                  <a:pt x="169" y="109"/>
                  <a:pt x="169" y="109"/>
                </a:cubicBezTo>
                <a:cubicBezTo>
                  <a:pt x="169" y="109"/>
                  <a:pt x="167" y="107"/>
                  <a:pt x="167" y="107"/>
                </a:cubicBezTo>
                <a:cubicBezTo>
                  <a:pt x="166" y="107"/>
                  <a:pt x="161" y="104"/>
                  <a:pt x="161" y="104"/>
                </a:cubicBezTo>
                <a:cubicBezTo>
                  <a:pt x="155" y="104"/>
                  <a:pt x="155" y="104"/>
                  <a:pt x="155" y="104"/>
                </a:cubicBezTo>
                <a:cubicBezTo>
                  <a:pt x="151" y="104"/>
                  <a:pt x="151" y="104"/>
                  <a:pt x="151" y="104"/>
                </a:cubicBezTo>
                <a:cubicBezTo>
                  <a:pt x="150" y="107"/>
                  <a:pt x="150" y="107"/>
                  <a:pt x="150" y="107"/>
                </a:cubicBezTo>
                <a:cubicBezTo>
                  <a:pt x="150" y="107"/>
                  <a:pt x="150" y="109"/>
                  <a:pt x="151" y="109"/>
                </a:cubicBezTo>
                <a:cubicBezTo>
                  <a:pt x="151" y="110"/>
                  <a:pt x="154" y="112"/>
                  <a:pt x="154" y="112"/>
                </a:cubicBezTo>
                <a:cubicBezTo>
                  <a:pt x="154" y="112"/>
                  <a:pt x="156" y="112"/>
                  <a:pt x="156" y="113"/>
                </a:cubicBezTo>
                <a:cubicBezTo>
                  <a:pt x="157" y="114"/>
                  <a:pt x="159" y="116"/>
                  <a:pt x="159" y="116"/>
                </a:cubicBezTo>
                <a:cubicBezTo>
                  <a:pt x="159" y="116"/>
                  <a:pt x="160" y="116"/>
                  <a:pt x="161" y="116"/>
                </a:cubicBezTo>
                <a:cubicBezTo>
                  <a:pt x="163" y="116"/>
                  <a:pt x="165" y="117"/>
                  <a:pt x="165" y="117"/>
                </a:cubicBezTo>
                <a:cubicBezTo>
                  <a:pt x="168" y="118"/>
                  <a:pt x="168" y="118"/>
                  <a:pt x="168" y="118"/>
                </a:cubicBezTo>
                <a:cubicBezTo>
                  <a:pt x="169" y="119"/>
                  <a:pt x="169" y="119"/>
                  <a:pt x="169" y="119"/>
                </a:cubicBezTo>
                <a:cubicBezTo>
                  <a:pt x="169" y="119"/>
                  <a:pt x="166" y="120"/>
                  <a:pt x="165" y="120"/>
                </a:cubicBezTo>
                <a:cubicBezTo>
                  <a:pt x="164" y="121"/>
                  <a:pt x="161" y="121"/>
                  <a:pt x="161" y="121"/>
                </a:cubicBezTo>
                <a:cubicBezTo>
                  <a:pt x="161" y="121"/>
                  <a:pt x="159" y="119"/>
                  <a:pt x="158" y="119"/>
                </a:cubicBezTo>
                <a:cubicBezTo>
                  <a:pt x="158" y="119"/>
                  <a:pt x="155" y="120"/>
                  <a:pt x="155" y="120"/>
                </a:cubicBezTo>
                <a:cubicBezTo>
                  <a:pt x="155" y="120"/>
                  <a:pt x="153" y="122"/>
                  <a:pt x="152" y="120"/>
                </a:cubicBezTo>
                <a:cubicBezTo>
                  <a:pt x="151" y="118"/>
                  <a:pt x="150" y="116"/>
                  <a:pt x="150" y="116"/>
                </a:cubicBezTo>
                <a:cubicBezTo>
                  <a:pt x="150" y="114"/>
                  <a:pt x="150" y="114"/>
                  <a:pt x="150" y="114"/>
                </a:cubicBezTo>
                <a:cubicBezTo>
                  <a:pt x="150" y="111"/>
                  <a:pt x="150" y="111"/>
                  <a:pt x="150" y="111"/>
                </a:cubicBezTo>
                <a:cubicBezTo>
                  <a:pt x="149" y="108"/>
                  <a:pt x="149" y="108"/>
                  <a:pt x="149" y="108"/>
                </a:cubicBezTo>
                <a:cubicBezTo>
                  <a:pt x="145" y="106"/>
                  <a:pt x="145" y="106"/>
                  <a:pt x="145" y="106"/>
                </a:cubicBezTo>
                <a:cubicBezTo>
                  <a:pt x="140" y="106"/>
                  <a:pt x="140" y="106"/>
                  <a:pt x="140" y="106"/>
                </a:cubicBezTo>
                <a:cubicBezTo>
                  <a:pt x="135" y="103"/>
                  <a:pt x="135" y="103"/>
                  <a:pt x="135" y="103"/>
                </a:cubicBezTo>
                <a:cubicBezTo>
                  <a:pt x="129" y="101"/>
                  <a:pt x="129" y="101"/>
                  <a:pt x="129" y="101"/>
                </a:cubicBezTo>
                <a:cubicBezTo>
                  <a:pt x="127" y="97"/>
                  <a:pt x="127" y="97"/>
                  <a:pt x="127" y="97"/>
                </a:cubicBezTo>
                <a:cubicBezTo>
                  <a:pt x="131" y="94"/>
                  <a:pt x="131" y="94"/>
                  <a:pt x="131" y="94"/>
                </a:cubicBezTo>
                <a:cubicBezTo>
                  <a:pt x="130" y="91"/>
                  <a:pt x="130" y="91"/>
                  <a:pt x="130" y="91"/>
                </a:cubicBezTo>
                <a:cubicBezTo>
                  <a:pt x="128" y="89"/>
                  <a:pt x="128" y="89"/>
                  <a:pt x="128" y="89"/>
                </a:cubicBezTo>
                <a:cubicBezTo>
                  <a:pt x="123" y="92"/>
                  <a:pt x="123" y="92"/>
                  <a:pt x="123" y="92"/>
                </a:cubicBezTo>
                <a:cubicBezTo>
                  <a:pt x="123" y="95"/>
                  <a:pt x="123" y="95"/>
                  <a:pt x="123" y="95"/>
                </a:cubicBezTo>
                <a:cubicBezTo>
                  <a:pt x="118" y="97"/>
                  <a:pt x="118" y="97"/>
                  <a:pt x="118" y="97"/>
                </a:cubicBezTo>
                <a:cubicBezTo>
                  <a:pt x="116" y="101"/>
                  <a:pt x="116" y="101"/>
                  <a:pt x="116" y="101"/>
                </a:cubicBezTo>
                <a:cubicBezTo>
                  <a:pt x="119" y="104"/>
                  <a:pt x="119" y="104"/>
                  <a:pt x="119" y="104"/>
                </a:cubicBezTo>
                <a:cubicBezTo>
                  <a:pt x="119" y="109"/>
                  <a:pt x="119" y="109"/>
                  <a:pt x="119" y="109"/>
                </a:cubicBezTo>
                <a:cubicBezTo>
                  <a:pt x="119" y="109"/>
                  <a:pt x="118" y="114"/>
                  <a:pt x="119" y="115"/>
                </a:cubicBezTo>
                <a:cubicBezTo>
                  <a:pt x="119" y="115"/>
                  <a:pt x="118" y="118"/>
                  <a:pt x="118" y="120"/>
                </a:cubicBezTo>
                <a:cubicBezTo>
                  <a:pt x="119" y="121"/>
                  <a:pt x="119" y="122"/>
                  <a:pt x="121" y="123"/>
                </a:cubicBezTo>
                <a:cubicBezTo>
                  <a:pt x="122" y="124"/>
                  <a:pt x="122" y="124"/>
                  <a:pt x="124" y="125"/>
                </a:cubicBezTo>
                <a:cubicBezTo>
                  <a:pt x="126" y="126"/>
                  <a:pt x="127" y="127"/>
                  <a:pt x="127" y="127"/>
                </a:cubicBezTo>
                <a:cubicBezTo>
                  <a:pt x="129" y="131"/>
                  <a:pt x="129" y="131"/>
                  <a:pt x="129" y="131"/>
                </a:cubicBezTo>
                <a:cubicBezTo>
                  <a:pt x="129" y="131"/>
                  <a:pt x="130" y="132"/>
                  <a:pt x="131" y="132"/>
                </a:cubicBezTo>
                <a:cubicBezTo>
                  <a:pt x="132" y="133"/>
                  <a:pt x="135" y="134"/>
                  <a:pt x="135" y="135"/>
                </a:cubicBezTo>
                <a:cubicBezTo>
                  <a:pt x="135" y="137"/>
                  <a:pt x="136" y="139"/>
                  <a:pt x="136" y="139"/>
                </a:cubicBezTo>
                <a:cubicBezTo>
                  <a:pt x="136" y="139"/>
                  <a:pt x="137" y="141"/>
                  <a:pt x="137" y="141"/>
                </a:cubicBezTo>
                <a:cubicBezTo>
                  <a:pt x="138" y="142"/>
                  <a:pt x="139" y="141"/>
                  <a:pt x="139" y="142"/>
                </a:cubicBezTo>
                <a:cubicBezTo>
                  <a:pt x="140" y="143"/>
                  <a:pt x="139" y="144"/>
                  <a:pt x="141" y="145"/>
                </a:cubicBezTo>
                <a:cubicBezTo>
                  <a:pt x="142" y="147"/>
                  <a:pt x="144" y="148"/>
                  <a:pt x="144" y="148"/>
                </a:cubicBezTo>
                <a:cubicBezTo>
                  <a:pt x="145" y="148"/>
                  <a:pt x="147" y="149"/>
                  <a:pt x="147" y="149"/>
                </a:cubicBezTo>
                <a:cubicBezTo>
                  <a:pt x="153" y="153"/>
                  <a:pt x="153" y="153"/>
                  <a:pt x="153" y="153"/>
                </a:cubicBezTo>
                <a:cubicBezTo>
                  <a:pt x="157" y="158"/>
                  <a:pt x="157" y="158"/>
                  <a:pt x="157" y="158"/>
                </a:cubicBezTo>
                <a:cubicBezTo>
                  <a:pt x="160" y="161"/>
                  <a:pt x="160" y="161"/>
                  <a:pt x="160" y="161"/>
                </a:cubicBezTo>
                <a:cubicBezTo>
                  <a:pt x="159" y="165"/>
                  <a:pt x="159" y="165"/>
                  <a:pt x="159" y="165"/>
                </a:cubicBezTo>
                <a:cubicBezTo>
                  <a:pt x="158" y="167"/>
                  <a:pt x="158" y="167"/>
                  <a:pt x="158" y="167"/>
                </a:cubicBezTo>
                <a:cubicBezTo>
                  <a:pt x="158" y="167"/>
                  <a:pt x="156" y="168"/>
                  <a:pt x="155" y="168"/>
                </a:cubicBezTo>
                <a:cubicBezTo>
                  <a:pt x="155" y="168"/>
                  <a:pt x="153" y="169"/>
                  <a:pt x="153" y="169"/>
                </a:cubicBezTo>
                <a:cubicBezTo>
                  <a:pt x="153" y="169"/>
                  <a:pt x="152" y="168"/>
                  <a:pt x="152" y="168"/>
                </a:cubicBezTo>
                <a:cubicBezTo>
                  <a:pt x="153" y="167"/>
                  <a:pt x="156" y="166"/>
                  <a:pt x="156" y="166"/>
                </a:cubicBezTo>
                <a:cubicBezTo>
                  <a:pt x="156" y="166"/>
                  <a:pt x="156" y="163"/>
                  <a:pt x="155" y="163"/>
                </a:cubicBezTo>
                <a:cubicBezTo>
                  <a:pt x="154" y="162"/>
                  <a:pt x="151" y="160"/>
                  <a:pt x="151" y="160"/>
                </a:cubicBezTo>
                <a:cubicBezTo>
                  <a:pt x="149" y="158"/>
                  <a:pt x="149" y="158"/>
                  <a:pt x="149" y="158"/>
                </a:cubicBezTo>
                <a:cubicBezTo>
                  <a:pt x="146" y="158"/>
                  <a:pt x="146" y="158"/>
                  <a:pt x="146" y="158"/>
                </a:cubicBezTo>
                <a:cubicBezTo>
                  <a:pt x="146" y="158"/>
                  <a:pt x="144" y="158"/>
                  <a:pt x="144" y="159"/>
                </a:cubicBezTo>
                <a:cubicBezTo>
                  <a:pt x="143" y="160"/>
                  <a:pt x="140" y="162"/>
                  <a:pt x="140" y="162"/>
                </a:cubicBezTo>
                <a:cubicBezTo>
                  <a:pt x="138" y="166"/>
                  <a:pt x="138" y="166"/>
                  <a:pt x="138" y="166"/>
                </a:cubicBezTo>
                <a:cubicBezTo>
                  <a:pt x="143" y="167"/>
                  <a:pt x="143" y="167"/>
                  <a:pt x="143" y="167"/>
                </a:cubicBezTo>
                <a:cubicBezTo>
                  <a:pt x="143" y="167"/>
                  <a:pt x="145" y="169"/>
                  <a:pt x="145" y="169"/>
                </a:cubicBezTo>
                <a:cubicBezTo>
                  <a:pt x="145" y="170"/>
                  <a:pt x="147" y="172"/>
                  <a:pt x="147" y="172"/>
                </a:cubicBezTo>
                <a:cubicBezTo>
                  <a:pt x="149" y="173"/>
                  <a:pt x="149" y="173"/>
                  <a:pt x="149" y="173"/>
                </a:cubicBezTo>
                <a:cubicBezTo>
                  <a:pt x="149" y="175"/>
                  <a:pt x="149" y="175"/>
                  <a:pt x="149" y="175"/>
                </a:cubicBezTo>
                <a:cubicBezTo>
                  <a:pt x="148" y="178"/>
                  <a:pt x="148" y="178"/>
                  <a:pt x="148" y="178"/>
                </a:cubicBezTo>
                <a:cubicBezTo>
                  <a:pt x="145" y="182"/>
                  <a:pt x="145" y="182"/>
                  <a:pt x="145" y="182"/>
                </a:cubicBezTo>
                <a:cubicBezTo>
                  <a:pt x="145" y="182"/>
                  <a:pt x="143" y="183"/>
                  <a:pt x="143" y="183"/>
                </a:cubicBezTo>
                <a:cubicBezTo>
                  <a:pt x="142" y="183"/>
                  <a:pt x="140" y="185"/>
                  <a:pt x="140" y="185"/>
                </a:cubicBezTo>
                <a:cubicBezTo>
                  <a:pt x="140" y="185"/>
                  <a:pt x="139" y="185"/>
                  <a:pt x="139" y="185"/>
                </a:cubicBezTo>
                <a:cubicBezTo>
                  <a:pt x="138" y="185"/>
                  <a:pt x="136" y="184"/>
                  <a:pt x="135" y="184"/>
                </a:cubicBezTo>
                <a:cubicBezTo>
                  <a:pt x="135" y="184"/>
                  <a:pt x="133" y="185"/>
                  <a:pt x="133" y="185"/>
                </a:cubicBezTo>
                <a:cubicBezTo>
                  <a:pt x="133" y="185"/>
                  <a:pt x="130" y="187"/>
                  <a:pt x="134" y="188"/>
                </a:cubicBezTo>
                <a:cubicBezTo>
                  <a:pt x="138" y="188"/>
                  <a:pt x="139" y="188"/>
                  <a:pt x="140" y="188"/>
                </a:cubicBezTo>
                <a:cubicBezTo>
                  <a:pt x="140" y="188"/>
                  <a:pt x="144" y="188"/>
                  <a:pt x="144" y="188"/>
                </a:cubicBezTo>
                <a:cubicBezTo>
                  <a:pt x="144" y="188"/>
                  <a:pt x="145" y="188"/>
                  <a:pt x="146" y="189"/>
                </a:cubicBezTo>
                <a:cubicBezTo>
                  <a:pt x="148" y="189"/>
                  <a:pt x="149" y="189"/>
                  <a:pt x="150" y="190"/>
                </a:cubicBezTo>
                <a:cubicBezTo>
                  <a:pt x="151" y="190"/>
                  <a:pt x="152" y="191"/>
                  <a:pt x="152" y="191"/>
                </a:cubicBezTo>
                <a:cubicBezTo>
                  <a:pt x="152" y="192"/>
                  <a:pt x="152" y="192"/>
                  <a:pt x="153" y="192"/>
                </a:cubicBezTo>
                <a:cubicBezTo>
                  <a:pt x="154" y="192"/>
                  <a:pt x="155" y="193"/>
                  <a:pt x="155" y="193"/>
                </a:cubicBezTo>
                <a:cubicBezTo>
                  <a:pt x="156" y="193"/>
                  <a:pt x="156" y="193"/>
                  <a:pt x="156" y="193"/>
                </a:cubicBezTo>
                <a:cubicBezTo>
                  <a:pt x="156" y="193"/>
                  <a:pt x="157" y="193"/>
                  <a:pt x="158" y="193"/>
                </a:cubicBezTo>
                <a:cubicBezTo>
                  <a:pt x="159" y="193"/>
                  <a:pt x="159" y="192"/>
                  <a:pt x="160" y="192"/>
                </a:cubicBezTo>
                <a:cubicBezTo>
                  <a:pt x="161" y="192"/>
                  <a:pt x="164" y="192"/>
                  <a:pt x="164" y="192"/>
                </a:cubicBezTo>
                <a:cubicBezTo>
                  <a:pt x="166" y="196"/>
                  <a:pt x="166" y="196"/>
                  <a:pt x="166" y="196"/>
                </a:cubicBezTo>
                <a:cubicBezTo>
                  <a:pt x="166" y="196"/>
                  <a:pt x="166" y="197"/>
                  <a:pt x="167" y="197"/>
                </a:cubicBezTo>
                <a:cubicBezTo>
                  <a:pt x="167" y="198"/>
                  <a:pt x="169" y="199"/>
                  <a:pt x="170" y="199"/>
                </a:cubicBezTo>
                <a:cubicBezTo>
                  <a:pt x="171" y="199"/>
                  <a:pt x="179" y="197"/>
                  <a:pt x="179" y="197"/>
                </a:cubicBezTo>
                <a:cubicBezTo>
                  <a:pt x="175" y="194"/>
                  <a:pt x="175" y="194"/>
                  <a:pt x="175" y="194"/>
                </a:cubicBezTo>
                <a:cubicBezTo>
                  <a:pt x="175" y="194"/>
                  <a:pt x="173" y="192"/>
                  <a:pt x="172" y="191"/>
                </a:cubicBezTo>
                <a:cubicBezTo>
                  <a:pt x="172" y="190"/>
                  <a:pt x="167" y="187"/>
                  <a:pt x="167" y="187"/>
                </a:cubicBezTo>
                <a:cubicBezTo>
                  <a:pt x="162" y="186"/>
                  <a:pt x="162" y="186"/>
                  <a:pt x="162" y="186"/>
                </a:cubicBezTo>
                <a:cubicBezTo>
                  <a:pt x="156" y="183"/>
                  <a:pt x="156" y="183"/>
                  <a:pt x="156" y="183"/>
                </a:cubicBezTo>
                <a:cubicBezTo>
                  <a:pt x="150" y="181"/>
                  <a:pt x="150" y="181"/>
                  <a:pt x="150" y="181"/>
                </a:cubicBezTo>
                <a:cubicBezTo>
                  <a:pt x="150" y="181"/>
                  <a:pt x="152" y="177"/>
                  <a:pt x="153" y="176"/>
                </a:cubicBezTo>
                <a:cubicBezTo>
                  <a:pt x="153" y="175"/>
                  <a:pt x="153" y="172"/>
                  <a:pt x="154" y="172"/>
                </a:cubicBezTo>
                <a:cubicBezTo>
                  <a:pt x="155" y="173"/>
                  <a:pt x="157" y="173"/>
                  <a:pt x="158" y="173"/>
                </a:cubicBezTo>
                <a:cubicBezTo>
                  <a:pt x="159" y="173"/>
                  <a:pt x="161" y="172"/>
                  <a:pt x="162" y="172"/>
                </a:cubicBezTo>
                <a:cubicBezTo>
                  <a:pt x="163" y="172"/>
                  <a:pt x="165" y="173"/>
                  <a:pt x="165" y="173"/>
                </a:cubicBezTo>
                <a:cubicBezTo>
                  <a:pt x="165" y="173"/>
                  <a:pt x="166" y="175"/>
                  <a:pt x="166" y="176"/>
                </a:cubicBezTo>
                <a:cubicBezTo>
                  <a:pt x="167" y="176"/>
                  <a:pt x="167" y="178"/>
                  <a:pt x="168" y="179"/>
                </a:cubicBezTo>
                <a:cubicBezTo>
                  <a:pt x="169" y="179"/>
                  <a:pt x="174" y="181"/>
                  <a:pt x="174" y="181"/>
                </a:cubicBezTo>
                <a:cubicBezTo>
                  <a:pt x="174" y="181"/>
                  <a:pt x="180" y="183"/>
                  <a:pt x="180" y="183"/>
                </a:cubicBezTo>
                <a:cubicBezTo>
                  <a:pt x="181" y="183"/>
                  <a:pt x="183" y="183"/>
                  <a:pt x="183" y="183"/>
                </a:cubicBezTo>
                <a:cubicBezTo>
                  <a:pt x="186" y="186"/>
                  <a:pt x="186" y="186"/>
                  <a:pt x="186" y="186"/>
                </a:cubicBezTo>
                <a:cubicBezTo>
                  <a:pt x="192" y="185"/>
                  <a:pt x="192" y="185"/>
                  <a:pt x="192" y="185"/>
                </a:cubicBezTo>
                <a:cubicBezTo>
                  <a:pt x="198" y="184"/>
                  <a:pt x="198" y="184"/>
                  <a:pt x="198" y="184"/>
                </a:cubicBezTo>
                <a:cubicBezTo>
                  <a:pt x="199" y="186"/>
                  <a:pt x="199" y="186"/>
                  <a:pt x="199" y="186"/>
                </a:cubicBezTo>
                <a:cubicBezTo>
                  <a:pt x="199" y="186"/>
                  <a:pt x="202" y="188"/>
                  <a:pt x="202" y="188"/>
                </a:cubicBezTo>
                <a:cubicBezTo>
                  <a:pt x="202" y="189"/>
                  <a:pt x="204" y="193"/>
                  <a:pt x="204" y="193"/>
                </a:cubicBezTo>
                <a:cubicBezTo>
                  <a:pt x="204" y="193"/>
                  <a:pt x="204" y="196"/>
                  <a:pt x="204" y="196"/>
                </a:cubicBezTo>
                <a:cubicBezTo>
                  <a:pt x="204" y="197"/>
                  <a:pt x="206" y="201"/>
                  <a:pt x="206" y="201"/>
                </a:cubicBezTo>
                <a:cubicBezTo>
                  <a:pt x="207" y="202"/>
                  <a:pt x="211" y="206"/>
                  <a:pt x="211" y="207"/>
                </a:cubicBezTo>
                <a:cubicBezTo>
                  <a:pt x="211" y="207"/>
                  <a:pt x="213" y="210"/>
                  <a:pt x="214" y="210"/>
                </a:cubicBezTo>
                <a:cubicBezTo>
                  <a:pt x="214" y="210"/>
                  <a:pt x="215" y="209"/>
                  <a:pt x="215" y="209"/>
                </a:cubicBezTo>
                <a:cubicBezTo>
                  <a:pt x="216" y="209"/>
                  <a:pt x="219" y="207"/>
                  <a:pt x="219" y="207"/>
                </a:cubicBezTo>
                <a:cubicBezTo>
                  <a:pt x="219" y="207"/>
                  <a:pt x="222" y="207"/>
                  <a:pt x="222" y="208"/>
                </a:cubicBezTo>
                <a:cubicBezTo>
                  <a:pt x="222" y="209"/>
                  <a:pt x="226" y="212"/>
                  <a:pt x="226" y="212"/>
                </a:cubicBezTo>
                <a:cubicBezTo>
                  <a:pt x="226" y="212"/>
                  <a:pt x="227" y="216"/>
                  <a:pt x="227" y="216"/>
                </a:cubicBezTo>
                <a:cubicBezTo>
                  <a:pt x="226" y="217"/>
                  <a:pt x="223" y="218"/>
                  <a:pt x="223" y="219"/>
                </a:cubicBezTo>
                <a:cubicBezTo>
                  <a:pt x="222" y="219"/>
                  <a:pt x="219" y="219"/>
                  <a:pt x="219" y="219"/>
                </a:cubicBezTo>
                <a:cubicBezTo>
                  <a:pt x="218" y="220"/>
                  <a:pt x="214" y="221"/>
                  <a:pt x="214" y="221"/>
                </a:cubicBezTo>
                <a:cubicBezTo>
                  <a:pt x="214" y="217"/>
                  <a:pt x="214" y="217"/>
                  <a:pt x="214" y="217"/>
                </a:cubicBezTo>
                <a:cubicBezTo>
                  <a:pt x="214" y="217"/>
                  <a:pt x="214" y="216"/>
                  <a:pt x="213" y="216"/>
                </a:cubicBezTo>
                <a:cubicBezTo>
                  <a:pt x="213" y="216"/>
                  <a:pt x="207" y="214"/>
                  <a:pt x="207" y="214"/>
                </a:cubicBezTo>
                <a:cubicBezTo>
                  <a:pt x="206" y="209"/>
                  <a:pt x="206" y="209"/>
                  <a:pt x="206" y="209"/>
                </a:cubicBezTo>
                <a:cubicBezTo>
                  <a:pt x="203" y="206"/>
                  <a:pt x="203" y="206"/>
                  <a:pt x="203" y="206"/>
                </a:cubicBezTo>
                <a:cubicBezTo>
                  <a:pt x="200" y="204"/>
                  <a:pt x="200" y="204"/>
                  <a:pt x="200" y="204"/>
                </a:cubicBezTo>
                <a:cubicBezTo>
                  <a:pt x="198" y="201"/>
                  <a:pt x="198" y="201"/>
                  <a:pt x="198" y="201"/>
                </a:cubicBezTo>
                <a:cubicBezTo>
                  <a:pt x="194" y="201"/>
                  <a:pt x="194" y="201"/>
                  <a:pt x="194" y="201"/>
                </a:cubicBezTo>
                <a:cubicBezTo>
                  <a:pt x="194" y="201"/>
                  <a:pt x="192" y="202"/>
                  <a:pt x="192" y="202"/>
                </a:cubicBezTo>
                <a:cubicBezTo>
                  <a:pt x="191" y="203"/>
                  <a:pt x="187" y="202"/>
                  <a:pt x="187" y="202"/>
                </a:cubicBezTo>
                <a:cubicBezTo>
                  <a:pt x="184" y="203"/>
                  <a:pt x="184" y="203"/>
                  <a:pt x="184" y="203"/>
                </a:cubicBezTo>
                <a:cubicBezTo>
                  <a:pt x="184" y="205"/>
                  <a:pt x="184" y="205"/>
                  <a:pt x="184" y="205"/>
                </a:cubicBezTo>
                <a:cubicBezTo>
                  <a:pt x="189" y="205"/>
                  <a:pt x="189" y="205"/>
                  <a:pt x="189" y="205"/>
                </a:cubicBezTo>
                <a:cubicBezTo>
                  <a:pt x="193" y="206"/>
                  <a:pt x="193" y="206"/>
                  <a:pt x="193" y="206"/>
                </a:cubicBezTo>
                <a:cubicBezTo>
                  <a:pt x="199" y="207"/>
                  <a:pt x="199" y="207"/>
                  <a:pt x="199" y="207"/>
                </a:cubicBezTo>
                <a:cubicBezTo>
                  <a:pt x="199" y="211"/>
                  <a:pt x="199" y="211"/>
                  <a:pt x="199" y="211"/>
                </a:cubicBezTo>
                <a:cubicBezTo>
                  <a:pt x="199" y="211"/>
                  <a:pt x="200" y="213"/>
                  <a:pt x="200" y="214"/>
                </a:cubicBezTo>
                <a:cubicBezTo>
                  <a:pt x="200" y="215"/>
                  <a:pt x="202" y="219"/>
                  <a:pt x="202" y="219"/>
                </a:cubicBezTo>
                <a:cubicBezTo>
                  <a:pt x="204" y="225"/>
                  <a:pt x="204" y="225"/>
                  <a:pt x="204" y="225"/>
                </a:cubicBezTo>
                <a:cubicBezTo>
                  <a:pt x="206" y="229"/>
                  <a:pt x="206" y="229"/>
                  <a:pt x="206" y="229"/>
                </a:cubicBezTo>
                <a:cubicBezTo>
                  <a:pt x="208" y="230"/>
                  <a:pt x="208" y="230"/>
                  <a:pt x="208" y="230"/>
                </a:cubicBezTo>
                <a:cubicBezTo>
                  <a:pt x="208" y="234"/>
                  <a:pt x="208" y="234"/>
                  <a:pt x="208" y="234"/>
                </a:cubicBezTo>
                <a:cubicBezTo>
                  <a:pt x="210" y="235"/>
                  <a:pt x="210" y="235"/>
                  <a:pt x="210" y="235"/>
                </a:cubicBezTo>
                <a:cubicBezTo>
                  <a:pt x="210" y="235"/>
                  <a:pt x="209" y="236"/>
                  <a:pt x="209" y="237"/>
                </a:cubicBezTo>
                <a:cubicBezTo>
                  <a:pt x="209" y="237"/>
                  <a:pt x="207" y="240"/>
                  <a:pt x="207" y="240"/>
                </a:cubicBezTo>
                <a:cubicBezTo>
                  <a:pt x="207" y="240"/>
                  <a:pt x="205" y="240"/>
                  <a:pt x="204" y="240"/>
                </a:cubicBezTo>
                <a:cubicBezTo>
                  <a:pt x="204" y="239"/>
                  <a:pt x="203" y="237"/>
                  <a:pt x="202" y="237"/>
                </a:cubicBezTo>
                <a:cubicBezTo>
                  <a:pt x="200" y="236"/>
                  <a:pt x="200" y="234"/>
                  <a:pt x="199" y="234"/>
                </a:cubicBezTo>
                <a:cubicBezTo>
                  <a:pt x="198" y="234"/>
                  <a:pt x="195" y="234"/>
                  <a:pt x="195" y="234"/>
                </a:cubicBezTo>
                <a:cubicBezTo>
                  <a:pt x="195" y="234"/>
                  <a:pt x="193" y="231"/>
                  <a:pt x="192" y="230"/>
                </a:cubicBezTo>
                <a:cubicBezTo>
                  <a:pt x="192" y="230"/>
                  <a:pt x="191" y="229"/>
                  <a:pt x="190" y="228"/>
                </a:cubicBezTo>
                <a:cubicBezTo>
                  <a:pt x="189" y="227"/>
                  <a:pt x="187" y="224"/>
                  <a:pt x="187" y="225"/>
                </a:cubicBezTo>
                <a:cubicBezTo>
                  <a:pt x="187" y="227"/>
                  <a:pt x="188" y="229"/>
                  <a:pt x="187" y="229"/>
                </a:cubicBezTo>
                <a:cubicBezTo>
                  <a:pt x="185" y="229"/>
                  <a:pt x="184" y="229"/>
                  <a:pt x="184" y="229"/>
                </a:cubicBezTo>
                <a:cubicBezTo>
                  <a:pt x="184" y="229"/>
                  <a:pt x="182" y="231"/>
                  <a:pt x="181" y="232"/>
                </a:cubicBezTo>
                <a:cubicBezTo>
                  <a:pt x="181" y="232"/>
                  <a:pt x="182" y="232"/>
                  <a:pt x="180" y="233"/>
                </a:cubicBezTo>
                <a:cubicBezTo>
                  <a:pt x="179" y="233"/>
                  <a:pt x="177" y="233"/>
                  <a:pt x="177" y="233"/>
                </a:cubicBezTo>
                <a:cubicBezTo>
                  <a:pt x="177" y="232"/>
                  <a:pt x="177" y="232"/>
                  <a:pt x="177" y="231"/>
                </a:cubicBezTo>
                <a:cubicBezTo>
                  <a:pt x="178" y="230"/>
                  <a:pt x="184" y="227"/>
                  <a:pt x="184" y="227"/>
                </a:cubicBezTo>
                <a:cubicBezTo>
                  <a:pt x="184" y="226"/>
                  <a:pt x="182" y="223"/>
                  <a:pt x="182" y="223"/>
                </a:cubicBezTo>
                <a:cubicBezTo>
                  <a:pt x="181" y="224"/>
                  <a:pt x="181" y="224"/>
                  <a:pt x="181" y="224"/>
                </a:cubicBezTo>
                <a:cubicBezTo>
                  <a:pt x="178" y="226"/>
                  <a:pt x="178" y="226"/>
                  <a:pt x="178" y="226"/>
                </a:cubicBezTo>
                <a:cubicBezTo>
                  <a:pt x="174" y="229"/>
                  <a:pt x="174" y="229"/>
                  <a:pt x="174" y="229"/>
                </a:cubicBezTo>
                <a:cubicBezTo>
                  <a:pt x="171" y="230"/>
                  <a:pt x="171" y="230"/>
                  <a:pt x="171" y="230"/>
                </a:cubicBezTo>
                <a:cubicBezTo>
                  <a:pt x="168" y="232"/>
                  <a:pt x="168" y="232"/>
                  <a:pt x="168" y="232"/>
                </a:cubicBezTo>
                <a:cubicBezTo>
                  <a:pt x="164" y="233"/>
                  <a:pt x="164" y="233"/>
                  <a:pt x="164" y="233"/>
                </a:cubicBezTo>
                <a:cubicBezTo>
                  <a:pt x="160" y="233"/>
                  <a:pt x="160" y="233"/>
                  <a:pt x="160" y="233"/>
                </a:cubicBezTo>
                <a:cubicBezTo>
                  <a:pt x="158" y="232"/>
                  <a:pt x="158" y="232"/>
                  <a:pt x="158" y="232"/>
                </a:cubicBezTo>
                <a:cubicBezTo>
                  <a:pt x="156" y="229"/>
                  <a:pt x="156" y="229"/>
                  <a:pt x="156" y="229"/>
                </a:cubicBezTo>
                <a:cubicBezTo>
                  <a:pt x="155" y="229"/>
                  <a:pt x="155" y="229"/>
                  <a:pt x="155" y="229"/>
                </a:cubicBezTo>
                <a:cubicBezTo>
                  <a:pt x="155" y="229"/>
                  <a:pt x="154" y="227"/>
                  <a:pt x="155" y="226"/>
                </a:cubicBezTo>
                <a:cubicBezTo>
                  <a:pt x="155" y="226"/>
                  <a:pt x="156" y="225"/>
                  <a:pt x="158" y="225"/>
                </a:cubicBezTo>
                <a:cubicBezTo>
                  <a:pt x="160" y="225"/>
                  <a:pt x="161" y="225"/>
                  <a:pt x="162" y="225"/>
                </a:cubicBezTo>
                <a:cubicBezTo>
                  <a:pt x="163" y="225"/>
                  <a:pt x="164" y="224"/>
                  <a:pt x="164" y="224"/>
                </a:cubicBezTo>
                <a:cubicBezTo>
                  <a:pt x="164" y="224"/>
                  <a:pt x="165" y="224"/>
                  <a:pt x="165" y="223"/>
                </a:cubicBezTo>
                <a:cubicBezTo>
                  <a:pt x="165" y="222"/>
                  <a:pt x="162" y="218"/>
                  <a:pt x="162" y="218"/>
                </a:cubicBezTo>
                <a:cubicBezTo>
                  <a:pt x="162" y="218"/>
                  <a:pt x="158" y="218"/>
                  <a:pt x="157" y="219"/>
                </a:cubicBezTo>
                <a:cubicBezTo>
                  <a:pt x="155" y="219"/>
                  <a:pt x="155" y="221"/>
                  <a:pt x="153" y="220"/>
                </a:cubicBezTo>
                <a:cubicBezTo>
                  <a:pt x="151" y="219"/>
                  <a:pt x="146" y="217"/>
                  <a:pt x="146" y="217"/>
                </a:cubicBezTo>
                <a:cubicBezTo>
                  <a:pt x="142" y="213"/>
                  <a:pt x="142" y="213"/>
                  <a:pt x="142" y="213"/>
                </a:cubicBezTo>
                <a:cubicBezTo>
                  <a:pt x="140" y="215"/>
                  <a:pt x="140" y="215"/>
                  <a:pt x="140" y="215"/>
                </a:cubicBezTo>
                <a:cubicBezTo>
                  <a:pt x="137" y="217"/>
                  <a:pt x="137" y="217"/>
                  <a:pt x="137" y="217"/>
                </a:cubicBezTo>
                <a:cubicBezTo>
                  <a:pt x="137" y="217"/>
                  <a:pt x="137" y="219"/>
                  <a:pt x="135" y="217"/>
                </a:cubicBezTo>
                <a:cubicBezTo>
                  <a:pt x="133" y="214"/>
                  <a:pt x="133" y="212"/>
                  <a:pt x="133" y="212"/>
                </a:cubicBezTo>
                <a:cubicBezTo>
                  <a:pt x="130" y="212"/>
                  <a:pt x="130" y="212"/>
                  <a:pt x="130" y="212"/>
                </a:cubicBezTo>
                <a:cubicBezTo>
                  <a:pt x="129" y="215"/>
                  <a:pt x="129" y="215"/>
                  <a:pt x="129" y="215"/>
                </a:cubicBezTo>
                <a:cubicBezTo>
                  <a:pt x="129" y="215"/>
                  <a:pt x="127" y="218"/>
                  <a:pt x="127" y="218"/>
                </a:cubicBezTo>
                <a:cubicBezTo>
                  <a:pt x="126" y="218"/>
                  <a:pt x="123" y="218"/>
                  <a:pt x="122" y="219"/>
                </a:cubicBezTo>
                <a:cubicBezTo>
                  <a:pt x="122" y="219"/>
                  <a:pt x="117" y="219"/>
                  <a:pt x="117" y="219"/>
                </a:cubicBezTo>
                <a:cubicBezTo>
                  <a:pt x="110" y="217"/>
                  <a:pt x="110" y="217"/>
                  <a:pt x="110" y="217"/>
                </a:cubicBezTo>
                <a:cubicBezTo>
                  <a:pt x="110" y="217"/>
                  <a:pt x="108" y="218"/>
                  <a:pt x="108" y="218"/>
                </a:cubicBezTo>
                <a:cubicBezTo>
                  <a:pt x="107" y="219"/>
                  <a:pt x="97" y="221"/>
                  <a:pt x="97" y="221"/>
                </a:cubicBezTo>
                <a:cubicBezTo>
                  <a:pt x="92" y="224"/>
                  <a:pt x="92" y="224"/>
                  <a:pt x="92" y="224"/>
                </a:cubicBezTo>
                <a:cubicBezTo>
                  <a:pt x="89" y="224"/>
                  <a:pt x="89" y="224"/>
                  <a:pt x="89" y="224"/>
                </a:cubicBezTo>
                <a:cubicBezTo>
                  <a:pt x="86" y="220"/>
                  <a:pt x="86" y="220"/>
                  <a:pt x="86" y="220"/>
                </a:cubicBezTo>
                <a:cubicBezTo>
                  <a:pt x="84" y="217"/>
                  <a:pt x="84" y="217"/>
                  <a:pt x="84" y="217"/>
                </a:cubicBezTo>
                <a:cubicBezTo>
                  <a:pt x="84" y="221"/>
                  <a:pt x="84" y="221"/>
                  <a:pt x="84" y="221"/>
                </a:cubicBezTo>
                <a:cubicBezTo>
                  <a:pt x="83" y="223"/>
                  <a:pt x="83" y="223"/>
                  <a:pt x="83" y="223"/>
                </a:cubicBezTo>
                <a:cubicBezTo>
                  <a:pt x="83" y="223"/>
                  <a:pt x="79" y="227"/>
                  <a:pt x="78" y="228"/>
                </a:cubicBezTo>
                <a:cubicBezTo>
                  <a:pt x="78" y="228"/>
                  <a:pt x="73" y="223"/>
                  <a:pt x="73" y="223"/>
                </a:cubicBezTo>
                <a:cubicBezTo>
                  <a:pt x="72" y="216"/>
                  <a:pt x="72" y="216"/>
                  <a:pt x="72" y="216"/>
                </a:cubicBezTo>
                <a:cubicBezTo>
                  <a:pt x="67" y="211"/>
                  <a:pt x="67" y="211"/>
                  <a:pt x="67" y="211"/>
                </a:cubicBezTo>
                <a:cubicBezTo>
                  <a:pt x="64" y="212"/>
                  <a:pt x="64" y="212"/>
                  <a:pt x="64" y="212"/>
                </a:cubicBezTo>
                <a:cubicBezTo>
                  <a:pt x="63" y="207"/>
                  <a:pt x="63" y="207"/>
                  <a:pt x="63" y="207"/>
                </a:cubicBezTo>
                <a:cubicBezTo>
                  <a:pt x="61" y="204"/>
                  <a:pt x="61" y="204"/>
                  <a:pt x="61" y="204"/>
                </a:cubicBezTo>
                <a:cubicBezTo>
                  <a:pt x="57" y="204"/>
                  <a:pt x="57" y="204"/>
                  <a:pt x="57" y="204"/>
                </a:cubicBezTo>
                <a:cubicBezTo>
                  <a:pt x="56" y="206"/>
                  <a:pt x="56" y="206"/>
                  <a:pt x="56" y="206"/>
                </a:cubicBezTo>
                <a:cubicBezTo>
                  <a:pt x="55" y="209"/>
                  <a:pt x="55" y="209"/>
                  <a:pt x="55" y="209"/>
                </a:cubicBezTo>
                <a:cubicBezTo>
                  <a:pt x="55" y="209"/>
                  <a:pt x="56" y="212"/>
                  <a:pt x="56" y="212"/>
                </a:cubicBezTo>
                <a:cubicBezTo>
                  <a:pt x="56" y="213"/>
                  <a:pt x="55" y="214"/>
                  <a:pt x="54" y="214"/>
                </a:cubicBezTo>
                <a:cubicBezTo>
                  <a:pt x="54" y="214"/>
                  <a:pt x="49" y="216"/>
                  <a:pt x="49" y="216"/>
                </a:cubicBezTo>
                <a:cubicBezTo>
                  <a:pt x="49" y="216"/>
                  <a:pt x="48" y="213"/>
                  <a:pt x="48" y="212"/>
                </a:cubicBezTo>
                <a:cubicBezTo>
                  <a:pt x="48" y="210"/>
                  <a:pt x="48" y="207"/>
                  <a:pt x="48" y="207"/>
                </a:cubicBezTo>
                <a:cubicBezTo>
                  <a:pt x="48" y="207"/>
                  <a:pt x="52" y="205"/>
                  <a:pt x="52" y="205"/>
                </a:cubicBezTo>
                <a:cubicBezTo>
                  <a:pt x="52" y="204"/>
                  <a:pt x="55" y="199"/>
                  <a:pt x="55" y="199"/>
                </a:cubicBezTo>
                <a:cubicBezTo>
                  <a:pt x="55" y="196"/>
                  <a:pt x="55" y="196"/>
                  <a:pt x="55" y="196"/>
                </a:cubicBezTo>
                <a:cubicBezTo>
                  <a:pt x="55" y="196"/>
                  <a:pt x="59" y="195"/>
                  <a:pt x="60" y="195"/>
                </a:cubicBezTo>
                <a:cubicBezTo>
                  <a:pt x="61" y="195"/>
                  <a:pt x="63" y="195"/>
                  <a:pt x="64" y="196"/>
                </a:cubicBezTo>
                <a:cubicBezTo>
                  <a:pt x="66" y="197"/>
                  <a:pt x="65" y="197"/>
                  <a:pt x="67" y="197"/>
                </a:cubicBezTo>
                <a:cubicBezTo>
                  <a:pt x="69" y="196"/>
                  <a:pt x="71" y="195"/>
                  <a:pt x="71" y="194"/>
                </a:cubicBezTo>
                <a:cubicBezTo>
                  <a:pt x="71" y="193"/>
                  <a:pt x="72" y="189"/>
                  <a:pt x="69" y="189"/>
                </a:cubicBezTo>
                <a:cubicBezTo>
                  <a:pt x="67" y="189"/>
                  <a:pt x="64" y="191"/>
                  <a:pt x="63" y="191"/>
                </a:cubicBezTo>
                <a:cubicBezTo>
                  <a:pt x="62" y="192"/>
                  <a:pt x="61" y="191"/>
                  <a:pt x="59" y="190"/>
                </a:cubicBezTo>
                <a:cubicBezTo>
                  <a:pt x="58" y="190"/>
                  <a:pt x="56" y="189"/>
                  <a:pt x="56" y="189"/>
                </a:cubicBezTo>
                <a:cubicBezTo>
                  <a:pt x="53" y="192"/>
                  <a:pt x="53" y="192"/>
                  <a:pt x="53" y="192"/>
                </a:cubicBezTo>
                <a:cubicBezTo>
                  <a:pt x="53" y="192"/>
                  <a:pt x="55" y="196"/>
                  <a:pt x="51" y="193"/>
                </a:cubicBezTo>
                <a:cubicBezTo>
                  <a:pt x="47" y="191"/>
                  <a:pt x="47" y="190"/>
                  <a:pt x="47" y="190"/>
                </a:cubicBezTo>
                <a:cubicBezTo>
                  <a:pt x="43" y="186"/>
                  <a:pt x="43" y="186"/>
                  <a:pt x="43" y="186"/>
                </a:cubicBezTo>
                <a:cubicBezTo>
                  <a:pt x="41" y="179"/>
                  <a:pt x="41" y="179"/>
                  <a:pt x="41" y="179"/>
                </a:cubicBezTo>
                <a:cubicBezTo>
                  <a:pt x="38" y="175"/>
                  <a:pt x="38" y="175"/>
                  <a:pt x="38" y="175"/>
                </a:cubicBezTo>
                <a:cubicBezTo>
                  <a:pt x="38" y="175"/>
                  <a:pt x="37" y="177"/>
                  <a:pt x="36" y="179"/>
                </a:cubicBezTo>
                <a:cubicBezTo>
                  <a:pt x="35" y="180"/>
                  <a:pt x="33" y="180"/>
                  <a:pt x="32" y="179"/>
                </a:cubicBezTo>
                <a:cubicBezTo>
                  <a:pt x="32" y="177"/>
                  <a:pt x="29" y="173"/>
                  <a:pt x="29" y="173"/>
                </a:cubicBezTo>
                <a:cubicBezTo>
                  <a:pt x="30" y="169"/>
                  <a:pt x="30" y="169"/>
                  <a:pt x="30" y="169"/>
                </a:cubicBezTo>
                <a:cubicBezTo>
                  <a:pt x="26" y="168"/>
                  <a:pt x="26" y="168"/>
                  <a:pt x="26" y="168"/>
                </a:cubicBezTo>
                <a:cubicBezTo>
                  <a:pt x="26" y="168"/>
                  <a:pt x="24" y="167"/>
                  <a:pt x="24" y="166"/>
                </a:cubicBezTo>
                <a:cubicBezTo>
                  <a:pt x="25" y="164"/>
                  <a:pt x="27" y="161"/>
                  <a:pt x="27" y="161"/>
                </a:cubicBezTo>
                <a:cubicBezTo>
                  <a:pt x="29" y="157"/>
                  <a:pt x="29" y="157"/>
                  <a:pt x="29" y="157"/>
                </a:cubicBezTo>
                <a:cubicBezTo>
                  <a:pt x="29" y="157"/>
                  <a:pt x="29" y="154"/>
                  <a:pt x="28" y="153"/>
                </a:cubicBezTo>
                <a:cubicBezTo>
                  <a:pt x="28" y="152"/>
                  <a:pt x="27" y="139"/>
                  <a:pt x="27" y="139"/>
                </a:cubicBezTo>
                <a:cubicBezTo>
                  <a:pt x="35" y="134"/>
                  <a:pt x="35" y="134"/>
                  <a:pt x="35" y="134"/>
                </a:cubicBezTo>
                <a:cubicBezTo>
                  <a:pt x="40" y="126"/>
                  <a:pt x="40" y="126"/>
                  <a:pt x="40" y="126"/>
                </a:cubicBezTo>
                <a:cubicBezTo>
                  <a:pt x="42" y="117"/>
                  <a:pt x="42" y="117"/>
                  <a:pt x="42" y="117"/>
                </a:cubicBezTo>
                <a:cubicBezTo>
                  <a:pt x="45" y="109"/>
                  <a:pt x="45" y="109"/>
                  <a:pt x="45" y="109"/>
                </a:cubicBezTo>
                <a:cubicBezTo>
                  <a:pt x="45" y="109"/>
                  <a:pt x="49" y="105"/>
                  <a:pt x="49" y="106"/>
                </a:cubicBezTo>
                <a:cubicBezTo>
                  <a:pt x="50" y="107"/>
                  <a:pt x="49" y="98"/>
                  <a:pt x="49" y="98"/>
                </a:cubicBezTo>
                <a:cubicBezTo>
                  <a:pt x="46" y="95"/>
                  <a:pt x="46" y="95"/>
                  <a:pt x="46" y="95"/>
                </a:cubicBezTo>
                <a:cubicBezTo>
                  <a:pt x="46" y="90"/>
                  <a:pt x="46" y="90"/>
                  <a:pt x="46" y="90"/>
                </a:cubicBezTo>
                <a:cubicBezTo>
                  <a:pt x="46" y="90"/>
                  <a:pt x="51" y="89"/>
                  <a:pt x="52" y="89"/>
                </a:cubicBezTo>
                <a:cubicBezTo>
                  <a:pt x="53" y="89"/>
                  <a:pt x="55" y="88"/>
                  <a:pt x="58" y="87"/>
                </a:cubicBezTo>
                <a:cubicBezTo>
                  <a:pt x="60" y="87"/>
                  <a:pt x="62" y="85"/>
                  <a:pt x="64" y="85"/>
                </a:cubicBezTo>
                <a:cubicBezTo>
                  <a:pt x="65" y="85"/>
                  <a:pt x="70" y="85"/>
                  <a:pt x="70" y="85"/>
                </a:cubicBezTo>
                <a:cubicBezTo>
                  <a:pt x="70" y="85"/>
                  <a:pt x="75" y="82"/>
                  <a:pt x="76" y="81"/>
                </a:cubicBezTo>
                <a:cubicBezTo>
                  <a:pt x="77" y="80"/>
                  <a:pt x="80" y="76"/>
                  <a:pt x="80" y="76"/>
                </a:cubicBezTo>
                <a:cubicBezTo>
                  <a:pt x="80" y="76"/>
                  <a:pt x="81" y="71"/>
                  <a:pt x="83" y="70"/>
                </a:cubicBezTo>
                <a:cubicBezTo>
                  <a:pt x="84" y="70"/>
                  <a:pt x="87" y="68"/>
                  <a:pt x="89" y="68"/>
                </a:cubicBezTo>
                <a:cubicBezTo>
                  <a:pt x="91" y="67"/>
                  <a:pt x="96" y="66"/>
                  <a:pt x="97" y="66"/>
                </a:cubicBezTo>
                <a:cubicBezTo>
                  <a:pt x="98" y="66"/>
                  <a:pt x="110" y="64"/>
                  <a:pt x="110" y="64"/>
                </a:cubicBezTo>
                <a:cubicBezTo>
                  <a:pt x="115" y="60"/>
                  <a:pt x="115" y="60"/>
                  <a:pt x="115" y="60"/>
                </a:cubicBezTo>
                <a:cubicBezTo>
                  <a:pt x="114" y="51"/>
                  <a:pt x="114" y="51"/>
                  <a:pt x="114" y="51"/>
                </a:cubicBezTo>
                <a:cubicBezTo>
                  <a:pt x="129" y="49"/>
                  <a:pt x="129" y="49"/>
                  <a:pt x="129" y="49"/>
                </a:cubicBezTo>
                <a:cubicBezTo>
                  <a:pt x="135" y="45"/>
                  <a:pt x="135" y="45"/>
                  <a:pt x="135" y="45"/>
                </a:cubicBezTo>
                <a:cubicBezTo>
                  <a:pt x="135" y="45"/>
                  <a:pt x="138" y="42"/>
                  <a:pt x="139" y="42"/>
                </a:cubicBezTo>
                <a:cubicBezTo>
                  <a:pt x="140" y="43"/>
                  <a:pt x="142" y="42"/>
                  <a:pt x="142" y="42"/>
                </a:cubicBezTo>
                <a:cubicBezTo>
                  <a:pt x="149" y="40"/>
                  <a:pt x="149" y="40"/>
                  <a:pt x="149" y="40"/>
                </a:cubicBezTo>
                <a:cubicBezTo>
                  <a:pt x="149" y="40"/>
                  <a:pt x="158" y="37"/>
                  <a:pt x="159" y="36"/>
                </a:cubicBezTo>
                <a:cubicBezTo>
                  <a:pt x="159" y="36"/>
                  <a:pt x="164" y="34"/>
                  <a:pt x="164" y="34"/>
                </a:cubicBezTo>
                <a:cubicBezTo>
                  <a:pt x="166" y="30"/>
                  <a:pt x="166" y="30"/>
                  <a:pt x="166" y="30"/>
                </a:cubicBezTo>
                <a:cubicBezTo>
                  <a:pt x="166" y="30"/>
                  <a:pt x="168" y="28"/>
                  <a:pt x="171" y="28"/>
                </a:cubicBezTo>
                <a:cubicBezTo>
                  <a:pt x="173" y="28"/>
                  <a:pt x="175" y="28"/>
                  <a:pt x="176" y="28"/>
                </a:cubicBezTo>
                <a:cubicBezTo>
                  <a:pt x="176" y="27"/>
                  <a:pt x="177" y="25"/>
                  <a:pt x="178" y="25"/>
                </a:cubicBezTo>
                <a:cubicBezTo>
                  <a:pt x="179" y="25"/>
                  <a:pt x="185" y="24"/>
                  <a:pt x="185" y="24"/>
                </a:cubicBezTo>
                <a:cubicBezTo>
                  <a:pt x="188" y="29"/>
                  <a:pt x="188" y="29"/>
                  <a:pt x="188" y="29"/>
                </a:cubicBezTo>
                <a:cubicBezTo>
                  <a:pt x="188" y="29"/>
                  <a:pt x="194" y="33"/>
                  <a:pt x="195" y="33"/>
                </a:cubicBezTo>
                <a:cubicBezTo>
                  <a:pt x="196" y="33"/>
                  <a:pt x="201" y="29"/>
                  <a:pt x="201" y="29"/>
                </a:cubicBezTo>
                <a:cubicBezTo>
                  <a:pt x="211" y="32"/>
                  <a:pt x="211" y="32"/>
                  <a:pt x="211" y="32"/>
                </a:cubicBezTo>
                <a:cubicBezTo>
                  <a:pt x="219" y="34"/>
                  <a:pt x="219" y="34"/>
                  <a:pt x="219" y="34"/>
                </a:cubicBezTo>
                <a:cubicBezTo>
                  <a:pt x="222" y="32"/>
                  <a:pt x="222" y="32"/>
                  <a:pt x="222" y="32"/>
                </a:cubicBezTo>
                <a:close/>
                <a:moveTo>
                  <a:pt x="188" y="149"/>
                </a:moveTo>
                <a:cubicBezTo>
                  <a:pt x="188" y="149"/>
                  <a:pt x="188" y="149"/>
                  <a:pt x="188" y="149"/>
                </a:cubicBezTo>
                <a:cubicBezTo>
                  <a:pt x="189" y="150"/>
                  <a:pt x="189" y="150"/>
                  <a:pt x="189" y="150"/>
                </a:cubicBezTo>
                <a:cubicBezTo>
                  <a:pt x="189" y="150"/>
                  <a:pt x="191" y="150"/>
                  <a:pt x="192" y="149"/>
                </a:cubicBezTo>
                <a:cubicBezTo>
                  <a:pt x="193" y="149"/>
                  <a:pt x="191" y="148"/>
                  <a:pt x="191" y="148"/>
                </a:cubicBezTo>
                <a:cubicBezTo>
                  <a:pt x="189" y="148"/>
                  <a:pt x="189" y="148"/>
                  <a:pt x="189" y="148"/>
                </a:cubicBezTo>
                <a:cubicBezTo>
                  <a:pt x="189" y="148"/>
                  <a:pt x="188" y="149"/>
                  <a:pt x="188" y="149"/>
                </a:cubicBezTo>
                <a:close/>
                <a:moveTo>
                  <a:pt x="184" y="157"/>
                </a:moveTo>
                <a:cubicBezTo>
                  <a:pt x="184" y="157"/>
                  <a:pt x="184" y="157"/>
                  <a:pt x="184" y="157"/>
                </a:cubicBezTo>
                <a:cubicBezTo>
                  <a:pt x="185" y="158"/>
                  <a:pt x="185" y="158"/>
                  <a:pt x="185" y="158"/>
                </a:cubicBezTo>
                <a:cubicBezTo>
                  <a:pt x="185" y="158"/>
                  <a:pt x="186" y="155"/>
                  <a:pt x="187" y="154"/>
                </a:cubicBezTo>
                <a:cubicBezTo>
                  <a:pt x="188" y="152"/>
                  <a:pt x="186" y="153"/>
                  <a:pt x="186" y="153"/>
                </a:cubicBezTo>
                <a:cubicBezTo>
                  <a:pt x="185" y="154"/>
                  <a:pt x="185" y="154"/>
                  <a:pt x="185" y="154"/>
                </a:cubicBezTo>
                <a:cubicBezTo>
                  <a:pt x="185" y="154"/>
                  <a:pt x="184" y="157"/>
                  <a:pt x="184" y="157"/>
                </a:cubicBezTo>
                <a:close/>
                <a:moveTo>
                  <a:pt x="318" y="231"/>
                </a:moveTo>
                <a:cubicBezTo>
                  <a:pt x="318" y="231"/>
                  <a:pt x="318" y="231"/>
                  <a:pt x="318" y="231"/>
                </a:cubicBezTo>
                <a:cubicBezTo>
                  <a:pt x="318" y="231"/>
                  <a:pt x="321" y="233"/>
                  <a:pt x="321" y="233"/>
                </a:cubicBezTo>
                <a:cubicBezTo>
                  <a:pt x="319" y="237"/>
                  <a:pt x="319" y="237"/>
                  <a:pt x="319" y="237"/>
                </a:cubicBezTo>
                <a:cubicBezTo>
                  <a:pt x="316" y="235"/>
                  <a:pt x="316" y="235"/>
                  <a:pt x="316" y="235"/>
                </a:cubicBezTo>
                <a:cubicBezTo>
                  <a:pt x="318" y="231"/>
                  <a:pt x="318" y="231"/>
                  <a:pt x="318" y="231"/>
                </a:cubicBezTo>
                <a:close/>
                <a:moveTo>
                  <a:pt x="342" y="250"/>
                </a:moveTo>
                <a:cubicBezTo>
                  <a:pt x="342" y="250"/>
                  <a:pt x="342" y="250"/>
                  <a:pt x="342" y="250"/>
                </a:cubicBezTo>
                <a:cubicBezTo>
                  <a:pt x="342" y="250"/>
                  <a:pt x="347" y="251"/>
                  <a:pt x="347" y="250"/>
                </a:cubicBezTo>
                <a:cubicBezTo>
                  <a:pt x="347" y="249"/>
                  <a:pt x="348" y="247"/>
                  <a:pt x="348" y="247"/>
                </a:cubicBezTo>
                <a:cubicBezTo>
                  <a:pt x="347" y="246"/>
                  <a:pt x="344" y="245"/>
                  <a:pt x="344" y="245"/>
                </a:cubicBezTo>
                <a:cubicBezTo>
                  <a:pt x="343" y="245"/>
                  <a:pt x="342" y="245"/>
                  <a:pt x="341" y="244"/>
                </a:cubicBezTo>
                <a:cubicBezTo>
                  <a:pt x="335" y="237"/>
                  <a:pt x="339" y="246"/>
                  <a:pt x="342" y="247"/>
                </a:cubicBezTo>
                <a:cubicBezTo>
                  <a:pt x="342" y="248"/>
                  <a:pt x="342" y="248"/>
                  <a:pt x="342" y="248"/>
                </a:cubicBezTo>
                <a:cubicBezTo>
                  <a:pt x="342" y="250"/>
                  <a:pt x="342" y="250"/>
                  <a:pt x="342" y="250"/>
                </a:cubicBezTo>
                <a:close/>
                <a:moveTo>
                  <a:pt x="349" y="257"/>
                </a:moveTo>
                <a:cubicBezTo>
                  <a:pt x="349" y="257"/>
                  <a:pt x="349" y="257"/>
                  <a:pt x="349" y="257"/>
                </a:cubicBezTo>
                <a:cubicBezTo>
                  <a:pt x="353" y="252"/>
                  <a:pt x="353" y="252"/>
                  <a:pt x="353" y="252"/>
                </a:cubicBezTo>
                <a:cubicBezTo>
                  <a:pt x="353" y="252"/>
                  <a:pt x="355" y="250"/>
                  <a:pt x="356" y="250"/>
                </a:cubicBezTo>
                <a:cubicBezTo>
                  <a:pt x="357" y="250"/>
                  <a:pt x="361" y="249"/>
                  <a:pt x="361" y="249"/>
                </a:cubicBezTo>
                <a:cubicBezTo>
                  <a:pt x="361" y="249"/>
                  <a:pt x="364" y="250"/>
                  <a:pt x="362" y="251"/>
                </a:cubicBezTo>
                <a:cubicBezTo>
                  <a:pt x="361" y="252"/>
                  <a:pt x="358" y="254"/>
                  <a:pt x="357" y="254"/>
                </a:cubicBezTo>
                <a:cubicBezTo>
                  <a:pt x="356" y="255"/>
                  <a:pt x="354" y="258"/>
                  <a:pt x="354" y="258"/>
                </a:cubicBezTo>
                <a:cubicBezTo>
                  <a:pt x="350" y="259"/>
                  <a:pt x="350" y="259"/>
                  <a:pt x="350" y="259"/>
                </a:cubicBezTo>
                <a:cubicBezTo>
                  <a:pt x="346" y="261"/>
                  <a:pt x="346" y="261"/>
                  <a:pt x="346" y="261"/>
                </a:cubicBezTo>
                <a:cubicBezTo>
                  <a:pt x="347" y="265"/>
                  <a:pt x="347" y="265"/>
                  <a:pt x="347" y="265"/>
                </a:cubicBezTo>
                <a:cubicBezTo>
                  <a:pt x="347" y="265"/>
                  <a:pt x="346" y="266"/>
                  <a:pt x="345" y="266"/>
                </a:cubicBezTo>
                <a:cubicBezTo>
                  <a:pt x="345" y="265"/>
                  <a:pt x="342" y="263"/>
                  <a:pt x="342" y="263"/>
                </a:cubicBezTo>
                <a:cubicBezTo>
                  <a:pt x="343" y="258"/>
                  <a:pt x="343" y="258"/>
                  <a:pt x="343" y="258"/>
                </a:cubicBezTo>
                <a:cubicBezTo>
                  <a:pt x="347" y="258"/>
                  <a:pt x="347" y="258"/>
                  <a:pt x="347" y="258"/>
                </a:cubicBezTo>
                <a:cubicBezTo>
                  <a:pt x="349" y="257"/>
                  <a:pt x="349" y="257"/>
                  <a:pt x="349" y="257"/>
                </a:cubicBezTo>
                <a:close/>
                <a:moveTo>
                  <a:pt x="388" y="286"/>
                </a:moveTo>
                <a:cubicBezTo>
                  <a:pt x="388" y="286"/>
                  <a:pt x="388" y="286"/>
                  <a:pt x="388" y="286"/>
                </a:cubicBezTo>
                <a:cubicBezTo>
                  <a:pt x="388" y="286"/>
                  <a:pt x="392" y="290"/>
                  <a:pt x="392" y="290"/>
                </a:cubicBezTo>
                <a:cubicBezTo>
                  <a:pt x="391" y="295"/>
                  <a:pt x="391" y="295"/>
                  <a:pt x="391" y="295"/>
                </a:cubicBezTo>
                <a:cubicBezTo>
                  <a:pt x="391" y="295"/>
                  <a:pt x="391" y="297"/>
                  <a:pt x="393" y="297"/>
                </a:cubicBezTo>
                <a:cubicBezTo>
                  <a:pt x="395" y="298"/>
                  <a:pt x="398" y="298"/>
                  <a:pt x="398" y="296"/>
                </a:cubicBezTo>
                <a:cubicBezTo>
                  <a:pt x="398" y="294"/>
                  <a:pt x="399" y="292"/>
                  <a:pt x="400" y="291"/>
                </a:cubicBezTo>
                <a:cubicBezTo>
                  <a:pt x="401" y="289"/>
                  <a:pt x="403" y="286"/>
                  <a:pt x="403" y="286"/>
                </a:cubicBezTo>
                <a:cubicBezTo>
                  <a:pt x="403" y="286"/>
                  <a:pt x="404" y="286"/>
                  <a:pt x="405" y="285"/>
                </a:cubicBezTo>
                <a:cubicBezTo>
                  <a:pt x="406" y="285"/>
                  <a:pt x="404" y="282"/>
                  <a:pt x="404" y="282"/>
                </a:cubicBezTo>
                <a:cubicBezTo>
                  <a:pt x="404" y="282"/>
                  <a:pt x="403" y="282"/>
                  <a:pt x="405" y="278"/>
                </a:cubicBezTo>
                <a:cubicBezTo>
                  <a:pt x="407" y="275"/>
                  <a:pt x="407" y="275"/>
                  <a:pt x="407" y="275"/>
                </a:cubicBezTo>
                <a:cubicBezTo>
                  <a:pt x="407" y="274"/>
                  <a:pt x="408" y="271"/>
                  <a:pt x="408" y="270"/>
                </a:cubicBezTo>
                <a:cubicBezTo>
                  <a:pt x="407" y="268"/>
                  <a:pt x="406" y="263"/>
                  <a:pt x="406" y="263"/>
                </a:cubicBezTo>
                <a:cubicBezTo>
                  <a:pt x="404" y="265"/>
                  <a:pt x="404" y="265"/>
                  <a:pt x="404" y="265"/>
                </a:cubicBezTo>
                <a:cubicBezTo>
                  <a:pt x="404" y="265"/>
                  <a:pt x="402" y="267"/>
                  <a:pt x="400" y="267"/>
                </a:cubicBezTo>
                <a:cubicBezTo>
                  <a:pt x="398" y="268"/>
                  <a:pt x="396" y="269"/>
                  <a:pt x="396" y="270"/>
                </a:cubicBezTo>
                <a:cubicBezTo>
                  <a:pt x="396" y="270"/>
                  <a:pt x="396" y="273"/>
                  <a:pt x="395" y="274"/>
                </a:cubicBezTo>
                <a:cubicBezTo>
                  <a:pt x="394" y="275"/>
                  <a:pt x="391" y="278"/>
                  <a:pt x="391" y="278"/>
                </a:cubicBezTo>
                <a:cubicBezTo>
                  <a:pt x="389" y="283"/>
                  <a:pt x="389" y="283"/>
                  <a:pt x="389" y="283"/>
                </a:cubicBezTo>
                <a:cubicBezTo>
                  <a:pt x="389" y="283"/>
                  <a:pt x="388" y="286"/>
                  <a:pt x="388" y="286"/>
                </a:cubicBezTo>
                <a:close/>
                <a:moveTo>
                  <a:pt x="373" y="331"/>
                </a:moveTo>
                <a:cubicBezTo>
                  <a:pt x="373" y="331"/>
                  <a:pt x="373" y="331"/>
                  <a:pt x="373" y="331"/>
                </a:cubicBezTo>
                <a:cubicBezTo>
                  <a:pt x="371" y="330"/>
                  <a:pt x="369" y="328"/>
                  <a:pt x="369" y="326"/>
                </a:cubicBezTo>
                <a:cubicBezTo>
                  <a:pt x="369" y="325"/>
                  <a:pt x="370" y="323"/>
                  <a:pt x="370" y="323"/>
                </a:cubicBezTo>
                <a:cubicBezTo>
                  <a:pt x="370" y="323"/>
                  <a:pt x="368" y="322"/>
                  <a:pt x="368" y="321"/>
                </a:cubicBezTo>
                <a:cubicBezTo>
                  <a:pt x="368" y="321"/>
                  <a:pt x="370" y="317"/>
                  <a:pt x="370" y="315"/>
                </a:cubicBezTo>
                <a:cubicBezTo>
                  <a:pt x="369" y="314"/>
                  <a:pt x="370" y="308"/>
                  <a:pt x="370" y="308"/>
                </a:cubicBezTo>
                <a:cubicBezTo>
                  <a:pt x="370" y="308"/>
                  <a:pt x="373" y="307"/>
                  <a:pt x="373" y="308"/>
                </a:cubicBezTo>
                <a:cubicBezTo>
                  <a:pt x="373" y="309"/>
                  <a:pt x="372" y="312"/>
                  <a:pt x="372" y="313"/>
                </a:cubicBezTo>
                <a:cubicBezTo>
                  <a:pt x="372" y="314"/>
                  <a:pt x="371" y="318"/>
                  <a:pt x="371" y="319"/>
                </a:cubicBezTo>
                <a:cubicBezTo>
                  <a:pt x="371" y="319"/>
                  <a:pt x="372" y="318"/>
                  <a:pt x="374" y="320"/>
                </a:cubicBezTo>
                <a:cubicBezTo>
                  <a:pt x="376" y="322"/>
                  <a:pt x="376" y="325"/>
                  <a:pt x="376" y="325"/>
                </a:cubicBezTo>
                <a:cubicBezTo>
                  <a:pt x="374" y="327"/>
                  <a:pt x="374" y="327"/>
                  <a:pt x="374" y="327"/>
                </a:cubicBezTo>
                <a:cubicBezTo>
                  <a:pt x="373" y="331"/>
                  <a:pt x="373" y="331"/>
                  <a:pt x="373" y="331"/>
                </a:cubicBezTo>
                <a:close/>
                <a:moveTo>
                  <a:pt x="361" y="333"/>
                </a:moveTo>
                <a:cubicBezTo>
                  <a:pt x="361" y="333"/>
                  <a:pt x="361" y="333"/>
                  <a:pt x="361" y="333"/>
                </a:cubicBezTo>
                <a:cubicBezTo>
                  <a:pt x="361" y="333"/>
                  <a:pt x="360" y="337"/>
                  <a:pt x="360" y="338"/>
                </a:cubicBezTo>
                <a:cubicBezTo>
                  <a:pt x="360" y="338"/>
                  <a:pt x="361" y="338"/>
                  <a:pt x="362" y="338"/>
                </a:cubicBezTo>
                <a:cubicBezTo>
                  <a:pt x="363" y="337"/>
                  <a:pt x="364" y="337"/>
                  <a:pt x="365" y="336"/>
                </a:cubicBezTo>
                <a:cubicBezTo>
                  <a:pt x="366" y="335"/>
                  <a:pt x="369" y="333"/>
                  <a:pt x="370" y="333"/>
                </a:cubicBezTo>
                <a:cubicBezTo>
                  <a:pt x="371" y="332"/>
                  <a:pt x="366" y="330"/>
                  <a:pt x="366" y="330"/>
                </a:cubicBezTo>
                <a:cubicBezTo>
                  <a:pt x="361" y="333"/>
                  <a:pt x="361" y="333"/>
                  <a:pt x="361" y="333"/>
                </a:cubicBezTo>
                <a:close/>
                <a:moveTo>
                  <a:pt x="225" y="132"/>
                </a:moveTo>
                <a:cubicBezTo>
                  <a:pt x="225" y="132"/>
                  <a:pt x="225" y="132"/>
                  <a:pt x="225" y="132"/>
                </a:cubicBezTo>
                <a:cubicBezTo>
                  <a:pt x="227" y="133"/>
                  <a:pt x="227" y="133"/>
                  <a:pt x="227" y="133"/>
                </a:cubicBezTo>
                <a:cubicBezTo>
                  <a:pt x="227" y="133"/>
                  <a:pt x="228" y="132"/>
                  <a:pt x="229" y="131"/>
                </a:cubicBezTo>
                <a:cubicBezTo>
                  <a:pt x="230" y="130"/>
                  <a:pt x="228" y="129"/>
                  <a:pt x="228" y="129"/>
                </a:cubicBezTo>
                <a:cubicBezTo>
                  <a:pt x="227" y="130"/>
                  <a:pt x="227" y="130"/>
                  <a:pt x="227" y="130"/>
                </a:cubicBezTo>
                <a:cubicBezTo>
                  <a:pt x="227" y="130"/>
                  <a:pt x="225" y="132"/>
                  <a:pt x="225" y="132"/>
                </a:cubicBezTo>
                <a:close/>
                <a:moveTo>
                  <a:pt x="164" y="164"/>
                </a:moveTo>
                <a:cubicBezTo>
                  <a:pt x="164" y="164"/>
                  <a:pt x="164" y="164"/>
                  <a:pt x="164" y="164"/>
                </a:cubicBezTo>
                <a:cubicBezTo>
                  <a:pt x="165" y="165"/>
                  <a:pt x="165" y="165"/>
                  <a:pt x="165" y="165"/>
                </a:cubicBezTo>
                <a:cubicBezTo>
                  <a:pt x="165" y="165"/>
                  <a:pt x="166" y="163"/>
                  <a:pt x="168" y="162"/>
                </a:cubicBezTo>
                <a:cubicBezTo>
                  <a:pt x="169" y="161"/>
                  <a:pt x="167" y="161"/>
                  <a:pt x="167" y="161"/>
                </a:cubicBezTo>
                <a:cubicBezTo>
                  <a:pt x="165" y="162"/>
                  <a:pt x="165" y="162"/>
                  <a:pt x="165" y="162"/>
                </a:cubicBezTo>
                <a:cubicBezTo>
                  <a:pt x="165" y="162"/>
                  <a:pt x="164" y="163"/>
                  <a:pt x="164" y="164"/>
                </a:cubicBezTo>
                <a:close/>
                <a:moveTo>
                  <a:pt x="174" y="162"/>
                </a:moveTo>
                <a:cubicBezTo>
                  <a:pt x="174" y="162"/>
                  <a:pt x="174" y="162"/>
                  <a:pt x="174" y="162"/>
                </a:cubicBezTo>
                <a:cubicBezTo>
                  <a:pt x="174" y="164"/>
                  <a:pt x="174" y="164"/>
                  <a:pt x="174" y="164"/>
                </a:cubicBezTo>
                <a:cubicBezTo>
                  <a:pt x="174" y="164"/>
                  <a:pt x="177" y="165"/>
                  <a:pt x="179" y="166"/>
                </a:cubicBezTo>
                <a:cubicBezTo>
                  <a:pt x="182" y="167"/>
                  <a:pt x="180" y="164"/>
                  <a:pt x="180" y="164"/>
                </a:cubicBezTo>
                <a:cubicBezTo>
                  <a:pt x="178" y="162"/>
                  <a:pt x="178" y="162"/>
                  <a:pt x="178" y="162"/>
                </a:cubicBezTo>
                <a:cubicBezTo>
                  <a:pt x="178" y="162"/>
                  <a:pt x="175" y="161"/>
                  <a:pt x="174" y="162"/>
                </a:cubicBezTo>
                <a:close/>
                <a:moveTo>
                  <a:pt x="211" y="164"/>
                </a:moveTo>
                <a:cubicBezTo>
                  <a:pt x="211" y="164"/>
                  <a:pt x="211" y="164"/>
                  <a:pt x="211" y="164"/>
                </a:cubicBezTo>
                <a:cubicBezTo>
                  <a:pt x="210" y="166"/>
                  <a:pt x="210" y="166"/>
                  <a:pt x="210" y="166"/>
                </a:cubicBezTo>
                <a:cubicBezTo>
                  <a:pt x="210" y="166"/>
                  <a:pt x="212" y="168"/>
                  <a:pt x="213" y="170"/>
                </a:cubicBezTo>
                <a:cubicBezTo>
                  <a:pt x="214" y="170"/>
                  <a:pt x="218" y="174"/>
                  <a:pt x="220" y="174"/>
                </a:cubicBezTo>
                <a:cubicBezTo>
                  <a:pt x="228" y="177"/>
                  <a:pt x="215" y="167"/>
                  <a:pt x="214" y="166"/>
                </a:cubicBezTo>
                <a:cubicBezTo>
                  <a:pt x="214" y="166"/>
                  <a:pt x="211" y="163"/>
                  <a:pt x="211" y="164"/>
                </a:cubicBezTo>
                <a:close/>
                <a:moveTo>
                  <a:pt x="258" y="178"/>
                </a:moveTo>
                <a:cubicBezTo>
                  <a:pt x="258" y="178"/>
                  <a:pt x="258" y="178"/>
                  <a:pt x="258" y="178"/>
                </a:cubicBezTo>
                <a:cubicBezTo>
                  <a:pt x="260" y="180"/>
                  <a:pt x="260" y="180"/>
                  <a:pt x="260" y="180"/>
                </a:cubicBezTo>
                <a:cubicBezTo>
                  <a:pt x="260" y="180"/>
                  <a:pt x="263" y="179"/>
                  <a:pt x="265" y="178"/>
                </a:cubicBezTo>
                <a:cubicBezTo>
                  <a:pt x="267" y="178"/>
                  <a:pt x="265" y="176"/>
                  <a:pt x="265" y="176"/>
                </a:cubicBezTo>
                <a:cubicBezTo>
                  <a:pt x="262" y="176"/>
                  <a:pt x="262" y="176"/>
                  <a:pt x="262" y="176"/>
                </a:cubicBezTo>
                <a:cubicBezTo>
                  <a:pt x="262" y="176"/>
                  <a:pt x="258" y="177"/>
                  <a:pt x="258" y="178"/>
                </a:cubicBezTo>
                <a:close/>
                <a:moveTo>
                  <a:pt x="238" y="73"/>
                </a:moveTo>
                <a:cubicBezTo>
                  <a:pt x="238" y="73"/>
                  <a:pt x="238" y="73"/>
                  <a:pt x="238" y="73"/>
                </a:cubicBezTo>
                <a:cubicBezTo>
                  <a:pt x="238" y="73"/>
                  <a:pt x="234" y="75"/>
                  <a:pt x="234" y="75"/>
                </a:cubicBezTo>
                <a:cubicBezTo>
                  <a:pt x="233" y="75"/>
                  <a:pt x="234" y="77"/>
                  <a:pt x="235" y="77"/>
                </a:cubicBezTo>
                <a:cubicBezTo>
                  <a:pt x="236" y="78"/>
                  <a:pt x="239" y="79"/>
                  <a:pt x="239" y="79"/>
                </a:cubicBezTo>
                <a:cubicBezTo>
                  <a:pt x="240" y="79"/>
                  <a:pt x="243" y="77"/>
                  <a:pt x="245" y="75"/>
                </a:cubicBezTo>
                <a:cubicBezTo>
                  <a:pt x="247" y="74"/>
                  <a:pt x="243" y="73"/>
                  <a:pt x="243" y="73"/>
                </a:cubicBezTo>
                <a:cubicBezTo>
                  <a:pt x="238" y="73"/>
                  <a:pt x="238" y="73"/>
                  <a:pt x="238" y="73"/>
                </a:cubicBezTo>
                <a:close/>
                <a:moveTo>
                  <a:pt x="202" y="66"/>
                </a:moveTo>
                <a:cubicBezTo>
                  <a:pt x="202" y="66"/>
                  <a:pt x="202" y="66"/>
                  <a:pt x="202" y="66"/>
                </a:cubicBezTo>
                <a:cubicBezTo>
                  <a:pt x="202" y="66"/>
                  <a:pt x="198" y="66"/>
                  <a:pt x="197" y="66"/>
                </a:cubicBezTo>
                <a:cubicBezTo>
                  <a:pt x="197" y="66"/>
                  <a:pt x="196" y="67"/>
                  <a:pt x="195" y="68"/>
                </a:cubicBezTo>
                <a:cubicBezTo>
                  <a:pt x="194" y="69"/>
                  <a:pt x="194" y="71"/>
                  <a:pt x="193" y="73"/>
                </a:cubicBezTo>
                <a:cubicBezTo>
                  <a:pt x="193" y="75"/>
                  <a:pt x="194" y="75"/>
                  <a:pt x="194" y="75"/>
                </a:cubicBezTo>
                <a:cubicBezTo>
                  <a:pt x="195" y="76"/>
                  <a:pt x="195" y="76"/>
                  <a:pt x="197" y="78"/>
                </a:cubicBezTo>
                <a:cubicBezTo>
                  <a:pt x="199" y="79"/>
                  <a:pt x="201" y="77"/>
                  <a:pt x="203" y="76"/>
                </a:cubicBezTo>
                <a:cubicBezTo>
                  <a:pt x="206" y="75"/>
                  <a:pt x="204" y="74"/>
                  <a:pt x="205" y="72"/>
                </a:cubicBezTo>
                <a:cubicBezTo>
                  <a:pt x="205" y="71"/>
                  <a:pt x="204" y="68"/>
                  <a:pt x="204" y="68"/>
                </a:cubicBezTo>
                <a:cubicBezTo>
                  <a:pt x="204" y="67"/>
                  <a:pt x="202" y="66"/>
                  <a:pt x="202" y="66"/>
                </a:cubicBezTo>
                <a:close/>
                <a:moveTo>
                  <a:pt x="236" y="103"/>
                </a:moveTo>
                <a:cubicBezTo>
                  <a:pt x="236" y="103"/>
                  <a:pt x="236" y="103"/>
                  <a:pt x="236" y="103"/>
                </a:cubicBezTo>
                <a:cubicBezTo>
                  <a:pt x="236" y="103"/>
                  <a:pt x="235" y="105"/>
                  <a:pt x="235" y="105"/>
                </a:cubicBezTo>
                <a:cubicBezTo>
                  <a:pt x="235" y="105"/>
                  <a:pt x="235" y="107"/>
                  <a:pt x="235" y="107"/>
                </a:cubicBezTo>
                <a:cubicBezTo>
                  <a:pt x="235" y="107"/>
                  <a:pt x="234" y="108"/>
                  <a:pt x="233" y="109"/>
                </a:cubicBezTo>
                <a:cubicBezTo>
                  <a:pt x="231" y="111"/>
                  <a:pt x="233" y="111"/>
                  <a:pt x="234" y="112"/>
                </a:cubicBezTo>
                <a:cubicBezTo>
                  <a:pt x="235" y="114"/>
                  <a:pt x="234" y="113"/>
                  <a:pt x="235" y="113"/>
                </a:cubicBezTo>
                <a:cubicBezTo>
                  <a:pt x="235" y="114"/>
                  <a:pt x="236" y="113"/>
                  <a:pt x="238" y="112"/>
                </a:cubicBezTo>
                <a:cubicBezTo>
                  <a:pt x="240" y="111"/>
                  <a:pt x="239" y="111"/>
                  <a:pt x="239" y="111"/>
                </a:cubicBezTo>
                <a:cubicBezTo>
                  <a:pt x="239" y="111"/>
                  <a:pt x="237" y="108"/>
                  <a:pt x="237" y="108"/>
                </a:cubicBezTo>
                <a:cubicBezTo>
                  <a:pt x="237" y="108"/>
                  <a:pt x="237" y="107"/>
                  <a:pt x="237" y="107"/>
                </a:cubicBezTo>
                <a:cubicBezTo>
                  <a:pt x="237" y="106"/>
                  <a:pt x="238" y="106"/>
                  <a:pt x="239" y="105"/>
                </a:cubicBezTo>
                <a:cubicBezTo>
                  <a:pt x="240" y="103"/>
                  <a:pt x="240" y="102"/>
                  <a:pt x="240" y="102"/>
                </a:cubicBezTo>
                <a:cubicBezTo>
                  <a:pt x="240" y="101"/>
                  <a:pt x="238" y="101"/>
                  <a:pt x="238" y="101"/>
                </a:cubicBezTo>
                <a:cubicBezTo>
                  <a:pt x="238" y="101"/>
                  <a:pt x="236" y="102"/>
                  <a:pt x="236" y="103"/>
                </a:cubicBezTo>
                <a:close/>
                <a:moveTo>
                  <a:pt x="233" y="105"/>
                </a:moveTo>
                <a:cubicBezTo>
                  <a:pt x="233" y="105"/>
                  <a:pt x="233" y="105"/>
                  <a:pt x="233" y="105"/>
                </a:cubicBezTo>
                <a:cubicBezTo>
                  <a:pt x="232" y="103"/>
                  <a:pt x="232" y="103"/>
                  <a:pt x="232" y="103"/>
                </a:cubicBezTo>
                <a:cubicBezTo>
                  <a:pt x="232" y="103"/>
                  <a:pt x="231" y="102"/>
                  <a:pt x="228" y="102"/>
                </a:cubicBezTo>
                <a:cubicBezTo>
                  <a:pt x="226" y="102"/>
                  <a:pt x="226" y="103"/>
                  <a:pt x="224" y="103"/>
                </a:cubicBezTo>
                <a:cubicBezTo>
                  <a:pt x="222" y="103"/>
                  <a:pt x="222" y="105"/>
                  <a:pt x="222" y="106"/>
                </a:cubicBezTo>
                <a:cubicBezTo>
                  <a:pt x="221" y="108"/>
                  <a:pt x="222" y="107"/>
                  <a:pt x="223" y="108"/>
                </a:cubicBezTo>
                <a:cubicBezTo>
                  <a:pt x="224" y="109"/>
                  <a:pt x="223" y="109"/>
                  <a:pt x="224" y="112"/>
                </a:cubicBezTo>
                <a:cubicBezTo>
                  <a:pt x="224" y="114"/>
                  <a:pt x="225" y="113"/>
                  <a:pt x="225" y="113"/>
                </a:cubicBezTo>
                <a:cubicBezTo>
                  <a:pt x="226" y="114"/>
                  <a:pt x="227" y="113"/>
                  <a:pt x="229" y="112"/>
                </a:cubicBezTo>
                <a:cubicBezTo>
                  <a:pt x="231" y="110"/>
                  <a:pt x="229" y="110"/>
                  <a:pt x="229" y="110"/>
                </a:cubicBezTo>
                <a:cubicBezTo>
                  <a:pt x="229" y="110"/>
                  <a:pt x="231" y="109"/>
                  <a:pt x="233" y="107"/>
                </a:cubicBezTo>
                <a:cubicBezTo>
                  <a:pt x="234" y="105"/>
                  <a:pt x="233" y="105"/>
                  <a:pt x="233" y="105"/>
                </a:cubicBezTo>
                <a:close/>
                <a:moveTo>
                  <a:pt x="284" y="139"/>
                </a:moveTo>
                <a:cubicBezTo>
                  <a:pt x="284" y="139"/>
                  <a:pt x="284" y="139"/>
                  <a:pt x="284" y="139"/>
                </a:cubicBezTo>
                <a:cubicBezTo>
                  <a:pt x="283" y="139"/>
                  <a:pt x="282" y="141"/>
                  <a:pt x="282" y="141"/>
                </a:cubicBezTo>
                <a:cubicBezTo>
                  <a:pt x="282" y="141"/>
                  <a:pt x="281" y="142"/>
                  <a:pt x="281" y="143"/>
                </a:cubicBezTo>
                <a:cubicBezTo>
                  <a:pt x="280" y="143"/>
                  <a:pt x="279" y="145"/>
                  <a:pt x="279" y="145"/>
                </a:cubicBezTo>
                <a:cubicBezTo>
                  <a:pt x="279" y="145"/>
                  <a:pt x="280" y="146"/>
                  <a:pt x="281" y="146"/>
                </a:cubicBezTo>
                <a:cubicBezTo>
                  <a:pt x="282" y="147"/>
                  <a:pt x="282" y="147"/>
                  <a:pt x="283" y="147"/>
                </a:cubicBezTo>
                <a:cubicBezTo>
                  <a:pt x="284" y="147"/>
                  <a:pt x="284" y="147"/>
                  <a:pt x="287" y="147"/>
                </a:cubicBezTo>
                <a:cubicBezTo>
                  <a:pt x="291" y="147"/>
                  <a:pt x="294" y="147"/>
                  <a:pt x="295" y="147"/>
                </a:cubicBezTo>
                <a:cubicBezTo>
                  <a:pt x="295" y="147"/>
                  <a:pt x="297" y="146"/>
                  <a:pt x="297" y="146"/>
                </a:cubicBezTo>
                <a:cubicBezTo>
                  <a:pt x="297" y="145"/>
                  <a:pt x="297" y="145"/>
                  <a:pt x="296" y="144"/>
                </a:cubicBezTo>
                <a:cubicBezTo>
                  <a:pt x="295" y="142"/>
                  <a:pt x="293" y="141"/>
                  <a:pt x="293" y="141"/>
                </a:cubicBezTo>
                <a:cubicBezTo>
                  <a:pt x="292" y="141"/>
                  <a:pt x="293" y="139"/>
                  <a:pt x="294" y="140"/>
                </a:cubicBezTo>
                <a:cubicBezTo>
                  <a:pt x="294" y="140"/>
                  <a:pt x="297" y="143"/>
                  <a:pt x="297" y="143"/>
                </a:cubicBezTo>
                <a:cubicBezTo>
                  <a:pt x="298" y="143"/>
                  <a:pt x="300" y="143"/>
                  <a:pt x="300" y="141"/>
                </a:cubicBezTo>
                <a:cubicBezTo>
                  <a:pt x="299" y="140"/>
                  <a:pt x="301" y="138"/>
                  <a:pt x="298" y="137"/>
                </a:cubicBezTo>
                <a:cubicBezTo>
                  <a:pt x="296" y="136"/>
                  <a:pt x="295" y="135"/>
                  <a:pt x="294" y="135"/>
                </a:cubicBezTo>
                <a:cubicBezTo>
                  <a:pt x="292" y="135"/>
                  <a:pt x="295" y="136"/>
                  <a:pt x="291" y="133"/>
                </a:cubicBezTo>
                <a:cubicBezTo>
                  <a:pt x="287" y="130"/>
                  <a:pt x="287" y="131"/>
                  <a:pt x="287" y="131"/>
                </a:cubicBezTo>
                <a:cubicBezTo>
                  <a:pt x="287" y="131"/>
                  <a:pt x="289" y="128"/>
                  <a:pt x="288" y="127"/>
                </a:cubicBezTo>
                <a:cubicBezTo>
                  <a:pt x="288" y="127"/>
                  <a:pt x="284" y="126"/>
                  <a:pt x="284" y="126"/>
                </a:cubicBezTo>
                <a:cubicBezTo>
                  <a:pt x="284" y="126"/>
                  <a:pt x="279" y="127"/>
                  <a:pt x="279" y="127"/>
                </a:cubicBezTo>
                <a:cubicBezTo>
                  <a:pt x="278" y="128"/>
                  <a:pt x="277" y="129"/>
                  <a:pt x="277" y="129"/>
                </a:cubicBezTo>
                <a:cubicBezTo>
                  <a:pt x="277" y="131"/>
                  <a:pt x="277" y="131"/>
                  <a:pt x="277" y="131"/>
                </a:cubicBezTo>
                <a:cubicBezTo>
                  <a:pt x="275" y="132"/>
                  <a:pt x="275" y="132"/>
                  <a:pt x="275" y="132"/>
                </a:cubicBezTo>
                <a:cubicBezTo>
                  <a:pt x="275" y="132"/>
                  <a:pt x="274" y="134"/>
                  <a:pt x="274" y="134"/>
                </a:cubicBezTo>
                <a:cubicBezTo>
                  <a:pt x="273" y="134"/>
                  <a:pt x="271" y="135"/>
                  <a:pt x="271" y="135"/>
                </a:cubicBezTo>
                <a:cubicBezTo>
                  <a:pt x="270" y="135"/>
                  <a:pt x="268" y="135"/>
                  <a:pt x="268" y="136"/>
                </a:cubicBezTo>
                <a:cubicBezTo>
                  <a:pt x="267" y="137"/>
                  <a:pt x="264" y="138"/>
                  <a:pt x="264" y="138"/>
                </a:cubicBezTo>
                <a:cubicBezTo>
                  <a:pt x="264" y="138"/>
                  <a:pt x="263" y="139"/>
                  <a:pt x="265" y="141"/>
                </a:cubicBezTo>
                <a:cubicBezTo>
                  <a:pt x="267" y="142"/>
                  <a:pt x="269" y="142"/>
                  <a:pt x="269" y="143"/>
                </a:cubicBezTo>
                <a:cubicBezTo>
                  <a:pt x="270" y="143"/>
                  <a:pt x="270" y="143"/>
                  <a:pt x="271" y="143"/>
                </a:cubicBezTo>
                <a:cubicBezTo>
                  <a:pt x="272" y="144"/>
                  <a:pt x="272" y="144"/>
                  <a:pt x="274" y="144"/>
                </a:cubicBezTo>
                <a:cubicBezTo>
                  <a:pt x="275" y="143"/>
                  <a:pt x="277" y="143"/>
                  <a:pt x="277" y="142"/>
                </a:cubicBezTo>
                <a:cubicBezTo>
                  <a:pt x="278" y="141"/>
                  <a:pt x="278" y="140"/>
                  <a:pt x="279" y="139"/>
                </a:cubicBezTo>
                <a:cubicBezTo>
                  <a:pt x="279" y="138"/>
                  <a:pt x="279" y="137"/>
                  <a:pt x="281" y="137"/>
                </a:cubicBezTo>
                <a:cubicBezTo>
                  <a:pt x="282" y="137"/>
                  <a:pt x="284" y="136"/>
                  <a:pt x="284" y="136"/>
                </a:cubicBezTo>
                <a:cubicBezTo>
                  <a:pt x="284" y="136"/>
                  <a:pt x="284" y="139"/>
                  <a:pt x="284" y="139"/>
                </a:cubicBezTo>
                <a:close/>
                <a:moveTo>
                  <a:pt x="289" y="182"/>
                </a:moveTo>
                <a:cubicBezTo>
                  <a:pt x="289" y="182"/>
                  <a:pt x="289" y="182"/>
                  <a:pt x="289" y="182"/>
                </a:cubicBezTo>
                <a:cubicBezTo>
                  <a:pt x="288" y="181"/>
                  <a:pt x="288" y="181"/>
                  <a:pt x="288" y="181"/>
                </a:cubicBezTo>
                <a:cubicBezTo>
                  <a:pt x="288" y="180"/>
                  <a:pt x="288" y="180"/>
                  <a:pt x="288" y="180"/>
                </a:cubicBezTo>
                <a:cubicBezTo>
                  <a:pt x="285" y="177"/>
                  <a:pt x="285" y="177"/>
                  <a:pt x="285" y="177"/>
                </a:cubicBezTo>
                <a:cubicBezTo>
                  <a:pt x="285" y="177"/>
                  <a:pt x="289" y="176"/>
                  <a:pt x="291" y="175"/>
                </a:cubicBezTo>
                <a:cubicBezTo>
                  <a:pt x="294" y="174"/>
                  <a:pt x="291" y="173"/>
                  <a:pt x="291" y="172"/>
                </a:cubicBezTo>
                <a:cubicBezTo>
                  <a:pt x="291" y="172"/>
                  <a:pt x="290" y="172"/>
                  <a:pt x="288" y="172"/>
                </a:cubicBezTo>
                <a:cubicBezTo>
                  <a:pt x="287" y="172"/>
                  <a:pt x="286" y="172"/>
                  <a:pt x="284" y="173"/>
                </a:cubicBezTo>
                <a:cubicBezTo>
                  <a:pt x="283" y="173"/>
                  <a:pt x="282" y="171"/>
                  <a:pt x="282" y="171"/>
                </a:cubicBezTo>
                <a:cubicBezTo>
                  <a:pt x="281" y="171"/>
                  <a:pt x="277" y="171"/>
                  <a:pt x="276" y="171"/>
                </a:cubicBezTo>
                <a:cubicBezTo>
                  <a:pt x="276" y="171"/>
                  <a:pt x="275" y="173"/>
                  <a:pt x="274" y="174"/>
                </a:cubicBezTo>
                <a:cubicBezTo>
                  <a:pt x="273" y="175"/>
                  <a:pt x="272" y="176"/>
                  <a:pt x="271" y="176"/>
                </a:cubicBezTo>
                <a:cubicBezTo>
                  <a:pt x="270" y="177"/>
                  <a:pt x="274" y="179"/>
                  <a:pt x="275" y="179"/>
                </a:cubicBezTo>
                <a:cubicBezTo>
                  <a:pt x="275" y="180"/>
                  <a:pt x="278" y="180"/>
                  <a:pt x="278" y="181"/>
                </a:cubicBezTo>
                <a:cubicBezTo>
                  <a:pt x="279" y="181"/>
                  <a:pt x="282" y="183"/>
                  <a:pt x="283" y="183"/>
                </a:cubicBezTo>
                <a:cubicBezTo>
                  <a:pt x="284" y="184"/>
                  <a:pt x="282" y="185"/>
                  <a:pt x="281" y="187"/>
                </a:cubicBezTo>
                <a:cubicBezTo>
                  <a:pt x="280" y="189"/>
                  <a:pt x="279" y="189"/>
                  <a:pt x="278" y="190"/>
                </a:cubicBezTo>
                <a:cubicBezTo>
                  <a:pt x="277" y="191"/>
                  <a:pt x="279" y="192"/>
                  <a:pt x="280" y="193"/>
                </a:cubicBezTo>
                <a:cubicBezTo>
                  <a:pt x="281" y="194"/>
                  <a:pt x="283" y="195"/>
                  <a:pt x="283" y="195"/>
                </a:cubicBezTo>
                <a:cubicBezTo>
                  <a:pt x="284" y="195"/>
                  <a:pt x="287" y="193"/>
                  <a:pt x="287" y="193"/>
                </a:cubicBezTo>
                <a:cubicBezTo>
                  <a:pt x="287" y="193"/>
                  <a:pt x="288" y="190"/>
                  <a:pt x="288" y="190"/>
                </a:cubicBezTo>
                <a:cubicBezTo>
                  <a:pt x="288" y="189"/>
                  <a:pt x="289" y="187"/>
                  <a:pt x="289" y="187"/>
                </a:cubicBezTo>
                <a:cubicBezTo>
                  <a:pt x="290" y="186"/>
                  <a:pt x="290" y="186"/>
                  <a:pt x="290" y="186"/>
                </a:cubicBezTo>
                <a:cubicBezTo>
                  <a:pt x="289" y="182"/>
                  <a:pt x="289" y="182"/>
                  <a:pt x="289" y="182"/>
                </a:cubicBezTo>
                <a:close/>
                <a:moveTo>
                  <a:pt x="316" y="209"/>
                </a:moveTo>
                <a:cubicBezTo>
                  <a:pt x="316" y="209"/>
                  <a:pt x="316" y="209"/>
                  <a:pt x="316" y="209"/>
                </a:cubicBezTo>
                <a:cubicBezTo>
                  <a:pt x="317" y="208"/>
                  <a:pt x="319" y="206"/>
                  <a:pt x="319" y="205"/>
                </a:cubicBezTo>
                <a:cubicBezTo>
                  <a:pt x="319" y="205"/>
                  <a:pt x="321" y="205"/>
                  <a:pt x="322" y="205"/>
                </a:cubicBezTo>
                <a:cubicBezTo>
                  <a:pt x="322" y="205"/>
                  <a:pt x="326" y="206"/>
                  <a:pt x="326" y="206"/>
                </a:cubicBezTo>
                <a:cubicBezTo>
                  <a:pt x="326" y="206"/>
                  <a:pt x="329" y="206"/>
                  <a:pt x="329" y="206"/>
                </a:cubicBezTo>
                <a:cubicBezTo>
                  <a:pt x="329" y="206"/>
                  <a:pt x="332" y="204"/>
                  <a:pt x="332" y="204"/>
                </a:cubicBezTo>
                <a:cubicBezTo>
                  <a:pt x="333" y="204"/>
                  <a:pt x="336" y="207"/>
                  <a:pt x="336" y="207"/>
                </a:cubicBezTo>
                <a:cubicBezTo>
                  <a:pt x="336" y="207"/>
                  <a:pt x="334" y="210"/>
                  <a:pt x="333" y="210"/>
                </a:cubicBezTo>
                <a:cubicBezTo>
                  <a:pt x="332" y="211"/>
                  <a:pt x="331" y="211"/>
                  <a:pt x="330" y="212"/>
                </a:cubicBezTo>
                <a:cubicBezTo>
                  <a:pt x="329" y="214"/>
                  <a:pt x="329" y="214"/>
                  <a:pt x="329" y="215"/>
                </a:cubicBezTo>
                <a:cubicBezTo>
                  <a:pt x="328" y="215"/>
                  <a:pt x="327" y="217"/>
                  <a:pt x="325" y="215"/>
                </a:cubicBezTo>
                <a:cubicBezTo>
                  <a:pt x="323" y="214"/>
                  <a:pt x="321" y="212"/>
                  <a:pt x="321" y="212"/>
                </a:cubicBezTo>
                <a:cubicBezTo>
                  <a:pt x="321" y="212"/>
                  <a:pt x="319" y="213"/>
                  <a:pt x="318" y="213"/>
                </a:cubicBezTo>
                <a:cubicBezTo>
                  <a:pt x="317" y="214"/>
                  <a:pt x="315" y="213"/>
                  <a:pt x="315" y="213"/>
                </a:cubicBezTo>
                <a:cubicBezTo>
                  <a:pt x="316" y="212"/>
                  <a:pt x="315" y="210"/>
                  <a:pt x="316" y="209"/>
                </a:cubicBezTo>
                <a:close/>
                <a:moveTo>
                  <a:pt x="295" y="229"/>
                </a:moveTo>
                <a:cubicBezTo>
                  <a:pt x="295" y="229"/>
                  <a:pt x="295" y="229"/>
                  <a:pt x="295" y="229"/>
                </a:cubicBezTo>
                <a:cubicBezTo>
                  <a:pt x="295" y="229"/>
                  <a:pt x="291" y="227"/>
                  <a:pt x="292" y="226"/>
                </a:cubicBezTo>
                <a:cubicBezTo>
                  <a:pt x="293" y="224"/>
                  <a:pt x="297" y="220"/>
                  <a:pt x="298" y="219"/>
                </a:cubicBezTo>
                <a:cubicBezTo>
                  <a:pt x="298" y="219"/>
                  <a:pt x="301" y="220"/>
                  <a:pt x="301" y="220"/>
                </a:cubicBezTo>
                <a:cubicBezTo>
                  <a:pt x="302" y="220"/>
                  <a:pt x="303" y="217"/>
                  <a:pt x="304" y="217"/>
                </a:cubicBezTo>
                <a:cubicBezTo>
                  <a:pt x="304" y="217"/>
                  <a:pt x="308" y="217"/>
                  <a:pt x="308" y="217"/>
                </a:cubicBezTo>
                <a:cubicBezTo>
                  <a:pt x="308" y="217"/>
                  <a:pt x="306" y="221"/>
                  <a:pt x="304" y="222"/>
                </a:cubicBezTo>
                <a:cubicBezTo>
                  <a:pt x="302" y="223"/>
                  <a:pt x="301" y="223"/>
                  <a:pt x="301" y="224"/>
                </a:cubicBezTo>
                <a:cubicBezTo>
                  <a:pt x="300" y="225"/>
                  <a:pt x="299" y="226"/>
                  <a:pt x="299" y="227"/>
                </a:cubicBezTo>
                <a:cubicBezTo>
                  <a:pt x="298" y="227"/>
                  <a:pt x="295" y="229"/>
                  <a:pt x="295" y="229"/>
                </a:cubicBezTo>
                <a:close/>
                <a:moveTo>
                  <a:pt x="282" y="268"/>
                </a:moveTo>
                <a:cubicBezTo>
                  <a:pt x="282" y="268"/>
                  <a:pt x="282" y="268"/>
                  <a:pt x="282" y="268"/>
                </a:cubicBezTo>
                <a:cubicBezTo>
                  <a:pt x="283" y="269"/>
                  <a:pt x="281" y="273"/>
                  <a:pt x="278" y="271"/>
                </a:cubicBezTo>
                <a:cubicBezTo>
                  <a:pt x="278" y="271"/>
                  <a:pt x="277" y="269"/>
                  <a:pt x="279" y="268"/>
                </a:cubicBezTo>
                <a:cubicBezTo>
                  <a:pt x="280" y="268"/>
                  <a:pt x="282" y="268"/>
                  <a:pt x="282" y="268"/>
                </a:cubicBezTo>
                <a:close/>
                <a:moveTo>
                  <a:pt x="279" y="292"/>
                </a:moveTo>
                <a:cubicBezTo>
                  <a:pt x="279" y="292"/>
                  <a:pt x="279" y="292"/>
                  <a:pt x="279" y="292"/>
                </a:cubicBezTo>
                <a:cubicBezTo>
                  <a:pt x="279" y="292"/>
                  <a:pt x="281" y="290"/>
                  <a:pt x="281" y="290"/>
                </a:cubicBezTo>
                <a:cubicBezTo>
                  <a:pt x="282" y="290"/>
                  <a:pt x="283" y="291"/>
                  <a:pt x="283" y="291"/>
                </a:cubicBezTo>
                <a:cubicBezTo>
                  <a:pt x="283" y="291"/>
                  <a:pt x="286" y="293"/>
                  <a:pt x="286" y="293"/>
                </a:cubicBezTo>
                <a:cubicBezTo>
                  <a:pt x="286" y="294"/>
                  <a:pt x="287" y="296"/>
                  <a:pt x="286" y="296"/>
                </a:cubicBezTo>
                <a:cubicBezTo>
                  <a:pt x="285" y="297"/>
                  <a:pt x="284" y="298"/>
                  <a:pt x="283" y="297"/>
                </a:cubicBezTo>
                <a:cubicBezTo>
                  <a:pt x="282" y="297"/>
                  <a:pt x="281" y="297"/>
                  <a:pt x="281" y="296"/>
                </a:cubicBezTo>
                <a:cubicBezTo>
                  <a:pt x="281" y="295"/>
                  <a:pt x="281" y="295"/>
                  <a:pt x="281" y="294"/>
                </a:cubicBezTo>
                <a:cubicBezTo>
                  <a:pt x="281" y="294"/>
                  <a:pt x="279" y="294"/>
                  <a:pt x="279" y="294"/>
                </a:cubicBezTo>
                <a:cubicBezTo>
                  <a:pt x="279" y="292"/>
                  <a:pt x="279" y="292"/>
                  <a:pt x="279" y="292"/>
                </a:cubicBezTo>
                <a:close/>
                <a:moveTo>
                  <a:pt x="238" y="279"/>
                </a:moveTo>
                <a:cubicBezTo>
                  <a:pt x="238" y="279"/>
                  <a:pt x="238" y="279"/>
                  <a:pt x="238" y="279"/>
                </a:cubicBezTo>
                <a:cubicBezTo>
                  <a:pt x="239" y="279"/>
                  <a:pt x="241" y="278"/>
                  <a:pt x="241" y="279"/>
                </a:cubicBezTo>
                <a:cubicBezTo>
                  <a:pt x="242" y="280"/>
                  <a:pt x="243" y="280"/>
                  <a:pt x="243" y="281"/>
                </a:cubicBezTo>
                <a:cubicBezTo>
                  <a:pt x="243" y="281"/>
                  <a:pt x="244" y="282"/>
                  <a:pt x="242" y="283"/>
                </a:cubicBezTo>
                <a:cubicBezTo>
                  <a:pt x="240" y="283"/>
                  <a:pt x="239" y="283"/>
                  <a:pt x="239" y="283"/>
                </a:cubicBezTo>
                <a:cubicBezTo>
                  <a:pt x="240" y="286"/>
                  <a:pt x="240" y="286"/>
                  <a:pt x="240" y="286"/>
                </a:cubicBezTo>
                <a:cubicBezTo>
                  <a:pt x="240" y="286"/>
                  <a:pt x="242" y="286"/>
                  <a:pt x="239" y="288"/>
                </a:cubicBezTo>
                <a:cubicBezTo>
                  <a:pt x="237" y="290"/>
                  <a:pt x="235" y="290"/>
                  <a:pt x="235" y="290"/>
                </a:cubicBezTo>
                <a:cubicBezTo>
                  <a:pt x="235" y="289"/>
                  <a:pt x="235" y="289"/>
                  <a:pt x="235" y="289"/>
                </a:cubicBezTo>
                <a:cubicBezTo>
                  <a:pt x="232" y="290"/>
                  <a:pt x="232" y="290"/>
                  <a:pt x="232" y="290"/>
                </a:cubicBezTo>
                <a:cubicBezTo>
                  <a:pt x="232" y="290"/>
                  <a:pt x="231" y="291"/>
                  <a:pt x="231" y="290"/>
                </a:cubicBezTo>
                <a:cubicBezTo>
                  <a:pt x="230" y="288"/>
                  <a:pt x="229" y="286"/>
                  <a:pt x="231" y="286"/>
                </a:cubicBezTo>
                <a:cubicBezTo>
                  <a:pt x="233" y="285"/>
                  <a:pt x="233" y="284"/>
                  <a:pt x="234" y="285"/>
                </a:cubicBezTo>
                <a:cubicBezTo>
                  <a:pt x="235" y="286"/>
                  <a:pt x="235" y="287"/>
                  <a:pt x="235" y="287"/>
                </a:cubicBezTo>
                <a:cubicBezTo>
                  <a:pt x="236" y="284"/>
                  <a:pt x="236" y="284"/>
                  <a:pt x="236" y="284"/>
                </a:cubicBezTo>
                <a:cubicBezTo>
                  <a:pt x="236" y="284"/>
                  <a:pt x="235" y="284"/>
                  <a:pt x="235" y="283"/>
                </a:cubicBezTo>
                <a:cubicBezTo>
                  <a:pt x="236" y="282"/>
                  <a:pt x="236" y="282"/>
                  <a:pt x="237" y="281"/>
                </a:cubicBezTo>
                <a:cubicBezTo>
                  <a:pt x="238" y="281"/>
                  <a:pt x="239" y="282"/>
                  <a:pt x="239" y="282"/>
                </a:cubicBezTo>
                <a:cubicBezTo>
                  <a:pt x="238" y="279"/>
                  <a:pt x="238" y="279"/>
                  <a:pt x="238" y="279"/>
                </a:cubicBezTo>
                <a:close/>
                <a:moveTo>
                  <a:pt x="258" y="286"/>
                </a:moveTo>
                <a:cubicBezTo>
                  <a:pt x="258" y="286"/>
                  <a:pt x="258" y="286"/>
                  <a:pt x="258" y="286"/>
                </a:cubicBezTo>
                <a:cubicBezTo>
                  <a:pt x="258" y="286"/>
                  <a:pt x="259" y="286"/>
                  <a:pt x="259" y="287"/>
                </a:cubicBezTo>
                <a:cubicBezTo>
                  <a:pt x="260" y="288"/>
                  <a:pt x="260" y="288"/>
                  <a:pt x="259" y="288"/>
                </a:cubicBezTo>
                <a:cubicBezTo>
                  <a:pt x="259" y="288"/>
                  <a:pt x="256" y="288"/>
                  <a:pt x="256" y="288"/>
                </a:cubicBezTo>
                <a:cubicBezTo>
                  <a:pt x="256" y="288"/>
                  <a:pt x="255" y="289"/>
                  <a:pt x="255" y="287"/>
                </a:cubicBezTo>
                <a:cubicBezTo>
                  <a:pt x="255" y="286"/>
                  <a:pt x="255" y="285"/>
                  <a:pt x="255" y="285"/>
                </a:cubicBezTo>
                <a:cubicBezTo>
                  <a:pt x="258" y="286"/>
                  <a:pt x="258" y="286"/>
                  <a:pt x="258" y="286"/>
                </a:cubicBezTo>
                <a:close/>
                <a:moveTo>
                  <a:pt x="265" y="282"/>
                </a:moveTo>
                <a:cubicBezTo>
                  <a:pt x="265" y="282"/>
                  <a:pt x="265" y="282"/>
                  <a:pt x="265" y="282"/>
                </a:cubicBezTo>
                <a:cubicBezTo>
                  <a:pt x="269" y="279"/>
                  <a:pt x="269" y="279"/>
                  <a:pt x="269" y="279"/>
                </a:cubicBezTo>
                <a:cubicBezTo>
                  <a:pt x="269" y="279"/>
                  <a:pt x="270" y="282"/>
                  <a:pt x="268" y="283"/>
                </a:cubicBezTo>
                <a:cubicBezTo>
                  <a:pt x="267" y="284"/>
                  <a:pt x="266" y="284"/>
                  <a:pt x="266" y="284"/>
                </a:cubicBezTo>
                <a:cubicBezTo>
                  <a:pt x="264" y="283"/>
                  <a:pt x="264" y="283"/>
                  <a:pt x="264" y="283"/>
                </a:cubicBezTo>
                <a:cubicBezTo>
                  <a:pt x="265" y="282"/>
                  <a:pt x="265" y="282"/>
                  <a:pt x="265" y="282"/>
                </a:cubicBezTo>
                <a:close/>
                <a:moveTo>
                  <a:pt x="273" y="275"/>
                </a:moveTo>
                <a:cubicBezTo>
                  <a:pt x="273" y="275"/>
                  <a:pt x="273" y="275"/>
                  <a:pt x="273" y="275"/>
                </a:cubicBezTo>
                <a:cubicBezTo>
                  <a:pt x="273" y="275"/>
                  <a:pt x="272" y="278"/>
                  <a:pt x="273" y="280"/>
                </a:cubicBezTo>
                <a:cubicBezTo>
                  <a:pt x="273" y="281"/>
                  <a:pt x="273" y="281"/>
                  <a:pt x="274" y="281"/>
                </a:cubicBezTo>
                <a:cubicBezTo>
                  <a:pt x="275" y="282"/>
                  <a:pt x="276" y="282"/>
                  <a:pt x="277" y="281"/>
                </a:cubicBezTo>
                <a:cubicBezTo>
                  <a:pt x="278" y="281"/>
                  <a:pt x="278" y="278"/>
                  <a:pt x="278" y="278"/>
                </a:cubicBezTo>
                <a:cubicBezTo>
                  <a:pt x="278" y="278"/>
                  <a:pt x="278" y="277"/>
                  <a:pt x="277" y="275"/>
                </a:cubicBezTo>
                <a:cubicBezTo>
                  <a:pt x="276" y="272"/>
                  <a:pt x="274" y="275"/>
                  <a:pt x="273" y="275"/>
                </a:cubicBezTo>
                <a:close/>
                <a:moveTo>
                  <a:pt x="274" y="259"/>
                </a:moveTo>
                <a:cubicBezTo>
                  <a:pt x="274" y="259"/>
                  <a:pt x="274" y="259"/>
                  <a:pt x="274" y="259"/>
                </a:cubicBezTo>
                <a:cubicBezTo>
                  <a:pt x="274" y="258"/>
                  <a:pt x="274" y="255"/>
                  <a:pt x="275" y="254"/>
                </a:cubicBezTo>
                <a:cubicBezTo>
                  <a:pt x="276" y="254"/>
                  <a:pt x="276" y="253"/>
                  <a:pt x="277" y="252"/>
                </a:cubicBezTo>
                <a:cubicBezTo>
                  <a:pt x="277" y="251"/>
                  <a:pt x="281" y="251"/>
                  <a:pt x="281" y="251"/>
                </a:cubicBezTo>
                <a:cubicBezTo>
                  <a:pt x="282" y="253"/>
                  <a:pt x="282" y="253"/>
                  <a:pt x="282" y="253"/>
                </a:cubicBezTo>
                <a:cubicBezTo>
                  <a:pt x="282" y="253"/>
                  <a:pt x="282" y="255"/>
                  <a:pt x="282" y="256"/>
                </a:cubicBezTo>
                <a:cubicBezTo>
                  <a:pt x="282" y="257"/>
                  <a:pt x="282" y="257"/>
                  <a:pt x="283" y="259"/>
                </a:cubicBezTo>
                <a:cubicBezTo>
                  <a:pt x="283" y="260"/>
                  <a:pt x="282" y="262"/>
                  <a:pt x="282" y="263"/>
                </a:cubicBezTo>
                <a:cubicBezTo>
                  <a:pt x="281" y="264"/>
                  <a:pt x="281" y="265"/>
                  <a:pt x="280" y="265"/>
                </a:cubicBezTo>
                <a:cubicBezTo>
                  <a:pt x="279" y="266"/>
                  <a:pt x="279" y="267"/>
                  <a:pt x="278" y="266"/>
                </a:cubicBezTo>
                <a:cubicBezTo>
                  <a:pt x="277" y="265"/>
                  <a:pt x="274" y="264"/>
                  <a:pt x="274" y="263"/>
                </a:cubicBezTo>
                <a:cubicBezTo>
                  <a:pt x="274" y="263"/>
                  <a:pt x="274" y="261"/>
                  <a:pt x="274" y="261"/>
                </a:cubicBezTo>
                <a:cubicBezTo>
                  <a:pt x="274" y="259"/>
                  <a:pt x="274" y="259"/>
                  <a:pt x="274" y="259"/>
                </a:cubicBezTo>
                <a:close/>
                <a:moveTo>
                  <a:pt x="262" y="264"/>
                </a:moveTo>
                <a:cubicBezTo>
                  <a:pt x="262" y="264"/>
                  <a:pt x="262" y="264"/>
                  <a:pt x="262" y="264"/>
                </a:cubicBezTo>
                <a:cubicBezTo>
                  <a:pt x="262" y="263"/>
                  <a:pt x="263" y="259"/>
                  <a:pt x="263" y="259"/>
                </a:cubicBezTo>
                <a:cubicBezTo>
                  <a:pt x="263" y="259"/>
                  <a:pt x="263" y="257"/>
                  <a:pt x="265" y="256"/>
                </a:cubicBezTo>
                <a:cubicBezTo>
                  <a:pt x="266" y="256"/>
                  <a:pt x="266" y="255"/>
                  <a:pt x="267" y="256"/>
                </a:cubicBezTo>
                <a:cubicBezTo>
                  <a:pt x="268" y="257"/>
                  <a:pt x="269" y="258"/>
                  <a:pt x="269" y="258"/>
                </a:cubicBezTo>
                <a:cubicBezTo>
                  <a:pt x="269" y="258"/>
                  <a:pt x="268" y="258"/>
                  <a:pt x="268" y="259"/>
                </a:cubicBezTo>
                <a:cubicBezTo>
                  <a:pt x="268" y="259"/>
                  <a:pt x="269" y="261"/>
                  <a:pt x="269" y="261"/>
                </a:cubicBezTo>
                <a:cubicBezTo>
                  <a:pt x="268" y="262"/>
                  <a:pt x="267" y="263"/>
                  <a:pt x="266" y="264"/>
                </a:cubicBezTo>
                <a:cubicBezTo>
                  <a:pt x="266" y="265"/>
                  <a:pt x="264" y="266"/>
                  <a:pt x="264" y="266"/>
                </a:cubicBezTo>
                <a:cubicBezTo>
                  <a:pt x="261" y="268"/>
                  <a:pt x="261" y="268"/>
                  <a:pt x="261" y="268"/>
                </a:cubicBezTo>
                <a:cubicBezTo>
                  <a:pt x="261" y="269"/>
                  <a:pt x="261" y="269"/>
                  <a:pt x="261" y="269"/>
                </a:cubicBezTo>
                <a:cubicBezTo>
                  <a:pt x="260" y="269"/>
                  <a:pt x="260" y="269"/>
                  <a:pt x="260" y="269"/>
                </a:cubicBezTo>
                <a:cubicBezTo>
                  <a:pt x="258" y="266"/>
                  <a:pt x="258" y="266"/>
                  <a:pt x="258" y="266"/>
                </a:cubicBezTo>
                <a:cubicBezTo>
                  <a:pt x="261" y="264"/>
                  <a:pt x="261" y="264"/>
                  <a:pt x="261" y="264"/>
                </a:cubicBezTo>
                <a:cubicBezTo>
                  <a:pt x="262" y="264"/>
                  <a:pt x="262" y="264"/>
                  <a:pt x="262" y="264"/>
                </a:cubicBezTo>
                <a:close/>
                <a:moveTo>
                  <a:pt x="242" y="268"/>
                </a:moveTo>
                <a:cubicBezTo>
                  <a:pt x="242" y="268"/>
                  <a:pt x="242" y="268"/>
                  <a:pt x="242" y="268"/>
                </a:cubicBezTo>
                <a:cubicBezTo>
                  <a:pt x="245" y="267"/>
                  <a:pt x="245" y="267"/>
                  <a:pt x="245" y="267"/>
                </a:cubicBezTo>
                <a:cubicBezTo>
                  <a:pt x="248" y="269"/>
                  <a:pt x="248" y="269"/>
                  <a:pt x="248" y="269"/>
                </a:cubicBezTo>
                <a:cubicBezTo>
                  <a:pt x="248" y="272"/>
                  <a:pt x="248" y="272"/>
                  <a:pt x="248" y="272"/>
                </a:cubicBezTo>
                <a:cubicBezTo>
                  <a:pt x="248" y="272"/>
                  <a:pt x="246" y="276"/>
                  <a:pt x="245" y="275"/>
                </a:cubicBezTo>
                <a:cubicBezTo>
                  <a:pt x="244" y="273"/>
                  <a:pt x="244" y="271"/>
                  <a:pt x="244" y="271"/>
                </a:cubicBezTo>
                <a:cubicBezTo>
                  <a:pt x="242" y="268"/>
                  <a:pt x="242" y="268"/>
                  <a:pt x="242" y="268"/>
                </a:cubicBezTo>
                <a:close/>
                <a:moveTo>
                  <a:pt x="229" y="260"/>
                </a:moveTo>
                <a:cubicBezTo>
                  <a:pt x="229" y="260"/>
                  <a:pt x="229" y="260"/>
                  <a:pt x="229" y="260"/>
                </a:cubicBezTo>
                <a:cubicBezTo>
                  <a:pt x="229" y="260"/>
                  <a:pt x="234" y="259"/>
                  <a:pt x="234" y="260"/>
                </a:cubicBezTo>
                <a:cubicBezTo>
                  <a:pt x="234" y="260"/>
                  <a:pt x="234" y="262"/>
                  <a:pt x="235" y="262"/>
                </a:cubicBezTo>
                <a:cubicBezTo>
                  <a:pt x="235" y="263"/>
                  <a:pt x="232" y="266"/>
                  <a:pt x="231" y="266"/>
                </a:cubicBezTo>
                <a:cubicBezTo>
                  <a:pt x="231" y="266"/>
                  <a:pt x="230" y="265"/>
                  <a:pt x="230" y="265"/>
                </a:cubicBezTo>
                <a:cubicBezTo>
                  <a:pt x="229" y="260"/>
                  <a:pt x="229" y="260"/>
                  <a:pt x="229" y="260"/>
                </a:cubicBezTo>
                <a:close/>
                <a:moveTo>
                  <a:pt x="225" y="247"/>
                </a:moveTo>
                <a:cubicBezTo>
                  <a:pt x="225" y="247"/>
                  <a:pt x="225" y="247"/>
                  <a:pt x="225" y="247"/>
                </a:cubicBezTo>
                <a:cubicBezTo>
                  <a:pt x="225" y="247"/>
                  <a:pt x="226" y="246"/>
                  <a:pt x="227" y="246"/>
                </a:cubicBezTo>
                <a:cubicBezTo>
                  <a:pt x="228" y="247"/>
                  <a:pt x="228" y="250"/>
                  <a:pt x="228" y="250"/>
                </a:cubicBezTo>
                <a:cubicBezTo>
                  <a:pt x="227" y="253"/>
                  <a:pt x="227" y="253"/>
                  <a:pt x="227" y="253"/>
                </a:cubicBezTo>
                <a:cubicBezTo>
                  <a:pt x="227" y="253"/>
                  <a:pt x="225" y="256"/>
                  <a:pt x="225" y="256"/>
                </a:cubicBezTo>
                <a:cubicBezTo>
                  <a:pt x="225" y="255"/>
                  <a:pt x="224" y="250"/>
                  <a:pt x="224" y="250"/>
                </a:cubicBezTo>
                <a:cubicBezTo>
                  <a:pt x="225" y="247"/>
                  <a:pt x="225" y="247"/>
                  <a:pt x="225" y="247"/>
                </a:cubicBezTo>
                <a:close/>
                <a:moveTo>
                  <a:pt x="219" y="239"/>
                </a:moveTo>
                <a:cubicBezTo>
                  <a:pt x="219" y="239"/>
                  <a:pt x="219" y="239"/>
                  <a:pt x="219" y="239"/>
                </a:cubicBezTo>
                <a:cubicBezTo>
                  <a:pt x="219" y="239"/>
                  <a:pt x="218" y="242"/>
                  <a:pt x="218" y="243"/>
                </a:cubicBezTo>
                <a:cubicBezTo>
                  <a:pt x="218" y="243"/>
                  <a:pt x="219" y="245"/>
                  <a:pt x="219" y="245"/>
                </a:cubicBezTo>
                <a:cubicBezTo>
                  <a:pt x="219" y="246"/>
                  <a:pt x="219" y="245"/>
                  <a:pt x="220" y="244"/>
                </a:cubicBezTo>
                <a:cubicBezTo>
                  <a:pt x="221" y="243"/>
                  <a:pt x="221" y="242"/>
                  <a:pt x="221" y="242"/>
                </a:cubicBezTo>
                <a:cubicBezTo>
                  <a:pt x="221" y="242"/>
                  <a:pt x="223" y="241"/>
                  <a:pt x="223" y="240"/>
                </a:cubicBezTo>
                <a:cubicBezTo>
                  <a:pt x="224" y="240"/>
                  <a:pt x="224" y="237"/>
                  <a:pt x="224" y="237"/>
                </a:cubicBezTo>
                <a:cubicBezTo>
                  <a:pt x="224" y="237"/>
                  <a:pt x="221" y="235"/>
                  <a:pt x="221" y="236"/>
                </a:cubicBezTo>
                <a:cubicBezTo>
                  <a:pt x="220" y="236"/>
                  <a:pt x="219" y="239"/>
                  <a:pt x="219" y="239"/>
                </a:cubicBezTo>
                <a:close/>
                <a:moveTo>
                  <a:pt x="233" y="237"/>
                </a:moveTo>
                <a:cubicBezTo>
                  <a:pt x="233" y="237"/>
                  <a:pt x="233" y="237"/>
                  <a:pt x="233" y="237"/>
                </a:cubicBezTo>
                <a:cubicBezTo>
                  <a:pt x="234" y="237"/>
                  <a:pt x="234" y="237"/>
                  <a:pt x="234" y="237"/>
                </a:cubicBezTo>
                <a:cubicBezTo>
                  <a:pt x="234" y="238"/>
                  <a:pt x="234" y="238"/>
                  <a:pt x="234" y="238"/>
                </a:cubicBezTo>
                <a:cubicBezTo>
                  <a:pt x="234" y="238"/>
                  <a:pt x="237" y="237"/>
                  <a:pt x="238" y="237"/>
                </a:cubicBezTo>
                <a:cubicBezTo>
                  <a:pt x="239" y="236"/>
                  <a:pt x="238" y="235"/>
                  <a:pt x="238" y="234"/>
                </a:cubicBezTo>
                <a:cubicBezTo>
                  <a:pt x="237" y="233"/>
                  <a:pt x="233" y="237"/>
                  <a:pt x="233" y="237"/>
                </a:cubicBezTo>
                <a:close/>
                <a:moveTo>
                  <a:pt x="247" y="241"/>
                </a:moveTo>
                <a:cubicBezTo>
                  <a:pt x="247" y="241"/>
                  <a:pt x="247" y="241"/>
                  <a:pt x="247" y="241"/>
                </a:cubicBezTo>
                <a:cubicBezTo>
                  <a:pt x="245" y="240"/>
                  <a:pt x="245" y="240"/>
                  <a:pt x="245" y="240"/>
                </a:cubicBezTo>
                <a:cubicBezTo>
                  <a:pt x="245" y="242"/>
                  <a:pt x="245" y="242"/>
                  <a:pt x="245" y="242"/>
                </a:cubicBezTo>
                <a:cubicBezTo>
                  <a:pt x="245" y="242"/>
                  <a:pt x="246" y="244"/>
                  <a:pt x="247" y="245"/>
                </a:cubicBezTo>
                <a:cubicBezTo>
                  <a:pt x="247" y="245"/>
                  <a:pt x="245" y="247"/>
                  <a:pt x="245" y="247"/>
                </a:cubicBezTo>
                <a:cubicBezTo>
                  <a:pt x="247" y="250"/>
                  <a:pt x="247" y="250"/>
                  <a:pt x="247" y="250"/>
                </a:cubicBezTo>
                <a:cubicBezTo>
                  <a:pt x="250" y="245"/>
                  <a:pt x="250" y="245"/>
                  <a:pt x="250" y="245"/>
                </a:cubicBezTo>
                <a:cubicBezTo>
                  <a:pt x="250" y="245"/>
                  <a:pt x="249" y="243"/>
                  <a:pt x="249" y="243"/>
                </a:cubicBezTo>
                <a:cubicBezTo>
                  <a:pt x="249" y="242"/>
                  <a:pt x="247" y="241"/>
                  <a:pt x="247" y="241"/>
                </a:cubicBezTo>
                <a:close/>
                <a:moveTo>
                  <a:pt x="261" y="241"/>
                </a:moveTo>
                <a:cubicBezTo>
                  <a:pt x="261" y="241"/>
                  <a:pt x="261" y="241"/>
                  <a:pt x="261" y="241"/>
                </a:cubicBezTo>
                <a:cubicBezTo>
                  <a:pt x="262" y="243"/>
                  <a:pt x="262" y="243"/>
                  <a:pt x="262" y="243"/>
                </a:cubicBezTo>
                <a:cubicBezTo>
                  <a:pt x="262" y="243"/>
                  <a:pt x="261" y="245"/>
                  <a:pt x="260" y="245"/>
                </a:cubicBezTo>
                <a:cubicBezTo>
                  <a:pt x="260" y="245"/>
                  <a:pt x="259" y="244"/>
                  <a:pt x="259" y="244"/>
                </a:cubicBezTo>
                <a:cubicBezTo>
                  <a:pt x="261" y="241"/>
                  <a:pt x="261" y="241"/>
                  <a:pt x="261" y="241"/>
                </a:cubicBezTo>
                <a:close/>
                <a:moveTo>
                  <a:pt x="264" y="238"/>
                </a:moveTo>
                <a:cubicBezTo>
                  <a:pt x="264" y="238"/>
                  <a:pt x="264" y="238"/>
                  <a:pt x="264" y="238"/>
                </a:cubicBezTo>
                <a:cubicBezTo>
                  <a:pt x="265" y="240"/>
                  <a:pt x="265" y="240"/>
                  <a:pt x="265" y="240"/>
                </a:cubicBezTo>
                <a:cubicBezTo>
                  <a:pt x="265" y="240"/>
                  <a:pt x="268" y="239"/>
                  <a:pt x="270" y="238"/>
                </a:cubicBezTo>
                <a:cubicBezTo>
                  <a:pt x="273" y="237"/>
                  <a:pt x="270" y="236"/>
                  <a:pt x="270" y="236"/>
                </a:cubicBezTo>
                <a:cubicBezTo>
                  <a:pt x="267" y="236"/>
                  <a:pt x="267" y="236"/>
                  <a:pt x="267" y="236"/>
                </a:cubicBezTo>
                <a:cubicBezTo>
                  <a:pt x="267" y="236"/>
                  <a:pt x="264" y="237"/>
                  <a:pt x="264" y="238"/>
                </a:cubicBezTo>
                <a:close/>
                <a:moveTo>
                  <a:pt x="247" y="230"/>
                </a:moveTo>
                <a:cubicBezTo>
                  <a:pt x="247" y="230"/>
                  <a:pt x="247" y="230"/>
                  <a:pt x="247" y="230"/>
                </a:cubicBezTo>
                <a:cubicBezTo>
                  <a:pt x="250" y="233"/>
                  <a:pt x="250" y="233"/>
                  <a:pt x="250" y="233"/>
                </a:cubicBezTo>
                <a:cubicBezTo>
                  <a:pt x="250" y="233"/>
                  <a:pt x="254" y="235"/>
                  <a:pt x="255" y="235"/>
                </a:cubicBezTo>
                <a:cubicBezTo>
                  <a:pt x="255" y="236"/>
                  <a:pt x="257" y="235"/>
                  <a:pt x="259" y="235"/>
                </a:cubicBezTo>
                <a:cubicBezTo>
                  <a:pt x="260" y="234"/>
                  <a:pt x="260" y="234"/>
                  <a:pt x="260" y="233"/>
                </a:cubicBezTo>
                <a:cubicBezTo>
                  <a:pt x="260" y="233"/>
                  <a:pt x="259" y="232"/>
                  <a:pt x="259" y="232"/>
                </a:cubicBezTo>
                <a:cubicBezTo>
                  <a:pt x="259" y="232"/>
                  <a:pt x="258" y="230"/>
                  <a:pt x="255" y="230"/>
                </a:cubicBezTo>
                <a:cubicBezTo>
                  <a:pt x="253" y="231"/>
                  <a:pt x="253" y="230"/>
                  <a:pt x="253" y="230"/>
                </a:cubicBezTo>
                <a:cubicBezTo>
                  <a:pt x="253" y="230"/>
                  <a:pt x="252" y="230"/>
                  <a:pt x="249" y="229"/>
                </a:cubicBezTo>
                <a:cubicBezTo>
                  <a:pt x="247" y="229"/>
                  <a:pt x="248" y="230"/>
                  <a:pt x="247" y="230"/>
                </a:cubicBezTo>
                <a:close/>
                <a:moveTo>
                  <a:pt x="245" y="229"/>
                </a:moveTo>
                <a:cubicBezTo>
                  <a:pt x="245" y="229"/>
                  <a:pt x="245" y="229"/>
                  <a:pt x="245" y="229"/>
                </a:cubicBezTo>
                <a:cubicBezTo>
                  <a:pt x="246" y="228"/>
                  <a:pt x="246" y="228"/>
                  <a:pt x="246" y="228"/>
                </a:cubicBezTo>
                <a:cubicBezTo>
                  <a:pt x="246" y="228"/>
                  <a:pt x="246" y="226"/>
                  <a:pt x="246" y="223"/>
                </a:cubicBezTo>
                <a:cubicBezTo>
                  <a:pt x="246" y="221"/>
                  <a:pt x="245" y="222"/>
                  <a:pt x="245" y="222"/>
                </a:cubicBezTo>
                <a:cubicBezTo>
                  <a:pt x="245" y="221"/>
                  <a:pt x="245" y="220"/>
                  <a:pt x="244" y="218"/>
                </a:cubicBezTo>
                <a:cubicBezTo>
                  <a:pt x="243" y="217"/>
                  <a:pt x="243" y="218"/>
                  <a:pt x="242" y="218"/>
                </a:cubicBezTo>
                <a:cubicBezTo>
                  <a:pt x="242" y="218"/>
                  <a:pt x="241" y="219"/>
                  <a:pt x="239" y="219"/>
                </a:cubicBezTo>
                <a:cubicBezTo>
                  <a:pt x="237" y="219"/>
                  <a:pt x="238" y="217"/>
                  <a:pt x="237" y="216"/>
                </a:cubicBezTo>
                <a:cubicBezTo>
                  <a:pt x="236" y="215"/>
                  <a:pt x="234" y="215"/>
                  <a:pt x="234" y="215"/>
                </a:cubicBezTo>
                <a:cubicBezTo>
                  <a:pt x="233" y="215"/>
                  <a:pt x="231" y="218"/>
                  <a:pt x="231" y="219"/>
                </a:cubicBezTo>
                <a:cubicBezTo>
                  <a:pt x="231" y="220"/>
                  <a:pt x="232" y="220"/>
                  <a:pt x="235" y="223"/>
                </a:cubicBezTo>
                <a:cubicBezTo>
                  <a:pt x="238" y="225"/>
                  <a:pt x="239" y="225"/>
                  <a:pt x="240" y="225"/>
                </a:cubicBezTo>
                <a:cubicBezTo>
                  <a:pt x="241" y="226"/>
                  <a:pt x="244" y="228"/>
                  <a:pt x="245" y="229"/>
                </a:cubicBezTo>
                <a:close/>
                <a:moveTo>
                  <a:pt x="216" y="360"/>
                </a:moveTo>
                <a:cubicBezTo>
                  <a:pt x="216" y="360"/>
                  <a:pt x="216" y="360"/>
                  <a:pt x="216" y="360"/>
                </a:cubicBezTo>
                <a:cubicBezTo>
                  <a:pt x="217" y="357"/>
                  <a:pt x="217" y="357"/>
                  <a:pt x="217" y="357"/>
                </a:cubicBezTo>
                <a:cubicBezTo>
                  <a:pt x="215" y="354"/>
                  <a:pt x="215" y="354"/>
                  <a:pt x="215" y="354"/>
                </a:cubicBezTo>
                <a:cubicBezTo>
                  <a:pt x="215" y="350"/>
                  <a:pt x="215" y="350"/>
                  <a:pt x="215" y="350"/>
                </a:cubicBezTo>
                <a:cubicBezTo>
                  <a:pt x="216" y="349"/>
                  <a:pt x="216" y="349"/>
                  <a:pt x="216" y="349"/>
                </a:cubicBezTo>
                <a:cubicBezTo>
                  <a:pt x="216" y="349"/>
                  <a:pt x="218" y="351"/>
                  <a:pt x="218" y="352"/>
                </a:cubicBezTo>
                <a:cubicBezTo>
                  <a:pt x="218" y="353"/>
                  <a:pt x="218" y="355"/>
                  <a:pt x="218" y="355"/>
                </a:cubicBezTo>
                <a:cubicBezTo>
                  <a:pt x="218" y="355"/>
                  <a:pt x="221" y="357"/>
                  <a:pt x="221" y="357"/>
                </a:cubicBezTo>
                <a:cubicBezTo>
                  <a:pt x="222" y="357"/>
                  <a:pt x="228" y="356"/>
                  <a:pt x="228" y="356"/>
                </a:cubicBezTo>
                <a:cubicBezTo>
                  <a:pt x="228" y="356"/>
                  <a:pt x="230" y="353"/>
                  <a:pt x="230" y="353"/>
                </a:cubicBezTo>
                <a:cubicBezTo>
                  <a:pt x="231" y="352"/>
                  <a:pt x="234" y="350"/>
                  <a:pt x="234" y="350"/>
                </a:cubicBezTo>
                <a:cubicBezTo>
                  <a:pt x="234" y="350"/>
                  <a:pt x="234" y="349"/>
                  <a:pt x="236" y="351"/>
                </a:cubicBezTo>
                <a:cubicBezTo>
                  <a:pt x="238" y="352"/>
                  <a:pt x="236" y="355"/>
                  <a:pt x="236" y="355"/>
                </a:cubicBezTo>
                <a:cubicBezTo>
                  <a:pt x="235" y="355"/>
                  <a:pt x="235" y="356"/>
                  <a:pt x="235" y="356"/>
                </a:cubicBezTo>
                <a:cubicBezTo>
                  <a:pt x="237" y="358"/>
                  <a:pt x="237" y="358"/>
                  <a:pt x="237" y="358"/>
                </a:cubicBezTo>
                <a:cubicBezTo>
                  <a:pt x="237" y="358"/>
                  <a:pt x="237" y="356"/>
                  <a:pt x="238" y="356"/>
                </a:cubicBezTo>
                <a:cubicBezTo>
                  <a:pt x="239" y="356"/>
                  <a:pt x="239" y="355"/>
                  <a:pt x="240" y="355"/>
                </a:cubicBezTo>
                <a:cubicBezTo>
                  <a:pt x="240" y="356"/>
                  <a:pt x="242" y="358"/>
                  <a:pt x="242" y="358"/>
                </a:cubicBezTo>
                <a:cubicBezTo>
                  <a:pt x="242" y="358"/>
                  <a:pt x="242" y="361"/>
                  <a:pt x="243" y="361"/>
                </a:cubicBezTo>
                <a:cubicBezTo>
                  <a:pt x="244" y="360"/>
                  <a:pt x="246" y="361"/>
                  <a:pt x="247" y="360"/>
                </a:cubicBezTo>
                <a:cubicBezTo>
                  <a:pt x="248" y="360"/>
                  <a:pt x="258" y="357"/>
                  <a:pt x="258" y="357"/>
                </a:cubicBezTo>
                <a:cubicBezTo>
                  <a:pt x="261" y="355"/>
                  <a:pt x="261" y="355"/>
                  <a:pt x="261" y="355"/>
                </a:cubicBezTo>
                <a:cubicBezTo>
                  <a:pt x="261" y="355"/>
                  <a:pt x="263" y="354"/>
                  <a:pt x="265" y="354"/>
                </a:cubicBezTo>
                <a:cubicBezTo>
                  <a:pt x="266" y="354"/>
                  <a:pt x="272" y="352"/>
                  <a:pt x="272" y="352"/>
                </a:cubicBezTo>
                <a:cubicBezTo>
                  <a:pt x="272" y="352"/>
                  <a:pt x="275" y="350"/>
                  <a:pt x="277" y="351"/>
                </a:cubicBezTo>
                <a:cubicBezTo>
                  <a:pt x="278" y="353"/>
                  <a:pt x="282" y="356"/>
                  <a:pt x="282" y="356"/>
                </a:cubicBezTo>
                <a:cubicBezTo>
                  <a:pt x="288" y="355"/>
                  <a:pt x="288" y="355"/>
                  <a:pt x="288" y="355"/>
                </a:cubicBezTo>
                <a:cubicBezTo>
                  <a:pt x="288" y="355"/>
                  <a:pt x="290" y="354"/>
                  <a:pt x="290" y="354"/>
                </a:cubicBezTo>
                <a:cubicBezTo>
                  <a:pt x="291" y="355"/>
                  <a:pt x="297" y="354"/>
                  <a:pt x="297" y="354"/>
                </a:cubicBezTo>
                <a:cubicBezTo>
                  <a:pt x="297" y="354"/>
                  <a:pt x="300" y="351"/>
                  <a:pt x="301" y="351"/>
                </a:cubicBezTo>
                <a:cubicBezTo>
                  <a:pt x="301" y="351"/>
                  <a:pt x="308" y="349"/>
                  <a:pt x="308" y="349"/>
                </a:cubicBezTo>
                <a:cubicBezTo>
                  <a:pt x="308" y="349"/>
                  <a:pt x="309" y="349"/>
                  <a:pt x="309" y="351"/>
                </a:cubicBezTo>
                <a:cubicBezTo>
                  <a:pt x="309" y="353"/>
                  <a:pt x="309" y="356"/>
                  <a:pt x="309" y="357"/>
                </a:cubicBezTo>
                <a:cubicBezTo>
                  <a:pt x="310" y="358"/>
                  <a:pt x="309" y="360"/>
                  <a:pt x="311" y="360"/>
                </a:cubicBezTo>
                <a:cubicBezTo>
                  <a:pt x="313" y="359"/>
                  <a:pt x="315" y="358"/>
                  <a:pt x="315" y="358"/>
                </a:cubicBezTo>
                <a:cubicBezTo>
                  <a:pt x="315" y="358"/>
                  <a:pt x="313" y="358"/>
                  <a:pt x="317" y="356"/>
                </a:cubicBezTo>
                <a:cubicBezTo>
                  <a:pt x="320" y="354"/>
                  <a:pt x="321" y="353"/>
                  <a:pt x="322" y="353"/>
                </a:cubicBezTo>
                <a:cubicBezTo>
                  <a:pt x="323" y="353"/>
                  <a:pt x="323" y="352"/>
                  <a:pt x="324" y="352"/>
                </a:cubicBezTo>
                <a:cubicBezTo>
                  <a:pt x="326" y="352"/>
                  <a:pt x="326" y="352"/>
                  <a:pt x="327" y="352"/>
                </a:cubicBezTo>
                <a:cubicBezTo>
                  <a:pt x="328" y="351"/>
                  <a:pt x="330" y="348"/>
                  <a:pt x="330" y="348"/>
                </a:cubicBezTo>
                <a:cubicBezTo>
                  <a:pt x="330" y="348"/>
                  <a:pt x="331" y="346"/>
                  <a:pt x="332" y="346"/>
                </a:cubicBezTo>
                <a:cubicBezTo>
                  <a:pt x="332" y="346"/>
                  <a:pt x="334" y="345"/>
                  <a:pt x="334" y="345"/>
                </a:cubicBezTo>
                <a:cubicBezTo>
                  <a:pt x="333" y="348"/>
                  <a:pt x="333" y="348"/>
                  <a:pt x="333" y="348"/>
                </a:cubicBezTo>
                <a:cubicBezTo>
                  <a:pt x="333" y="348"/>
                  <a:pt x="335" y="352"/>
                  <a:pt x="335" y="353"/>
                </a:cubicBezTo>
                <a:cubicBezTo>
                  <a:pt x="335" y="353"/>
                  <a:pt x="335" y="354"/>
                  <a:pt x="334" y="355"/>
                </a:cubicBezTo>
                <a:cubicBezTo>
                  <a:pt x="334" y="357"/>
                  <a:pt x="334" y="358"/>
                  <a:pt x="334" y="358"/>
                </a:cubicBezTo>
                <a:cubicBezTo>
                  <a:pt x="333" y="359"/>
                  <a:pt x="333" y="360"/>
                  <a:pt x="333" y="361"/>
                </a:cubicBezTo>
                <a:cubicBezTo>
                  <a:pt x="332" y="361"/>
                  <a:pt x="329" y="363"/>
                  <a:pt x="329" y="363"/>
                </a:cubicBezTo>
                <a:cubicBezTo>
                  <a:pt x="324" y="362"/>
                  <a:pt x="324" y="362"/>
                  <a:pt x="324" y="362"/>
                </a:cubicBezTo>
                <a:cubicBezTo>
                  <a:pt x="324" y="362"/>
                  <a:pt x="322" y="363"/>
                  <a:pt x="321" y="364"/>
                </a:cubicBezTo>
                <a:cubicBezTo>
                  <a:pt x="319" y="364"/>
                  <a:pt x="316" y="367"/>
                  <a:pt x="315" y="367"/>
                </a:cubicBezTo>
                <a:cubicBezTo>
                  <a:pt x="314" y="367"/>
                  <a:pt x="311" y="367"/>
                  <a:pt x="308" y="367"/>
                </a:cubicBezTo>
                <a:cubicBezTo>
                  <a:pt x="305" y="368"/>
                  <a:pt x="297" y="370"/>
                  <a:pt x="297" y="370"/>
                </a:cubicBezTo>
                <a:cubicBezTo>
                  <a:pt x="297" y="370"/>
                  <a:pt x="296" y="371"/>
                  <a:pt x="295" y="372"/>
                </a:cubicBezTo>
                <a:cubicBezTo>
                  <a:pt x="293" y="372"/>
                  <a:pt x="289" y="374"/>
                  <a:pt x="288" y="374"/>
                </a:cubicBezTo>
                <a:cubicBezTo>
                  <a:pt x="287" y="375"/>
                  <a:pt x="284" y="377"/>
                  <a:pt x="283" y="377"/>
                </a:cubicBezTo>
                <a:cubicBezTo>
                  <a:pt x="282" y="377"/>
                  <a:pt x="281" y="378"/>
                  <a:pt x="277" y="378"/>
                </a:cubicBezTo>
                <a:cubicBezTo>
                  <a:pt x="272" y="379"/>
                  <a:pt x="271" y="380"/>
                  <a:pt x="271" y="380"/>
                </a:cubicBezTo>
                <a:cubicBezTo>
                  <a:pt x="268" y="380"/>
                  <a:pt x="268" y="380"/>
                  <a:pt x="268" y="380"/>
                </a:cubicBezTo>
                <a:cubicBezTo>
                  <a:pt x="268" y="373"/>
                  <a:pt x="268" y="373"/>
                  <a:pt x="268" y="373"/>
                </a:cubicBezTo>
                <a:cubicBezTo>
                  <a:pt x="268" y="373"/>
                  <a:pt x="268" y="370"/>
                  <a:pt x="265" y="371"/>
                </a:cubicBezTo>
                <a:cubicBezTo>
                  <a:pt x="262" y="372"/>
                  <a:pt x="266" y="371"/>
                  <a:pt x="260" y="372"/>
                </a:cubicBezTo>
                <a:cubicBezTo>
                  <a:pt x="255" y="373"/>
                  <a:pt x="252" y="370"/>
                  <a:pt x="252" y="370"/>
                </a:cubicBezTo>
                <a:cubicBezTo>
                  <a:pt x="252" y="370"/>
                  <a:pt x="247" y="370"/>
                  <a:pt x="245" y="371"/>
                </a:cubicBezTo>
                <a:cubicBezTo>
                  <a:pt x="243" y="371"/>
                  <a:pt x="240" y="371"/>
                  <a:pt x="239" y="371"/>
                </a:cubicBezTo>
                <a:cubicBezTo>
                  <a:pt x="238" y="372"/>
                  <a:pt x="238" y="371"/>
                  <a:pt x="235" y="372"/>
                </a:cubicBezTo>
                <a:cubicBezTo>
                  <a:pt x="232" y="372"/>
                  <a:pt x="229" y="373"/>
                  <a:pt x="229" y="373"/>
                </a:cubicBezTo>
                <a:cubicBezTo>
                  <a:pt x="226" y="371"/>
                  <a:pt x="226" y="371"/>
                  <a:pt x="226" y="371"/>
                </a:cubicBezTo>
                <a:cubicBezTo>
                  <a:pt x="226" y="371"/>
                  <a:pt x="223" y="371"/>
                  <a:pt x="222" y="372"/>
                </a:cubicBezTo>
                <a:cubicBezTo>
                  <a:pt x="220" y="373"/>
                  <a:pt x="221" y="374"/>
                  <a:pt x="219" y="374"/>
                </a:cubicBezTo>
                <a:cubicBezTo>
                  <a:pt x="217" y="374"/>
                  <a:pt x="218" y="375"/>
                  <a:pt x="216" y="374"/>
                </a:cubicBezTo>
                <a:cubicBezTo>
                  <a:pt x="213" y="373"/>
                  <a:pt x="211" y="372"/>
                  <a:pt x="211" y="372"/>
                </a:cubicBezTo>
                <a:cubicBezTo>
                  <a:pt x="210" y="366"/>
                  <a:pt x="210" y="366"/>
                  <a:pt x="210" y="366"/>
                </a:cubicBezTo>
                <a:cubicBezTo>
                  <a:pt x="210" y="366"/>
                  <a:pt x="210" y="366"/>
                  <a:pt x="210" y="363"/>
                </a:cubicBezTo>
                <a:cubicBezTo>
                  <a:pt x="209" y="361"/>
                  <a:pt x="208" y="357"/>
                  <a:pt x="208" y="357"/>
                </a:cubicBezTo>
                <a:cubicBezTo>
                  <a:pt x="210" y="354"/>
                  <a:pt x="210" y="354"/>
                  <a:pt x="210" y="354"/>
                </a:cubicBezTo>
                <a:cubicBezTo>
                  <a:pt x="210" y="354"/>
                  <a:pt x="211" y="356"/>
                  <a:pt x="211" y="357"/>
                </a:cubicBezTo>
                <a:cubicBezTo>
                  <a:pt x="211" y="357"/>
                  <a:pt x="211" y="360"/>
                  <a:pt x="212" y="360"/>
                </a:cubicBezTo>
                <a:cubicBezTo>
                  <a:pt x="214" y="360"/>
                  <a:pt x="216" y="360"/>
                  <a:pt x="216" y="360"/>
                </a:cubicBezTo>
                <a:close/>
                <a:moveTo>
                  <a:pt x="172" y="319"/>
                </a:moveTo>
                <a:cubicBezTo>
                  <a:pt x="172" y="319"/>
                  <a:pt x="172" y="319"/>
                  <a:pt x="172" y="319"/>
                </a:cubicBezTo>
                <a:cubicBezTo>
                  <a:pt x="175" y="318"/>
                  <a:pt x="175" y="318"/>
                  <a:pt x="175" y="318"/>
                </a:cubicBezTo>
                <a:cubicBezTo>
                  <a:pt x="176" y="321"/>
                  <a:pt x="176" y="321"/>
                  <a:pt x="176" y="321"/>
                </a:cubicBezTo>
                <a:cubicBezTo>
                  <a:pt x="179" y="322"/>
                  <a:pt x="179" y="322"/>
                  <a:pt x="179" y="322"/>
                </a:cubicBezTo>
                <a:cubicBezTo>
                  <a:pt x="179" y="322"/>
                  <a:pt x="183" y="324"/>
                  <a:pt x="183" y="325"/>
                </a:cubicBezTo>
                <a:cubicBezTo>
                  <a:pt x="183" y="325"/>
                  <a:pt x="181" y="328"/>
                  <a:pt x="181" y="328"/>
                </a:cubicBezTo>
                <a:cubicBezTo>
                  <a:pt x="181" y="328"/>
                  <a:pt x="181" y="330"/>
                  <a:pt x="181" y="331"/>
                </a:cubicBezTo>
                <a:cubicBezTo>
                  <a:pt x="181" y="331"/>
                  <a:pt x="179" y="331"/>
                  <a:pt x="178" y="331"/>
                </a:cubicBezTo>
                <a:cubicBezTo>
                  <a:pt x="177" y="330"/>
                  <a:pt x="174" y="329"/>
                  <a:pt x="174" y="329"/>
                </a:cubicBezTo>
                <a:cubicBezTo>
                  <a:pt x="174" y="325"/>
                  <a:pt x="174" y="325"/>
                  <a:pt x="174" y="325"/>
                </a:cubicBezTo>
                <a:cubicBezTo>
                  <a:pt x="171" y="322"/>
                  <a:pt x="171" y="322"/>
                  <a:pt x="171" y="322"/>
                </a:cubicBezTo>
                <a:cubicBezTo>
                  <a:pt x="172" y="319"/>
                  <a:pt x="172" y="319"/>
                  <a:pt x="172" y="319"/>
                </a:cubicBezTo>
                <a:close/>
                <a:moveTo>
                  <a:pt x="92" y="232"/>
                </a:moveTo>
                <a:cubicBezTo>
                  <a:pt x="92" y="232"/>
                  <a:pt x="92" y="232"/>
                  <a:pt x="92" y="232"/>
                </a:cubicBezTo>
                <a:cubicBezTo>
                  <a:pt x="92" y="232"/>
                  <a:pt x="90" y="232"/>
                  <a:pt x="90" y="232"/>
                </a:cubicBezTo>
                <a:cubicBezTo>
                  <a:pt x="89" y="232"/>
                  <a:pt x="88" y="232"/>
                  <a:pt x="87" y="232"/>
                </a:cubicBezTo>
                <a:cubicBezTo>
                  <a:pt x="86" y="232"/>
                  <a:pt x="87" y="234"/>
                  <a:pt x="87" y="235"/>
                </a:cubicBezTo>
                <a:cubicBezTo>
                  <a:pt x="87" y="235"/>
                  <a:pt x="87" y="237"/>
                  <a:pt x="87" y="238"/>
                </a:cubicBezTo>
                <a:cubicBezTo>
                  <a:pt x="86" y="239"/>
                  <a:pt x="85" y="240"/>
                  <a:pt x="85" y="241"/>
                </a:cubicBezTo>
                <a:cubicBezTo>
                  <a:pt x="85" y="241"/>
                  <a:pt x="85" y="243"/>
                  <a:pt x="85" y="244"/>
                </a:cubicBezTo>
                <a:cubicBezTo>
                  <a:pt x="84" y="244"/>
                  <a:pt x="82" y="246"/>
                  <a:pt x="81" y="246"/>
                </a:cubicBezTo>
                <a:cubicBezTo>
                  <a:pt x="80" y="247"/>
                  <a:pt x="78" y="248"/>
                  <a:pt x="78" y="248"/>
                </a:cubicBezTo>
                <a:cubicBezTo>
                  <a:pt x="80" y="253"/>
                  <a:pt x="80" y="253"/>
                  <a:pt x="80" y="253"/>
                </a:cubicBezTo>
                <a:cubicBezTo>
                  <a:pt x="80" y="253"/>
                  <a:pt x="82" y="252"/>
                  <a:pt x="83" y="253"/>
                </a:cubicBezTo>
                <a:cubicBezTo>
                  <a:pt x="84" y="254"/>
                  <a:pt x="87" y="256"/>
                  <a:pt x="88" y="256"/>
                </a:cubicBezTo>
                <a:cubicBezTo>
                  <a:pt x="88" y="256"/>
                  <a:pt x="90" y="262"/>
                  <a:pt x="90" y="262"/>
                </a:cubicBezTo>
                <a:cubicBezTo>
                  <a:pt x="91" y="263"/>
                  <a:pt x="92" y="262"/>
                  <a:pt x="92" y="262"/>
                </a:cubicBezTo>
                <a:cubicBezTo>
                  <a:pt x="92" y="262"/>
                  <a:pt x="94" y="263"/>
                  <a:pt x="95" y="264"/>
                </a:cubicBezTo>
                <a:cubicBezTo>
                  <a:pt x="96" y="264"/>
                  <a:pt x="98" y="265"/>
                  <a:pt x="99" y="266"/>
                </a:cubicBezTo>
                <a:cubicBezTo>
                  <a:pt x="100" y="266"/>
                  <a:pt x="102" y="269"/>
                  <a:pt x="103" y="269"/>
                </a:cubicBezTo>
                <a:cubicBezTo>
                  <a:pt x="104" y="270"/>
                  <a:pt x="106" y="272"/>
                  <a:pt x="106" y="272"/>
                </a:cubicBezTo>
                <a:cubicBezTo>
                  <a:pt x="106" y="272"/>
                  <a:pt x="108" y="275"/>
                  <a:pt x="109" y="277"/>
                </a:cubicBezTo>
                <a:cubicBezTo>
                  <a:pt x="109" y="278"/>
                  <a:pt x="109" y="278"/>
                  <a:pt x="108" y="279"/>
                </a:cubicBezTo>
                <a:cubicBezTo>
                  <a:pt x="107" y="280"/>
                  <a:pt x="107" y="281"/>
                  <a:pt x="106" y="283"/>
                </a:cubicBezTo>
                <a:cubicBezTo>
                  <a:pt x="105" y="285"/>
                  <a:pt x="107" y="287"/>
                  <a:pt x="107" y="287"/>
                </a:cubicBezTo>
                <a:cubicBezTo>
                  <a:pt x="107" y="292"/>
                  <a:pt x="107" y="292"/>
                  <a:pt x="107" y="292"/>
                </a:cubicBezTo>
                <a:cubicBezTo>
                  <a:pt x="108" y="294"/>
                  <a:pt x="108" y="294"/>
                  <a:pt x="108" y="294"/>
                </a:cubicBezTo>
                <a:cubicBezTo>
                  <a:pt x="108" y="294"/>
                  <a:pt x="109" y="295"/>
                  <a:pt x="110" y="295"/>
                </a:cubicBezTo>
                <a:cubicBezTo>
                  <a:pt x="111" y="296"/>
                  <a:pt x="111" y="296"/>
                  <a:pt x="111" y="296"/>
                </a:cubicBezTo>
                <a:cubicBezTo>
                  <a:pt x="111" y="296"/>
                  <a:pt x="113" y="298"/>
                  <a:pt x="114" y="299"/>
                </a:cubicBezTo>
                <a:cubicBezTo>
                  <a:pt x="114" y="300"/>
                  <a:pt x="113" y="301"/>
                  <a:pt x="113" y="302"/>
                </a:cubicBezTo>
                <a:cubicBezTo>
                  <a:pt x="113" y="303"/>
                  <a:pt x="114" y="307"/>
                  <a:pt x="114" y="307"/>
                </a:cubicBezTo>
                <a:cubicBezTo>
                  <a:pt x="114" y="307"/>
                  <a:pt x="116" y="306"/>
                  <a:pt x="118" y="305"/>
                </a:cubicBezTo>
                <a:cubicBezTo>
                  <a:pt x="119" y="305"/>
                  <a:pt x="120" y="306"/>
                  <a:pt x="121" y="306"/>
                </a:cubicBezTo>
                <a:cubicBezTo>
                  <a:pt x="122" y="307"/>
                  <a:pt x="122" y="308"/>
                  <a:pt x="122" y="308"/>
                </a:cubicBezTo>
                <a:cubicBezTo>
                  <a:pt x="122" y="308"/>
                  <a:pt x="125" y="306"/>
                  <a:pt x="125" y="305"/>
                </a:cubicBezTo>
                <a:cubicBezTo>
                  <a:pt x="125" y="305"/>
                  <a:pt x="125" y="303"/>
                  <a:pt x="125" y="303"/>
                </a:cubicBezTo>
                <a:cubicBezTo>
                  <a:pt x="125" y="303"/>
                  <a:pt x="125" y="299"/>
                  <a:pt x="125" y="298"/>
                </a:cubicBezTo>
                <a:cubicBezTo>
                  <a:pt x="125" y="297"/>
                  <a:pt x="124" y="294"/>
                  <a:pt x="124" y="293"/>
                </a:cubicBezTo>
                <a:cubicBezTo>
                  <a:pt x="124" y="293"/>
                  <a:pt x="125" y="291"/>
                  <a:pt x="125" y="291"/>
                </a:cubicBezTo>
                <a:cubicBezTo>
                  <a:pt x="125" y="291"/>
                  <a:pt x="128" y="290"/>
                  <a:pt x="129" y="290"/>
                </a:cubicBezTo>
                <a:cubicBezTo>
                  <a:pt x="130" y="290"/>
                  <a:pt x="131" y="291"/>
                  <a:pt x="132" y="292"/>
                </a:cubicBezTo>
                <a:cubicBezTo>
                  <a:pt x="132" y="293"/>
                  <a:pt x="132" y="297"/>
                  <a:pt x="132" y="297"/>
                </a:cubicBezTo>
                <a:cubicBezTo>
                  <a:pt x="138" y="298"/>
                  <a:pt x="138" y="298"/>
                  <a:pt x="138" y="298"/>
                </a:cubicBezTo>
                <a:cubicBezTo>
                  <a:pt x="138" y="298"/>
                  <a:pt x="140" y="299"/>
                  <a:pt x="140" y="299"/>
                </a:cubicBezTo>
                <a:cubicBezTo>
                  <a:pt x="140" y="300"/>
                  <a:pt x="141" y="302"/>
                  <a:pt x="142" y="303"/>
                </a:cubicBezTo>
                <a:cubicBezTo>
                  <a:pt x="143" y="304"/>
                  <a:pt x="144" y="305"/>
                  <a:pt x="144" y="305"/>
                </a:cubicBezTo>
                <a:cubicBezTo>
                  <a:pt x="144" y="305"/>
                  <a:pt x="146" y="310"/>
                  <a:pt x="147" y="311"/>
                </a:cubicBezTo>
                <a:cubicBezTo>
                  <a:pt x="147" y="312"/>
                  <a:pt x="147" y="314"/>
                  <a:pt x="147" y="316"/>
                </a:cubicBezTo>
                <a:cubicBezTo>
                  <a:pt x="147" y="318"/>
                  <a:pt x="147" y="318"/>
                  <a:pt x="147" y="318"/>
                </a:cubicBezTo>
                <a:cubicBezTo>
                  <a:pt x="147" y="318"/>
                  <a:pt x="150" y="319"/>
                  <a:pt x="151" y="320"/>
                </a:cubicBezTo>
                <a:cubicBezTo>
                  <a:pt x="153" y="321"/>
                  <a:pt x="152" y="320"/>
                  <a:pt x="153" y="319"/>
                </a:cubicBezTo>
                <a:cubicBezTo>
                  <a:pt x="154" y="318"/>
                  <a:pt x="153" y="317"/>
                  <a:pt x="153" y="316"/>
                </a:cubicBezTo>
                <a:cubicBezTo>
                  <a:pt x="153" y="315"/>
                  <a:pt x="153" y="313"/>
                  <a:pt x="152" y="311"/>
                </a:cubicBezTo>
                <a:cubicBezTo>
                  <a:pt x="152" y="310"/>
                  <a:pt x="152" y="309"/>
                  <a:pt x="152" y="309"/>
                </a:cubicBezTo>
                <a:cubicBezTo>
                  <a:pt x="152" y="309"/>
                  <a:pt x="153" y="307"/>
                  <a:pt x="153" y="306"/>
                </a:cubicBezTo>
                <a:cubicBezTo>
                  <a:pt x="153" y="306"/>
                  <a:pt x="153" y="304"/>
                  <a:pt x="153" y="303"/>
                </a:cubicBezTo>
                <a:cubicBezTo>
                  <a:pt x="153" y="302"/>
                  <a:pt x="155" y="301"/>
                  <a:pt x="155" y="301"/>
                </a:cubicBezTo>
                <a:cubicBezTo>
                  <a:pt x="155" y="301"/>
                  <a:pt x="155" y="300"/>
                  <a:pt x="156" y="298"/>
                </a:cubicBezTo>
                <a:cubicBezTo>
                  <a:pt x="157" y="297"/>
                  <a:pt x="156" y="298"/>
                  <a:pt x="157" y="298"/>
                </a:cubicBezTo>
                <a:cubicBezTo>
                  <a:pt x="158" y="297"/>
                  <a:pt x="159" y="297"/>
                  <a:pt x="161" y="297"/>
                </a:cubicBezTo>
                <a:cubicBezTo>
                  <a:pt x="162" y="297"/>
                  <a:pt x="163" y="298"/>
                  <a:pt x="163" y="298"/>
                </a:cubicBezTo>
                <a:cubicBezTo>
                  <a:pt x="165" y="301"/>
                  <a:pt x="165" y="301"/>
                  <a:pt x="165" y="301"/>
                </a:cubicBezTo>
                <a:cubicBezTo>
                  <a:pt x="165" y="301"/>
                  <a:pt x="165" y="301"/>
                  <a:pt x="165" y="302"/>
                </a:cubicBezTo>
                <a:cubicBezTo>
                  <a:pt x="165" y="303"/>
                  <a:pt x="167" y="305"/>
                  <a:pt x="167" y="305"/>
                </a:cubicBezTo>
                <a:cubicBezTo>
                  <a:pt x="171" y="308"/>
                  <a:pt x="171" y="308"/>
                  <a:pt x="171" y="308"/>
                </a:cubicBezTo>
                <a:cubicBezTo>
                  <a:pt x="171" y="308"/>
                  <a:pt x="171" y="309"/>
                  <a:pt x="171" y="309"/>
                </a:cubicBezTo>
                <a:cubicBezTo>
                  <a:pt x="171" y="310"/>
                  <a:pt x="172" y="312"/>
                  <a:pt x="173" y="313"/>
                </a:cubicBezTo>
                <a:cubicBezTo>
                  <a:pt x="174" y="315"/>
                  <a:pt x="173" y="312"/>
                  <a:pt x="174" y="312"/>
                </a:cubicBezTo>
                <a:cubicBezTo>
                  <a:pt x="174" y="311"/>
                  <a:pt x="175" y="310"/>
                  <a:pt x="175" y="310"/>
                </a:cubicBezTo>
                <a:cubicBezTo>
                  <a:pt x="177" y="313"/>
                  <a:pt x="177" y="313"/>
                  <a:pt x="177" y="313"/>
                </a:cubicBezTo>
                <a:cubicBezTo>
                  <a:pt x="177" y="313"/>
                  <a:pt x="181" y="314"/>
                  <a:pt x="182" y="314"/>
                </a:cubicBezTo>
                <a:cubicBezTo>
                  <a:pt x="183" y="313"/>
                  <a:pt x="184" y="312"/>
                  <a:pt x="184" y="312"/>
                </a:cubicBezTo>
                <a:cubicBezTo>
                  <a:pt x="182" y="310"/>
                  <a:pt x="182" y="310"/>
                  <a:pt x="182" y="310"/>
                </a:cubicBezTo>
                <a:cubicBezTo>
                  <a:pt x="180" y="307"/>
                  <a:pt x="180" y="307"/>
                  <a:pt x="180" y="307"/>
                </a:cubicBezTo>
                <a:cubicBezTo>
                  <a:pt x="180" y="307"/>
                  <a:pt x="177" y="304"/>
                  <a:pt x="176" y="304"/>
                </a:cubicBezTo>
                <a:cubicBezTo>
                  <a:pt x="175" y="303"/>
                  <a:pt x="174" y="302"/>
                  <a:pt x="174" y="301"/>
                </a:cubicBezTo>
                <a:cubicBezTo>
                  <a:pt x="173" y="300"/>
                  <a:pt x="173" y="298"/>
                  <a:pt x="173" y="298"/>
                </a:cubicBezTo>
                <a:cubicBezTo>
                  <a:pt x="174" y="297"/>
                  <a:pt x="174" y="295"/>
                  <a:pt x="175" y="293"/>
                </a:cubicBezTo>
                <a:cubicBezTo>
                  <a:pt x="176" y="291"/>
                  <a:pt x="174" y="293"/>
                  <a:pt x="174" y="293"/>
                </a:cubicBezTo>
                <a:cubicBezTo>
                  <a:pt x="174" y="293"/>
                  <a:pt x="172" y="290"/>
                  <a:pt x="173" y="289"/>
                </a:cubicBezTo>
                <a:cubicBezTo>
                  <a:pt x="173" y="289"/>
                  <a:pt x="169" y="283"/>
                  <a:pt x="169" y="283"/>
                </a:cubicBezTo>
                <a:cubicBezTo>
                  <a:pt x="169" y="283"/>
                  <a:pt x="168" y="281"/>
                  <a:pt x="168" y="281"/>
                </a:cubicBezTo>
                <a:cubicBezTo>
                  <a:pt x="168" y="281"/>
                  <a:pt x="165" y="279"/>
                  <a:pt x="164" y="279"/>
                </a:cubicBezTo>
                <a:cubicBezTo>
                  <a:pt x="163" y="278"/>
                  <a:pt x="162" y="277"/>
                  <a:pt x="162" y="277"/>
                </a:cubicBezTo>
                <a:cubicBezTo>
                  <a:pt x="162" y="276"/>
                  <a:pt x="162" y="274"/>
                  <a:pt x="162" y="273"/>
                </a:cubicBezTo>
                <a:cubicBezTo>
                  <a:pt x="161" y="272"/>
                  <a:pt x="160" y="270"/>
                  <a:pt x="159" y="269"/>
                </a:cubicBezTo>
                <a:cubicBezTo>
                  <a:pt x="158" y="268"/>
                  <a:pt x="157" y="266"/>
                  <a:pt x="156" y="264"/>
                </a:cubicBezTo>
                <a:cubicBezTo>
                  <a:pt x="155" y="263"/>
                  <a:pt x="154" y="261"/>
                  <a:pt x="154" y="261"/>
                </a:cubicBezTo>
                <a:cubicBezTo>
                  <a:pt x="153" y="257"/>
                  <a:pt x="153" y="257"/>
                  <a:pt x="153" y="257"/>
                </a:cubicBezTo>
                <a:cubicBezTo>
                  <a:pt x="153" y="255"/>
                  <a:pt x="153" y="255"/>
                  <a:pt x="153" y="255"/>
                </a:cubicBezTo>
                <a:cubicBezTo>
                  <a:pt x="156" y="257"/>
                  <a:pt x="156" y="257"/>
                  <a:pt x="156" y="257"/>
                </a:cubicBezTo>
                <a:cubicBezTo>
                  <a:pt x="156" y="257"/>
                  <a:pt x="158" y="256"/>
                  <a:pt x="159" y="256"/>
                </a:cubicBezTo>
                <a:cubicBezTo>
                  <a:pt x="160" y="256"/>
                  <a:pt x="163" y="257"/>
                  <a:pt x="163" y="257"/>
                </a:cubicBezTo>
                <a:cubicBezTo>
                  <a:pt x="163" y="257"/>
                  <a:pt x="165" y="258"/>
                  <a:pt x="166" y="258"/>
                </a:cubicBezTo>
                <a:cubicBezTo>
                  <a:pt x="166" y="258"/>
                  <a:pt x="167" y="259"/>
                  <a:pt x="168" y="258"/>
                </a:cubicBezTo>
                <a:cubicBezTo>
                  <a:pt x="169" y="258"/>
                  <a:pt x="170" y="260"/>
                  <a:pt x="170" y="261"/>
                </a:cubicBezTo>
                <a:cubicBezTo>
                  <a:pt x="170" y="262"/>
                  <a:pt x="169" y="263"/>
                  <a:pt x="169" y="263"/>
                </a:cubicBezTo>
                <a:cubicBezTo>
                  <a:pt x="169" y="264"/>
                  <a:pt x="169" y="265"/>
                  <a:pt x="169" y="265"/>
                </a:cubicBezTo>
                <a:cubicBezTo>
                  <a:pt x="169" y="265"/>
                  <a:pt x="171" y="266"/>
                  <a:pt x="172" y="266"/>
                </a:cubicBezTo>
                <a:cubicBezTo>
                  <a:pt x="172" y="267"/>
                  <a:pt x="171" y="268"/>
                  <a:pt x="171" y="268"/>
                </a:cubicBezTo>
                <a:cubicBezTo>
                  <a:pt x="171" y="268"/>
                  <a:pt x="171" y="270"/>
                  <a:pt x="171" y="271"/>
                </a:cubicBezTo>
                <a:cubicBezTo>
                  <a:pt x="172" y="271"/>
                  <a:pt x="173" y="269"/>
                  <a:pt x="173" y="269"/>
                </a:cubicBezTo>
                <a:cubicBezTo>
                  <a:pt x="173" y="269"/>
                  <a:pt x="174" y="267"/>
                  <a:pt x="174" y="266"/>
                </a:cubicBezTo>
                <a:cubicBezTo>
                  <a:pt x="174" y="265"/>
                  <a:pt x="176" y="264"/>
                  <a:pt x="176" y="264"/>
                </a:cubicBezTo>
                <a:cubicBezTo>
                  <a:pt x="178" y="260"/>
                  <a:pt x="178" y="260"/>
                  <a:pt x="178" y="260"/>
                </a:cubicBezTo>
                <a:cubicBezTo>
                  <a:pt x="180" y="258"/>
                  <a:pt x="180" y="258"/>
                  <a:pt x="180" y="258"/>
                </a:cubicBezTo>
                <a:cubicBezTo>
                  <a:pt x="180" y="258"/>
                  <a:pt x="184" y="257"/>
                  <a:pt x="185" y="256"/>
                </a:cubicBezTo>
                <a:cubicBezTo>
                  <a:pt x="186" y="255"/>
                  <a:pt x="186" y="256"/>
                  <a:pt x="186" y="255"/>
                </a:cubicBezTo>
                <a:cubicBezTo>
                  <a:pt x="187" y="255"/>
                  <a:pt x="187" y="253"/>
                  <a:pt x="187" y="253"/>
                </a:cubicBezTo>
                <a:cubicBezTo>
                  <a:pt x="185" y="251"/>
                  <a:pt x="185" y="251"/>
                  <a:pt x="185" y="251"/>
                </a:cubicBezTo>
                <a:cubicBezTo>
                  <a:pt x="181" y="252"/>
                  <a:pt x="181" y="252"/>
                  <a:pt x="181" y="252"/>
                </a:cubicBezTo>
                <a:cubicBezTo>
                  <a:pt x="180" y="250"/>
                  <a:pt x="180" y="250"/>
                  <a:pt x="180" y="250"/>
                </a:cubicBezTo>
                <a:cubicBezTo>
                  <a:pt x="180" y="250"/>
                  <a:pt x="180" y="250"/>
                  <a:pt x="181" y="250"/>
                </a:cubicBezTo>
                <a:cubicBezTo>
                  <a:pt x="181" y="250"/>
                  <a:pt x="181" y="246"/>
                  <a:pt x="181" y="246"/>
                </a:cubicBezTo>
                <a:cubicBezTo>
                  <a:pt x="181" y="246"/>
                  <a:pt x="179" y="247"/>
                  <a:pt x="178" y="247"/>
                </a:cubicBezTo>
                <a:cubicBezTo>
                  <a:pt x="177" y="247"/>
                  <a:pt x="178" y="250"/>
                  <a:pt x="178" y="250"/>
                </a:cubicBezTo>
                <a:cubicBezTo>
                  <a:pt x="178" y="250"/>
                  <a:pt x="173" y="249"/>
                  <a:pt x="172" y="249"/>
                </a:cubicBezTo>
                <a:cubicBezTo>
                  <a:pt x="171" y="248"/>
                  <a:pt x="171" y="247"/>
                  <a:pt x="171" y="247"/>
                </a:cubicBezTo>
                <a:cubicBezTo>
                  <a:pt x="170" y="246"/>
                  <a:pt x="172" y="243"/>
                  <a:pt x="172" y="243"/>
                </a:cubicBezTo>
                <a:cubicBezTo>
                  <a:pt x="173" y="239"/>
                  <a:pt x="173" y="239"/>
                  <a:pt x="173" y="239"/>
                </a:cubicBezTo>
                <a:cubicBezTo>
                  <a:pt x="173" y="239"/>
                  <a:pt x="168" y="238"/>
                  <a:pt x="168" y="237"/>
                </a:cubicBezTo>
                <a:cubicBezTo>
                  <a:pt x="168" y="236"/>
                  <a:pt x="163" y="239"/>
                  <a:pt x="161" y="237"/>
                </a:cubicBezTo>
                <a:cubicBezTo>
                  <a:pt x="160" y="235"/>
                  <a:pt x="160" y="235"/>
                  <a:pt x="160" y="235"/>
                </a:cubicBezTo>
                <a:cubicBezTo>
                  <a:pt x="158" y="233"/>
                  <a:pt x="158" y="233"/>
                  <a:pt x="158" y="233"/>
                </a:cubicBezTo>
                <a:cubicBezTo>
                  <a:pt x="156" y="233"/>
                  <a:pt x="156" y="233"/>
                  <a:pt x="156" y="233"/>
                </a:cubicBezTo>
                <a:cubicBezTo>
                  <a:pt x="156" y="233"/>
                  <a:pt x="153" y="234"/>
                  <a:pt x="152" y="234"/>
                </a:cubicBezTo>
                <a:cubicBezTo>
                  <a:pt x="151" y="234"/>
                  <a:pt x="151" y="232"/>
                  <a:pt x="151" y="232"/>
                </a:cubicBezTo>
                <a:cubicBezTo>
                  <a:pt x="146" y="230"/>
                  <a:pt x="146" y="230"/>
                  <a:pt x="146" y="230"/>
                </a:cubicBezTo>
                <a:cubicBezTo>
                  <a:pt x="141" y="229"/>
                  <a:pt x="141" y="229"/>
                  <a:pt x="141" y="229"/>
                </a:cubicBezTo>
                <a:cubicBezTo>
                  <a:pt x="141" y="229"/>
                  <a:pt x="135" y="228"/>
                  <a:pt x="133" y="227"/>
                </a:cubicBezTo>
                <a:cubicBezTo>
                  <a:pt x="132" y="227"/>
                  <a:pt x="127" y="226"/>
                  <a:pt x="125" y="226"/>
                </a:cubicBezTo>
                <a:cubicBezTo>
                  <a:pt x="123" y="226"/>
                  <a:pt x="121" y="226"/>
                  <a:pt x="119" y="225"/>
                </a:cubicBezTo>
                <a:cubicBezTo>
                  <a:pt x="118" y="224"/>
                  <a:pt x="115" y="223"/>
                  <a:pt x="115" y="223"/>
                </a:cubicBezTo>
                <a:cubicBezTo>
                  <a:pt x="115" y="223"/>
                  <a:pt x="109" y="221"/>
                  <a:pt x="109" y="221"/>
                </a:cubicBezTo>
                <a:cubicBezTo>
                  <a:pt x="108" y="221"/>
                  <a:pt x="107" y="221"/>
                  <a:pt x="107" y="221"/>
                </a:cubicBezTo>
                <a:cubicBezTo>
                  <a:pt x="106" y="221"/>
                  <a:pt x="104" y="224"/>
                  <a:pt x="102" y="225"/>
                </a:cubicBezTo>
                <a:cubicBezTo>
                  <a:pt x="101" y="225"/>
                  <a:pt x="101" y="228"/>
                  <a:pt x="100" y="229"/>
                </a:cubicBezTo>
                <a:cubicBezTo>
                  <a:pt x="100" y="231"/>
                  <a:pt x="99" y="232"/>
                  <a:pt x="98" y="232"/>
                </a:cubicBezTo>
                <a:cubicBezTo>
                  <a:pt x="98" y="233"/>
                  <a:pt x="92" y="231"/>
                  <a:pt x="92" y="232"/>
                </a:cubicBezTo>
                <a:close/>
                <a:moveTo>
                  <a:pt x="60" y="252"/>
                </a:moveTo>
                <a:cubicBezTo>
                  <a:pt x="60" y="252"/>
                  <a:pt x="60" y="252"/>
                  <a:pt x="60" y="252"/>
                </a:cubicBezTo>
                <a:cubicBezTo>
                  <a:pt x="60" y="252"/>
                  <a:pt x="62" y="251"/>
                  <a:pt x="62" y="252"/>
                </a:cubicBezTo>
                <a:cubicBezTo>
                  <a:pt x="62" y="252"/>
                  <a:pt x="63" y="253"/>
                  <a:pt x="63" y="254"/>
                </a:cubicBezTo>
                <a:cubicBezTo>
                  <a:pt x="64" y="254"/>
                  <a:pt x="66" y="256"/>
                  <a:pt x="67" y="256"/>
                </a:cubicBezTo>
                <a:cubicBezTo>
                  <a:pt x="68" y="256"/>
                  <a:pt x="71" y="256"/>
                  <a:pt x="71" y="256"/>
                </a:cubicBezTo>
                <a:cubicBezTo>
                  <a:pt x="74" y="259"/>
                  <a:pt x="74" y="259"/>
                  <a:pt x="74" y="259"/>
                </a:cubicBezTo>
                <a:cubicBezTo>
                  <a:pt x="74" y="259"/>
                  <a:pt x="77" y="260"/>
                  <a:pt x="77" y="261"/>
                </a:cubicBezTo>
                <a:cubicBezTo>
                  <a:pt x="77" y="261"/>
                  <a:pt x="72" y="264"/>
                  <a:pt x="72" y="264"/>
                </a:cubicBezTo>
                <a:cubicBezTo>
                  <a:pt x="71" y="265"/>
                  <a:pt x="71" y="265"/>
                  <a:pt x="71" y="265"/>
                </a:cubicBezTo>
                <a:cubicBezTo>
                  <a:pt x="71" y="265"/>
                  <a:pt x="71" y="267"/>
                  <a:pt x="69" y="266"/>
                </a:cubicBezTo>
                <a:cubicBezTo>
                  <a:pt x="68" y="266"/>
                  <a:pt x="67" y="266"/>
                  <a:pt x="66" y="265"/>
                </a:cubicBezTo>
                <a:cubicBezTo>
                  <a:pt x="66" y="264"/>
                  <a:pt x="66" y="264"/>
                  <a:pt x="65" y="263"/>
                </a:cubicBezTo>
                <a:cubicBezTo>
                  <a:pt x="63" y="262"/>
                  <a:pt x="59" y="259"/>
                  <a:pt x="59" y="259"/>
                </a:cubicBezTo>
                <a:cubicBezTo>
                  <a:pt x="59" y="256"/>
                  <a:pt x="59" y="256"/>
                  <a:pt x="59" y="256"/>
                </a:cubicBezTo>
                <a:cubicBezTo>
                  <a:pt x="59" y="254"/>
                  <a:pt x="59" y="254"/>
                  <a:pt x="59" y="254"/>
                </a:cubicBezTo>
                <a:cubicBezTo>
                  <a:pt x="60" y="252"/>
                  <a:pt x="60" y="252"/>
                  <a:pt x="60" y="252"/>
                </a:cubicBezTo>
                <a:close/>
                <a:moveTo>
                  <a:pt x="48" y="234"/>
                </a:moveTo>
                <a:cubicBezTo>
                  <a:pt x="48" y="234"/>
                  <a:pt x="48" y="234"/>
                  <a:pt x="48" y="234"/>
                </a:cubicBezTo>
                <a:cubicBezTo>
                  <a:pt x="45" y="230"/>
                  <a:pt x="45" y="230"/>
                  <a:pt x="45" y="230"/>
                </a:cubicBezTo>
                <a:cubicBezTo>
                  <a:pt x="43" y="234"/>
                  <a:pt x="43" y="234"/>
                  <a:pt x="43" y="234"/>
                </a:cubicBezTo>
                <a:cubicBezTo>
                  <a:pt x="42" y="238"/>
                  <a:pt x="42" y="238"/>
                  <a:pt x="42" y="238"/>
                </a:cubicBezTo>
                <a:cubicBezTo>
                  <a:pt x="45" y="240"/>
                  <a:pt x="45" y="240"/>
                  <a:pt x="45" y="240"/>
                </a:cubicBezTo>
                <a:cubicBezTo>
                  <a:pt x="46" y="240"/>
                  <a:pt x="46" y="240"/>
                  <a:pt x="46" y="240"/>
                </a:cubicBezTo>
                <a:cubicBezTo>
                  <a:pt x="48" y="237"/>
                  <a:pt x="48" y="237"/>
                  <a:pt x="48" y="237"/>
                </a:cubicBezTo>
                <a:cubicBezTo>
                  <a:pt x="50" y="240"/>
                  <a:pt x="50" y="240"/>
                  <a:pt x="50" y="240"/>
                </a:cubicBezTo>
                <a:cubicBezTo>
                  <a:pt x="52" y="244"/>
                  <a:pt x="52" y="244"/>
                  <a:pt x="52" y="244"/>
                </a:cubicBezTo>
                <a:cubicBezTo>
                  <a:pt x="52" y="244"/>
                  <a:pt x="54" y="242"/>
                  <a:pt x="55" y="241"/>
                </a:cubicBezTo>
                <a:cubicBezTo>
                  <a:pt x="56" y="241"/>
                  <a:pt x="60" y="244"/>
                  <a:pt x="60" y="244"/>
                </a:cubicBezTo>
                <a:cubicBezTo>
                  <a:pt x="60" y="244"/>
                  <a:pt x="64" y="242"/>
                  <a:pt x="65" y="242"/>
                </a:cubicBezTo>
                <a:cubicBezTo>
                  <a:pt x="66" y="242"/>
                  <a:pt x="63" y="239"/>
                  <a:pt x="63" y="239"/>
                </a:cubicBezTo>
                <a:cubicBezTo>
                  <a:pt x="60" y="236"/>
                  <a:pt x="60" y="236"/>
                  <a:pt x="60" y="236"/>
                </a:cubicBezTo>
                <a:cubicBezTo>
                  <a:pt x="58" y="234"/>
                  <a:pt x="58" y="234"/>
                  <a:pt x="58" y="234"/>
                </a:cubicBezTo>
                <a:cubicBezTo>
                  <a:pt x="54" y="232"/>
                  <a:pt x="54" y="232"/>
                  <a:pt x="54" y="232"/>
                </a:cubicBezTo>
                <a:cubicBezTo>
                  <a:pt x="54" y="231"/>
                  <a:pt x="54" y="231"/>
                  <a:pt x="54" y="231"/>
                </a:cubicBezTo>
                <a:cubicBezTo>
                  <a:pt x="55" y="229"/>
                  <a:pt x="55" y="229"/>
                  <a:pt x="55" y="229"/>
                </a:cubicBezTo>
                <a:cubicBezTo>
                  <a:pt x="55" y="229"/>
                  <a:pt x="55" y="231"/>
                  <a:pt x="57" y="230"/>
                </a:cubicBezTo>
                <a:cubicBezTo>
                  <a:pt x="59" y="230"/>
                  <a:pt x="59" y="230"/>
                  <a:pt x="59" y="229"/>
                </a:cubicBezTo>
                <a:cubicBezTo>
                  <a:pt x="60" y="229"/>
                  <a:pt x="59" y="228"/>
                  <a:pt x="59" y="228"/>
                </a:cubicBezTo>
                <a:cubicBezTo>
                  <a:pt x="56" y="226"/>
                  <a:pt x="56" y="226"/>
                  <a:pt x="56" y="226"/>
                </a:cubicBezTo>
                <a:cubicBezTo>
                  <a:pt x="57" y="223"/>
                  <a:pt x="57" y="223"/>
                  <a:pt x="57" y="223"/>
                </a:cubicBezTo>
                <a:cubicBezTo>
                  <a:pt x="54" y="221"/>
                  <a:pt x="54" y="221"/>
                  <a:pt x="54" y="221"/>
                </a:cubicBezTo>
                <a:cubicBezTo>
                  <a:pt x="53" y="224"/>
                  <a:pt x="53" y="224"/>
                  <a:pt x="53" y="224"/>
                </a:cubicBezTo>
                <a:cubicBezTo>
                  <a:pt x="50" y="223"/>
                  <a:pt x="50" y="223"/>
                  <a:pt x="50" y="223"/>
                </a:cubicBezTo>
                <a:cubicBezTo>
                  <a:pt x="50" y="223"/>
                  <a:pt x="49" y="225"/>
                  <a:pt x="49" y="225"/>
                </a:cubicBezTo>
                <a:cubicBezTo>
                  <a:pt x="49" y="226"/>
                  <a:pt x="50" y="229"/>
                  <a:pt x="50" y="229"/>
                </a:cubicBezTo>
                <a:cubicBezTo>
                  <a:pt x="48" y="234"/>
                  <a:pt x="48" y="234"/>
                  <a:pt x="48" y="234"/>
                </a:cubicBezTo>
                <a:close/>
                <a:moveTo>
                  <a:pt x="11" y="161"/>
                </a:moveTo>
                <a:cubicBezTo>
                  <a:pt x="11" y="161"/>
                  <a:pt x="11" y="161"/>
                  <a:pt x="11" y="161"/>
                </a:cubicBezTo>
                <a:cubicBezTo>
                  <a:pt x="9" y="161"/>
                  <a:pt x="9" y="161"/>
                  <a:pt x="9" y="161"/>
                </a:cubicBezTo>
                <a:cubicBezTo>
                  <a:pt x="9" y="161"/>
                  <a:pt x="9" y="162"/>
                  <a:pt x="10" y="163"/>
                </a:cubicBezTo>
                <a:cubicBezTo>
                  <a:pt x="11" y="164"/>
                  <a:pt x="13" y="170"/>
                  <a:pt x="13" y="170"/>
                </a:cubicBezTo>
                <a:cubicBezTo>
                  <a:pt x="15" y="171"/>
                  <a:pt x="15" y="171"/>
                  <a:pt x="15" y="171"/>
                </a:cubicBezTo>
                <a:cubicBezTo>
                  <a:pt x="19" y="173"/>
                  <a:pt x="19" y="173"/>
                  <a:pt x="19" y="173"/>
                </a:cubicBezTo>
                <a:cubicBezTo>
                  <a:pt x="22" y="176"/>
                  <a:pt x="22" y="176"/>
                  <a:pt x="22" y="176"/>
                </a:cubicBezTo>
                <a:cubicBezTo>
                  <a:pt x="22" y="176"/>
                  <a:pt x="24" y="179"/>
                  <a:pt x="21" y="178"/>
                </a:cubicBezTo>
                <a:cubicBezTo>
                  <a:pt x="18" y="177"/>
                  <a:pt x="15" y="175"/>
                  <a:pt x="14" y="174"/>
                </a:cubicBezTo>
                <a:cubicBezTo>
                  <a:pt x="12" y="174"/>
                  <a:pt x="10" y="173"/>
                  <a:pt x="10" y="173"/>
                </a:cubicBezTo>
                <a:cubicBezTo>
                  <a:pt x="10" y="173"/>
                  <a:pt x="9" y="168"/>
                  <a:pt x="9" y="167"/>
                </a:cubicBezTo>
                <a:cubicBezTo>
                  <a:pt x="8" y="167"/>
                  <a:pt x="6" y="166"/>
                  <a:pt x="6" y="166"/>
                </a:cubicBezTo>
                <a:cubicBezTo>
                  <a:pt x="0" y="163"/>
                  <a:pt x="0" y="163"/>
                  <a:pt x="0" y="163"/>
                </a:cubicBezTo>
                <a:cubicBezTo>
                  <a:pt x="0" y="163"/>
                  <a:pt x="0" y="159"/>
                  <a:pt x="1" y="158"/>
                </a:cubicBezTo>
                <a:cubicBezTo>
                  <a:pt x="1" y="158"/>
                  <a:pt x="1" y="156"/>
                  <a:pt x="3" y="156"/>
                </a:cubicBezTo>
                <a:cubicBezTo>
                  <a:pt x="4" y="155"/>
                  <a:pt x="7" y="155"/>
                  <a:pt x="7" y="155"/>
                </a:cubicBezTo>
                <a:cubicBezTo>
                  <a:pt x="7" y="155"/>
                  <a:pt x="7" y="152"/>
                  <a:pt x="8" y="153"/>
                </a:cubicBezTo>
                <a:cubicBezTo>
                  <a:pt x="9" y="154"/>
                  <a:pt x="11" y="157"/>
                  <a:pt x="11" y="157"/>
                </a:cubicBezTo>
                <a:lnTo>
                  <a:pt x="11" y="161"/>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211" name="Freeform 210">
            <a:extLst>
              <a:ext uri="{FF2B5EF4-FFF2-40B4-BE49-F238E27FC236}">
                <a16:creationId xmlns:a16="http://schemas.microsoft.com/office/drawing/2014/main" id="{5FB0F5D9-10CB-449F-93CC-8AF2C9B28738}"/>
              </a:ext>
            </a:extLst>
          </p:cNvPr>
          <p:cNvSpPr>
            <a:spLocks noEditPoints="1"/>
          </p:cNvSpPr>
          <p:nvPr/>
        </p:nvSpPr>
        <p:spPr bwMode="auto">
          <a:xfrm>
            <a:off x="5635415" y="4941168"/>
            <a:ext cx="2004344" cy="1044876"/>
          </a:xfrm>
          <a:custGeom>
            <a:avLst/>
            <a:gdLst>
              <a:gd name="T0" fmla="*/ 742 w 794"/>
              <a:gd name="T1" fmla="*/ 116 h 427"/>
              <a:gd name="T2" fmla="*/ 780 w 794"/>
              <a:gd name="T3" fmla="*/ 173 h 427"/>
              <a:gd name="T4" fmla="*/ 770 w 794"/>
              <a:gd name="T5" fmla="*/ 188 h 427"/>
              <a:gd name="T6" fmla="*/ 699 w 794"/>
              <a:gd name="T7" fmla="*/ 222 h 427"/>
              <a:gd name="T8" fmla="*/ 627 w 794"/>
              <a:gd name="T9" fmla="*/ 256 h 427"/>
              <a:gd name="T10" fmla="*/ 498 w 794"/>
              <a:gd name="T11" fmla="*/ 320 h 427"/>
              <a:gd name="T12" fmla="*/ 472 w 794"/>
              <a:gd name="T13" fmla="*/ 373 h 427"/>
              <a:gd name="T14" fmla="*/ 438 w 794"/>
              <a:gd name="T15" fmla="*/ 333 h 427"/>
              <a:gd name="T16" fmla="*/ 374 w 794"/>
              <a:gd name="T17" fmla="*/ 377 h 427"/>
              <a:gd name="T18" fmla="*/ 261 w 794"/>
              <a:gd name="T19" fmla="*/ 378 h 427"/>
              <a:gd name="T20" fmla="*/ 178 w 794"/>
              <a:gd name="T21" fmla="*/ 417 h 427"/>
              <a:gd name="T22" fmla="*/ 129 w 794"/>
              <a:gd name="T23" fmla="*/ 413 h 427"/>
              <a:gd name="T24" fmla="*/ 100 w 794"/>
              <a:gd name="T25" fmla="*/ 401 h 427"/>
              <a:gd name="T26" fmla="*/ 84 w 794"/>
              <a:gd name="T27" fmla="*/ 373 h 427"/>
              <a:gd name="T28" fmla="*/ 94 w 794"/>
              <a:gd name="T29" fmla="*/ 369 h 427"/>
              <a:gd name="T30" fmla="*/ 66 w 794"/>
              <a:gd name="T31" fmla="*/ 348 h 427"/>
              <a:gd name="T32" fmla="*/ 45 w 794"/>
              <a:gd name="T33" fmla="*/ 343 h 427"/>
              <a:gd name="T34" fmla="*/ 49 w 794"/>
              <a:gd name="T35" fmla="*/ 326 h 427"/>
              <a:gd name="T36" fmla="*/ 70 w 794"/>
              <a:gd name="T37" fmla="*/ 333 h 427"/>
              <a:gd name="T38" fmla="*/ 65 w 794"/>
              <a:gd name="T39" fmla="*/ 316 h 427"/>
              <a:gd name="T40" fmla="*/ 55 w 794"/>
              <a:gd name="T41" fmla="*/ 299 h 427"/>
              <a:gd name="T42" fmla="*/ 43 w 794"/>
              <a:gd name="T43" fmla="*/ 278 h 427"/>
              <a:gd name="T44" fmla="*/ 22 w 794"/>
              <a:gd name="T45" fmla="*/ 277 h 427"/>
              <a:gd name="T46" fmla="*/ 22 w 794"/>
              <a:gd name="T47" fmla="*/ 246 h 427"/>
              <a:gd name="T48" fmla="*/ 47 w 794"/>
              <a:gd name="T49" fmla="*/ 225 h 427"/>
              <a:gd name="T50" fmla="*/ 79 w 794"/>
              <a:gd name="T51" fmla="*/ 220 h 427"/>
              <a:gd name="T52" fmla="*/ 83 w 794"/>
              <a:gd name="T53" fmla="*/ 218 h 427"/>
              <a:gd name="T54" fmla="*/ 123 w 794"/>
              <a:gd name="T55" fmla="*/ 207 h 427"/>
              <a:gd name="T56" fmla="*/ 120 w 794"/>
              <a:gd name="T57" fmla="*/ 197 h 427"/>
              <a:gd name="T58" fmla="*/ 154 w 794"/>
              <a:gd name="T59" fmla="*/ 177 h 427"/>
              <a:gd name="T60" fmla="*/ 88 w 794"/>
              <a:gd name="T61" fmla="*/ 179 h 427"/>
              <a:gd name="T62" fmla="*/ 48 w 794"/>
              <a:gd name="T63" fmla="*/ 214 h 427"/>
              <a:gd name="T64" fmla="*/ 18 w 794"/>
              <a:gd name="T65" fmla="*/ 248 h 427"/>
              <a:gd name="T66" fmla="*/ 15 w 794"/>
              <a:gd name="T67" fmla="*/ 240 h 427"/>
              <a:gd name="T68" fmla="*/ 33 w 794"/>
              <a:gd name="T69" fmla="*/ 217 h 427"/>
              <a:gd name="T70" fmla="*/ 0 w 794"/>
              <a:gd name="T71" fmla="*/ 217 h 427"/>
              <a:gd name="T72" fmla="*/ 11 w 794"/>
              <a:gd name="T73" fmla="*/ 197 h 427"/>
              <a:gd name="T74" fmla="*/ 18 w 794"/>
              <a:gd name="T75" fmla="*/ 175 h 427"/>
              <a:gd name="T76" fmla="*/ 1 w 794"/>
              <a:gd name="T77" fmla="*/ 162 h 427"/>
              <a:gd name="T78" fmla="*/ 5 w 794"/>
              <a:gd name="T79" fmla="*/ 158 h 427"/>
              <a:gd name="T80" fmla="*/ 32 w 794"/>
              <a:gd name="T81" fmla="*/ 135 h 427"/>
              <a:gd name="T82" fmla="*/ 65 w 794"/>
              <a:gd name="T83" fmla="*/ 131 h 427"/>
              <a:gd name="T84" fmla="*/ 106 w 794"/>
              <a:gd name="T85" fmla="*/ 157 h 427"/>
              <a:gd name="T86" fmla="*/ 159 w 794"/>
              <a:gd name="T87" fmla="*/ 154 h 427"/>
              <a:gd name="T88" fmla="*/ 203 w 794"/>
              <a:gd name="T89" fmla="*/ 143 h 427"/>
              <a:gd name="T90" fmla="*/ 235 w 794"/>
              <a:gd name="T91" fmla="*/ 107 h 427"/>
              <a:gd name="T92" fmla="*/ 325 w 794"/>
              <a:gd name="T93" fmla="*/ 69 h 427"/>
              <a:gd name="T94" fmla="*/ 358 w 794"/>
              <a:gd name="T95" fmla="*/ 81 h 427"/>
              <a:gd name="T96" fmla="*/ 390 w 794"/>
              <a:gd name="T97" fmla="*/ 93 h 427"/>
              <a:gd name="T98" fmla="*/ 427 w 794"/>
              <a:gd name="T99" fmla="*/ 89 h 427"/>
              <a:gd name="T100" fmla="*/ 454 w 794"/>
              <a:gd name="T101" fmla="*/ 87 h 427"/>
              <a:gd name="T102" fmla="*/ 490 w 794"/>
              <a:gd name="T103" fmla="*/ 75 h 427"/>
              <a:gd name="T104" fmla="*/ 516 w 794"/>
              <a:gd name="T105" fmla="*/ 67 h 427"/>
              <a:gd name="T106" fmla="*/ 554 w 794"/>
              <a:gd name="T107" fmla="*/ 51 h 427"/>
              <a:gd name="T108" fmla="*/ 575 w 794"/>
              <a:gd name="T109" fmla="*/ 27 h 427"/>
              <a:gd name="T110" fmla="*/ 606 w 794"/>
              <a:gd name="T111" fmla="*/ 14 h 427"/>
              <a:gd name="T112" fmla="*/ 642 w 794"/>
              <a:gd name="T113" fmla="*/ 9 h 427"/>
              <a:gd name="T114" fmla="*/ 671 w 794"/>
              <a:gd name="T115" fmla="*/ 16 h 427"/>
              <a:gd name="T116" fmla="*/ 674 w 794"/>
              <a:gd name="T117" fmla="*/ 40 h 427"/>
              <a:gd name="T118" fmla="*/ 685 w 794"/>
              <a:gd name="T119" fmla="*/ 59 h 427"/>
              <a:gd name="T120" fmla="*/ 708 w 794"/>
              <a:gd name="T121" fmla="*/ 58 h 427"/>
              <a:gd name="T122" fmla="*/ 727 w 794"/>
              <a:gd name="T123" fmla="*/ 80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94" h="427">
                <a:moveTo>
                  <a:pt x="727" y="80"/>
                </a:moveTo>
                <a:cubicBezTo>
                  <a:pt x="717" y="84"/>
                  <a:pt x="717" y="84"/>
                  <a:pt x="717" y="84"/>
                </a:cubicBezTo>
                <a:cubicBezTo>
                  <a:pt x="717" y="86"/>
                  <a:pt x="717" y="86"/>
                  <a:pt x="717" y="86"/>
                </a:cubicBezTo>
                <a:cubicBezTo>
                  <a:pt x="723" y="93"/>
                  <a:pt x="723" y="93"/>
                  <a:pt x="723" y="93"/>
                </a:cubicBezTo>
                <a:cubicBezTo>
                  <a:pt x="729" y="95"/>
                  <a:pt x="729" y="95"/>
                  <a:pt x="729" y="95"/>
                </a:cubicBezTo>
                <a:cubicBezTo>
                  <a:pt x="733" y="105"/>
                  <a:pt x="733" y="105"/>
                  <a:pt x="733" y="105"/>
                </a:cubicBezTo>
                <a:cubicBezTo>
                  <a:pt x="742" y="116"/>
                  <a:pt x="742" y="116"/>
                  <a:pt x="742" y="116"/>
                </a:cubicBezTo>
                <a:cubicBezTo>
                  <a:pt x="748" y="129"/>
                  <a:pt x="748" y="129"/>
                  <a:pt x="748" y="129"/>
                </a:cubicBezTo>
                <a:cubicBezTo>
                  <a:pt x="756" y="130"/>
                  <a:pt x="756" y="130"/>
                  <a:pt x="756" y="130"/>
                </a:cubicBezTo>
                <a:cubicBezTo>
                  <a:pt x="758" y="135"/>
                  <a:pt x="756" y="128"/>
                  <a:pt x="756" y="136"/>
                </a:cubicBezTo>
                <a:cubicBezTo>
                  <a:pt x="754" y="148"/>
                  <a:pt x="753" y="140"/>
                  <a:pt x="756" y="154"/>
                </a:cubicBezTo>
                <a:cubicBezTo>
                  <a:pt x="756" y="158"/>
                  <a:pt x="771" y="156"/>
                  <a:pt x="772" y="156"/>
                </a:cubicBezTo>
                <a:cubicBezTo>
                  <a:pt x="771" y="157"/>
                  <a:pt x="777" y="160"/>
                  <a:pt x="775" y="165"/>
                </a:cubicBezTo>
                <a:cubicBezTo>
                  <a:pt x="773" y="169"/>
                  <a:pt x="783" y="167"/>
                  <a:pt x="780" y="173"/>
                </a:cubicBezTo>
                <a:cubicBezTo>
                  <a:pt x="779" y="175"/>
                  <a:pt x="787" y="173"/>
                  <a:pt x="791" y="175"/>
                </a:cubicBezTo>
                <a:cubicBezTo>
                  <a:pt x="794" y="176"/>
                  <a:pt x="794" y="181"/>
                  <a:pt x="793" y="182"/>
                </a:cubicBezTo>
                <a:cubicBezTo>
                  <a:pt x="791" y="185"/>
                  <a:pt x="790" y="183"/>
                  <a:pt x="786" y="187"/>
                </a:cubicBezTo>
                <a:cubicBezTo>
                  <a:pt x="780" y="191"/>
                  <a:pt x="783" y="194"/>
                  <a:pt x="783" y="195"/>
                </a:cubicBezTo>
                <a:cubicBezTo>
                  <a:pt x="782" y="198"/>
                  <a:pt x="780" y="199"/>
                  <a:pt x="779" y="200"/>
                </a:cubicBezTo>
                <a:cubicBezTo>
                  <a:pt x="772" y="196"/>
                  <a:pt x="772" y="196"/>
                  <a:pt x="772" y="196"/>
                </a:cubicBezTo>
                <a:cubicBezTo>
                  <a:pt x="770" y="188"/>
                  <a:pt x="770" y="188"/>
                  <a:pt x="770" y="188"/>
                </a:cubicBezTo>
                <a:cubicBezTo>
                  <a:pt x="761" y="188"/>
                  <a:pt x="761" y="188"/>
                  <a:pt x="761" y="188"/>
                </a:cubicBezTo>
                <a:cubicBezTo>
                  <a:pt x="757" y="196"/>
                  <a:pt x="757" y="196"/>
                  <a:pt x="757" y="196"/>
                </a:cubicBezTo>
                <a:cubicBezTo>
                  <a:pt x="737" y="198"/>
                  <a:pt x="737" y="198"/>
                  <a:pt x="737" y="198"/>
                </a:cubicBezTo>
                <a:cubicBezTo>
                  <a:pt x="730" y="203"/>
                  <a:pt x="726" y="194"/>
                  <a:pt x="722" y="202"/>
                </a:cubicBezTo>
                <a:cubicBezTo>
                  <a:pt x="713" y="203"/>
                  <a:pt x="721" y="205"/>
                  <a:pt x="712" y="204"/>
                </a:cubicBezTo>
                <a:cubicBezTo>
                  <a:pt x="710" y="204"/>
                  <a:pt x="711" y="216"/>
                  <a:pt x="706" y="219"/>
                </a:cubicBezTo>
                <a:cubicBezTo>
                  <a:pt x="703" y="220"/>
                  <a:pt x="703" y="222"/>
                  <a:pt x="699" y="222"/>
                </a:cubicBezTo>
                <a:cubicBezTo>
                  <a:pt x="693" y="221"/>
                  <a:pt x="697" y="217"/>
                  <a:pt x="696" y="217"/>
                </a:cubicBezTo>
                <a:cubicBezTo>
                  <a:pt x="690" y="216"/>
                  <a:pt x="690" y="216"/>
                  <a:pt x="690" y="216"/>
                </a:cubicBezTo>
                <a:cubicBezTo>
                  <a:pt x="685" y="228"/>
                  <a:pt x="685" y="228"/>
                  <a:pt x="685" y="228"/>
                </a:cubicBezTo>
                <a:cubicBezTo>
                  <a:pt x="670" y="234"/>
                  <a:pt x="670" y="234"/>
                  <a:pt x="670" y="234"/>
                </a:cubicBezTo>
                <a:cubicBezTo>
                  <a:pt x="659" y="240"/>
                  <a:pt x="659" y="240"/>
                  <a:pt x="659" y="240"/>
                </a:cubicBezTo>
                <a:cubicBezTo>
                  <a:pt x="638" y="246"/>
                  <a:pt x="638" y="246"/>
                  <a:pt x="638" y="246"/>
                </a:cubicBezTo>
                <a:cubicBezTo>
                  <a:pt x="627" y="256"/>
                  <a:pt x="627" y="256"/>
                  <a:pt x="627" y="256"/>
                </a:cubicBezTo>
                <a:cubicBezTo>
                  <a:pt x="610" y="261"/>
                  <a:pt x="625" y="261"/>
                  <a:pt x="609" y="276"/>
                </a:cubicBezTo>
                <a:cubicBezTo>
                  <a:pt x="598" y="287"/>
                  <a:pt x="580" y="290"/>
                  <a:pt x="564" y="295"/>
                </a:cubicBezTo>
                <a:cubicBezTo>
                  <a:pt x="551" y="288"/>
                  <a:pt x="551" y="288"/>
                  <a:pt x="551" y="288"/>
                </a:cubicBezTo>
                <a:cubicBezTo>
                  <a:pt x="551" y="288"/>
                  <a:pt x="545" y="290"/>
                  <a:pt x="542" y="290"/>
                </a:cubicBezTo>
                <a:cubicBezTo>
                  <a:pt x="539" y="291"/>
                  <a:pt x="529" y="302"/>
                  <a:pt x="529" y="302"/>
                </a:cubicBezTo>
                <a:cubicBezTo>
                  <a:pt x="516" y="314"/>
                  <a:pt x="516" y="314"/>
                  <a:pt x="516" y="314"/>
                </a:cubicBezTo>
                <a:cubicBezTo>
                  <a:pt x="511" y="317"/>
                  <a:pt x="505" y="320"/>
                  <a:pt x="498" y="320"/>
                </a:cubicBezTo>
                <a:cubicBezTo>
                  <a:pt x="489" y="314"/>
                  <a:pt x="489" y="314"/>
                  <a:pt x="489" y="314"/>
                </a:cubicBezTo>
                <a:cubicBezTo>
                  <a:pt x="480" y="314"/>
                  <a:pt x="476" y="319"/>
                  <a:pt x="481" y="326"/>
                </a:cubicBezTo>
                <a:cubicBezTo>
                  <a:pt x="483" y="329"/>
                  <a:pt x="481" y="331"/>
                  <a:pt x="482" y="334"/>
                </a:cubicBezTo>
                <a:cubicBezTo>
                  <a:pt x="482" y="339"/>
                  <a:pt x="491" y="341"/>
                  <a:pt x="490" y="345"/>
                </a:cubicBezTo>
                <a:cubicBezTo>
                  <a:pt x="489" y="347"/>
                  <a:pt x="484" y="347"/>
                  <a:pt x="480" y="350"/>
                </a:cubicBezTo>
                <a:cubicBezTo>
                  <a:pt x="477" y="352"/>
                  <a:pt x="483" y="363"/>
                  <a:pt x="481" y="363"/>
                </a:cubicBezTo>
                <a:cubicBezTo>
                  <a:pt x="481" y="363"/>
                  <a:pt x="476" y="375"/>
                  <a:pt x="472" y="373"/>
                </a:cubicBezTo>
                <a:cubicBezTo>
                  <a:pt x="470" y="371"/>
                  <a:pt x="467" y="368"/>
                  <a:pt x="465" y="364"/>
                </a:cubicBezTo>
                <a:cubicBezTo>
                  <a:pt x="463" y="361"/>
                  <a:pt x="456" y="358"/>
                  <a:pt x="455" y="354"/>
                </a:cubicBezTo>
                <a:cubicBezTo>
                  <a:pt x="452" y="350"/>
                  <a:pt x="465" y="334"/>
                  <a:pt x="464" y="333"/>
                </a:cubicBezTo>
                <a:cubicBezTo>
                  <a:pt x="465" y="330"/>
                  <a:pt x="465" y="330"/>
                  <a:pt x="463" y="324"/>
                </a:cubicBezTo>
                <a:cubicBezTo>
                  <a:pt x="463" y="321"/>
                  <a:pt x="454" y="320"/>
                  <a:pt x="452" y="317"/>
                </a:cubicBezTo>
                <a:cubicBezTo>
                  <a:pt x="446" y="328"/>
                  <a:pt x="446" y="328"/>
                  <a:pt x="446" y="328"/>
                </a:cubicBezTo>
                <a:cubicBezTo>
                  <a:pt x="438" y="333"/>
                  <a:pt x="438" y="333"/>
                  <a:pt x="438" y="333"/>
                </a:cubicBezTo>
                <a:cubicBezTo>
                  <a:pt x="430" y="334"/>
                  <a:pt x="443" y="343"/>
                  <a:pt x="437" y="342"/>
                </a:cubicBezTo>
                <a:cubicBezTo>
                  <a:pt x="436" y="341"/>
                  <a:pt x="429" y="347"/>
                  <a:pt x="423" y="344"/>
                </a:cubicBezTo>
                <a:cubicBezTo>
                  <a:pt x="416" y="340"/>
                  <a:pt x="407" y="339"/>
                  <a:pt x="404" y="339"/>
                </a:cubicBezTo>
                <a:cubicBezTo>
                  <a:pt x="395" y="343"/>
                  <a:pt x="395" y="343"/>
                  <a:pt x="395" y="343"/>
                </a:cubicBezTo>
                <a:cubicBezTo>
                  <a:pt x="392" y="348"/>
                  <a:pt x="391" y="354"/>
                  <a:pt x="389" y="357"/>
                </a:cubicBezTo>
                <a:cubicBezTo>
                  <a:pt x="381" y="368"/>
                  <a:pt x="381" y="368"/>
                  <a:pt x="381" y="368"/>
                </a:cubicBezTo>
                <a:cubicBezTo>
                  <a:pt x="370" y="372"/>
                  <a:pt x="379" y="375"/>
                  <a:pt x="374" y="377"/>
                </a:cubicBezTo>
                <a:cubicBezTo>
                  <a:pt x="372" y="378"/>
                  <a:pt x="369" y="385"/>
                  <a:pt x="362" y="387"/>
                </a:cubicBezTo>
                <a:cubicBezTo>
                  <a:pt x="358" y="388"/>
                  <a:pt x="352" y="393"/>
                  <a:pt x="347" y="393"/>
                </a:cubicBezTo>
                <a:cubicBezTo>
                  <a:pt x="345" y="393"/>
                  <a:pt x="334" y="401"/>
                  <a:pt x="333" y="403"/>
                </a:cubicBezTo>
                <a:cubicBezTo>
                  <a:pt x="325" y="401"/>
                  <a:pt x="303" y="395"/>
                  <a:pt x="301" y="387"/>
                </a:cubicBezTo>
                <a:cubicBezTo>
                  <a:pt x="299" y="380"/>
                  <a:pt x="292" y="390"/>
                  <a:pt x="286" y="383"/>
                </a:cubicBezTo>
                <a:cubicBezTo>
                  <a:pt x="271" y="378"/>
                  <a:pt x="271" y="378"/>
                  <a:pt x="271" y="378"/>
                </a:cubicBezTo>
                <a:cubicBezTo>
                  <a:pt x="261" y="378"/>
                  <a:pt x="261" y="378"/>
                  <a:pt x="261" y="378"/>
                </a:cubicBezTo>
                <a:cubicBezTo>
                  <a:pt x="257" y="378"/>
                  <a:pt x="239" y="380"/>
                  <a:pt x="235" y="382"/>
                </a:cubicBezTo>
                <a:cubicBezTo>
                  <a:pt x="238" y="393"/>
                  <a:pt x="237" y="385"/>
                  <a:pt x="237" y="398"/>
                </a:cubicBezTo>
                <a:cubicBezTo>
                  <a:pt x="231" y="399"/>
                  <a:pt x="238" y="412"/>
                  <a:pt x="233" y="416"/>
                </a:cubicBezTo>
                <a:cubicBezTo>
                  <a:pt x="216" y="420"/>
                  <a:pt x="216" y="420"/>
                  <a:pt x="216" y="420"/>
                </a:cubicBezTo>
                <a:cubicBezTo>
                  <a:pt x="206" y="426"/>
                  <a:pt x="206" y="426"/>
                  <a:pt x="206" y="426"/>
                </a:cubicBezTo>
                <a:cubicBezTo>
                  <a:pt x="188" y="426"/>
                  <a:pt x="188" y="426"/>
                  <a:pt x="188" y="426"/>
                </a:cubicBezTo>
                <a:cubicBezTo>
                  <a:pt x="188" y="427"/>
                  <a:pt x="179" y="421"/>
                  <a:pt x="178" y="417"/>
                </a:cubicBezTo>
                <a:cubicBezTo>
                  <a:pt x="173" y="404"/>
                  <a:pt x="176" y="406"/>
                  <a:pt x="172" y="404"/>
                </a:cubicBezTo>
                <a:cubicBezTo>
                  <a:pt x="165" y="402"/>
                  <a:pt x="165" y="405"/>
                  <a:pt x="163" y="404"/>
                </a:cubicBezTo>
                <a:cubicBezTo>
                  <a:pt x="163" y="403"/>
                  <a:pt x="159" y="404"/>
                  <a:pt x="153" y="409"/>
                </a:cubicBezTo>
                <a:cubicBezTo>
                  <a:pt x="151" y="412"/>
                  <a:pt x="147" y="420"/>
                  <a:pt x="145" y="421"/>
                </a:cubicBezTo>
                <a:cubicBezTo>
                  <a:pt x="143" y="423"/>
                  <a:pt x="143" y="416"/>
                  <a:pt x="141" y="417"/>
                </a:cubicBezTo>
                <a:cubicBezTo>
                  <a:pt x="137" y="419"/>
                  <a:pt x="138" y="413"/>
                  <a:pt x="130" y="418"/>
                </a:cubicBezTo>
                <a:cubicBezTo>
                  <a:pt x="127" y="420"/>
                  <a:pt x="117" y="417"/>
                  <a:pt x="129" y="413"/>
                </a:cubicBezTo>
                <a:cubicBezTo>
                  <a:pt x="131" y="413"/>
                  <a:pt x="147" y="401"/>
                  <a:pt x="147" y="400"/>
                </a:cubicBezTo>
                <a:cubicBezTo>
                  <a:pt x="148" y="398"/>
                  <a:pt x="137" y="393"/>
                  <a:pt x="136" y="393"/>
                </a:cubicBezTo>
                <a:cubicBezTo>
                  <a:pt x="135" y="393"/>
                  <a:pt x="130" y="401"/>
                  <a:pt x="125" y="403"/>
                </a:cubicBezTo>
                <a:cubicBezTo>
                  <a:pt x="117" y="405"/>
                  <a:pt x="117" y="406"/>
                  <a:pt x="113" y="407"/>
                </a:cubicBezTo>
                <a:cubicBezTo>
                  <a:pt x="110" y="408"/>
                  <a:pt x="109" y="404"/>
                  <a:pt x="107" y="405"/>
                </a:cubicBezTo>
                <a:cubicBezTo>
                  <a:pt x="104" y="406"/>
                  <a:pt x="104" y="408"/>
                  <a:pt x="102" y="408"/>
                </a:cubicBezTo>
                <a:cubicBezTo>
                  <a:pt x="97" y="408"/>
                  <a:pt x="100" y="401"/>
                  <a:pt x="100" y="401"/>
                </a:cubicBezTo>
                <a:cubicBezTo>
                  <a:pt x="104" y="399"/>
                  <a:pt x="103" y="401"/>
                  <a:pt x="109" y="399"/>
                </a:cubicBezTo>
                <a:cubicBezTo>
                  <a:pt x="111" y="398"/>
                  <a:pt x="117" y="396"/>
                  <a:pt x="117" y="393"/>
                </a:cubicBezTo>
                <a:cubicBezTo>
                  <a:pt x="114" y="382"/>
                  <a:pt x="109" y="392"/>
                  <a:pt x="107" y="388"/>
                </a:cubicBezTo>
                <a:cubicBezTo>
                  <a:pt x="105" y="384"/>
                  <a:pt x="102" y="386"/>
                  <a:pt x="101" y="384"/>
                </a:cubicBezTo>
                <a:cubicBezTo>
                  <a:pt x="99" y="379"/>
                  <a:pt x="99" y="398"/>
                  <a:pt x="95" y="384"/>
                </a:cubicBezTo>
                <a:cubicBezTo>
                  <a:pt x="93" y="377"/>
                  <a:pt x="98" y="377"/>
                  <a:pt x="87" y="374"/>
                </a:cubicBezTo>
                <a:cubicBezTo>
                  <a:pt x="87" y="374"/>
                  <a:pt x="85" y="373"/>
                  <a:pt x="84" y="373"/>
                </a:cubicBezTo>
                <a:cubicBezTo>
                  <a:pt x="84" y="372"/>
                  <a:pt x="85" y="371"/>
                  <a:pt x="85" y="371"/>
                </a:cubicBezTo>
                <a:cubicBezTo>
                  <a:pt x="85" y="371"/>
                  <a:pt x="82" y="368"/>
                  <a:pt x="81" y="368"/>
                </a:cubicBezTo>
                <a:cubicBezTo>
                  <a:pt x="81" y="368"/>
                  <a:pt x="78" y="370"/>
                  <a:pt x="78" y="370"/>
                </a:cubicBezTo>
                <a:cubicBezTo>
                  <a:pt x="78" y="370"/>
                  <a:pt x="77" y="370"/>
                  <a:pt x="76" y="370"/>
                </a:cubicBezTo>
                <a:cubicBezTo>
                  <a:pt x="76" y="369"/>
                  <a:pt x="79" y="369"/>
                  <a:pt x="83" y="367"/>
                </a:cubicBezTo>
                <a:cubicBezTo>
                  <a:pt x="85" y="367"/>
                  <a:pt x="86" y="370"/>
                  <a:pt x="88" y="370"/>
                </a:cubicBezTo>
                <a:cubicBezTo>
                  <a:pt x="90" y="371"/>
                  <a:pt x="94" y="370"/>
                  <a:pt x="94" y="369"/>
                </a:cubicBezTo>
                <a:cubicBezTo>
                  <a:pt x="95" y="368"/>
                  <a:pt x="90" y="365"/>
                  <a:pt x="91" y="360"/>
                </a:cubicBezTo>
                <a:cubicBezTo>
                  <a:pt x="91" y="358"/>
                  <a:pt x="93" y="358"/>
                  <a:pt x="91" y="357"/>
                </a:cubicBezTo>
                <a:cubicBezTo>
                  <a:pt x="89" y="356"/>
                  <a:pt x="89" y="355"/>
                  <a:pt x="89" y="355"/>
                </a:cubicBezTo>
                <a:cubicBezTo>
                  <a:pt x="76" y="354"/>
                  <a:pt x="76" y="354"/>
                  <a:pt x="76" y="354"/>
                </a:cubicBezTo>
                <a:cubicBezTo>
                  <a:pt x="76" y="354"/>
                  <a:pt x="76" y="354"/>
                  <a:pt x="74" y="353"/>
                </a:cubicBezTo>
                <a:cubicBezTo>
                  <a:pt x="72" y="352"/>
                  <a:pt x="70" y="351"/>
                  <a:pt x="70" y="351"/>
                </a:cubicBezTo>
                <a:cubicBezTo>
                  <a:pt x="66" y="348"/>
                  <a:pt x="66" y="348"/>
                  <a:pt x="66" y="348"/>
                </a:cubicBezTo>
                <a:cubicBezTo>
                  <a:pt x="66" y="348"/>
                  <a:pt x="62" y="349"/>
                  <a:pt x="61" y="349"/>
                </a:cubicBezTo>
                <a:cubicBezTo>
                  <a:pt x="61" y="349"/>
                  <a:pt x="62" y="353"/>
                  <a:pt x="62" y="353"/>
                </a:cubicBezTo>
                <a:cubicBezTo>
                  <a:pt x="61" y="354"/>
                  <a:pt x="61" y="358"/>
                  <a:pt x="57" y="355"/>
                </a:cubicBezTo>
                <a:cubicBezTo>
                  <a:pt x="56" y="354"/>
                  <a:pt x="53" y="351"/>
                  <a:pt x="52" y="351"/>
                </a:cubicBezTo>
                <a:cubicBezTo>
                  <a:pt x="51" y="352"/>
                  <a:pt x="47" y="351"/>
                  <a:pt x="47" y="350"/>
                </a:cubicBezTo>
                <a:cubicBezTo>
                  <a:pt x="46" y="349"/>
                  <a:pt x="43" y="348"/>
                  <a:pt x="43" y="348"/>
                </a:cubicBezTo>
                <a:cubicBezTo>
                  <a:pt x="43" y="348"/>
                  <a:pt x="46" y="344"/>
                  <a:pt x="45" y="343"/>
                </a:cubicBezTo>
                <a:cubicBezTo>
                  <a:pt x="44" y="343"/>
                  <a:pt x="50" y="345"/>
                  <a:pt x="50" y="345"/>
                </a:cubicBezTo>
                <a:cubicBezTo>
                  <a:pt x="50" y="345"/>
                  <a:pt x="50" y="340"/>
                  <a:pt x="51" y="340"/>
                </a:cubicBezTo>
                <a:cubicBezTo>
                  <a:pt x="52" y="339"/>
                  <a:pt x="49" y="339"/>
                  <a:pt x="48" y="338"/>
                </a:cubicBezTo>
                <a:cubicBezTo>
                  <a:pt x="47" y="337"/>
                  <a:pt x="46" y="334"/>
                  <a:pt x="46" y="334"/>
                </a:cubicBezTo>
                <a:cubicBezTo>
                  <a:pt x="46" y="334"/>
                  <a:pt x="44" y="333"/>
                  <a:pt x="44" y="332"/>
                </a:cubicBezTo>
                <a:cubicBezTo>
                  <a:pt x="43" y="328"/>
                  <a:pt x="46" y="325"/>
                  <a:pt x="47" y="325"/>
                </a:cubicBezTo>
                <a:cubicBezTo>
                  <a:pt x="48" y="326"/>
                  <a:pt x="48" y="326"/>
                  <a:pt x="49" y="326"/>
                </a:cubicBezTo>
                <a:cubicBezTo>
                  <a:pt x="51" y="327"/>
                  <a:pt x="51" y="327"/>
                  <a:pt x="51" y="327"/>
                </a:cubicBezTo>
                <a:cubicBezTo>
                  <a:pt x="51" y="327"/>
                  <a:pt x="53" y="330"/>
                  <a:pt x="53" y="330"/>
                </a:cubicBezTo>
                <a:cubicBezTo>
                  <a:pt x="54" y="330"/>
                  <a:pt x="57" y="333"/>
                  <a:pt x="57" y="333"/>
                </a:cubicBezTo>
                <a:cubicBezTo>
                  <a:pt x="57" y="333"/>
                  <a:pt x="59" y="337"/>
                  <a:pt x="60" y="338"/>
                </a:cubicBezTo>
                <a:cubicBezTo>
                  <a:pt x="61" y="338"/>
                  <a:pt x="61" y="336"/>
                  <a:pt x="63" y="336"/>
                </a:cubicBezTo>
                <a:cubicBezTo>
                  <a:pt x="65" y="337"/>
                  <a:pt x="67" y="339"/>
                  <a:pt x="68" y="338"/>
                </a:cubicBezTo>
                <a:cubicBezTo>
                  <a:pt x="69" y="338"/>
                  <a:pt x="70" y="333"/>
                  <a:pt x="70" y="333"/>
                </a:cubicBezTo>
                <a:cubicBezTo>
                  <a:pt x="70" y="333"/>
                  <a:pt x="64" y="329"/>
                  <a:pt x="63" y="329"/>
                </a:cubicBezTo>
                <a:cubicBezTo>
                  <a:pt x="63" y="328"/>
                  <a:pt x="61" y="327"/>
                  <a:pt x="61" y="326"/>
                </a:cubicBezTo>
                <a:cubicBezTo>
                  <a:pt x="60" y="326"/>
                  <a:pt x="58" y="325"/>
                  <a:pt x="58" y="325"/>
                </a:cubicBezTo>
                <a:cubicBezTo>
                  <a:pt x="58" y="325"/>
                  <a:pt x="57" y="322"/>
                  <a:pt x="57" y="322"/>
                </a:cubicBezTo>
                <a:cubicBezTo>
                  <a:pt x="56" y="321"/>
                  <a:pt x="57" y="319"/>
                  <a:pt x="57" y="319"/>
                </a:cubicBezTo>
                <a:cubicBezTo>
                  <a:pt x="58" y="318"/>
                  <a:pt x="60" y="317"/>
                  <a:pt x="61" y="317"/>
                </a:cubicBezTo>
                <a:cubicBezTo>
                  <a:pt x="62" y="317"/>
                  <a:pt x="65" y="316"/>
                  <a:pt x="65" y="316"/>
                </a:cubicBezTo>
                <a:cubicBezTo>
                  <a:pt x="66" y="311"/>
                  <a:pt x="66" y="311"/>
                  <a:pt x="66" y="311"/>
                </a:cubicBezTo>
                <a:cubicBezTo>
                  <a:pt x="66" y="311"/>
                  <a:pt x="68" y="307"/>
                  <a:pt x="68" y="307"/>
                </a:cubicBezTo>
                <a:cubicBezTo>
                  <a:pt x="67" y="307"/>
                  <a:pt x="60" y="310"/>
                  <a:pt x="60" y="309"/>
                </a:cubicBezTo>
                <a:cubicBezTo>
                  <a:pt x="59" y="309"/>
                  <a:pt x="57" y="309"/>
                  <a:pt x="57" y="308"/>
                </a:cubicBezTo>
                <a:cubicBezTo>
                  <a:pt x="56" y="307"/>
                  <a:pt x="56" y="305"/>
                  <a:pt x="56" y="304"/>
                </a:cubicBezTo>
                <a:cubicBezTo>
                  <a:pt x="56" y="303"/>
                  <a:pt x="57" y="301"/>
                  <a:pt x="57" y="301"/>
                </a:cubicBezTo>
                <a:cubicBezTo>
                  <a:pt x="57" y="301"/>
                  <a:pt x="56" y="299"/>
                  <a:pt x="55" y="299"/>
                </a:cubicBezTo>
                <a:cubicBezTo>
                  <a:pt x="55" y="298"/>
                  <a:pt x="54" y="296"/>
                  <a:pt x="54" y="296"/>
                </a:cubicBezTo>
                <a:cubicBezTo>
                  <a:pt x="54" y="296"/>
                  <a:pt x="47" y="292"/>
                  <a:pt x="47" y="292"/>
                </a:cubicBezTo>
                <a:cubicBezTo>
                  <a:pt x="47" y="291"/>
                  <a:pt x="47" y="288"/>
                  <a:pt x="48" y="288"/>
                </a:cubicBezTo>
                <a:cubicBezTo>
                  <a:pt x="48" y="287"/>
                  <a:pt x="47" y="285"/>
                  <a:pt x="49" y="283"/>
                </a:cubicBezTo>
                <a:cubicBezTo>
                  <a:pt x="52" y="281"/>
                  <a:pt x="54" y="275"/>
                  <a:pt x="54" y="275"/>
                </a:cubicBezTo>
                <a:cubicBezTo>
                  <a:pt x="54" y="275"/>
                  <a:pt x="47" y="274"/>
                  <a:pt x="47" y="274"/>
                </a:cubicBezTo>
                <a:cubicBezTo>
                  <a:pt x="46" y="274"/>
                  <a:pt x="43" y="278"/>
                  <a:pt x="43" y="278"/>
                </a:cubicBezTo>
                <a:cubicBezTo>
                  <a:pt x="43" y="278"/>
                  <a:pt x="39" y="279"/>
                  <a:pt x="39" y="280"/>
                </a:cubicBezTo>
                <a:cubicBezTo>
                  <a:pt x="38" y="280"/>
                  <a:pt x="33" y="281"/>
                  <a:pt x="33" y="282"/>
                </a:cubicBezTo>
                <a:cubicBezTo>
                  <a:pt x="32" y="282"/>
                  <a:pt x="30" y="284"/>
                  <a:pt x="29" y="284"/>
                </a:cubicBezTo>
                <a:cubicBezTo>
                  <a:pt x="28" y="285"/>
                  <a:pt x="24" y="287"/>
                  <a:pt x="24" y="287"/>
                </a:cubicBezTo>
                <a:cubicBezTo>
                  <a:pt x="24" y="287"/>
                  <a:pt x="20" y="287"/>
                  <a:pt x="20" y="287"/>
                </a:cubicBezTo>
                <a:cubicBezTo>
                  <a:pt x="20" y="286"/>
                  <a:pt x="20" y="279"/>
                  <a:pt x="20" y="279"/>
                </a:cubicBezTo>
                <a:cubicBezTo>
                  <a:pt x="20" y="279"/>
                  <a:pt x="22" y="278"/>
                  <a:pt x="22" y="277"/>
                </a:cubicBezTo>
                <a:cubicBezTo>
                  <a:pt x="22" y="277"/>
                  <a:pt x="21" y="273"/>
                  <a:pt x="20" y="272"/>
                </a:cubicBezTo>
                <a:cubicBezTo>
                  <a:pt x="20" y="272"/>
                  <a:pt x="20" y="267"/>
                  <a:pt x="20" y="266"/>
                </a:cubicBezTo>
                <a:cubicBezTo>
                  <a:pt x="20" y="264"/>
                  <a:pt x="19" y="261"/>
                  <a:pt x="19" y="261"/>
                </a:cubicBezTo>
                <a:cubicBezTo>
                  <a:pt x="18" y="256"/>
                  <a:pt x="18" y="256"/>
                  <a:pt x="18" y="256"/>
                </a:cubicBezTo>
                <a:cubicBezTo>
                  <a:pt x="19" y="252"/>
                  <a:pt x="19" y="252"/>
                  <a:pt x="19" y="252"/>
                </a:cubicBezTo>
                <a:cubicBezTo>
                  <a:pt x="20" y="250"/>
                  <a:pt x="20" y="250"/>
                  <a:pt x="20" y="250"/>
                </a:cubicBezTo>
                <a:cubicBezTo>
                  <a:pt x="20" y="250"/>
                  <a:pt x="22" y="246"/>
                  <a:pt x="22" y="246"/>
                </a:cubicBezTo>
                <a:cubicBezTo>
                  <a:pt x="22" y="245"/>
                  <a:pt x="24" y="241"/>
                  <a:pt x="24" y="241"/>
                </a:cubicBezTo>
                <a:cubicBezTo>
                  <a:pt x="25" y="240"/>
                  <a:pt x="31" y="234"/>
                  <a:pt x="31" y="234"/>
                </a:cubicBezTo>
                <a:cubicBezTo>
                  <a:pt x="34" y="230"/>
                  <a:pt x="34" y="230"/>
                  <a:pt x="34" y="230"/>
                </a:cubicBezTo>
                <a:cubicBezTo>
                  <a:pt x="34" y="230"/>
                  <a:pt x="38" y="230"/>
                  <a:pt x="39" y="230"/>
                </a:cubicBezTo>
                <a:cubicBezTo>
                  <a:pt x="39" y="230"/>
                  <a:pt x="43" y="227"/>
                  <a:pt x="43" y="227"/>
                </a:cubicBezTo>
                <a:cubicBezTo>
                  <a:pt x="44" y="225"/>
                  <a:pt x="44" y="225"/>
                  <a:pt x="44" y="225"/>
                </a:cubicBezTo>
                <a:cubicBezTo>
                  <a:pt x="47" y="225"/>
                  <a:pt x="47" y="225"/>
                  <a:pt x="47" y="225"/>
                </a:cubicBezTo>
                <a:cubicBezTo>
                  <a:pt x="47" y="225"/>
                  <a:pt x="49" y="223"/>
                  <a:pt x="50" y="223"/>
                </a:cubicBezTo>
                <a:cubicBezTo>
                  <a:pt x="50" y="223"/>
                  <a:pt x="52" y="223"/>
                  <a:pt x="54" y="223"/>
                </a:cubicBezTo>
                <a:cubicBezTo>
                  <a:pt x="56" y="223"/>
                  <a:pt x="57" y="222"/>
                  <a:pt x="58" y="222"/>
                </a:cubicBezTo>
                <a:cubicBezTo>
                  <a:pt x="58" y="223"/>
                  <a:pt x="62" y="227"/>
                  <a:pt x="62" y="227"/>
                </a:cubicBezTo>
                <a:cubicBezTo>
                  <a:pt x="74" y="225"/>
                  <a:pt x="74" y="225"/>
                  <a:pt x="74" y="225"/>
                </a:cubicBezTo>
                <a:cubicBezTo>
                  <a:pt x="79" y="223"/>
                  <a:pt x="79" y="223"/>
                  <a:pt x="79" y="223"/>
                </a:cubicBezTo>
                <a:cubicBezTo>
                  <a:pt x="79" y="223"/>
                  <a:pt x="79" y="220"/>
                  <a:pt x="79" y="220"/>
                </a:cubicBezTo>
                <a:cubicBezTo>
                  <a:pt x="78" y="219"/>
                  <a:pt x="73" y="218"/>
                  <a:pt x="73" y="218"/>
                </a:cubicBezTo>
                <a:cubicBezTo>
                  <a:pt x="73" y="218"/>
                  <a:pt x="72" y="218"/>
                  <a:pt x="73" y="218"/>
                </a:cubicBezTo>
                <a:cubicBezTo>
                  <a:pt x="73" y="217"/>
                  <a:pt x="75" y="213"/>
                  <a:pt x="75" y="213"/>
                </a:cubicBezTo>
                <a:cubicBezTo>
                  <a:pt x="76" y="213"/>
                  <a:pt x="77" y="213"/>
                  <a:pt x="79" y="213"/>
                </a:cubicBezTo>
                <a:cubicBezTo>
                  <a:pt x="81" y="213"/>
                  <a:pt x="85" y="213"/>
                  <a:pt x="85" y="213"/>
                </a:cubicBezTo>
                <a:cubicBezTo>
                  <a:pt x="85" y="213"/>
                  <a:pt x="87" y="215"/>
                  <a:pt x="85" y="216"/>
                </a:cubicBezTo>
                <a:cubicBezTo>
                  <a:pt x="84" y="217"/>
                  <a:pt x="83" y="217"/>
                  <a:pt x="83" y="218"/>
                </a:cubicBezTo>
                <a:cubicBezTo>
                  <a:pt x="83" y="218"/>
                  <a:pt x="83" y="220"/>
                  <a:pt x="84" y="220"/>
                </a:cubicBezTo>
                <a:cubicBezTo>
                  <a:pt x="84" y="220"/>
                  <a:pt x="89" y="219"/>
                  <a:pt x="89" y="219"/>
                </a:cubicBezTo>
                <a:cubicBezTo>
                  <a:pt x="89" y="219"/>
                  <a:pt x="90" y="217"/>
                  <a:pt x="92" y="217"/>
                </a:cubicBezTo>
                <a:cubicBezTo>
                  <a:pt x="93" y="216"/>
                  <a:pt x="96" y="215"/>
                  <a:pt x="96" y="215"/>
                </a:cubicBezTo>
                <a:cubicBezTo>
                  <a:pt x="106" y="214"/>
                  <a:pt x="106" y="214"/>
                  <a:pt x="106" y="214"/>
                </a:cubicBezTo>
                <a:cubicBezTo>
                  <a:pt x="113" y="212"/>
                  <a:pt x="113" y="212"/>
                  <a:pt x="113" y="212"/>
                </a:cubicBezTo>
                <a:cubicBezTo>
                  <a:pt x="113" y="212"/>
                  <a:pt x="121" y="207"/>
                  <a:pt x="123" y="207"/>
                </a:cubicBezTo>
                <a:cubicBezTo>
                  <a:pt x="126" y="208"/>
                  <a:pt x="128" y="208"/>
                  <a:pt x="129" y="207"/>
                </a:cubicBezTo>
                <a:cubicBezTo>
                  <a:pt x="130" y="206"/>
                  <a:pt x="132" y="203"/>
                  <a:pt x="132" y="203"/>
                </a:cubicBezTo>
                <a:cubicBezTo>
                  <a:pt x="130" y="202"/>
                  <a:pt x="130" y="202"/>
                  <a:pt x="130" y="202"/>
                </a:cubicBezTo>
                <a:cubicBezTo>
                  <a:pt x="125" y="202"/>
                  <a:pt x="125" y="202"/>
                  <a:pt x="125" y="202"/>
                </a:cubicBezTo>
                <a:cubicBezTo>
                  <a:pt x="125" y="202"/>
                  <a:pt x="120" y="203"/>
                  <a:pt x="120" y="203"/>
                </a:cubicBezTo>
                <a:cubicBezTo>
                  <a:pt x="119" y="202"/>
                  <a:pt x="116" y="202"/>
                  <a:pt x="117" y="201"/>
                </a:cubicBezTo>
                <a:cubicBezTo>
                  <a:pt x="118" y="199"/>
                  <a:pt x="118" y="199"/>
                  <a:pt x="120" y="197"/>
                </a:cubicBezTo>
                <a:cubicBezTo>
                  <a:pt x="121" y="196"/>
                  <a:pt x="122" y="195"/>
                  <a:pt x="123" y="194"/>
                </a:cubicBezTo>
                <a:cubicBezTo>
                  <a:pt x="125" y="194"/>
                  <a:pt x="125" y="193"/>
                  <a:pt x="127" y="192"/>
                </a:cubicBezTo>
                <a:cubicBezTo>
                  <a:pt x="129" y="191"/>
                  <a:pt x="129" y="191"/>
                  <a:pt x="133" y="189"/>
                </a:cubicBezTo>
                <a:cubicBezTo>
                  <a:pt x="137" y="188"/>
                  <a:pt x="145" y="182"/>
                  <a:pt x="146" y="182"/>
                </a:cubicBezTo>
                <a:cubicBezTo>
                  <a:pt x="147" y="182"/>
                  <a:pt x="148" y="183"/>
                  <a:pt x="152" y="181"/>
                </a:cubicBezTo>
                <a:cubicBezTo>
                  <a:pt x="157" y="180"/>
                  <a:pt x="160" y="177"/>
                  <a:pt x="159" y="177"/>
                </a:cubicBezTo>
                <a:cubicBezTo>
                  <a:pt x="158" y="177"/>
                  <a:pt x="156" y="176"/>
                  <a:pt x="154" y="177"/>
                </a:cubicBezTo>
                <a:cubicBezTo>
                  <a:pt x="151" y="178"/>
                  <a:pt x="153" y="176"/>
                  <a:pt x="149" y="178"/>
                </a:cubicBezTo>
                <a:cubicBezTo>
                  <a:pt x="144" y="181"/>
                  <a:pt x="137" y="183"/>
                  <a:pt x="135" y="183"/>
                </a:cubicBezTo>
                <a:cubicBezTo>
                  <a:pt x="133" y="182"/>
                  <a:pt x="131" y="181"/>
                  <a:pt x="129" y="179"/>
                </a:cubicBezTo>
                <a:cubicBezTo>
                  <a:pt x="126" y="177"/>
                  <a:pt x="120" y="177"/>
                  <a:pt x="120" y="176"/>
                </a:cubicBezTo>
                <a:cubicBezTo>
                  <a:pt x="119" y="176"/>
                  <a:pt x="111" y="179"/>
                  <a:pt x="111" y="179"/>
                </a:cubicBezTo>
                <a:cubicBezTo>
                  <a:pt x="111" y="179"/>
                  <a:pt x="100" y="180"/>
                  <a:pt x="97" y="180"/>
                </a:cubicBezTo>
                <a:cubicBezTo>
                  <a:pt x="95" y="180"/>
                  <a:pt x="89" y="179"/>
                  <a:pt x="88" y="179"/>
                </a:cubicBezTo>
                <a:cubicBezTo>
                  <a:pt x="88" y="179"/>
                  <a:pt x="82" y="181"/>
                  <a:pt x="82" y="181"/>
                </a:cubicBezTo>
                <a:cubicBezTo>
                  <a:pt x="81" y="181"/>
                  <a:pt x="77" y="187"/>
                  <a:pt x="75" y="188"/>
                </a:cubicBezTo>
                <a:cubicBezTo>
                  <a:pt x="73" y="189"/>
                  <a:pt x="68" y="188"/>
                  <a:pt x="68" y="188"/>
                </a:cubicBezTo>
                <a:cubicBezTo>
                  <a:pt x="68" y="188"/>
                  <a:pt x="66" y="190"/>
                  <a:pt x="64" y="191"/>
                </a:cubicBezTo>
                <a:cubicBezTo>
                  <a:pt x="62" y="192"/>
                  <a:pt x="59" y="194"/>
                  <a:pt x="57" y="195"/>
                </a:cubicBezTo>
                <a:cubicBezTo>
                  <a:pt x="55" y="196"/>
                  <a:pt x="54" y="204"/>
                  <a:pt x="54" y="205"/>
                </a:cubicBezTo>
                <a:cubicBezTo>
                  <a:pt x="53" y="207"/>
                  <a:pt x="48" y="214"/>
                  <a:pt x="48" y="214"/>
                </a:cubicBezTo>
                <a:cubicBezTo>
                  <a:pt x="43" y="219"/>
                  <a:pt x="43" y="219"/>
                  <a:pt x="43" y="219"/>
                </a:cubicBezTo>
                <a:cubicBezTo>
                  <a:pt x="43" y="219"/>
                  <a:pt x="39" y="223"/>
                  <a:pt x="38" y="223"/>
                </a:cubicBezTo>
                <a:cubicBezTo>
                  <a:pt x="37" y="224"/>
                  <a:pt x="31" y="230"/>
                  <a:pt x="31" y="230"/>
                </a:cubicBezTo>
                <a:cubicBezTo>
                  <a:pt x="31" y="230"/>
                  <a:pt x="29" y="229"/>
                  <a:pt x="29" y="229"/>
                </a:cubicBezTo>
                <a:cubicBezTo>
                  <a:pt x="29" y="229"/>
                  <a:pt x="25" y="235"/>
                  <a:pt x="25" y="235"/>
                </a:cubicBezTo>
                <a:cubicBezTo>
                  <a:pt x="25" y="235"/>
                  <a:pt x="23" y="240"/>
                  <a:pt x="22" y="241"/>
                </a:cubicBezTo>
                <a:cubicBezTo>
                  <a:pt x="22" y="242"/>
                  <a:pt x="18" y="248"/>
                  <a:pt x="18" y="248"/>
                </a:cubicBezTo>
                <a:cubicBezTo>
                  <a:pt x="17" y="250"/>
                  <a:pt x="17" y="250"/>
                  <a:pt x="17" y="250"/>
                </a:cubicBezTo>
                <a:cubicBezTo>
                  <a:pt x="16" y="254"/>
                  <a:pt x="16" y="254"/>
                  <a:pt x="16" y="254"/>
                </a:cubicBezTo>
                <a:cubicBezTo>
                  <a:pt x="16" y="254"/>
                  <a:pt x="14" y="256"/>
                  <a:pt x="14" y="255"/>
                </a:cubicBezTo>
                <a:cubicBezTo>
                  <a:pt x="14" y="254"/>
                  <a:pt x="14" y="250"/>
                  <a:pt x="15" y="249"/>
                </a:cubicBezTo>
                <a:cubicBezTo>
                  <a:pt x="16" y="248"/>
                  <a:pt x="16" y="246"/>
                  <a:pt x="16" y="246"/>
                </a:cubicBezTo>
                <a:cubicBezTo>
                  <a:pt x="15" y="241"/>
                  <a:pt x="15" y="241"/>
                  <a:pt x="15" y="241"/>
                </a:cubicBezTo>
                <a:cubicBezTo>
                  <a:pt x="15" y="241"/>
                  <a:pt x="14" y="243"/>
                  <a:pt x="15" y="240"/>
                </a:cubicBezTo>
                <a:cubicBezTo>
                  <a:pt x="16" y="237"/>
                  <a:pt x="15" y="237"/>
                  <a:pt x="16" y="236"/>
                </a:cubicBezTo>
                <a:cubicBezTo>
                  <a:pt x="18" y="235"/>
                  <a:pt x="17" y="235"/>
                  <a:pt x="20" y="233"/>
                </a:cubicBezTo>
                <a:cubicBezTo>
                  <a:pt x="22" y="231"/>
                  <a:pt x="21" y="230"/>
                  <a:pt x="22" y="230"/>
                </a:cubicBezTo>
                <a:cubicBezTo>
                  <a:pt x="24" y="229"/>
                  <a:pt x="24" y="229"/>
                  <a:pt x="26" y="228"/>
                </a:cubicBezTo>
                <a:cubicBezTo>
                  <a:pt x="29" y="226"/>
                  <a:pt x="30" y="225"/>
                  <a:pt x="31" y="224"/>
                </a:cubicBezTo>
                <a:cubicBezTo>
                  <a:pt x="31" y="223"/>
                  <a:pt x="36" y="221"/>
                  <a:pt x="35" y="220"/>
                </a:cubicBezTo>
                <a:cubicBezTo>
                  <a:pt x="35" y="219"/>
                  <a:pt x="36" y="217"/>
                  <a:pt x="33" y="217"/>
                </a:cubicBezTo>
                <a:cubicBezTo>
                  <a:pt x="31" y="217"/>
                  <a:pt x="27" y="219"/>
                  <a:pt x="25" y="220"/>
                </a:cubicBezTo>
                <a:cubicBezTo>
                  <a:pt x="22" y="221"/>
                  <a:pt x="19" y="223"/>
                  <a:pt x="19" y="223"/>
                </a:cubicBezTo>
                <a:cubicBezTo>
                  <a:pt x="19" y="223"/>
                  <a:pt x="12" y="225"/>
                  <a:pt x="11" y="225"/>
                </a:cubicBezTo>
                <a:cubicBezTo>
                  <a:pt x="10" y="224"/>
                  <a:pt x="8" y="225"/>
                  <a:pt x="7" y="225"/>
                </a:cubicBezTo>
                <a:cubicBezTo>
                  <a:pt x="5" y="226"/>
                  <a:pt x="1" y="224"/>
                  <a:pt x="1" y="224"/>
                </a:cubicBezTo>
                <a:cubicBezTo>
                  <a:pt x="0" y="217"/>
                  <a:pt x="0" y="217"/>
                  <a:pt x="0" y="217"/>
                </a:cubicBezTo>
                <a:cubicBezTo>
                  <a:pt x="0" y="217"/>
                  <a:pt x="0" y="217"/>
                  <a:pt x="0" y="217"/>
                </a:cubicBezTo>
                <a:cubicBezTo>
                  <a:pt x="1" y="217"/>
                  <a:pt x="1" y="218"/>
                  <a:pt x="1" y="218"/>
                </a:cubicBezTo>
                <a:cubicBezTo>
                  <a:pt x="1" y="218"/>
                  <a:pt x="1" y="218"/>
                  <a:pt x="1" y="218"/>
                </a:cubicBezTo>
                <a:cubicBezTo>
                  <a:pt x="2" y="219"/>
                  <a:pt x="7" y="219"/>
                  <a:pt x="7" y="219"/>
                </a:cubicBezTo>
                <a:cubicBezTo>
                  <a:pt x="11" y="215"/>
                  <a:pt x="11" y="215"/>
                  <a:pt x="11" y="215"/>
                </a:cubicBezTo>
                <a:cubicBezTo>
                  <a:pt x="16" y="208"/>
                  <a:pt x="16" y="208"/>
                  <a:pt x="16" y="208"/>
                </a:cubicBezTo>
                <a:cubicBezTo>
                  <a:pt x="11" y="197"/>
                  <a:pt x="11" y="197"/>
                  <a:pt x="11" y="197"/>
                </a:cubicBezTo>
                <a:cubicBezTo>
                  <a:pt x="11" y="197"/>
                  <a:pt x="11" y="197"/>
                  <a:pt x="11" y="197"/>
                </a:cubicBezTo>
                <a:cubicBezTo>
                  <a:pt x="11" y="197"/>
                  <a:pt x="11" y="197"/>
                  <a:pt x="11" y="197"/>
                </a:cubicBezTo>
                <a:cubicBezTo>
                  <a:pt x="11" y="197"/>
                  <a:pt x="11" y="197"/>
                  <a:pt x="11" y="197"/>
                </a:cubicBezTo>
                <a:cubicBezTo>
                  <a:pt x="11" y="196"/>
                  <a:pt x="12" y="192"/>
                  <a:pt x="12" y="191"/>
                </a:cubicBezTo>
                <a:cubicBezTo>
                  <a:pt x="12" y="190"/>
                  <a:pt x="14" y="186"/>
                  <a:pt x="14" y="186"/>
                </a:cubicBezTo>
                <a:cubicBezTo>
                  <a:pt x="16" y="183"/>
                  <a:pt x="16" y="183"/>
                  <a:pt x="16" y="183"/>
                </a:cubicBezTo>
                <a:cubicBezTo>
                  <a:pt x="16" y="183"/>
                  <a:pt x="20" y="182"/>
                  <a:pt x="21" y="182"/>
                </a:cubicBezTo>
                <a:cubicBezTo>
                  <a:pt x="23" y="182"/>
                  <a:pt x="18" y="176"/>
                  <a:pt x="18" y="175"/>
                </a:cubicBezTo>
                <a:cubicBezTo>
                  <a:pt x="18" y="174"/>
                  <a:pt x="16" y="169"/>
                  <a:pt x="16" y="169"/>
                </a:cubicBezTo>
                <a:cubicBezTo>
                  <a:pt x="16" y="169"/>
                  <a:pt x="11" y="166"/>
                  <a:pt x="10" y="166"/>
                </a:cubicBezTo>
                <a:cubicBezTo>
                  <a:pt x="9" y="166"/>
                  <a:pt x="4" y="165"/>
                  <a:pt x="2" y="164"/>
                </a:cubicBezTo>
                <a:cubicBezTo>
                  <a:pt x="2" y="164"/>
                  <a:pt x="2" y="164"/>
                  <a:pt x="2" y="164"/>
                </a:cubicBezTo>
                <a:cubicBezTo>
                  <a:pt x="2" y="164"/>
                  <a:pt x="2" y="164"/>
                  <a:pt x="2" y="164"/>
                </a:cubicBezTo>
                <a:cubicBezTo>
                  <a:pt x="2" y="164"/>
                  <a:pt x="1" y="163"/>
                  <a:pt x="1" y="162"/>
                </a:cubicBezTo>
                <a:cubicBezTo>
                  <a:pt x="1" y="162"/>
                  <a:pt x="1" y="162"/>
                  <a:pt x="1" y="162"/>
                </a:cubicBezTo>
                <a:cubicBezTo>
                  <a:pt x="1" y="162"/>
                  <a:pt x="1" y="162"/>
                  <a:pt x="1" y="162"/>
                </a:cubicBezTo>
                <a:cubicBezTo>
                  <a:pt x="1" y="161"/>
                  <a:pt x="1" y="161"/>
                  <a:pt x="1" y="161"/>
                </a:cubicBezTo>
                <a:cubicBezTo>
                  <a:pt x="1" y="161"/>
                  <a:pt x="1" y="161"/>
                  <a:pt x="1" y="161"/>
                </a:cubicBezTo>
                <a:cubicBezTo>
                  <a:pt x="1" y="161"/>
                  <a:pt x="1" y="161"/>
                  <a:pt x="1" y="161"/>
                </a:cubicBezTo>
                <a:cubicBezTo>
                  <a:pt x="1" y="161"/>
                  <a:pt x="1" y="161"/>
                  <a:pt x="1" y="161"/>
                </a:cubicBezTo>
                <a:cubicBezTo>
                  <a:pt x="1" y="161"/>
                  <a:pt x="1" y="161"/>
                  <a:pt x="1" y="161"/>
                </a:cubicBezTo>
                <a:cubicBezTo>
                  <a:pt x="2" y="159"/>
                  <a:pt x="5" y="158"/>
                  <a:pt x="5" y="158"/>
                </a:cubicBezTo>
                <a:cubicBezTo>
                  <a:pt x="9" y="155"/>
                  <a:pt x="9" y="155"/>
                  <a:pt x="9" y="155"/>
                </a:cubicBezTo>
                <a:cubicBezTo>
                  <a:pt x="8" y="151"/>
                  <a:pt x="8" y="151"/>
                  <a:pt x="8" y="151"/>
                </a:cubicBezTo>
                <a:cubicBezTo>
                  <a:pt x="8" y="151"/>
                  <a:pt x="12" y="148"/>
                  <a:pt x="13" y="147"/>
                </a:cubicBezTo>
                <a:cubicBezTo>
                  <a:pt x="15" y="146"/>
                  <a:pt x="22" y="144"/>
                  <a:pt x="22" y="144"/>
                </a:cubicBezTo>
                <a:cubicBezTo>
                  <a:pt x="25" y="139"/>
                  <a:pt x="25" y="139"/>
                  <a:pt x="25" y="139"/>
                </a:cubicBezTo>
                <a:cubicBezTo>
                  <a:pt x="30" y="138"/>
                  <a:pt x="30" y="138"/>
                  <a:pt x="30" y="138"/>
                </a:cubicBezTo>
                <a:cubicBezTo>
                  <a:pt x="32" y="135"/>
                  <a:pt x="32" y="135"/>
                  <a:pt x="32" y="135"/>
                </a:cubicBezTo>
                <a:cubicBezTo>
                  <a:pt x="37" y="136"/>
                  <a:pt x="37" y="136"/>
                  <a:pt x="37" y="136"/>
                </a:cubicBezTo>
                <a:cubicBezTo>
                  <a:pt x="45" y="141"/>
                  <a:pt x="45" y="141"/>
                  <a:pt x="45" y="141"/>
                </a:cubicBezTo>
                <a:cubicBezTo>
                  <a:pt x="45" y="141"/>
                  <a:pt x="51" y="138"/>
                  <a:pt x="52" y="137"/>
                </a:cubicBezTo>
                <a:cubicBezTo>
                  <a:pt x="54" y="136"/>
                  <a:pt x="56" y="136"/>
                  <a:pt x="56" y="136"/>
                </a:cubicBezTo>
                <a:cubicBezTo>
                  <a:pt x="59" y="134"/>
                  <a:pt x="59" y="134"/>
                  <a:pt x="59" y="134"/>
                </a:cubicBezTo>
                <a:cubicBezTo>
                  <a:pt x="59" y="134"/>
                  <a:pt x="64" y="132"/>
                  <a:pt x="65" y="131"/>
                </a:cubicBezTo>
                <a:cubicBezTo>
                  <a:pt x="65" y="131"/>
                  <a:pt x="65" y="131"/>
                  <a:pt x="65" y="131"/>
                </a:cubicBezTo>
                <a:cubicBezTo>
                  <a:pt x="65" y="131"/>
                  <a:pt x="65" y="131"/>
                  <a:pt x="65" y="131"/>
                </a:cubicBezTo>
                <a:cubicBezTo>
                  <a:pt x="67" y="150"/>
                  <a:pt x="62" y="140"/>
                  <a:pt x="72" y="147"/>
                </a:cubicBezTo>
                <a:cubicBezTo>
                  <a:pt x="73" y="148"/>
                  <a:pt x="72" y="149"/>
                  <a:pt x="73" y="150"/>
                </a:cubicBezTo>
                <a:cubicBezTo>
                  <a:pt x="73" y="152"/>
                  <a:pt x="80" y="155"/>
                  <a:pt x="80" y="155"/>
                </a:cubicBezTo>
                <a:cubicBezTo>
                  <a:pt x="80" y="155"/>
                  <a:pt x="86" y="155"/>
                  <a:pt x="86" y="156"/>
                </a:cubicBezTo>
                <a:cubicBezTo>
                  <a:pt x="87" y="157"/>
                  <a:pt x="93" y="160"/>
                  <a:pt x="93" y="160"/>
                </a:cubicBezTo>
                <a:cubicBezTo>
                  <a:pt x="106" y="157"/>
                  <a:pt x="106" y="157"/>
                  <a:pt x="106" y="157"/>
                </a:cubicBezTo>
                <a:cubicBezTo>
                  <a:pt x="112" y="163"/>
                  <a:pt x="112" y="163"/>
                  <a:pt x="112" y="163"/>
                </a:cubicBezTo>
                <a:cubicBezTo>
                  <a:pt x="119" y="161"/>
                  <a:pt x="119" y="161"/>
                  <a:pt x="119" y="161"/>
                </a:cubicBezTo>
                <a:cubicBezTo>
                  <a:pt x="119" y="161"/>
                  <a:pt x="122" y="162"/>
                  <a:pt x="124" y="163"/>
                </a:cubicBezTo>
                <a:cubicBezTo>
                  <a:pt x="126" y="164"/>
                  <a:pt x="132" y="163"/>
                  <a:pt x="134" y="162"/>
                </a:cubicBezTo>
                <a:cubicBezTo>
                  <a:pt x="136" y="162"/>
                  <a:pt x="141" y="159"/>
                  <a:pt x="143" y="160"/>
                </a:cubicBezTo>
                <a:cubicBezTo>
                  <a:pt x="145" y="160"/>
                  <a:pt x="154" y="158"/>
                  <a:pt x="154" y="158"/>
                </a:cubicBezTo>
                <a:cubicBezTo>
                  <a:pt x="159" y="154"/>
                  <a:pt x="159" y="154"/>
                  <a:pt x="159" y="154"/>
                </a:cubicBezTo>
                <a:cubicBezTo>
                  <a:pt x="169" y="149"/>
                  <a:pt x="169" y="149"/>
                  <a:pt x="169" y="149"/>
                </a:cubicBezTo>
                <a:cubicBezTo>
                  <a:pt x="180" y="161"/>
                  <a:pt x="180" y="161"/>
                  <a:pt x="180" y="161"/>
                </a:cubicBezTo>
                <a:cubicBezTo>
                  <a:pt x="180" y="161"/>
                  <a:pt x="191" y="159"/>
                  <a:pt x="192" y="159"/>
                </a:cubicBezTo>
                <a:cubicBezTo>
                  <a:pt x="194" y="159"/>
                  <a:pt x="202" y="156"/>
                  <a:pt x="202" y="156"/>
                </a:cubicBezTo>
                <a:cubicBezTo>
                  <a:pt x="202" y="156"/>
                  <a:pt x="204" y="153"/>
                  <a:pt x="203" y="150"/>
                </a:cubicBezTo>
                <a:cubicBezTo>
                  <a:pt x="203" y="148"/>
                  <a:pt x="202" y="146"/>
                  <a:pt x="202" y="146"/>
                </a:cubicBezTo>
                <a:cubicBezTo>
                  <a:pt x="202" y="146"/>
                  <a:pt x="200" y="144"/>
                  <a:pt x="203" y="143"/>
                </a:cubicBezTo>
                <a:cubicBezTo>
                  <a:pt x="206" y="142"/>
                  <a:pt x="207" y="140"/>
                  <a:pt x="209" y="139"/>
                </a:cubicBezTo>
                <a:cubicBezTo>
                  <a:pt x="212" y="137"/>
                  <a:pt x="214" y="134"/>
                  <a:pt x="215" y="133"/>
                </a:cubicBezTo>
                <a:cubicBezTo>
                  <a:pt x="216" y="133"/>
                  <a:pt x="218" y="129"/>
                  <a:pt x="219" y="129"/>
                </a:cubicBezTo>
                <a:cubicBezTo>
                  <a:pt x="219" y="128"/>
                  <a:pt x="221" y="125"/>
                  <a:pt x="221" y="124"/>
                </a:cubicBezTo>
                <a:cubicBezTo>
                  <a:pt x="222" y="124"/>
                  <a:pt x="227" y="119"/>
                  <a:pt x="227" y="119"/>
                </a:cubicBezTo>
                <a:cubicBezTo>
                  <a:pt x="229" y="116"/>
                  <a:pt x="229" y="116"/>
                  <a:pt x="229" y="116"/>
                </a:cubicBezTo>
                <a:cubicBezTo>
                  <a:pt x="229" y="116"/>
                  <a:pt x="233" y="108"/>
                  <a:pt x="235" y="107"/>
                </a:cubicBezTo>
                <a:cubicBezTo>
                  <a:pt x="237" y="107"/>
                  <a:pt x="248" y="98"/>
                  <a:pt x="250" y="99"/>
                </a:cubicBezTo>
                <a:cubicBezTo>
                  <a:pt x="252" y="99"/>
                  <a:pt x="259" y="93"/>
                  <a:pt x="261" y="91"/>
                </a:cubicBezTo>
                <a:cubicBezTo>
                  <a:pt x="263" y="90"/>
                  <a:pt x="263" y="88"/>
                  <a:pt x="268" y="87"/>
                </a:cubicBezTo>
                <a:cubicBezTo>
                  <a:pt x="272" y="87"/>
                  <a:pt x="300" y="83"/>
                  <a:pt x="300" y="83"/>
                </a:cubicBezTo>
                <a:cubicBezTo>
                  <a:pt x="316" y="78"/>
                  <a:pt x="316" y="78"/>
                  <a:pt x="316" y="78"/>
                </a:cubicBezTo>
                <a:cubicBezTo>
                  <a:pt x="324" y="72"/>
                  <a:pt x="324" y="72"/>
                  <a:pt x="324" y="72"/>
                </a:cubicBezTo>
                <a:cubicBezTo>
                  <a:pt x="325" y="69"/>
                  <a:pt x="325" y="69"/>
                  <a:pt x="325" y="69"/>
                </a:cubicBezTo>
                <a:cubicBezTo>
                  <a:pt x="334" y="69"/>
                  <a:pt x="334" y="69"/>
                  <a:pt x="334" y="69"/>
                </a:cubicBezTo>
                <a:cubicBezTo>
                  <a:pt x="334" y="69"/>
                  <a:pt x="333" y="73"/>
                  <a:pt x="333" y="73"/>
                </a:cubicBezTo>
                <a:cubicBezTo>
                  <a:pt x="333" y="74"/>
                  <a:pt x="332" y="75"/>
                  <a:pt x="335" y="76"/>
                </a:cubicBezTo>
                <a:cubicBezTo>
                  <a:pt x="338" y="78"/>
                  <a:pt x="341" y="80"/>
                  <a:pt x="342" y="80"/>
                </a:cubicBezTo>
                <a:cubicBezTo>
                  <a:pt x="343" y="80"/>
                  <a:pt x="345" y="81"/>
                  <a:pt x="346" y="81"/>
                </a:cubicBezTo>
                <a:cubicBezTo>
                  <a:pt x="347" y="82"/>
                  <a:pt x="352" y="83"/>
                  <a:pt x="352" y="83"/>
                </a:cubicBezTo>
                <a:cubicBezTo>
                  <a:pt x="352" y="83"/>
                  <a:pt x="358" y="81"/>
                  <a:pt x="358" y="81"/>
                </a:cubicBezTo>
                <a:cubicBezTo>
                  <a:pt x="358" y="80"/>
                  <a:pt x="361" y="79"/>
                  <a:pt x="363" y="78"/>
                </a:cubicBezTo>
                <a:cubicBezTo>
                  <a:pt x="365" y="77"/>
                  <a:pt x="373" y="75"/>
                  <a:pt x="373" y="75"/>
                </a:cubicBezTo>
                <a:cubicBezTo>
                  <a:pt x="373" y="75"/>
                  <a:pt x="375" y="78"/>
                  <a:pt x="376" y="78"/>
                </a:cubicBezTo>
                <a:cubicBezTo>
                  <a:pt x="376" y="79"/>
                  <a:pt x="380" y="81"/>
                  <a:pt x="379" y="83"/>
                </a:cubicBezTo>
                <a:cubicBezTo>
                  <a:pt x="379" y="84"/>
                  <a:pt x="379" y="87"/>
                  <a:pt x="379" y="87"/>
                </a:cubicBezTo>
                <a:cubicBezTo>
                  <a:pt x="385" y="90"/>
                  <a:pt x="385" y="90"/>
                  <a:pt x="385" y="90"/>
                </a:cubicBezTo>
                <a:cubicBezTo>
                  <a:pt x="385" y="90"/>
                  <a:pt x="389" y="92"/>
                  <a:pt x="390" y="93"/>
                </a:cubicBezTo>
                <a:cubicBezTo>
                  <a:pt x="391" y="93"/>
                  <a:pt x="397" y="94"/>
                  <a:pt x="397" y="94"/>
                </a:cubicBezTo>
                <a:cubicBezTo>
                  <a:pt x="398" y="87"/>
                  <a:pt x="398" y="87"/>
                  <a:pt x="398" y="87"/>
                </a:cubicBezTo>
                <a:cubicBezTo>
                  <a:pt x="398" y="87"/>
                  <a:pt x="400" y="85"/>
                  <a:pt x="403" y="85"/>
                </a:cubicBezTo>
                <a:cubicBezTo>
                  <a:pt x="406" y="85"/>
                  <a:pt x="411" y="85"/>
                  <a:pt x="411" y="85"/>
                </a:cubicBezTo>
                <a:cubicBezTo>
                  <a:pt x="411" y="85"/>
                  <a:pt x="415" y="86"/>
                  <a:pt x="415" y="87"/>
                </a:cubicBezTo>
                <a:cubicBezTo>
                  <a:pt x="415" y="88"/>
                  <a:pt x="420" y="91"/>
                  <a:pt x="420" y="91"/>
                </a:cubicBezTo>
                <a:cubicBezTo>
                  <a:pt x="427" y="89"/>
                  <a:pt x="427" y="89"/>
                  <a:pt x="427" y="89"/>
                </a:cubicBezTo>
                <a:cubicBezTo>
                  <a:pt x="430" y="90"/>
                  <a:pt x="430" y="90"/>
                  <a:pt x="430" y="90"/>
                </a:cubicBezTo>
                <a:cubicBezTo>
                  <a:pt x="439" y="91"/>
                  <a:pt x="439" y="91"/>
                  <a:pt x="439" y="91"/>
                </a:cubicBezTo>
                <a:cubicBezTo>
                  <a:pt x="439" y="91"/>
                  <a:pt x="441" y="91"/>
                  <a:pt x="441" y="90"/>
                </a:cubicBezTo>
                <a:cubicBezTo>
                  <a:pt x="442" y="89"/>
                  <a:pt x="442" y="86"/>
                  <a:pt x="442" y="86"/>
                </a:cubicBezTo>
                <a:cubicBezTo>
                  <a:pt x="442" y="86"/>
                  <a:pt x="441" y="86"/>
                  <a:pt x="444" y="85"/>
                </a:cubicBezTo>
                <a:cubicBezTo>
                  <a:pt x="447" y="85"/>
                  <a:pt x="446" y="84"/>
                  <a:pt x="447" y="85"/>
                </a:cubicBezTo>
                <a:cubicBezTo>
                  <a:pt x="448" y="86"/>
                  <a:pt x="452" y="86"/>
                  <a:pt x="454" y="87"/>
                </a:cubicBezTo>
                <a:cubicBezTo>
                  <a:pt x="455" y="87"/>
                  <a:pt x="459" y="88"/>
                  <a:pt x="460" y="88"/>
                </a:cubicBezTo>
                <a:cubicBezTo>
                  <a:pt x="461" y="88"/>
                  <a:pt x="471" y="87"/>
                  <a:pt x="471" y="87"/>
                </a:cubicBezTo>
                <a:cubicBezTo>
                  <a:pt x="471" y="87"/>
                  <a:pt x="469" y="88"/>
                  <a:pt x="473" y="86"/>
                </a:cubicBezTo>
                <a:cubicBezTo>
                  <a:pt x="477" y="84"/>
                  <a:pt x="482" y="81"/>
                  <a:pt x="482" y="81"/>
                </a:cubicBezTo>
                <a:cubicBezTo>
                  <a:pt x="482" y="81"/>
                  <a:pt x="482" y="81"/>
                  <a:pt x="485" y="80"/>
                </a:cubicBezTo>
                <a:cubicBezTo>
                  <a:pt x="488" y="79"/>
                  <a:pt x="488" y="75"/>
                  <a:pt x="488" y="75"/>
                </a:cubicBezTo>
                <a:cubicBezTo>
                  <a:pt x="488" y="75"/>
                  <a:pt x="488" y="75"/>
                  <a:pt x="490" y="75"/>
                </a:cubicBezTo>
                <a:cubicBezTo>
                  <a:pt x="491" y="74"/>
                  <a:pt x="497" y="73"/>
                  <a:pt x="497" y="73"/>
                </a:cubicBezTo>
                <a:cubicBezTo>
                  <a:pt x="497" y="73"/>
                  <a:pt x="498" y="71"/>
                  <a:pt x="499" y="70"/>
                </a:cubicBezTo>
                <a:cubicBezTo>
                  <a:pt x="500" y="70"/>
                  <a:pt x="502" y="68"/>
                  <a:pt x="502" y="68"/>
                </a:cubicBezTo>
                <a:cubicBezTo>
                  <a:pt x="503" y="68"/>
                  <a:pt x="503" y="68"/>
                  <a:pt x="503" y="68"/>
                </a:cubicBezTo>
                <a:cubicBezTo>
                  <a:pt x="507" y="67"/>
                  <a:pt x="507" y="67"/>
                  <a:pt x="507" y="67"/>
                </a:cubicBezTo>
                <a:cubicBezTo>
                  <a:pt x="508" y="65"/>
                  <a:pt x="508" y="65"/>
                  <a:pt x="508" y="65"/>
                </a:cubicBezTo>
                <a:cubicBezTo>
                  <a:pt x="516" y="67"/>
                  <a:pt x="516" y="67"/>
                  <a:pt x="516" y="67"/>
                </a:cubicBezTo>
                <a:cubicBezTo>
                  <a:pt x="516" y="67"/>
                  <a:pt x="523" y="68"/>
                  <a:pt x="524" y="67"/>
                </a:cubicBezTo>
                <a:cubicBezTo>
                  <a:pt x="526" y="67"/>
                  <a:pt x="529" y="62"/>
                  <a:pt x="531" y="63"/>
                </a:cubicBezTo>
                <a:cubicBezTo>
                  <a:pt x="532" y="63"/>
                  <a:pt x="534" y="65"/>
                  <a:pt x="535" y="64"/>
                </a:cubicBezTo>
                <a:cubicBezTo>
                  <a:pt x="536" y="64"/>
                  <a:pt x="537" y="66"/>
                  <a:pt x="540" y="64"/>
                </a:cubicBezTo>
                <a:cubicBezTo>
                  <a:pt x="544" y="61"/>
                  <a:pt x="547" y="57"/>
                  <a:pt x="547" y="57"/>
                </a:cubicBezTo>
                <a:cubicBezTo>
                  <a:pt x="547" y="57"/>
                  <a:pt x="546" y="55"/>
                  <a:pt x="549" y="54"/>
                </a:cubicBezTo>
                <a:cubicBezTo>
                  <a:pt x="552" y="52"/>
                  <a:pt x="552" y="51"/>
                  <a:pt x="554" y="51"/>
                </a:cubicBezTo>
                <a:cubicBezTo>
                  <a:pt x="556" y="50"/>
                  <a:pt x="556" y="51"/>
                  <a:pt x="557" y="49"/>
                </a:cubicBezTo>
                <a:cubicBezTo>
                  <a:pt x="557" y="47"/>
                  <a:pt x="557" y="45"/>
                  <a:pt x="558" y="44"/>
                </a:cubicBezTo>
                <a:cubicBezTo>
                  <a:pt x="559" y="44"/>
                  <a:pt x="560" y="42"/>
                  <a:pt x="562" y="42"/>
                </a:cubicBezTo>
                <a:cubicBezTo>
                  <a:pt x="563" y="41"/>
                  <a:pt x="565" y="40"/>
                  <a:pt x="565" y="38"/>
                </a:cubicBezTo>
                <a:cubicBezTo>
                  <a:pt x="566" y="36"/>
                  <a:pt x="564" y="37"/>
                  <a:pt x="566" y="36"/>
                </a:cubicBezTo>
                <a:cubicBezTo>
                  <a:pt x="568" y="34"/>
                  <a:pt x="569" y="33"/>
                  <a:pt x="571" y="31"/>
                </a:cubicBezTo>
                <a:cubicBezTo>
                  <a:pt x="573" y="30"/>
                  <a:pt x="574" y="29"/>
                  <a:pt x="575" y="27"/>
                </a:cubicBezTo>
                <a:cubicBezTo>
                  <a:pt x="575" y="25"/>
                  <a:pt x="575" y="24"/>
                  <a:pt x="576" y="21"/>
                </a:cubicBezTo>
                <a:cubicBezTo>
                  <a:pt x="578" y="18"/>
                  <a:pt x="576" y="16"/>
                  <a:pt x="579" y="16"/>
                </a:cubicBezTo>
                <a:cubicBezTo>
                  <a:pt x="580" y="16"/>
                  <a:pt x="580" y="16"/>
                  <a:pt x="581" y="16"/>
                </a:cubicBezTo>
                <a:cubicBezTo>
                  <a:pt x="581" y="18"/>
                  <a:pt x="583" y="19"/>
                  <a:pt x="585" y="20"/>
                </a:cubicBezTo>
                <a:cubicBezTo>
                  <a:pt x="588" y="21"/>
                  <a:pt x="596" y="17"/>
                  <a:pt x="596" y="17"/>
                </a:cubicBezTo>
                <a:cubicBezTo>
                  <a:pt x="601" y="15"/>
                  <a:pt x="601" y="15"/>
                  <a:pt x="601" y="15"/>
                </a:cubicBezTo>
                <a:cubicBezTo>
                  <a:pt x="606" y="14"/>
                  <a:pt x="606" y="14"/>
                  <a:pt x="606" y="14"/>
                </a:cubicBezTo>
                <a:cubicBezTo>
                  <a:pt x="606" y="14"/>
                  <a:pt x="618" y="13"/>
                  <a:pt x="620" y="12"/>
                </a:cubicBezTo>
                <a:cubicBezTo>
                  <a:pt x="623" y="10"/>
                  <a:pt x="623" y="8"/>
                  <a:pt x="623" y="8"/>
                </a:cubicBezTo>
                <a:cubicBezTo>
                  <a:pt x="622" y="5"/>
                  <a:pt x="622" y="5"/>
                  <a:pt x="622" y="5"/>
                </a:cubicBezTo>
                <a:cubicBezTo>
                  <a:pt x="622" y="5"/>
                  <a:pt x="628" y="2"/>
                  <a:pt x="631" y="1"/>
                </a:cubicBezTo>
                <a:cubicBezTo>
                  <a:pt x="633" y="0"/>
                  <a:pt x="635" y="2"/>
                  <a:pt x="635" y="2"/>
                </a:cubicBezTo>
                <a:cubicBezTo>
                  <a:pt x="638" y="5"/>
                  <a:pt x="638" y="5"/>
                  <a:pt x="638" y="5"/>
                </a:cubicBezTo>
                <a:cubicBezTo>
                  <a:pt x="642" y="9"/>
                  <a:pt x="642" y="9"/>
                  <a:pt x="642" y="9"/>
                </a:cubicBezTo>
                <a:cubicBezTo>
                  <a:pt x="647" y="10"/>
                  <a:pt x="647" y="10"/>
                  <a:pt x="647" y="10"/>
                </a:cubicBezTo>
                <a:cubicBezTo>
                  <a:pt x="647" y="10"/>
                  <a:pt x="650" y="13"/>
                  <a:pt x="651" y="14"/>
                </a:cubicBezTo>
                <a:cubicBezTo>
                  <a:pt x="651" y="16"/>
                  <a:pt x="651" y="16"/>
                  <a:pt x="651" y="16"/>
                </a:cubicBezTo>
                <a:cubicBezTo>
                  <a:pt x="657" y="16"/>
                  <a:pt x="657" y="16"/>
                  <a:pt x="657" y="16"/>
                </a:cubicBezTo>
                <a:cubicBezTo>
                  <a:pt x="662" y="14"/>
                  <a:pt x="662" y="14"/>
                  <a:pt x="662" y="14"/>
                </a:cubicBezTo>
                <a:cubicBezTo>
                  <a:pt x="667" y="17"/>
                  <a:pt x="667" y="17"/>
                  <a:pt x="667" y="17"/>
                </a:cubicBezTo>
                <a:cubicBezTo>
                  <a:pt x="671" y="16"/>
                  <a:pt x="671" y="16"/>
                  <a:pt x="671" y="16"/>
                </a:cubicBezTo>
                <a:cubicBezTo>
                  <a:pt x="672" y="16"/>
                  <a:pt x="672" y="17"/>
                  <a:pt x="673" y="17"/>
                </a:cubicBezTo>
                <a:cubicBezTo>
                  <a:pt x="673" y="18"/>
                  <a:pt x="673" y="19"/>
                  <a:pt x="673" y="20"/>
                </a:cubicBezTo>
                <a:cubicBezTo>
                  <a:pt x="674" y="22"/>
                  <a:pt x="675" y="22"/>
                  <a:pt x="675" y="22"/>
                </a:cubicBezTo>
                <a:cubicBezTo>
                  <a:pt x="677" y="25"/>
                  <a:pt x="677" y="25"/>
                  <a:pt x="677" y="25"/>
                </a:cubicBezTo>
                <a:cubicBezTo>
                  <a:pt x="678" y="28"/>
                  <a:pt x="678" y="28"/>
                  <a:pt x="678" y="28"/>
                </a:cubicBezTo>
                <a:cubicBezTo>
                  <a:pt x="677" y="33"/>
                  <a:pt x="677" y="33"/>
                  <a:pt x="677" y="33"/>
                </a:cubicBezTo>
                <a:cubicBezTo>
                  <a:pt x="677" y="33"/>
                  <a:pt x="675" y="38"/>
                  <a:pt x="674" y="40"/>
                </a:cubicBezTo>
                <a:cubicBezTo>
                  <a:pt x="673" y="42"/>
                  <a:pt x="676" y="44"/>
                  <a:pt x="676" y="44"/>
                </a:cubicBezTo>
                <a:cubicBezTo>
                  <a:pt x="677" y="46"/>
                  <a:pt x="677" y="46"/>
                  <a:pt x="677" y="46"/>
                </a:cubicBezTo>
                <a:cubicBezTo>
                  <a:pt x="677" y="46"/>
                  <a:pt x="678" y="49"/>
                  <a:pt x="679" y="50"/>
                </a:cubicBezTo>
                <a:cubicBezTo>
                  <a:pt x="679" y="51"/>
                  <a:pt x="679" y="51"/>
                  <a:pt x="679" y="51"/>
                </a:cubicBezTo>
                <a:cubicBezTo>
                  <a:pt x="679" y="51"/>
                  <a:pt x="682" y="53"/>
                  <a:pt x="683" y="54"/>
                </a:cubicBezTo>
                <a:cubicBezTo>
                  <a:pt x="684" y="54"/>
                  <a:pt x="684" y="55"/>
                  <a:pt x="685" y="56"/>
                </a:cubicBezTo>
                <a:cubicBezTo>
                  <a:pt x="686" y="57"/>
                  <a:pt x="685" y="59"/>
                  <a:pt x="685" y="59"/>
                </a:cubicBezTo>
                <a:cubicBezTo>
                  <a:pt x="682" y="62"/>
                  <a:pt x="682" y="62"/>
                  <a:pt x="682" y="62"/>
                </a:cubicBezTo>
                <a:cubicBezTo>
                  <a:pt x="682" y="62"/>
                  <a:pt x="687" y="62"/>
                  <a:pt x="689" y="62"/>
                </a:cubicBezTo>
                <a:cubicBezTo>
                  <a:pt x="691" y="62"/>
                  <a:pt x="691" y="62"/>
                  <a:pt x="692" y="62"/>
                </a:cubicBezTo>
                <a:cubicBezTo>
                  <a:pt x="693" y="62"/>
                  <a:pt x="697" y="63"/>
                  <a:pt x="697" y="63"/>
                </a:cubicBezTo>
                <a:cubicBezTo>
                  <a:pt x="697" y="63"/>
                  <a:pt x="699" y="62"/>
                  <a:pt x="700" y="62"/>
                </a:cubicBezTo>
                <a:cubicBezTo>
                  <a:pt x="702" y="61"/>
                  <a:pt x="704" y="61"/>
                  <a:pt x="704" y="61"/>
                </a:cubicBezTo>
                <a:cubicBezTo>
                  <a:pt x="708" y="58"/>
                  <a:pt x="708" y="58"/>
                  <a:pt x="708" y="58"/>
                </a:cubicBezTo>
                <a:cubicBezTo>
                  <a:pt x="708" y="58"/>
                  <a:pt x="713" y="59"/>
                  <a:pt x="715" y="59"/>
                </a:cubicBezTo>
                <a:cubicBezTo>
                  <a:pt x="716" y="59"/>
                  <a:pt x="719" y="59"/>
                  <a:pt x="720" y="58"/>
                </a:cubicBezTo>
                <a:cubicBezTo>
                  <a:pt x="721" y="58"/>
                  <a:pt x="725" y="60"/>
                  <a:pt x="725" y="60"/>
                </a:cubicBezTo>
                <a:cubicBezTo>
                  <a:pt x="725" y="60"/>
                  <a:pt x="727" y="62"/>
                  <a:pt x="728" y="63"/>
                </a:cubicBezTo>
                <a:cubicBezTo>
                  <a:pt x="727" y="66"/>
                  <a:pt x="726" y="68"/>
                  <a:pt x="726" y="69"/>
                </a:cubicBezTo>
                <a:cubicBezTo>
                  <a:pt x="727" y="70"/>
                  <a:pt x="730" y="72"/>
                  <a:pt x="731" y="74"/>
                </a:cubicBezTo>
                <a:cubicBezTo>
                  <a:pt x="731" y="75"/>
                  <a:pt x="727" y="80"/>
                  <a:pt x="727" y="80"/>
                </a:cubicBezTo>
                <a:close/>
                <a:moveTo>
                  <a:pt x="0" y="164"/>
                </a:moveTo>
                <a:cubicBezTo>
                  <a:pt x="0" y="164"/>
                  <a:pt x="0" y="164"/>
                  <a:pt x="0" y="164"/>
                </a:cubicBezTo>
                <a:cubicBezTo>
                  <a:pt x="0" y="164"/>
                  <a:pt x="0" y="164"/>
                  <a:pt x="0" y="164"/>
                </a:cubicBezTo>
                <a:cubicBezTo>
                  <a:pt x="0" y="164"/>
                  <a:pt x="0" y="164"/>
                  <a:pt x="0" y="164"/>
                </a:cubicBezTo>
                <a:cubicBezTo>
                  <a:pt x="0" y="164"/>
                  <a:pt x="0" y="164"/>
                  <a:pt x="0" y="164"/>
                </a:cubicBezTo>
                <a:cubicBezTo>
                  <a:pt x="0" y="164"/>
                  <a:pt x="0" y="164"/>
                  <a:pt x="0" y="164"/>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212" name="Freeform 223">
            <a:extLst>
              <a:ext uri="{FF2B5EF4-FFF2-40B4-BE49-F238E27FC236}">
                <a16:creationId xmlns:a16="http://schemas.microsoft.com/office/drawing/2014/main" id="{8C4EEAE0-953A-4309-8DAE-93415E977DE2}"/>
              </a:ext>
            </a:extLst>
          </p:cNvPr>
          <p:cNvSpPr>
            <a:spLocks noEditPoints="1"/>
          </p:cNvSpPr>
          <p:nvPr/>
        </p:nvSpPr>
        <p:spPr bwMode="auto">
          <a:xfrm>
            <a:off x="4446441" y="1676817"/>
            <a:ext cx="799547" cy="1415182"/>
          </a:xfrm>
          <a:custGeom>
            <a:avLst/>
            <a:gdLst>
              <a:gd name="T0" fmla="*/ 7 w 317"/>
              <a:gd name="T1" fmla="*/ 80 h 578"/>
              <a:gd name="T2" fmla="*/ 20 w 317"/>
              <a:gd name="T3" fmla="*/ 69 h 578"/>
              <a:gd name="T4" fmla="*/ 69 w 317"/>
              <a:gd name="T5" fmla="*/ 84 h 578"/>
              <a:gd name="T6" fmla="*/ 91 w 317"/>
              <a:gd name="T7" fmla="*/ 90 h 578"/>
              <a:gd name="T8" fmla="*/ 100 w 317"/>
              <a:gd name="T9" fmla="*/ 68 h 578"/>
              <a:gd name="T10" fmla="*/ 102 w 317"/>
              <a:gd name="T11" fmla="*/ 13 h 578"/>
              <a:gd name="T12" fmla="*/ 154 w 317"/>
              <a:gd name="T13" fmla="*/ 12 h 578"/>
              <a:gd name="T14" fmla="*/ 158 w 317"/>
              <a:gd name="T15" fmla="*/ 43 h 578"/>
              <a:gd name="T16" fmla="*/ 157 w 317"/>
              <a:gd name="T17" fmla="*/ 78 h 578"/>
              <a:gd name="T18" fmla="*/ 203 w 317"/>
              <a:gd name="T19" fmla="*/ 116 h 578"/>
              <a:gd name="T20" fmla="*/ 216 w 317"/>
              <a:gd name="T21" fmla="*/ 184 h 578"/>
              <a:gd name="T22" fmla="*/ 233 w 317"/>
              <a:gd name="T23" fmla="*/ 227 h 578"/>
              <a:gd name="T24" fmla="*/ 248 w 317"/>
              <a:gd name="T25" fmla="*/ 263 h 578"/>
              <a:gd name="T26" fmla="*/ 270 w 317"/>
              <a:gd name="T27" fmla="*/ 292 h 578"/>
              <a:gd name="T28" fmla="*/ 295 w 317"/>
              <a:gd name="T29" fmla="*/ 333 h 578"/>
              <a:gd name="T30" fmla="*/ 303 w 317"/>
              <a:gd name="T31" fmla="*/ 407 h 578"/>
              <a:gd name="T32" fmla="*/ 266 w 317"/>
              <a:gd name="T33" fmla="*/ 493 h 578"/>
              <a:gd name="T34" fmla="*/ 242 w 317"/>
              <a:gd name="T35" fmla="*/ 508 h 578"/>
              <a:gd name="T36" fmla="*/ 224 w 317"/>
              <a:gd name="T37" fmla="*/ 519 h 578"/>
              <a:gd name="T38" fmla="*/ 210 w 317"/>
              <a:gd name="T39" fmla="*/ 527 h 578"/>
              <a:gd name="T40" fmla="*/ 191 w 317"/>
              <a:gd name="T41" fmla="*/ 544 h 578"/>
              <a:gd name="T42" fmla="*/ 173 w 317"/>
              <a:gd name="T43" fmla="*/ 551 h 578"/>
              <a:gd name="T44" fmla="*/ 155 w 317"/>
              <a:gd name="T45" fmla="*/ 561 h 578"/>
              <a:gd name="T46" fmla="*/ 147 w 317"/>
              <a:gd name="T47" fmla="*/ 567 h 578"/>
              <a:gd name="T48" fmla="*/ 143 w 317"/>
              <a:gd name="T49" fmla="*/ 560 h 578"/>
              <a:gd name="T50" fmla="*/ 132 w 317"/>
              <a:gd name="T51" fmla="*/ 561 h 578"/>
              <a:gd name="T52" fmla="*/ 126 w 317"/>
              <a:gd name="T53" fmla="*/ 559 h 578"/>
              <a:gd name="T54" fmla="*/ 120 w 317"/>
              <a:gd name="T55" fmla="*/ 552 h 578"/>
              <a:gd name="T56" fmla="*/ 118 w 317"/>
              <a:gd name="T57" fmla="*/ 542 h 578"/>
              <a:gd name="T58" fmla="*/ 110 w 317"/>
              <a:gd name="T59" fmla="*/ 541 h 578"/>
              <a:gd name="T60" fmla="*/ 98 w 317"/>
              <a:gd name="T61" fmla="*/ 540 h 578"/>
              <a:gd name="T62" fmla="*/ 94 w 317"/>
              <a:gd name="T63" fmla="*/ 529 h 578"/>
              <a:gd name="T64" fmla="*/ 87 w 317"/>
              <a:gd name="T65" fmla="*/ 521 h 578"/>
              <a:gd name="T66" fmla="*/ 89 w 317"/>
              <a:gd name="T67" fmla="*/ 502 h 578"/>
              <a:gd name="T68" fmla="*/ 89 w 317"/>
              <a:gd name="T69" fmla="*/ 485 h 578"/>
              <a:gd name="T70" fmla="*/ 81 w 317"/>
              <a:gd name="T71" fmla="*/ 459 h 578"/>
              <a:gd name="T72" fmla="*/ 72 w 317"/>
              <a:gd name="T73" fmla="*/ 430 h 578"/>
              <a:gd name="T74" fmla="*/ 75 w 317"/>
              <a:gd name="T75" fmla="*/ 399 h 578"/>
              <a:gd name="T76" fmla="*/ 73 w 317"/>
              <a:gd name="T77" fmla="*/ 393 h 578"/>
              <a:gd name="T78" fmla="*/ 89 w 317"/>
              <a:gd name="T79" fmla="*/ 386 h 578"/>
              <a:gd name="T80" fmla="*/ 95 w 317"/>
              <a:gd name="T81" fmla="*/ 365 h 578"/>
              <a:gd name="T82" fmla="*/ 106 w 317"/>
              <a:gd name="T83" fmla="*/ 351 h 578"/>
              <a:gd name="T84" fmla="*/ 126 w 317"/>
              <a:gd name="T85" fmla="*/ 306 h 578"/>
              <a:gd name="T86" fmla="*/ 143 w 317"/>
              <a:gd name="T87" fmla="*/ 280 h 578"/>
              <a:gd name="T88" fmla="*/ 123 w 317"/>
              <a:gd name="T89" fmla="*/ 248 h 578"/>
              <a:gd name="T90" fmla="*/ 91 w 317"/>
              <a:gd name="T91" fmla="*/ 217 h 578"/>
              <a:gd name="T92" fmla="*/ 80 w 317"/>
              <a:gd name="T93" fmla="*/ 167 h 578"/>
              <a:gd name="T94" fmla="*/ 73 w 317"/>
              <a:gd name="T95" fmla="*/ 132 h 578"/>
              <a:gd name="T96" fmla="*/ 35 w 317"/>
              <a:gd name="T97" fmla="*/ 109 h 578"/>
              <a:gd name="T98" fmla="*/ 142 w 317"/>
              <a:gd name="T99" fmla="*/ 570 h 578"/>
              <a:gd name="T100" fmla="*/ 129 w 317"/>
              <a:gd name="T101" fmla="*/ 570 h 578"/>
              <a:gd name="T102" fmla="*/ 104 w 317"/>
              <a:gd name="T103" fmla="*/ 557 h 578"/>
              <a:gd name="T104" fmla="*/ 114 w 317"/>
              <a:gd name="T105" fmla="*/ 553 h 578"/>
              <a:gd name="T106" fmla="*/ 97 w 317"/>
              <a:gd name="T107" fmla="*/ 556 h 578"/>
              <a:gd name="T108" fmla="*/ 92 w 317"/>
              <a:gd name="T109" fmla="*/ 544 h 578"/>
              <a:gd name="T110" fmla="*/ 83 w 317"/>
              <a:gd name="T111" fmla="*/ 558 h 578"/>
              <a:gd name="T112" fmla="*/ 80 w 317"/>
              <a:gd name="T113" fmla="*/ 563 h 578"/>
              <a:gd name="T114" fmla="*/ 79 w 317"/>
              <a:gd name="T115" fmla="*/ 570 h 578"/>
              <a:gd name="T116" fmla="*/ 48 w 317"/>
              <a:gd name="T117" fmla="*/ 577 h 578"/>
              <a:gd name="T118" fmla="*/ 53 w 317"/>
              <a:gd name="T119" fmla="*/ 558 h 578"/>
              <a:gd name="T120" fmla="*/ 65 w 317"/>
              <a:gd name="T121" fmla="*/ 573 h 578"/>
              <a:gd name="T122" fmla="*/ 68 w 317"/>
              <a:gd name="T123" fmla="*/ 561 h 578"/>
              <a:gd name="T124" fmla="*/ 57 w 317"/>
              <a:gd name="T125" fmla="*/ 553 h 5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17" h="578">
                <a:moveTo>
                  <a:pt x="20" y="100"/>
                </a:moveTo>
                <a:cubicBezTo>
                  <a:pt x="17" y="95"/>
                  <a:pt x="17" y="95"/>
                  <a:pt x="17" y="95"/>
                </a:cubicBezTo>
                <a:cubicBezTo>
                  <a:pt x="13" y="93"/>
                  <a:pt x="13" y="93"/>
                  <a:pt x="13" y="93"/>
                </a:cubicBezTo>
                <a:cubicBezTo>
                  <a:pt x="8" y="91"/>
                  <a:pt x="8" y="91"/>
                  <a:pt x="8" y="91"/>
                </a:cubicBezTo>
                <a:cubicBezTo>
                  <a:pt x="8" y="87"/>
                  <a:pt x="8" y="87"/>
                  <a:pt x="8" y="87"/>
                </a:cubicBezTo>
                <a:cubicBezTo>
                  <a:pt x="1" y="83"/>
                  <a:pt x="1" y="83"/>
                  <a:pt x="1" y="83"/>
                </a:cubicBezTo>
                <a:cubicBezTo>
                  <a:pt x="1" y="83"/>
                  <a:pt x="0" y="81"/>
                  <a:pt x="1" y="81"/>
                </a:cubicBezTo>
                <a:cubicBezTo>
                  <a:pt x="2" y="80"/>
                  <a:pt x="6" y="80"/>
                  <a:pt x="7" y="80"/>
                </a:cubicBezTo>
                <a:cubicBezTo>
                  <a:pt x="7" y="79"/>
                  <a:pt x="7" y="79"/>
                  <a:pt x="7" y="79"/>
                </a:cubicBezTo>
                <a:cubicBezTo>
                  <a:pt x="8" y="79"/>
                  <a:pt x="8" y="79"/>
                  <a:pt x="8" y="79"/>
                </a:cubicBezTo>
                <a:cubicBezTo>
                  <a:pt x="9" y="79"/>
                  <a:pt x="9" y="78"/>
                  <a:pt x="9" y="78"/>
                </a:cubicBezTo>
                <a:cubicBezTo>
                  <a:pt x="9" y="78"/>
                  <a:pt x="6" y="72"/>
                  <a:pt x="8" y="69"/>
                </a:cubicBezTo>
                <a:cubicBezTo>
                  <a:pt x="8" y="68"/>
                  <a:pt x="8" y="68"/>
                  <a:pt x="8" y="68"/>
                </a:cubicBezTo>
                <a:cubicBezTo>
                  <a:pt x="8" y="68"/>
                  <a:pt x="8" y="68"/>
                  <a:pt x="8" y="68"/>
                </a:cubicBezTo>
                <a:cubicBezTo>
                  <a:pt x="10" y="66"/>
                  <a:pt x="14" y="66"/>
                  <a:pt x="16" y="68"/>
                </a:cubicBezTo>
                <a:cubicBezTo>
                  <a:pt x="20" y="69"/>
                  <a:pt x="20" y="69"/>
                  <a:pt x="20" y="69"/>
                </a:cubicBezTo>
                <a:cubicBezTo>
                  <a:pt x="27" y="77"/>
                  <a:pt x="27" y="77"/>
                  <a:pt x="27" y="77"/>
                </a:cubicBezTo>
                <a:cubicBezTo>
                  <a:pt x="33" y="84"/>
                  <a:pt x="33" y="84"/>
                  <a:pt x="33" y="84"/>
                </a:cubicBezTo>
                <a:cubicBezTo>
                  <a:pt x="33" y="84"/>
                  <a:pt x="42" y="91"/>
                  <a:pt x="44" y="92"/>
                </a:cubicBezTo>
                <a:cubicBezTo>
                  <a:pt x="46" y="93"/>
                  <a:pt x="57" y="95"/>
                  <a:pt x="58" y="96"/>
                </a:cubicBezTo>
                <a:cubicBezTo>
                  <a:pt x="61" y="92"/>
                  <a:pt x="61" y="92"/>
                  <a:pt x="61" y="92"/>
                </a:cubicBezTo>
                <a:cubicBezTo>
                  <a:pt x="65" y="89"/>
                  <a:pt x="65" y="89"/>
                  <a:pt x="65" y="89"/>
                </a:cubicBezTo>
                <a:cubicBezTo>
                  <a:pt x="64" y="87"/>
                  <a:pt x="64" y="87"/>
                  <a:pt x="64" y="87"/>
                </a:cubicBezTo>
                <a:cubicBezTo>
                  <a:pt x="69" y="84"/>
                  <a:pt x="69" y="84"/>
                  <a:pt x="69" y="84"/>
                </a:cubicBezTo>
                <a:cubicBezTo>
                  <a:pt x="73" y="87"/>
                  <a:pt x="73" y="87"/>
                  <a:pt x="73" y="87"/>
                </a:cubicBezTo>
                <a:cubicBezTo>
                  <a:pt x="83" y="89"/>
                  <a:pt x="83" y="89"/>
                  <a:pt x="83" y="89"/>
                </a:cubicBezTo>
                <a:cubicBezTo>
                  <a:pt x="87" y="92"/>
                  <a:pt x="87" y="92"/>
                  <a:pt x="87" y="92"/>
                </a:cubicBezTo>
                <a:cubicBezTo>
                  <a:pt x="87" y="92"/>
                  <a:pt x="88" y="92"/>
                  <a:pt x="89" y="91"/>
                </a:cubicBezTo>
                <a:cubicBezTo>
                  <a:pt x="89" y="91"/>
                  <a:pt x="89" y="91"/>
                  <a:pt x="89" y="91"/>
                </a:cubicBezTo>
                <a:cubicBezTo>
                  <a:pt x="90" y="91"/>
                  <a:pt x="90" y="91"/>
                  <a:pt x="91" y="90"/>
                </a:cubicBezTo>
                <a:cubicBezTo>
                  <a:pt x="91" y="90"/>
                  <a:pt x="91" y="90"/>
                  <a:pt x="91" y="90"/>
                </a:cubicBezTo>
                <a:cubicBezTo>
                  <a:pt x="91" y="90"/>
                  <a:pt x="91" y="90"/>
                  <a:pt x="91" y="90"/>
                </a:cubicBezTo>
                <a:cubicBezTo>
                  <a:pt x="91" y="90"/>
                  <a:pt x="91" y="90"/>
                  <a:pt x="91" y="90"/>
                </a:cubicBezTo>
                <a:cubicBezTo>
                  <a:pt x="91" y="90"/>
                  <a:pt x="91" y="90"/>
                  <a:pt x="91" y="90"/>
                </a:cubicBezTo>
                <a:cubicBezTo>
                  <a:pt x="91" y="90"/>
                  <a:pt x="91" y="90"/>
                  <a:pt x="91" y="90"/>
                </a:cubicBezTo>
                <a:cubicBezTo>
                  <a:pt x="91" y="89"/>
                  <a:pt x="91" y="89"/>
                  <a:pt x="91" y="89"/>
                </a:cubicBezTo>
                <a:cubicBezTo>
                  <a:pt x="91" y="88"/>
                  <a:pt x="91" y="82"/>
                  <a:pt x="91" y="82"/>
                </a:cubicBezTo>
                <a:cubicBezTo>
                  <a:pt x="91" y="82"/>
                  <a:pt x="88" y="80"/>
                  <a:pt x="91" y="78"/>
                </a:cubicBezTo>
                <a:cubicBezTo>
                  <a:pt x="94" y="75"/>
                  <a:pt x="98" y="72"/>
                  <a:pt x="98" y="72"/>
                </a:cubicBezTo>
                <a:cubicBezTo>
                  <a:pt x="98" y="72"/>
                  <a:pt x="100" y="71"/>
                  <a:pt x="100" y="68"/>
                </a:cubicBezTo>
                <a:cubicBezTo>
                  <a:pt x="100" y="65"/>
                  <a:pt x="98" y="57"/>
                  <a:pt x="98" y="57"/>
                </a:cubicBezTo>
                <a:cubicBezTo>
                  <a:pt x="98" y="57"/>
                  <a:pt x="96" y="52"/>
                  <a:pt x="96" y="50"/>
                </a:cubicBezTo>
                <a:cubicBezTo>
                  <a:pt x="98" y="38"/>
                  <a:pt x="93" y="29"/>
                  <a:pt x="96" y="28"/>
                </a:cubicBezTo>
                <a:cubicBezTo>
                  <a:pt x="96" y="28"/>
                  <a:pt x="96" y="28"/>
                  <a:pt x="96" y="28"/>
                </a:cubicBezTo>
                <a:cubicBezTo>
                  <a:pt x="98" y="27"/>
                  <a:pt x="98" y="27"/>
                  <a:pt x="98" y="27"/>
                </a:cubicBezTo>
                <a:cubicBezTo>
                  <a:pt x="101" y="25"/>
                  <a:pt x="101" y="25"/>
                  <a:pt x="101" y="25"/>
                </a:cubicBezTo>
                <a:cubicBezTo>
                  <a:pt x="101" y="25"/>
                  <a:pt x="101" y="24"/>
                  <a:pt x="101" y="24"/>
                </a:cubicBezTo>
                <a:cubicBezTo>
                  <a:pt x="101" y="19"/>
                  <a:pt x="95" y="14"/>
                  <a:pt x="102" y="13"/>
                </a:cubicBezTo>
                <a:cubicBezTo>
                  <a:pt x="105" y="11"/>
                  <a:pt x="105" y="11"/>
                  <a:pt x="105" y="11"/>
                </a:cubicBezTo>
                <a:cubicBezTo>
                  <a:pt x="114" y="11"/>
                  <a:pt x="114" y="11"/>
                  <a:pt x="114" y="11"/>
                </a:cubicBezTo>
                <a:cubicBezTo>
                  <a:pt x="116" y="5"/>
                  <a:pt x="116" y="5"/>
                  <a:pt x="116" y="5"/>
                </a:cubicBezTo>
                <a:cubicBezTo>
                  <a:pt x="120" y="1"/>
                  <a:pt x="120" y="1"/>
                  <a:pt x="120" y="1"/>
                </a:cubicBezTo>
                <a:cubicBezTo>
                  <a:pt x="123" y="1"/>
                  <a:pt x="127" y="0"/>
                  <a:pt x="129" y="1"/>
                </a:cubicBezTo>
                <a:cubicBezTo>
                  <a:pt x="131" y="4"/>
                  <a:pt x="131" y="6"/>
                  <a:pt x="135" y="7"/>
                </a:cubicBezTo>
                <a:cubicBezTo>
                  <a:pt x="147" y="11"/>
                  <a:pt x="147" y="11"/>
                  <a:pt x="147" y="11"/>
                </a:cubicBezTo>
                <a:cubicBezTo>
                  <a:pt x="154" y="12"/>
                  <a:pt x="154" y="12"/>
                  <a:pt x="154" y="12"/>
                </a:cubicBezTo>
                <a:cubicBezTo>
                  <a:pt x="156" y="14"/>
                  <a:pt x="156" y="14"/>
                  <a:pt x="156" y="14"/>
                </a:cubicBezTo>
                <a:cubicBezTo>
                  <a:pt x="156" y="14"/>
                  <a:pt x="156" y="14"/>
                  <a:pt x="156" y="14"/>
                </a:cubicBezTo>
                <a:cubicBezTo>
                  <a:pt x="156" y="16"/>
                  <a:pt x="156" y="18"/>
                  <a:pt x="157" y="19"/>
                </a:cubicBezTo>
                <a:cubicBezTo>
                  <a:pt x="157" y="21"/>
                  <a:pt x="158" y="24"/>
                  <a:pt x="158" y="24"/>
                </a:cubicBezTo>
                <a:cubicBezTo>
                  <a:pt x="158" y="24"/>
                  <a:pt x="157" y="27"/>
                  <a:pt x="157" y="29"/>
                </a:cubicBezTo>
                <a:cubicBezTo>
                  <a:pt x="156" y="30"/>
                  <a:pt x="156" y="33"/>
                  <a:pt x="156" y="34"/>
                </a:cubicBezTo>
                <a:cubicBezTo>
                  <a:pt x="156" y="35"/>
                  <a:pt x="156" y="36"/>
                  <a:pt x="156" y="37"/>
                </a:cubicBezTo>
                <a:cubicBezTo>
                  <a:pt x="156" y="39"/>
                  <a:pt x="157" y="42"/>
                  <a:pt x="158" y="43"/>
                </a:cubicBezTo>
                <a:cubicBezTo>
                  <a:pt x="158" y="44"/>
                  <a:pt x="163" y="47"/>
                  <a:pt x="163" y="47"/>
                </a:cubicBezTo>
                <a:cubicBezTo>
                  <a:pt x="163" y="47"/>
                  <a:pt x="163" y="48"/>
                  <a:pt x="158" y="52"/>
                </a:cubicBezTo>
                <a:cubicBezTo>
                  <a:pt x="154" y="57"/>
                  <a:pt x="154" y="57"/>
                  <a:pt x="154" y="57"/>
                </a:cubicBezTo>
                <a:cubicBezTo>
                  <a:pt x="161" y="59"/>
                  <a:pt x="161" y="59"/>
                  <a:pt x="161" y="59"/>
                </a:cubicBezTo>
                <a:cubicBezTo>
                  <a:pt x="161" y="64"/>
                  <a:pt x="161" y="64"/>
                  <a:pt x="161" y="64"/>
                </a:cubicBezTo>
                <a:cubicBezTo>
                  <a:pt x="161" y="68"/>
                  <a:pt x="161" y="68"/>
                  <a:pt x="161" y="68"/>
                </a:cubicBezTo>
                <a:cubicBezTo>
                  <a:pt x="160" y="74"/>
                  <a:pt x="160" y="74"/>
                  <a:pt x="160" y="74"/>
                </a:cubicBezTo>
                <a:cubicBezTo>
                  <a:pt x="157" y="78"/>
                  <a:pt x="157" y="78"/>
                  <a:pt x="157" y="78"/>
                </a:cubicBezTo>
                <a:cubicBezTo>
                  <a:pt x="161" y="84"/>
                  <a:pt x="161" y="84"/>
                  <a:pt x="161" y="84"/>
                </a:cubicBezTo>
                <a:cubicBezTo>
                  <a:pt x="166" y="92"/>
                  <a:pt x="166" y="92"/>
                  <a:pt x="166" y="92"/>
                </a:cubicBezTo>
                <a:cubicBezTo>
                  <a:pt x="173" y="96"/>
                  <a:pt x="173" y="96"/>
                  <a:pt x="173" y="96"/>
                </a:cubicBezTo>
                <a:cubicBezTo>
                  <a:pt x="173" y="96"/>
                  <a:pt x="174" y="95"/>
                  <a:pt x="181" y="96"/>
                </a:cubicBezTo>
                <a:cubicBezTo>
                  <a:pt x="188" y="98"/>
                  <a:pt x="190" y="104"/>
                  <a:pt x="190" y="104"/>
                </a:cubicBezTo>
                <a:cubicBezTo>
                  <a:pt x="194" y="109"/>
                  <a:pt x="194" y="109"/>
                  <a:pt x="194" y="109"/>
                </a:cubicBezTo>
                <a:cubicBezTo>
                  <a:pt x="200" y="113"/>
                  <a:pt x="200" y="113"/>
                  <a:pt x="200" y="113"/>
                </a:cubicBezTo>
                <a:cubicBezTo>
                  <a:pt x="203" y="116"/>
                  <a:pt x="203" y="116"/>
                  <a:pt x="203" y="116"/>
                </a:cubicBezTo>
                <a:cubicBezTo>
                  <a:pt x="202" y="125"/>
                  <a:pt x="202" y="125"/>
                  <a:pt x="202" y="125"/>
                </a:cubicBezTo>
                <a:cubicBezTo>
                  <a:pt x="202" y="125"/>
                  <a:pt x="199" y="130"/>
                  <a:pt x="200" y="134"/>
                </a:cubicBezTo>
                <a:cubicBezTo>
                  <a:pt x="200" y="139"/>
                  <a:pt x="197" y="146"/>
                  <a:pt x="197" y="148"/>
                </a:cubicBezTo>
                <a:cubicBezTo>
                  <a:pt x="197" y="149"/>
                  <a:pt x="195" y="157"/>
                  <a:pt x="195" y="157"/>
                </a:cubicBezTo>
                <a:cubicBezTo>
                  <a:pt x="198" y="164"/>
                  <a:pt x="198" y="164"/>
                  <a:pt x="198" y="164"/>
                </a:cubicBezTo>
                <a:cubicBezTo>
                  <a:pt x="202" y="168"/>
                  <a:pt x="202" y="168"/>
                  <a:pt x="202" y="168"/>
                </a:cubicBezTo>
                <a:cubicBezTo>
                  <a:pt x="208" y="175"/>
                  <a:pt x="208" y="175"/>
                  <a:pt x="208" y="175"/>
                </a:cubicBezTo>
                <a:cubicBezTo>
                  <a:pt x="216" y="184"/>
                  <a:pt x="216" y="184"/>
                  <a:pt x="216" y="184"/>
                </a:cubicBezTo>
                <a:cubicBezTo>
                  <a:pt x="219" y="191"/>
                  <a:pt x="219" y="191"/>
                  <a:pt x="219" y="191"/>
                </a:cubicBezTo>
                <a:cubicBezTo>
                  <a:pt x="219" y="191"/>
                  <a:pt x="227" y="196"/>
                  <a:pt x="227" y="197"/>
                </a:cubicBezTo>
                <a:cubicBezTo>
                  <a:pt x="227" y="198"/>
                  <a:pt x="230" y="203"/>
                  <a:pt x="230" y="203"/>
                </a:cubicBezTo>
                <a:cubicBezTo>
                  <a:pt x="234" y="210"/>
                  <a:pt x="234" y="210"/>
                  <a:pt x="234" y="210"/>
                </a:cubicBezTo>
                <a:cubicBezTo>
                  <a:pt x="233" y="215"/>
                  <a:pt x="233" y="215"/>
                  <a:pt x="233" y="215"/>
                </a:cubicBezTo>
                <a:cubicBezTo>
                  <a:pt x="230" y="220"/>
                  <a:pt x="230" y="220"/>
                  <a:pt x="230" y="220"/>
                </a:cubicBezTo>
                <a:cubicBezTo>
                  <a:pt x="230" y="223"/>
                  <a:pt x="230" y="223"/>
                  <a:pt x="230" y="223"/>
                </a:cubicBezTo>
                <a:cubicBezTo>
                  <a:pt x="233" y="227"/>
                  <a:pt x="233" y="227"/>
                  <a:pt x="233" y="227"/>
                </a:cubicBezTo>
                <a:cubicBezTo>
                  <a:pt x="232" y="231"/>
                  <a:pt x="232" y="231"/>
                  <a:pt x="232" y="231"/>
                </a:cubicBezTo>
                <a:cubicBezTo>
                  <a:pt x="235" y="237"/>
                  <a:pt x="235" y="237"/>
                  <a:pt x="235" y="237"/>
                </a:cubicBezTo>
                <a:cubicBezTo>
                  <a:pt x="233" y="241"/>
                  <a:pt x="233" y="241"/>
                  <a:pt x="233" y="241"/>
                </a:cubicBezTo>
                <a:cubicBezTo>
                  <a:pt x="238" y="243"/>
                  <a:pt x="238" y="243"/>
                  <a:pt x="238" y="243"/>
                </a:cubicBezTo>
                <a:cubicBezTo>
                  <a:pt x="238" y="243"/>
                  <a:pt x="239" y="244"/>
                  <a:pt x="238" y="246"/>
                </a:cubicBezTo>
                <a:cubicBezTo>
                  <a:pt x="237" y="247"/>
                  <a:pt x="236" y="254"/>
                  <a:pt x="236" y="254"/>
                </a:cubicBezTo>
                <a:cubicBezTo>
                  <a:pt x="241" y="262"/>
                  <a:pt x="241" y="262"/>
                  <a:pt x="241" y="262"/>
                </a:cubicBezTo>
                <a:cubicBezTo>
                  <a:pt x="248" y="263"/>
                  <a:pt x="248" y="263"/>
                  <a:pt x="248" y="263"/>
                </a:cubicBezTo>
                <a:cubicBezTo>
                  <a:pt x="248" y="263"/>
                  <a:pt x="252" y="263"/>
                  <a:pt x="252" y="264"/>
                </a:cubicBezTo>
                <a:cubicBezTo>
                  <a:pt x="253" y="265"/>
                  <a:pt x="254" y="268"/>
                  <a:pt x="254" y="268"/>
                </a:cubicBezTo>
                <a:cubicBezTo>
                  <a:pt x="251" y="274"/>
                  <a:pt x="251" y="274"/>
                  <a:pt x="251" y="274"/>
                </a:cubicBezTo>
                <a:cubicBezTo>
                  <a:pt x="251" y="274"/>
                  <a:pt x="252" y="277"/>
                  <a:pt x="255" y="279"/>
                </a:cubicBezTo>
                <a:cubicBezTo>
                  <a:pt x="257" y="280"/>
                  <a:pt x="259" y="280"/>
                  <a:pt x="259" y="282"/>
                </a:cubicBezTo>
                <a:cubicBezTo>
                  <a:pt x="260" y="284"/>
                  <a:pt x="260" y="287"/>
                  <a:pt x="261" y="286"/>
                </a:cubicBezTo>
                <a:cubicBezTo>
                  <a:pt x="263" y="286"/>
                  <a:pt x="267" y="287"/>
                  <a:pt x="267" y="287"/>
                </a:cubicBezTo>
                <a:cubicBezTo>
                  <a:pt x="270" y="292"/>
                  <a:pt x="270" y="292"/>
                  <a:pt x="270" y="292"/>
                </a:cubicBezTo>
                <a:cubicBezTo>
                  <a:pt x="272" y="296"/>
                  <a:pt x="272" y="296"/>
                  <a:pt x="272" y="296"/>
                </a:cubicBezTo>
                <a:cubicBezTo>
                  <a:pt x="272" y="296"/>
                  <a:pt x="272" y="299"/>
                  <a:pt x="272" y="300"/>
                </a:cubicBezTo>
                <a:cubicBezTo>
                  <a:pt x="272" y="302"/>
                  <a:pt x="271" y="308"/>
                  <a:pt x="271" y="308"/>
                </a:cubicBezTo>
                <a:cubicBezTo>
                  <a:pt x="266" y="316"/>
                  <a:pt x="266" y="316"/>
                  <a:pt x="266" y="316"/>
                </a:cubicBezTo>
                <a:cubicBezTo>
                  <a:pt x="266" y="316"/>
                  <a:pt x="270" y="321"/>
                  <a:pt x="273" y="323"/>
                </a:cubicBezTo>
                <a:cubicBezTo>
                  <a:pt x="276" y="325"/>
                  <a:pt x="280" y="328"/>
                  <a:pt x="281" y="328"/>
                </a:cubicBezTo>
                <a:cubicBezTo>
                  <a:pt x="282" y="328"/>
                  <a:pt x="287" y="329"/>
                  <a:pt x="289" y="330"/>
                </a:cubicBezTo>
                <a:cubicBezTo>
                  <a:pt x="290" y="330"/>
                  <a:pt x="294" y="332"/>
                  <a:pt x="295" y="333"/>
                </a:cubicBezTo>
                <a:cubicBezTo>
                  <a:pt x="296" y="334"/>
                  <a:pt x="303" y="338"/>
                  <a:pt x="303" y="338"/>
                </a:cubicBezTo>
                <a:cubicBezTo>
                  <a:pt x="309" y="341"/>
                  <a:pt x="309" y="341"/>
                  <a:pt x="309" y="341"/>
                </a:cubicBezTo>
                <a:cubicBezTo>
                  <a:pt x="315" y="346"/>
                  <a:pt x="315" y="346"/>
                  <a:pt x="315" y="346"/>
                </a:cubicBezTo>
                <a:cubicBezTo>
                  <a:pt x="317" y="358"/>
                  <a:pt x="317" y="358"/>
                  <a:pt x="317" y="358"/>
                </a:cubicBezTo>
                <a:cubicBezTo>
                  <a:pt x="317" y="358"/>
                  <a:pt x="315" y="376"/>
                  <a:pt x="314" y="378"/>
                </a:cubicBezTo>
                <a:cubicBezTo>
                  <a:pt x="314" y="380"/>
                  <a:pt x="311" y="389"/>
                  <a:pt x="310" y="390"/>
                </a:cubicBezTo>
                <a:cubicBezTo>
                  <a:pt x="308" y="391"/>
                  <a:pt x="306" y="392"/>
                  <a:pt x="306" y="394"/>
                </a:cubicBezTo>
                <a:cubicBezTo>
                  <a:pt x="306" y="396"/>
                  <a:pt x="303" y="407"/>
                  <a:pt x="303" y="407"/>
                </a:cubicBezTo>
                <a:cubicBezTo>
                  <a:pt x="303" y="407"/>
                  <a:pt x="300" y="414"/>
                  <a:pt x="300" y="416"/>
                </a:cubicBezTo>
                <a:cubicBezTo>
                  <a:pt x="300" y="418"/>
                  <a:pt x="297" y="424"/>
                  <a:pt x="297" y="426"/>
                </a:cubicBezTo>
                <a:cubicBezTo>
                  <a:pt x="296" y="427"/>
                  <a:pt x="294" y="435"/>
                  <a:pt x="294" y="435"/>
                </a:cubicBezTo>
                <a:cubicBezTo>
                  <a:pt x="281" y="461"/>
                  <a:pt x="281" y="461"/>
                  <a:pt x="281" y="461"/>
                </a:cubicBezTo>
                <a:cubicBezTo>
                  <a:pt x="278" y="471"/>
                  <a:pt x="278" y="471"/>
                  <a:pt x="278" y="471"/>
                </a:cubicBezTo>
                <a:cubicBezTo>
                  <a:pt x="278" y="471"/>
                  <a:pt x="275" y="472"/>
                  <a:pt x="274" y="474"/>
                </a:cubicBezTo>
                <a:cubicBezTo>
                  <a:pt x="273" y="477"/>
                  <a:pt x="272" y="479"/>
                  <a:pt x="271" y="482"/>
                </a:cubicBezTo>
                <a:cubicBezTo>
                  <a:pt x="271" y="484"/>
                  <a:pt x="266" y="493"/>
                  <a:pt x="266" y="493"/>
                </a:cubicBezTo>
                <a:cubicBezTo>
                  <a:pt x="264" y="498"/>
                  <a:pt x="264" y="498"/>
                  <a:pt x="264" y="498"/>
                </a:cubicBezTo>
                <a:cubicBezTo>
                  <a:pt x="260" y="503"/>
                  <a:pt x="260" y="503"/>
                  <a:pt x="260" y="503"/>
                </a:cubicBezTo>
                <a:cubicBezTo>
                  <a:pt x="260" y="503"/>
                  <a:pt x="257" y="505"/>
                  <a:pt x="257" y="505"/>
                </a:cubicBezTo>
                <a:cubicBezTo>
                  <a:pt x="257" y="505"/>
                  <a:pt x="255" y="505"/>
                  <a:pt x="255" y="505"/>
                </a:cubicBezTo>
                <a:cubicBezTo>
                  <a:pt x="250" y="505"/>
                  <a:pt x="250" y="505"/>
                  <a:pt x="250" y="505"/>
                </a:cubicBezTo>
                <a:cubicBezTo>
                  <a:pt x="247" y="503"/>
                  <a:pt x="247" y="503"/>
                  <a:pt x="247" y="503"/>
                </a:cubicBezTo>
                <a:cubicBezTo>
                  <a:pt x="247" y="503"/>
                  <a:pt x="244" y="505"/>
                  <a:pt x="244" y="505"/>
                </a:cubicBezTo>
                <a:cubicBezTo>
                  <a:pt x="244" y="506"/>
                  <a:pt x="242" y="507"/>
                  <a:pt x="242" y="508"/>
                </a:cubicBezTo>
                <a:cubicBezTo>
                  <a:pt x="242" y="508"/>
                  <a:pt x="241" y="510"/>
                  <a:pt x="240" y="510"/>
                </a:cubicBezTo>
                <a:cubicBezTo>
                  <a:pt x="239" y="511"/>
                  <a:pt x="238" y="512"/>
                  <a:pt x="237" y="512"/>
                </a:cubicBezTo>
                <a:cubicBezTo>
                  <a:pt x="237" y="513"/>
                  <a:pt x="235" y="513"/>
                  <a:pt x="235" y="513"/>
                </a:cubicBezTo>
                <a:cubicBezTo>
                  <a:pt x="235" y="513"/>
                  <a:pt x="235" y="514"/>
                  <a:pt x="234" y="515"/>
                </a:cubicBezTo>
                <a:cubicBezTo>
                  <a:pt x="234" y="515"/>
                  <a:pt x="231" y="515"/>
                  <a:pt x="230" y="514"/>
                </a:cubicBezTo>
                <a:cubicBezTo>
                  <a:pt x="229" y="513"/>
                  <a:pt x="227" y="512"/>
                  <a:pt x="228" y="512"/>
                </a:cubicBezTo>
                <a:cubicBezTo>
                  <a:pt x="228" y="513"/>
                  <a:pt x="227" y="515"/>
                  <a:pt x="227" y="515"/>
                </a:cubicBezTo>
                <a:cubicBezTo>
                  <a:pt x="227" y="516"/>
                  <a:pt x="225" y="519"/>
                  <a:pt x="224" y="519"/>
                </a:cubicBezTo>
                <a:cubicBezTo>
                  <a:pt x="223" y="519"/>
                  <a:pt x="221" y="518"/>
                  <a:pt x="220" y="517"/>
                </a:cubicBezTo>
                <a:cubicBezTo>
                  <a:pt x="219" y="517"/>
                  <a:pt x="218" y="517"/>
                  <a:pt x="218" y="517"/>
                </a:cubicBezTo>
                <a:cubicBezTo>
                  <a:pt x="218" y="518"/>
                  <a:pt x="218" y="521"/>
                  <a:pt x="218" y="522"/>
                </a:cubicBezTo>
                <a:cubicBezTo>
                  <a:pt x="218" y="522"/>
                  <a:pt x="218" y="523"/>
                  <a:pt x="218" y="524"/>
                </a:cubicBezTo>
                <a:cubicBezTo>
                  <a:pt x="217" y="524"/>
                  <a:pt x="215" y="525"/>
                  <a:pt x="215" y="525"/>
                </a:cubicBezTo>
                <a:cubicBezTo>
                  <a:pt x="215" y="525"/>
                  <a:pt x="216" y="527"/>
                  <a:pt x="215" y="527"/>
                </a:cubicBezTo>
                <a:cubicBezTo>
                  <a:pt x="214" y="528"/>
                  <a:pt x="213" y="529"/>
                  <a:pt x="212" y="529"/>
                </a:cubicBezTo>
                <a:cubicBezTo>
                  <a:pt x="212" y="528"/>
                  <a:pt x="210" y="527"/>
                  <a:pt x="210" y="527"/>
                </a:cubicBezTo>
                <a:cubicBezTo>
                  <a:pt x="209" y="528"/>
                  <a:pt x="208" y="530"/>
                  <a:pt x="208" y="530"/>
                </a:cubicBezTo>
                <a:cubicBezTo>
                  <a:pt x="208" y="531"/>
                  <a:pt x="207" y="532"/>
                  <a:pt x="207" y="532"/>
                </a:cubicBezTo>
                <a:cubicBezTo>
                  <a:pt x="207" y="532"/>
                  <a:pt x="200" y="540"/>
                  <a:pt x="200" y="540"/>
                </a:cubicBezTo>
                <a:cubicBezTo>
                  <a:pt x="199" y="540"/>
                  <a:pt x="197" y="537"/>
                  <a:pt x="197" y="537"/>
                </a:cubicBezTo>
                <a:cubicBezTo>
                  <a:pt x="197" y="538"/>
                  <a:pt x="197" y="540"/>
                  <a:pt x="197" y="540"/>
                </a:cubicBezTo>
                <a:cubicBezTo>
                  <a:pt x="196" y="541"/>
                  <a:pt x="194" y="542"/>
                  <a:pt x="194" y="542"/>
                </a:cubicBezTo>
                <a:cubicBezTo>
                  <a:pt x="194" y="543"/>
                  <a:pt x="193" y="542"/>
                  <a:pt x="192" y="542"/>
                </a:cubicBezTo>
                <a:cubicBezTo>
                  <a:pt x="192" y="543"/>
                  <a:pt x="191" y="543"/>
                  <a:pt x="191" y="544"/>
                </a:cubicBezTo>
                <a:cubicBezTo>
                  <a:pt x="191" y="545"/>
                  <a:pt x="190" y="546"/>
                  <a:pt x="190" y="546"/>
                </a:cubicBezTo>
                <a:cubicBezTo>
                  <a:pt x="190" y="546"/>
                  <a:pt x="188" y="547"/>
                  <a:pt x="188" y="548"/>
                </a:cubicBezTo>
                <a:cubicBezTo>
                  <a:pt x="187" y="549"/>
                  <a:pt x="185" y="550"/>
                  <a:pt x="185" y="550"/>
                </a:cubicBezTo>
                <a:cubicBezTo>
                  <a:pt x="185" y="550"/>
                  <a:pt x="184" y="551"/>
                  <a:pt x="183" y="550"/>
                </a:cubicBezTo>
                <a:cubicBezTo>
                  <a:pt x="182" y="550"/>
                  <a:pt x="180" y="547"/>
                  <a:pt x="180" y="547"/>
                </a:cubicBezTo>
                <a:cubicBezTo>
                  <a:pt x="180" y="547"/>
                  <a:pt x="178" y="547"/>
                  <a:pt x="178" y="548"/>
                </a:cubicBezTo>
                <a:cubicBezTo>
                  <a:pt x="177" y="549"/>
                  <a:pt x="177" y="550"/>
                  <a:pt x="176" y="550"/>
                </a:cubicBezTo>
                <a:cubicBezTo>
                  <a:pt x="175" y="551"/>
                  <a:pt x="174" y="551"/>
                  <a:pt x="173" y="551"/>
                </a:cubicBezTo>
                <a:cubicBezTo>
                  <a:pt x="172" y="552"/>
                  <a:pt x="170" y="552"/>
                  <a:pt x="170" y="553"/>
                </a:cubicBezTo>
                <a:cubicBezTo>
                  <a:pt x="169" y="553"/>
                  <a:pt x="168" y="555"/>
                  <a:pt x="168" y="556"/>
                </a:cubicBezTo>
                <a:cubicBezTo>
                  <a:pt x="168" y="557"/>
                  <a:pt x="170" y="557"/>
                  <a:pt x="168" y="557"/>
                </a:cubicBezTo>
                <a:cubicBezTo>
                  <a:pt x="166" y="558"/>
                  <a:pt x="163" y="558"/>
                  <a:pt x="163" y="558"/>
                </a:cubicBezTo>
                <a:cubicBezTo>
                  <a:pt x="163" y="558"/>
                  <a:pt x="161" y="559"/>
                  <a:pt x="161" y="560"/>
                </a:cubicBezTo>
                <a:cubicBezTo>
                  <a:pt x="160" y="561"/>
                  <a:pt x="161" y="561"/>
                  <a:pt x="159" y="562"/>
                </a:cubicBezTo>
                <a:cubicBezTo>
                  <a:pt x="158" y="562"/>
                  <a:pt x="157" y="563"/>
                  <a:pt x="157" y="563"/>
                </a:cubicBezTo>
                <a:cubicBezTo>
                  <a:pt x="155" y="561"/>
                  <a:pt x="155" y="561"/>
                  <a:pt x="155" y="561"/>
                </a:cubicBezTo>
                <a:cubicBezTo>
                  <a:pt x="156" y="559"/>
                  <a:pt x="156" y="559"/>
                  <a:pt x="156" y="559"/>
                </a:cubicBezTo>
                <a:cubicBezTo>
                  <a:pt x="156" y="559"/>
                  <a:pt x="155" y="557"/>
                  <a:pt x="155" y="558"/>
                </a:cubicBezTo>
                <a:cubicBezTo>
                  <a:pt x="154" y="560"/>
                  <a:pt x="155" y="561"/>
                  <a:pt x="155" y="561"/>
                </a:cubicBezTo>
                <a:cubicBezTo>
                  <a:pt x="155" y="561"/>
                  <a:pt x="154" y="561"/>
                  <a:pt x="154" y="562"/>
                </a:cubicBezTo>
                <a:cubicBezTo>
                  <a:pt x="153" y="563"/>
                  <a:pt x="154" y="563"/>
                  <a:pt x="153" y="564"/>
                </a:cubicBezTo>
                <a:cubicBezTo>
                  <a:pt x="153" y="565"/>
                  <a:pt x="152" y="566"/>
                  <a:pt x="151" y="566"/>
                </a:cubicBezTo>
                <a:cubicBezTo>
                  <a:pt x="151" y="567"/>
                  <a:pt x="150" y="567"/>
                  <a:pt x="149" y="567"/>
                </a:cubicBezTo>
                <a:cubicBezTo>
                  <a:pt x="149" y="567"/>
                  <a:pt x="147" y="567"/>
                  <a:pt x="147" y="567"/>
                </a:cubicBezTo>
                <a:cubicBezTo>
                  <a:pt x="146" y="567"/>
                  <a:pt x="145" y="566"/>
                  <a:pt x="146" y="566"/>
                </a:cubicBezTo>
                <a:cubicBezTo>
                  <a:pt x="146" y="566"/>
                  <a:pt x="148" y="565"/>
                  <a:pt x="148" y="565"/>
                </a:cubicBezTo>
                <a:cubicBezTo>
                  <a:pt x="148" y="565"/>
                  <a:pt x="149" y="564"/>
                  <a:pt x="148" y="564"/>
                </a:cubicBezTo>
                <a:cubicBezTo>
                  <a:pt x="147" y="563"/>
                  <a:pt x="146" y="562"/>
                  <a:pt x="146" y="562"/>
                </a:cubicBezTo>
                <a:cubicBezTo>
                  <a:pt x="146" y="562"/>
                  <a:pt x="147" y="563"/>
                  <a:pt x="144" y="563"/>
                </a:cubicBezTo>
                <a:cubicBezTo>
                  <a:pt x="142" y="564"/>
                  <a:pt x="141" y="564"/>
                  <a:pt x="141" y="563"/>
                </a:cubicBezTo>
                <a:cubicBezTo>
                  <a:pt x="141" y="563"/>
                  <a:pt x="139" y="563"/>
                  <a:pt x="140" y="562"/>
                </a:cubicBezTo>
                <a:cubicBezTo>
                  <a:pt x="142" y="561"/>
                  <a:pt x="142" y="560"/>
                  <a:pt x="143" y="560"/>
                </a:cubicBezTo>
                <a:cubicBezTo>
                  <a:pt x="144" y="560"/>
                  <a:pt x="144" y="558"/>
                  <a:pt x="144" y="557"/>
                </a:cubicBezTo>
                <a:cubicBezTo>
                  <a:pt x="144" y="557"/>
                  <a:pt x="146" y="559"/>
                  <a:pt x="143" y="557"/>
                </a:cubicBezTo>
                <a:cubicBezTo>
                  <a:pt x="141" y="554"/>
                  <a:pt x="141" y="554"/>
                  <a:pt x="141" y="554"/>
                </a:cubicBezTo>
                <a:cubicBezTo>
                  <a:pt x="141" y="554"/>
                  <a:pt x="140" y="555"/>
                  <a:pt x="140" y="556"/>
                </a:cubicBezTo>
                <a:cubicBezTo>
                  <a:pt x="141" y="557"/>
                  <a:pt x="143" y="558"/>
                  <a:pt x="140" y="559"/>
                </a:cubicBezTo>
                <a:cubicBezTo>
                  <a:pt x="137" y="559"/>
                  <a:pt x="137" y="559"/>
                  <a:pt x="137" y="559"/>
                </a:cubicBezTo>
                <a:cubicBezTo>
                  <a:pt x="136" y="560"/>
                  <a:pt x="133" y="560"/>
                  <a:pt x="133" y="560"/>
                </a:cubicBezTo>
                <a:cubicBezTo>
                  <a:pt x="133" y="560"/>
                  <a:pt x="131" y="560"/>
                  <a:pt x="132" y="561"/>
                </a:cubicBezTo>
                <a:cubicBezTo>
                  <a:pt x="132" y="562"/>
                  <a:pt x="134" y="563"/>
                  <a:pt x="134" y="563"/>
                </a:cubicBezTo>
                <a:cubicBezTo>
                  <a:pt x="134" y="563"/>
                  <a:pt x="134" y="564"/>
                  <a:pt x="132" y="564"/>
                </a:cubicBezTo>
                <a:cubicBezTo>
                  <a:pt x="131" y="565"/>
                  <a:pt x="129" y="565"/>
                  <a:pt x="129" y="565"/>
                </a:cubicBezTo>
                <a:cubicBezTo>
                  <a:pt x="128" y="566"/>
                  <a:pt x="128" y="566"/>
                  <a:pt x="128" y="566"/>
                </a:cubicBezTo>
                <a:cubicBezTo>
                  <a:pt x="128" y="566"/>
                  <a:pt x="127" y="566"/>
                  <a:pt x="127" y="565"/>
                </a:cubicBezTo>
                <a:cubicBezTo>
                  <a:pt x="127" y="565"/>
                  <a:pt x="128" y="564"/>
                  <a:pt x="128" y="563"/>
                </a:cubicBezTo>
                <a:cubicBezTo>
                  <a:pt x="128" y="562"/>
                  <a:pt x="129" y="563"/>
                  <a:pt x="128" y="562"/>
                </a:cubicBezTo>
                <a:cubicBezTo>
                  <a:pt x="127" y="560"/>
                  <a:pt x="126" y="560"/>
                  <a:pt x="126" y="559"/>
                </a:cubicBezTo>
                <a:cubicBezTo>
                  <a:pt x="127" y="558"/>
                  <a:pt x="129" y="557"/>
                  <a:pt x="129" y="557"/>
                </a:cubicBezTo>
                <a:cubicBezTo>
                  <a:pt x="129" y="556"/>
                  <a:pt x="129" y="555"/>
                  <a:pt x="129" y="555"/>
                </a:cubicBezTo>
                <a:cubicBezTo>
                  <a:pt x="129" y="555"/>
                  <a:pt x="128" y="555"/>
                  <a:pt x="129" y="554"/>
                </a:cubicBezTo>
                <a:cubicBezTo>
                  <a:pt x="130" y="552"/>
                  <a:pt x="131" y="551"/>
                  <a:pt x="131" y="551"/>
                </a:cubicBezTo>
                <a:cubicBezTo>
                  <a:pt x="131" y="550"/>
                  <a:pt x="130" y="549"/>
                  <a:pt x="129" y="549"/>
                </a:cubicBezTo>
                <a:cubicBezTo>
                  <a:pt x="129" y="549"/>
                  <a:pt x="128" y="551"/>
                  <a:pt x="128" y="552"/>
                </a:cubicBezTo>
                <a:cubicBezTo>
                  <a:pt x="128" y="552"/>
                  <a:pt x="129" y="554"/>
                  <a:pt x="126" y="553"/>
                </a:cubicBezTo>
                <a:cubicBezTo>
                  <a:pt x="123" y="553"/>
                  <a:pt x="121" y="553"/>
                  <a:pt x="120" y="552"/>
                </a:cubicBezTo>
                <a:cubicBezTo>
                  <a:pt x="120" y="551"/>
                  <a:pt x="118" y="550"/>
                  <a:pt x="121" y="550"/>
                </a:cubicBezTo>
                <a:cubicBezTo>
                  <a:pt x="124" y="549"/>
                  <a:pt x="124" y="549"/>
                  <a:pt x="124" y="549"/>
                </a:cubicBezTo>
                <a:cubicBezTo>
                  <a:pt x="125" y="548"/>
                  <a:pt x="125" y="547"/>
                  <a:pt x="125" y="546"/>
                </a:cubicBezTo>
                <a:cubicBezTo>
                  <a:pt x="124" y="546"/>
                  <a:pt x="123" y="544"/>
                  <a:pt x="123" y="545"/>
                </a:cubicBezTo>
                <a:cubicBezTo>
                  <a:pt x="122" y="547"/>
                  <a:pt x="122" y="548"/>
                  <a:pt x="122" y="548"/>
                </a:cubicBezTo>
                <a:cubicBezTo>
                  <a:pt x="122" y="548"/>
                  <a:pt x="118" y="548"/>
                  <a:pt x="118" y="548"/>
                </a:cubicBezTo>
                <a:cubicBezTo>
                  <a:pt x="118" y="548"/>
                  <a:pt x="117" y="547"/>
                  <a:pt x="117" y="546"/>
                </a:cubicBezTo>
                <a:cubicBezTo>
                  <a:pt x="117" y="546"/>
                  <a:pt x="118" y="542"/>
                  <a:pt x="118" y="542"/>
                </a:cubicBezTo>
                <a:cubicBezTo>
                  <a:pt x="118" y="542"/>
                  <a:pt x="120" y="541"/>
                  <a:pt x="119" y="541"/>
                </a:cubicBezTo>
                <a:cubicBezTo>
                  <a:pt x="119" y="541"/>
                  <a:pt x="117" y="540"/>
                  <a:pt x="117" y="541"/>
                </a:cubicBezTo>
                <a:cubicBezTo>
                  <a:pt x="116" y="541"/>
                  <a:pt x="117" y="542"/>
                  <a:pt x="117" y="543"/>
                </a:cubicBezTo>
                <a:cubicBezTo>
                  <a:pt x="117" y="544"/>
                  <a:pt x="117" y="545"/>
                  <a:pt x="116" y="545"/>
                </a:cubicBezTo>
                <a:cubicBezTo>
                  <a:pt x="115" y="546"/>
                  <a:pt x="111" y="546"/>
                  <a:pt x="111" y="546"/>
                </a:cubicBezTo>
                <a:cubicBezTo>
                  <a:pt x="111" y="545"/>
                  <a:pt x="110" y="545"/>
                  <a:pt x="111" y="544"/>
                </a:cubicBezTo>
                <a:cubicBezTo>
                  <a:pt x="111" y="543"/>
                  <a:pt x="111" y="542"/>
                  <a:pt x="111" y="542"/>
                </a:cubicBezTo>
                <a:cubicBezTo>
                  <a:pt x="111" y="542"/>
                  <a:pt x="110" y="540"/>
                  <a:pt x="110" y="541"/>
                </a:cubicBezTo>
                <a:cubicBezTo>
                  <a:pt x="109" y="541"/>
                  <a:pt x="108" y="541"/>
                  <a:pt x="108" y="541"/>
                </a:cubicBezTo>
                <a:cubicBezTo>
                  <a:pt x="108" y="539"/>
                  <a:pt x="108" y="539"/>
                  <a:pt x="108" y="539"/>
                </a:cubicBezTo>
                <a:cubicBezTo>
                  <a:pt x="106" y="539"/>
                  <a:pt x="106" y="539"/>
                  <a:pt x="106" y="539"/>
                </a:cubicBezTo>
                <a:cubicBezTo>
                  <a:pt x="105" y="539"/>
                  <a:pt x="105" y="539"/>
                  <a:pt x="105" y="539"/>
                </a:cubicBezTo>
                <a:cubicBezTo>
                  <a:pt x="105" y="539"/>
                  <a:pt x="104" y="538"/>
                  <a:pt x="104" y="538"/>
                </a:cubicBezTo>
                <a:cubicBezTo>
                  <a:pt x="103" y="538"/>
                  <a:pt x="103" y="538"/>
                  <a:pt x="103" y="539"/>
                </a:cubicBezTo>
                <a:cubicBezTo>
                  <a:pt x="102" y="539"/>
                  <a:pt x="99" y="540"/>
                  <a:pt x="99" y="540"/>
                </a:cubicBezTo>
                <a:cubicBezTo>
                  <a:pt x="99" y="540"/>
                  <a:pt x="99" y="538"/>
                  <a:pt x="98" y="540"/>
                </a:cubicBezTo>
                <a:cubicBezTo>
                  <a:pt x="98" y="541"/>
                  <a:pt x="93" y="541"/>
                  <a:pt x="93" y="541"/>
                </a:cubicBezTo>
                <a:cubicBezTo>
                  <a:pt x="93" y="541"/>
                  <a:pt x="92" y="539"/>
                  <a:pt x="92" y="538"/>
                </a:cubicBezTo>
                <a:cubicBezTo>
                  <a:pt x="92" y="538"/>
                  <a:pt x="93" y="535"/>
                  <a:pt x="93" y="535"/>
                </a:cubicBezTo>
                <a:cubicBezTo>
                  <a:pt x="94" y="534"/>
                  <a:pt x="94" y="534"/>
                  <a:pt x="94" y="534"/>
                </a:cubicBezTo>
                <a:cubicBezTo>
                  <a:pt x="93" y="533"/>
                  <a:pt x="93" y="533"/>
                  <a:pt x="93" y="533"/>
                </a:cubicBezTo>
                <a:cubicBezTo>
                  <a:pt x="93" y="533"/>
                  <a:pt x="90" y="533"/>
                  <a:pt x="91" y="533"/>
                </a:cubicBezTo>
                <a:cubicBezTo>
                  <a:pt x="91" y="532"/>
                  <a:pt x="93" y="530"/>
                  <a:pt x="93" y="530"/>
                </a:cubicBezTo>
                <a:cubicBezTo>
                  <a:pt x="93" y="530"/>
                  <a:pt x="94" y="529"/>
                  <a:pt x="94" y="529"/>
                </a:cubicBezTo>
                <a:cubicBezTo>
                  <a:pt x="95" y="528"/>
                  <a:pt x="97" y="528"/>
                  <a:pt x="96" y="527"/>
                </a:cubicBezTo>
                <a:cubicBezTo>
                  <a:pt x="95" y="527"/>
                  <a:pt x="94" y="526"/>
                  <a:pt x="94" y="526"/>
                </a:cubicBezTo>
                <a:cubicBezTo>
                  <a:pt x="94" y="526"/>
                  <a:pt x="93" y="526"/>
                  <a:pt x="93" y="525"/>
                </a:cubicBezTo>
                <a:cubicBezTo>
                  <a:pt x="93" y="525"/>
                  <a:pt x="94" y="523"/>
                  <a:pt x="94" y="522"/>
                </a:cubicBezTo>
                <a:cubicBezTo>
                  <a:pt x="94" y="521"/>
                  <a:pt x="93" y="520"/>
                  <a:pt x="93" y="520"/>
                </a:cubicBezTo>
                <a:cubicBezTo>
                  <a:pt x="92" y="520"/>
                  <a:pt x="93" y="521"/>
                  <a:pt x="91" y="521"/>
                </a:cubicBezTo>
                <a:cubicBezTo>
                  <a:pt x="90" y="522"/>
                  <a:pt x="87" y="524"/>
                  <a:pt x="87" y="524"/>
                </a:cubicBezTo>
                <a:cubicBezTo>
                  <a:pt x="87" y="523"/>
                  <a:pt x="87" y="522"/>
                  <a:pt x="87" y="521"/>
                </a:cubicBezTo>
                <a:cubicBezTo>
                  <a:pt x="88" y="520"/>
                  <a:pt x="91" y="520"/>
                  <a:pt x="92" y="519"/>
                </a:cubicBezTo>
                <a:cubicBezTo>
                  <a:pt x="92" y="518"/>
                  <a:pt x="90" y="515"/>
                  <a:pt x="90" y="515"/>
                </a:cubicBezTo>
                <a:cubicBezTo>
                  <a:pt x="90" y="515"/>
                  <a:pt x="92" y="516"/>
                  <a:pt x="91" y="514"/>
                </a:cubicBezTo>
                <a:cubicBezTo>
                  <a:pt x="89" y="513"/>
                  <a:pt x="89" y="513"/>
                  <a:pt x="89" y="513"/>
                </a:cubicBezTo>
                <a:cubicBezTo>
                  <a:pt x="89" y="512"/>
                  <a:pt x="89" y="511"/>
                  <a:pt x="90" y="510"/>
                </a:cubicBezTo>
                <a:cubicBezTo>
                  <a:pt x="91" y="508"/>
                  <a:pt x="92" y="508"/>
                  <a:pt x="92" y="507"/>
                </a:cubicBezTo>
                <a:cubicBezTo>
                  <a:pt x="92" y="507"/>
                  <a:pt x="89" y="506"/>
                  <a:pt x="89" y="505"/>
                </a:cubicBezTo>
                <a:cubicBezTo>
                  <a:pt x="89" y="504"/>
                  <a:pt x="87" y="504"/>
                  <a:pt x="89" y="502"/>
                </a:cubicBezTo>
                <a:cubicBezTo>
                  <a:pt x="90" y="501"/>
                  <a:pt x="91" y="501"/>
                  <a:pt x="91" y="501"/>
                </a:cubicBezTo>
                <a:cubicBezTo>
                  <a:pt x="91" y="501"/>
                  <a:pt x="91" y="498"/>
                  <a:pt x="91" y="497"/>
                </a:cubicBezTo>
                <a:cubicBezTo>
                  <a:pt x="91" y="496"/>
                  <a:pt x="92" y="496"/>
                  <a:pt x="92" y="495"/>
                </a:cubicBezTo>
                <a:cubicBezTo>
                  <a:pt x="91" y="494"/>
                  <a:pt x="90" y="494"/>
                  <a:pt x="89" y="492"/>
                </a:cubicBezTo>
                <a:cubicBezTo>
                  <a:pt x="89" y="491"/>
                  <a:pt x="89" y="491"/>
                  <a:pt x="89" y="490"/>
                </a:cubicBezTo>
                <a:cubicBezTo>
                  <a:pt x="90" y="490"/>
                  <a:pt x="91" y="489"/>
                  <a:pt x="90" y="489"/>
                </a:cubicBezTo>
                <a:cubicBezTo>
                  <a:pt x="90" y="488"/>
                  <a:pt x="90" y="487"/>
                  <a:pt x="90" y="487"/>
                </a:cubicBezTo>
                <a:cubicBezTo>
                  <a:pt x="90" y="487"/>
                  <a:pt x="90" y="487"/>
                  <a:pt x="89" y="485"/>
                </a:cubicBezTo>
                <a:cubicBezTo>
                  <a:pt x="88" y="484"/>
                  <a:pt x="88" y="482"/>
                  <a:pt x="88" y="481"/>
                </a:cubicBezTo>
                <a:cubicBezTo>
                  <a:pt x="88" y="480"/>
                  <a:pt x="89" y="476"/>
                  <a:pt x="89" y="476"/>
                </a:cubicBezTo>
                <a:cubicBezTo>
                  <a:pt x="89" y="476"/>
                  <a:pt x="89" y="473"/>
                  <a:pt x="87" y="472"/>
                </a:cubicBezTo>
                <a:cubicBezTo>
                  <a:pt x="86" y="470"/>
                  <a:pt x="84" y="469"/>
                  <a:pt x="84" y="469"/>
                </a:cubicBezTo>
                <a:cubicBezTo>
                  <a:pt x="84" y="469"/>
                  <a:pt x="84" y="467"/>
                  <a:pt x="84" y="466"/>
                </a:cubicBezTo>
                <a:cubicBezTo>
                  <a:pt x="84" y="466"/>
                  <a:pt x="82" y="465"/>
                  <a:pt x="82" y="464"/>
                </a:cubicBezTo>
                <a:cubicBezTo>
                  <a:pt x="82" y="463"/>
                  <a:pt x="81" y="461"/>
                  <a:pt x="81" y="461"/>
                </a:cubicBezTo>
                <a:cubicBezTo>
                  <a:pt x="81" y="461"/>
                  <a:pt x="80" y="461"/>
                  <a:pt x="81" y="459"/>
                </a:cubicBezTo>
                <a:cubicBezTo>
                  <a:pt x="81" y="456"/>
                  <a:pt x="81" y="455"/>
                  <a:pt x="81" y="454"/>
                </a:cubicBezTo>
                <a:cubicBezTo>
                  <a:pt x="80" y="453"/>
                  <a:pt x="79" y="451"/>
                  <a:pt x="79" y="450"/>
                </a:cubicBezTo>
                <a:cubicBezTo>
                  <a:pt x="79" y="449"/>
                  <a:pt x="79" y="447"/>
                  <a:pt x="79" y="447"/>
                </a:cubicBezTo>
                <a:cubicBezTo>
                  <a:pt x="79" y="447"/>
                  <a:pt x="79" y="446"/>
                  <a:pt x="78" y="445"/>
                </a:cubicBezTo>
                <a:cubicBezTo>
                  <a:pt x="77" y="444"/>
                  <a:pt x="74" y="439"/>
                  <a:pt x="74" y="439"/>
                </a:cubicBezTo>
                <a:cubicBezTo>
                  <a:pt x="74" y="439"/>
                  <a:pt x="73" y="439"/>
                  <a:pt x="73" y="437"/>
                </a:cubicBezTo>
                <a:cubicBezTo>
                  <a:pt x="72" y="435"/>
                  <a:pt x="72" y="433"/>
                  <a:pt x="72" y="433"/>
                </a:cubicBezTo>
                <a:cubicBezTo>
                  <a:pt x="72" y="433"/>
                  <a:pt x="72" y="430"/>
                  <a:pt x="72" y="430"/>
                </a:cubicBezTo>
                <a:cubicBezTo>
                  <a:pt x="69" y="427"/>
                  <a:pt x="69" y="427"/>
                  <a:pt x="69" y="427"/>
                </a:cubicBezTo>
                <a:cubicBezTo>
                  <a:pt x="70" y="423"/>
                  <a:pt x="70" y="423"/>
                  <a:pt x="70" y="423"/>
                </a:cubicBezTo>
                <a:cubicBezTo>
                  <a:pt x="70" y="419"/>
                  <a:pt x="70" y="419"/>
                  <a:pt x="70" y="419"/>
                </a:cubicBezTo>
                <a:cubicBezTo>
                  <a:pt x="70" y="419"/>
                  <a:pt x="70" y="414"/>
                  <a:pt x="71" y="414"/>
                </a:cubicBezTo>
                <a:cubicBezTo>
                  <a:pt x="72" y="414"/>
                  <a:pt x="74" y="411"/>
                  <a:pt x="74" y="411"/>
                </a:cubicBezTo>
                <a:cubicBezTo>
                  <a:pt x="74" y="411"/>
                  <a:pt x="76" y="408"/>
                  <a:pt x="75" y="407"/>
                </a:cubicBezTo>
                <a:cubicBezTo>
                  <a:pt x="75" y="406"/>
                  <a:pt x="74" y="402"/>
                  <a:pt x="74" y="402"/>
                </a:cubicBezTo>
                <a:cubicBezTo>
                  <a:pt x="74" y="402"/>
                  <a:pt x="76" y="399"/>
                  <a:pt x="75" y="399"/>
                </a:cubicBezTo>
                <a:cubicBezTo>
                  <a:pt x="75" y="398"/>
                  <a:pt x="73" y="394"/>
                  <a:pt x="73" y="394"/>
                </a:cubicBezTo>
                <a:cubicBezTo>
                  <a:pt x="70" y="397"/>
                  <a:pt x="70" y="397"/>
                  <a:pt x="70" y="397"/>
                </a:cubicBezTo>
                <a:cubicBezTo>
                  <a:pt x="68" y="396"/>
                  <a:pt x="68" y="396"/>
                  <a:pt x="68" y="396"/>
                </a:cubicBezTo>
                <a:cubicBezTo>
                  <a:pt x="69" y="392"/>
                  <a:pt x="69" y="392"/>
                  <a:pt x="69" y="392"/>
                </a:cubicBezTo>
                <a:cubicBezTo>
                  <a:pt x="69" y="392"/>
                  <a:pt x="67" y="390"/>
                  <a:pt x="67" y="389"/>
                </a:cubicBezTo>
                <a:cubicBezTo>
                  <a:pt x="67" y="388"/>
                  <a:pt x="69" y="386"/>
                  <a:pt x="69" y="386"/>
                </a:cubicBezTo>
                <a:cubicBezTo>
                  <a:pt x="69" y="386"/>
                  <a:pt x="71" y="390"/>
                  <a:pt x="71" y="391"/>
                </a:cubicBezTo>
                <a:cubicBezTo>
                  <a:pt x="71" y="392"/>
                  <a:pt x="73" y="393"/>
                  <a:pt x="73" y="393"/>
                </a:cubicBezTo>
                <a:cubicBezTo>
                  <a:pt x="74" y="392"/>
                  <a:pt x="74" y="390"/>
                  <a:pt x="75" y="390"/>
                </a:cubicBezTo>
                <a:cubicBezTo>
                  <a:pt x="76" y="390"/>
                  <a:pt x="77" y="391"/>
                  <a:pt x="77" y="392"/>
                </a:cubicBezTo>
                <a:cubicBezTo>
                  <a:pt x="77" y="392"/>
                  <a:pt x="81" y="391"/>
                  <a:pt x="81" y="391"/>
                </a:cubicBezTo>
                <a:cubicBezTo>
                  <a:pt x="81" y="391"/>
                  <a:pt x="80" y="390"/>
                  <a:pt x="83" y="390"/>
                </a:cubicBezTo>
                <a:cubicBezTo>
                  <a:pt x="86" y="391"/>
                  <a:pt x="86" y="390"/>
                  <a:pt x="86" y="388"/>
                </a:cubicBezTo>
                <a:cubicBezTo>
                  <a:pt x="86" y="387"/>
                  <a:pt x="83" y="383"/>
                  <a:pt x="85" y="383"/>
                </a:cubicBezTo>
                <a:cubicBezTo>
                  <a:pt x="88" y="383"/>
                  <a:pt x="89" y="384"/>
                  <a:pt x="89" y="384"/>
                </a:cubicBezTo>
                <a:cubicBezTo>
                  <a:pt x="89" y="384"/>
                  <a:pt x="89" y="385"/>
                  <a:pt x="89" y="386"/>
                </a:cubicBezTo>
                <a:cubicBezTo>
                  <a:pt x="89" y="388"/>
                  <a:pt x="92" y="390"/>
                  <a:pt x="92" y="388"/>
                </a:cubicBezTo>
                <a:cubicBezTo>
                  <a:pt x="93" y="386"/>
                  <a:pt x="93" y="387"/>
                  <a:pt x="93" y="385"/>
                </a:cubicBezTo>
                <a:cubicBezTo>
                  <a:pt x="93" y="383"/>
                  <a:pt x="91" y="383"/>
                  <a:pt x="90" y="381"/>
                </a:cubicBezTo>
                <a:cubicBezTo>
                  <a:pt x="90" y="380"/>
                  <a:pt x="89" y="382"/>
                  <a:pt x="89" y="379"/>
                </a:cubicBezTo>
                <a:cubicBezTo>
                  <a:pt x="90" y="376"/>
                  <a:pt x="90" y="375"/>
                  <a:pt x="91" y="375"/>
                </a:cubicBezTo>
                <a:cubicBezTo>
                  <a:pt x="93" y="374"/>
                  <a:pt x="91" y="375"/>
                  <a:pt x="93" y="374"/>
                </a:cubicBezTo>
                <a:cubicBezTo>
                  <a:pt x="95" y="374"/>
                  <a:pt x="96" y="372"/>
                  <a:pt x="95" y="369"/>
                </a:cubicBezTo>
                <a:cubicBezTo>
                  <a:pt x="95" y="367"/>
                  <a:pt x="94" y="366"/>
                  <a:pt x="95" y="365"/>
                </a:cubicBezTo>
                <a:cubicBezTo>
                  <a:pt x="97" y="364"/>
                  <a:pt x="96" y="363"/>
                  <a:pt x="98" y="364"/>
                </a:cubicBezTo>
                <a:cubicBezTo>
                  <a:pt x="100" y="365"/>
                  <a:pt x="99" y="365"/>
                  <a:pt x="101" y="365"/>
                </a:cubicBezTo>
                <a:cubicBezTo>
                  <a:pt x="102" y="364"/>
                  <a:pt x="102" y="359"/>
                  <a:pt x="102" y="359"/>
                </a:cubicBezTo>
                <a:cubicBezTo>
                  <a:pt x="101" y="360"/>
                  <a:pt x="99" y="358"/>
                  <a:pt x="99" y="358"/>
                </a:cubicBezTo>
                <a:cubicBezTo>
                  <a:pt x="98" y="358"/>
                  <a:pt x="98" y="356"/>
                  <a:pt x="99" y="355"/>
                </a:cubicBezTo>
                <a:cubicBezTo>
                  <a:pt x="99" y="355"/>
                  <a:pt x="99" y="353"/>
                  <a:pt x="100" y="353"/>
                </a:cubicBezTo>
                <a:cubicBezTo>
                  <a:pt x="102" y="353"/>
                  <a:pt x="102" y="354"/>
                  <a:pt x="104" y="353"/>
                </a:cubicBezTo>
                <a:cubicBezTo>
                  <a:pt x="105" y="352"/>
                  <a:pt x="105" y="352"/>
                  <a:pt x="106" y="351"/>
                </a:cubicBezTo>
                <a:cubicBezTo>
                  <a:pt x="107" y="350"/>
                  <a:pt x="108" y="350"/>
                  <a:pt x="109" y="348"/>
                </a:cubicBezTo>
                <a:cubicBezTo>
                  <a:pt x="109" y="347"/>
                  <a:pt x="110" y="341"/>
                  <a:pt x="110" y="341"/>
                </a:cubicBezTo>
                <a:cubicBezTo>
                  <a:pt x="109" y="340"/>
                  <a:pt x="111" y="341"/>
                  <a:pt x="113" y="340"/>
                </a:cubicBezTo>
                <a:cubicBezTo>
                  <a:pt x="114" y="339"/>
                  <a:pt x="115" y="333"/>
                  <a:pt x="116" y="332"/>
                </a:cubicBezTo>
                <a:cubicBezTo>
                  <a:pt x="117" y="330"/>
                  <a:pt x="120" y="326"/>
                  <a:pt x="120" y="325"/>
                </a:cubicBezTo>
                <a:cubicBezTo>
                  <a:pt x="120" y="324"/>
                  <a:pt x="123" y="317"/>
                  <a:pt x="123" y="317"/>
                </a:cubicBezTo>
                <a:cubicBezTo>
                  <a:pt x="127" y="310"/>
                  <a:pt x="127" y="310"/>
                  <a:pt x="127" y="310"/>
                </a:cubicBezTo>
                <a:cubicBezTo>
                  <a:pt x="127" y="310"/>
                  <a:pt x="127" y="308"/>
                  <a:pt x="126" y="306"/>
                </a:cubicBezTo>
                <a:cubicBezTo>
                  <a:pt x="126" y="305"/>
                  <a:pt x="125" y="301"/>
                  <a:pt x="126" y="300"/>
                </a:cubicBezTo>
                <a:cubicBezTo>
                  <a:pt x="127" y="300"/>
                  <a:pt x="128" y="297"/>
                  <a:pt x="128" y="297"/>
                </a:cubicBezTo>
                <a:cubicBezTo>
                  <a:pt x="128" y="293"/>
                  <a:pt x="128" y="293"/>
                  <a:pt x="128" y="293"/>
                </a:cubicBezTo>
                <a:cubicBezTo>
                  <a:pt x="128" y="293"/>
                  <a:pt x="133" y="290"/>
                  <a:pt x="133" y="290"/>
                </a:cubicBezTo>
                <a:cubicBezTo>
                  <a:pt x="139" y="289"/>
                  <a:pt x="135" y="286"/>
                  <a:pt x="142" y="289"/>
                </a:cubicBezTo>
                <a:cubicBezTo>
                  <a:pt x="142" y="289"/>
                  <a:pt x="146" y="288"/>
                  <a:pt x="145" y="287"/>
                </a:cubicBezTo>
                <a:cubicBezTo>
                  <a:pt x="145" y="287"/>
                  <a:pt x="141" y="283"/>
                  <a:pt x="141" y="283"/>
                </a:cubicBezTo>
                <a:cubicBezTo>
                  <a:pt x="143" y="280"/>
                  <a:pt x="143" y="280"/>
                  <a:pt x="143" y="280"/>
                </a:cubicBezTo>
                <a:cubicBezTo>
                  <a:pt x="143" y="280"/>
                  <a:pt x="146" y="278"/>
                  <a:pt x="143" y="277"/>
                </a:cubicBezTo>
                <a:cubicBezTo>
                  <a:pt x="141" y="276"/>
                  <a:pt x="139" y="275"/>
                  <a:pt x="139" y="274"/>
                </a:cubicBezTo>
                <a:cubicBezTo>
                  <a:pt x="139" y="274"/>
                  <a:pt x="138" y="270"/>
                  <a:pt x="138" y="269"/>
                </a:cubicBezTo>
                <a:cubicBezTo>
                  <a:pt x="138" y="268"/>
                  <a:pt x="137" y="265"/>
                  <a:pt x="137" y="265"/>
                </a:cubicBezTo>
                <a:cubicBezTo>
                  <a:pt x="137" y="265"/>
                  <a:pt x="137" y="261"/>
                  <a:pt x="137" y="260"/>
                </a:cubicBezTo>
                <a:cubicBezTo>
                  <a:pt x="137" y="259"/>
                  <a:pt x="136" y="256"/>
                  <a:pt x="135" y="255"/>
                </a:cubicBezTo>
                <a:cubicBezTo>
                  <a:pt x="134" y="254"/>
                  <a:pt x="130" y="251"/>
                  <a:pt x="130" y="251"/>
                </a:cubicBezTo>
                <a:cubicBezTo>
                  <a:pt x="123" y="248"/>
                  <a:pt x="123" y="248"/>
                  <a:pt x="123" y="248"/>
                </a:cubicBezTo>
                <a:cubicBezTo>
                  <a:pt x="121" y="250"/>
                  <a:pt x="121" y="250"/>
                  <a:pt x="121" y="250"/>
                </a:cubicBezTo>
                <a:cubicBezTo>
                  <a:pt x="116" y="245"/>
                  <a:pt x="116" y="245"/>
                  <a:pt x="116" y="245"/>
                </a:cubicBezTo>
                <a:cubicBezTo>
                  <a:pt x="112" y="244"/>
                  <a:pt x="112" y="244"/>
                  <a:pt x="112" y="244"/>
                </a:cubicBezTo>
                <a:cubicBezTo>
                  <a:pt x="108" y="244"/>
                  <a:pt x="108" y="244"/>
                  <a:pt x="108" y="244"/>
                </a:cubicBezTo>
                <a:cubicBezTo>
                  <a:pt x="101" y="229"/>
                  <a:pt x="101" y="229"/>
                  <a:pt x="101" y="229"/>
                </a:cubicBezTo>
                <a:cubicBezTo>
                  <a:pt x="95" y="226"/>
                  <a:pt x="95" y="226"/>
                  <a:pt x="95" y="226"/>
                </a:cubicBezTo>
                <a:cubicBezTo>
                  <a:pt x="91" y="222"/>
                  <a:pt x="91" y="222"/>
                  <a:pt x="91" y="222"/>
                </a:cubicBezTo>
                <a:cubicBezTo>
                  <a:pt x="91" y="217"/>
                  <a:pt x="91" y="217"/>
                  <a:pt x="91" y="217"/>
                </a:cubicBezTo>
                <a:cubicBezTo>
                  <a:pt x="88" y="213"/>
                  <a:pt x="88" y="213"/>
                  <a:pt x="88" y="213"/>
                </a:cubicBezTo>
                <a:cubicBezTo>
                  <a:pt x="88" y="213"/>
                  <a:pt x="89" y="210"/>
                  <a:pt x="89" y="209"/>
                </a:cubicBezTo>
                <a:cubicBezTo>
                  <a:pt x="90" y="208"/>
                  <a:pt x="92" y="203"/>
                  <a:pt x="92" y="203"/>
                </a:cubicBezTo>
                <a:cubicBezTo>
                  <a:pt x="92" y="203"/>
                  <a:pt x="91" y="199"/>
                  <a:pt x="91" y="198"/>
                </a:cubicBezTo>
                <a:cubicBezTo>
                  <a:pt x="91" y="197"/>
                  <a:pt x="92" y="192"/>
                  <a:pt x="92" y="192"/>
                </a:cubicBezTo>
                <a:cubicBezTo>
                  <a:pt x="91" y="187"/>
                  <a:pt x="91" y="187"/>
                  <a:pt x="91" y="187"/>
                </a:cubicBezTo>
                <a:cubicBezTo>
                  <a:pt x="79" y="173"/>
                  <a:pt x="79" y="173"/>
                  <a:pt x="79" y="173"/>
                </a:cubicBezTo>
                <a:cubicBezTo>
                  <a:pt x="80" y="167"/>
                  <a:pt x="80" y="167"/>
                  <a:pt x="80" y="167"/>
                </a:cubicBezTo>
                <a:cubicBezTo>
                  <a:pt x="79" y="164"/>
                  <a:pt x="79" y="164"/>
                  <a:pt x="79" y="164"/>
                </a:cubicBezTo>
                <a:cubicBezTo>
                  <a:pt x="78" y="161"/>
                  <a:pt x="78" y="161"/>
                  <a:pt x="79" y="159"/>
                </a:cubicBezTo>
                <a:cubicBezTo>
                  <a:pt x="79" y="158"/>
                  <a:pt x="79" y="158"/>
                  <a:pt x="79" y="158"/>
                </a:cubicBezTo>
                <a:cubicBezTo>
                  <a:pt x="75" y="159"/>
                  <a:pt x="75" y="159"/>
                  <a:pt x="75" y="159"/>
                </a:cubicBezTo>
                <a:cubicBezTo>
                  <a:pt x="72" y="155"/>
                  <a:pt x="72" y="155"/>
                  <a:pt x="72" y="155"/>
                </a:cubicBezTo>
                <a:cubicBezTo>
                  <a:pt x="73" y="150"/>
                  <a:pt x="73" y="150"/>
                  <a:pt x="73" y="150"/>
                </a:cubicBezTo>
                <a:cubicBezTo>
                  <a:pt x="71" y="138"/>
                  <a:pt x="71" y="138"/>
                  <a:pt x="71" y="138"/>
                </a:cubicBezTo>
                <a:cubicBezTo>
                  <a:pt x="73" y="132"/>
                  <a:pt x="73" y="132"/>
                  <a:pt x="73" y="132"/>
                </a:cubicBezTo>
                <a:cubicBezTo>
                  <a:pt x="67" y="129"/>
                  <a:pt x="67" y="129"/>
                  <a:pt x="67" y="129"/>
                </a:cubicBezTo>
                <a:cubicBezTo>
                  <a:pt x="63" y="123"/>
                  <a:pt x="63" y="123"/>
                  <a:pt x="63" y="123"/>
                </a:cubicBezTo>
                <a:cubicBezTo>
                  <a:pt x="63" y="123"/>
                  <a:pt x="62" y="125"/>
                  <a:pt x="61" y="124"/>
                </a:cubicBezTo>
                <a:cubicBezTo>
                  <a:pt x="60" y="123"/>
                  <a:pt x="55" y="115"/>
                  <a:pt x="55" y="115"/>
                </a:cubicBezTo>
                <a:cubicBezTo>
                  <a:pt x="46" y="112"/>
                  <a:pt x="46" y="112"/>
                  <a:pt x="46" y="112"/>
                </a:cubicBezTo>
                <a:cubicBezTo>
                  <a:pt x="42" y="110"/>
                  <a:pt x="42" y="110"/>
                  <a:pt x="42" y="110"/>
                </a:cubicBezTo>
                <a:cubicBezTo>
                  <a:pt x="37" y="109"/>
                  <a:pt x="37" y="109"/>
                  <a:pt x="37" y="109"/>
                </a:cubicBezTo>
                <a:cubicBezTo>
                  <a:pt x="37" y="109"/>
                  <a:pt x="36" y="111"/>
                  <a:pt x="35" y="109"/>
                </a:cubicBezTo>
                <a:cubicBezTo>
                  <a:pt x="34" y="107"/>
                  <a:pt x="32" y="105"/>
                  <a:pt x="32" y="105"/>
                </a:cubicBezTo>
                <a:cubicBezTo>
                  <a:pt x="28" y="106"/>
                  <a:pt x="28" y="106"/>
                  <a:pt x="28" y="106"/>
                </a:cubicBezTo>
                <a:cubicBezTo>
                  <a:pt x="25" y="102"/>
                  <a:pt x="25" y="102"/>
                  <a:pt x="25" y="102"/>
                </a:cubicBezTo>
                <a:cubicBezTo>
                  <a:pt x="25" y="102"/>
                  <a:pt x="24" y="102"/>
                  <a:pt x="23" y="102"/>
                </a:cubicBezTo>
                <a:cubicBezTo>
                  <a:pt x="22" y="101"/>
                  <a:pt x="20" y="100"/>
                  <a:pt x="20" y="100"/>
                </a:cubicBezTo>
                <a:close/>
                <a:moveTo>
                  <a:pt x="142" y="568"/>
                </a:moveTo>
                <a:cubicBezTo>
                  <a:pt x="142" y="568"/>
                  <a:pt x="142" y="568"/>
                  <a:pt x="142" y="568"/>
                </a:cubicBezTo>
                <a:cubicBezTo>
                  <a:pt x="142" y="568"/>
                  <a:pt x="142" y="569"/>
                  <a:pt x="142" y="570"/>
                </a:cubicBezTo>
                <a:cubicBezTo>
                  <a:pt x="142" y="570"/>
                  <a:pt x="143" y="571"/>
                  <a:pt x="144" y="571"/>
                </a:cubicBezTo>
                <a:cubicBezTo>
                  <a:pt x="144" y="571"/>
                  <a:pt x="146" y="570"/>
                  <a:pt x="147" y="569"/>
                </a:cubicBezTo>
                <a:cubicBezTo>
                  <a:pt x="149" y="568"/>
                  <a:pt x="147" y="569"/>
                  <a:pt x="147" y="569"/>
                </a:cubicBezTo>
                <a:cubicBezTo>
                  <a:pt x="145" y="567"/>
                  <a:pt x="145" y="567"/>
                  <a:pt x="145" y="567"/>
                </a:cubicBezTo>
                <a:cubicBezTo>
                  <a:pt x="145" y="567"/>
                  <a:pt x="143" y="568"/>
                  <a:pt x="142" y="568"/>
                </a:cubicBezTo>
                <a:close/>
                <a:moveTo>
                  <a:pt x="129" y="568"/>
                </a:moveTo>
                <a:cubicBezTo>
                  <a:pt x="129" y="568"/>
                  <a:pt x="129" y="568"/>
                  <a:pt x="129" y="568"/>
                </a:cubicBezTo>
                <a:cubicBezTo>
                  <a:pt x="129" y="568"/>
                  <a:pt x="129" y="570"/>
                  <a:pt x="129" y="570"/>
                </a:cubicBezTo>
                <a:cubicBezTo>
                  <a:pt x="129" y="571"/>
                  <a:pt x="130" y="571"/>
                  <a:pt x="131" y="570"/>
                </a:cubicBezTo>
                <a:cubicBezTo>
                  <a:pt x="131" y="570"/>
                  <a:pt x="132" y="570"/>
                  <a:pt x="133" y="569"/>
                </a:cubicBezTo>
                <a:cubicBezTo>
                  <a:pt x="134" y="568"/>
                  <a:pt x="133" y="567"/>
                  <a:pt x="132" y="567"/>
                </a:cubicBezTo>
                <a:cubicBezTo>
                  <a:pt x="132" y="566"/>
                  <a:pt x="131" y="567"/>
                  <a:pt x="131" y="567"/>
                </a:cubicBezTo>
                <a:cubicBezTo>
                  <a:pt x="130" y="567"/>
                  <a:pt x="129" y="568"/>
                  <a:pt x="129" y="568"/>
                </a:cubicBezTo>
                <a:close/>
                <a:moveTo>
                  <a:pt x="105" y="556"/>
                </a:moveTo>
                <a:cubicBezTo>
                  <a:pt x="105" y="556"/>
                  <a:pt x="105" y="556"/>
                  <a:pt x="105" y="556"/>
                </a:cubicBezTo>
                <a:cubicBezTo>
                  <a:pt x="104" y="557"/>
                  <a:pt x="104" y="557"/>
                  <a:pt x="104" y="557"/>
                </a:cubicBezTo>
                <a:cubicBezTo>
                  <a:pt x="104" y="557"/>
                  <a:pt x="103" y="558"/>
                  <a:pt x="104" y="559"/>
                </a:cubicBezTo>
                <a:cubicBezTo>
                  <a:pt x="104" y="561"/>
                  <a:pt x="105" y="561"/>
                  <a:pt x="105" y="561"/>
                </a:cubicBezTo>
                <a:cubicBezTo>
                  <a:pt x="105" y="561"/>
                  <a:pt x="106" y="560"/>
                  <a:pt x="108" y="560"/>
                </a:cubicBezTo>
                <a:cubicBezTo>
                  <a:pt x="109" y="560"/>
                  <a:pt x="111" y="558"/>
                  <a:pt x="111" y="557"/>
                </a:cubicBezTo>
                <a:cubicBezTo>
                  <a:pt x="112" y="557"/>
                  <a:pt x="112" y="555"/>
                  <a:pt x="113" y="555"/>
                </a:cubicBezTo>
                <a:cubicBezTo>
                  <a:pt x="114" y="555"/>
                  <a:pt x="117" y="556"/>
                  <a:pt x="118" y="556"/>
                </a:cubicBezTo>
                <a:cubicBezTo>
                  <a:pt x="119" y="556"/>
                  <a:pt x="117" y="553"/>
                  <a:pt x="117" y="553"/>
                </a:cubicBezTo>
                <a:cubicBezTo>
                  <a:pt x="117" y="552"/>
                  <a:pt x="114" y="553"/>
                  <a:pt x="114" y="553"/>
                </a:cubicBezTo>
                <a:cubicBezTo>
                  <a:pt x="114" y="553"/>
                  <a:pt x="112" y="553"/>
                  <a:pt x="111" y="552"/>
                </a:cubicBezTo>
                <a:cubicBezTo>
                  <a:pt x="110" y="552"/>
                  <a:pt x="110" y="552"/>
                  <a:pt x="110" y="552"/>
                </a:cubicBezTo>
                <a:cubicBezTo>
                  <a:pt x="109" y="553"/>
                  <a:pt x="109" y="554"/>
                  <a:pt x="108" y="555"/>
                </a:cubicBezTo>
                <a:cubicBezTo>
                  <a:pt x="107" y="556"/>
                  <a:pt x="107" y="555"/>
                  <a:pt x="107" y="554"/>
                </a:cubicBezTo>
                <a:cubicBezTo>
                  <a:pt x="107" y="554"/>
                  <a:pt x="105" y="553"/>
                  <a:pt x="104" y="554"/>
                </a:cubicBezTo>
                <a:cubicBezTo>
                  <a:pt x="104" y="554"/>
                  <a:pt x="105" y="555"/>
                  <a:pt x="105" y="556"/>
                </a:cubicBezTo>
                <a:close/>
                <a:moveTo>
                  <a:pt x="97" y="556"/>
                </a:moveTo>
                <a:cubicBezTo>
                  <a:pt x="97" y="556"/>
                  <a:pt x="97" y="556"/>
                  <a:pt x="97" y="556"/>
                </a:cubicBezTo>
                <a:cubicBezTo>
                  <a:pt x="97" y="556"/>
                  <a:pt x="99" y="557"/>
                  <a:pt x="101" y="557"/>
                </a:cubicBezTo>
                <a:cubicBezTo>
                  <a:pt x="102" y="557"/>
                  <a:pt x="101" y="556"/>
                  <a:pt x="102" y="555"/>
                </a:cubicBezTo>
                <a:cubicBezTo>
                  <a:pt x="102" y="554"/>
                  <a:pt x="101" y="555"/>
                  <a:pt x="100" y="554"/>
                </a:cubicBezTo>
                <a:cubicBezTo>
                  <a:pt x="99" y="554"/>
                  <a:pt x="99" y="554"/>
                  <a:pt x="98" y="554"/>
                </a:cubicBezTo>
                <a:cubicBezTo>
                  <a:pt x="96" y="554"/>
                  <a:pt x="97" y="556"/>
                  <a:pt x="97" y="556"/>
                </a:cubicBezTo>
                <a:close/>
                <a:moveTo>
                  <a:pt x="88" y="545"/>
                </a:moveTo>
                <a:cubicBezTo>
                  <a:pt x="88" y="545"/>
                  <a:pt x="88" y="545"/>
                  <a:pt x="88" y="545"/>
                </a:cubicBezTo>
                <a:cubicBezTo>
                  <a:pt x="87" y="550"/>
                  <a:pt x="92" y="547"/>
                  <a:pt x="92" y="544"/>
                </a:cubicBezTo>
                <a:cubicBezTo>
                  <a:pt x="91" y="542"/>
                  <a:pt x="92" y="542"/>
                  <a:pt x="90" y="540"/>
                </a:cubicBezTo>
                <a:cubicBezTo>
                  <a:pt x="89" y="537"/>
                  <a:pt x="89" y="540"/>
                  <a:pt x="88" y="541"/>
                </a:cubicBezTo>
                <a:cubicBezTo>
                  <a:pt x="87" y="543"/>
                  <a:pt x="89" y="543"/>
                  <a:pt x="89" y="544"/>
                </a:cubicBezTo>
                <a:cubicBezTo>
                  <a:pt x="89" y="545"/>
                  <a:pt x="88" y="544"/>
                  <a:pt x="88" y="545"/>
                </a:cubicBezTo>
                <a:close/>
                <a:moveTo>
                  <a:pt x="80" y="557"/>
                </a:moveTo>
                <a:cubicBezTo>
                  <a:pt x="80" y="557"/>
                  <a:pt x="80" y="557"/>
                  <a:pt x="80" y="557"/>
                </a:cubicBezTo>
                <a:cubicBezTo>
                  <a:pt x="80" y="557"/>
                  <a:pt x="79" y="558"/>
                  <a:pt x="80" y="560"/>
                </a:cubicBezTo>
                <a:cubicBezTo>
                  <a:pt x="80" y="561"/>
                  <a:pt x="80" y="560"/>
                  <a:pt x="83" y="558"/>
                </a:cubicBezTo>
                <a:cubicBezTo>
                  <a:pt x="85" y="556"/>
                  <a:pt x="82" y="557"/>
                  <a:pt x="82" y="557"/>
                </a:cubicBezTo>
                <a:cubicBezTo>
                  <a:pt x="82" y="556"/>
                  <a:pt x="81" y="557"/>
                  <a:pt x="80" y="557"/>
                </a:cubicBezTo>
                <a:close/>
                <a:moveTo>
                  <a:pt x="80" y="563"/>
                </a:moveTo>
                <a:cubicBezTo>
                  <a:pt x="80" y="563"/>
                  <a:pt x="80" y="563"/>
                  <a:pt x="80" y="563"/>
                </a:cubicBezTo>
                <a:cubicBezTo>
                  <a:pt x="80" y="563"/>
                  <a:pt x="80" y="565"/>
                  <a:pt x="81" y="565"/>
                </a:cubicBezTo>
                <a:cubicBezTo>
                  <a:pt x="82" y="565"/>
                  <a:pt x="82" y="564"/>
                  <a:pt x="83" y="563"/>
                </a:cubicBezTo>
                <a:cubicBezTo>
                  <a:pt x="83" y="562"/>
                  <a:pt x="82" y="562"/>
                  <a:pt x="82" y="561"/>
                </a:cubicBezTo>
                <a:cubicBezTo>
                  <a:pt x="81" y="561"/>
                  <a:pt x="80" y="562"/>
                  <a:pt x="80" y="563"/>
                </a:cubicBezTo>
                <a:close/>
                <a:moveTo>
                  <a:pt x="77" y="568"/>
                </a:moveTo>
                <a:cubicBezTo>
                  <a:pt x="77" y="568"/>
                  <a:pt x="77" y="568"/>
                  <a:pt x="77" y="568"/>
                </a:cubicBezTo>
                <a:cubicBezTo>
                  <a:pt x="75" y="568"/>
                  <a:pt x="75" y="568"/>
                  <a:pt x="75" y="568"/>
                </a:cubicBezTo>
                <a:cubicBezTo>
                  <a:pt x="75" y="568"/>
                  <a:pt x="75" y="568"/>
                  <a:pt x="72" y="570"/>
                </a:cubicBezTo>
                <a:cubicBezTo>
                  <a:pt x="69" y="571"/>
                  <a:pt x="71" y="572"/>
                  <a:pt x="71" y="573"/>
                </a:cubicBezTo>
                <a:cubicBezTo>
                  <a:pt x="71" y="575"/>
                  <a:pt x="74" y="573"/>
                  <a:pt x="76" y="572"/>
                </a:cubicBezTo>
                <a:cubicBezTo>
                  <a:pt x="77" y="572"/>
                  <a:pt x="76" y="571"/>
                  <a:pt x="77" y="571"/>
                </a:cubicBezTo>
                <a:cubicBezTo>
                  <a:pt x="77" y="571"/>
                  <a:pt x="77" y="571"/>
                  <a:pt x="79" y="570"/>
                </a:cubicBezTo>
                <a:cubicBezTo>
                  <a:pt x="81" y="569"/>
                  <a:pt x="80" y="569"/>
                  <a:pt x="80" y="568"/>
                </a:cubicBezTo>
                <a:cubicBezTo>
                  <a:pt x="80" y="568"/>
                  <a:pt x="78" y="567"/>
                  <a:pt x="77" y="568"/>
                </a:cubicBezTo>
                <a:close/>
                <a:moveTo>
                  <a:pt x="51" y="573"/>
                </a:moveTo>
                <a:cubicBezTo>
                  <a:pt x="51" y="573"/>
                  <a:pt x="51" y="573"/>
                  <a:pt x="51" y="573"/>
                </a:cubicBezTo>
                <a:cubicBezTo>
                  <a:pt x="52" y="573"/>
                  <a:pt x="53" y="572"/>
                  <a:pt x="54" y="573"/>
                </a:cubicBezTo>
                <a:cubicBezTo>
                  <a:pt x="55" y="574"/>
                  <a:pt x="54" y="576"/>
                  <a:pt x="54" y="576"/>
                </a:cubicBezTo>
                <a:cubicBezTo>
                  <a:pt x="53" y="577"/>
                  <a:pt x="52" y="578"/>
                  <a:pt x="51" y="578"/>
                </a:cubicBezTo>
                <a:cubicBezTo>
                  <a:pt x="50" y="578"/>
                  <a:pt x="49" y="578"/>
                  <a:pt x="48" y="577"/>
                </a:cubicBezTo>
                <a:cubicBezTo>
                  <a:pt x="48" y="576"/>
                  <a:pt x="48" y="573"/>
                  <a:pt x="48" y="573"/>
                </a:cubicBezTo>
                <a:cubicBezTo>
                  <a:pt x="49" y="573"/>
                  <a:pt x="51" y="573"/>
                  <a:pt x="51" y="573"/>
                </a:cubicBezTo>
                <a:close/>
                <a:moveTo>
                  <a:pt x="59" y="558"/>
                </a:moveTo>
                <a:cubicBezTo>
                  <a:pt x="59" y="558"/>
                  <a:pt x="59" y="558"/>
                  <a:pt x="59" y="558"/>
                </a:cubicBezTo>
                <a:cubicBezTo>
                  <a:pt x="59" y="558"/>
                  <a:pt x="59" y="558"/>
                  <a:pt x="59" y="558"/>
                </a:cubicBezTo>
                <a:cubicBezTo>
                  <a:pt x="59" y="558"/>
                  <a:pt x="59" y="560"/>
                  <a:pt x="58" y="560"/>
                </a:cubicBezTo>
                <a:cubicBezTo>
                  <a:pt x="56" y="561"/>
                  <a:pt x="57" y="558"/>
                  <a:pt x="57" y="557"/>
                </a:cubicBezTo>
                <a:cubicBezTo>
                  <a:pt x="57" y="556"/>
                  <a:pt x="53" y="558"/>
                  <a:pt x="53" y="558"/>
                </a:cubicBezTo>
                <a:cubicBezTo>
                  <a:pt x="53" y="558"/>
                  <a:pt x="53" y="561"/>
                  <a:pt x="52" y="562"/>
                </a:cubicBezTo>
                <a:cubicBezTo>
                  <a:pt x="51" y="562"/>
                  <a:pt x="51" y="562"/>
                  <a:pt x="50" y="563"/>
                </a:cubicBezTo>
                <a:cubicBezTo>
                  <a:pt x="49" y="564"/>
                  <a:pt x="49" y="566"/>
                  <a:pt x="49" y="566"/>
                </a:cubicBezTo>
                <a:cubicBezTo>
                  <a:pt x="50" y="567"/>
                  <a:pt x="52" y="567"/>
                  <a:pt x="52" y="567"/>
                </a:cubicBezTo>
                <a:cubicBezTo>
                  <a:pt x="53" y="567"/>
                  <a:pt x="53" y="567"/>
                  <a:pt x="56" y="569"/>
                </a:cubicBezTo>
                <a:cubicBezTo>
                  <a:pt x="60" y="570"/>
                  <a:pt x="57" y="569"/>
                  <a:pt x="60" y="569"/>
                </a:cubicBezTo>
                <a:cubicBezTo>
                  <a:pt x="62" y="569"/>
                  <a:pt x="61" y="570"/>
                  <a:pt x="62" y="570"/>
                </a:cubicBezTo>
                <a:cubicBezTo>
                  <a:pt x="63" y="570"/>
                  <a:pt x="64" y="572"/>
                  <a:pt x="65" y="573"/>
                </a:cubicBezTo>
                <a:cubicBezTo>
                  <a:pt x="67" y="574"/>
                  <a:pt x="68" y="572"/>
                  <a:pt x="69" y="572"/>
                </a:cubicBezTo>
                <a:cubicBezTo>
                  <a:pt x="69" y="571"/>
                  <a:pt x="71" y="568"/>
                  <a:pt x="71" y="568"/>
                </a:cubicBezTo>
                <a:cubicBezTo>
                  <a:pt x="71" y="568"/>
                  <a:pt x="65" y="566"/>
                  <a:pt x="65" y="566"/>
                </a:cubicBezTo>
                <a:cubicBezTo>
                  <a:pt x="64" y="566"/>
                  <a:pt x="63" y="563"/>
                  <a:pt x="65" y="563"/>
                </a:cubicBezTo>
                <a:cubicBezTo>
                  <a:pt x="66" y="563"/>
                  <a:pt x="66" y="564"/>
                  <a:pt x="67" y="565"/>
                </a:cubicBezTo>
                <a:cubicBezTo>
                  <a:pt x="67" y="566"/>
                  <a:pt x="68" y="566"/>
                  <a:pt x="69" y="566"/>
                </a:cubicBezTo>
                <a:cubicBezTo>
                  <a:pt x="70" y="566"/>
                  <a:pt x="71" y="565"/>
                  <a:pt x="71" y="564"/>
                </a:cubicBezTo>
                <a:cubicBezTo>
                  <a:pt x="71" y="563"/>
                  <a:pt x="70" y="564"/>
                  <a:pt x="68" y="561"/>
                </a:cubicBezTo>
                <a:cubicBezTo>
                  <a:pt x="65" y="558"/>
                  <a:pt x="68" y="559"/>
                  <a:pt x="69" y="559"/>
                </a:cubicBezTo>
                <a:cubicBezTo>
                  <a:pt x="69" y="558"/>
                  <a:pt x="71" y="556"/>
                  <a:pt x="71" y="556"/>
                </a:cubicBezTo>
                <a:cubicBezTo>
                  <a:pt x="72" y="555"/>
                  <a:pt x="69" y="555"/>
                  <a:pt x="68" y="554"/>
                </a:cubicBezTo>
                <a:cubicBezTo>
                  <a:pt x="67" y="554"/>
                  <a:pt x="67" y="554"/>
                  <a:pt x="67" y="554"/>
                </a:cubicBezTo>
                <a:cubicBezTo>
                  <a:pt x="67" y="555"/>
                  <a:pt x="64" y="554"/>
                  <a:pt x="63" y="553"/>
                </a:cubicBezTo>
                <a:cubicBezTo>
                  <a:pt x="63" y="553"/>
                  <a:pt x="63" y="551"/>
                  <a:pt x="62" y="550"/>
                </a:cubicBezTo>
                <a:cubicBezTo>
                  <a:pt x="62" y="550"/>
                  <a:pt x="60" y="550"/>
                  <a:pt x="58" y="550"/>
                </a:cubicBezTo>
                <a:cubicBezTo>
                  <a:pt x="56" y="550"/>
                  <a:pt x="57" y="553"/>
                  <a:pt x="57" y="553"/>
                </a:cubicBezTo>
                <a:cubicBezTo>
                  <a:pt x="57" y="553"/>
                  <a:pt x="58" y="555"/>
                  <a:pt x="59" y="556"/>
                </a:cubicBezTo>
                <a:cubicBezTo>
                  <a:pt x="59" y="556"/>
                  <a:pt x="59" y="558"/>
                  <a:pt x="59" y="558"/>
                </a:cubicBez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213" name="Freeform 235">
            <a:extLst>
              <a:ext uri="{FF2B5EF4-FFF2-40B4-BE49-F238E27FC236}">
                <a16:creationId xmlns:a16="http://schemas.microsoft.com/office/drawing/2014/main" id="{A3F89289-0070-4646-9225-14D28D9213D3}"/>
              </a:ext>
            </a:extLst>
          </p:cNvPr>
          <p:cNvSpPr>
            <a:spLocks noEditPoints="1"/>
          </p:cNvSpPr>
          <p:nvPr/>
        </p:nvSpPr>
        <p:spPr bwMode="auto">
          <a:xfrm>
            <a:off x="7273452" y="3037749"/>
            <a:ext cx="1294852" cy="1593258"/>
          </a:xfrm>
          <a:custGeom>
            <a:avLst/>
            <a:gdLst>
              <a:gd name="T0" fmla="*/ 181 w 513"/>
              <a:gd name="T1" fmla="*/ 422 h 651"/>
              <a:gd name="T2" fmla="*/ 256 w 513"/>
              <a:gd name="T3" fmla="*/ 393 h 651"/>
              <a:gd name="T4" fmla="*/ 306 w 513"/>
              <a:gd name="T5" fmla="*/ 401 h 651"/>
              <a:gd name="T6" fmla="*/ 324 w 513"/>
              <a:gd name="T7" fmla="*/ 460 h 651"/>
              <a:gd name="T8" fmla="*/ 371 w 513"/>
              <a:gd name="T9" fmla="*/ 452 h 651"/>
              <a:gd name="T10" fmla="*/ 360 w 513"/>
              <a:gd name="T11" fmla="*/ 484 h 651"/>
              <a:gd name="T12" fmla="*/ 347 w 513"/>
              <a:gd name="T13" fmla="*/ 509 h 651"/>
              <a:gd name="T14" fmla="*/ 350 w 513"/>
              <a:gd name="T15" fmla="*/ 469 h 651"/>
              <a:gd name="T16" fmla="*/ 277 w 513"/>
              <a:gd name="T17" fmla="*/ 474 h 651"/>
              <a:gd name="T18" fmla="*/ 278 w 513"/>
              <a:gd name="T19" fmla="*/ 512 h 651"/>
              <a:gd name="T20" fmla="*/ 245 w 513"/>
              <a:gd name="T21" fmla="*/ 518 h 651"/>
              <a:gd name="T22" fmla="*/ 231 w 513"/>
              <a:gd name="T23" fmla="*/ 531 h 651"/>
              <a:gd name="T24" fmla="*/ 260 w 513"/>
              <a:gd name="T25" fmla="*/ 538 h 651"/>
              <a:gd name="T26" fmla="*/ 291 w 513"/>
              <a:gd name="T27" fmla="*/ 568 h 651"/>
              <a:gd name="T28" fmla="*/ 316 w 513"/>
              <a:gd name="T29" fmla="*/ 588 h 651"/>
              <a:gd name="T30" fmla="*/ 362 w 513"/>
              <a:gd name="T31" fmla="*/ 598 h 651"/>
              <a:gd name="T32" fmla="*/ 365 w 513"/>
              <a:gd name="T33" fmla="*/ 636 h 651"/>
              <a:gd name="T34" fmla="*/ 388 w 513"/>
              <a:gd name="T35" fmla="*/ 615 h 651"/>
              <a:gd name="T36" fmla="*/ 442 w 513"/>
              <a:gd name="T37" fmla="*/ 609 h 651"/>
              <a:gd name="T38" fmla="*/ 492 w 513"/>
              <a:gd name="T39" fmla="*/ 651 h 651"/>
              <a:gd name="T40" fmla="*/ 513 w 513"/>
              <a:gd name="T41" fmla="*/ 644 h 651"/>
              <a:gd name="T42" fmla="*/ 449 w 513"/>
              <a:gd name="T43" fmla="*/ 465 h 651"/>
              <a:gd name="T44" fmla="*/ 513 w 513"/>
              <a:gd name="T45" fmla="*/ 163 h 651"/>
              <a:gd name="T46" fmla="*/ 494 w 513"/>
              <a:gd name="T47" fmla="*/ 176 h 651"/>
              <a:gd name="T48" fmla="*/ 426 w 513"/>
              <a:gd name="T49" fmla="*/ 157 h 651"/>
              <a:gd name="T50" fmla="*/ 375 w 513"/>
              <a:gd name="T51" fmla="*/ 166 h 651"/>
              <a:gd name="T52" fmla="*/ 334 w 513"/>
              <a:gd name="T53" fmla="*/ 197 h 651"/>
              <a:gd name="T54" fmla="*/ 289 w 513"/>
              <a:gd name="T55" fmla="*/ 184 h 651"/>
              <a:gd name="T56" fmla="*/ 295 w 513"/>
              <a:gd name="T57" fmla="*/ 204 h 651"/>
              <a:gd name="T58" fmla="*/ 276 w 513"/>
              <a:gd name="T59" fmla="*/ 197 h 651"/>
              <a:gd name="T60" fmla="*/ 246 w 513"/>
              <a:gd name="T61" fmla="*/ 178 h 651"/>
              <a:gd name="T62" fmla="*/ 190 w 513"/>
              <a:gd name="T63" fmla="*/ 175 h 651"/>
              <a:gd name="T64" fmla="*/ 160 w 513"/>
              <a:gd name="T65" fmla="*/ 172 h 651"/>
              <a:gd name="T66" fmla="*/ 139 w 513"/>
              <a:gd name="T67" fmla="*/ 169 h 651"/>
              <a:gd name="T68" fmla="*/ 109 w 513"/>
              <a:gd name="T69" fmla="*/ 195 h 651"/>
              <a:gd name="T70" fmla="*/ 76 w 513"/>
              <a:gd name="T71" fmla="*/ 231 h 651"/>
              <a:gd name="T72" fmla="*/ 54 w 513"/>
              <a:gd name="T73" fmla="*/ 248 h 651"/>
              <a:gd name="T74" fmla="*/ 61 w 513"/>
              <a:gd name="T75" fmla="*/ 279 h 651"/>
              <a:gd name="T76" fmla="*/ 13 w 513"/>
              <a:gd name="T77" fmla="*/ 278 h 651"/>
              <a:gd name="T78" fmla="*/ 19 w 513"/>
              <a:gd name="T79" fmla="*/ 323 h 651"/>
              <a:gd name="T80" fmla="*/ 35 w 513"/>
              <a:gd name="T81" fmla="*/ 367 h 651"/>
              <a:gd name="T82" fmla="*/ 56 w 513"/>
              <a:gd name="T83" fmla="*/ 388 h 651"/>
              <a:gd name="T84" fmla="*/ 93 w 513"/>
              <a:gd name="T85" fmla="*/ 389 h 651"/>
              <a:gd name="T86" fmla="*/ 139 w 513"/>
              <a:gd name="T87" fmla="*/ 432 h 651"/>
              <a:gd name="T88" fmla="*/ 123 w 513"/>
              <a:gd name="T89" fmla="*/ 427 h 651"/>
              <a:gd name="T90" fmla="*/ 151 w 513"/>
              <a:gd name="T91" fmla="*/ 441 h 651"/>
              <a:gd name="T92" fmla="*/ 513 w 513"/>
              <a:gd name="T93" fmla="*/ 0 h 651"/>
              <a:gd name="T94" fmla="*/ 470 w 513"/>
              <a:gd name="T95" fmla="*/ 10 h 651"/>
              <a:gd name="T96" fmla="*/ 489 w 513"/>
              <a:gd name="T97" fmla="*/ 28 h 651"/>
              <a:gd name="T98" fmla="*/ 496 w 513"/>
              <a:gd name="T99" fmla="*/ 37 h 651"/>
              <a:gd name="T100" fmla="*/ 513 w 513"/>
              <a:gd name="T101" fmla="*/ 0 h 651"/>
              <a:gd name="T102" fmla="*/ 513 w 513"/>
              <a:gd name="T103" fmla="*/ 49 h 651"/>
              <a:gd name="T104" fmla="*/ 479 w 513"/>
              <a:gd name="T105" fmla="*/ 65 h 651"/>
              <a:gd name="T106" fmla="*/ 491 w 513"/>
              <a:gd name="T107" fmla="*/ 93 h 651"/>
              <a:gd name="T108" fmla="*/ 489 w 513"/>
              <a:gd name="T109" fmla="*/ 110 h 651"/>
              <a:gd name="T110" fmla="*/ 513 w 513"/>
              <a:gd name="T111" fmla="*/ 116 h 6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13" h="651">
                <a:moveTo>
                  <a:pt x="151" y="441"/>
                </a:moveTo>
                <a:cubicBezTo>
                  <a:pt x="181" y="422"/>
                  <a:pt x="181" y="422"/>
                  <a:pt x="181" y="422"/>
                </a:cubicBezTo>
                <a:cubicBezTo>
                  <a:pt x="217" y="395"/>
                  <a:pt x="217" y="395"/>
                  <a:pt x="217" y="395"/>
                </a:cubicBezTo>
                <a:cubicBezTo>
                  <a:pt x="256" y="393"/>
                  <a:pt x="256" y="393"/>
                  <a:pt x="256" y="393"/>
                </a:cubicBezTo>
                <a:cubicBezTo>
                  <a:pt x="266" y="395"/>
                  <a:pt x="269" y="402"/>
                  <a:pt x="287" y="388"/>
                </a:cubicBezTo>
                <a:cubicBezTo>
                  <a:pt x="306" y="401"/>
                  <a:pt x="306" y="401"/>
                  <a:pt x="306" y="401"/>
                </a:cubicBezTo>
                <a:cubicBezTo>
                  <a:pt x="318" y="425"/>
                  <a:pt x="318" y="425"/>
                  <a:pt x="318" y="425"/>
                </a:cubicBezTo>
                <a:cubicBezTo>
                  <a:pt x="324" y="460"/>
                  <a:pt x="324" y="460"/>
                  <a:pt x="324" y="460"/>
                </a:cubicBezTo>
                <a:cubicBezTo>
                  <a:pt x="352" y="460"/>
                  <a:pt x="352" y="460"/>
                  <a:pt x="352" y="460"/>
                </a:cubicBezTo>
                <a:cubicBezTo>
                  <a:pt x="371" y="452"/>
                  <a:pt x="371" y="452"/>
                  <a:pt x="371" y="452"/>
                </a:cubicBezTo>
                <a:cubicBezTo>
                  <a:pt x="384" y="463"/>
                  <a:pt x="381" y="459"/>
                  <a:pt x="384" y="468"/>
                </a:cubicBezTo>
                <a:cubicBezTo>
                  <a:pt x="372" y="478"/>
                  <a:pt x="374" y="476"/>
                  <a:pt x="360" y="484"/>
                </a:cubicBezTo>
                <a:cubicBezTo>
                  <a:pt x="354" y="508"/>
                  <a:pt x="354" y="508"/>
                  <a:pt x="354" y="508"/>
                </a:cubicBezTo>
                <a:cubicBezTo>
                  <a:pt x="347" y="509"/>
                  <a:pt x="347" y="509"/>
                  <a:pt x="347" y="509"/>
                </a:cubicBezTo>
                <a:cubicBezTo>
                  <a:pt x="347" y="485"/>
                  <a:pt x="345" y="494"/>
                  <a:pt x="356" y="472"/>
                </a:cubicBezTo>
                <a:cubicBezTo>
                  <a:pt x="350" y="469"/>
                  <a:pt x="350" y="469"/>
                  <a:pt x="350" y="469"/>
                </a:cubicBezTo>
                <a:cubicBezTo>
                  <a:pt x="320" y="469"/>
                  <a:pt x="320" y="469"/>
                  <a:pt x="320" y="469"/>
                </a:cubicBezTo>
                <a:cubicBezTo>
                  <a:pt x="293" y="469"/>
                  <a:pt x="306" y="467"/>
                  <a:pt x="277" y="474"/>
                </a:cubicBezTo>
                <a:cubicBezTo>
                  <a:pt x="276" y="477"/>
                  <a:pt x="265" y="473"/>
                  <a:pt x="263" y="476"/>
                </a:cubicBezTo>
                <a:cubicBezTo>
                  <a:pt x="250" y="497"/>
                  <a:pt x="245" y="502"/>
                  <a:pt x="278" y="512"/>
                </a:cubicBezTo>
                <a:cubicBezTo>
                  <a:pt x="274" y="523"/>
                  <a:pt x="274" y="523"/>
                  <a:pt x="274" y="523"/>
                </a:cubicBezTo>
                <a:cubicBezTo>
                  <a:pt x="260" y="515"/>
                  <a:pt x="267" y="517"/>
                  <a:pt x="245" y="518"/>
                </a:cubicBezTo>
                <a:cubicBezTo>
                  <a:pt x="231" y="519"/>
                  <a:pt x="231" y="519"/>
                  <a:pt x="231" y="519"/>
                </a:cubicBezTo>
                <a:cubicBezTo>
                  <a:pt x="231" y="531"/>
                  <a:pt x="231" y="531"/>
                  <a:pt x="231" y="531"/>
                </a:cubicBezTo>
                <a:cubicBezTo>
                  <a:pt x="246" y="530"/>
                  <a:pt x="246" y="530"/>
                  <a:pt x="246" y="530"/>
                </a:cubicBezTo>
                <a:cubicBezTo>
                  <a:pt x="260" y="538"/>
                  <a:pt x="260" y="538"/>
                  <a:pt x="260" y="538"/>
                </a:cubicBezTo>
                <a:cubicBezTo>
                  <a:pt x="269" y="548"/>
                  <a:pt x="269" y="548"/>
                  <a:pt x="269" y="548"/>
                </a:cubicBezTo>
                <a:cubicBezTo>
                  <a:pt x="291" y="568"/>
                  <a:pt x="291" y="568"/>
                  <a:pt x="291" y="568"/>
                </a:cubicBezTo>
                <a:cubicBezTo>
                  <a:pt x="294" y="586"/>
                  <a:pt x="294" y="586"/>
                  <a:pt x="294" y="586"/>
                </a:cubicBezTo>
                <a:cubicBezTo>
                  <a:pt x="306" y="584"/>
                  <a:pt x="305" y="583"/>
                  <a:pt x="316" y="588"/>
                </a:cubicBezTo>
                <a:cubicBezTo>
                  <a:pt x="334" y="596"/>
                  <a:pt x="337" y="593"/>
                  <a:pt x="358" y="589"/>
                </a:cubicBezTo>
                <a:cubicBezTo>
                  <a:pt x="362" y="598"/>
                  <a:pt x="362" y="598"/>
                  <a:pt x="362" y="598"/>
                </a:cubicBezTo>
                <a:cubicBezTo>
                  <a:pt x="362" y="618"/>
                  <a:pt x="362" y="618"/>
                  <a:pt x="362" y="618"/>
                </a:cubicBezTo>
                <a:cubicBezTo>
                  <a:pt x="365" y="636"/>
                  <a:pt x="365" y="636"/>
                  <a:pt x="365" y="636"/>
                </a:cubicBezTo>
                <a:cubicBezTo>
                  <a:pt x="381" y="626"/>
                  <a:pt x="381" y="626"/>
                  <a:pt x="381" y="626"/>
                </a:cubicBezTo>
                <a:cubicBezTo>
                  <a:pt x="388" y="615"/>
                  <a:pt x="388" y="615"/>
                  <a:pt x="388" y="615"/>
                </a:cubicBezTo>
                <a:cubicBezTo>
                  <a:pt x="413" y="607"/>
                  <a:pt x="413" y="607"/>
                  <a:pt x="413" y="607"/>
                </a:cubicBezTo>
                <a:cubicBezTo>
                  <a:pt x="442" y="609"/>
                  <a:pt x="442" y="609"/>
                  <a:pt x="442" y="609"/>
                </a:cubicBezTo>
                <a:cubicBezTo>
                  <a:pt x="442" y="610"/>
                  <a:pt x="477" y="632"/>
                  <a:pt x="482" y="637"/>
                </a:cubicBezTo>
                <a:cubicBezTo>
                  <a:pt x="486" y="642"/>
                  <a:pt x="492" y="651"/>
                  <a:pt x="492" y="651"/>
                </a:cubicBezTo>
                <a:cubicBezTo>
                  <a:pt x="511" y="646"/>
                  <a:pt x="511" y="646"/>
                  <a:pt x="511" y="646"/>
                </a:cubicBezTo>
                <a:cubicBezTo>
                  <a:pt x="513" y="644"/>
                  <a:pt x="513" y="644"/>
                  <a:pt x="513" y="644"/>
                </a:cubicBezTo>
                <a:cubicBezTo>
                  <a:pt x="513" y="618"/>
                  <a:pt x="513" y="618"/>
                  <a:pt x="513" y="618"/>
                </a:cubicBezTo>
                <a:cubicBezTo>
                  <a:pt x="449" y="465"/>
                  <a:pt x="449" y="465"/>
                  <a:pt x="449" y="465"/>
                </a:cubicBezTo>
                <a:cubicBezTo>
                  <a:pt x="513" y="436"/>
                  <a:pt x="513" y="436"/>
                  <a:pt x="513" y="436"/>
                </a:cubicBezTo>
                <a:cubicBezTo>
                  <a:pt x="513" y="163"/>
                  <a:pt x="513" y="163"/>
                  <a:pt x="513" y="163"/>
                </a:cubicBezTo>
                <a:cubicBezTo>
                  <a:pt x="510" y="163"/>
                  <a:pt x="506" y="164"/>
                  <a:pt x="501" y="164"/>
                </a:cubicBezTo>
                <a:cubicBezTo>
                  <a:pt x="494" y="176"/>
                  <a:pt x="494" y="176"/>
                  <a:pt x="494" y="176"/>
                </a:cubicBezTo>
                <a:cubicBezTo>
                  <a:pt x="443" y="167"/>
                  <a:pt x="443" y="167"/>
                  <a:pt x="443" y="167"/>
                </a:cubicBezTo>
                <a:cubicBezTo>
                  <a:pt x="426" y="157"/>
                  <a:pt x="426" y="157"/>
                  <a:pt x="426" y="157"/>
                </a:cubicBezTo>
                <a:cubicBezTo>
                  <a:pt x="413" y="166"/>
                  <a:pt x="416" y="162"/>
                  <a:pt x="405" y="174"/>
                </a:cubicBezTo>
                <a:cubicBezTo>
                  <a:pt x="375" y="166"/>
                  <a:pt x="375" y="166"/>
                  <a:pt x="375" y="166"/>
                </a:cubicBezTo>
                <a:cubicBezTo>
                  <a:pt x="356" y="175"/>
                  <a:pt x="356" y="175"/>
                  <a:pt x="356" y="175"/>
                </a:cubicBezTo>
                <a:cubicBezTo>
                  <a:pt x="334" y="197"/>
                  <a:pt x="334" y="197"/>
                  <a:pt x="334" y="197"/>
                </a:cubicBezTo>
                <a:cubicBezTo>
                  <a:pt x="297" y="195"/>
                  <a:pt x="297" y="195"/>
                  <a:pt x="297" y="195"/>
                </a:cubicBezTo>
                <a:cubicBezTo>
                  <a:pt x="289" y="184"/>
                  <a:pt x="289" y="184"/>
                  <a:pt x="289" y="184"/>
                </a:cubicBezTo>
                <a:cubicBezTo>
                  <a:pt x="287" y="194"/>
                  <a:pt x="287" y="194"/>
                  <a:pt x="287" y="194"/>
                </a:cubicBezTo>
                <a:cubicBezTo>
                  <a:pt x="295" y="204"/>
                  <a:pt x="295" y="204"/>
                  <a:pt x="295" y="204"/>
                </a:cubicBezTo>
                <a:cubicBezTo>
                  <a:pt x="281" y="211"/>
                  <a:pt x="281" y="211"/>
                  <a:pt x="281" y="211"/>
                </a:cubicBezTo>
                <a:cubicBezTo>
                  <a:pt x="276" y="197"/>
                  <a:pt x="276" y="197"/>
                  <a:pt x="276" y="197"/>
                </a:cubicBezTo>
                <a:cubicBezTo>
                  <a:pt x="264" y="182"/>
                  <a:pt x="264" y="182"/>
                  <a:pt x="264" y="182"/>
                </a:cubicBezTo>
                <a:cubicBezTo>
                  <a:pt x="246" y="178"/>
                  <a:pt x="246" y="178"/>
                  <a:pt x="246" y="178"/>
                </a:cubicBezTo>
                <a:cubicBezTo>
                  <a:pt x="236" y="171"/>
                  <a:pt x="236" y="171"/>
                  <a:pt x="236" y="171"/>
                </a:cubicBezTo>
                <a:cubicBezTo>
                  <a:pt x="234" y="170"/>
                  <a:pt x="197" y="174"/>
                  <a:pt x="190" y="175"/>
                </a:cubicBezTo>
                <a:cubicBezTo>
                  <a:pt x="181" y="169"/>
                  <a:pt x="180" y="169"/>
                  <a:pt x="170" y="164"/>
                </a:cubicBezTo>
                <a:cubicBezTo>
                  <a:pt x="160" y="172"/>
                  <a:pt x="160" y="172"/>
                  <a:pt x="160" y="172"/>
                </a:cubicBezTo>
                <a:cubicBezTo>
                  <a:pt x="160" y="172"/>
                  <a:pt x="155" y="181"/>
                  <a:pt x="147" y="181"/>
                </a:cubicBezTo>
                <a:cubicBezTo>
                  <a:pt x="138" y="181"/>
                  <a:pt x="139" y="169"/>
                  <a:pt x="139" y="169"/>
                </a:cubicBezTo>
                <a:cubicBezTo>
                  <a:pt x="126" y="171"/>
                  <a:pt x="126" y="171"/>
                  <a:pt x="126" y="171"/>
                </a:cubicBezTo>
                <a:cubicBezTo>
                  <a:pt x="109" y="195"/>
                  <a:pt x="109" y="195"/>
                  <a:pt x="109" y="195"/>
                </a:cubicBezTo>
                <a:cubicBezTo>
                  <a:pt x="88" y="213"/>
                  <a:pt x="88" y="213"/>
                  <a:pt x="88" y="213"/>
                </a:cubicBezTo>
                <a:cubicBezTo>
                  <a:pt x="76" y="231"/>
                  <a:pt x="76" y="231"/>
                  <a:pt x="76" y="231"/>
                </a:cubicBezTo>
                <a:cubicBezTo>
                  <a:pt x="53" y="240"/>
                  <a:pt x="53" y="240"/>
                  <a:pt x="53" y="240"/>
                </a:cubicBezTo>
                <a:cubicBezTo>
                  <a:pt x="54" y="248"/>
                  <a:pt x="54" y="248"/>
                  <a:pt x="54" y="248"/>
                </a:cubicBezTo>
                <a:cubicBezTo>
                  <a:pt x="77" y="268"/>
                  <a:pt x="77" y="268"/>
                  <a:pt x="77" y="268"/>
                </a:cubicBezTo>
                <a:cubicBezTo>
                  <a:pt x="61" y="279"/>
                  <a:pt x="61" y="279"/>
                  <a:pt x="61" y="279"/>
                </a:cubicBezTo>
                <a:cubicBezTo>
                  <a:pt x="37" y="254"/>
                  <a:pt x="46" y="273"/>
                  <a:pt x="16" y="250"/>
                </a:cubicBezTo>
                <a:cubicBezTo>
                  <a:pt x="11" y="268"/>
                  <a:pt x="10" y="263"/>
                  <a:pt x="13" y="278"/>
                </a:cubicBezTo>
                <a:cubicBezTo>
                  <a:pt x="0" y="287"/>
                  <a:pt x="0" y="287"/>
                  <a:pt x="0" y="287"/>
                </a:cubicBezTo>
                <a:cubicBezTo>
                  <a:pt x="7" y="314"/>
                  <a:pt x="2" y="305"/>
                  <a:pt x="19" y="323"/>
                </a:cubicBezTo>
                <a:cubicBezTo>
                  <a:pt x="9" y="344"/>
                  <a:pt x="11" y="335"/>
                  <a:pt x="12" y="360"/>
                </a:cubicBezTo>
                <a:cubicBezTo>
                  <a:pt x="35" y="367"/>
                  <a:pt x="35" y="367"/>
                  <a:pt x="35" y="367"/>
                </a:cubicBezTo>
                <a:cubicBezTo>
                  <a:pt x="41" y="381"/>
                  <a:pt x="41" y="381"/>
                  <a:pt x="41" y="381"/>
                </a:cubicBezTo>
                <a:cubicBezTo>
                  <a:pt x="56" y="388"/>
                  <a:pt x="56" y="388"/>
                  <a:pt x="56" y="388"/>
                </a:cubicBezTo>
                <a:cubicBezTo>
                  <a:pt x="71" y="378"/>
                  <a:pt x="71" y="378"/>
                  <a:pt x="71" y="378"/>
                </a:cubicBezTo>
                <a:cubicBezTo>
                  <a:pt x="93" y="389"/>
                  <a:pt x="93" y="389"/>
                  <a:pt x="93" y="389"/>
                </a:cubicBezTo>
                <a:cubicBezTo>
                  <a:pt x="122" y="411"/>
                  <a:pt x="122" y="411"/>
                  <a:pt x="122" y="411"/>
                </a:cubicBezTo>
                <a:cubicBezTo>
                  <a:pt x="139" y="432"/>
                  <a:pt x="139" y="432"/>
                  <a:pt x="139" y="432"/>
                </a:cubicBezTo>
                <a:cubicBezTo>
                  <a:pt x="129" y="424"/>
                  <a:pt x="129" y="424"/>
                  <a:pt x="129" y="424"/>
                </a:cubicBezTo>
                <a:cubicBezTo>
                  <a:pt x="123" y="427"/>
                  <a:pt x="123" y="427"/>
                  <a:pt x="123" y="427"/>
                </a:cubicBezTo>
                <a:cubicBezTo>
                  <a:pt x="127" y="434"/>
                  <a:pt x="127" y="434"/>
                  <a:pt x="127" y="434"/>
                </a:cubicBezTo>
                <a:cubicBezTo>
                  <a:pt x="151" y="441"/>
                  <a:pt x="151" y="441"/>
                  <a:pt x="151" y="441"/>
                </a:cubicBezTo>
                <a:close/>
                <a:moveTo>
                  <a:pt x="513" y="0"/>
                </a:moveTo>
                <a:cubicBezTo>
                  <a:pt x="513" y="0"/>
                  <a:pt x="513" y="0"/>
                  <a:pt x="513" y="0"/>
                </a:cubicBezTo>
                <a:cubicBezTo>
                  <a:pt x="499" y="5"/>
                  <a:pt x="499" y="5"/>
                  <a:pt x="499" y="5"/>
                </a:cubicBezTo>
                <a:cubicBezTo>
                  <a:pt x="497" y="5"/>
                  <a:pt x="469" y="1"/>
                  <a:pt x="470" y="10"/>
                </a:cubicBezTo>
                <a:cubicBezTo>
                  <a:pt x="471" y="15"/>
                  <a:pt x="476" y="16"/>
                  <a:pt x="476" y="16"/>
                </a:cubicBezTo>
                <a:cubicBezTo>
                  <a:pt x="489" y="28"/>
                  <a:pt x="489" y="28"/>
                  <a:pt x="489" y="28"/>
                </a:cubicBezTo>
                <a:cubicBezTo>
                  <a:pt x="488" y="35"/>
                  <a:pt x="488" y="35"/>
                  <a:pt x="488" y="35"/>
                </a:cubicBezTo>
                <a:cubicBezTo>
                  <a:pt x="496" y="37"/>
                  <a:pt x="496" y="37"/>
                  <a:pt x="496" y="37"/>
                </a:cubicBezTo>
                <a:cubicBezTo>
                  <a:pt x="513" y="37"/>
                  <a:pt x="513" y="37"/>
                  <a:pt x="513" y="37"/>
                </a:cubicBezTo>
                <a:cubicBezTo>
                  <a:pt x="513" y="0"/>
                  <a:pt x="513" y="0"/>
                  <a:pt x="513" y="0"/>
                </a:cubicBezTo>
                <a:close/>
                <a:moveTo>
                  <a:pt x="513" y="49"/>
                </a:moveTo>
                <a:cubicBezTo>
                  <a:pt x="513" y="49"/>
                  <a:pt x="513" y="49"/>
                  <a:pt x="513" y="49"/>
                </a:cubicBezTo>
                <a:cubicBezTo>
                  <a:pt x="503" y="50"/>
                  <a:pt x="492" y="52"/>
                  <a:pt x="490" y="53"/>
                </a:cubicBezTo>
                <a:cubicBezTo>
                  <a:pt x="479" y="65"/>
                  <a:pt x="479" y="65"/>
                  <a:pt x="479" y="65"/>
                </a:cubicBezTo>
                <a:cubicBezTo>
                  <a:pt x="492" y="82"/>
                  <a:pt x="492" y="82"/>
                  <a:pt x="492" y="82"/>
                </a:cubicBezTo>
                <a:cubicBezTo>
                  <a:pt x="491" y="93"/>
                  <a:pt x="491" y="93"/>
                  <a:pt x="491" y="93"/>
                </a:cubicBezTo>
                <a:cubicBezTo>
                  <a:pt x="480" y="101"/>
                  <a:pt x="480" y="101"/>
                  <a:pt x="480" y="101"/>
                </a:cubicBezTo>
                <a:cubicBezTo>
                  <a:pt x="489" y="110"/>
                  <a:pt x="489" y="110"/>
                  <a:pt x="489" y="110"/>
                </a:cubicBezTo>
                <a:cubicBezTo>
                  <a:pt x="505" y="110"/>
                  <a:pt x="505" y="110"/>
                  <a:pt x="505" y="110"/>
                </a:cubicBezTo>
                <a:cubicBezTo>
                  <a:pt x="513" y="116"/>
                  <a:pt x="513" y="116"/>
                  <a:pt x="513" y="116"/>
                </a:cubicBezTo>
                <a:lnTo>
                  <a:pt x="513" y="49"/>
                </a:lnTo>
                <a:close/>
              </a:path>
            </a:pathLst>
          </a:custGeom>
          <a:solidFill>
            <a:srgbClr val="2A92FD"/>
          </a:solidFill>
          <a:ln w="3175" cap="rnd">
            <a:solidFill>
              <a:srgbClr val="FFFFFF"/>
            </a:solidFill>
          </a:ln>
        </p:spPr>
        <p:txBody>
          <a:bodyPr vert="horz" wrap="square" lIns="34286" tIns="17143" rIns="34286" bIns="17143" numCol="1" anchor="t" anchorCtr="0" compatLnSpc="1">
            <a:prstTxWarp prst="textNoShape">
              <a:avLst/>
            </a:prstTxWarp>
          </a:bodyPr>
          <a:lstStyle/>
          <a:p>
            <a:pPr defTabSz="171450" rtl="0">
              <a:defRPr/>
            </a:pPr>
            <a:endParaRPr lang="en-US" sz="675" kern="1200">
              <a:solidFill>
                <a:srgbClr val="172144"/>
              </a:solidFill>
              <a:latin typeface="Open Sans Light"/>
            </a:endParaRPr>
          </a:p>
        </p:txBody>
      </p:sp>
      <p:sp>
        <p:nvSpPr>
          <p:cNvPr id="238" name="Rectangle 94">
            <a:extLst>
              <a:ext uri="{FF2B5EF4-FFF2-40B4-BE49-F238E27FC236}">
                <a16:creationId xmlns:a16="http://schemas.microsoft.com/office/drawing/2014/main" id="{D164CE4B-E776-4A0D-BB32-A20B6DC66941}"/>
              </a:ext>
            </a:extLst>
          </p:cNvPr>
          <p:cNvSpPr/>
          <p:nvPr/>
        </p:nvSpPr>
        <p:spPr>
          <a:xfrm>
            <a:off x="573195" y="1232549"/>
            <a:ext cx="7992528" cy="5678270"/>
          </a:xfrm>
          <a:prstGeom prst="rect">
            <a:avLst/>
          </a:prstGeom>
          <a:solidFill>
            <a:srgbClr val="FFFFFF">
              <a:alpha val="86000"/>
            </a:srgbClr>
          </a:solidFill>
          <a:ln w="12700" cap="flat" cmpd="sng" algn="ctr">
            <a:noFill/>
            <a:prstDash val="solid"/>
            <a:miter lim="800000"/>
          </a:ln>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Open Sans Light"/>
              <a:ea typeface="+mn-ea"/>
              <a:cs typeface="+mn-cs"/>
            </a:endParaRPr>
          </a:p>
        </p:txBody>
      </p:sp>
      <p:grpSp>
        <p:nvGrpSpPr>
          <p:cNvPr id="217" name="Group 150">
            <a:extLst>
              <a:ext uri="{FF2B5EF4-FFF2-40B4-BE49-F238E27FC236}">
                <a16:creationId xmlns:a16="http://schemas.microsoft.com/office/drawing/2014/main" id="{FD82BCC4-41B8-4BEA-96BC-82B62E866E0A}"/>
              </a:ext>
            </a:extLst>
          </p:cNvPr>
          <p:cNvGrpSpPr/>
          <p:nvPr/>
        </p:nvGrpSpPr>
        <p:grpSpPr>
          <a:xfrm>
            <a:off x="2659968" y="4437880"/>
            <a:ext cx="227516" cy="288110"/>
            <a:chOff x="8455581" y="3898505"/>
            <a:chExt cx="779341" cy="986902"/>
          </a:xfrm>
        </p:grpSpPr>
        <p:pic>
          <p:nvPicPr>
            <p:cNvPr id="218" name="Picture 151">
              <a:extLst>
                <a:ext uri="{FF2B5EF4-FFF2-40B4-BE49-F238E27FC236}">
                  <a16:creationId xmlns:a16="http://schemas.microsoft.com/office/drawing/2014/main" id="{DAFD41F3-BAF1-44EC-B63B-E8A2601E593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V="1">
              <a:off x="8455581" y="4277808"/>
              <a:ext cx="779341" cy="607599"/>
            </a:xfrm>
            <a:prstGeom prst="rect">
              <a:avLst/>
            </a:prstGeom>
          </p:spPr>
        </p:pic>
        <p:grpSp>
          <p:nvGrpSpPr>
            <p:cNvPr id="219" name="Group 152">
              <a:extLst>
                <a:ext uri="{FF2B5EF4-FFF2-40B4-BE49-F238E27FC236}">
                  <a16:creationId xmlns:a16="http://schemas.microsoft.com/office/drawing/2014/main" id="{A6E1B029-D7BB-48F0-ADED-05F9B8E1B387}"/>
                </a:ext>
              </a:extLst>
            </p:cNvPr>
            <p:cNvGrpSpPr/>
            <p:nvPr/>
          </p:nvGrpSpPr>
          <p:grpSpPr>
            <a:xfrm>
              <a:off x="8548965" y="3898505"/>
              <a:ext cx="592576" cy="819150"/>
              <a:chOff x="8548965" y="3898505"/>
              <a:chExt cx="592576" cy="819150"/>
            </a:xfrm>
          </p:grpSpPr>
          <p:sp>
            <p:nvSpPr>
              <p:cNvPr id="220" name="Freeform 61">
                <a:extLst>
                  <a:ext uri="{FF2B5EF4-FFF2-40B4-BE49-F238E27FC236}">
                    <a16:creationId xmlns:a16="http://schemas.microsoft.com/office/drawing/2014/main" id="{6E0A6D7B-4A94-4851-9A15-F874BEAAFEDA}"/>
                  </a:ext>
                </a:extLst>
              </p:cNvPr>
              <p:cNvSpPr>
                <a:spLocks/>
              </p:cNvSpPr>
              <p:nvPr/>
            </p:nvSpPr>
            <p:spPr bwMode="auto">
              <a:xfrm>
                <a:off x="8548965" y="3898505"/>
                <a:ext cx="592576" cy="819150"/>
              </a:xfrm>
              <a:custGeom>
                <a:avLst/>
                <a:gdLst>
                  <a:gd name="T0" fmla="*/ 56 w 112"/>
                  <a:gd name="T1" fmla="*/ 156 h 156"/>
                  <a:gd name="T2" fmla="*/ 0 w 112"/>
                  <a:gd name="T3" fmla="*/ 56 h 156"/>
                  <a:gd name="T4" fmla="*/ 56 w 112"/>
                  <a:gd name="T5" fmla="*/ 0 h 156"/>
                  <a:gd name="T6" fmla="*/ 112 w 112"/>
                  <a:gd name="T7" fmla="*/ 56 h 156"/>
                  <a:gd name="T8" fmla="*/ 56 w 112"/>
                  <a:gd name="T9" fmla="*/ 156 h 156"/>
                </a:gdLst>
                <a:ahLst/>
                <a:cxnLst>
                  <a:cxn ang="0">
                    <a:pos x="T0" y="T1"/>
                  </a:cxn>
                  <a:cxn ang="0">
                    <a:pos x="T2" y="T3"/>
                  </a:cxn>
                  <a:cxn ang="0">
                    <a:pos x="T4" y="T5"/>
                  </a:cxn>
                  <a:cxn ang="0">
                    <a:pos x="T6" y="T7"/>
                  </a:cxn>
                  <a:cxn ang="0">
                    <a:pos x="T8" y="T9"/>
                  </a:cxn>
                </a:cxnLst>
                <a:rect l="0" t="0" r="r" b="b"/>
                <a:pathLst>
                  <a:path w="112" h="156">
                    <a:moveTo>
                      <a:pt x="56" y="156"/>
                    </a:moveTo>
                    <a:cubicBezTo>
                      <a:pt x="56" y="156"/>
                      <a:pt x="0" y="104"/>
                      <a:pt x="0" y="56"/>
                    </a:cubicBezTo>
                    <a:cubicBezTo>
                      <a:pt x="0" y="25"/>
                      <a:pt x="25" y="0"/>
                      <a:pt x="56" y="0"/>
                    </a:cubicBezTo>
                    <a:cubicBezTo>
                      <a:pt x="87" y="0"/>
                      <a:pt x="112" y="25"/>
                      <a:pt x="112" y="56"/>
                    </a:cubicBezTo>
                    <a:cubicBezTo>
                      <a:pt x="112" y="104"/>
                      <a:pt x="56" y="156"/>
                      <a:pt x="56" y="156"/>
                    </a:cubicBezTo>
                  </a:path>
                </a:pathLst>
              </a:custGeom>
              <a:solidFill>
                <a:srgbClr val="172144"/>
              </a:solidFill>
              <a:ln w="9525">
                <a:solidFill>
                  <a:srgbClr val="FFFFFF"/>
                </a:solidFill>
                <a:round/>
                <a:headEnd/>
                <a:tailEnd/>
              </a:ln>
            </p:spPr>
            <p:txBody>
              <a:bodyPr vert="horz" wrap="square" lIns="182880" tIns="91440" rIns="182880" bIns="9144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3600" b="0" i="0" u="none" strike="noStrike" kern="0" cap="none" spc="0" normalizeH="0" baseline="0" noProof="0">
                  <a:ln>
                    <a:noFill/>
                  </a:ln>
                  <a:solidFill>
                    <a:srgbClr val="172144"/>
                  </a:solidFill>
                  <a:effectLst/>
                  <a:uLnTx/>
                  <a:uFillTx/>
                </a:endParaRPr>
              </a:p>
            </p:txBody>
          </p:sp>
          <p:sp>
            <p:nvSpPr>
              <p:cNvPr id="221" name="Oval 62">
                <a:extLst>
                  <a:ext uri="{FF2B5EF4-FFF2-40B4-BE49-F238E27FC236}">
                    <a16:creationId xmlns:a16="http://schemas.microsoft.com/office/drawing/2014/main" id="{AE5C93AE-2135-446E-BC1D-A9EE5EAF7160}"/>
                  </a:ext>
                </a:extLst>
              </p:cNvPr>
              <p:cNvSpPr>
                <a:spLocks noChangeArrowheads="1"/>
              </p:cNvSpPr>
              <p:nvPr/>
            </p:nvSpPr>
            <p:spPr bwMode="auto">
              <a:xfrm>
                <a:off x="8718894" y="4066257"/>
                <a:ext cx="252716" cy="25053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3600" b="0" i="0" u="none" strike="noStrike" kern="0" cap="none" spc="0" normalizeH="0" baseline="0" noProof="0">
                  <a:ln>
                    <a:noFill/>
                  </a:ln>
                  <a:solidFill>
                    <a:srgbClr val="172144"/>
                  </a:solidFill>
                  <a:effectLst/>
                  <a:uLnTx/>
                  <a:uFillTx/>
                </a:endParaRPr>
              </a:p>
            </p:txBody>
          </p:sp>
        </p:grpSp>
      </p:grpSp>
      <p:cxnSp>
        <p:nvCxnSpPr>
          <p:cNvPr id="216" name="Straight Arrow Connector 149">
            <a:extLst>
              <a:ext uri="{FF2B5EF4-FFF2-40B4-BE49-F238E27FC236}">
                <a16:creationId xmlns:a16="http://schemas.microsoft.com/office/drawing/2014/main" id="{E0278BED-B512-4874-AD08-0324367C800A}"/>
              </a:ext>
            </a:extLst>
          </p:cNvPr>
          <p:cNvCxnSpPr>
            <a:cxnSpLocks/>
          </p:cNvCxnSpPr>
          <p:nvPr/>
        </p:nvCxnSpPr>
        <p:spPr>
          <a:xfrm flipH="1">
            <a:off x="2259065" y="4581253"/>
            <a:ext cx="535681" cy="0"/>
          </a:xfrm>
          <a:prstGeom prst="straightConnector1">
            <a:avLst/>
          </a:prstGeom>
          <a:noFill/>
          <a:ln w="6350" cap="flat" cmpd="sng" algn="ctr">
            <a:solidFill>
              <a:srgbClr val="172144"/>
            </a:solidFill>
            <a:prstDash val="solid"/>
            <a:miter lim="800000"/>
            <a:tailEnd type="oval" w="lg" len="lg"/>
          </a:ln>
          <a:effectLst/>
        </p:spPr>
      </p:cxnSp>
      <p:sp>
        <p:nvSpPr>
          <p:cNvPr id="222" name="Rectangle 155">
            <a:extLst>
              <a:ext uri="{FF2B5EF4-FFF2-40B4-BE49-F238E27FC236}">
                <a16:creationId xmlns:a16="http://schemas.microsoft.com/office/drawing/2014/main" id="{6F35A124-F032-4D27-95EF-AD1540FAA430}"/>
              </a:ext>
            </a:extLst>
          </p:cNvPr>
          <p:cNvSpPr/>
          <p:nvPr/>
        </p:nvSpPr>
        <p:spPr>
          <a:xfrm>
            <a:off x="-803413" y="4435603"/>
            <a:ext cx="5326568" cy="284052"/>
          </a:xfrm>
          <a:prstGeom prst="rect">
            <a:avLst/>
          </a:prstGeom>
        </p:spPr>
        <p:txBody>
          <a:bodyPr wrap="square">
            <a:spAutoFit/>
          </a:bodyPr>
          <a:lstStyle/>
          <a:p>
            <a:pPr marL="0" marR="0" lvl="0" indent="0" algn="ctr" defTabSz="914400" eaLnBrk="1" fontAlgn="auto" latinLnBrk="0" hangingPunct="1">
              <a:lnSpc>
                <a:spcPct val="89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172144"/>
                </a:solidFill>
                <a:effectLst/>
                <a:uLnTx/>
                <a:uFillTx/>
              </a:rPr>
              <a:t>Nantes</a:t>
            </a:r>
          </a:p>
        </p:txBody>
      </p:sp>
      <p:cxnSp>
        <p:nvCxnSpPr>
          <p:cNvPr id="223" name="Straight Arrow Connector 149">
            <a:extLst>
              <a:ext uri="{FF2B5EF4-FFF2-40B4-BE49-F238E27FC236}">
                <a16:creationId xmlns:a16="http://schemas.microsoft.com/office/drawing/2014/main" id="{359283C5-FB6C-4326-A841-314736E38504}"/>
              </a:ext>
            </a:extLst>
          </p:cNvPr>
          <p:cNvCxnSpPr>
            <a:cxnSpLocks/>
          </p:cNvCxnSpPr>
          <p:nvPr/>
        </p:nvCxnSpPr>
        <p:spPr>
          <a:xfrm>
            <a:off x="4156916" y="3595716"/>
            <a:ext cx="221160" cy="0"/>
          </a:xfrm>
          <a:prstGeom prst="straightConnector1">
            <a:avLst/>
          </a:prstGeom>
          <a:noFill/>
          <a:ln w="6350" cap="flat" cmpd="sng" algn="ctr">
            <a:solidFill>
              <a:srgbClr val="172144"/>
            </a:solidFill>
            <a:prstDash val="solid"/>
            <a:miter lim="800000"/>
            <a:tailEnd type="oval" w="lg" len="lg"/>
          </a:ln>
          <a:effectLst/>
        </p:spPr>
      </p:cxnSp>
      <p:grpSp>
        <p:nvGrpSpPr>
          <p:cNvPr id="224" name="Group 150">
            <a:extLst>
              <a:ext uri="{FF2B5EF4-FFF2-40B4-BE49-F238E27FC236}">
                <a16:creationId xmlns:a16="http://schemas.microsoft.com/office/drawing/2014/main" id="{79A5CC3D-82D7-44EF-B888-CEC4DE8F8DC0}"/>
              </a:ext>
            </a:extLst>
          </p:cNvPr>
          <p:cNvGrpSpPr/>
          <p:nvPr/>
        </p:nvGrpSpPr>
        <p:grpSpPr>
          <a:xfrm>
            <a:off x="3961571" y="3513109"/>
            <a:ext cx="227516" cy="288110"/>
            <a:chOff x="8455581" y="3898505"/>
            <a:chExt cx="779341" cy="986902"/>
          </a:xfrm>
        </p:grpSpPr>
        <p:pic>
          <p:nvPicPr>
            <p:cNvPr id="225" name="Picture 151">
              <a:extLst>
                <a:ext uri="{FF2B5EF4-FFF2-40B4-BE49-F238E27FC236}">
                  <a16:creationId xmlns:a16="http://schemas.microsoft.com/office/drawing/2014/main" id="{F2B3B474-163C-43DF-A60C-EC85B69A86D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V="1">
              <a:off x="8455581" y="4277808"/>
              <a:ext cx="779341" cy="607599"/>
            </a:xfrm>
            <a:prstGeom prst="rect">
              <a:avLst/>
            </a:prstGeom>
          </p:spPr>
        </p:pic>
        <p:grpSp>
          <p:nvGrpSpPr>
            <p:cNvPr id="226" name="Group 152">
              <a:extLst>
                <a:ext uri="{FF2B5EF4-FFF2-40B4-BE49-F238E27FC236}">
                  <a16:creationId xmlns:a16="http://schemas.microsoft.com/office/drawing/2014/main" id="{869B27A5-47B6-485A-8E17-3C01C91360E3}"/>
                </a:ext>
              </a:extLst>
            </p:cNvPr>
            <p:cNvGrpSpPr/>
            <p:nvPr/>
          </p:nvGrpSpPr>
          <p:grpSpPr>
            <a:xfrm>
              <a:off x="8548965" y="3898505"/>
              <a:ext cx="592576" cy="819150"/>
              <a:chOff x="8548965" y="3898505"/>
              <a:chExt cx="592576" cy="819150"/>
            </a:xfrm>
          </p:grpSpPr>
          <p:sp>
            <p:nvSpPr>
              <p:cNvPr id="227" name="Freeform 61">
                <a:extLst>
                  <a:ext uri="{FF2B5EF4-FFF2-40B4-BE49-F238E27FC236}">
                    <a16:creationId xmlns:a16="http://schemas.microsoft.com/office/drawing/2014/main" id="{42A8D259-C917-4071-9816-1BE571B23429}"/>
                  </a:ext>
                </a:extLst>
              </p:cNvPr>
              <p:cNvSpPr>
                <a:spLocks/>
              </p:cNvSpPr>
              <p:nvPr/>
            </p:nvSpPr>
            <p:spPr bwMode="auto">
              <a:xfrm>
                <a:off x="8548965" y="3898505"/>
                <a:ext cx="592576" cy="819150"/>
              </a:xfrm>
              <a:custGeom>
                <a:avLst/>
                <a:gdLst>
                  <a:gd name="T0" fmla="*/ 56 w 112"/>
                  <a:gd name="T1" fmla="*/ 156 h 156"/>
                  <a:gd name="T2" fmla="*/ 0 w 112"/>
                  <a:gd name="T3" fmla="*/ 56 h 156"/>
                  <a:gd name="T4" fmla="*/ 56 w 112"/>
                  <a:gd name="T5" fmla="*/ 0 h 156"/>
                  <a:gd name="T6" fmla="*/ 112 w 112"/>
                  <a:gd name="T7" fmla="*/ 56 h 156"/>
                  <a:gd name="T8" fmla="*/ 56 w 112"/>
                  <a:gd name="T9" fmla="*/ 156 h 156"/>
                </a:gdLst>
                <a:ahLst/>
                <a:cxnLst>
                  <a:cxn ang="0">
                    <a:pos x="T0" y="T1"/>
                  </a:cxn>
                  <a:cxn ang="0">
                    <a:pos x="T2" y="T3"/>
                  </a:cxn>
                  <a:cxn ang="0">
                    <a:pos x="T4" y="T5"/>
                  </a:cxn>
                  <a:cxn ang="0">
                    <a:pos x="T6" y="T7"/>
                  </a:cxn>
                  <a:cxn ang="0">
                    <a:pos x="T8" y="T9"/>
                  </a:cxn>
                </a:cxnLst>
                <a:rect l="0" t="0" r="r" b="b"/>
                <a:pathLst>
                  <a:path w="112" h="156">
                    <a:moveTo>
                      <a:pt x="56" y="156"/>
                    </a:moveTo>
                    <a:cubicBezTo>
                      <a:pt x="56" y="156"/>
                      <a:pt x="0" y="104"/>
                      <a:pt x="0" y="56"/>
                    </a:cubicBezTo>
                    <a:cubicBezTo>
                      <a:pt x="0" y="25"/>
                      <a:pt x="25" y="0"/>
                      <a:pt x="56" y="0"/>
                    </a:cubicBezTo>
                    <a:cubicBezTo>
                      <a:pt x="87" y="0"/>
                      <a:pt x="112" y="25"/>
                      <a:pt x="112" y="56"/>
                    </a:cubicBezTo>
                    <a:cubicBezTo>
                      <a:pt x="112" y="104"/>
                      <a:pt x="56" y="156"/>
                      <a:pt x="56" y="156"/>
                    </a:cubicBezTo>
                  </a:path>
                </a:pathLst>
              </a:custGeom>
              <a:solidFill>
                <a:srgbClr val="172144"/>
              </a:solidFill>
              <a:ln w="9525">
                <a:solidFill>
                  <a:srgbClr val="FFFFFF"/>
                </a:solidFill>
                <a:round/>
                <a:headEnd/>
                <a:tailEnd/>
              </a:ln>
            </p:spPr>
            <p:txBody>
              <a:bodyPr vert="horz" wrap="square" lIns="182880" tIns="91440" rIns="182880" bIns="9144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3600" b="0" i="0" u="none" strike="noStrike" kern="0" cap="none" spc="0" normalizeH="0" baseline="0" noProof="0">
                  <a:ln>
                    <a:noFill/>
                  </a:ln>
                  <a:solidFill>
                    <a:srgbClr val="172144"/>
                  </a:solidFill>
                  <a:effectLst/>
                  <a:uLnTx/>
                  <a:uFillTx/>
                </a:endParaRPr>
              </a:p>
            </p:txBody>
          </p:sp>
          <p:sp>
            <p:nvSpPr>
              <p:cNvPr id="228" name="Oval 62">
                <a:extLst>
                  <a:ext uri="{FF2B5EF4-FFF2-40B4-BE49-F238E27FC236}">
                    <a16:creationId xmlns:a16="http://schemas.microsoft.com/office/drawing/2014/main" id="{65AE8984-5353-40C2-A197-00C1AF645E2F}"/>
                  </a:ext>
                </a:extLst>
              </p:cNvPr>
              <p:cNvSpPr>
                <a:spLocks noChangeArrowheads="1"/>
              </p:cNvSpPr>
              <p:nvPr/>
            </p:nvSpPr>
            <p:spPr bwMode="auto">
              <a:xfrm>
                <a:off x="8718894" y="4066257"/>
                <a:ext cx="252716" cy="25053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3600" b="0" i="0" u="none" strike="noStrike" kern="0" cap="none" spc="0" normalizeH="0" baseline="0" noProof="0">
                  <a:ln>
                    <a:noFill/>
                  </a:ln>
                  <a:solidFill>
                    <a:srgbClr val="172144"/>
                  </a:solidFill>
                  <a:effectLst/>
                  <a:uLnTx/>
                  <a:uFillTx/>
                </a:endParaRPr>
              </a:p>
            </p:txBody>
          </p:sp>
        </p:grpSp>
      </p:grpSp>
      <p:sp>
        <p:nvSpPr>
          <p:cNvPr id="229" name="Rectangle 155">
            <a:extLst>
              <a:ext uri="{FF2B5EF4-FFF2-40B4-BE49-F238E27FC236}">
                <a16:creationId xmlns:a16="http://schemas.microsoft.com/office/drawing/2014/main" id="{FC6B2C0F-4D2B-4530-91E1-7067509ACC0B}"/>
              </a:ext>
            </a:extLst>
          </p:cNvPr>
          <p:cNvSpPr/>
          <p:nvPr/>
        </p:nvSpPr>
        <p:spPr>
          <a:xfrm>
            <a:off x="2347827" y="3441817"/>
            <a:ext cx="5326568" cy="284052"/>
          </a:xfrm>
          <a:prstGeom prst="rect">
            <a:avLst/>
          </a:prstGeom>
        </p:spPr>
        <p:txBody>
          <a:bodyPr wrap="square">
            <a:spAutoFit/>
          </a:bodyPr>
          <a:lstStyle/>
          <a:p>
            <a:pPr marL="0" marR="0" lvl="0" indent="0" algn="ctr" defTabSz="914400" eaLnBrk="1" fontAlgn="auto" latinLnBrk="0" hangingPunct="1">
              <a:lnSpc>
                <a:spcPct val="89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172144"/>
                </a:solidFill>
                <a:effectLst/>
                <a:uLnTx/>
                <a:uFillTx/>
              </a:rPr>
              <a:t>Copenhagen</a:t>
            </a:r>
            <a:endParaRPr kumimoji="0" lang="en-US" sz="1050" b="0" i="0" u="none" strike="noStrike" kern="0" cap="none" spc="0" normalizeH="0" baseline="0" noProof="0" dirty="0">
              <a:ln>
                <a:noFill/>
              </a:ln>
              <a:solidFill>
                <a:srgbClr val="172144"/>
              </a:solidFill>
              <a:effectLst/>
              <a:uLnTx/>
              <a:uFillTx/>
            </a:endParaRPr>
          </a:p>
        </p:txBody>
      </p:sp>
      <p:sp>
        <p:nvSpPr>
          <p:cNvPr id="215" name="Freeform 78">
            <a:extLst>
              <a:ext uri="{FF2B5EF4-FFF2-40B4-BE49-F238E27FC236}">
                <a16:creationId xmlns:a16="http://schemas.microsoft.com/office/drawing/2014/main" id="{E2429D78-0847-4BEC-B443-EC0498EDD0F2}"/>
              </a:ext>
            </a:extLst>
          </p:cNvPr>
          <p:cNvSpPr>
            <a:spLocks noEditPoints="1"/>
          </p:cNvSpPr>
          <p:nvPr/>
        </p:nvSpPr>
        <p:spPr bwMode="auto">
          <a:xfrm>
            <a:off x="3163764" y="3725094"/>
            <a:ext cx="1786374" cy="2292988"/>
          </a:xfrm>
          <a:custGeom>
            <a:avLst/>
            <a:gdLst>
              <a:gd name="T0" fmla="*/ 264 w 312"/>
              <a:gd name="T1" fmla="*/ 340 h 413"/>
              <a:gd name="T2" fmla="*/ 240 w 312"/>
              <a:gd name="T3" fmla="*/ 363 h 413"/>
              <a:gd name="T4" fmla="*/ 252 w 312"/>
              <a:gd name="T5" fmla="*/ 385 h 413"/>
              <a:gd name="T6" fmla="*/ 237 w 312"/>
              <a:gd name="T7" fmla="*/ 387 h 413"/>
              <a:gd name="T8" fmla="*/ 211 w 312"/>
              <a:gd name="T9" fmla="*/ 393 h 413"/>
              <a:gd name="T10" fmla="*/ 177 w 312"/>
              <a:gd name="T11" fmla="*/ 404 h 413"/>
              <a:gd name="T12" fmla="*/ 157 w 312"/>
              <a:gd name="T13" fmla="*/ 404 h 413"/>
              <a:gd name="T14" fmla="*/ 142 w 312"/>
              <a:gd name="T15" fmla="*/ 400 h 413"/>
              <a:gd name="T16" fmla="*/ 121 w 312"/>
              <a:gd name="T17" fmla="*/ 394 h 413"/>
              <a:gd name="T18" fmla="*/ 101 w 312"/>
              <a:gd name="T19" fmla="*/ 391 h 413"/>
              <a:gd name="T20" fmla="*/ 94 w 312"/>
              <a:gd name="T21" fmla="*/ 388 h 413"/>
              <a:gd name="T22" fmla="*/ 89 w 312"/>
              <a:gd name="T23" fmla="*/ 383 h 413"/>
              <a:gd name="T24" fmla="*/ 90 w 312"/>
              <a:gd name="T25" fmla="*/ 393 h 413"/>
              <a:gd name="T26" fmla="*/ 73 w 312"/>
              <a:gd name="T27" fmla="*/ 396 h 413"/>
              <a:gd name="T28" fmla="*/ 57 w 312"/>
              <a:gd name="T29" fmla="*/ 396 h 413"/>
              <a:gd name="T30" fmla="*/ 53 w 312"/>
              <a:gd name="T31" fmla="*/ 368 h 413"/>
              <a:gd name="T32" fmla="*/ 50 w 312"/>
              <a:gd name="T33" fmla="*/ 308 h 413"/>
              <a:gd name="T34" fmla="*/ 13 w 312"/>
              <a:gd name="T35" fmla="*/ 292 h 413"/>
              <a:gd name="T36" fmla="*/ 6 w 312"/>
              <a:gd name="T37" fmla="*/ 262 h 413"/>
              <a:gd name="T38" fmla="*/ 12 w 312"/>
              <a:gd name="T39" fmla="*/ 245 h 413"/>
              <a:gd name="T40" fmla="*/ 11 w 312"/>
              <a:gd name="T41" fmla="*/ 228 h 413"/>
              <a:gd name="T42" fmla="*/ 5 w 312"/>
              <a:gd name="T43" fmla="*/ 217 h 413"/>
              <a:gd name="T44" fmla="*/ 1 w 312"/>
              <a:gd name="T45" fmla="*/ 207 h 413"/>
              <a:gd name="T46" fmla="*/ 7 w 312"/>
              <a:gd name="T47" fmla="*/ 198 h 413"/>
              <a:gd name="T48" fmla="*/ 9 w 312"/>
              <a:gd name="T49" fmla="*/ 175 h 413"/>
              <a:gd name="T50" fmla="*/ 12 w 312"/>
              <a:gd name="T51" fmla="*/ 161 h 413"/>
              <a:gd name="T52" fmla="*/ 32 w 312"/>
              <a:gd name="T53" fmla="*/ 160 h 413"/>
              <a:gd name="T54" fmla="*/ 41 w 312"/>
              <a:gd name="T55" fmla="*/ 146 h 413"/>
              <a:gd name="T56" fmla="*/ 33 w 312"/>
              <a:gd name="T57" fmla="*/ 128 h 413"/>
              <a:gd name="T58" fmla="*/ 47 w 312"/>
              <a:gd name="T59" fmla="*/ 94 h 413"/>
              <a:gd name="T60" fmla="*/ 49 w 312"/>
              <a:gd name="T61" fmla="*/ 65 h 413"/>
              <a:gd name="T62" fmla="*/ 78 w 312"/>
              <a:gd name="T63" fmla="*/ 80 h 413"/>
              <a:gd name="T64" fmla="*/ 93 w 312"/>
              <a:gd name="T65" fmla="*/ 74 h 413"/>
              <a:gd name="T66" fmla="*/ 114 w 312"/>
              <a:gd name="T67" fmla="*/ 57 h 413"/>
              <a:gd name="T68" fmla="*/ 102 w 312"/>
              <a:gd name="T69" fmla="*/ 41 h 413"/>
              <a:gd name="T70" fmla="*/ 104 w 312"/>
              <a:gd name="T71" fmla="*/ 25 h 413"/>
              <a:gd name="T72" fmla="*/ 95 w 312"/>
              <a:gd name="T73" fmla="*/ 12 h 413"/>
              <a:gd name="T74" fmla="*/ 119 w 312"/>
              <a:gd name="T75" fmla="*/ 5 h 413"/>
              <a:gd name="T76" fmla="*/ 136 w 312"/>
              <a:gd name="T77" fmla="*/ 25 h 413"/>
              <a:gd name="T78" fmla="*/ 163 w 312"/>
              <a:gd name="T79" fmla="*/ 35 h 413"/>
              <a:gd name="T80" fmla="*/ 176 w 312"/>
              <a:gd name="T81" fmla="*/ 25 h 413"/>
              <a:gd name="T82" fmla="*/ 162 w 312"/>
              <a:gd name="T83" fmla="*/ 46 h 413"/>
              <a:gd name="T84" fmla="*/ 182 w 312"/>
              <a:gd name="T85" fmla="*/ 53 h 413"/>
              <a:gd name="T86" fmla="*/ 212 w 312"/>
              <a:gd name="T87" fmla="*/ 30 h 413"/>
              <a:gd name="T88" fmla="*/ 221 w 312"/>
              <a:gd name="T89" fmla="*/ 28 h 413"/>
              <a:gd name="T90" fmla="*/ 236 w 312"/>
              <a:gd name="T91" fmla="*/ 18 h 413"/>
              <a:gd name="T92" fmla="*/ 242 w 312"/>
              <a:gd name="T93" fmla="*/ 21 h 413"/>
              <a:gd name="T94" fmla="*/ 253 w 312"/>
              <a:gd name="T95" fmla="*/ 29 h 413"/>
              <a:gd name="T96" fmla="*/ 262 w 312"/>
              <a:gd name="T97" fmla="*/ 42 h 413"/>
              <a:gd name="T98" fmla="*/ 273 w 312"/>
              <a:gd name="T99" fmla="*/ 58 h 413"/>
              <a:gd name="T100" fmla="*/ 279 w 312"/>
              <a:gd name="T101" fmla="*/ 113 h 413"/>
              <a:gd name="T102" fmla="*/ 294 w 312"/>
              <a:gd name="T103" fmla="*/ 162 h 413"/>
              <a:gd name="T104" fmla="*/ 309 w 312"/>
              <a:gd name="T105" fmla="*/ 197 h 413"/>
              <a:gd name="T106" fmla="*/ 297 w 312"/>
              <a:gd name="T107" fmla="*/ 205 h 413"/>
              <a:gd name="T108" fmla="*/ 262 w 312"/>
              <a:gd name="T109" fmla="*/ 224 h 413"/>
              <a:gd name="T110" fmla="*/ 219 w 312"/>
              <a:gd name="T111" fmla="*/ 253 h 413"/>
              <a:gd name="T112" fmla="*/ 226 w 312"/>
              <a:gd name="T113" fmla="*/ 277 h 413"/>
              <a:gd name="T114" fmla="*/ 257 w 312"/>
              <a:gd name="T115" fmla="*/ 309 h 413"/>
              <a:gd name="T116" fmla="*/ 55 w 312"/>
              <a:gd name="T117" fmla="*/ 394 h 413"/>
              <a:gd name="T118" fmla="*/ 312 w 312"/>
              <a:gd name="T119" fmla="*/ 204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12" h="413">
                <a:moveTo>
                  <a:pt x="275" y="325"/>
                </a:moveTo>
                <a:cubicBezTo>
                  <a:pt x="275" y="325"/>
                  <a:pt x="275" y="325"/>
                  <a:pt x="275" y="325"/>
                </a:cubicBezTo>
                <a:cubicBezTo>
                  <a:pt x="275" y="328"/>
                  <a:pt x="275" y="328"/>
                  <a:pt x="275" y="328"/>
                </a:cubicBezTo>
                <a:cubicBezTo>
                  <a:pt x="276" y="333"/>
                  <a:pt x="276" y="333"/>
                  <a:pt x="276" y="333"/>
                </a:cubicBezTo>
                <a:cubicBezTo>
                  <a:pt x="276" y="336"/>
                  <a:pt x="276" y="336"/>
                  <a:pt x="276" y="336"/>
                </a:cubicBezTo>
                <a:cubicBezTo>
                  <a:pt x="276" y="336"/>
                  <a:pt x="275" y="338"/>
                  <a:pt x="274" y="338"/>
                </a:cubicBezTo>
                <a:cubicBezTo>
                  <a:pt x="274" y="338"/>
                  <a:pt x="273" y="339"/>
                  <a:pt x="272" y="339"/>
                </a:cubicBezTo>
                <a:cubicBezTo>
                  <a:pt x="271" y="338"/>
                  <a:pt x="270" y="337"/>
                  <a:pt x="270" y="337"/>
                </a:cubicBezTo>
                <a:cubicBezTo>
                  <a:pt x="264" y="337"/>
                  <a:pt x="264" y="337"/>
                  <a:pt x="264" y="337"/>
                </a:cubicBezTo>
                <a:cubicBezTo>
                  <a:pt x="264" y="337"/>
                  <a:pt x="264" y="339"/>
                  <a:pt x="264" y="340"/>
                </a:cubicBezTo>
                <a:cubicBezTo>
                  <a:pt x="263" y="342"/>
                  <a:pt x="263" y="342"/>
                  <a:pt x="263" y="342"/>
                </a:cubicBezTo>
                <a:cubicBezTo>
                  <a:pt x="263" y="347"/>
                  <a:pt x="263" y="347"/>
                  <a:pt x="263" y="347"/>
                </a:cubicBezTo>
                <a:cubicBezTo>
                  <a:pt x="258" y="352"/>
                  <a:pt x="258" y="352"/>
                  <a:pt x="258" y="352"/>
                </a:cubicBezTo>
                <a:cubicBezTo>
                  <a:pt x="257" y="352"/>
                  <a:pt x="257" y="352"/>
                  <a:pt x="257" y="352"/>
                </a:cubicBezTo>
                <a:cubicBezTo>
                  <a:pt x="257" y="352"/>
                  <a:pt x="256" y="353"/>
                  <a:pt x="256" y="353"/>
                </a:cubicBezTo>
                <a:cubicBezTo>
                  <a:pt x="256" y="353"/>
                  <a:pt x="251" y="355"/>
                  <a:pt x="251" y="355"/>
                </a:cubicBezTo>
                <a:cubicBezTo>
                  <a:pt x="249" y="357"/>
                  <a:pt x="249" y="357"/>
                  <a:pt x="249" y="357"/>
                </a:cubicBezTo>
                <a:cubicBezTo>
                  <a:pt x="248" y="357"/>
                  <a:pt x="248" y="357"/>
                  <a:pt x="248" y="357"/>
                </a:cubicBezTo>
                <a:cubicBezTo>
                  <a:pt x="248" y="357"/>
                  <a:pt x="245" y="359"/>
                  <a:pt x="243" y="361"/>
                </a:cubicBezTo>
                <a:cubicBezTo>
                  <a:pt x="240" y="363"/>
                  <a:pt x="240" y="363"/>
                  <a:pt x="240" y="363"/>
                </a:cubicBezTo>
                <a:cubicBezTo>
                  <a:pt x="240" y="363"/>
                  <a:pt x="240" y="363"/>
                  <a:pt x="240" y="363"/>
                </a:cubicBezTo>
                <a:cubicBezTo>
                  <a:pt x="240" y="363"/>
                  <a:pt x="240" y="363"/>
                  <a:pt x="240" y="363"/>
                </a:cubicBezTo>
                <a:cubicBezTo>
                  <a:pt x="242" y="368"/>
                  <a:pt x="242" y="368"/>
                  <a:pt x="242" y="368"/>
                </a:cubicBezTo>
                <a:cubicBezTo>
                  <a:pt x="245" y="371"/>
                  <a:pt x="245" y="371"/>
                  <a:pt x="245" y="371"/>
                </a:cubicBezTo>
                <a:cubicBezTo>
                  <a:pt x="248" y="376"/>
                  <a:pt x="248" y="376"/>
                  <a:pt x="248" y="376"/>
                </a:cubicBezTo>
                <a:cubicBezTo>
                  <a:pt x="248" y="379"/>
                  <a:pt x="248" y="379"/>
                  <a:pt x="248" y="379"/>
                </a:cubicBezTo>
                <a:cubicBezTo>
                  <a:pt x="248" y="379"/>
                  <a:pt x="246" y="381"/>
                  <a:pt x="246" y="381"/>
                </a:cubicBezTo>
                <a:cubicBezTo>
                  <a:pt x="246" y="382"/>
                  <a:pt x="245" y="384"/>
                  <a:pt x="246" y="384"/>
                </a:cubicBezTo>
                <a:cubicBezTo>
                  <a:pt x="247" y="384"/>
                  <a:pt x="251" y="385"/>
                  <a:pt x="251" y="385"/>
                </a:cubicBezTo>
                <a:cubicBezTo>
                  <a:pt x="251" y="385"/>
                  <a:pt x="252" y="385"/>
                  <a:pt x="252" y="385"/>
                </a:cubicBezTo>
                <a:cubicBezTo>
                  <a:pt x="253" y="385"/>
                  <a:pt x="253" y="386"/>
                  <a:pt x="253" y="386"/>
                </a:cubicBezTo>
                <a:cubicBezTo>
                  <a:pt x="253" y="390"/>
                  <a:pt x="253" y="390"/>
                  <a:pt x="253" y="390"/>
                </a:cubicBezTo>
                <a:cubicBezTo>
                  <a:pt x="253" y="390"/>
                  <a:pt x="253" y="391"/>
                  <a:pt x="253" y="395"/>
                </a:cubicBezTo>
                <a:cubicBezTo>
                  <a:pt x="253" y="399"/>
                  <a:pt x="252" y="398"/>
                  <a:pt x="252" y="398"/>
                </a:cubicBezTo>
                <a:cubicBezTo>
                  <a:pt x="252" y="398"/>
                  <a:pt x="247" y="396"/>
                  <a:pt x="247" y="396"/>
                </a:cubicBezTo>
                <a:cubicBezTo>
                  <a:pt x="247" y="396"/>
                  <a:pt x="245" y="394"/>
                  <a:pt x="245" y="394"/>
                </a:cubicBezTo>
                <a:cubicBezTo>
                  <a:pt x="244" y="393"/>
                  <a:pt x="244" y="392"/>
                  <a:pt x="244" y="391"/>
                </a:cubicBezTo>
                <a:cubicBezTo>
                  <a:pt x="244" y="390"/>
                  <a:pt x="245" y="388"/>
                  <a:pt x="245" y="388"/>
                </a:cubicBezTo>
                <a:cubicBezTo>
                  <a:pt x="245" y="388"/>
                  <a:pt x="241" y="387"/>
                  <a:pt x="241" y="387"/>
                </a:cubicBezTo>
                <a:cubicBezTo>
                  <a:pt x="241" y="387"/>
                  <a:pt x="238" y="387"/>
                  <a:pt x="237" y="387"/>
                </a:cubicBezTo>
                <a:cubicBezTo>
                  <a:pt x="236" y="387"/>
                  <a:pt x="235" y="389"/>
                  <a:pt x="235" y="389"/>
                </a:cubicBezTo>
                <a:cubicBezTo>
                  <a:pt x="234" y="390"/>
                  <a:pt x="233" y="389"/>
                  <a:pt x="232" y="389"/>
                </a:cubicBezTo>
                <a:cubicBezTo>
                  <a:pt x="232" y="389"/>
                  <a:pt x="231" y="387"/>
                  <a:pt x="231" y="387"/>
                </a:cubicBezTo>
                <a:cubicBezTo>
                  <a:pt x="230" y="387"/>
                  <a:pt x="226" y="386"/>
                  <a:pt x="225" y="386"/>
                </a:cubicBezTo>
                <a:cubicBezTo>
                  <a:pt x="225" y="386"/>
                  <a:pt x="223" y="386"/>
                  <a:pt x="221" y="386"/>
                </a:cubicBezTo>
                <a:cubicBezTo>
                  <a:pt x="220" y="387"/>
                  <a:pt x="221" y="387"/>
                  <a:pt x="222" y="390"/>
                </a:cubicBezTo>
                <a:cubicBezTo>
                  <a:pt x="222" y="393"/>
                  <a:pt x="221" y="391"/>
                  <a:pt x="220" y="391"/>
                </a:cubicBezTo>
                <a:cubicBezTo>
                  <a:pt x="219" y="391"/>
                  <a:pt x="219" y="391"/>
                  <a:pt x="217" y="391"/>
                </a:cubicBezTo>
                <a:cubicBezTo>
                  <a:pt x="215" y="391"/>
                  <a:pt x="214" y="391"/>
                  <a:pt x="212" y="391"/>
                </a:cubicBezTo>
                <a:cubicBezTo>
                  <a:pt x="211" y="392"/>
                  <a:pt x="211" y="392"/>
                  <a:pt x="211" y="393"/>
                </a:cubicBezTo>
                <a:cubicBezTo>
                  <a:pt x="210" y="394"/>
                  <a:pt x="208" y="394"/>
                  <a:pt x="207" y="394"/>
                </a:cubicBezTo>
                <a:cubicBezTo>
                  <a:pt x="206" y="394"/>
                  <a:pt x="202" y="394"/>
                  <a:pt x="202" y="394"/>
                </a:cubicBezTo>
                <a:cubicBezTo>
                  <a:pt x="201" y="394"/>
                  <a:pt x="200" y="396"/>
                  <a:pt x="199" y="397"/>
                </a:cubicBezTo>
                <a:cubicBezTo>
                  <a:pt x="199" y="397"/>
                  <a:pt x="195" y="397"/>
                  <a:pt x="195" y="397"/>
                </a:cubicBezTo>
                <a:cubicBezTo>
                  <a:pt x="194" y="398"/>
                  <a:pt x="194" y="398"/>
                  <a:pt x="193" y="399"/>
                </a:cubicBezTo>
                <a:cubicBezTo>
                  <a:pt x="191" y="400"/>
                  <a:pt x="191" y="400"/>
                  <a:pt x="190" y="402"/>
                </a:cubicBezTo>
                <a:cubicBezTo>
                  <a:pt x="188" y="404"/>
                  <a:pt x="189" y="403"/>
                  <a:pt x="185" y="402"/>
                </a:cubicBezTo>
                <a:cubicBezTo>
                  <a:pt x="182" y="402"/>
                  <a:pt x="184" y="403"/>
                  <a:pt x="183" y="403"/>
                </a:cubicBezTo>
                <a:cubicBezTo>
                  <a:pt x="182" y="403"/>
                  <a:pt x="181" y="404"/>
                  <a:pt x="180" y="405"/>
                </a:cubicBezTo>
                <a:cubicBezTo>
                  <a:pt x="180" y="406"/>
                  <a:pt x="178" y="404"/>
                  <a:pt x="177" y="404"/>
                </a:cubicBezTo>
                <a:cubicBezTo>
                  <a:pt x="176" y="405"/>
                  <a:pt x="176" y="403"/>
                  <a:pt x="176" y="400"/>
                </a:cubicBezTo>
                <a:cubicBezTo>
                  <a:pt x="175" y="398"/>
                  <a:pt x="173" y="398"/>
                  <a:pt x="173" y="398"/>
                </a:cubicBezTo>
                <a:cubicBezTo>
                  <a:pt x="173" y="398"/>
                  <a:pt x="171" y="398"/>
                  <a:pt x="171" y="397"/>
                </a:cubicBezTo>
                <a:cubicBezTo>
                  <a:pt x="171" y="396"/>
                  <a:pt x="167" y="396"/>
                  <a:pt x="166" y="396"/>
                </a:cubicBezTo>
                <a:cubicBezTo>
                  <a:pt x="166" y="396"/>
                  <a:pt x="163" y="396"/>
                  <a:pt x="163" y="396"/>
                </a:cubicBezTo>
                <a:cubicBezTo>
                  <a:pt x="163" y="396"/>
                  <a:pt x="160" y="396"/>
                  <a:pt x="160" y="397"/>
                </a:cubicBezTo>
                <a:cubicBezTo>
                  <a:pt x="160" y="397"/>
                  <a:pt x="159" y="397"/>
                  <a:pt x="157" y="398"/>
                </a:cubicBezTo>
                <a:cubicBezTo>
                  <a:pt x="154" y="399"/>
                  <a:pt x="156" y="398"/>
                  <a:pt x="156" y="400"/>
                </a:cubicBezTo>
                <a:cubicBezTo>
                  <a:pt x="157" y="401"/>
                  <a:pt x="157" y="402"/>
                  <a:pt x="157" y="402"/>
                </a:cubicBezTo>
                <a:cubicBezTo>
                  <a:pt x="158" y="403"/>
                  <a:pt x="157" y="402"/>
                  <a:pt x="157" y="404"/>
                </a:cubicBezTo>
                <a:cubicBezTo>
                  <a:pt x="156" y="406"/>
                  <a:pt x="156" y="405"/>
                  <a:pt x="156" y="407"/>
                </a:cubicBezTo>
                <a:cubicBezTo>
                  <a:pt x="155" y="408"/>
                  <a:pt x="155" y="407"/>
                  <a:pt x="154" y="410"/>
                </a:cubicBezTo>
                <a:cubicBezTo>
                  <a:pt x="153" y="412"/>
                  <a:pt x="154" y="410"/>
                  <a:pt x="153" y="412"/>
                </a:cubicBezTo>
                <a:cubicBezTo>
                  <a:pt x="152" y="413"/>
                  <a:pt x="150" y="412"/>
                  <a:pt x="148" y="411"/>
                </a:cubicBezTo>
                <a:cubicBezTo>
                  <a:pt x="147" y="411"/>
                  <a:pt x="148" y="410"/>
                  <a:pt x="148" y="408"/>
                </a:cubicBezTo>
                <a:cubicBezTo>
                  <a:pt x="149" y="406"/>
                  <a:pt x="148" y="407"/>
                  <a:pt x="148" y="406"/>
                </a:cubicBezTo>
                <a:cubicBezTo>
                  <a:pt x="148" y="405"/>
                  <a:pt x="147" y="406"/>
                  <a:pt x="145" y="407"/>
                </a:cubicBezTo>
                <a:cubicBezTo>
                  <a:pt x="144" y="407"/>
                  <a:pt x="144" y="405"/>
                  <a:pt x="145" y="403"/>
                </a:cubicBezTo>
                <a:cubicBezTo>
                  <a:pt x="145" y="401"/>
                  <a:pt x="144" y="402"/>
                  <a:pt x="144" y="401"/>
                </a:cubicBezTo>
                <a:cubicBezTo>
                  <a:pt x="144" y="401"/>
                  <a:pt x="143" y="400"/>
                  <a:pt x="142" y="400"/>
                </a:cubicBezTo>
                <a:cubicBezTo>
                  <a:pt x="141" y="400"/>
                  <a:pt x="140" y="399"/>
                  <a:pt x="140" y="399"/>
                </a:cubicBezTo>
                <a:cubicBezTo>
                  <a:pt x="139" y="398"/>
                  <a:pt x="137" y="396"/>
                  <a:pt x="136" y="395"/>
                </a:cubicBezTo>
                <a:cubicBezTo>
                  <a:pt x="134" y="394"/>
                  <a:pt x="132" y="395"/>
                  <a:pt x="132" y="395"/>
                </a:cubicBezTo>
                <a:cubicBezTo>
                  <a:pt x="132" y="395"/>
                  <a:pt x="130" y="397"/>
                  <a:pt x="128" y="399"/>
                </a:cubicBezTo>
                <a:cubicBezTo>
                  <a:pt x="128" y="399"/>
                  <a:pt x="128" y="400"/>
                  <a:pt x="128" y="400"/>
                </a:cubicBezTo>
                <a:cubicBezTo>
                  <a:pt x="127" y="400"/>
                  <a:pt x="127" y="400"/>
                  <a:pt x="127" y="399"/>
                </a:cubicBezTo>
                <a:cubicBezTo>
                  <a:pt x="127" y="399"/>
                  <a:pt x="126" y="398"/>
                  <a:pt x="126" y="398"/>
                </a:cubicBezTo>
                <a:cubicBezTo>
                  <a:pt x="126" y="398"/>
                  <a:pt x="126" y="396"/>
                  <a:pt x="125" y="396"/>
                </a:cubicBezTo>
                <a:cubicBezTo>
                  <a:pt x="125" y="396"/>
                  <a:pt x="124" y="396"/>
                  <a:pt x="123" y="395"/>
                </a:cubicBezTo>
                <a:cubicBezTo>
                  <a:pt x="122" y="395"/>
                  <a:pt x="121" y="394"/>
                  <a:pt x="121" y="394"/>
                </a:cubicBezTo>
                <a:cubicBezTo>
                  <a:pt x="120" y="394"/>
                  <a:pt x="118" y="392"/>
                  <a:pt x="118" y="392"/>
                </a:cubicBezTo>
                <a:cubicBezTo>
                  <a:pt x="118" y="392"/>
                  <a:pt x="118" y="392"/>
                  <a:pt x="117" y="392"/>
                </a:cubicBezTo>
                <a:cubicBezTo>
                  <a:pt x="117" y="392"/>
                  <a:pt x="116" y="391"/>
                  <a:pt x="116" y="391"/>
                </a:cubicBezTo>
                <a:cubicBezTo>
                  <a:pt x="115" y="391"/>
                  <a:pt x="115" y="391"/>
                  <a:pt x="115" y="391"/>
                </a:cubicBezTo>
                <a:cubicBezTo>
                  <a:pt x="115" y="391"/>
                  <a:pt x="115" y="391"/>
                  <a:pt x="115" y="391"/>
                </a:cubicBezTo>
                <a:cubicBezTo>
                  <a:pt x="114" y="391"/>
                  <a:pt x="114" y="391"/>
                  <a:pt x="113" y="390"/>
                </a:cubicBezTo>
                <a:cubicBezTo>
                  <a:pt x="111" y="390"/>
                  <a:pt x="112" y="390"/>
                  <a:pt x="110" y="390"/>
                </a:cubicBezTo>
                <a:cubicBezTo>
                  <a:pt x="109" y="390"/>
                  <a:pt x="108" y="390"/>
                  <a:pt x="108" y="390"/>
                </a:cubicBezTo>
                <a:cubicBezTo>
                  <a:pt x="108" y="390"/>
                  <a:pt x="107" y="389"/>
                  <a:pt x="105" y="389"/>
                </a:cubicBezTo>
                <a:cubicBezTo>
                  <a:pt x="104" y="390"/>
                  <a:pt x="102" y="391"/>
                  <a:pt x="101" y="391"/>
                </a:cubicBezTo>
                <a:cubicBezTo>
                  <a:pt x="101" y="391"/>
                  <a:pt x="100" y="390"/>
                  <a:pt x="100" y="390"/>
                </a:cubicBezTo>
                <a:cubicBezTo>
                  <a:pt x="100" y="390"/>
                  <a:pt x="100" y="389"/>
                  <a:pt x="100" y="389"/>
                </a:cubicBezTo>
                <a:cubicBezTo>
                  <a:pt x="100" y="389"/>
                  <a:pt x="99" y="388"/>
                  <a:pt x="98" y="387"/>
                </a:cubicBezTo>
                <a:cubicBezTo>
                  <a:pt x="98" y="387"/>
                  <a:pt x="97" y="387"/>
                  <a:pt x="97" y="387"/>
                </a:cubicBezTo>
                <a:cubicBezTo>
                  <a:pt x="97" y="387"/>
                  <a:pt x="97" y="387"/>
                  <a:pt x="97" y="388"/>
                </a:cubicBezTo>
                <a:cubicBezTo>
                  <a:pt x="97" y="389"/>
                  <a:pt x="99" y="389"/>
                  <a:pt x="97" y="389"/>
                </a:cubicBezTo>
                <a:cubicBezTo>
                  <a:pt x="96" y="388"/>
                  <a:pt x="95" y="388"/>
                  <a:pt x="95" y="388"/>
                </a:cubicBezTo>
                <a:cubicBezTo>
                  <a:pt x="92" y="389"/>
                  <a:pt x="92" y="389"/>
                  <a:pt x="92" y="389"/>
                </a:cubicBezTo>
                <a:cubicBezTo>
                  <a:pt x="93" y="388"/>
                  <a:pt x="93" y="388"/>
                  <a:pt x="93" y="388"/>
                </a:cubicBezTo>
                <a:cubicBezTo>
                  <a:pt x="93" y="388"/>
                  <a:pt x="94" y="388"/>
                  <a:pt x="94" y="388"/>
                </a:cubicBezTo>
                <a:cubicBezTo>
                  <a:pt x="94" y="387"/>
                  <a:pt x="94" y="387"/>
                  <a:pt x="94" y="387"/>
                </a:cubicBezTo>
                <a:cubicBezTo>
                  <a:pt x="94" y="387"/>
                  <a:pt x="94" y="386"/>
                  <a:pt x="94" y="386"/>
                </a:cubicBezTo>
                <a:cubicBezTo>
                  <a:pt x="95" y="386"/>
                  <a:pt x="96" y="385"/>
                  <a:pt x="95" y="385"/>
                </a:cubicBezTo>
                <a:cubicBezTo>
                  <a:pt x="94" y="385"/>
                  <a:pt x="93" y="385"/>
                  <a:pt x="93" y="385"/>
                </a:cubicBezTo>
                <a:cubicBezTo>
                  <a:pt x="93" y="384"/>
                  <a:pt x="93" y="384"/>
                  <a:pt x="93" y="384"/>
                </a:cubicBezTo>
                <a:cubicBezTo>
                  <a:pt x="93" y="384"/>
                  <a:pt x="92" y="383"/>
                  <a:pt x="92" y="383"/>
                </a:cubicBezTo>
                <a:cubicBezTo>
                  <a:pt x="92" y="384"/>
                  <a:pt x="92" y="385"/>
                  <a:pt x="92" y="385"/>
                </a:cubicBezTo>
                <a:cubicBezTo>
                  <a:pt x="91" y="385"/>
                  <a:pt x="91" y="385"/>
                  <a:pt x="91" y="384"/>
                </a:cubicBezTo>
                <a:cubicBezTo>
                  <a:pt x="91" y="383"/>
                  <a:pt x="91" y="383"/>
                  <a:pt x="91" y="383"/>
                </a:cubicBezTo>
                <a:cubicBezTo>
                  <a:pt x="90" y="383"/>
                  <a:pt x="89" y="383"/>
                  <a:pt x="89" y="383"/>
                </a:cubicBezTo>
                <a:cubicBezTo>
                  <a:pt x="89" y="383"/>
                  <a:pt x="90" y="384"/>
                  <a:pt x="88" y="384"/>
                </a:cubicBezTo>
                <a:cubicBezTo>
                  <a:pt x="87" y="384"/>
                  <a:pt x="86" y="385"/>
                  <a:pt x="85" y="385"/>
                </a:cubicBezTo>
                <a:cubicBezTo>
                  <a:pt x="84" y="386"/>
                  <a:pt x="84" y="387"/>
                  <a:pt x="84" y="387"/>
                </a:cubicBezTo>
                <a:cubicBezTo>
                  <a:pt x="84" y="388"/>
                  <a:pt x="82" y="388"/>
                  <a:pt x="82" y="389"/>
                </a:cubicBezTo>
                <a:cubicBezTo>
                  <a:pt x="83" y="389"/>
                  <a:pt x="82" y="389"/>
                  <a:pt x="84" y="390"/>
                </a:cubicBezTo>
                <a:cubicBezTo>
                  <a:pt x="85" y="390"/>
                  <a:pt x="85" y="390"/>
                  <a:pt x="86" y="390"/>
                </a:cubicBezTo>
                <a:cubicBezTo>
                  <a:pt x="87" y="391"/>
                  <a:pt x="88" y="390"/>
                  <a:pt x="88" y="390"/>
                </a:cubicBezTo>
                <a:cubicBezTo>
                  <a:pt x="88" y="390"/>
                  <a:pt x="88" y="390"/>
                  <a:pt x="89" y="391"/>
                </a:cubicBezTo>
                <a:cubicBezTo>
                  <a:pt x="89" y="391"/>
                  <a:pt x="90" y="390"/>
                  <a:pt x="90" y="391"/>
                </a:cubicBezTo>
                <a:cubicBezTo>
                  <a:pt x="90" y="392"/>
                  <a:pt x="91" y="393"/>
                  <a:pt x="90" y="393"/>
                </a:cubicBezTo>
                <a:cubicBezTo>
                  <a:pt x="89" y="393"/>
                  <a:pt x="88" y="394"/>
                  <a:pt x="88" y="393"/>
                </a:cubicBezTo>
                <a:cubicBezTo>
                  <a:pt x="88" y="393"/>
                  <a:pt x="88" y="392"/>
                  <a:pt x="87" y="392"/>
                </a:cubicBezTo>
                <a:cubicBezTo>
                  <a:pt x="87" y="392"/>
                  <a:pt x="86" y="392"/>
                  <a:pt x="86" y="392"/>
                </a:cubicBezTo>
                <a:cubicBezTo>
                  <a:pt x="85" y="394"/>
                  <a:pt x="85" y="394"/>
                  <a:pt x="85" y="394"/>
                </a:cubicBezTo>
                <a:cubicBezTo>
                  <a:pt x="85" y="394"/>
                  <a:pt x="85" y="395"/>
                  <a:pt x="84" y="395"/>
                </a:cubicBezTo>
                <a:cubicBezTo>
                  <a:pt x="83" y="395"/>
                  <a:pt x="84" y="395"/>
                  <a:pt x="82" y="395"/>
                </a:cubicBezTo>
                <a:cubicBezTo>
                  <a:pt x="80" y="395"/>
                  <a:pt x="80" y="394"/>
                  <a:pt x="79" y="394"/>
                </a:cubicBezTo>
                <a:cubicBezTo>
                  <a:pt x="79" y="394"/>
                  <a:pt x="79" y="394"/>
                  <a:pt x="78" y="394"/>
                </a:cubicBezTo>
                <a:cubicBezTo>
                  <a:pt x="78" y="394"/>
                  <a:pt x="76" y="392"/>
                  <a:pt x="75" y="394"/>
                </a:cubicBezTo>
                <a:cubicBezTo>
                  <a:pt x="74" y="395"/>
                  <a:pt x="73" y="396"/>
                  <a:pt x="73" y="396"/>
                </a:cubicBezTo>
                <a:cubicBezTo>
                  <a:pt x="70" y="396"/>
                  <a:pt x="70" y="396"/>
                  <a:pt x="70" y="396"/>
                </a:cubicBezTo>
                <a:cubicBezTo>
                  <a:pt x="70" y="396"/>
                  <a:pt x="69" y="396"/>
                  <a:pt x="68" y="396"/>
                </a:cubicBezTo>
                <a:cubicBezTo>
                  <a:pt x="67" y="396"/>
                  <a:pt x="66" y="396"/>
                  <a:pt x="66" y="396"/>
                </a:cubicBezTo>
                <a:cubicBezTo>
                  <a:pt x="65" y="397"/>
                  <a:pt x="64" y="394"/>
                  <a:pt x="64" y="394"/>
                </a:cubicBezTo>
                <a:cubicBezTo>
                  <a:pt x="64" y="394"/>
                  <a:pt x="65" y="392"/>
                  <a:pt x="62" y="394"/>
                </a:cubicBezTo>
                <a:cubicBezTo>
                  <a:pt x="59" y="396"/>
                  <a:pt x="58" y="396"/>
                  <a:pt x="58" y="396"/>
                </a:cubicBezTo>
                <a:cubicBezTo>
                  <a:pt x="58" y="396"/>
                  <a:pt x="57" y="396"/>
                  <a:pt x="57" y="397"/>
                </a:cubicBezTo>
                <a:cubicBezTo>
                  <a:pt x="57" y="396"/>
                  <a:pt x="57" y="396"/>
                  <a:pt x="57" y="396"/>
                </a:cubicBezTo>
                <a:cubicBezTo>
                  <a:pt x="57" y="396"/>
                  <a:pt x="57" y="396"/>
                  <a:pt x="57" y="396"/>
                </a:cubicBezTo>
                <a:cubicBezTo>
                  <a:pt x="57" y="396"/>
                  <a:pt x="57" y="396"/>
                  <a:pt x="57" y="396"/>
                </a:cubicBezTo>
                <a:cubicBezTo>
                  <a:pt x="57" y="396"/>
                  <a:pt x="57" y="396"/>
                  <a:pt x="57" y="396"/>
                </a:cubicBezTo>
                <a:cubicBezTo>
                  <a:pt x="57" y="396"/>
                  <a:pt x="57" y="396"/>
                  <a:pt x="57" y="396"/>
                </a:cubicBezTo>
                <a:cubicBezTo>
                  <a:pt x="57" y="396"/>
                  <a:pt x="57" y="396"/>
                  <a:pt x="57" y="396"/>
                </a:cubicBezTo>
                <a:cubicBezTo>
                  <a:pt x="56" y="396"/>
                  <a:pt x="56" y="396"/>
                  <a:pt x="56" y="395"/>
                </a:cubicBezTo>
                <a:cubicBezTo>
                  <a:pt x="56" y="395"/>
                  <a:pt x="56" y="395"/>
                  <a:pt x="56" y="395"/>
                </a:cubicBezTo>
                <a:cubicBezTo>
                  <a:pt x="56" y="395"/>
                  <a:pt x="55" y="395"/>
                  <a:pt x="55" y="394"/>
                </a:cubicBezTo>
                <a:cubicBezTo>
                  <a:pt x="53" y="392"/>
                  <a:pt x="50" y="388"/>
                  <a:pt x="50" y="388"/>
                </a:cubicBezTo>
                <a:cubicBezTo>
                  <a:pt x="52" y="384"/>
                  <a:pt x="52" y="384"/>
                  <a:pt x="52" y="384"/>
                </a:cubicBezTo>
                <a:cubicBezTo>
                  <a:pt x="52" y="384"/>
                  <a:pt x="53" y="377"/>
                  <a:pt x="53" y="375"/>
                </a:cubicBezTo>
                <a:cubicBezTo>
                  <a:pt x="53" y="374"/>
                  <a:pt x="53" y="368"/>
                  <a:pt x="53" y="368"/>
                </a:cubicBezTo>
                <a:cubicBezTo>
                  <a:pt x="53" y="368"/>
                  <a:pt x="49" y="367"/>
                  <a:pt x="52" y="364"/>
                </a:cubicBezTo>
                <a:cubicBezTo>
                  <a:pt x="55" y="360"/>
                  <a:pt x="58" y="355"/>
                  <a:pt x="58" y="355"/>
                </a:cubicBezTo>
                <a:cubicBezTo>
                  <a:pt x="58" y="345"/>
                  <a:pt x="58" y="345"/>
                  <a:pt x="58" y="345"/>
                </a:cubicBezTo>
                <a:cubicBezTo>
                  <a:pt x="58" y="345"/>
                  <a:pt x="55" y="342"/>
                  <a:pt x="59" y="340"/>
                </a:cubicBezTo>
                <a:cubicBezTo>
                  <a:pt x="63" y="337"/>
                  <a:pt x="70" y="328"/>
                  <a:pt x="70" y="328"/>
                </a:cubicBezTo>
                <a:cubicBezTo>
                  <a:pt x="77" y="320"/>
                  <a:pt x="77" y="320"/>
                  <a:pt x="77" y="320"/>
                </a:cubicBezTo>
                <a:cubicBezTo>
                  <a:pt x="65" y="317"/>
                  <a:pt x="65" y="317"/>
                  <a:pt x="65" y="317"/>
                </a:cubicBezTo>
                <a:cubicBezTo>
                  <a:pt x="58" y="316"/>
                  <a:pt x="58" y="316"/>
                  <a:pt x="58" y="316"/>
                </a:cubicBezTo>
                <a:cubicBezTo>
                  <a:pt x="53" y="313"/>
                  <a:pt x="53" y="313"/>
                  <a:pt x="53" y="313"/>
                </a:cubicBezTo>
                <a:cubicBezTo>
                  <a:pt x="50" y="308"/>
                  <a:pt x="50" y="308"/>
                  <a:pt x="50" y="308"/>
                </a:cubicBezTo>
                <a:cubicBezTo>
                  <a:pt x="47" y="310"/>
                  <a:pt x="47" y="310"/>
                  <a:pt x="47" y="310"/>
                </a:cubicBezTo>
                <a:cubicBezTo>
                  <a:pt x="44" y="312"/>
                  <a:pt x="44" y="312"/>
                  <a:pt x="44" y="312"/>
                </a:cubicBezTo>
                <a:cubicBezTo>
                  <a:pt x="37" y="311"/>
                  <a:pt x="37" y="311"/>
                  <a:pt x="37" y="311"/>
                </a:cubicBezTo>
                <a:cubicBezTo>
                  <a:pt x="32" y="306"/>
                  <a:pt x="32" y="306"/>
                  <a:pt x="32" y="306"/>
                </a:cubicBezTo>
                <a:cubicBezTo>
                  <a:pt x="28" y="309"/>
                  <a:pt x="28" y="309"/>
                  <a:pt x="28" y="309"/>
                </a:cubicBezTo>
                <a:cubicBezTo>
                  <a:pt x="24" y="306"/>
                  <a:pt x="24" y="306"/>
                  <a:pt x="24" y="306"/>
                </a:cubicBezTo>
                <a:cubicBezTo>
                  <a:pt x="21" y="301"/>
                  <a:pt x="21" y="301"/>
                  <a:pt x="21" y="301"/>
                </a:cubicBezTo>
                <a:cubicBezTo>
                  <a:pt x="20" y="297"/>
                  <a:pt x="20" y="297"/>
                  <a:pt x="20" y="297"/>
                </a:cubicBezTo>
                <a:cubicBezTo>
                  <a:pt x="15" y="292"/>
                  <a:pt x="15" y="292"/>
                  <a:pt x="15" y="292"/>
                </a:cubicBezTo>
                <a:cubicBezTo>
                  <a:pt x="13" y="292"/>
                  <a:pt x="13" y="292"/>
                  <a:pt x="13" y="292"/>
                </a:cubicBezTo>
                <a:cubicBezTo>
                  <a:pt x="13" y="291"/>
                  <a:pt x="13" y="291"/>
                  <a:pt x="13" y="291"/>
                </a:cubicBezTo>
                <a:cubicBezTo>
                  <a:pt x="12" y="285"/>
                  <a:pt x="12" y="285"/>
                  <a:pt x="12" y="285"/>
                </a:cubicBezTo>
                <a:cubicBezTo>
                  <a:pt x="15" y="283"/>
                  <a:pt x="15" y="283"/>
                  <a:pt x="15" y="283"/>
                </a:cubicBezTo>
                <a:cubicBezTo>
                  <a:pt x="17" y="280"/>
                  <a:pt x="17" y="280"/>
                  <a:pt x="17" y="280"/>
                </a:cubicBezTo>
                <a:cubicBezTo>
                  <a:pt x="19" y="277"/>
                  <a:pt x="19" y="277"/>
                  <a:pt x="19" y="277"/>
                </a:cubicBezTo>
                <a:cubicBezTo>
                  <a:pt x="18" y="273"/>
                  <a:pt x="18" y="273"/>
                  <a:pt x="18" y="273"/>
                </a:cubicBezTo>
                <a:cubicBezTo>
                  <a:pt x="18" y="273"/>
                  <a:pt x="14" y="273"/>
                  <a:pt x="13" y="272"/>
                </a:cubicBezTo>
                <a:cubicBezTo>
                  <a:pt x="12" y="272"/>
                  <a:pt x="9" y="270"/>
                  <a:pt x="9" y="270"/>
                </a:cubicBezTo>
                <a:cubicBezTo>
                  <a:pt x="8" y="265"/>
                  <a:pt x="8" y="265"/>
                  <a:pt x="8" y="265"/>
                </a:cubicBezTo>
                <a:cubicBezTo>
                  <a:pt x="6" y="262"/>
                  <a:pt x="6" y="262"/>
                  <a:pt x="6" y="262"/>
                </a:cubicBezTo>
                <a:cubicBezTo>
                  <a:pt x="5" y="257"/>
                  <a:pt x="5" y="257"/>
                  <a:pt x="5" y="257"/>
                </a:cubicBezTo>
                <a:cubicBezTo>
                  <a:pt x="6" y="252"/>
                  <a:pt x="6" y="252"/>
                  <a:pt x="6" y="252"/>
                </a:cubicBezTo>
                <a:cubicBezTo>
                  <a:pt x="6" y="252"/>
                  <a:pt x="6" y="252"/>
                  <a:pt x="6" y="252"/>
                </a:cubicBezTo>
                <a:cubicBezTo>
                  <a:pt x="6" y="252"/>
                  <a:pt x="6" y="252"/>
                  <a:pt x="6" y="252"/>
                </a:cubicBezTo>
                <a:cubicBezTo>
                  <a:pt x="7" y="252"/>
                  <a:pt x="7" y="252"/>
                  <a:pt x="7" y="252"/>
                </a:cubicBezTo>
                <a:cubicBezTo>
                  <a:pt x="8" y="250"/>
                  <a:pt x="8" y="250"/>
                  <a:pt x="8" y="250"/>
                </a:cubicBezTo>
                <a:cubicBezTo>
                  <a:pt x="8" y="249"/>
                  <a:pt x="8" y="249"/>
                  <a:pt x="8" y="249"/>
                </a:cubicBezTo>
                <a:cubicBezTo>
                  <a:pt x="8" y="249"/>
                  <a:pt x="9" y="248"/>
                  <a:pt x="10" y="248"/>
                </a:cubicBezTo>
                <a:cubicBezTo>
                  <a:pt x="10" y="248"/>
                  <a:pt x="11" y="248"/>
                  <a:pt x="11" y="248"/>
                </a:cubicBezTo>
                <a:cubicBezTo>
                  <a:pt x="12" y="248"/>
                  <a:pt x="12" y="245"/>
                  <a:pt x="12" y="245"/>
                </a:cubicBezTo>
                <a:cubicBezTo>
                  <a:pt x="14" y="245"/>
                  <a:pt x="14" y="245"/>
                  <a:pt x="14" y="245"/>
                </a:cubicBezTo>
                <a:cubicBezTo>
                  <a:pt x="14" y="245"/>
                  <a:pt x="15" y="244"/>
                  <a:pt x="15" y="244"/>
                </a:cubicBezTo>
                <a:cubicBezTo>
                  <a:pt x="15" y="243"/>
                  <a:pt x="15" y="242"/>
                  <a:pt x="15" y="242"/>
                </a:cubicBezTo>
                <a:cubicBezTo>
                  <a:pt x="15" y="242"/>
                  <a:pt x="16" y="240"/>
                  <a:pt x="16" y="239"/>
                </a:cubicBezTo>
                <a:cubicBezTo>
                  <a:pt x="16" y="238"/>
                  <a:pt x="15" y="237"/>
                  <a:pt x="15" y="237"/>
                </a:cubicBezTo>
                <a:cubicBezTo>
                  <a:pt x="15" y="237"/>
                  <a:pt x="14" y="235"/>
                  <a:pt x="13" y="235"/>
                </a:cubicBezTo>
                <a:cubicBezTo>
                  <a:pt x="13" y="235"/>
                  <a:pt x="11" y="235"/>
                  <a:pt x="11" y="235"/>
                </a:cubicBezTo>
                <a:cubicBezTo>
                  <a:pt x="10" y="235"/>
                  <a:pt x="9" y="233"/>
                  <a:pt x="9" y="233"/>
                </a:cubicBezTo>
                <a:cubicBezTo>
                  <a:pt x="9" y="233"/>
                  <a:pt x="10" y="232"/>
                  <a:pt x="10" y="231"/>
                </a:cubicBezTo>
                <a:cubicBezTo>
                  <a:pt x="11" y="231"/>
                  <a:pt x="11" y="228"/>
                  <a:pt x="11" y="228"/>
                </a:cubicBezTo>
                <a:cubicBezTo>
                  <a:pt x="11" y="228"/>
                  <a:pt x="10" y="227"/>
                  <a:pt x="9" y="227"/>
                </a:cubicBezTo>
                <a:cubicBezTo>
                  <a:pt x="9" y="227"/>
                  <a:pt x="7" y="227"/>
                  <a:pt x="7" y="227"/>
                </a:cubicBezTo>
                <a:cubicBezTo>
                  <a:pt x="7" y="224"/>
                  <a:pt x="7" y="224"/>
                  <a:pt x="7" y="224"/>
                </a:cubicBezTo>
                <a:cubicBezTo>
                  <a:pt x="7" y="224"/>
                  <a:pt x="5" y="223"/>
                  <a:pt x="4" y="223"/>
                </a:cubicBezTo>
                <a:cubicBezTo>
                  <a:pt x="4" y="223"/>
                  <a:pt x="4" y="222"/>
                  <a:pt x="3" y="222"/>
                </a:cubicBezTo>
                <a:cubicBezTo>
                  <a:pt x="4" y="222"/>
                  <a:pt x="4" y="222"/>
                  <a:pt x="4" y="222"/>
                </a:cubicBezTo>
                <a:cubicBezTo>
                  <a:pt x="4" y="222"/>
                  <a:pt x="4" y="222"/>
                  <a:pt x="4" y="222"/>
                </a:cubicBezTo>
                <a:cubicBezTo>
                  <a:pt x="4" y="221"/>
                  <a:pt x="3" y="220"/>
                  <a:pt x="3" y="219"/>
                </a:cubicBezTo>
                <a:cubicBezTo>
                  <a:pt x="3" y="219"/>
                  <a:pt x="4" y="219"/>
                  <a:pt x="4" y="219"/>
                </a:cubicBezTo>
                <a:cubicBezTo>
                  <a:pt x="4" y="219"/>
                  <a:pt x="4" y="218"/>
                  <a:pt x="5" y="217"/>
                </a:cubicBezTo>
                <a:cubicBezTo>
                  <a:pt x="5" y="217"/>
                  <a:pt x="5" y="217"/>
                  <a:pt x="6" y="217"/>
                </a:cubicBezTo>
                <a:cubicBezTo>
                  <a:pt x="6" y="217"/>
                  <a:pt x="6" y="216"/>
                  <a:pt x="7" y="216"/>
                </a:cubicBezTo>
                <a:cubicBezTo>
                  <a:pt x="7" y="215"/>
                  <a:pt x="7" y="213"/>
                  <a:pt x="7" y="213"/>
                </a:cubicBezTo>
                <a:cubicBezTo>
                  <a:pt x="7" y="213"/>
                  <a:pt x="7" y="213"/>
                  <a:pt x="6" y="212"/>
                </a:cubicBezTo>
                <a:cubicBezTo>
                  <a:pt x="5" y="212"/>
                  <a:pt x="5" y="212"/>
                  <a:pt x="5" y="211"/>
                </a:cubicBezTo>
                <a:cubicBezTo>
                  <a:pt x="4" y="211"/>
                  <a:pt x="5" y="210"/>
                  <a:pt x="5" y="210"/>
                </a:cubicBezTo>
                <a:cubicBezTo>
                  <a:pt x="5" y="210"/>
                  <a:pt x="3" y="209"/>
                  <a:pt x="3" y="209"/>
                </a:cubicBezTo>
                <a:cubicBezTo>
                  <a:pt x="3" y="209"/>
                  <a:pt x="1" y="209"/>
                  <a:pt x="1" y="209"/>
                </a:cubicBezTo>
                <a:cubicBezTo>
                  <a:pt x="1" y="209"/>
                  <a:pt x="1" y="209"/>
                  <a:pt x="1" y="209"/>
                </a:cubicBezTo>
                <a:cubicBezTo>
                  <a:pt x="1" y="207"/>
                  <a:pt x="1" y="207"/>
                  <a:pt x="1" y="207"/>
                </a:cubicBezTo>
                <a:cubicBezTo>
                  <a:pt x="0" y="205"/>
                  <a:pt x="0" y="205"/>
                  <a:pt x="0" y="205"/>
                </a:cubicBezTo>
                <a:cubicBezTo>
                  <a:pt x="1" y="204"/>
                  <a:pt x="1" y="204"/>
                  <a:pt x="1" y="204"/>
                </a:cubicBezTo>
                <a:cubicBezTo>
                  <a:pt x="3" y="206"/>
                  <a:pt x="3" y="206"/>
                  <a:pt x="3" y="206"/>
                </a:cubicBezTo>
                <a:cubicBezTo>
                  <a:pt x="3" y="206"/>
                  <a:pt x="3" y="205"/>
                  <a:pt x="3" y="204"/>
                </a:cubicBezTo>
                <a:cubicBezTo>
                  <a:pt x="4" y="204"/>
                  <a:pt x="5" y="202"/>
                  <a:pt x="5" y="202"/>
                </a:cubicBezTo>
                <a:cubicBezTo>
                  <a:pt x="7" y="202"/>
                  <a:pt x="7" y="202"/>
                  <a:pt x="7" y="202"/>
                </a:cubicBezTo>
                <a:cubicBezTo>
                  <a:pt x="7" y="202"/>
                  <a:pt x="11" y="202"/>
                  <a:pt x="11" y="202"/>
                </a:cubicBezTo>
                <a:cubicBezTo>
                  <a:pt x="12" y="201"/>
                  <a:pt x="10" y="199"/>
                  <a:pt x="10" y="199"/>
                </a:cubicBezTo>
                <a:cubicBezTo>
                  <a:pt x="10" y="199"/>
                  <a:pt x="8" y="201"/>
                  <a:pt x="8" y="201"/>
                </a:cubicBezTo>
                <a:cubicBezTo>
                  <a:pt x="7" y="201"/>
                  <a:pt x="7" y="198"/>
                  <a:pt x="7" y="198"/>
                </a:cubicBezTo>
                <a:cubicBezTo>
                  <a:pt x="7" y="196"/>
                  <a:pt x="7" y="196"/>
                  <a:pt x="7" y="196"/>
                </a:cubicBezTo>
                <a:cubicBezTo>
                  <a:pt x="9" y="195"/>
                  <a:pt x="9" y="195"/>
                  <a:pt x="9" y="195"/>
                </a:cubicBezTo>
                <a:cubicBezTo>
                  <a:pt x="10" y="193"/>
                  <a:pt x="10" y="193"/>
                  <a:pt x="10" y="193"/>
                </a:cubicBezTo>
                <a:cubicBezTo>
                  <a:pt x="10" y="193"/>
                  <a:pt x="12" y="191"/>
                  <a:pt x="12" y="191"/>
                </a:cubicBezTo>
                <a:cubicBezTo>
                  <a:pt x="13" y="190"/>
                  <a:pt x="12" y="188"/>
                  <a:pt x="12" y="188"/>
                </a:cubicBezTo>
                <a:cubicBezTo>
                  <a:pt x="13" y="185"/>
                  <a:pt x="13" y="185"/>
                  <a:pt x="13" y="185"/>
                </a:cubicBezTo>
                <a:cubicBezTo>
                  <a:pt x="11" y="182"/>
                  <a:pt x="11" y="182"/>
                  <a:pt x="11" y="182"/>
                </a:cubicBezTo>
                <a:cubicBezTo>
                  <a:pt x="11" y="179"/>
                  <a:pt x="11" y="179"/>
                  <a:pt x="11" y="179"/>
                </a:cubicBezTo>
                <a:cubicBezTo>
                  <a:pt x="9" y="176"/>
                  <a:pt x="9" y="176"/>
                  <a:pt x="9" y="176"/>
                </a:cubicBezTo>
                <a:cubicBezTo>
                  <a:pt x="9" y="175"/>
                  <a:pt x="9" y="175"/>
                  <a:pt x="9" y="175"/>
                </a:cubicBezTo>
                <a:cubicBezTo>
                  <a:pt x="8" y="173"/>
                  <a:pt x="8" y="173"/>
                  <a:pt x="8" y="173"/>
                </a:cubicBezTo>
                <a:cubicBezTo>
                  <a:pt x="8" y="171"/>
                  <a:pt x="8" y="171"/>
                  <a:pt x="8" y="171"/>
                </a:cubicBezTo>
                <a:cubicBezTo>
                  <a:pt x="8" y="171"/>
                  <a:pt x="6" y="169"/>
                  <a:pt x="5" y="169"/>
                </a:cubicBezTo>
                <a:cubicBezTo>
                  <a:pt x="4" y="169"/>
                  <a:pt x="5" y="168"/>
                  <a:pt x="5" y="168"/>
                </a:cubicBezTo>
                <a:cubicBezTo>
                  <a:pt x="5" y="166"/>
                  <a:pt x="5" y="166"/>
                  <a:pt x="5" y="166"/>
                </a:cubicBezTo>
                <a:cubicBezTo>
                  <a:pt x="5" y="163"/>
                  <a:pt x="5" y="163"/>
                  <a:pt x="5" y="163"/>
                </a:cubicBezTo>
                <a:cubicBezTo>
                  <a:pt x="10" y="164"/>
                  <a:pt x="10" y="164"/>
                  <a:pt x="10" y="164"/>
                </a:cubicBezTo>
                <a:cubicBezTo>
                  <a:pt x="12" y="164"/>
                  <a:pt x="12" y="164"/>
                  <a:pt x="12" y="164"/>
                </a:cubicBezTo>
                <a:cubicBezTo>
                  <a:pt x="9" y="162"/>
                  <a:pt x="9" y="162"/>
                  <a:pt x="9" y="162"/>
                </a:cubicBezTo>
                <a:cubicBezTo>
                  <a:pt x="12" y="161"/>
                  <a:pt x="12" y="161"/>
                  <a:pt x="12" y="161"/>
                </a:cubicBezTo>
                <a:cubicBezTo>
                  <a:pt x="14" y="163"/>
                  <a:pt x="14" y="163"/>
                  <a:pt x="14" y="163"/>
                </a:cubicBezTo>
                <a:cubicBezTo>
                  <a:pt x="17" y="164"/>
                  <a:pt x="17" y="164"/>
                  <a:pt x="17" y="164"/>
                </a:cubicBezTo>
                <a:cubicBezTo>
                  <a:pt x="18" y="166"/>
                  <a:pt x="18" y="166"/>
                  <a:pt x="18" y="166"/>
                </a:cubicBezTo>
                <a:cubicBezTo>
                  <a:pt x="19" y="164"/>
                  <a:pt x="19" y="164"/>
                  <a:pt x="19" y="164"/>
                </a:cubicBezTo>
                <a:cubicBezTo>
                  <a:pt x="22" y="164"/>
                  <a:pt x="22" y="164"/>
                  <a:pt x="22" y="164"/>
                </a:cubicBezTo>
                <a:cubicBezTo>
                  <a:pt x="23" y="164"/>
                  <a:pt x="23" y="164"/>
                  <a:pt x="23" y="164"/>
                </a:cubicBezTo>
                <a:cubicBezTo>
                  <a:pt x="26" y="163"/>
                  <a:pt x="26" y="163"/>
                  <a:pt x="26" y="163"/>
                </a:cubicBezTo>
                <a:cubicBezTo>
                  <a:pt x="29" y="163"/>
                  <a:pt x="29" y="163"/>
                  <a:pt x="29" y="163"/>
                </a:cubicBezTo>
                <a:cubicBezTo>
                  <a:pt x="30" y="161"/>
                  <a:pt x="30" y="161"/>
                  <a:pt x="30" y="161"/>
                </a:cubicBezTo>
                <a:cubicBezTo>
                  <a:pt x="32" y="160"/>
                  <a:pt x="32" y="160"/>
                  <a:pt x="32" y="160"/>
                </a:cubicBezTo>
                <a:cubicBezTo>
                  <a:pt x="33" y="159"/>
                  <a:pt x="33" y="159"/>
                  <a:pt x="33" y="159"/>
                </a:cubicBezTo>
                <a:cubicBezTo>
                  <a:pt x="30" y="157"/>
                  <a:pt x="30" y="157"/>
                  <a:pt x="30" y="157"/>
                </a:cubicBezTo>
                <a:cubicBezTo>
                  <a:pt x="28" y="154"/>
                  <a:pt x="28" y="154"/>
                  <a:pt x="28" y="154"/>
                </a:cubicBezTo>
                <a:cubicBezTo>
                  <a:pt x="30" y="154"/>
                  <a:pt x="30" y="154"/>
                  <a:pt x="30" y="154"/>
                </a:cubicBezTo>
                <a:cubicBezTo>
                  <a:pt x="30" y="151"/>
                  <a:pt x="30" y="151"/>
                  <a:pt x="30" y="151"/>
                </a:cubicBezTo>
                <a:cubicBezTo>
                  <a:pt x="30" y="151"/>
                  <a:pt x="34" y="152"/>
                  <a:pt x="34" y="152"/>
                </a:cubicBezTo>
                <a:cubicBezTo>
                  <a:pt x="34" y="151"/>
                  <a:pt x="34" y="151"/>
                  <a:pt x="35" y="150"/>
                </a:cubicBezTo>
                <a:cubicBezTo>
                  <a:pt x="36" y="150"/>
                  <a:pt x="38" y="149"/>
                  <a:pt x="38" y="149"/>
                </a:cubicBezTo>
                <a:cubicBezTo>
                  <a:pt x="39" y="147"/>
                  <a:pt x="39" y="147"/>
                  <a:pt x="39" y="147"/>
                </a:cubicBezTo>
                <a:cubicBezTo>
                  <a:pt x="39" y="147"/>
                  <a:pt x="41" y="146"/>
                  <a:pt x="41" y="146"/>
                </a:cubicBezTo>
                <a:cubicBezTo>
                  <a:pt x="42" y="146"/>
                  <a:pt x="41" y="145"/>
                  <a:pt x="41" y="144"/>
                </a:cubicBezTo>
                <a:cubicBezTo>
                  <a:pt x="41" y="143"/>
                  <a:pt x="41" y="141"/>
                  <a:pt x="41" y="141"/>
                </a:cubicBezTo>
                <a:cubicBezTo>
                  <a:pt x="42" y="139"/>
                  <a:pt x="42" y="139"/>
                  <a:pt x="42" y="139"/>
                </a:cubicBezTo>
                <a:cubicBezTo>
                  <a:pt x="40" y="135"/>
                  <a:pt x="40" y="135"/>
                  <a:pt x="40" y="135"/>
                </a:cubicBezTo>
                <a:cubicBezTo>
                  <a:pt x="37" y="136"/>
                  <a:pt x="37" y="136"/>
                  <a:pt x="37" y="136"/>
                </a:cubicBezTo>
                <a:cubicBezTo>
                  <a:pt x="35" y="134"/>
                  <a:pt x="35" y="134"/>
                  <a:pt x="35" y="134"/>
                </a:cubicBezTo>
                <a:cubicBezTo>
                  <a:pt x="35" y="134"/>
                  <a:pt x="32" y="134"/>
                  <a:pt x="32" y="133"/>
                </a:cubicBezTo>
                <a:cubicBezTo>
                  <a:pt x="31" y="132"/>
                  <a:pt x="30" y="130"/>
                  <a:pt x="30" y="130"/>
                </a:cubicBezTo>
                <a:cubicBezTo>
                  <a:pt x="30" y="128"/>
                  <a:pt x="30" y="128"/>
                  <a:pt x="30" y="128"/>
                </a:cubicBezTo>
                <a:cubicBezTo>
                  <a:pt x="33" y="128"/>
                  <a:pt x="33" y="128"/>
                  <a:pt x="33" y="128"/>
                </a:cubicBezTo>
                <a:cubicBezTo>
                  <a:pt x="31" y="127"/>
                  <a:pt x="31" y="127"/>
                  <a:pt x="31" y="127"/>
                </a:cubicBezTo>
                <a:cubicBezTo>
                  <a:pt x="31" y="124"/>
                  <a:pt x="31" y="124"/>
                  <a:pt x="31" y="124"/>
                </a:cubicBezTo>
                <a:cubicBezTo>
                  <a:pt x="35" y="123"/>
                  <a:pt x="35" y="123"/>
                  <a:pt x="35" y="123"/>
                </a:cubicBezTo>
                <a:cubicBezTo>
                  <a:pt x="35" y="123"/>
                  <a:pt x="40" y="125"/>
                  <a:pt x="41" y="125"/>
                </a:cubicBezTo>
                <a:cubicBezTo>
                  <a:pt x="42" y="126"/>
                  <a:pt x="42" y="122"/>
                  <a:pt x="42" y="122"/>
                </a:cubicBezTo>
                <a:cubicBezTo>
                  <a:pt x="43" y="117"/>
                  <a:pt x="43" y="117"/>
                  <a:pt x="43" y="117"/>
                </a:cubicBezTo>
                <a:cubicBezTo>
                  <a:pt x="43" y="117"/>
                  <a:pt x="42" y="113"/>
                  <a:pt x="43" y="112"/>
                </a:cubicBezTo>
                <a:cubicBezTo>
                  <a:pt x="44" y="112"/>
                  <a:pt x="47" y="106"/>
                  <a:pt x="47" y="106"/>
                </a:cubicBezTo>
                <a:cubicBezTo>
                  <a:pt x="47" y="106"/>
                  <a:pt x="47" y="100"/>
                  <a:pt x="47" y="99"/>
                </a:cubicBezTo>
                <a:cubicBezTo>
                  <a:pt x="47" y="98"/>
                  <a:pt x="47" y="94"/>
                  <a:pt x="47" y="94"/>
                </a:cubicBezTo>
                <a:cubicBezTo>
                  <a:pt x="47" y="93"/>
                  <a:pt x="47" y="93"/>
                  <a:pt x="47" y="93"/>
                </a:cubicBezTo>
                <a:cubicBezTo>
                  <a:pt x="47" y="93"/>
                  <a:pt x="44" y="92"/>
                  <a:pt x="43" y="92"/>
                </a:cubicBezTo>
                <a:cubicBezTo>
                  <a:pt x="43" y="91"/>
                  <a:pt x="44" y="89"/>
                  <a:pt x="44" y="89"/>
                </a:cubicBezTo>
                <a:cubicBezTo>
                  <a:pt x="39" y="88"/>
                  <a:pt x="39" y="88"/>
                  <a:pt x="39" y="88"/>
                </a:cubicBezTo>
                <a:cubicBezTo>
                  <a:pt x="40" y="85"/>
                  <a:pt x="41" y="80"/>
                  <a:pt x="42" y="80"/>
                </a:cubicBezTo>
                <a:cubicBezTo>
                  <a:pt x="43" y="79"/>
                  <a:pt x="45" y="77"/>
                  <a:pt x="45" y="77"/>
                </a:cubicBezTo>
                <a:cubicBezTo>
                  <a:pt x="45" y="73"/>
                  <a:pt x="45" y="73"/>
                  <a:pt x="45" y="73"/>
                </a:cubicBezTo>
                <a:cubicBezTo>
                  <a:pt x="43" y="70"/>
                  <a:pt x="43" y="70"/>
                  <a:pt x="43" y="70"/>
                </a:cubicBezTo>
                <a:cubicBezTo>
                  <a:pt x="45" y="67"/>
                  <a:pt x="45" y="67"/>
                  <a:pt x="45" y="67"/>
                </a:cubicBezTo>
                <a:cubicBezTo>
                  <a:pt x="45" y="67"/>
                  <a:pt x="49" y="65"/>
                  <a:pt x="49" y="65"/>
                </a:cubicBezTo>
                <a:cubicBezTo>
                  <a:pt x="50" y="65"/>
                  <a:pt x="56" y="65"/>
                  <a:pt x="56" y="65"/>
                </a:cubicBezTo>
                <a:cubicBezTo>
                  <a:pt x="60" y="63"/>
                  <a:pt x="60" y="63"/>
                  <a:pt x="60" y="63"/>
                </a:cubicBezTo>
                <a:cubicBezTo>
                  <a:pt x="66" y="63"/>
                  <a:pt x="66" y="63"/>
                  <a:pt x="66" y="63"/>
                </a:cubicBezTo>
                <a:cubicBezTo>
                  <a:pt x="70" y="62"/>
                  <a:pt x="70" y="62"/>
                  <a:pt x="70" y="62"/>
                </a:cubicBezTo>
                <a:cubicBezTo>
                  <a:pt x="73" y="64"/>
                  <a:pt x="73" y="64"/>
                  <a:pt x="73" y="64"/>
                </a:cubicBezTo>
                <a:cubicBezTo>
                  <a:pt x="73" y="64"/>
                  <a:pt x="75" y="66"/>
                  <a:pt x="75" y="67"/>
                </a:cubicBezTo>
                <a:cubicBezTo>
                  <a:pt x="75" y="67"/>
                  <a:pt x="77" y="69"/>
                  <a:pt x="77" y="70"/>
                </a:cubicBezTo>
                <a:cubicBezTo>
                  <a:pt x="76" y="70"/>
                  <a:pt x="78" y="73"/>
                  <a:pt x="78" y="73"/>
                </a:cubicBezTo>
                <a:cubicBezTo>
                  <a:pt x="78" y="73"/>
                  <a:pt x="77" y="75"/>
                  <a:pt x="77" y="76"/>
                </a:cubicBezTo>
                <a:cubicBezTo>
                  <a:pt x="77" y="76"/>
                  <a:pt x="78" y="80"/>
                  <a:pt x="78" y="80"/>
                </a:cubicBezTo>
                <a:cubicBezTo>
                  <a:pt x="78" y="81"/>
                  <a:pt x="80" y="82"/>
                  <a:pt x="80" y="82"/>
                </a:cubicBezTo>
                <a:cubicBezTo>
                  <a:pt x="82" y="81"/>
                  <a:pt x="82" y="81"/>
                  <a:pt x="82" y="81"/>
                </a:cubicBezTo>
                <a:cubicBezTo>
                  <a:pt x="83" y="79"/>
                  <a:pt x="83" y="79"/>
                  <a:pt x="83" y="79"/>
                </a:cubicBezTo>
                <a:cubicBezTo>
                  <a:pt x="81" y="76"/>
                  <a:pt x="81" y="76"/>
                  <a:pt x="81" y="76"/>
                </a:cubicBezTo>
                <a:cubicBezTo>
                  <a:pt x="80" y="76"/>
                  <a:pt x="80" y="76"/>
                  <a:pt x="80" y="76"/>
                </a:cubicBezTo>
                <a:cubicBezTo>
                  <a:pt x="81" y="72"/>
                  <a:pt x="81" y="72"/>
                  <a:pt x="81" y="72"/>
                </a:cubicBezTo>
                <a:cubicBezTo>
                  <a:pt x="81" y="72"/>
                  <a:pt x="83" y="71"/>
                  <a:pt x="84" y="72"/>
                </a:cubicBezTo>
                <a:cubicBezTo>
                  <a:pt x="85" y="72"/>
                  <a:pt x="88" y="75"/>
                  <a:pt x="88" y="75"/>
                </a:cubicBezTo>
                <a:cubicBezTo>
                  <a:pt x="90" y="76"/>
                  <a:pt x="90" y="76"/>
                  <a:pt x="90" y="76"/>
                </a:cubicBezTo>
                <a:cubicBezTo>
                  <a:pt x="90" y="76"/>
                  <a:pt x="93" y="74"/>
                  <a:pt x="93" y="74"/>
                </a:cubicBezTo>
                <a:cubicBezTo>
                  <a:pt x="93" y="74"/>
                  <a:pt x="90" y="70"/>
                  <a:pt x="90" y="70"/>
                </a:cubicBezTo>
                <a:cubicBezTo>
                  <a:pt x="91" y="65"/>
                  <a:pt x="91" y="65"/>
                  <a:pt x="91" y="65"/>
                </a:cubicBezTo>
                <a:cubicBezTo>
                  <a:pt x="92" y="61"/>
                  <a:pt x="92" y="61"/>
                  <a:pt x="92" y="61"/>
                </a:cubicBezTo>
                <a:cubicBezTo>
                  <a:pt x="96" y="58"/>
                  <a:pt x="96" y="58"/>
                  <a:pt x="96" y="58"/>
                </a:cubicBezTo>
                <a:cubicBezTo>
                  <a:pt x="99" y="60"/>
                  <a:pt x="99" y="60"/>
                  <a:pt x="99" y="60"/>
                </a:cubicBezTo>
                <a:cubicBezTo>
                  <a:pt x="104" y="60"/>
                  <a:pt x="104" y="60"/>
                  <a:pt x="104" y="60"/>
                </a:cubicBezTo>
                <a:cubicBezTo>
                  <a:pt x="109" y="60"/>
                  <a:pt x="109" y="60"/>
                  <a:pt x="109" y="60"/>
                </a:cubicBezTo>
                <a:cubicBezTo>
                  <a:pt x="112" y="59"/>
                  <a:pt x="112" y="59"/>
                  <a:pt x="112" y="59"/>
                </a:cubicBezTo>
                <a:cubicBezTo>
                  <a:pt x="116" y="59"/>
                  <a:pt x="116" y="59"/>
                  <a:pt x="116" y="59"/>
                </a:cubicBezTo>
                <a:cubicBezTo>
                  <a:pt x="116" y="59"/>
                  <a:pt x="114" y="57"/>
                  <a:pt x="114" y="57"/>
                </a:cubicBezTo>
                <a:cubicBezTo>
                  <a:pt x="113" y="57"/>
                  <a:pt x="111" y="55"/>
                  <a:pt x="111" y="55"/>
                </a:cubicBezTo>
                <a:cubicBezTo>
                  <a:pt x="111" y="55"/>
                  <a:pt x="110" y="57"/>
                  <a:pt x="110" y="57"/>
                </a:cubicBezTo>
                <a:cubicBezTo>
                  <a:pt x="109" y="58"/>
                  <a:pt x="106" y="58"/>
                  <a:pt x="106" y="57"/>
                </a:cubicBezTo>
                <a:cubicBezTo>
                  <a:pt x="105" y="57"/>
                  <a:pt x="104" y="54"/>
                  <a:pt x="104" y="54"/>
                </a:cubicBezTo>
                <a:cubicBezTo>
                  <a:pt x="104" y="51"/>
                  <a:pt x="104" y="51"/>
                  <a:pt x="104" y="51"/>
                </a:cubicBezTo>
                <a:cubicBezTo>
                  <a:pt x="106" y="50"/>
                  <a:pt x="106" y="50"/>
                  <a:pt x="106" y="50"/>
                </a:cubicBezTo>
                <a:cubicBezTo>
                  <a:pt x="103" y="47"/>
                  <a:pt x="103" y="47"/>
                  <a:pt x="103" y="47"/>
                </a:cubicBezTo>
                <a:cubicBezTo>
                  <a:pt x="103" y="47"/>
                  <a:pt x="103" y="44"/>
                  <a:pt x="104" y="43"/>
                </a:cubicBezTo>
                <a:cubicBezTo>
                  <a:pt x="105" y="43"/>
                  <a:pt x="105" y="41"/>
                  <a:pt x="105" y="41"/>
                </a:cubicBezTo>
                <a:cubicBezTo>
                  <a:pt x="102" y="41"/>
                  <a:pt x="102" y="41"/>
                  <a:pt x="102" y="41"/>
                </a:cubicBezTo>
                <a:cubicBezTo>
                  <a:pt x="102" y="41"/>
                  <a:pt x="101" y="41"/>
                  <a:pt x="101" y="39"/>
                </a:cubicBezTo>
                <a:cubicBezTo>
                  <a:pt x="102" y="37"/>
                  <a:pt x="102" y="36"/>
                  <a:pt x="102" y="36"/>
                </a:cubicBezTo>
                <a:cubicBezTo>
                  <a:pt x="98" y="36"/>
                  <a:pt x="98" y="36"/>
                  <a:pt x="98" y="36"/>
                </a:cubicBezTo>
                <a:cubicBezTo>
                  <a:pt x="96" y="36"/>
                  <a:pt x="96" y="36"/>
                  <a:pt x="96" y="36"/>
                </a:cubicBezTo>
                <a:cubicBezTo>
                  <a:pt x="93" y="33"/>
                  <a:pt x="93" y="33"/>
                  <a:pt x="93" y="33"/>
                </a:cubicBezTo>
                <a:cubicBezTo>
                  <a:pt x="94" y="30"/>
                  <a:pt x="94" y="30"/>
                  <a:pt x="94" y="30"/>
                </a:cubicBezTo>
                <a:cubicBezTo>
                  <a:pt x="100" y="29"/>
                  <a:pt x="100" y="29"/>
                  <a:pt x="100" y="29"/>
                </a:cubicBezTo>
                <a:cubicBezTo>
                  <a:pt x="107" y="26"/>
                  <a:pt x="107" y="26"/>
                  <a:pt x="107" y="26"/>
                </a:cubicBezTo>
                <a:cubicBezTo>
                  <a:pt x="106" y="24"/>
                  <a:pt x="106" y="24"/>
                  <a:pt x="106" y="24"/>
                </a:cubicBezTo>
                <a:cubicBezTo>
                  <a:pt x="104" y="25"/>
                  <a:pt x="104" y="25"/>
                  <a:pt x="104" y="25"/>
                </a:cubicBezTo>
                <a:cubicBezTo>
                  <a:pt x="104" y="25"/>
                  <a:pt x="103" y="26"/>
                  <a:pt x="103" y="26"/>
                </a:cubicBezTo>
                <a:cubicBezTo>
                  <a:pt x="102" y="26"/>
                  <a:pt x="100" y="26"/>
                  <a:pt x="100" y="26"/>
                </a:cubicBezTo>
                <a:cubicBezTo>
                  <a:pt x="100" y="24"/>
                  <a:pt x="100" y="24"/>
                  <a:pt x="100" y="24"/>
                </a:cubicBezTo>
                <a:cubicBezTo>
                  <a:pt x="103" y="24"/>
                  <a:pt x="103" y="24"/>
                  <a:pt x="103" y="24"/>
                </a:cubicBezTo>
                <a:cubicBezTo>
                  <a:pt x="105" y="23"/>
                  <a:pt x="105" y="23"/>
                  <a:pt x="105" y="23"/>
                </a:cubicBezTo>
                <a:cubicBezTo>
                  <a:pt x="103" y="22"/>
                  <a:pt x="103" y="22"/>
                  <a:pt x="103" y="22"/>
                </a:cubicBezTo>
                <a:cubicBezTo>
                  <a:pt x="100" y="18"/>
                  <a:pt x="100" y="18"/>
                  <a:pt x="100" y="18"/>
                </a:cubicBezTo>
                <a:cubicBezTo>
                  <a:pt x="99" y="15"/>
                  <a:pt x="99" y="15"/>
                  <a:pt x="99" y="15"/>
                </a:cubicBezTo>
                <a:cubicBezTo>
                  <a:pt x="97" y="14"/>
                  <a:pt x="97" y="14"/>
                  <a:pt x="97" y="14"/>
                </a:cubicBezTo>
                <a:cubicBezTo>
                  <a:pt x="95" y="12"/>
                  <a:pt x="95" y="12"/>
                  <a:pt x="95" y="12"/>
                </a:cubicBezTo>
                <a:cubicBezTo>
                  <a:pt x="95" y="9"/>
                  <a:pt x="95" y="9"/>
                  <a:pt x="95" y="9"/>
                </a:cubicBezTo>
                <a:cubicBezTo>
                  <a:pt x="94" y="1"/>
                  <a:pt x="94" y="1"/>
                  <a:pt x="94" y="1"/>
                </a:cubicBezTo>
                <a:cubicBezTo>
                  <a:pt x="97" y="1"/>
                  <a:pt x="97" y="1"/>
                  <a:pt x="97" y="1"/>
                </a:cubicBezTo>
                <a:cubicBezTo>
                  <a:pt x="99" y="0"/>
                  <a:pt x="99" y="0"/>
                  <a:pt x="99" y="0"/>
                </a:cubicBezTo>
                <a:cubicBezTo>
                  <a:pt x="99" y="0"/>
                  <a:pt x="104" y="2"/>
                  <a:pt x="105" y="2"/>
                </a:cubicBezTo>
                <a:cubicBezTo>
                  <a:pt x="106" y="2"/>
                  <a:pt x="108" y="3"/>
                  <a:pt x="108" y="3"/>
                </a:cubicBezTo>
                <a:cubicBezTo>
                  <a:pt x="112" y="5"/>
                  <a:pt x="112" y="5"/>
                  <a:pt x="112" y="5"/>
                </a:cubicBezTo>
                <a:cubicBezTo>
                  <a:pt x="115" y="6"/>
                  <a:pt x="115" y="6"/>
                  <a:pt x="115" y="6"/>
                </a:cubicBezTo>
                <a:cubicBezTo>
                  <a:pt x="115" y="6"/>
                  <a:pt x="116" y="6"/>
                  <a:pt x="116" y="6"/>
                </a:cubicBezTo>
                <a:cubicBezTo>
                  <a:pt x="117" y="6"/>
                  <a:pt x="119" y="5"/>
                  <a:pt x="119" y="5"/>
                </a:cubicBezTo>
                <a:cubicBezTo>
                  <a:pt x="119" y="5"/>
                  <a:pt x="122" y="3"/>
                  <a:pt x="123" y="3"/>
                </a:cubicBezTo>
                <a:cubicBezTo>
                  <a:pt x="123" y="2"/>
                  <a:pt x="124" y="2"/>
                  <a:pt x="124" y="2"/>
                </a:cubicBezTo>
                <a:cubicBezTo>
                  <a:pt x="126" y="6"/>
                  <a:pt x="126" y="6"/>
                  <a:pt x="126" y="6"/>
                </a:cubicBezTo>
                <a:cubicBezTo>
                  <a:pt x="128" y="4"/>
                  <a:pt x="128" y="4"/>
                  <a:pt x="128" y="4"/>
                </a:cubicBezTo>
                <a:cubicBezTo>
                  <a:pt x="129" y="2"/>
                  <a:pt x="129" y="2"/>
                  <a:pt x="129" y="2"/>
                </a:cubicBezTo>
                <a:cubicBezTo>
                  <a:pt x="137" y="11"/>
                  <a:pt x="137" y="11"/>
                  <a:pt x="137" y="11"/>
                </a:cubicBezTo>
                <a:cubicBezTo>
                  <a:pt x="138" y="15"/>
                  <a:pt x="138" y="15"/>
                  <a:pt x="138" y="15"/>
                </a:cubicBezTo>
                <a:cubicBezTo>
                  <a:pt x="138" y="15"/>
                  <a:pt x="138" y="18"/>
                  <a:pt x="138" y="18"/>
                </a:cubicBezTo>
                <a:cubicBezTo>
                  <a:pt x="137" y="18"/>
                  <a:pt x="136" y="22"/>
                  <a:pt x="136" y="22"/>
                </a:cubicBezTo>
                <a:cubicBezTo>
                  <a:pt x="136" y="25"/>
                  <a:pt x="136" y="25"/>
                  <a:pt x="136" y="25"/>
                </a:cubicBezTo>
                <a:cubicBezTo>
                  <a:pt x="138" y="26"/>
                  <a:pt x="138" y="26"/>
                  <a:pt x="138" y="26"/>
                </a:cubicBezTo>
                <a:cubicBezTo>
                  <a:pt x="141" y="26"/>
                  <a:pt x="141" y="26"/>
                  <a:pt x="141" y="26"/>
                </a:cubicBezTo>
                <a:cubicBezTo>
                  <a:pt x="143" y="28"/>
                  <a:pt x="143" y="28"/>
                  <a:pt x="143" y="28"/>
                </a:cubicBezTo>
                <a:cubicBezTo>
                  <a:pt x="144" y="29"/>
                  <a:pt x="144" y="29"/>
                  <a:pt x="144" y="29"/>
                </a:cubicBezTo>
                <a:cubicBezTo>
                  <a:pt x="147" y="29"/>
                  <a:pt x="147" y="29"/>
                  <a:pt x="147" y="29"/>
                </a:cubicBezTo>
                <a:cubicBezTo>
                  <a:pt x="148" y="28"/>
                  <a:pt x="148" y="28"/>
                  <a:pt x="148" y="28"/>
                </a:cubicBezTo>
                <a:cubicBezTo>
                  <a:pt x="152" y="29"/>
                  <a:pt x="152" y="29"/>
                  <a:pt x="152" y="29"/>
                </a:cubicBezTo>
                <a:cubicBezTo>
                  <a:pt x="155" y="31"/>
                  <a:pt x="155" y="31"/>
                  <a:pt x="155" y="31"/>
                </a:cubicBezTo>
                <a:cubicBezTo>
                  <a:pt x="158" y="33"/>
                  <a:pt x="158" y="33"/>
                  <a:pt x="158" y="33"/>
                </a:cubicBezTo>
                <a:cubicBezTo>
                  <a:pt x="163" y="35"/>
                  <a:pt x="163" y="35"/>
                  <a:pt x="163" y="35"/>
                </a:cubicBezTo>
                <a:cubicBezTo>
                  <a:pt x="164" y="32"/>
                  <a:pt x="164" y="32"/>
                  <a:pt x="164" y="32"/>
                </a:cubicBezTo>
                <a:cubicBezTo>
                  <a:pt x="165" y="31"/>
                  <a:pt x="165" y="31"/>
                  <a:pt x="165" y="31"/>
                </a:cubicBezTo>
                <a:cubicBezTo>
                  <a:pt x="168" y="31"/>
                  <a:pt x="168" y="31"/>
                  <a:pt x="168" y="31"/>
                </a:cubicBezTo>
                <a:cubicBezTo>
                  <a:pt x="170" y="30"/>
                  <a:pt x="170" y="30"/>
                  <a:pt x="170" y="30"/>
                </a:cubicBezTo>
                <a:cubicBezTo>
                  <a:pt x="171" y="29"/>
                  <a:pt x="171" y="29"/>
                  <a:pt x="171" y="29"/>
                </a:cubicBezTo>
                <a:cubicBezTo>
                  <a:pt x="168" y="26"/>
                  <a:pt x="168" y="26"/>
                  <a:pt x="168" y="26"/>
                </a:cubicBezTo>
                <a:cubicBezTo>
                  <a:pt x="168" y="23"/>
                  <a:pt x="168" y="23"/>
                  <a:pt x="168" y="23"/>
                </a:cubicBezTo>
                <a:cubicBezTo>
                  <a:pt x="168" y="23"/>
                  <a:pt x="170" y="21"/>
                  <a:pt x="170" y="21"/>
                </a:cubicBezTo>
                <a:cubicBezTo>
                  <a:pt x="171" y="21"/>
                  <a:pt x="175" y="22"/>
                  <a:pt x="175" y="22"/>
                </a:cubicBezTo>
                <a:cubicBezTo>
                  <a:pt x="176" y="25"/>
                  <a:pt x="176" y="25"/>
                  <a:pt x="176" y="25"/>
                </a:cubicBezTo>
                <a:cubicBezTo>
                  <a:pt x="177" y="28"/>
                  <a:pt x="177" y="28"/>
                  <a:pt x="177" y="28"/>
                </a:cubicBezTo>
                <a:cubicBezTo>
                  <a:pt x="173" y="29"/>
                  <a:pt x="173" y="29"/>
                  <a:pt x="173" y="29"/>
                </a:cubicBezTo>
                <a:cubicBezTo>
                  <a:pt x="172" y="31"/>
                  <a:pt x="172" y="31"/>
                  <a:pt x="172" y="31"/>
                </a:cubicBezTo>
                <a:cubicBezTo>
                  <a:pt x="172" y="35"/>
                  <a:pt x="172" y="35"/>
                  <a:pt x="172" y="35"/>
                </a:cubicBezTo>
                <a:cubicBezTo>
                  <a:pt x="172" y="39"/>
                  <a:pt x="172" y="39"/>
                  <a:pt x="172" y="39"/>
                </a:cubicBezTo>
                <a:cubicBezTo>
                  <a:pt x="172" y="39"/>
                  <a:pt x="172" y="41"/>
                  <a:pt x="171" y="41"/>
                </a:cubicBezTo>
                <a:cubicBezTo>
                  <a:pt x="170" y="42"/>
                  <a:pt x="168" y="42"/>
                  <a:pt x="168" y="42"/>
                </a:cubicBezTo>
                <a:cubicBezTo>
                  <a:pt x="168" y="44"/>
                  <a:pt x="168" y="44"/>
                  <a:pt x="168" y="44"/>
                </a:cubicBezTo>
                <a:cubicBezTo>
                  <a:pt x="165" y="46"/>
                  <a:pt x="165" y="46"/>
                  <a:pt x="165" y="46"/>
                </a:cubicBezTo>
                <a:cubicBezTo>
                  <a:pt x="162" y="46"/>
                  <a:pt x="162" y="46"/>
                  <a:pt x="162" y="46"/>
                </a:cubicBezTo>
                <a:cubicBezTo>
                  <a:pt x="161" y="47"/>
                  <a:pt x="161" y="47"/>
                  <a:pt x="161" y="47"/>
                </a:cubicBezTo>
                <a:cubicBezTo>
                  <a:pt x="162" y="50"/>
                  <a:pt x="162" y="50"/>
                  <a:pt x="162" y="50"/>
                </a:cubicBezTo>
                <a:cubicBezTo>
                  <a:pt x="164" y="52"/>
                  <a:pt x="164" y="52"/>
                  <a:pt x="164" y="52"/>
                </a:cubicBezTo>
                <a:cubicBezTo>
                  <a:pt x="167" y="53"/>
                  <a:pt x="167" y="53"/>
                  <a:pt x="167" y="53"/>
                </a:cubicBezTo>
                <a:cubicBezTo>
                  <a:pt x="169" y="52"/>
                  <a:pt x="169" y="52"/>
                  <a:pt x="169" y="52"/>
                </a:cubicBezTo>
                <a:cubicBezTo>
                  <a:pt x="170" y="50"/>
                  <a:pt x="170" y="50"/>
                  <a:pt x="170" y="50"/>
                </a:cubicBezTo>
                <a:cubicBezTo>
                  <a:pt x="173" y="49"/>
                  <a:pt x="173" y="49"/>
                  <a:pt x="173" y="49"/>
                </a:cubicBezTo>
                <a:cubicBezTo>
                  <a:pt x="177" y="51"/>
                  <a:pt x="177" y="51"/>
                  <a:pt x="177" y="51"/>
                </a:cubicBezTo>
                <a:cubicBezTo>
                  <a:pt x="178" y="53"/>
                  <a:pt x="178" y="53"/>
                  <a:pt x="178" y="53"/>
                </a:cubicBezTo>
                <a:cubicBezTo>
                  <a:pt x="178" y="53"/>
                  <a:pt x="182" y="53"/>
                  <a:pt x="182" y="53"/>
                </a:cubicBezTo>
                <a:cubicBezTo>
                  <a:pt x="182" y="53"/>
                  <a:pt x="183" y="50"/>
                  <a:pt x="183" y="50"/>
                </a:cubicBezTo>
                <a:cubicBezTo>
                  <a:pt x="183" y="50"/>
                  <a:pt x="184" y="48"/>
                  <a:pt x="185" y="48"/>
                </a:cubicBezTo>
                <a:cubicBezTo>
                  <a:pt x="186" y="48"/>
                  <a:pt x="187" y="46"/>
                  <a:pt x="188" y="46"/>
                </a:cubicBezTo>
                <a:cubicBezTo>
                  <a:pt x="188" y="45"/>
                  <a:pt x="189" y="43"/>
                  <a:pt x="189" y="43"/>
                </a:cubicBezTo>
                <a:cubicBezTo>
                  <a:pt x="189" y="43"/>
                  <a:pt x="191" y="42"/>
                  <a:pt x="192" y="42"/>
                </a:cubicBezTo>
                <a:cubicBezTo>
                  <a:pt x="193" y="42"/>
                  <a:pt x="199" y="41"/>
                  <a:pt x="199" y="41"/>
                </a:cubicBezTo>
                <a:cubicBezTo>
                  <a:pt x="199" y="41"/>
                  <a:pt x="203" y="40"/>
                  <a:pt x="204" y="39"/>
                </a:cubicBezTo>
                <a:cubicBezTo>
                  <a:pt x="204" y="39"/>
                  <a:pt x="208" y="36"/>
                  <a:pt x="208" y="36"/>
                </a:cubicBezTo>
                <a:cubicBezTo>
                  <a:pt x="209" y="33"/>
                  <a:pt x="209" y="33"/>
                  <a:pt x="209" y="33"/>
                </a:cubicBezTo>
                <a:cubicBezTo>
                  <a:pt x="212" y="30"/>
                  <a:pt x="212" y="30"/>
                  <a:pt x="212" y="30"/>
                </a:cubicBezTo>
                <a:cubicBezTo>
                  <a:pt x="212" y="30"/>
                  <a:pt x="213" y="30"/>
                  <a:pt x="213" y="29"/>
                </a:cubicBezTo>
                <a:cubicBezTo>
                  <a:pt x="213" y="28"/>
                  <a:pt x="214" y="25"/>
                  <a:pt x="214" y="25"/>
                </a:cubicBezTo>
                <a:cubicBezTo>
                  <a:pt x="216" y="24"/>
                  <a:pt x="216" y="24"/>
                  <a:pt x="216" y="24"/>
                </a:cubicBezTo>
                <a:cubicBezTo>
                  <a:pt x="216" y="24"/>
                  <a:pt x="218" y="25"/>
                  <a:pt x="218" y="26"/>
                </a:cubicBezTo>
                <a:cubicBezTo>
                  <a:pt x="218" y="26"/>
                  <a:pt x="217" y="28"/>
                  <a:pt x="217" y="28"/>
                </a:cubicBezTo>
                <a:cubicBezTo>
                  <a:pt x="217" y="28"/>
                  <a:pt x="215" y="29"/>
                  <a:pt x="214" y="30"/>
                </a:cubicBezTo>
                <a:cubicBezTo>
                  <a:pt x="214" y="30"/>
                  <a:pt x="214" y="32"/>
                  <a:pt x="214" y="32"/>
                </a:cubicBezTo>
                <a:cubicBezTo>
                  <a:pt x="216" y="30"/>
                  <a:pt x="216" y="30"/>
                  <a:pt x="216" y="30"/>
                </a:cubicBezTo>
                <a:cubicBezTo>
                  <a:pt x="216" y="30"/>
                  <a:pt x="217" y="29"/>
                  <a:pt x="217" y="29"/>
                </a:cubicBezTo>
                <a:cubicBezTo>
                  <a:pt x="217" y="29"/>
                  <a:pt x="221" y="28"/>
                  <a:pt x="221" y="28"/>
                </a:cubicBezTo>
                <a:cubicBezTo>
                  <a:pt x="221" y="28"/>
                  <a:pt x="223" y="29"/>
                  <a:pt x="223" y="29"/>
                </a:cubicBezTo>
                <a:cubicBezTo>
                  <a:pt x="223" y="29"/>
                  <a:pt x="225" y="30"/>
                  <a:pt x="225" y="30"/>
                </a:cubicBezTo>
                <a:cubicBezTo>
                  <a:pt x="229" y="29"/>
                  <a:pt x="229" y="29"/>
                  <a:pt x="229" y="29"/>
                </a:cubicBezTo>
                <a:cubicBezTo>
                  <a:pt x="229" y="27"/>
                  <a:pt x="229" y="27"/>
                  <a:pt x="229" y="27"/>
                </a:cubicBezTo>
                <a:cubicBezTo>
                  <a:pt x="229" y="27"/>
                  <a:pt x="229" y="26"/>
                  <a:pt x="230" y="26"/>
                </a:cubicBezTo>
                <a:cubicBezTo>
                  <a:pt x="231" y="25"/>
                  <a:pt x="233" y="24"/>
                  <a:pt x="233" y="24"/>
                </a:cubicBezTo>
                <a:cubicBezTo>
                  <a:pt x="233" y="24"/>
                  <a:pt x="233" y="22"/>
                  <a:pt x="233" y="21"/>
                </a:cubicBezTo>
                <a:cubicBezTo>
                  <a:pt x="233" y="21"/>
                  <a:pt x="234" y="19"/>
                  <a:pt x="234" y="19"/>
                </a:cubicBezTo>
                <a:cubicBezTo>
                  <a:pt x="234" y="19"/>
                  <a:pt x="234" y="19"/>
                  <a:pt x="234" y="19"/>
                </a:cubicBezTo>
                <a:cubicBezTo>
                  <a:pt x="234" y="19"/>
                  <a:pt x="236" y="18"/>
                  <a:pt x="236" y="18"/>
                </a:cubicBezTo>
                <a:cubicBezTo>
                  <a:pt x="236" y="18"/>
                  <a:pt x="237" y="15"/>
                  <a:pt x="237" y="15"/>
                </a:cubicBezTo>
                <a:cubicBezTo>
                  <a:pt x="237" y="15"/>
                  <a:pt x="237" y="14"/>
                  <a:pt x="238" y="14"/>
                </a:cubicBezTo>
                <a:cubicBezTo>
                  <a:pt x="238" y="14"/>
                  <a:pt x="240" y="12"/>
                  <a:pt x="240" y="12"/>
                </a:cubicBezTo>
                <a:cubicBezTo>
                  <a:pt x="241" y="11"/>
                  <a:pt x="241" y="11"/>
                  <a:pt x="242" y="11"/>
                </a:cubicBezTo>
                <a:cubicBezTo>
                  <a:pt x="242" y="11"/>
                  <a:pt x="243" y="13"/>
                  <a:pt x="243" y="13"/>
                </a:cubicBezTo>
                <a:cubicBezTo>
                  <a:pt x="243" y="13"/>
                  <a:pt x="243" y="14"/>
                  <a:pt x="242" y="15"/>
                </a:cubicBezTo>
                <a:cubicBezTo>
                  <a:pt x="241" y="15"/>
                  <a:pt x="240" y="16"/>
                  <a:pt x="240" y="16"/>
                </a:cubicBezTo>
                <a:cubicBezTo>
                  <a:pt x="240" y="16"/>
                  <a:pt x="242" y="18"/>
                  <a:pt x="242" y="18"/>
                </a:cubicBezTo>
                <a:cubicBezTo>
                  <a:pt x="242" y="18"/>
                  <a:pt x="243" y="19"/>
                  <a:pt x="243" y="19"/>
                </a:cubicBezTo>
                <a:cubicBezTo>
                  <a:pt x="243" y="20"/>
                  <a:pt x="242" y="21"/>
                  <a:pt x="242" y="21"/>
                </a:cubicBezTo>
                <a:cubicBezTo>
                  <a:pt x="243" y="21"/>
                  <a:pt x="246" y="20"/>
                  <a:pt x="246" y="20"/>
                </a:cubicBezTo>
                <a:cubicBezTo>
                  <a:pt x="246" y="20"/>
                  <a:pt x="246" y="18"/>
                  <a:pt x="246" y="18"/>
                </a:cubicBezTo>
                <a:cubicBezTo>
                  <a:pt x="246" y="18"/>
                  <a:pt x="248" y="16"/>
                  <a:pt x="248" y="16"/>
                </a:cubicBezTo>
                <a:cubicBezTo>
                  <a:pt x="249" y="16"/>
                  <a:pt x="251" y="17"/>
                  <a:pt x="251" y="17"/>
                </a:cubicBezTo>
                <a:cubicBezTo>
                  <a:pt x="251" y="17"/>
                  <a:pt x="251" y="18"/>
                  <a:pt x="251" y="19"/>
                </a:cubicBezTo>
                <a:cubicBezTo>
                  <a:pt x="250" y="19"/>
                  <a:pt x="248" y="21"/>
                  <a:pt x="248" y="21"/>
                </a:cubicBezTo>
                <a:cubicBezTo>
                  <a:pt x="248" y="22"/>
                  <a:pt x="247" y="22"/>
                  <a:pt x="248" y="22"/>
                </a:cubicBezTo>
                <a:cubicBezTo>
                  <a:pt x="248" y="23"/>
                  <a:pt x="250" y="25"/>
                  <a:pt x="250" y="25"/>
                </a:cubicBezTo>
                <a:cubicBezTo>
                  <a:pt x="253" y="27"/>
                  <a:pt x="253" y="27"/>
                  <a:pt x="253" y="27"/>
                </a:cubicBezTo>
                <a:cubicBezTo>
                  <a:pt x="253" y="27"/>
                  <a:pt x="253" y="28"/>
                  <a:pt x="253" y="29"/>
                </a:cubicBezTo>
                <a:cubicBezTo>
                  <a:pt x="253" y="29"/>
                  <a:pt x="248" y="29"/>
                  <a:pt x="248" y="29"/>
                </a:cubicBezTo>
                <a:cubicBezTo>
                  <a:pt x="248" y="29"/>
                  <a:pt x="248" y="29"/>
                  <a:pt x="247" y="30"/>
                </a:cubicBezTo>
                <a:cubicBezTo>
                  <a:pt x="247" y="30"/>
                  <a:pt x="246" y="31"/>
                  <a:pt x="244" y="32"/>
                </a:cubicBezTo>
                <a:cubicBezTo>
                  <a:pt x="242" y="32"/>
                  <a:pt x="242" y="32"/>
                  <a:pt x="242" y="33"/>
                </a:cubicBezTo>
                <a:cubicBezTo>
                  <a:pt x="242" y="34"/>
                  <a:pt x="241" y="35"/>
                  <a:pt x="242" y="36"/>
                </a:cubicBezTo>
                <a:cubicBezTo>
                  <a:pt x="243" y="37"/>
                  <a:pt x="245" y="38"/>
                  <a:pt x="245" y="38"/>
                </a:cubicBezTo>
                <a:cubicBezTo>
                  <a:pt x="245" y="38"/>
                  <a:pt x="250" y="40"/>
                  <a:pt x="250" y="39"/>
                </a:cubicBezTo>
                <a:cubicBezTo>
                  <a:pt x="250" y="39"/>
                  <a:pt x="257" y="39"/>
                  <a:pt x="257" y="39"/>
                </a:cubicBezTo>
                <a:cubicBezTo>
                  <a:pt x="260" y="39"/>
                  <a:pt x="260" y="39"/>
                  <a:pt x="260" y="39"/>
                </a:cubicBezTo>
                <a:cubicBezTo>
                  <a:pt x="260" y="39"/>
                  <a:pt x="261" y="41"/>
                  <a:pt x="262" y="42"/>
                </a:cubicBezTo>
                <a:cubicBezTo>
                  <a:pt x="262" y="42"/>
                  <a:pt x="266" y="45"/>
                  <a:pt x="266" y="45"/>
                </a:cubicBezTo>
                <a:cubicBezTo>
                  <a:pt x="268" y="45"/>
                  <a:pt x="268" y="45"/>
                  <a:pt x="268" y="45"/>
                </a:cubicBezTo>
                <a:cubicBezTo>
                  <a:pt x="269" y="49"/>
                  <a:pt x="269" y="49"/>
                  <a:pt x="269" y="49"/>
                </a:cubicBezTo>
                <a:cubicBezTo>
                  <a:pt x="268" y="52"/>
                  <a:pt x="268" y="52"/>
                  <a:pt x="268" y="52"/>
                </a:cubicBezTo>
                <a:cubicBezTo>
                  <a:pt x="265" y="53"/>
                  <a:pt x="265" y="53"/>
                  <a:pt x="265" y="53"/>
                </a:cubicBezTo>
                <a:cubicBezTo>
                  <a:pt x="261" y="56"/>
                  <a:pt x="261" y="56"/>
                  <a:pt x="261" y="56"/>
                </a:cubicBezTo>
                <a:cubicBezTo>
                  <a:pt x="259" y="55"/>
                  <a:pt x="259" y="55"/>
                  <a:pt x="259" y="55"/>
                </a:cubicBezTo>
                <a:cubicBezTo>
                  <a:pt x="259" y="55"/>
                  <a:pt x="261" y="57"/>
                  <a:pt x="262" y="57"/>
                </a:cubicBezTo>
                <a:cubicBezTo>
                  <a:pt x="263" y="57"/>
                  <a:pt x="264" y="58"/>
                  <a:pt x="264" y="58"/>
                </a:cubicBezTo>
                <a:cubicBezTo>
                  <a:pt x="265" y="58"/>
                  <a:pt x="269" y="58"/>
                  <a:pt x="273" y="58"/>
                </a:cubicBezTo>
                <a:cubicBezTo>
                  <a:pt x="273" y="59"/>
                  <a:pt x="273" y="59"/>
                  <a:pt x="273" y="60"/>
                </a:cubicBezTo>
                <a:cubicBezTo>
                  <a:pt x="274" y="61"/>
                  <a:pt x="275" y="65"/>
                  <a:pt x="275" y="66"/>
                </a:cubicBezTo>
                <a:cubicBezTo>
                  <a:pt x="275" y="66"/>
                  <a:pt x="276" y="70"/>
                  <a:pt x="278" y="73"/>
                </a:cubicBezTo>
                <a:cubicBezTo>
                  <a:pt x="281" y="77"/>
                  <a:pt x="280" y="78"/>
                  <a:pt x="280" y="78"/>
                </a:cubicBezTo>
                <a:cubicBezTo>
                  <a:pt x="280" y="87"/>
                  <a:pt x="280" y="87"/>
                  <a:pt x="280" y="87"/>
                </a:cubicBezTo>
                <a:cubicBezTo>
                  <a:pt x="280" y="95"/>
                  <a:pt x="280" y="95"/>
                  <a:pt x="280" y="95"/>
                </a:cubicBezTo>
                <a:cubicBezTo>
                  <a:pt x="275" y="99"/>
                  <a:pt x="275" y="99"/>
                  <a:pt x="275" y="99"/>
                </a:cubicBezTo>
                <a:cubicBezTo>
                  <a:pt x="273" y="108"/>
                  <a:pt x="273" y="108"/>
                  <a:pt x="273" y="108"/>
                </a:cubicBezTo>
                <a:cubicBezTo>
                  <a:pt x="273" y="108"/>
                  <a:pt x="274" y="109"/>
                  <a:pt x="275" y="109"/>
                </a:cubicBezTo>
                <a:cubicBezTo>
                  <a:pt x="276" y="110"/>
                  <a:pt x="279" y="113"/>
                  <a:pt x="279" y="113"/>
                </a:cubicBezTo>
                <a:cubicBezTo>
                  <a:pt x="280" y="114"/>
                  <a:pt x="286" y="117"/>
                  <a:pt x="289" y="118"/>
                </a:cubicBezTo>
                <a:cubicBezTo>
                  <a:pt x="292" y="120"/>
                  <a:pt x="291" y="125"/>
                  <a:pt x="291" y="125"/>
                </a:cubicBezTo>
                <a:cubicBezTo>
                  <a:pt x="289" y="132"/>
                  <a:pt x="289" y="132"/>
                  <a:pt x="289" y="132"/>
                </a:cubicBezTo>
                <a:cubicBezTo>
                  <a:pt x="289" y="132"/>
                  <a:pt x="290" y="136"/>
                  <a:pt x="292" y="136"/>
                </a:cubicBezTo>
                <a:cubicBezTo>
                  <a:pt x="293" y="135"/>
                  <a:pt x="294" y="141"/>
                  <a:pt x="294" y="141"/>
                </a:cubicBezTo>
                <a:cubicBezTo>
                  <a:pt x="294" y="141"/>
                  <a:pt x="295" y="147"/>
                  <a:pt x="295" y="148"/>
                </a:cubicBezTo>
                <a:cubicBezTo>
                  <a:pt x="294" y="149"/>
                  <a:pt x="295" y="150"/>
                  <a:pt x="295" y="150"/>
                </a:cubicBezTo>
                <a:cubicBezTo>
                  <a:pt x="297" y="154"/>
                  <a:pt x="297" y="154"/>
                  <a:pt x="297" y="154"/>
                </a:cubicBezTo>
                <a:cubicBezTo>
                  <a:pt x="297" y="154"/>
                  <a:pt x="296" y="157"/>
                  <a:pt x="295" y="158"/>
                </a:cubicBezTo>
                <a:cubicBezTo>
                  <a:pt x="295" y="160"/>
                  <a:pt x="294" y="162"/>
                  <a:pt x="294" y="162"/>
                </a:cubicBezTo>
                <a:cubicBezTo>
                  <a:pt x="295" y="165"/>
                  <a:pt x="295" y="165"/>
                  <a:pt x="295" y="165"/>
                </a:cubicBezTo>
                <a:cubicBezTo>
                  <a:pt x="299" y="170"/>
                  <a:pt x="299" y="170"/>
                  <a:pt x="299" y="170"/>
                </a:cubicBezTo>
                <a:cubicBezTo>
                  <a:pt x="299" y="175"/>
                  <a:pt x="299" y="175"/>
                  <a:pt x="299" y="175"/>
                </a:cubicBezTo>
                <a:cubicBezTo>
                  <a:pt x="299" y="178"/>
                  <a:pt x="299" y="178"/>
                  <a:pt x="299" y="178"/>
                </a:cubicBezTo>
                <a:cubicBezTo>
                  <a:pt x="299" y="178"/>
                  <a:pt x="302" y="179"/>
                  <a:pt x="303" y="179"/>
                </a:cubicBezTo>
                <a:cubicBezTo>
                  <a:pt x="304" y="179"/>
                  <a:pt x="306" y="181"/>
                  <a:pt x="306" y="181"/>
                </a:cubicBezTo>
                <a:cubicBezTo>
                  <a:pt x="306" y="181"/>
                  <a:pt x="306" y="183"/>
                  <a:pt x="306" y="184"/>
                </a:cubicBezTo>
                <a:cubicBezTo>
                  <a:pt x="306" y="184"/>
                  <a:pt x="309" y="188"/>
                  <a:pt x="309" y="188"/>
                </a:cubicBezTo>
                <a:cubicBezTo>
                  <a:pt x="310" y="189"/>
                  <a:pt x="312" y="192"/>
                  <a:pt x="312" y="192"/>
                </a:cubicBezTo>
                <a:cubicBezTo>
                  <a:pt x="312" y="192"/>
                  <a:pt x="312" y="194"/>
                  <a:pt x="309" y="197"/>
                </a:cubicBezTo>
                <a:cubicBezTo>
                  <a:pt x="307" y="200"/>
                  <a:pt x="308" y="200"/>
                  <a:pt x="308" y="201"/>
                </a:cubicBezTo>
                <a:cubicBezTo>
                  <a:pt x="308" y="202"/>
                  <a:pt x="309" y="204"/>
                  <a:pt x="309" y="204"/>
                </a:cubicBezTo>
                <a:cubicBezTo>
                  <a:pt x="309" y="204"/>
                  <a:pt x="308" y="205"/>
                  <a:pt x="307" y="206"/>
                </a:cubicBezTo>
                <a:cubicBezTo>
                  <a:pt x="307" y="206"/>
                  <a:pt x="306" y="208"/>
                  <a:pt x="306" y="210"/>
                </a:cubicBezTo>
                <a:cubicBezTo>
                  <a:pt x="302" y="213"/>
                  <a:pt x="302" y="213"/>
                  <a:pt x="302" y="213"/>
                </a:cubicBezTo>
                <a:cubicBezTo>
                  <a:pt x="302" y="213"/>
                  <a:pt x="302" y="213"/>
                  <a:pt x="301" y="214"/>
                </a:cubicBezTo>
                <a:cubicBezTo>
                  <a:pt x="301" y="213"/>
                  <a:pt x="300" y="213"/>
                  <a:pt x="299" y="213"/>
                </a:cubicBezTo>
                <a:cubicBezTo>
                  <a:pt x="298" y="212"/>
                  <a:pt x="297" y="211"/>
                  <a:pt x="297" y="211"/>
                </a:cubicBezTo>
                <a:cubicBezTo>
                  <a:pt x="297" y="211"/>
                  <a:pt x="297" y="209"/>
                  <a:pt x="297" y="207"/>
                </a:cubicBezTo>
                <a:cubicBezTo>
                  <a:pt x="297" y="205"/>
                  <a:pt x="297" y="206"/>
                  <a:pt x="297" y="205"/>
                </a:cubicBezTo>
                <a:cubicBezTo>
                  <a:pt x="296" y="204"/>
                  <a:pt x="294" y="203"/>
                  <a:pt x="292" y="202"/>
                </a:cubicBezTo>
                <a:cubicBezTo>
                  <a:pt x="290" y="202"/>
                  <a:pt x="286" y="202"/>
                  <a:pt x="285" y="203"/>
                </a:cubicBezTo>
                <a:cubicBezTo>
                  <a:pt x="285" y="203"/>
                  <a:pt x="285" y="207"/>
                  <a:pt x="285" y="207"/>
                </a:cubicBezTo>
                <a:cubicBezTo>
                  <a:pt x="287" y="210"/>
                  <a:pt x="287" y="210"/>
                  <a:pt x="287" y="210"/>
                </a:cubicBezTo>
                <a:cubicBezTo>
                  <a:pt x="286" y="212"/>
                  <a:pt x="286" y="212"/>
                  <a:pt x="286" y="212"/>
                </a:cubicBezTo>
                <a:cubicBezTo>
                  <a:pt x="286" y="212"/>
                  <a:pt x="277" y="214"/>
                  <a:pt x="274" y="214"/>
                </a:cubicBezTo>
                <a:cubicBezTo>
                  <a:pt x="271" y="214"/>
                  <a:pt x="272" y="216"/>
                  <a:pt x="272" y="216"/>
                </a:cubicBezTo>
                <a:cubicBezTo>
                  <a:pt x="270" y="220"/>
                  <a:pt x="270" y="220"/>
                  <a:pt x="270" y="220"/>
                </a:cubicBezTo>
                <a:cubicBezTo>
                  <a:pt x="268" y="222"/>
                  <a:pt x="268" y="222"/>
                  <a:pt x="268" y="222"/>
                </a:cubicBezTo>
                <a:cubicBezTo>
                  <a:pt x="262" y="224"/>
                  <a:pt x="262" y="224"/>
                  <a:pt x="262" y="224"/>
                </a:cubicBezTo>
                <a:cubicBezTo>
                  <a:pt x="262" y="224"/>
                  <a:pt x="256" y="229"/>
                  <a:pt x="255" y="229"/>
                </a:cubicBezTo>
                <a:cubicBezTo>
                  <a:pt x="251" y="232"/>
                  <a:pt x="251" y="232"/>
                  <a:pt x="251" y="232"/>
                </a:cubicBezTo>
                <a:cubicBezTo>
                  <a:pt x="251" y="232"/>
                  <a:pt x="250" y="232"/>
                  <a:pt x="247" y="234"/>
                </a:cubicBezTo>
                <a:cubicBezTo>
                  <a:pt x="243" y="235"/>
                  <a:pt x="245" y="237"/>
                  <a:pt x="244" y="238"/>
                </a:cubicBezTo>
                <a:cubicBezTo>
                  <a:pt x="244" y="240"/>
                  <a:pt x="243" y="240"/>
                  <a:pt x="241" y="241"/>
                </a:cubicBezTo>
                <a:cubicBezTo>
                  <a:pt x="240" y="241"/>
                  <a:pt x="237" y="240"/>
                  <a:pt x="235" y="240"/>
                </a:cubicBezTo>
                <a:cubicBezTo>
                  <a:pt x="234" y="240"/>
                  <a:pt x="231" y="242"/>
                  <a:pt x="229" y="242"/>
                </a:cubicBezTo>
                <a:cubicBezTo>
                  <a:pt x="226" y="242"/>
                  <a:pt x="226" y="242"/>
                  <a:pt x="226" y="242"/>
                </a:cubicBezTo>
                <a:cubicBezTo>
                  <a:pt x="222" y="247"/>
                  <a:pt x="222" y="247"/>
                  <a:pt x="222" y="247"/>
                </a:cubicBezTo>
                <a:cubicBezTo>
                  <a:pt x="219" y="253"/>
                  <a:pt x="219" y="253"/>
                  <a:pt x="219" y="253"/>
                </a:cubicBezTo>
                <a:cubicBezTo>
                  <a:pt x="218" y="250"/>
                  <a:pt x="218" y="250"/>
                  <a:pt x="218" y="250"/>
                </a:cubicBezTo>
                <a:cubicBezTo>
                  <a:pt x="217" y="246"/>
                  <a:pt x="217" y="246"/>
                  <a:pt x="217" y="246"/>
                </a:cubicBezTo>
                <a:cubicBezTo>
                  <a:pt x="212" y="246"/>
                  <a:pt x="212" y="246"/>
                  <a:pt x="212" y="246"/>
                </a:cubicBezTo>
                <a:cubicBezTo>
                  <a:pt x="213" y="249"/>
                  <a:pt x="213" y="249"/>
                  <a:pt x="213" y="249"/>
                </a:cubicBezTo>
                <a:cubicBezTo>
                  <a:pt x="213" y="249"/>
                  <a:pt x="215" y="256"/>
                  <a:pt x="216" y="257"/>
                </a:cubicBezTo>
                <a:cubicBezTo>
                  <a:pt x="217" y="258"/>
                  <a:pt x="218" y="258"/>
                  <a:pt x="220" y="259"/>
                </a:cubicBezTo>
                <a:cubicBezTo>
                  <a:pt x="223" y="261"/>
                  <a:pt x="223" y="261"/>
                  <a:pt x="226" y="263"/>
                </a:cubicBezTo>
                <a:cubicBezTo>
                  <a:pt x="229" y="265"/>
                  <a:pt x="228" y="267"/>
                  <a:pt x="228" y="268"/>
                </a:cubicBezTo>
                <a:cubicBezTo>
                  <a:pt x="228" y="270"/>
                  <a:pt x="228" y="270"/>
                  <a:pt x="226" y="272"/>
                </a:cubicBezTo>
                <a:cubicBezTo>
                  <a:pt x="224" y="275"/>
                  <a:pt x="226" y="277"/>
                  <a:pt x="226" y="277"/>
                </a:cubicBezTo>
                <a:cubicBezTo>
                  <a:pt x="226" y="277"/>
                  <a:pt x="227" y="279"/>
                  <a:pt x="229" y="281"/>
                </a:cubicBezTo>
                <a:cubicBezTo>
                  <a:pt x="231" y="283"/>
                  <a:pt x="230" y="284"/>
                  <a:pt x="231" y="287"/>
                </a:cubicBezTo>
                <a:cubicBezTo>
                  <a:pt x="231" y="290"/>
                  <a:pt x="231" y="289"/>
                  <a:pt x="233" y="292"/>
                </a:cubicBezTo>
                <a:cubicBezTo>
                  <a:pt x="235" y="294"/>
                  <a:pt x="234" y="293"/>
                  <a:pt x="236" y="295"/>
                </a:cubicBezTo>
                <a:cubicBezTo>
                  <a:pt x="238" y="297"/>
                  <a:pt x="238" y="298"/>
                  <a:pt x="238" y="298"/>
                </a:cubicBezTo>
                <a:cubicBezTo>
                  <a:pt x="238" y="298"/>
                  <a:pt x="244" y="296"/>
                  <a:pt x="246" y="298"/>
                </a:cubicBezTo>
                <a:cubicBezTo>
                  <a:pt x="248" y="300"/>
                  <a:pt x="247" y="299"/>
                  <a:pt x="251" y="302"/>
                </a:cubicBezTo>
                <a:cubicBezTo>
                  <a:pt x="254" y="306"/>
                  <a:pt x="251" y="304"/>
                  <a:pt x="252" y="307"/>
                </a:cubicBezTo>
                <a:cubicBezTo>
                  <a:pt x="253" y="309"/>
                  <a:pt x="254" y="308"/>
                  <a:pt x="254" y="308"/>
                </a:cubicBezTo>
                <a:cubicBezTo>
                  <a:pt x="254" y="308"/>
                  <a:pt x="255" y="309"/>
                  <a:pt x="257" y="309"/>
                </a:cubicBezTo>
                <a:cubicBezTo>
                  <a:pt x="259" y="309"/>
                  <a:pt x="259" y="311"/>
                  <a:pt x="259" y="313"/>
                </a:cubicBezTo>
                <a:cubicBezTo>
                  <a:pt x="260" y="315"/>
                  <a:pt x="260" y="315"/>
                  <a:pt x="262" y="317"/>
                </a:cubicBezTo>
                <a:cubicBezTo>
                  <a:pt x="263" y="318"/>
                  <a:pt x="264" y="317"/>
                  <a:pt x="267" y="316"/>
                </a:cubicBezTo>
                <a:cubicBezTo>
                  <a:pt x="269" y="316"/>
                  <a:pt x="268" y="318"/>
                  <a:pt x="268" y="319"/>
                </a:cubicBezTo>
                <a:cubicBezTo>
                  <a:pt x="268" y="320"/>
                  <a:pt x="270" y="320"/>
                  <a:pt x="272" y="321"/>
                </a:cubicBezTo>
                <a:cubicBezTo>
                  <a:pt x="274" y="322"/>
                  <a:pt x="273" y="322"/>
                  <a:pt x="275" y="324"/>
                </a:cubicBezTo>
                <a:cubicBezTo>
                  <a:pt x="275" y="324"/>
                  <a:pt x="275" y="324"/>
                  <a:pt x="275" y="325"/>
                </a:cubicBezTo>
                <a:close/>
                <a:moveTo>
                  <a:pt x="55" y="394"/>
                </a:moveTo>
                <a:cubicBezTo>
                  <a:pt x="55" y="394"/>
                  <a:pt x="55" y="394"/>
                  <a:pt x="55" y="394"/>
                </a:cubicBezTo>
                <a:cubicBezTo>
                  <a:pt x="55" y="394"/>
                  <a:pt x="55" y="394"/>
                  <a:pt x="55" y="394"/>
                </a:cubicBezTo>
                <a:cubicBezTo>
                  <a:pt x="55" y="394"/>
                  <a:pt x="55" y="394"/>
                  <a:pt x="55" y="394"/>
                </a:cubicBezTo>
                <a:close/>
                <a:moveTo>
                  <a:pt x="128" y="400"/>
                </a:moveTo>
                <a:cubicBezTo>
                  <a:pt x="128" y="400"/>
                  <a:pt x="128" y="400"/>
                  <a:pt x="128" y="400"/>
                </a:cubicBezTo>
                <a:cubicBezTo>
                  <a:pt x="128" y="400"/>
                  <a:pt x="128" y="400"/>
                  <a:pt x="128" y="400"/>
                </a:cubicBezTo>
                <a:cubicBezTo>
                  <a:pt x="128" y="400"/>
                  <a:pt x="128" y="400"/>
                  <a:pt x="128" y="400"/>
                </a:cubicBezTo>
                <a:cubicBezTo>
                  <a:pt x="128" y="400"/>
                  <a:pt x="128" y="400"/>
                  <a:pt x="128" y="400"/>
                </a:cubicBezTo>
                <a:close/>
                <a:moveTo>
                  <a:pt x="312" y="204"/>
                </a:moveTo>
                <a:cubicBezTo>
                  <a:pt x="312" y="204"/>
                  <a:pt x="312" y="204"/>
                  <a:pt x="312" y="204"/>
                </a:cubicBezTo>
                <a:cubicBezTo>
                  <a:pt x="312" y="204"/>
                  <a:pt x="312" y="204"/>
                  <a:pt x="312" y="204"/>
                </a:cubicBezTo>
                <a:cubicBezTo>
                  <a:pt x="312" y="204"/>
                  <a:pt x="312" y="204"/>
                  <a:pt x="312" y="204"/>
                </a:cubicBezTo>
                <a:close/>
              </a:path>
            </a:pathLst>
          </a:custGeom>
          <a:solidFill>
            <a:srgbClr val="172144"/>
          </a:solidFill>
          <a:ln w="3175" cap="rnd">
            <a:solidFill>
              <a:srgbClr val="FFFFFF"/>
            </a:solidFill>
          </a:ln>
          <a:effectLst>
            <a:outerShdw blurRad="63500" sx="102000" sy="102000" algn="ctr" rotWithShape="0">
              <a:prstClr val="black">
                <a:alpha val="40000"/>
              </a:prstClr>
            </a:outerShdw>
          </a:effectLst>
        </p:spPr>
        <p:txBody>
          <a:bodyPr vert="horz" wrap="square" lIns="34286" tIns="17143" rIns="34286" bIns="17143" numCol="1" anchor="t" anchorCtr="0" compatLnSpc="1">
            <a:prstTxWarp prst="textNoShape">
              <a:avLst/>
            </a:prstTxWarp>
          </a:bodyPr>
          <a:lstStyle/>
          <a:p>
            <a:pPr marL="0" marR="0" lvl="0" indent="0"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Open Sans Light"/>
            </a:endParaRPr>
          </a:p>
        </p:txBody>
      </p:sp>
      <p:sp>
        <p:nvSpPr>
          <p:cNvPr id="230" name="Oval 1">
            <a:extLst>
              <a:ext uri="{FF2B5EF4-FFF2-40B4-BE49-F238E27FC236}">
                <a16:creationId xmlns:a16="http://schemas.microsoft.com/office/drawing/2014/main" id="{257A3E9A-BEC7-4141-860A-D4C631CDA4CF}"/>
              </a:ext>
            </a:extLst>
          </p:cNvPr>
          <p:cNvSpPr/>
          <p:nvPr/>
        </p:nvSpPr>
        <p:spPr>
          <a:xfrm>
            <a:off x="3463978" y="4521360"/>
            <a:ext cx="269176" cy="269176"/>
          </a:xfrm>
          <a:prstGeom prst="ellipse">
            <a:avLst/>
          </a:prstGeom>
          <a:solidFill>
            <a:srgbClr val="FA3585"/>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31" name="Oval 2">
            <a:extLst>
              <a:ext uri="{FF2B5EF4-FFF2-40B4-BE49-F238E27FC236}">
                <a16:creationId xmlns:a16="http://schemas.microsoft.com/office/drawing/2014/main" id="{0D0E45B4-B9F3-4399-AC90-C61730F6CBA5}"/>
              </a:ext>
            </a:extLst>
          </p:cNvPr>
          <p:cNvSpPr/>
          <p:nvPr/>
        </p:nvSpPr>
        <p:spPr>
          <a:xfrm>
            <a:off x="3455460" y="4505868"/>
            <a:ext cx="296094" cy="296094"/>
          </a:xfrm>
          <a:prstGeom prst="ellipse">
            <a:avLst/>
          </a:prstGeom>
          <a:solidFill>
            <a:srgbClr val="FA3585"/>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32" name="Oval 3">
            <a:extLst>
              <a:ext uri="{FF2B5EF4-FFF2-40B4-BE49-F238E27FC236}">
                <a16:creationId xmlns:a16="http://schemas.microsoft.com/office/drawing/2014/main" id="{DD1E2E9C-A61E-43C0-AF00-142EC8319BDE}"/>
              </a:ext>
            </a:extLst>
          </p:cNvPr>
          <p:cNvSpPr/>
          <p:nvPr/>
        </p:nvSpPr>
        <p:spPr>
          <a:xfrm rot="3672250">
            <a:off x="3463396" y="4523563"/>
            <a:ext cx="269176" cy="269176"/>
          </a:xfrm>
          <a:prstGeom prst="ellipse">
            <a:avLst/>
          </a:prstGeom>
          <a:solidFill>
            <a:srgbClr val="FA3585"/>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grpSp>
        <p:nvGrpSpPr>
          <p:cNvPr id="2" name="Gruppieren 1">
            <a:extLst>
              <a:ext uri="{FF2B5EF4-FFF2-40B4-BE49-F238E27FC236}">
                <a16:creationId xmlns:a16="http://schemas.microsoft.com/office/drawing/2014/main" id="{9230ADF8-E97D-436C-9998-AC8E4C5FA0D3}"/>
              </a:ext>
            </a:extLst>
          </p:cNvPr>
          <p:cNvGrpSpPr/>
          <p:nvPr/>
        </p:nvGrpSpPr>
        <p:grpSpPr>
          <a:xfrm>
            <a:off x="3397549" y="4446768"/>
            <a:ext cx="394101" cy="394101"/>
            <a:chOff x="3397549" y="4446768"/>
            <a:chExt cx="394101" cy="394101"/>
          </a:xfrm>
        </p:grpSpPr>
        <p:sp>
          <p:nvSpPr>
            <p:cNvPr id="233" name="Oval 4">
              <a:extLst>
                <a:ext uri="{FF2B5EF4-FFF2-40B4-BE49-F238E27FC236}">
                  <a16:creationId xmlns:a16="http://schemas.microsoft.com/office/drawing/2014/main" id="{54855583-0DFC-450F-AF2E-88959BDA975B}"/>
                </a:ext>
              </a:extLst>
            </p:cNvPr>
            <p:cNvSpPr/>
            <p:nvPr/>
          </p:nvSpPr>
          <p:spPr>
            <a:xfrm>
              <a:off x="3397549" y="4446768"/>
              <a:ext cx="394101" cy="394101"/>
            </a:xfrm>
            <a:prstGeom prst="ellipse">
              <a:avLst/>
            </a:prstGeom>
            <a:solidFill>
              <a:srgbClr val="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pic>
          <p:nvPicPr>
            <p:cNvPr id="234" name="Grafik 233">
              <a:extLst>
                <a:ext uri="{FF2B5EF4-FFF2-40B4-BE49-F238E27FC236}">
                  <a16:creationId xmlns:a16="http://schemas.microsoft.com/office/drawing/2014/main" id="{CF62F47A-A5F1-492A-97E4-A9EAA660E0F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67961" y="4506627"/>
              <a:ext cx="267557" cy="259408"/>
            </a:xfrm>
            <a:prstGeom prst="rect">
              <a:avLst/>
            </a:prstGeom>
            <a:ln>
              <a:noFill/>
            </a:ln>
            <a:effectLst/>
          </p:spPr>
        </p:pic>
      </p:grpSp>
      <p:sp>
        <p:nvSpPr>
          <p:cNvPr id="235" name="TextBox 1">
            <a:extLst>
              <a:ext uri="{FF2B5EF4-FFF2-40B4-BE49-F238E27FC236}">
                <a16:creationId xmlns:a16="http://schemas.microsoft.com/office/drawing/2014/main" id="{D5739CB6-4FD9-43CE-BFFD-56641E5C5EB2}"/>
              </a:ext>
            </a:extLst>
          </p:cNvPr>
          <p:cNvSpPr txBox="1"/>
          <p:nvPr/>
        </p:nvSpPr>
        <p:spPr>
          <a:xfrm>
            <a:off x="-1350629" y="263550"/>
            <a:ext cx="11845258" cy="1323439"/>
          </a:xfrm>
          <a:prstGeom prst="rect">
            <a:avLst/>
          </a:prstGeom>
          <a:noFill/>
        </p:spPr>
        <p:txBody>
          <a:bodyPr wrap="square" rtlCol="0">
            <a:spAutoFit/>
          </a:bodyPr>
          <a:lstStyle/>
          <a:p>
            <a:pPr algn="ctr" defTabSz="171450" rtl="0">
              <a:defRPr/>
            </a:pPr>
            <a:r>
              <a:rPr lang="en-US" sz="3200" b="1" kern="1800" spc="563" dirty="0">
                <a:latin typeface="Symbol" panose="05050102010706020507" pitchFamily="18" charset="2"/>
                <a:ea typeface="Open Sans Extrabold" panose="020B0906030804020204" pitchFamily="34" charset="0"/>
                <a:cs typeface="Open Sans Extrabold" panose="020B0906030804020204" pitchFamily="34" charset="0"/>
              </a:rPr>
              <a:t>a</a:t>
            </a:r>
            <a:r>
              <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t>-Therapy hub</a:t>
            </a:r>
            <a:br>
              <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br>
            <a:r>
              <a:rPr lang="en-US" sz="1400" b="1" kern="1800" spc="563" baseline="30000" dirty="0">
                <a:latin typeface="Open Sans Extrabold" panose="020B0906030804020204" pitchFamily="34" charset="0"/>
                <a:ea typeface="Open Sans Extrabold" panose="020B0906030804020204" pitchFamily="34" charset="0"/>
                <a:cs typeface="Open Sans Extrabold" panose="020B0906030804020204" pitchFamily="34" charset="0"/>
              </a:rPr>
              <a:t>211</a:t>
            </a:r>
            <a:r>
              <a:rPr lang="en-US" sz="14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t>At/</a:t>
            </a:r>
            <a:r>
              <a:rPr lang="en-US" sz="1400" b="1" kern="1800" spc="563" baseline="30000" dirty="0">
                <a:latin typeface="Open Sans Extrabold" panose="020B0906030804020204" pitchFamily="34" charset="0"/>
                <a:ea typeface="Open Sans Extrabold" panose="020B0906030804020204" pitchFamily="34" charset="0"/>
                <a:cs typeface="Open Sans Extrabold" panose="020B0906030804020204" pitchFamily="34" charset="0"/>
              </a:rPr>
              <a:t>225</a:t>
            </a:r>
            <a:r>
              <a:rPr lang="en-US" sz="14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t>Ac-production and chemistry</a:t>
            </a:r>
          </a:p>
          <a:p>
            <a:pPr algn="ctr" defTabSz="171450" rtl="0">
              <a:defRPr/>
            </a:pPr>
            <a:endPar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endParaRPr>
          </a:p>
        </p:txBody>
      </p:sp>
      <p:pic>
        <p:nvPicPr>
          <p:cNvPr id="236" name="Grafik 235">
            <a:extLst>
              <a:ext uri="{FF2B5EF4-FFF2-40B4-BE49-F238E27FC236}">
                <a16:creationId xmlns:a16="http://schemas.microsoft.com/office/drawing/2014/main" id="{2617142C-9A3F-4198-88D7-1033953084D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64604" y="1232549"/>
            <a:ext cx="2908940" cy="1414386"/>
          </a:xfrm>
          <a:prstGeom prst="rect">
            <a:avLst/>
          </a:prstGeom>
          <a:ln>
            <a:noFill/>
          </a:ln>
          <a:effectLst>
            <a:outerShdw blurRad="292100" dist="139700" dir="2700000" algn="tl" rotWithShape="0">
              <a:srgbClr val="333333">
                <a:alpha val="65000"/>
              </a:srgbClr>
            </a:outerShdw>
          </a:effectLst>
        </p:spPr>
      </p:pic>
      <p:pic>
        <p:nvPicPr>
          <p:cNvPr id="73" name="Grafik 7">
            <a:extLst>
              <a:ext uri="{FF2B5EF4-FFF2-40B4-BE49-F238E27FC236}">
                <a16:creationId xmlns:a16="http://schemas.microsoft.com/office/drawing/2014/main" id="{2AD18278-B23A-4DCB-87A6-0EC18944D0BB}"/>
              </a:ext>
            </a:extLst>
          </p:cNvPr>
          <p:cNvPicPr>
            <a:picLocks noChangeAspect="1"/>
          </p:cNvPicPr>
          <p:nvPr/>
        </p:nvPicPr>
        <p:blipFill>
          <a:blip r:embed="rId6">
            <a:lum bright="100000" contrast="-86000"/>
          </a:blip>
          <a:stretch/>
        </p:blipFill>
        <p:spPr bwMode="auto">
          <a:xfrm>
            <a:off x="6516216" y="6002236"/>
            <a:ext cx="1881980" cy="548854"/>
          </a:xfrm>
          <a:prstGeom prst="rect">
            <a:avLst/>
          </a:prstGeom>
          <a:noFill/>
        </p:spPr>
      </p:pic>
    </p:spTree>
    <p:extLst>
      <p:ext uri="{BB962C8B-B14F-4D97-AF65-F5344CB8AC3E}">
        <p14:creationId xmlns:p14="http://schemas.microsoft.com/office/powerpoint/2010/main" val="1137891931"/>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14:presetBounceEnd="66667">
                                      <p:stCondLst>
                                        <p:cond delay="2100"/>
                                      </p:stCondLst>
                                      <p:childTnLst>
                                        <p:set>
                                          <p:cBhvr>
                                            <p:cTn id="6" dur="1" fill="hold">
                                              <p:stCondLst>
                                                <p:cond delay="0"/>
                                              </p:stCondLst>
                                            </p:cTn>
                                            <p:tgtEl>
                                              <p:spTgt spid="217"/>
                                            </p:tgtEl>
                                            <p:attrNameLst>
                                              <p:attrName>style.visibility</p:attrName>
                                            </p:attrNameLst>
                                          </p:cBhvr>
                                          <p:to>
                                            <p:strVal val="visible"/>
                                          </p:to>
                                        </p:set>
                                        <p:anim calcmode="lin" valueType="num" p14:bounceEnd="66667">
                                          <p:cBhvr additive="base">
                                            <p:cTn id="7" dur="1500" fill="hold"/>
                                            <p:tgtEl>
                                              <p:spTgt spid="217"/>
                                            </p:tgtEl>
                                            <p:attrNameLst>
                                              <p:attrName>ppt_x</p:attrName>
                                            </p:attrNameLst>
                                          </p:cBhvr>
                                          <p:tavLst>
                                            <p:tav tm="0">
                                              <p:val>
                                                <p:strVal val="#ppt_x"/>
                                              </p:val>
                                            </p:tav>
                                            <p:tav tm="100000">
                                              <p:val>
                                                <p:strVal val="#ppt_x"/>
                                              </p:val>
                                            </p:tav>
                                          </p:tavLst>
                                        </p:anim>
                                        <p:anim calcmode="lin" valueType="num" p14:bounceEnd="66667">
                                          <p:cBhvr additive="base">
                                            <p:cTn id="8" dur="1500" fill="hold"/>
                                            <p:tgtEl>
                                              <p:spTgt spid="217"/>
                                            </p:tgtEl>
                                            <p:attrNameLst>
                                              <p:attrName>ppt_y</p:attrName>
                                            </p:attrNameLst>
                                          </p:cBhvr>
                                          <p:tavLst>
                                            <p:tav tm="0">
                                              <p:val>
                                                <p:strVal val="0-#ppt_h/2"/>
                                              </p:val>
                                            </p:tav>
                                            <p:tav tm="100000">
                                              <p:val>
                                                <p:strVal val="#ppt_y"/>
                                              </p:val>
                                            </p:tav>
                                          </p:tavLst>
                                        </p:anim>
                                      </p:childTnLst>
                                    </p:cTn>
                                  </p:par>
                                  <p:par>
                                    <p:cTn id="9" presetID="22" presetClass="entr" presetSubtype="8" fill="hold" nodeType="withEffect">
                                      <p:stCondLst>
                                        <p:cond delay="3000"/>
                                      </p:stCondLst>
                                      <p:childTnLst>
                                        <p:set>
                                          <p:cBhvr>
                                            <p:cTn id="10" dur="1" fill="hold">
                                              <p:stCondLst>
                                                <p:cond delay="0"/>
                                              </p:stCondLst>
                                            </p:cTn>
                                            <p:tgtEl>
                                              <p:spTgt spid="216"/>
                                            </p:tgtEl>
                                            <p:attrNameLst>
                                              <p:attrName>style.visibility</p:attrName>
                                            </p:attrNameLst>
                                          </p:cBhvr>
                                          <p:to>
                                            <p:strVal val="visible"/>
                                          </p:to>
                                        </p:set>
                                        <p:animEffect transition="in" filter="wipe(left)">
                                          <p:cBhvr>
                                            <p:cTn id="11" dur="500"/>
                                            <p:tgtEl>
                                              <p:spTgt spid="216"/>
                                            </p:tgtEl>
                                          </p:cBhvr>
                                        </p:animEffect>
                                      </p:childTnLst>
                                    </p:cTn>
                                  </p:par>
                                  <p:par>
                                    <p:cTn id="12" presetID="10" presetClass="entr" presetSubtype="0" fill="hold" grpId="0" nodeType="withEffect">
                                      <p:stCondLst>
                                        <p:cond delay="3300"/>
                                      </p:stCondLst>
                                      <p:childTnLst>
                                        <p:set>
                                          <p:cBhvr>
                                            <p:cTn id="13" dur="1" fill="hold">
                                              <p:stCondLst>
                                                <p:cond delay="0"/>
                                              </p:stCondLst>
                                            </p:cTn>
                                            <p:tgtEl>
                                              <p:spTgt spid="222"/>
                                            </p:tgtEl>
                                            <p:attrNameLst>
                                              <p:attrName>style.visibility</p:attrName>
                                            </p:attrNameLst>
                                          </p:cBhvr>
                                          <p:to>
                                            <p:strVal val="visible"/>
                                          </p:to>
                                        </p:set>
                                        <p:animEffect transition="in" filter="fade">
                                          <p:cBhvr>
                                            <p:cTn id="14" dur="500"/>
                                            <p:tgtEl>
                                              <p:spTgt spid="222"/>
                                            </p:tgtEl>
                                          </p:cBhvr>
                                        </p:animEffect>
                                      </p:childTnLst>
                                    </p:cTn>
                                  </p:par>
                                  <p:par>
                                    <p:cTn id="15" presetID="2" presetClass="entr" presetSubtype="1" fill="hold" nodeType="withEffect" p14:presetBounceEnd="66667">
                                      <p:stCondLst>
                                        <p:cond delay="2100"/>
                                      </p:stCondLst>
                                      <p:childTnLst>
                                        <p:set>
                                          <p:cBhvr>
                                            <p:cTn id="16" dur="1" fill="hold">
                                              <p:stCondLst>
                                                <p:cond delay="0"/>
                                              </p:stCondLst>
                                            </p:cTn>
                                            <p:tgtEl>
                                              <p:spTgt spid="224"/>
                                            </p:tgtEl>
                                            <p:attrNameLst>
                                              <p:attrName>style.visibility</p:attrName>
                                            </p:attrNameLst>
                                          </p:cBhvr>
                                          <p:to>
                                            <p:strVal val="visible"/>
                                          </p:to>
                                        </p:set>
                                        <p:anim calcmode="lin" valueType="num" p14:bounceEnd="66667">
                                          <p:cBhvr additive="base">
                                            <p:cTn id="17" dur="1500" fill="hold"/>
                                            <p:tgtEl>
                                              <p:spTgt spid="224"/>
                                            </p:tgtEl>
                                            <p:attrNameLst>
                                              <p:attrName>ppt_x</p:attrName>
                                            </p:attrNameLst>
                                          </p:cBhvr>
                                          <p:tavLst>
                                            <p:tav tm="0">
                                              <p:val>
                                                <p:strVal val="#ppt_x"/>
                                              </p:val>
                                            </p:tav>
                                            <p:tav tm="100000">
                                              <p:val>
                                                <p:strVal val="#ppt_x"/>
                                              </p:val>
                                            </p:tav>
                                          </p:tavLst>
                                        </p:anim>
                                        <p:anim calcmode="lin" valueType="num" p14:bounceEnd="66667">
                                          <p:cBhvr additive="base">
                                            <p:cTn id="18" dur="1500" fill="hold"/>
                                            <p:tgtEl>
                                              <p:spTgt spid="224"/>
                                            </p:tgtEl>
                                            <p:attrNameLst>
                                              <p:attrName>ppt_y</p:attrName>
                                            </p:attrNameLst>
                                          </p:cBhvr>
                                          <p:tavLst>
                                            <p:tav tm="0">
                                              <p:val>
                                                <p:strVal val="0-#ppt_h/2"/>
                                              </p:val>
                                            </p:tav>
                                            <p:tav tm="100000">
                                              <p:val>
                                                <p:strVal val="#ppt_y"/>
                                              </p:val>
                                            </p:tav>
                                          </p:tavLst>
                                        </p:anim>
                                      </p:childTnLst>
                                    </p:cTn>
                                  </p:par>
                                  <p:par>
                                    <p:cTn id="19" presetID="22" presetClass="entr" presetSubtype="8" fill="hold" nodeType="withEffect">
                                      <p:stCondLst>
                                        <p:cond delay="3000"/>
                                      </p:stCondLst>
                                      <p:childTnLst>
                                        <p:set>
                                          <p:cBhvr>
                                            <p:cTn id="20" dur="1" fill="hold">
                                              <p:stCondLst>
                                                <p:cond delay="0"/>
                                              </p:stCondLst>
                                            </p:cTn>
                                            <p:tgtEl>
                                              <p:spTgt spid="223"/>
                                            </p:tgtEl>
                                            <p:attrNameLst>
                                              <p:attrName>style.visibility</p:attrName>
                                            </p:attrNameLst>
                                          </p:cBhvr>
                                          <p:to>
                                            <p:strVal val="visible"/>
                                          </p:to>
                                        </p:set>
                                        <p:animEffect transition="in" filter="wipe(left)">
                                          <p:cBhvr>
                                            <p:cTn id="21" dur="500"/>
                                            <p:tgtEl>
                                              <p:spTgt spid="223"/>
                                            </p:tgtEl>
                                          </p:cBhvr>
                                        </p:animEffect>
                                      </p:childTnLst>
                                    </p:cTn>
                                  </p:par>
                                  <p:par>
                                    <p:cTn id="22" presetID="10" presetClass="entr" presetSubtype="0" fill="hold" grpId="0" nodeType="withEffect">
                                      <p:stCondLst>
                                        <p:cond delay="3300"/>
                                      </p:stCondLst>
                                      <p:childTnLst>
                                        <p:set>
                                          <p:cBhvr>
                                            <p:cTn id="23" dur="1" fill="hold">
                                              <p:stCondLst>
                                                <p:cond delay="0"/>
                                              </p:stCondLst>
                                            </p:cTn>
                                            <p:tgtEl>
                                              <p:spTgt spid="229"/>
                                            </p:tgtEl>
                                            <p:attrNameLst>
                                              <p:attrName>style.visibility</p:attrName>
                                            </p:attrNameLst>
                                          </p:cBhvr>
                                          <p:to>
                                            <p:strVal val="visible"/>
                                          </p:to>
                                        </p:set>
                                        <p:animEffect transition="in" filter="fade">
                                          <p:cBhvr>
                                            <p:cTn id="24" dur="500"/>
                                            <p:tgtEl>
                                              <p:spTgt spid="229"/>
                                            </p:tgtEl>
                                          </p:cBhvr>
                                        </p:animEffect>
                                      </p:childTnLst>
                                    </p:cTn>
                                  </p:par>
                                  <p:par>
                                    <p:cTn id="25" presetID="10" presetClass="exit" presetSubtype="0" repeatCount="indefinite" fill="hold" grpId="0" nodeType="withEffect">
                                      <p:stCondLst>
                                        <p:cond delay="0"/>
                                      </p:stCondLst>
                                      <p:childTnLst>
                                        <p:animEffect transition="out" filter="fade">
                                          <p:cBhvr>
                                            <p:cTn id="26" dur="2000"/>
                                            <p:tgtEl>
                                              <p:spTgt spid="231"/>
                                            </p:tgtEl>
                                          </p:cBhvr>
                                        </p:animEffect>
                                        <p:set>
                                          <p:cBhvr>
                                            <p:cTn id="27" dur="1" fill="hold">
                                              <p:stCondLst>
                                                <p:cond delay="1999"/>
                                              </p:stCondLst>
                                            </p:cTn>
                                            <p:tgtEl>
                                              <p:spTgt spid="231"/>
                                            </p:tgtEl>
                                            <p:attrNameLst>
                                              <p:attrName>style.visibility</p:attrName>
                                            </p:attrNameLst>
                                          </p:cBhvr>
                                          <p:to>
                                            <p:strVal val="hidden"/>
                                          </p:to>
                                        </p:set>
                                      </p:childTnLst>
                                    </p:cTn>
                                  </p:par>
                                  <p:par>
                                    <p:cTn id="28" presetID="6" presetClass="emph" presetSubtype="0" repeatCount="indefinite" fill="hold" grpId="1" nodeType="withEffect">
                                      <p:stCondLst>
                                        <p:cond delay="0"/>
                                      </p:stCondLst>
                                      <p:childTnLst>
                                        <p:animScale>
                                          <p:cBhvr>
                                            <p:cTn id="29" dur="2000" fill="hold"/>
                                            <p:tgtEl>
                                              <p:spTgt spid="231"/>
                                            </p:tgtEl>
                                          </p:cBhvr>
                                          <p:by x="400000" y="400000"/>
                                        </p:animScale>
                                      </p:childTnLst>
                                    </p:cTn>
                                  </p:par>
                                  <p:par>
                                    <p:cTn id="30" presetID="10" presetClass="exit" presetSubtype="0" repeatCount="indefinite" fill="hold" grpId="0" nodeType="withEffect">
                                      <p:stCondLst>
                                        <p:cond delay="250"/>
                                      </p:stCondLst>
                                      <p:childTnLst>
                                        <p:animEffect transition="out" filter="fade">
                                          <p:cBhvr>
                                            <p:cTn id="31" dur="2000"/>
                                            <p:tgtEl>
                                              <p:spTgt spid="232"/>
                                            </p:tgtEl>
                                          </p:cBhvr>
                                        </p:animEffect>
                                        <p:set>
                                          <p:cBhvr>
                                            <p:cTn id="32" dur="1" fill="hold">
                                              <p:stCondLst>
                                                <p:cond delay="1999"/>
                                              </p:stCondLst>
                                            </p:cTn>
                                            <p:tgtEl>
                                              <p:spTgt spid="232"/>
                                            </p:tgtEl>
                                            <p:attrNameLst>
                                              <p:attrName>style.visibility</p:attrName>
                                            </p:attrNameLst>
                                          </p:cBhvr>
                                          <p:to>
                                            <p:strVal val="hidden"/>
                                          </p:to>
                                        </p:set>
                                      </p:childTnLst>
                                    </p:cTn>
                                  </p:par>
                                  <p:par>
                                    <p:cTn id="33" presetID="6" presetClass="emph" presetSubtype="0" repeatCount="indefinite" fill="hold" grpId="1" nodeType="withEffect">
                                      <p:stCondLst>
                                        <p:cond delay="250"/>
                                      </p:stCondLst>
                                      <p:childTnLst>
                                        <p:animScale>
                                          <p:cBhvr>
                                            <p:cTn id="34" dur="2000" fill="hold"/>
                                            <p:tgtEl>
                                              <p:spTgt spid="232"/>
                                            </p:tgtEl>
                                          </p:cBhvr>
                                          <p:by x="600000" y="600000"/>
                                        </p:animScale>
                                      </p:childTnLst>
                                    </p:cTn>
                                  </p:par>
                                  <p:par>
                                    <p:cTn id="35" presetID="10" presetClass="exit" presetSubtype="0" repeatCount="indefinite" fill="hold" grpId="0" nodeType="withEffect">
                                      <p:stCondLst>
                                        <p:cond delay="500"/>
                                      </p:stCondLst>
                                      <p:childTnLst>
                                        <p:animEffect transition="out" filter="fade">
                                          <p:cBhvr>
                                            <p:cTn id="36" dur="2000"/>
                                            <p:tgtEl>
                                              <p:spTgt spid="230"/>
                                            </p:tgtEl>
                                          </p:cBhvr>
                                        </p:animEffect>
                                        <p:set>
                                          <p:cBhvr>
                                            <p:cTn id="37" dur="1" fill="hold">
                                              <p:stCondLst>
                                                <p:cond delay="1999"/>
                                              </p:stCondLst>
                                            </p:cTn>
                                            <p:tgtEl>
                                              <p:spTgt spid="230"/>
                                            </p:tgtEl>
                                            <p:attrNameLst>
                                              <p:attrName>style.visibility</p:attrName>
                                            </p:attrNameLst>
                                          </p:cBhvr>
                                          <p:to>
                                            <p:strVal val="hidden"/>
                                          </p:to>
                                        </p:set>
                                      </p:childTnLst>
                                    </p:cTn>
                                  </p:par>
                                  <p:par>
                                    <p:cTn id="38" presetID="6" presetClass="emph" presetSubtype="0" repeatCount="indefinite" fill="hold" grpId="1" nodeType="withEffect">
                                      <p:stCondLst>
                                        <p:cond delay="500"/>
                                      </p:stCondLst>
                                      <p:childTnLst>
                                        <p:animScale>
                                          <p:cBhvr>
                                            <p:cTn id="39" dur="2000" fill="hold"/>
                                            <p:tgtEl>
                                              <p:spTgt spid="230"/>
                                            </p:tgtEl>
                                          </p:cBhvr>
                                          <p:by x="1000000" y="10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 grpId="0"/>
          <p:bldP spid="229" grpId="0"/>
          <p:bldP spid="230" grpId="0" animBg="1"/>
          <p:bldP spid="230" grpId="1" animBg="1"/>
          <p:bldP spid="231" grpId="0" animBg="1"/>
          <p:bldP spid="231" grpId="1" animBg="1"/>
          <p:bldP spid="232" grpId="0" animBg="1"/>
          <p:bldP spid="232" grpId="1"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2100"/>
                                      </p:stCondLst>
                                      <p:childTnLst>
                                        <p:set>
                                          <p:cBhvr>
                                            <p:cTn id="6" dur="1" fill="hold">
                                              <p:stCondLst>
                                                <p:cond delay="0"/>
                                              </p:stCondLst>
                                            </p:cTn>
                                            <p:tgtEl>
                                              <p:spTgt spid="217"/>
                                            </p:tgtEl>
                                            <p:attrNameLst>
                                              <p:attrName>style.visibility</p:attrName>
                                            </p:attrNameLst>
                                          </p:cBhvr>
                                          <p:to>
                                            <p:strVal val="visible"/>
                                          </p:to>
                                        </p:set>
                                        <p:anim calcmode="lin" valueType="num">
                                          <p:cBhvr additive="base">
                                            <p:cTn id="7" dur="1500" fill="hold"/>
                                            <p:tgtEl>
                                              <p:spTgt spid="217"/>
                                            </p:tgtEl>
                                            <p:attrNameLst>
                                              <p:attrName>ppt_x</p:attrName>
                                            </p:attrNameLst>
                                          </p:cBhvr>
                                          <p:tavLst>
                                            <p:tav tm="0">
                                              <p:val>
                                                <p:strVal val="#ppt_x"/>
                                              </p:val>
                                            </p:tav>
                                            <p:tav tm="100000">
                                              <p:val>
                                                <p:strVal val="#ppt_x"/>
                                              </p:val>
                                            </p:tav>
                                          </p:tavLst>
                                        </p:anim>
                                        <p:anim calcmode="lin" valueType="num">
                                          <p:cBhvr additive="base">
                                            <p:cTn id="8" dur="1500" fill="hold"/>
                                            <p:tgtEl>
                                              <p:spTgt spid="217"/>
                                            </p:tgtEl>
                                            <p:attrNameLst>
                                              <p:attrName>ppt_y</p:attrName>
                                            </p:attrNameLst>
                                          </p:cBhvr>
                                          <p:tavLst>
                                            <p:tav tm="0">
                                              <p:val>
                                                <p:strVal val="0-#ppt_h/2"/>
                                              </p:val>
                                            </p:tav>
                                            <p:tav tm="100000">
                                              <p:val>
                                                <p:strVal val="#ppt_y"/>
                                              </p:val>
                                            </p:tav>
                                          </p:tavLst>
                                        </p:anim>
                                      </p:childTnLst>
                                    </p:cTn>
                                  </p:par>
                                  <p:par>
                                    <p:cTn id="9" presetID="22" presetClass="entr" presetSubtype="8" fill="hold" nodeType="withEffect">
                                      <p:stCondLst>
                                        <p:cond delay="3000"/>
                                      </p:stCondLst>
                                      <p:childTnLst>
                                        <p:set>
                                          <p:cBhvr>
                                            <p:cTn id="10" dur="1" fill="hold">
                                              <p:stCondLst>
                                                <p:cond delay="0"/>
                                              </p:stCondLst>
                                            </p:cTn>
                                            <p:tgtEl>
                                              <p:spTgt spid="216"/>
                                            </p:tgtEl>
                                            <p:attrNameLst>
                                              <p:attrName>style.visibility</p:attrName>
                                            </p:attrNameLst>
                                          </p:cBhvr>
                                          <p:to>
                                            <p:strVal val="visible"/>
                                          </p:to>
                                        </p:set>
                                        <p:animEffect transition="in" filter="wipe(left)">
                                          <p:cBhvr>
                                            <p:cTn id="11" dur="500"/>
                                            <p:tgtEl>
                                              <p:spTgt spid="216"/>
                                            </p:tgtEl>
                                          </p:cBhvr>
                                        </p:animEffect>
                                      </p:childTnLst>
                                    </p:cTn>
                                  </p:par>
                                  <p:par>
                                    <p:cTn id="12" presetID="10" presetClass="entr" presetSubtype="0" fill="hold" grpId="0" nodeType="withEffect">
                                      <p:stCondLst>
                                        <p:cond delay="3300"/>
                                      </p:stCondLst>
                                      <p:childTnLst>
                                        <p:set>
                                          <p:cBhvr>
                                            <p:cTn id="13" dur="1" fill="hold">
                                              <p:stCondLst>
                                                <p:cond delay="0"/>
                                              </p:stCondLst>
                                            </p:cTn>
                                            <p:tgtEl>
                                              <p:spTgt spid="222"/>
                                            </p:tgtEl>
                                            <p:attrNameLst>
                                              <p:attrName>style.visibility</p:attrName>
                                            </p:attrNameLst>
                                          </p:cBhvr>
                                          <p:to>
                                            <p:strVal val="visible"/>
                                          </p:to>
                                        </p:set>
                                        <p:animEffect transition="in" filter="fade">
                                          <p:cBhvr>
                                            <p:cTn id="14" dur="500"/>
                                            <p:tgtEl>
                                              <p:spTgt spid="222"/>
                                            </p:tgtEl>
                                          </p:cBhvr>
                                        </p:animEffect>
                                      </p:childTnLst>
                                    </p:cTn>
                                  </p:par>
                                  <p:par>
                                    <p:cTn id="15" presetID="2" presetClass="entr" presetSubtype="1" fill="hold" nodeType="withEffect">
                                      <p:stCondLst>
                                        <p:cond delay="2100"/>
                                      </p:stCondLst>
                                      <p:childTnLst>
                                        <p:set>
                                          <p:cBhvr>
                                            <p:cTn id="16" dur="1" fill="hold">
                                              <p:stCondLst>
                                                <p:cond delay="0"/>
                                              </p:stCondLst>
                                            </p:cTn>
                                            <p:tgtEl>
                                              <p:spTgt spid="224"/>
                                            </p:tgtEl>
                                            <p:attrNameLst>
                                              <p:attrName>style.visibility</p:attrName>
                                            </p:attrNameLst>
                                          </p:cBhvr>
                                          <p:to>
                                            <p:strVal val="visible"/>
                                          </p:to>
                                        </p:set>
                                        <p:anim calcmode="lin" valueType="num">
                                          <p:cBhvr additive="base">
                                            <p:cTn id="17" dur="1500" fill="hold"/>
                                            <p:tgtEl>
                                              <p:spTgt spid="224"/>
                                            </p:tgtEl>
                                            <p:attrNameLst>
                                              <p:attrName>ppt_x</p:attrName>
                                            </p:attrNameLst>
                                          </p:cBhvr>
                                          <p:tavLst>
                                            <p:tav tm="0">
                                              <p:val>
                                                <p:strVal val="#ppt_x"/>
                                              </p:val>
                                            </p:tav>
                                            <p:tav tm="100000">
                                              <p:val>
                                                <p:strVal val="#ppt_x"/>
                                              </p:val>
                                            </p:tav>
                                          </p:tavLst>
                                        </p:anim>
                                        <p:anim calcmode="lin" valueType="num">
                                          <p:cBhvr additive="base">
                                            <p:cTn id="18" dur="1500" fill="hold"/>
                                            <p:tgtEl>
                                              <p:spTgt spid="224"/>
                                            </p:tgtEl>
                                            <p:attrNameLst>
                                              <p:attrName>ppt_y</p:attrName>
                                            </p:attrNameLst>
                                          </p:cBhvr>
                                          <p:tavLst>
                                            <p:tav tm="0">
                                              <p:val>
                                                <p:strVal val="0-#ppt_h/2"/>
                                              </p:val>
                                            </p:tav>
                                            <p:tav tm="100000">
                                              <p:val>
                                                <p:strVal val="#ppt_y"/>
                                              </p:val>
                                            </p:tav>
                                          </p:tavLst>
                                        </p:anim>
                                      </p:childTnLst>
                                    </p:cTn>
                                  </p:par>
                                  <p:par>
                                    <p:cTn id="19" presetID="22" presetClass="entr" presetSubtype="8" fill="hold" nodeType="withEffect">
                                      <p:stCondLst>
                                        <p:cond delay="3000"/>
                                      </p:stCondLst>
                                      <p:childTnLst>
                                        <p:set>
                                          <p:cBhvr>
                                            <p:cTn id="20" dur="1" fill="hold">
                                              <p:stCondLst>
                                                <p:cond delay="0"/>
                                              </p:stCondLst>
                                            </p:cTn>
                                            <p:tgtEl>
                                              <p:spTgt spid="223"/>
                                            </p:tgtEl>
                                            <p:attrNameLst>
                                              <p:attrName>style.visibility</p:attrName>
                                            </p:attrNameLst>
                                          </p:cBhvr>
                                          <p:to>
                                            <p:strVal val="visible"/>
                                          </p:to>
                                        </p:set>
                                        <p:animEffect transition="in" filter="wipe(left)">
                                          <p:cBhvr>
                                            <p:cTn id="21" dur="500"/>
                                            <p:tgtEl>
                                              <p:spTgt spid="223"/>
                                            </p:tgtEl>
                                          </p:cBhvr>
                                        </p:animEffect>
                                      </p:childTnLst>
                                    </p:cTn>
                                  </p:par>
                                  <p:par>
                                    <p:cTn id="22" presetID="10" presetClass="entr" presetSubtype="0" fill="hold" grpId="0" nodeType="withEffect">
                                      <p:stCondLst>
                                        <p:cond delay="3300"/>
                                      </p:stCondLst>
                                      <p:childTnLst>
                                        <p:set>
                                          <p:cBhvr>
                                            <p:cTn id="23" dur="1" fill="hold">
                                              <p:stCondLst>
                                                <p:cond delay="0"/>
                                              </p:stCondLst>
                                            </p:cTn>
                                            <p:tgtEl>
                                              <p:spTgt spid="229"/>
                                            </p:tgtEl>
                                            <p:attrNameLst>
                                              <p:attrName>style.visibility</p:attrName>
                                            </p:attrNameLst>
                                          </p:cBhvr>
                                          <p:to>
                                            <p:strVal val="visible"/>
                                          </p:to>
                                        </p:set>
                                        <p:animEffect transition="in" filter="fade">
                                          <p:cBhvr>
                                            <p:cTn id="24" dur="500"/>
                                            <p:tgtEl>
                                              <p:spTgt spid="229"/>
                                            </p:tgtEl>
                                          </p:cBhvr>
                                        </p:animEffect>
                                      </p:childTnLst>
                                    </p:cTn>
                                  </p:par>
                                  <p:par>
                                    <p:cTn id="25" presetID="10" presetClass="exit" presetSubtype="0" repeatCount="indefinite" fill="hold" grpId="0" nodeType="withEffect">
                                      <p:stCondLst>
                                        <p:cond delay="0"/>
                                      </p:stCondLst>
                                      <p:childTnLst>
                                        <p:animEffect transition="out" filter="fade">
                                          <p:cBhvr>
                                            <p:cTn id="26" dur="2000"/>
                                            <p:tgtEl>
                                              <p:spTgt spid="231"/>
                                            </p:tgtEl>
                                          </p:cBhvr>
                                        </p:animEffect>
                                        <p:set>
                                          <p:cBhvr>
                                            <p:cTn id="27" dur="1" fill="hold">
                                              <p:stCondLst>
                                                <p:cond delay="1999"/>
                                              </p:stCondLst>
                                            </p:cTn>
                                            <p:tgtEl>
                                              <p:spTgt spid="231"/>
                                            </p:tgtEl>
                                            <p:attrNameLst>
                                              <p:attrName>style.visibility</p:attrName>
                                            </p:attrNameLst>
                                          </p:cBhvr>
                                          <p:to>
                                            <p:strVal val="hidden"/>
                                          </p:to>
                                        </p:set>
                                      </p:childTnLst>
                                    </p:cTn>
                                  </p:par>
                                  <p:par>
                                    <p:cTn id="28" presetID="6" presetClass="emph" presetSubtype="0" repeatCount="indefinite" fill="hold" grpId="1" nodeType="withEffect">
                                      <p:stCondLst>
                                        <p:cond delay="0"/>
                                      </p:stCondLst>
                                      <p:childTnLst>
                                        <p:animScale>
                                          <p:cBhvr>
                                            <p:cTn id="29" dur="2000" fill="hold"/>
                                            <p:tgtEl>
                                              <p:spTgt spid="231"/>
                                            </p:tgtEl>
                                          </p:cBhvr>
                                          <p:by x="400000" y="400000"/>
                                        </p:animScale>
                                      </p:childTnLst>
                                    </p:cTn>
                                  </p:par>
                                  <p:par>
                                    <p:cTn id="30" presetID="10" presetClass="exit" presetSubtype="0" repeatCount="indefinite" fill="hold" grpId="0" nodeType="withEffect">
                                      <p:stCondLst>
                                        <p:cond delay="250"/>
                                      </p:stCondLst>
                                      <p:childTnLst>
                                        <p:animEffect transition="out" filter="fade">
                                          <p:cBhvr>
                                            <p:cTn id="31" dur="2000"/>
                                            <p:tgtEl>
                                              <p:spTgt spid="232"/>
                                            </p:tgtEl>
                                          </p:cBhvr>
                                        </p:animEffect>
                                        <p:set>
                                          <p:cBhvr>
                                            <p:cTn id="32" dur="1" fill="hold">
                                              <p:stCondLst>
                                                <p:cond delay="1999"/>
                                              </p:stCondLst>
                                            </p:cTn>
                                            <p:tgtEl>
                                              <p:spTgt spid="232"/>
                                            </p:tgtEl>
                                            <p:attrNameLst>
                                              <p:attrName>style.visibility</p:attrName>
                                            </p:attrNameLst>
                                          </p:cBhvr>
                                          <p:to>
                                            <p:strVal val="hidden"/>
                                          </p:to>
                                        </p:set>
                                      </p:childTnLst>
                                    </p:cTn>
                                  </p:par>
                                  <p:par>
                                    <p:cTn id="33" presetID="6" presetClass="emph" presetSubtype="0" repeatCount="indefinite" fill="hold" grpId="1" nodeType="withEffect">
                                      <p:stCondLst>
                                        <p:cond delay="250"/>
                                      </p:stCondLst>
                                      <p:childTnLst>
                                        <p:animScale>
                                          <p:cBhvr>
                                            <p:cTn id="34" dur="2000" fill="hold"/>
                                            <p:tgtEl>
                                              <p:spTgt spid="232"/>
                                            </p:tgtEl>
                                          </p:cBhvr>
                                          <p:by x="600000" y="600000"/>
                                        </p:animScale>
                                      </p:childTnLst>
                                    </p:cTn>
                                  </p:par>
                                  <p:par>
                                    <p:cTn id="35" presetID="10" presetClass="exit" presetSubtype="0" repeatCount="indefinite" fill="hold" grpId="0" nodeType="withEffect">
                                      <p:stCondLst>
                                        <p:cond delay="500"/>
                                      </p:stCondLst>
                                      <p:childTnLst>
                                        <p:animEffect transition="out" filter="fade">
                                          <p:cBhvr>
                                            <p:cTn id="36" dur="2000"/>
                                            <p:tgtEl>
                                              <p:spTgt spid="230"/>
                                            </p:tgtEl>
                                          </p:cBhvr>
                                        </p:animEffect>
                                        <p:set>
                                          <p:cBhvr>
                                            <p:cTn id="37" dur="1" fill="hold">
                                              <p:stCondLst>
                                                <p:cond delay="1999"/>
                                              </p:stCondLst>
                                            </p:cTn>
                                            <p:tgtEl>
                                              <p:spTgt spid="230"/>
                                            </p:tgtEl>
                                            <p:attrNameLst>
                                              <p:attrName>style.visibility</p:attrName>
                                            </p:attrNameLst>
                                          </p:cBhvr>
                                          <p:to>
                                            <p:strVal val="hidden"/>
                                          </p:to>
                                        </p:set>
                                      </p:childTnLst>
                                    </p:cTn>
                                  </p:par>
                                  <p:par>
                                    <p:cTn id="38" presetID="6" presetClass="emph" presetSubtype="0" repeatCount="indefinite" fill="hold" grpId="1" nodeType="withEffect">
                                      <p:stCondLst>
                                        <p:cond delay="500"/>
                                      </p:stCondLst>
                                      <p:childTnLst>
                                        <p:animScale>
                                          <p:cBhvr>
                                            <p:cTn id="39" dur="2000" fill="hold"/>
                                            <p:tgtEl>
                                              <p:spTgt spid="230"/>
                                            </p:tgtEl>
                                          </p:cBhvr>
                                          <p:by x="1000000" y="10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 grpId="0"/>
          <p:bldP spid="229" grpId="0"/>
          <p:bldP spid="230" grpId="0" animBg="1"/>
          <p:bldP spid="230" grpId="1" animBg="1"/>
          <p:bldP spid="231" grpId="0" animBg="1"/>
          <p:bldP spid="231" grpId="1" animBg="1"/>
          <p:bldP spid="232" grpId="0" animBg="1"/>
          <p:bldP spid="232" grpId="1" animBg="1"/>
        </p:bldLst>
      </p:timing>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35" name="TextBox 1">
            <a:extLst>
              <a:ext uri="{FF2B5EF4-FFF2-40B4-BE49-F238E27FC236}">
                <a16:creationId xmlns:a16="http://schemas.microsoft.com/office/drawing/2014/main" id="{D5739CB6-4FD9-43CE-BFFD-56641E5C5EB2}"/>
              </a:ext>
            </a:extLst>
          </p:cNvPr>
          <p:cNvSpPr txBox="1"/>
          <p:nvPr/>
        </p:nvSpPr>
        <p:spPr>
          <a:xfrm>
            <a:off x="-1350629" y="263550"/>
            <a:ext cx="11845258" cy="584775"/>
          </a:xfrm>
          <a:prstGeom prst="rect">
            <a:avLst/>
          </a:prstGeom>
          <a:noFill/>
        </p:spPr>
        <p:txBody>
          <a:bodyPr wrap="square" rtlCol="0">
            <a:spAutoFit/>
          </a:bodyPr>
          <a:lstStyle/>
          <a:p>
            <a:pPr algn="ctr" defTabSz="171450" rtl="0">
              <a:defRPr/>
            </a:pPr>
            <a:r>
              <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t>Cyclotron with GMP-Facility</a:t>
            </a:r>
          </a:p>
        </p:txBody>
      </p:sp>
      <p:pic>
        <p:nvPicPr>
          <p:cNvPr id="72" name="Grafik 71">
            <a:extLst>
              <a:ext uri="{FF2B5EF4-FFF2-40B4-BE49-F238E27FC236}">
                <a16:creationId xmlns:a16="http://schemas.microsoft.com/office/drawing/2014/main" id="{AFD12E25-C682-4928-BBFB-DE75349138E5}"/>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592444" y="2602342"/>
            <a:ext cx="5956720" cy="2762152"/>
          </a:xfrm>
          <a:prstGeom prst="rect">
            <a:avLst/>
          </a:prstGeom>
          <a:ln>
            <a:noFill/>
          </a:ln>
          <a:effectLst>
            <a:outerShdw blurRad="292100" dist="139700" dir="2700000" algn="tl" rotWithShape="0">
              <a:srgbClr val="333333">
                <a:alpha val="65000"/>
              </a:srgbClr>
            </a:outerShdw>
          </a:effectLst>
        </p:spPr>
      </p:pic>
      <p:grpSp>
        <p:nvGrpSpPr>
          <p:cNvPr id="74" name="Gruppieren 73">
            <a:extLst>
              <a:ext uri="{FF2B5EF4-FFF2-40B4-BE49-F238E27FC236}">
                <a16:creationId xmlns:a16="http://schemas.microsoft.com/office/drawing/2014/main" id="{D2256C7B-C957-40FA-AB63-2ED508449F83}"/>
              </a:ext>
            </a:extLst>
          </p:cNvPr>
          <p:cNvGrpSpPr/>
          <p:nvPr/>
        </p:nvGrpSpPr>
        <p:grpSpPr>
          <a:xfrm>
            <a:off x="801619" y="1253147"/>
            <a:ext cx="3245919" cy="1879156"/>
            <a:chOff x="1079198" y="2146854"/>
            <a:chExt cx="3245919" cy="1879156"/>
          </a:xfrm>
        </p:grpSpPr>
        <p:sp>
          <p:nvSpPr>
            <p:cNvPr id="75" name="Rectangle 4">
              <a:extLst>
                <a:ext uri="{FF2B5EF4-FFF2-40B4-BE49-F238E27FC236}">
                  <a16:creationId xmlns:a16="http://schemas.microsoft.com/office/drawing/2014/main" id="{F28C6367-1A8C-4A46-8973-3DB5B7F7763B}"/>
                </a:ext>
              </a:extLst>
            </p:cNvPr>
            <p:cNvSpPr/>
            <p:nvPr/>
          </p:nvSpPr>
          <p:spPr>
            <a:xfrm flipH="1">
              <a:off x="1091843" y="2637611"/>
              <a:ext cx="480169" cy="418931"/>
            </a:xfrm>
            <a:prstGeom prst="rect">
              <a:avLst/>
            </a:prstGeom>
            <a:solidFill>
              <a:srgbClr val="023D6B"/>
            </a:solidFill>
            <a:ln w="12700" cap="flat" cmpd="sng" algn="ctr">
              <a:solidFill>
                <a:srgbClr val="023D6B"/>
              </a:solidFill>
              <a:prstDash val="solid"/>
              <a:miter lim="800000"/>
            </a:ln>
            <a:effectLst>
              <a:outerShdw blurRad="50800" dist="38100" dir="5400000" algn="t" rotWithShape="0">
                <a:prstClr val="black">
                  <a:alpha val="40000"/>
                </a:prstClr>
              </a:outerShdw>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BE" sz="75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Arial"/>
                <a:cs typeface="Arial"/>
              </a:endParaRPr>
            </a:p>
          </p:txBody>
        </p:sp>
        <p:sp>
          <p:nvSpPr>
            <p:cNvPr id="76" name="Rectangle 4">
              <a:extLst>
                <a:ext uri="{FF2B5EF4-FFF2-40B4-BE49-F238E27FC236}">
                  <a16:creationId xmlns:a16="http://schemas.microsoft.com/office/drawing/2014/main" id="{F240ADB2-3A92-4125-8CCD-62444E618FDE}"/>
                </a:ext>
              </a:extLst>
            </p:cNvPr>
            <p:cNvSpPr/>
            <p:nvPr/>
          </p:nvSpPr>
          <p:spPr>
            <a:xfrm flipH="1">
              <a:off x="1621167" y="2637611"/>
              <a:ext cx="480169" cy="418931"/>
            </a:xfrm>
            <a:prstGeom prst="rect">
              <a:avLst/>
            </a:prstGeom>
            <a:solidFill>
              <a:srgbClr val="023D6B"/>
            </a:solidFill>
            <a:ln w="12700" cap="flat" cmpd="sng" algn="ctr">
              <a:solidFill>
                <a:srgbClr val="023D6B"/>
              </a:solidFill>
              <a:prstDash val="solid"/>
              <a:miter lim="800000"/>
            </a:ln>
            <a:effectLst>
              <a:outerShdw blurRad="50800" dist="38100" dir="5400000" algn="t" rotWithShape="0">
                <a:prstClr val="black">
                  <a:alpha val="40000"/>
                </a:prstClr>
              </a:outerShdw>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BE" sz="75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Arial"/>
                <a:cs typeface="Arial"/>
              </a:endParaRPr>
            </a:p>
          </p:txBody>
        </p:sp>
        <p:sp>
          <p:nvSpPr>
            <p:cNvPr id="77" name="Rectangle 4">
              <a:extLst>
                <a:ext uri="{FF2B5EF4-FFF2-40B4-BE49-F238E27FC236}">
                  <a16:creationId xmlns:a16="http://schemas.microsoft.com/office/drawing/2014/main" id="{57F1B8ED-E0CD-4382-B73E-2A3AE65CFD45}"/>
                </a:ext>
              </a:extLst>
            </p:cNvPr>
            <p:cNvSpPr/>
            <p:nvPr/>
          </p:nvSpPr>
          <p:spPr>
            <a:xfrm flipH="1">
              <a:off x="2156973" y="2637316"/>
              <a:ext cx="480169" cy="418931"/>
            </a:xfrm>
            <a:prstGeom prst="rect">
              <a:avLst/>
            </a:prstGeom>
            <a:solidFill>
              <a:srgbClr val="023D6B"/>
            </a:solidFill>
            <a:ln w="12700" cap="flat" cmpd="sng" algn="ctr">
              <a:solidFill>
                <a:srgbClr val="023D6B"/>
              </a:solidFill>
              <a:prstDash val="solid"/>
              <a:miter lim="800000"/>
            </a:ln>
            <a:effectLst>
              <a:outerShdw blurRad="50800" dist="38100" dir="5400000" algn="t" rotWithShape="0">
                <a:prstClr val="black">
                  <a:alpha val="40000"/>
                </a:prstClr>
              </a:outerShdw>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BE" sz="75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Arial"/>
                <a:cs typeface="Arial"/>
              </a:endParaRPr>
            </a:p>
          </p:txBody>
        </p:sp>
        <p:sp>
          <p:nvSpPr>
            <p:cNvPr id="78" name="Rectangle 4">
              <a:extLst>
                <a:ext uri="{FF2B5EF4-FFF2-40B4-BE49-F238E27FC236}">
                  <a16:creationId xmlns:a16="http://schemas.microsoft.com/office/drawing/2014/main" id="{85EB27CD-BCC8-468F-9117-1840446F7837}"/>
                </a:ext>
              </a:extLst>
            </p:cNvPr>
            <p:cNvSpPr/>
            <p:nvPr/>
          </p:nvSpPr>
          <p:spPr>
            <a:xfrm flipH="1">
              <a:off x="2691060" y="2637316"/>
              <a:ext cx="480169" cy="418931"/>
            </a:xfrm>
            <a:prstGeom prst="rect">
              <a:avLst/>
            </a:prstGeom>
            <a:solidFill>
              <a:srgbClr val="023D6B"/>
            </a:solidFill>
            <a:ln w="12700" cap="flat" cmpd="sng" algn="ctr">
              <a:solidFill>
                <a:srgbClr val="023D6B"/>
              </a:solidFill>
              <a:prstDash val="solid"/>
              <a:miter lim="800000"/>
            </a:ln>
            <a:effectLst>
              <a:outerShdw blurRad="50800" dist="38100" dir="5400000" algn="t" rotWithShape="0">
                <a:prstClr val="black">
                  <a:alpha val="40000"/>
                </a:prstClr>
              </a:outerShdw>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BE" sz="75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Arial"/>
                <a:cs typeface="Arial"/>
              </a:endParaRPr>
            </a:p>
          </p:txBody>
        </p:sp>
        <p:sp>
          <p:nvSpPr>
            <p:cNvPr id="79" name="Rectangle 4">
              <a:extLst>
                <a:ext uri="{FF2B5EF4-FFF2-40B4-BE49-F238E27FC236}">
                  <a16:creationId xmlns:a16="http://schemas.microsoft.com/office/drawing/2014/main" id="{D0AE3E2B-9BB7-4CA9-B61C-C6FCB014A532}"/>
                </a:ext>
              </a:extLst>
            </p:cNvPr>
            <p:cNvSpPr/>
            <p:nvPr/>
          </p:nvSpPr>
          <p:spPr>
            <a:xfrm flipH="1">
              <a:off x="3221772" y="2637316"/>
              <a:ext cx="480169" cy="418931"/>
            </a:xfrm>
            <a:prstGeom prst="rect">
              <a:avLst/>
            </a:prstGeom>
            <a:solidFill>
              <a:srgbClr val="023D6B"/>
            </a:solidFill>
            <a:ln w="12700" cap="flat" cmpd="sng" algn="ctr">
              <a:solidFill>
                <a:srgbClr val="023D6B"/>
              </a:solidFill>
              <a:prstDash val="solid"/>
              <a:miter lim="800000"/>
            </a:ln>
            <a:effectLst>
              <a:outerShdw blurRad="50800" dist="38100" dir="5400000" algn="t" rotWithShape="0">
                <a:prstClr val="black">
                  <a:alpha val="40000"/>
                </a:prstClr>
              </a:outerShdw>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BE" sz="75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Arial"/>
                <a:cs typeface="Arial"/>
              </a:endParaRPr>
            </a:p>
          </p:txBody>
        </p:sp>
        <p:sp>
          <p:nvSpPr>
            <p:cNvPr id="80" name="Rectangle 16">
              <a:extLst>
                <a:ext uri="{FF2B5EF4-FFF2-40B4-BE49-F238E27FC236}">
                  <a16:creationId xmlns:a16="http://schemas.microsoft.com/office/drawing/2014/main" id="{41FF950C-19B7-4090-85F6-5D5BE7666B7D}"/>
                </a:ext>
              </a:extLst>
            </p:cNvPr>
            <p:cNvSpPr/>
            <p:nvPr/>
          </p:nvSpPr>
          <p:spPr>
            <a:xfrm flipH="1">
              <a:off x="1079198" y="2729985"/>
              <a:ext cx="529312" cy="276999"/>
            </a:xfrm>
            <a:prstGeom prst="rect">
              <a:avLst/>
            </a:prstGeom>
          </p:spPr>
          <p:txBody>
            <a:bodyPr wrap="none">
              <a:spAutoFit/>
            </a:bodyPr>
            <a:lstStyle/>
            <a:p>
              <a:r>
                <a:rPr lang="pt-BR" sz="1200" baseline="30000" dirty="0">
                  <a:solidFill>
                    <a:prstClr val="white"/>
                  </a:solidFill>
                  <a:effectLst>
                    <a:outerShdw blurRad="38100" dist="38100" dir="2700000" algn="tl">
                      <a:srgbClr val="000000">
                        <a:alpha val="43137"/>
                      </a:srgbClr>
                    </a:outerShdw>
                  </a:effectLst>
                  <a:latin typeface="Arial"/>
                  <a:cs typeface="Arial"/>
                </a:rPr>
                <a:t>34m</a:t>
              </a:r>
              <a:r>
                <a:rPr lang="pt-BR" sz="1200" dirty="0">
                  <a:solidFill>
                    <a:prstClr val="white"/>
                  </a:solidFill>
                  <a:effectLst>
                    <a:outerShdw blurRad="38100" dist="38100" dir="2700000" algn="tl">
                      <a:srgbClr val="000000">
                        <a:alpha val="43137"/>
                      </a:srgbClr>
                    </a:outerShdw>
                  </a:effectLst>
                  <a:latin typeface="Arial"/>
                  <a:cs typeface="Arial"/>
                </a:rPr>
                <a:t>Cl</a:t>
              </a:r>
              <a:endParaRPr lang="fr-BE" sz="1200" dirty="0">
                <a:solidFill>
                  <a:prstClr val="white"/>
                </a:solidFill>
                <a:effectLst>
                  <a:outerShdw blurRad="38100" dist="38100" dir="2700000" algn="tl">
                    <a:srgbClr val="000000">
                      <a:alpha val="43137"/>
                    </a:srgbClr>
                  </a:outerShdw>
                </a:effectLst>
                <a:latin typeface="Arial"/>
                <a:cs typeface="Arial"/>
              </a:endParaRPr>
            </a:p>
          </p:txBody>
        </p:sp>
        <p:sp>
          <p:nvSpPr>
            <p:cNvPr id="81" name="Rectangle 16">
              <a:extLst>
                <a:ext uri="{FF2B5EF4-FFF2-40B4-BE49-F238E27FC236}">
                  <a16:creationId xmlns:a16="http://schemas.microsoft.com/office/drawing/2014/main" id="{43C0FB92-D053-4D83-B0B5-9BB82883DB54}"/>
                </a:ext>
              </a:extLst>
            </p:cNvPr>
            <p:cNvSpPr/>
            <p:nvPr/>
          </p:nvSpPr>
          <p:spPr>
            <a:xfrm flipH="1">
              <a:off x="1610526" y="2719824"/>
              <a:ext cx="495649" cy="276999"/>
            </a:xfrm>
            <a:prstGeom prst="rect">
              <a:avLst/>
            </a:prstGeom>
          </p:spPr>
          <p:txBody>
            <a:bodyPr wrap="none">
              <a:spAutoFit/>
            </a:bodyPr>
            <a:lstStyle/>
            <a:p>
              <a:r>
                <a:rPr lang="pt-BR" sz="1200" baseline="30000" dirty="0">
                  <a:solidFill>
                    <a:prstClr val="white"/>
                  </a:solidFill>
                  <a:effectLst>
                    <a:outerShdw blurRad="38100" dist="38100" dir="2700000" algn="tl">
                      <a:srgbClr val="000000">
                        <a:alpha val="43137"/>
                      </a:srgbClr>
                    </a:outerShdw>
                  </a:effectLst>
                  <a:latin typeface="Arial"/>
                  <a:cs typeface="Arial"/>
                </a:rPr>
                <a:t>61</a:t>
              </a:r>
              <a:r>
                <a:rPr lang="pt-BR" sz="1200" dirty="0">
                  <a:solidFill>
                    <a:prstClr val="white"/>
                  </a:solidFill>
                  <a:effectLst>
                    <a:outerShdw blurRad="38100" dist="38100" dir="2700000" algn="tl">
                      <a:srgbClr val="000000">
                        <a:alpha val="43137"/>
                      </a:srgbClr>
                    </a:outerShdw>
                  </a:effectLst>
                  <a:latin typeface="Arial"/>
                  <a:cs typeface="Arial"/>
                </a:rPr>
                <a:t>Cu</a:t>
              </a:r>
              <a:endParaRPr lang="fr-BE" sz="1200" dirty="0">
                <a:solidFill>
                  <a:prstClr val="white"/>
                </a:solidFill>
                <a:effectLst>
                  <a:outerShdw blurRad="38100" dist="38100" dir="2700000" algn="tl">
                    <a:srgbClr val="000000">
                      <a:alpha val="43137"/>
                    </a:srgbClr>
                  </a:outerShdw>
                </a:effectLst>
                <a:latin typeface="Arial"/>
                <a:cs typeface="Arial"/>
              </a:endParaRPr>
            </a:p>
          </p:txBody>
        </p:sp>
        <p:sp>
          <p:nvSpPr>
            <p:cNvPr id="82" name="Rectangle 16">
              <a:extLst>
                <a:ext uri="{FF2B5EF4-FFF2-40B4-BE49-F238E27FC236}">
                  <a16:creationId xmlns:a16="http://schemas.microsoft.com/office/drawing/2014/main" id="{62326FA0-DE59-4CC3-A93D-88F31BA93235}"/>
                </a:ext>
              </a:extLst>
            </p:cNvPr>
            <p:cNvSpPr/>
            <p:nvPr/>
          </p:nvSpPr>
          <p:spPr>
            <a:xfrm flipH="1">
              <a:off x="2741017" y="2728542"/>
              <a:ext cx="401072" cy="276999"/>
            </a:xfrm>
            <a:prstGeom prst="rect">
              <a:avLst/>
            </a:prstGeom>
          </p:spPr>
          <p:txBody>
            <a:bodyPr wrap="none">
              <a:spAutoFit/>
            </a:bodyPr>
            <a:lstStyle/>
            <a:p>
              <a:r>
                <a:rPr lang="pt-BR" sz="1200" baseline="30000" dirty="0">
                  <a:solidFill>
                    <a:prstClr val="white"/>
                  </a:solidFill>
                  <a:effectLst>
                    <a:outerShdw blurRad="38100" dist="38100" dir="2700000" algn="tl">
                      <a:srgbClr val="000000">
                        <a:alpha val="43137"/>
                      </a:srgbClr>
                    </a:outerShdw>
                  </a:effectLst>
                  <a:latin typeface="Arial"/>
                  <a:cs typeface="Arial"/>
                </a:rPr>
                <a:t>124</a:t>
              </a:r>
              <a:r>
                <a:rPr lang="pt-BR" sz="1200" dirty="0">
                  <a:solidFill>
                    <a:prstClr val="white"/>
                  </a:solidFill>
                  <a:effectLst>
                    <a:outerShdw blurRad="38100" dist="38100" dir="2700000" algn="tl">
                      <a:srgbClr val="000000">
                        <a:alpha val="43137"/>
                      </a:srgbClr>
                    </a:outerShdw>
                  </a:effectLst>
                  <a:latin typeface="Arial"/>
                  <a:cs typeface="Arial"/>
                </a:rPr>
                <a:t>I</a:t>
              </a:r>
              <a:endParaRPr lang="fr-BE" sz="1200" dirty="0">
                <a:solidFill>
                  <a:prstClr val="white"/>
                </a:solidFill>
                <a:effectLst>
                  <a:outerShdw blurRad="38100" dist="38100" dir="2700000" algn="tl">
                    <a:srgbClr val="000000">
                      <a:alpha val="43137"/>
                    </a:srgbClr>
                  </a:outerShdw>
                </a:effectLst>
                <a:latin typeface="Arial"/>
                <a:cs typeface="Arial"/>
              </a:endParaRPr>
            </a:p>
          </p:txBody>
        </p:sp>
        <p:sp>
          <p:nvSpPr>
            <p:cNvPr id="83" name="Rectangle 16">
              <a:extLst>
                <a:ext uri="{FF2B5EF4-FFF2-40B4-BE49-F238E27FC236}">
                  <a16:creationId xmlns:a16="http://schemas.microsoft.com/office/drawing/2014/main" id="{68B2839E-3F3D-4746-B2ED-1766CAD20345}"/>
                </a:ext>
              </a:extLst>
            </p:cNvPr>
            <p:cNvSpPr/>
            <p:nvPr/>
          </p:nvSpPr>
          <p:spPr>
            <a:xfrm flipH="1">
              <a:off x="3238524" y="2729985"/>
              <a:ext cx="453970" cy="276999"/>
            </a:xfrm>
            <a:prstGeom prst="rect">
              <a:avLst/>
            </a:prstGeom>
          </p:spPr>
          <p:txBody>
            <a:bodyPr wrap="none">
              <a:spAutoFit/>
            </a:bodyPr>
            <a:lstStyle/>
            <a:p>
              <a:r>
                <a:rPr lang="pt-BR" sz="1200" baseline="30000" dirty="0">
                  <a:solidFill>
                    <a:prstClr val="white"/>
                  </a:solidFill>
                  <a:effectLst>
                    <a:outerShdw blurRad="38100" dist="38100" dir="2700000" algn="tl">
                      <a:srgbClr val="000000">
                        <a:alpha val="43137"/>
                      </a:srgbClr>
                    </a:outerShdw>
                  </a:effectLst>
                  <a:latin typeface="Arial"/>
                  <a:cs typeface="Arial"/>
                </a:rPr>
                <a:t>77</a:t>
              </a:r>
              <a:r>
                <a:rPr lang="pt-BR" sz="1200" dirty="0">
                  <a:solidFill>
                    <a:prstClr val="white"/>
                  </a:solidFill>
                  <a:effectLst>
                    <a:outerShdw blurRad="38100" dist="38100" dir="2700000" algn="tl">
                      <a:srgbClr val="000000">
                        <a:alpha val="43137"/>
                      </a:srgbClr>
                    </a:outerShdw>
                  </a:effectLst>
                  <a:latin typeface="Arial"/>
                  <a:cs typeface="Arial"/>
                </a:rPr>
                <a:t>Br</a:t>
              </a:r>
              <a:endParaRPr lang="fr-BE" sz="1200" dirty="0">
                <a:solidFill>
                  <a:prstClr val="white"/>
                </a:solidFill>
                <a:effectLst>
                  <a:outerShdw blurRad="38100" dist="38100" dir="2700000" algn="tl">
                    <a:srgbClr val="000000">
                      <a:alpha val="43137"/>
                    </a:srgbClr>
                  </a:outerShdw>
                </a:effectLst>
                <a:latin typeface="Arial"/>
                <a:cs typeface="Arial"/>
              </a:endParaRPr>
            </a:p>
          </p:txBody>
        </p:sp>
        <p:sp>
          <p:nvSpPr>
            <p:cNvPr id="84" name="Rectangle 4">
              <a:extLst>
                <a:ext uri="{FF2B5EF4-FFF2-40B4-BE49-F238E27FC236}">
                  <a16:creationId xmlns:a16="http://schemas.microsoft.com/office/drawing/2014/main" id="{763E5BFB-AA4B-422D-8DED-5ECD3BE633D8}"/>
                </a:ext>
              </a:extLst>
            </p:cNvPr>
            <p:cNvSpPr/>
            <p:nvPr/>
          </p:nvSpPr>
          <p:spPr>
            <a:xfrm flipH="1">
              <a:off x="1091843" y="3111913"/>
              <a:ext cx="480169" cy="418931"/>
            </a:xfrm>
            <a:prstGeom prst="rect">
              <a:avLst/>
            </a:prstGeom>
            <a:solidFill>
              <a:srgbClr val="023D6B"/>
            </a:solidFill>
            <a:ln w="12700" cap="flat" cmpd="sng" algn="ctr">
              <a:solidFill>
                <a:srgbClr val="023D6B"/>
              </a:solidFill>
              <a:prstDash val="solid"/>
              <a:miter lim="800000"/>
            </a:ln>
            <a:effectLst>
              <a:outerShdw blurRad="50800" dist="38100" dir="5400000" algn="t" rotWithShape="0">
                <a:prstClr val="black">
                  <a:alpha val="40000"/>
                </a:prstClr>
              </a:outerShdw>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BE" sz="75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Arial"/>
                <a:cs typeface="Arial"/>
              </a:endParaRPr>
            </a:p>
          </p:txBody>
        </p:sp>
        <p:sp>
          <p:nvSpPr>
            <p:cNvPr id="85" name="Rectangle 4">
              <a:extLst>
                <a:ext uri="{FF2B5EF4-FFF2-40B4-BE49-F238E27FC236}">
                  <a16:creationId xmlns:a16="http://schemas.microsoft.com/office/drawing/2014/main" id="{47A17D4B-2763-4176-A8B5-7E2170C7FD72}"/>
                </a:ext>
              </a:extLst>
            </p:cNvPr>
            <p:cNvSpPr/>
            <p:nvPr/>
          </p:nvSpPr>
          <p:spPr>
            <a:xfrm flipH="1">
              <a:off x="1621167" y="3111913"/>
              <a:ext cx="480169" cy="418931"/>
            </a:xfrm>
            <a:prstGeom prst="rect">
              <a:avLst/>
            </a:prstGeom>
            <a:solidFill>
              <a:srgbClr val="023D6B"/>
            </a:solidFill>
            <a:ln w="12700" cap="flat" cmpd="sng" algn="ctr">
              <a:solidFill>
                <a:srgbClr val="023D6B"/>
              </a:solidFill>
              <a:prstDash val="solid"/>
              <a:miter lim="800000"/>
            </a:ln>
            <a:effectLst>
              <a:outerShdw blurRad="50800" dist="38100" dir="5400000" algn="t" rotWithShape="0">
                <a:prstClr val="black">
                  <a:alpha val="40000"/>
                </a:prstClr>
              </a:outerShdw>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BE" sz="75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Arial"/>
                <a:cs typeface="Arial"/>
              </a:endParaRPr>
            </a:p>
          </p:txBody>
        </p:sp>
        <p:sp>
          <p:nvSpPr>
            <p:cNvPr id="86" name="Rectangle 4">
              <a:extLst>
                <a:ext uri="{FF2B5EF4-FFF2-40B4-BE49-F238E27FC236}">
                  <a16:creationId xmlns:a16="http://schemas.microsoft.com/office/drawing/2014/main" id="{B12105E1-3367-4C92-9F83-7A1256318A62}"/>
                </a:ext>
              </a:extLst>
            </p:cNvPr>
            <p:cNvSpPr/>
            <p:nvPr/>
          </p:nvSpPr>
          <p:spPr>
            <a:xfrm flipH="1">
              <a:off x="2156973" y="3111617"/>
              <a:ext cx="480169" cy="418931"/>
            </a:xfrm>
            <a:prstGeom prst="rect">
              <a:avLst/>
            </a:prstGeom>
            <a:solidFill>
              <a:srgbClr val="023D6B"/>
            </a:solidFill>
            <a:ln w="12700" cap="flat" cmpd="sng" algn="ctr">
              <a:solidFill>
                <a:srgbClr val="023D6B"/>
              </a:solidFill>
              <a:prstDash val="solid"/>
              <a:miter lim="800000"/>
            </a:ln>
            <a:effectLst>
              <a:outerShdw blurRad="50800" dist="38100" dir="5400000" algn="t" rotWithShape="0">
                <a:prstClr val="black">
                  <a:alpha val="40000"/>
                </a:prstClr>
              </a:outerShdw>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BE" sz="75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Arial"/>
                <a:cs typeface="Arial"/>
              </a:endParaRPr>
            </a:p>
          </p:txBody>
        </p:sp>
        <p:sp>
          <p:nvSpPr>
            <p:cNvPr id="87" name="Rectangle 4">
              <a:extLst>
                <a:ext uri="{FF2B5EF4-FFF2-40B4-BE49-F238E27FC236}">
                  <a16:creationId xmlns:a16="http://schemas.microsoft.com/office/drawing/2014/main" id="{B57AF2BC-6F19-4118-BC08-3D060D1DFD28}"/>
                </a:ext>
              </a:extLst>
            </p:cNvPr>
            <p:cNvSpPr/>
            <p:nvPr/>
          </p:nvSpPr>
          <p:spPr>
            <a:xfrm flipH="1">
              <a:off x="2691060" y="3111617"/>
              <a:ext cx="480169" cy="418931"/>
            </a:xfrm>
            <a:prstGeom prst="rect">
              <a:avLst/>
            </a:prstGeom>
            <a:solidFill>
              <a:srgbClr val="023D6B"/>
            </a:solidFill>
            <a:ln w="12700" cap="flat" cmpd="sng" algn="ctr">
              <a:solidFill>
                <a:srgbClr val="023D6B"/>
              </a:solidFill>
              <a:prstDash val="solid"/>
              <a:miter lim="800000"/>
            </a:ln>
            <a:effectLst>
              <a:outerShdw blurRad="50800" dist="38100" dir="5400000" algn="t" rotWithShape="0">
                <a:prstClr val="black">
                  <a:alpha val="40000"/>
                </a:prstClr>
              </a:outerShdw>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BE" sz="75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Arial"/>
                <a:cs typeface="Arial"/>
              </a:endParaRPr>
            </a:p>
          </p:txBody>
        </p:sp>
        <p:sp>
          <p:nvSpPr>
            <p:cNvPr id="88" name="Rectangle 4">
              <a:extLst>
                <a:ext uri="{FF2B5EF4-FFF2-40B4-BE49-F238E27FC236}">
                  <a16:creationId xmlns:a16="http://schemas.microsoft.com/office/drawing/2014/main" id="{D2264F01-DD9F-4B79-9FD3-2250166F11F8}"/>
                </a:ext>
              </a:extLst>
            </p:cNvPr>
            <p:cNvSpPr/>
            <p:nvPr/>
          </p:nvSpPr>
          <p:spPr>
            <a:xfrm flipH="1">
              <a:off x="3221772" y="3111617"/>
              <a:ext cx="480169" cy="418931"/>
            </a:xfrm>
            <a:prstGeom prst="rect">
              <a:avLst/>
            </a:prstGeom>
            <a:solidFill>
              <a:srgbClr val="023D6B"/>
            </a:solidFill>
            <a:ln w="12700" cap="flat" cmpd="sng" algn="ctr">
              <a:solidFill>
                <a:srgbClr val="023D6B"/>
              </a:solidFill>
              <a:prstDash val="solid"/>
              <a:miter lim="800000"/>
            </a:ln>
            <a:effectLst>
              <a:outerShdw blurRad="50800" dist="38100" dir="5400000" algn="t" rotWithShape="0">
                <a:prstClr val="black">
                  <a:alpha val="40000"/>
                </a:prstClr>
              </a:outerShdw>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BE" sz="75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Arial"/>
                <a:cs typeface="Arial"/>
              </a:endParaRPr>
            </a:p>
          </p:txBody>
        </p:sp>
        <p:sp>
          <p:nvSpPr>
            <p:cNvPr id="89" name="Rectangle 16">
              <a:extLst>
                <a:ext uri="{FF2B5EF4-FFF2-40B4-BE49-F238E27FC236}">
                  <a16:creationId xmlns:a16="http://schemas.microsoft.com/office/drawing/2014/main" id="{B9402FA4-CEB1-476D-831D-5A38CA5C5619}"/>
                </a:ext>
              </a:extLst>
            </p:cNvPr>
            <p:cNvSpPr/>
            <p:nvPr/>
          </p:nvSpPr>
          <p:spPr>
            <a:xfrm flipH="1">
              <a:off x="1099336" y="3199015"/>
              <a:ext cx="487634" cy="276999"/>
            </a:xfrm>
            <a:prstGeom prst="rect">
              <a:avLst/>
            </a:prstGeom>
          </p:spPr>
          <p:txBody>
            <a:bodyPr wrap="none">
              <a:spAutoFit/>
            </a:bodyPr>
            <a:lstStyle/>
            <a:p>
              <a:r>
                <a:rPr lang="pt-BR" sz="1200" baseline="30000" dirty="0">
                  <a:solidFill>
                    <a:prstClr val="white"/>
                  </a:solidFill>
                  <a:effectLst>
                    <a:outerShdw blurRad="38100" dist="38100" dir="2700000" algn="tl">
                      <a:srgbClr val="000000">
                        <a:alpha val="43137"/>
                      </a:srgbClr>
                    </a:outerShdw>
                  </a:effectLst>
                  <a:latin typeface="Arial"/>
                  <a:cs typeface="Arial"/>
                </a:rPr>
                <a:t>73</a:t>
              </a:r>
              <a:r>
                <a:rPr lang="pt-BR" sz="1200" dirty="0">
                  <a:solidFill>
                    <a:prstClr val="white"/>
                  </a:solidFill>
                  <a:effectLst>
                    <a:outerShdw blurRad="38100" dist="38100" dir="2700000" algn="tl">
                      <a:srgbClr val="000000">
                        <a:alpha val="43137"/>
                      </a:srgbClr>
                    </a:outerShdw>
                  </a:effectLst>
                  <a:latin typeface="Arial"/>
                  <a:cs typeface="Arial"/>
                </a:rPr>
                <a:t>Se</a:t>
              </a:r>
              <a:endParaRPr lang="fr-BE" sz="1200" dirty="0">
                <a:solidFill>
                  <a:prstClr val="white"/>
                </a:solidFill>
                <a:effectLst>
                  <a:outerShdw blurRad="38100" dist="38100" dir="2700000" algn="tl">
                    <a:srgbClr val="000000">
                      <a:alpha val="43137"/>
                    </a:srgbClr>
                  </a:outerShdw>
                </a:effectLst>
                <a:latin typeface="Arial"/>
                <a:cs typeface="Arial"/>
              </a:endParaRPr>
            </a:p>
          </p:txBody>
        </p:sp>
        <p:sp>
          <p:nvSpPr>
            <p:cNvPr id="90" name="Rectangle 16">
              <a:extLst>
                <a:ext uri="{FF2B5EF4-FFF2-40B4-BE49-F238E27FC236}">
                  <a16:creationId xmlns:a16="http://schemas.microsoft.com/office/drawing/2014/main" id="{840F14DD-0DB3-4B80-AB61-DC705F616C74}"/>
                </a:ext>
              </a:extLst>
            </p:cNvPr>
            <p:cNvSpPr/>
            <p:nvPr/>
          </p:nvSpPr>
          <p:spPr>
            <a:xfrm flipH="1">
              <a:off x="1662865" y="3194126"/>
              <a:ext cx="402674" cy="276999"/>
            </a:xfrm>
            <a:prstGeom prst="rect">
              <a:avLst/>
            </a:prstGeom>
          </p:spPr>
          <p:txBody>
            <a:bodyPr wrap="none">
              <a:spAutoFit/>
            </a:bodyPr>
            <a:lstStyle/>
            <a:p>
              <a:r>
                <a:rPr lang="pt-BR" sz="1200" baseline="30000" dirty="0">
                  <a:solidFill>
                    <a:prstClr val="white"/>
                  </a:solidFill>
                  <a:effectLst>
                    <a:outerShdw blurRad="38100" dist="38100" dir="2700000" algn="tl">
                      <a:srgbClr val="000000">
                        <a:alpha val="43137"/>
                      </a:srgbClr>
                    </a:outerShdw>
                  </a:effectLst>
                  <a:latin typeface="Arial"/>
                  <a:cs typeface="Arial"/>
                </a:rPr>
                <a:t>38</a:t>
              </a:r>
              <a:r>
                <a:rPr lang="pt-BR" sz="1200" dirty="0">
                  <a:solidFill>
                    <a:prstClr val="white"/>
                  </a:solidFill>
                  <a:effectLst>
                    <a:outerShdw blurRad="38100" dist="38100" dir="2700000" algn="tl">
                      <a:srgbClr val="000000">
                        <a:alpha val="43137"/>
                      </a:srgbClr>
                    </a:outerShdw>
                  </a:effectLst>
                  <a:latin typeface="Arial"/>
                  <a:cs typeface="Arial"/>
                </a:rPr>
                <a:t>K</a:t>
              </a:r>
              <a:endParaRPr lang="fr-BE" sz="1200" dirty="0">
                <a:solidFill>
                  <a:prstClr val="white"/>
                </a:solidFill>
                <a:effectLst>
                  <a:outerShdw blurRad="38100" dist="38100" dir="2700000" algn="tl">
                    <a:srgbClr val="000000">
                      <a:alpha val="43137"/>
                    </a:srgbClr>
                  </a:outerShdw>
                </a:effectLst>
                <a:latin typeface="Arial"/>
                <a:cs typeface="Arial"/>
              </a:endParaRPr>
            </a:p>
          </p:txBody>
        </p:sp>
        <p:sp>
          <p:nvSpPr>
            <p:cNvPr id="91" name="Rectangle 16">
              <a:extLst>
                <a:ext uri="{FF2B5EF4-FFF2-40B4-BE49-F238E27FC236}">
                  <a16:creationId xmlns:a16="http://schemas.microsoft.com/office/drawing/2014/main" id="{AEEAFA56-9475-414C-9DF8-A0337487A348}"/>
                </a:ext>
              </a:extLst>
            </p:cNvPr>
            <p:cNvSpPr/>
            <p:nvPr/>
          </p:nvSpPr>
          <p:spPr>
            <a:xfrm flipH="1">
              <a:off x="2116529" y="3199015"/>
              <a:ext cx="588623" cy="276999"/>
            </a:xfrm>
            <a:prstGeom prst="rect">
              <a:avLst/>
            </a:prstGeom>
          </p:spPr>
          <p:txBody>
            <a:bodyPr wrap="none">
              <a:spAutoFit/>
            </a:bodyPr>
            <a:lstStyle/>
            <a:p>
              <a:r>
                <a:rPr lang="pt-BR" sz="1200" baseline="30000" dirty="0">
                  <a:solidFill>
                    <a:prstClr val="white"/>
                  </a:solidFill>
                  <a:effectLst>
                    <a:outerShdw blurRad="38100" dist="38100" dir="2700000" algn="tl">
                      <a:srgbClr val="000000">
                        <a:alpha val="43137"/>
                      </a:srgbClr>
                    </a:outerShdw>
                  </a:effectLst>
                  <a:latin typeface="Arial"/>
                  <a:cs typeface="Arial"/>
                </a:rPr>
                <a:t>153</a:t>
              </a:r>
              <a:r>
                <a:rPr lang="pt-BR" sz="1200" dirty="0">
                  <a:solidFill>
                    <a:prstClr val="white"/>
                  </a:solidFill>
                  <a:effectLst>
                    <a:outerShdw blurRad="38100" dist="38100" dir="2700000" algn="tl">
                      <a:srgbClr val="000000">
                        <a:alpha val="43137"/>
                      </a:srgbClr>
                    </a:outerShdw>
                  </a:effectLst>
                  <a:latin typeface="Arial"/>
                  <a:cs typeface="Arial"/>
                </a:rPr>
                <a:t>Sm</a:t>
              </a:r>
              <a:endParaRPr lang="fr-BE" sz="1200" dirty="0">
                <a:solidFill>
                  <a:prstClr val="white"/>
                </a:solidFill>
                <a:effectLst>
                  <a:outerShdw blurRad="38100" dist="38100" dir="2700000" algn="tl">
                    <a:srgbClr val="000000">
                      <a:alpha val="43137"/>
                    </a:srgbClr>
                  </a:outerShdw>
                </a:effectLst>
                <a:latin typeface="Arial"/>
                <a:cs typeface="Arial"/>
              </a:endParaRPr>
            </a:p>
          </p:txBody>
        </p:sp>
        <p:sp>
          <p:nvSpPr>
            <p:cNvPr id="92" name="Rectangle 16">
              <a:extLst>
                <a:ext uri="{FF2B5EF4-FFF2-40B4-BE49-F238E27FC236}">
                  <a16:creationId xmlns:a16="http://schemas.microsoft.com/office/drawing/2014/main" id="{16FB0588-A197-4D88-AC2C-6C13D2232C81}"/>
                </a:ext>
              </a:extLst>
            </p:cNvPr>
            <p:cNvSpPr/>
            <p:nvPr/>
          </p:nvSpPr>
          <p:spPr>
            <a:xfrm flipH="1">
              <a:off x="2672822" y="3199015"/>
              <a:ext cx="503664" cy="276999"/>
            </a:xfrm>
            <a:prstGeom prst="rect">
              <a:avLst/>
            </a:prstGeom>
          </p:spPr>
          <p:txBody>
            <a:bodyPr wrap="none">
              <a:spAutoFit/>
            </a:bodyPr>
            <a:lstStyle/>
            <a:p>
              <a:r>
                <a:rPr lang="pt-BR" sz="1200" baseline="30000" dirty="0">
                  <a:solidFill>
                    <a:prstClr val="white"/>
                  </a:solidFill>
                  <a:effectLst>
                    <a:outerShdw blurRad="38100" dist="38100" dir="2700000" algn="tl">
                      <a:srgbClr val="000000">
                        <a:alpha val="43137"/>
                      </a:srgbClr>
                    </a:outerShdw>
                  </a:effectLst>
                  <a:latin typeface="Arial"/>
                  <a:cs typeface="Arial"/>
                </a:rPr>
                <a:t>211</a:t>
              </a:r>
              <a:r>
                <a:rPr lang="pt-BR" sz="1200" dirty="0">
                  <a:solidFill>
                    <a:prstClr val="white"/>
                  </a:solidFill>
                  <a:effectLst>
                    <a:outerShdw blurRad="38100" dist="38100" dir="2700000" algn="tl">
                      <a:srgbClr val="000000">
                        <a:alpha val="43137"/>
                      </a:srgbClr>
                    </a:outerShdw>
                  </a:effectLst>
                  <a:latin typeface="Arial"/>
                  <a:cs typeface="Arial"/>
                </a:rPr>
                <a:t>At</a:t>
              </a:r>
              <a:endParaRPr lang="fr-BE" sz="1200" dirty="0">
                <a:solidFill>
                  <a:prstClr val="white"/>
                </a:solidFill>
                <a:effectLst>
                  <a:outerShdw blurRad="38100" dist="38100" dir="2700000" algn="tl">
                    <a:srgbClr val="000000">
                      <a:alpha val="43137"/>
                    </a:srgbClr>
                  </a:outerShdw>
                </a:effectLst>
                <a:latin typeface="Arial"/>
                <a:cs typeface="Arial"/>
              </a:endParaRPr>
            </a:p>
          </p:txBody>
        </p:sp>
        <p:sp>
          <p:nvSpPr>
            <p:cNvPr id="93" name="Rectangle 16">
              <a:extLst>
                <a:ext uri="{FF2B5EF4-FFF2-40B4-BE49-F238E27FC236}">
                  <a16:creationId xmlns:a16="http://schemas.microsoft.com/office/drawing/2014/main" id="{4A70D87E-411B-470F-9360-D8CAF18A4417}"/>
                </a:ext>
              </a:extLst>
            </p:cNvPr>
            <p:cNvSpPr/>
            <p:nvPr/>
          </p:nvSpPr>
          <p:spPr>
            <a:xfrm flipH="1">
              <a:off x="3166466" y="3199015"/>
              <a:ext cx="588623" cy="276999"/>
            </a:xfrm>
            <a:prstGeom prst="rect">
              <a:avLst/>
            </a:prstGeom>
          </p:spPr>
          <p:txBody>
            <a:bodyPr wrap="none">
              <a:spAutoFit/>
            </a:bodyPr>
            <a:lstStyle/>
            <a:p>
              <a:r>
                <a:rPr lang="pt-BR" sz="1200" baseline="30000" dirty="0">
                  <a:solidFill>
                    <a:prstClr val="white"/>
                  </a:solidFill>
                  <a:effectLst>
                    <a:outerShdw blurRad="38100" dist="38100" dir="2700000" algn="tl">
                      <a:srgbClr val="000000">
                        <a:alpha val="43137"/>
                      </a:srgbClr>
                    </a:outerShdw>
                  </a:effectLst>
                  <a:latin typeface="Arial"/>
                  <a:cs typeface="Arial"/>
                </a:rPr>
                <a:t>193m</a:t>
              </a:r>
              <a:r>
                <a:rPr lang="pt-BR" sz="1200" dirty="0">
                  <a:solidFill>
                    <a:prstClr val="white"/>
                  </a:solidFill>
                  <a:effectLst>
                    <a:outerShdw blurRad="38100" dist="38100" dir="2700000" algn="tl">
                      <a:srgbClr val="000000">
                        <a:alpha val="43137"/>
                      </a:srgbClr>
                    </a:outerShdw>
                  </a:effectLst>
                  <a:latin typeface="Arial"/>
                  <a:cs typeface="Arial"/>
                </a:rPr>
                <a:t>Pt</a:t>
              </a:r>
              <a:endParaRPr lang="fr-BE" sz="1200" dirty="0">
                <a:solidFill>
                  <a:prstClr val="white"/>
                </a:solidFill>
                <a:effectLst>
                  <a:outerShdw blurRad="38100" dist="38100" dir="2700000" algn="tl">
                    <a:srgbClr val="000000">
                      <a:alpha val="43137"/>
                    </a:srgbClr>
                  </a:outerShdw>
                </a:effectLst>
                <a:latin typeface="Arial"/>
                <a:cs typeface="Arial"/>
              </a:endParaRPr>
            </a:p>
          </p:txBody>
        </p:sp>
        <p:sp>
          <p:nvSpPr>
            <p:cNvPr id="94" name="Rectangle 4">
              <a:extLst>
                <a:ext uri="{FF2B5EF4-FFF2-40B4-BE49-F238E27FC236}">
                  <a16:creationId xmlns:a16="http://schemas.microsoft.com/office/drawing/2014/main" id="{6AFA7364-A550-4D0F-8314-C9D92C7F7129}"/>
                </a:ext>
              </a:extLst>
            </p:cNvPr>
            <p:cNvSpPr/>
            <p:nvPr/>
          </p:nvSpPr>
          <p:spPr>
            <a:xfrm flipH="1">
              <a:off x="3754815" y="2637316"/>
              <a:ext cx="480169" cy="418931"/>
            </a:xfrm>
            <a:prstGeom prst="rect">
              <a:avLst/>
            </a:prstGeom>
            <a:solidFill>
              <a:srgbClr val="023D6B"/>
            </a:solidFill>
            <a:ln w="12700" cap="flat" cmpd="sng" algn="ctr">
              <a:solidFill>
                <a:srgbClr val="023D6B"/>
              </a:solidFill>
              <a:prstDash val="solid"/>
              <a:miter lim="800000"/>
            </a:ln>
            <a:effectLst>
              <a:outerShdw blurRad="50800" dist="38100" dir="5400000" algn="t" rotWithShape="0">
                <a:prstClr val="black">
                  <a:alpha val="40000"/>
                </a:prstClr>
              </a:outerShdw>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BE" sz="75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Arial"/>
                <a:cs typeface="Arial"/>
              </a:endParaRPr>
            </a:p>
          </p:txBody>
        </p:sp>
        <p:sp>
          <p:nvSpPr>
            <p:cNvPr id="95" name="Rectangle 4">
              <a:extLst>
                <a:ext uri="{FF2B5EF4-FFF2-40B4-BE49-F238E27FC236}">
                  <a16:creationId xmlns:a16="http://schemas.microsoft.com/office/drawing/2014/main" id="{C26E4850-45D5-4AFD-A120-7BC1A165D64E}"/>
                </a:ext>
              </a:extLst>
            </p:cNvPr>
            <p:cNvSpPr/>
            <p:nvPr/>
          </p:nvSpPr>
          <p:spPr>
            <a:xfrm flipH="1">
              <a:off x="3754815" y="3111617"/>
              <a:ext cx="480169" cy="418931"/>
            </a:xfrm>
            <a:prstGeom prst="rect">
              <a:avLst/>
            </a:prstGeom>
            <a:solidFill>
              <a:srgbClr val="023D6B"/>
            </a:solidFill>
            <a:ln w="12700" cap="flat" cmpd="sng" algn="ctr">
              <a:solidFill>
                <a:srgbClr val="023D6B"/>
              </a:solidFill>
              <a:prstDash val="solid"/>
              <a:miter lim="800000"/>
            </a:ln>
            <a:effectLst>
              <a:outerShdw blurRad="50800" dist="38100" dir="5400000" algn="t" rotWithShape="0">
                <a:prstClr val="black">
                  <a:alpha val="40000"/>
                </a:prstClr>
              </a:outerShdw>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BE" sz="75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Arial"/>
                <a:cs typeface="Arial"/>
              </a:endParaRPr>
            </a:p>
          </p:txBody>
        </p:sp>
        <p:sp>
          <p:nvSpPr>
            <p:cNvPr id="96" name="Rectangle 16">
              <a:extLst>
                <a:ext uri="{FF2B5EF4-FFF2-40B4-BE49-F238E27FC236}">
                  <a16:creationId xmlns:a16="http://schemas.microsoft.com/office/drawing/2014/main" id="{4C8CD965-37FE-4772-91F7-BDD88B0FA2FA}"/>
                </a:ext>
              </a:extLst>
            </p:cNvPr>
            <p:cNvSpPr/>
            <p:nvPr/>
          </p:nvSpPr>
          <p:spPr>
            <a:xfrm flipH="1">
              <a:off x="3733898" y="2729985"/>
              <a:ext cx="556563" cy="276999"/>
            </a:xfrm>
            <a:prstGeom prst="rect">
              <a:avLst/>
            </a:prstGeom>
          </p:spPr>
          <p:txBody>
            <a:bodyPr wrap="none">
              <a:spAutoFit/>
            </a:bodyPr>
            <a:lstStyle/>
            <a:p>
              <a:r>
                <a:rPr lang="pt-BR" sz="1200" baseline="30000" dirty="0">
                  <a:solidFill>
                    <a:prstClr val="white"/>
                  </a:solidFill>
                  <a:effectLst>
                    <a:outerShdw blurRad="38100" dist="38100" dir="2700000" algn="tl">
                      <a:srgbClr val="000000">
                        <a:alpha val="43137"/>
                      </a:srgbClr>
                    </a:outerShdw>
                  </a:effectLst>
                  <a:latin typeface="Arial"/>
                  <a:cs typeface="Arial"/>
                </a:rPr>
                <a:t>94m</a:t>
              </a:r>
              <a:r>
                <a:rPr lang="pt-BR" sz="1200" dirty="0">
                  <a:solidFill>
                    <a:prstClr val="white"/>
                  </a:solidFill>
                  <a:effectLst>
                    <a:outerShdw blurRad="38100" dist="38100" dir="2700000" algn="tl">
                      <a:srgbClr val="000000">
                        <a:alpha val="43137"/>
                      </a:srgbClr>
                    </a:outerShdw>
                  </a:effectLst>
                  <a:latin typeface="Arial"/>
                  <a:cs typeface="Arial"/>
                </a:rPr>
                <a:t>Tc</a:t>
              </a:r>
              <a:endParaRPr lang="fr-BE" sz="1200" dirty="0">
                <a:solidFill>
                  <a:prstClr val="white"/>
                </a:solidFill>
                <a:effectLst>
                  <a:outerShdw blurRad="38100" dist="38100" dir="2700000" algn="tl">
                    <a:srgbClr val="000000">
                      <a:alpha val="43137"/>
                    </a:srgbClr>
                  </a:outerShdw>
                </a:effectLst>
                <a:latin typeface="Arial"/>
                <a:cs typeface="Arial"/>
              </a:endParaRPr>
            </a:p>
          </p:txBody>
        </p:sp>
        <p:sp>
          <p:nvSpPr>
            <p:cNvPr id="97" name="Rectangle 16">
              <a:extLst>
                <a:ext uri="{FF2B5EF4-FFF2-40B4-BE49-F238E27FC236}">
                  <a16:creationId xmlns:a16="http://schemas.microsoft.com/office/drawing/2014/main" id="{18652AC0-995D-423F-828D-A84D550E396D}"/>
                </a:ext>
              </a:extLst>
            </p:cNvPr>
            <p:cNvSpPr/>
            <p:nvPr/>
          </p:nvSpPr>
          <p:spPr>
            <a:xfrm flipH="1">
              <a:off x="3694816" y="3188249"/>
              <a:ext cx="630301" cy="276999"/>
            </a:xfrm>
            <a:prstGeom prst="rect">
              <a:avLst/>
            </a:prstGeom>
          </p:spPr>
          <p:txBody>
            <a:bodyPr wrap="none">
              <a:spAutoFit/>
            </a:bodyPr>
            <a:lstStyle/>
            <a:p>
              <a:r>
                <a:rPr lang="pt-BR" sz="1200" baseline="30000" dirty="0">
                  <a:solidFill>
                    <a:prstClr val="white"/>
                  </a:solidFill>
                  <a:effectLst>
                    <a:outerShdw blurRad="38100" dist="38100" dir="2700000" algn="tl">
                      <a:srgbClr val="000000">
                        <a:alpha val="43137"/>
                      </a:srgbClr>
                    </a:outerShdw>
                  </a:effectLst>
                  <a:latin typeface="Arial"/>
                  <a:cs typeface="Arial"/>
                </a:rPr>
                <a:t>117m</a:t>
              </a:r>
              <a:r>
                <a:rPr lang="pt-BR" sz="1200" dirty="0">
                  <a:solidFill>
                    <a:prstClr val="white"/>
                  </a:solidFill>
                  <a:effectLst>
                    <a:outerShdw blurRad="38100" dist="38100" dir="2700000" algn="tl">
                      <a:srgbClr val="000000">
                        <a:alpha val="43137"/>
                      </a:srgbClr>
                    </a:outerShdw>
                  </a:effectLst>
                  <a:latin typeface="Arial"/>
                  <a:cs typeface="Arial"/>
                </a:rPr>
                <a:t>Sn</a:t>
              </a:r>
              <a:endParaRPr lang="fr-BE" sz="1200" dirty="0">
                <a:solidFill>
                  <a:prstClr val="white"/>
                </a:solidFill>
                <a:effectLst>
                  <a:outerShdw blurRad="38100" dist="38100" dir="2700000" algn="tl">
                    <a:srgbClr val="000000">
                      <a:alpha val="43137"/>
                    </a:srgbClr>
                  </a:outerShdw>
                </a:effectLst>
                <a:latin typeface="Arial"/>
                <a:cs typeface="Arial"/>
              </a:endParaRPr>
            </a:p>
          </p:txBody>
        </p:sp>
        <p:sp>
          <p:nvSpPr>
            <p:cNvPr id="98" name="Rectangle 16">
              <a:extLst>
                <a:ext uri="{FF2B5EF4-FFF2-40B4-BE49-F238E27FC236}">
                  <a16:creationId xmlns:a16="http://schemas.microsoft.com/office/drawing/2014/main" id="{E95BC669-2469-4DF2-B430-969C3BA1B135}"/>
                </a:ext>
              </a:extLst>
            </p:cNvPr>
            <p:cNvSpPr/>
            <p:nvPr/>
          </p:nvSpPr>
          <p:spPr>
            <a:xfrm flipH="1">
              <a:off x="2152659" y="2719824"/>
              <a:ext cx="495649" cy="276999"/>
            </a:xfrm>
            <a:prstGeom prst="rect">
              <a:avLst/>
            </a:prstGeom>
          </p:spPr>
          <p:txBody>
            <a:bodyPr wrap="none">
              <a:spAutoFit/>
            </a:bodyPr>
            <a:lstStyle/>
            <a:p>
              <a:r>
                <a:rPr lang="pt-BR" sz="1200" baseline="30000" dirty="0">
                  <a:solidFill>
                    <a:prstClr val="white"/>
                  </a:solidFill>
                  <a:effectLst>
                    <a:outerShdw blurRad="38100" dist="38100" dir="2700000" algn="tl">
                      <a:srgbClr val="000000">
                        <a:alpha val="43137"/>
                      </a:srgbClr>
                    </a:outerShdw>
                  </a:effectLst>
                  <a:latin typeface="Arial"/>
                  <a:cs typeface="Arial"/>
                </a:rPr>
                <a:t>62</a:t>
              </a:r>
              <a:r>
                <a:rPr lang="pt-BR" sz="1200" dirty="0">
                  <a:solidFill>
                    <a:prstClr val="white"/>
                  </a:solidFill>
                  <a:effectLst>
                    <a:outerShdw blurRad="38100" dist="38100" dir="2700000" algn="tl">
                      <a:srgbClr val="000000">
                        <a:alpha val="43137"/>
                      </a:srgbClr>
                    </a:outerShdw>
                  </a:effectLst>
                  <a:latin typeface="Arial"/>
                  <a:cs typeface="Arial"/>
                </a:rPr>
                <a:t>Cu</a:t>
              </a:r>
              <a:endParaRPr lang="fr-BE" sz="1200" dirty="0">
                <a:solidFill>
                  <a:prstClr val="white"/>
                </a:solidFill>
                <a:effectLst>
                  <a:outerShdw blurRad="38100" dist="38100" dir="2700000" algn="tl">
                    <a:srgbClr val="000000">
                      <a:alpha val="43137"/>
                    </a:srgbClr>
                  </a:outerShdw>
                </a:effectLst>
                <a:latin typeface="Arial"/>
                <a:cs typeface="Arial"/>
              </a:endParaRPr>
            </a:p>
          </p:txBody>
        </p:sp>
        <p:sp>
          <p:nvSpPr>
            <p:cNvPr id="99" name="Rectangle 4">
              <a:extLst>
                <a:ext uri="{FF2B5EF4-FFF2-40B4-BE49-F238E27FC236}">
                  <a16:creationId xmlns:a16="http://schemas.microsoft.com/office/drawing/2014/main" id="{8825A301-7727-4424-88C2-532DD4984F76}"/>
                </a:ext>
              </a:extLst>
            </p:cNvPr>
            <p:cNvSpPr/>
            <p:nvPr/>
          </p:nvSpPr>
          <p:spPr>
            <a:xfrm flipH="1">
              <a:off x="1093038" y="3607079"/>
              <a:ext cx="480169" cy="418931"/>
            </a:xfrm>
            <a:prstGeom prst="rect">
              <a:avLst/>
            </a:prstGeom>
            <a:solidFill>
              <a:srgbClr val="92D050"/>
            </a:solidFill>
            <a:ln w="12700" cap="flat" cmpd="sng" algn="ctr">
              <a:solidFill>
                <a:srgbClr val="92D050"/>
              </a:solidFill>
              <a:prstDash val="solid"/>
              <a:miter lim="800000"/>
            </a:ln>
            <a:effectLst>
              <a:outerShdw blurRad="50800" dist="38100" dir="5400000" algn="t" rotWithShape="0">
                <a:prstClr val="black">
                  <a:alpha val="40000"/>
                </a:prstClr>
              </a:outerShdw>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BE" sz="75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Arial"/>
                <a:cs typeface="Arial"/>
              </a:endParaRPr>
            </a:p>
          </p:txBody>
        </p:sp>
        <p:sp>
          <p:nvSpPr>
            <p:cNvPr id="100" name="Rectangle 16">
              <a:extLst>
                <a:ext uri="{FF2B5EF4-FFF2-40B4-BE49-F238E27FC236}">
                  <a16:creationId xmlns:a16="http://schemas.microsoft.com/office/drawing/2014/main" id="{0B6EBE90-09A6-4C4E-A7E0-C80750F299E1}"/>
                </a:ext>
              </a:extLst>
            </p:cNvPr>
            <p:cNvSpPr/>
            <p:nvPr/>
          </p:nvSpPr>
          <p:spPr>
            <a:xfrm flipH="1">
              <a:off x="1199546" y="3689587"/>
              <a:ext cx="271228" cy="276999"/>
            </a:xfrm>
            <a:prstGeom prst="rect">
              <a:avLst/>
            </a:prstGeom>
            <a:solidFill>
              <a:srgbClr val="92D050"/>
            </a:solidFill>
            <a:ln>
              <a:solidFill>
                <a:srgbClr val="92D050"/>
              </a:solidFill>
            </a:ln>
          </p:spPr>
          <p:txBody>
            <a:bodyPr wrap="none">
              <a:spAutoFit/>
            </a:bodyPr>
            <a:lstStyle/>
            <a:p>
              <a:r>
                <a:rPr lang="pt-BR" sz="1200" baseline="30000" dirty="0">
                  <a:solidFill>
                    <a:prstClr val="white"/>
                  </a:solidFill>
                  <a:effectLst>
                    <a:outerShdw blurRad="38100" dist="38100" dir="2700000" algn="tl">
                      <a:srgbClr val="000000">
                        <a:alpha val="43137"/>
                      </a:srgbClr>
                    </a:outerShdw>
                  </a:effectLst>
                  <a:latin typeface="Arial"/>
                  <a:cs typeface="Arial"/>
                </a:rPr>
                <a:t>...</a:t>
              </a:r>
              <a:endParaRPr lang="fr-BE" sz="1200" dirty="0">
                <a:solidFill>
                  <a:prstClr val="white"/>
                </a:solidFill>
                <a:effectLst>
                  <a:outerShdw blurRad="38100" dist="38100" dir="2700000" algn="tl">
                    <a:srgbClr val="000000">
                      <a:alpha val="43137"/>
                    </a:srgbClr>
                  </a:outerShdw>
                </a:effectLst>
                <a:latin typeface="Arial"/>
                <a:cs typeface="Arial"/>
              </a:endParaRPr>
            </a:p>
          </p:txBody>
        </p:sp>
        <p:sp>
          <p:nvSpPr>
            <p:cNvPr id="101" name="Rectangle 4">
              <a:extLst>
                <a:ext uri="{FF2B5EF4-FFF2-40B4-BE49-F238E27FC236}">
                  <a16:creationId xmlns:a16="http://schemas.microsoft.com/office/drawing/2014/main" id="{ECD936FC-BFA6-4712-875A-7397A9EB1176}"/>
                </a:ext>
              </a:extLst>
            </p:cNvPr>
            <p:cNvSpPr/>
            <p:nvPr/>
          </p:nvSpPr>
          <p:spPr>
            <a:xfrm flipH="1">
              <a:off x="1626081" y="3607079"/>
              <a:ext cx="480169" cy="418931"/>
            </a:xfrm>
            <a:prstGeom prst="rect">
              <a:avLst/>
            </a:prstGeom>
            <a:solidFill>
              <a:srgbClr val="92D050"/>
            </a:solidFill>
            <a:ln w="12700" cap="flat" cmpd="sng" algn="ctr">
              <a:solidFill>
                <a:srgbClr val="92D050"/>
              </a:solidFill>
              <a:prstDash val="solid"/>
              <a:miter lim="800000"/>
            </a:ln>
            <a:effectLst>
              <a:outerShdw blurRad="50800" dist="38100" dir="5400000" algn="t" rotWithShape="0">
                <a:prstClr val="black">
                  <a:alpha val="40000"/>
                </a:prstClr>
              </a:outerShdw>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BE" sz="75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Arial"/>
                <a:cs typeface="Arial"/>
              </a:endParaRPr>
            </a:p>
          </p:txBody>
        </p:sp>
        <p:sp>
          <p:nvSpPr>
            <p:cNvPr id="102" name="Rectangle 16">
              <a:extLst>
                <a:ext uri="{FF2B5EF4-FFF2-40B4-BE49-F238E27FC236}">
                  <a16:creationId xmlns:a16="http://schemas.microsoft.com/office/drawing/2014/main" id="{4E4F0A85-7B3B-41C8-93F7-C0715132C135}"/>
                </a:ext>
              </a:extLst>
            </p:cNvPr>
            <p:cNvSpPr/>
            <p:nvPr/>
          </p:nvSpPr>
          <p:spPr>
            <a:xfrm flipH="1">
              <a:off x="1733943" y="3684993"/>
              <a:ext cx="271228" cy="276999"/>
            </a:xfrm>
            <a:prstGeom prst="rect">
              <a:avLst/>
            </a:prstGeom>
            <a:solidFill>
              <a:srgbClr val="92D050"/>
            </a:solidFill>
            <a:ln>
              <a:solidFill>
                <a:srgbClr val="92D050"/>
              </a:solidFill>
            </a:ln>
          </p:spPr>
          <p:txBody>
            <a:bodyPr wrap="none">
              <a:spAutoFit/>
            </a:bodyPr>
            <a:lstStyle/>
            <a:p>
              <a:r>
                <a:rPr lang="pt-BR" sz="1200" baseline="30000" dirty="0">
                  <a:solidFill>
                    <a:prstClr val="white"/>
                  </a:solidFill>
                  <a:effectLst>
                    <a:outerShdw blurRad="38100" dist="38100" dir="2700000" algn="tl">
                      <a:srgbClr val="000000">
                        <a:alpha val="43137"/>
                      </a:srgbClr>
                    </a:outerShdw>
                  </a:effectLst>
                  <a:latin typeface="Arial"/>
                  <a:cs typeface="Arial"/>
                </a:rPr>
                <a:t>...</a:t>
              </a:r>
              <a:endParaRPr lang="fr-BE" sz="1200" dirty="0">
                <a:solidFill>
                  <a:prstClr val="white"/>
                </a:solidFill>
                <a:effectLst>
                  <a:outerShdw blurRad="38100" dist="38100" dir="2700000" algn="tl">
                    <a:srgbClr val="000000">
                      <a:alpha val="43137"/>
                    </a:srgbClr>
                  </a:outerShdw>
                </a:effectLst>
                <a:latin typeface="Arial"/>
                <a:cs typeface="Arial"/>
              </a:endParaRPr>
            </a:p>
          </p:txBody>
        </p:sp>
        <p:sp>
          <p:nvSpPr>
            <p:cNvPr id="103" name="Rectangle 4">
              <a:extLst>
                <a:ext uri="{FF2B5EF4-FFF2-40B4-BE49-F238E27FC236}">
                  <a16:creationId xmlns:a16="http://schemas.microsoft.com/office/drawing/2014/main" id="{4465058A-68FB-45F6-8CE6-863BE4502BBA}"/>
                </a:ext>
              </a:extLst>
            </p:cNvPr>
            <p:cNvSpPr/>
            <p:nvPr/>
          </p:nvSpPr>
          <p:spPr>
            <a:xfrm flipH="1">
              <a:off x="1090856" y="2147150"/>
              <a:ext cx="480169" cy="418931"/>
            </a:xfrm>
            <a:prstGeom prst="rect">
              <a:avLst/>
            </a:prstGeom>
            <a:solidFill>
              <a:srgbClr val="A0235A"/>
            </a:solidFill>
            <a:ln w="12700" cap="flat" cmpd="sng" algn="ctr">
              <a:solidFill>
                <a:srgbClr val="A0235A"/>
              </a:solidFill>
              <a:prstDash val="solid"/>
              <a:miter lim="800000"/>
            </a:ln>
            <a:effectLst>
              <a:outerShdw blurRad="50800" dist="38100" dir="5400000" algn="t" rotWithShape="0">
                <a:prstClr val="black">
                  <a:alpha val="40000"/>
                </a:prstClr>
              </a:outerShdw>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BE" sz="75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Arial"/>
                <a:cs typeface="Arial"/>
              </a:endParaRPr>
            </a:p>
          </p:txBody>
        </p:sp>
        <p:sp>
          <p:nvSpPr>
            <p:cNvPr id="104" name="Rectangle 4">
              <a:extLst>
                <a:ext uri="{FF2B5EF4-FFF2-40B4-BE49-F238E27FC236}">
                  <a16:creationId xmlns:a16="http://schemas.microsoft.com/office/drawing/2014/main" id="{DE6788EB-EB44-4E2D-B091-CF5B41050F44}"/>
                </a:ext>
              </a:extLst>
            </p:cNvPr>
            <p:cNvSpPr/>
            <p:nvPr/>
          </p:nvSpPr>
          <p:spPr>
            <a:xfrm flipH="1">
              <a:off x="1620180" y="2147150"/>
              <a:ext cx="480169" cy="418931"/>
            </a:xfrm>
            <a:prstGeom prst="rect">
              <a:avLst/>
            </a:prstGeom>
            <a:solidFill>
              <a:srgbClr val="A0235A"/>
            </a:solidFill>
            <a:ln w="12700" cap="flat" cmpd="sng" algn="ctr">
              <a:solidFill>
                <a:srgbClr val="A0235A"/>
              </a:solidFill>
              <a:prstDash val="solid"/>
              <a:miter lim="800000"/>
            </a:ln>
            <a:effectLst>
              <a:outerShdw blurRad="50800" dist="38100" dir="5400000" algn="t" rotWithShape="0">
                <a:prstClr val="black">
                  <a:alpha val="40000"/>
                </a:prstClr>
              </a:outerShdw>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BE" sz="75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Arial"/>
                <a:cs typeface="Arial"/>
              </a:endParaRPr>
            </a:p>
          </p:txBody>
        </p:sp>
        <p:sp>
          <p:nvSpPr>
            <p:cNvPr id="105" name="Rectangle 4">
              <a:extLst>
                <a:ext uri="{FF2B5EF4-FFF2-40B4-BE49-F238E27FC236}">
                  <a16:creationId xmlns:a16="http://schemas.microsoft.com/office/drawing/2014/main" id="{3DE7B3FD-4E55-487D-BD3D-A054D655383C}"/>
                </a:ext>
              </a:extLst>
            </p:cNvPr>
            <p:cNvSpPr/>
            <p:nvPr/>
          </p:nvSpPr>
          <p:spPr>
            <a:xfrm flipH="1">
              <a:off x="2155986" y="2146854"/>
              <a:ext cx="480169" cy="418931"/>
            </a:xfrm>
            <a:prstGeom prst="rect">
              <a:avLst/>
            </a:prstGeom>
            <a:solidFill>
              <a:srgbClr val="A0235A"/>
            </a:solidFill>
            <a:ln w="12700" cap="flat" cmpd="sng" algn="ctr">
              <a:solidFill>
                <a:srgbClr val="A0235A"/>
              </a:solidFill>
              <a:prstDash val="solid"/>
              <a:miter lim="800000"/>
            </a:ln>
            <a:effectLst>
              <a:outerShdw blurRad="50800" dist="38100" dir="5400000" algn="t" rotWithShape="0">
                <a:prstClr val="black">
                  <a:alpha val="40000"/>
                </a:prstClr>
              </a:outerShdw>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BE" sz="75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Arial"/>
                <a:cs typeface="Arial"/>
              </a:endParaRPr>
            </a:p>
          </p:txBody>
        </p:sp>
        <p:sp>
          <p:nvSpPr>
            <p:cNvPr id="106" name="Rectangle 4">
              <a:extLst>
                <a:ext uri="{FF2B5EF4-FFF2-40B4-BE49-F238E27FC236}">
                  <a16:creationId xmlns:a16="http://schemas.microsoft.com/office/drawing/2014/main" id="{B924AE8D-F65B-46DE-9AEB-BF5FB2855516}"/>
                </a:ext>
              </a:extLst>
            </p:cNvPr>
            <p:cNvSpPr/>
            <p:nvPr/>
          </p:nvSpPr>
          <p:spPr>
            <a:xfrm flipH="1">
              <a:off x="2690073" y="2146854"/>
              <a:ext cx="480169" cy="418931"/>
            </a:xfrm>
            <a:prstGeom prst="rect">
              <a:avLst/>
            </a:prstGeom>
            <a:solidFill>
              <a:srgbClr val="A0235A"/>
            </a:solidFill>
            <a:ln w="12700" cap="flat" cmpd="sng" algn="ctr">
              <a:solidFill>
                <a:srgbClr val="A0235A"/>
              </a:solidFill>
              <a:prstDash val="solid"/>
              <a:miter lim="800000"/>
            </a:ln>
            <a:effectLst>
              <a:outerShdw blurRad="50800" dist="38100" dir="5400000" algn="t" rotWithShape="0">
                <a:prstClr val="black">
                  <a:alpha val="40000"/>
                </a:prstClr>
              </a:outerShdw>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fr-BE" sz="750" b="0" i="0" u="none" strike="noStrike" kern="0" cap="none" spc="0" normalizeH="0" baseline="0" noProof="0">
                <a:ln>
                  <a:noFill/>
                </a:ln>
                <a:solidFill>
                  <a:prstClr val="white"/>
                </a:solidFill>
                <a:effectLst>
                  <a:outerShdw blurRad="38100" dist="38100" dir="2700000" algn="tl">
                    <a:srgbClr val="000000">
                      <a:alpha val="43137"/>
                    </a:srgbClr>
                  </a:outerShdw>
                </a:effectLst>
                <a:uLnTx/>
                <a:uFillTx/>
                <a:latin typeface="Arial"/>
                <a:cs typeface="Arial"/>
              </a:endParaRPr>
            </a:p>
          </p:txBody>
        </p:sp>
        <p:sp>
          <p:nvSpPr>
            <p:cNvPr id="107" name="Rectangle 18">
              <a:extLst>
                <a:ext uri="{FF2B5EF4-FFF2-40B4-BE49-F238E27FC236}">
                  <a16:creationId xmlns:a16="http://schemas.microsoft.com/office/drawing/2014/main" id="{56A7A45A-B659-46F7-BC97-E43AE484B310}"/>
                </a:ext>
              </a:extLst>
            </p:cNvPr>
            <p:cNvSpPr/>
            <p:nvPr/>
          </p:nvSpPr>
          <p:spPr>
            <a:xfrm>
              <a:off x="1604650" y="2219110"/>
              <a:ext cx="480169" cy="323165"/>
            </a:xfrm>
            <a:prstGeom prst="rect">
              <a:avLst/>
            </a:prstGeom>
            <a:effectLst>
              <a:outerShdw blurRad="50800" dist="38100" dir="5400000" algn="t" rotWithShape="0">
                <a:prstClr val="black">
                  <a:alpha val="40000"/>
                </a:prstClr>
              </a:outerShdw>
            </a:effectLst>
          </p:spPr>
          <p:txBody>
            <a:bodyPr wrap="square">
              <a:spAutoFit/>
            </a:bodyPr>
            <a:lstStyle/>
            <a:p>
              <a:pPr defTabSz="648013">
                <a:defRPr/>
              </a:pPr>
              <a:r>
                <a:rPr lang="pt-BR" sz="1500" baseline="30000" dirty="0">
                  <a:solidFill>
                    <a:srgbClr val="FFFFFF"/>
                  </a:solidFill>
                  <a:latin typeface="Arial"/>
                  <a:cs typeface="Arial"/>
                </a:rPr>
                <a:t>11</a:t>
              </a:r>
              <a:r>
                <a:rPr lang="pt-BR" sz="1500" dirty="0">
                  <a:solidFill>
                    <a:srgbClr val="FFFFFF"/>
                  </a:solidFill>
                  <a:latin typeface="Arial"/>
                  <a:cs typeface="Arial"/>
                </a:rPr>
                <a:t>C</a:t>
              </a:r>
              <a:endParaRPr lang="fr-BE" sz="1500" dirty="0">
                <a:solidFill>
                  <a:srgbClr val="FFFFFF"/>
                </a:solidFill>
                <a:latin typeface="Arial"/>
                <a:cs typeface="Arial"/>
              </a:endParaRPr>
            </a:p>
          </p:txBody>
        </p:sp>
        <p:sp>
          <p:nvSpPr>
            <p:cNvPr id="108" name="Rectangle 20">
              <a:extLst>
                <a:ext uri="{FF2B5EF4-FFF2-40B4-BE49-F238E27FC236}">
                  <a16:creationId xmlns:a16="http://schemas.microsoft.com/office/drawing/2014/main" id="{1713E477-9387-4406-8F4D-D59E1640D70D}"/>
                </a:ext>
              </a:extLst>
            </p:cNvPr>
            <p:cNvSpPr/>
            <p:nvPr/>
          </p:nvSpPr>
          <p:spPr>
            <a:xfrm>
              <a:off x="2159624" y="2214013"/>
              <a:ext cx="474810" cy="323165"/>
            </a:xfrm>
            <a:prstGeom prst="rect">
              <a:avLst/>
            </a:prstGeom>
            <a:effectLst>
              <a:outerShdw blurRad="50800" dist="38100" dir="5400000" algn="t" rotWithShape="0">
                <a:prstClr val="black">
                  <a:alpha val="40000"/>
                </a:prstClr>
              </a:outerShdw>
            </a:effectLst>
          </p:spPr>
          <p:txBody>
            <a:bodyPr wrap="none">
              <a:spAutoFit/>
            </a:bodyPr>
            <a:lstStyle/>
            <a:p>
              <a:pPr defTabSz="648013">
                <a:defRPr/>
              </a:pPr>
              <a:r>
                <a:rPr lang="pt-BR" sz="1500" baseline="30000" dirty="0">
                  <a:solidFill>
                    <a:srgbClr val="FFFFFF"/>
                  </a:solidFill>
                  <a:latin typeface="Arial"/>
                  <a:cs typeface="Arial"/>
                </a:rPr>
                <a:t>15</a:t>
              </a:r>
              <a:r>
                <a:rPr lang="pt-BR" sz="1500" dirty="0">
                  <a:solidFill>
                    <a:srgbClr val="FFFFFF"/>
                  </a:solidFill>
                  <a:latin typeface="Arial"/>
                  <a:cs typeface="Arial"/>
                </a:rPr>
                <a:t>O</a:t>
              </a:r>
              <a:endParaRPr lang="fr-BE" sz="1500" dirty="0">
                <a:solidFill>
                  <a:srgbClr val="FFFFFF"/>
                </a:solidFill>
                <a:latin typeface="Arial"/>
                <a:cs typeface="Arial"/>
              </a:endParaRPr>
            </a:p>
          </p:txBody>
        </p:sp>
        <p:sp>
          <p:nvSpPr>
            <p:cNvPr id="109" name="Rectangle 22">
              <a:extLst>
                <a:ext uri="{FF2B5EF4-FFF2-40B4-BE49-F238E27FC236}">
                  <a16:creationId xmlns:a16="http://schemas.microsoft.com/office/drawing/2014/main" id="{2755DE59-39F6-4A0D-B070-9BDCAF3A3517}"/>
                </a:ext>
              </a:extLst>
            </p:cNvPr>
            <p:cNvSpPr/>
            <p:nvPr/>
          </p:nvSpPr>
          <p:spPr>
            <a:xfrm>
              <a:off x="1124386" y="2204679"/>
              <a:ext cx="442750" cy="323165"/>
            </a:xfrm>
            <a:prstGeom prst="rect">
              <a:avLst/>
            </a:prstGeom>
            <a:effectLst>
              <a:outerShdw blurRad="50800" dist="38100" dir="5400000" algn="t" rotWithShape="0">
                <a:prstClr val="black">
                  <a:alpha val="40000"/>
                </a:prstClr>
              </a:outerShdw>
            </a:effectLst>
          </p:spPr>
          <p:txBody>
            <a:bodyPr wrap="none">
              <a:spAutoFit/>
            </a:bodyPr>
            <a:lstStyle/>
            <a:p>
              <a:pPr defTabSz="648013">
                <a:defRPr/>
              </a:pPr>
              <a:r>
                <a:rPr lang="pt-BR" sz="1500" baseline="30000" dirty="0">
                  <a:solidFill>
                    <a:srgbClr val="FFFFFF"/>
                  </a:solidFill>
                  <a:latin typeface="Arial"/>
                  <a:cs typeface="Arial"/>
                </a:rPr>
                <a:t>18</a:t>
              </a:r>
              <a:r>
                <a:rPr lang="pt-BR" sz="1500" dirty="0">
                  <a:solidFill>
                    <a:srgbClr val="FFFFFF"/>
                  </a:solidFill>
                  <a:latin typeface="Arial"/>
                  <a:cs typeface="Arial"/>
                </a:rPr>
                <a:t>F</a:t>
              </a:r>
              <a:endParaRPr lang="fr-BE" sz="1500" dirty="0">
                <a:solidFill>
                  <a:srgbClr val="FFFFFF"/>
                </a:solidFill>
                <a:latin typeface="Arial"/>
                <a:cs typeface="Arial"/>
              </a:endParaRPr>
            </a:p>
          </p:txBody>
        </p:sp>
        <p:sp>
          <p:nvSpPr>
            <p:cNvPr id="110" name="Rectangle 20">
              <a:extLst>
                <a:ext uri="{FF2B5EF4-FFF2-40B4-BE49-F238E27FC236}">
                  <a16:creationId xmlns:a16="http://schemas.microsoft.com/office/drawing/2014/main" id="{C97B4EF7-3920-4255-BC6B-456BB0E75496}"/>
                </a:ext>
              </a:extLst>
            </p:cNvPr>
            <p:cNvSpPr/>
            <p:nvPr/>
          </p:nvSpPr>
          <p:spPr>
            <a:xfrm>
              <a:off x="2709302" y="2214013"/>
              <a:ext cx="465192" cy="323165"/>
            </a:xfrm>
            <a:prstGeom prst="rect">
              <a:avLst/>
            </a:prstGeom>
            <a:effectLst>
              <a:outerShdw blurRad="50800" dist="38100" dir="5400000" algn="t" rotWithShape="0">
                <a:prstClr val="black">
                  <a:alpha val="40000"/>
                </a:prstClr>
              </a:outerShdw>
            </a:effectLst>
          </p:spPr>
          <p:txBody>
            <a:bodyPr wrap="none">
              <a:spAutoFit/>
            </a:bodyPr>
            <a:lstStyle/>
            <a:p>
              <a:pPr defTabSz="648013">
                <a:defRPr/>
              </a:pPr>
              <a:r>
                <a:rPr lang="pt-BR" sz="1500" baseline="30000" dirty="0">
                  <a:solidFill>
                    <a:srgbClr val="FFFFFF"/>
                  </a:solidFill>
                  <a:latin typeface="Arial"/>
                  <a:cs typeface="Arial"/>
                </a:rPr>
                <a:t>13</a:t>
              </a:r>
              <a:r>
                <a:rPr lang="pt-BR" sz="1500" dirty="0">
                  <a:solidFill>
                    <a:srgbClr val="FFFFFF"/>
                  </a:solidFill>
                  <a:latin typeface="Arial"/>
                  <a:cs typeface="Arial"/>
                </a:rPr>
                <a:t>N</a:t>
              </a:r>
              <a:endParaRPr lang="fr-BE" sz="1500" dirty="0">
                <a:solidFill>
                  <a:srgbClr val="FFFFFF"/>
                </a:solidFill>
                <a:latin typeface="Arial"/>
                <a:cs typeface="Arial"/>
              </a:endParaRPr>
            </a:p>
          </p:txBody>
        </p:sp>
      </p:grpSp>
      <p:graphicFrame>
        <p:nvGraphicFramePr>
          <p:cNvPr id="111" name="Objekt 110">
            <a:extLst>
              <a:ext uri="{FF2B5EF4-FFF2-40B4-BE49-F238E27FC236}">
                <a16:creationId xmlns:a16="http://schemas.microsoft.com/office/drawing/2014/main" id="{1A0FB715-EA98-42C6-A74C-5DC844056252}"/>
              </a:ext>
            </a:extLst>
          </p:cNvPr>
          <p:cNvGraphicFramePr>
            <a:graphicFrameLocks noChangeAspect="1"/>
          </p:cNvGraphicFramePr>
          <p:nvPr>
            <p:extLst>
              <p:ext uri="{D42A27DB-BD31-4B8C-83A1-F6EECF244321}">
                <p14:modId xmlns:p14="http://schemas.microsoft.com/office/powerpoint/2010/main" val="2054971975"/>
              </p:ext>
            </p:extLst>
          </p:nvPr>
        </p:nvGraphicFramePr>
        <p:xfrm>
          <a:off x="1275620" y="4889878"/>
          <a:ext cx="415925" cy="333375"/>
        </p:xfrm>
        <a:graphic>
          <a:graphicData uri="http://schemas.openxmlformats.org/presentationml/2006/ole">
            <mc:AlternateContent xmlns:mc="http://schemas.openxmlformats.org/markup-compatibility/2006">
              <mc:Choice xmlns:v="urn:schemas-microsoft-com:vml" Requires="v">
                <p:oleObj spid="_x0000_s127023" name="CS ChemDraw Drawing" r:id="rId5" imgW="692981" imgH="556200" progId="ChemDraw.Document.6.0">
                  <p:embed/>
                </p:oleObj>
              </mc:Choice>
              <mc:Fallback>
                <p:oleObj name="CS ChemDraw Drawing" r:id="rId5" imgW="692981" imgH="556200" progId="ChemDraw.Document.6.0">
                  <p:embed/>
                  <p:pic>
                    <p:nvPicPr>
                      <p:cNvPr id="41" name="Objekt 40">
                        <a:extLst>
                          <a:ext uri="{FF2B5EF4-FFF2-40B4-BE49-F238E27FC236}">
                            <a16:creationId xmlns:a16="http://schemas.microsoft.com/office/drawing/2014/main" id="{224C7B3C-8303-4889-B2F4-315020D9BBE9}"/>
                          </a:ext>
                        </a:extLst>
                      </p:cNvPr>
                      <p:cNvPicPr>
                        <a:picLocks noChangeAspect="1" noChangeArrowheads="1"/>
                      </p:cNvPicPr>
                      <p:nvPr/>
                    </p:nvPicPr>
                    <p:blipFill>
                      <a:blip r:embed="rId6"/>
                      <a:srcRect/>
                      <a:stretch>
                        <a:fillRect/>
                      </a:stretch>
                    </p:blipFill>
                    <p:spPr bwMode="auto">
                      <a:xfrm>
                        <a:off x="1275620" y="4889878"/>
                        <a:ext cx="415925" cy="333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 name="Objekt 11">
            <a:extLst>
              <a:ext uri="{FF2B5EF4-FFF2-40B4-BE49-F238E27FC236}">
                <a16:creationId xmlns:a16="http://schemas.microsoft.com/office/drawing/2014/main" id="{97910A94-4D6D-4F68-98BA-4BBC0B9E6CF2}"/>
              </a:ext>
            </a:extLst>
          </p:cNvPr>
          <p:cNvGraphicFramePr>
            <a:graphicFrameLocks noChangeAspect="1"/>
          </p:cNvGraphicFramePr>
          <p:nvPr>
            <p:extLst>
              <p:ext uri="{D42A27DB-BD31-4B8C-83A1-F6EECF244321}">
                <p14:modId xmlns:p14="http://schemas.microsoft.com/office/powerpoint/2010/main" val="376807887"/>
              </p:ext>
            </p:extLst>
          </p:nvPr>
        </p:nvGraphicFramePr>
        <p:xfrm>
          <a:off x="1204913" y="5267325"/>
          <a:ext cx="496887" cy="339725"/>
        </p:xfrm>
        <a:graphic>
          <a:graphicData uri="http://schemas.openxmlformats.org/presentationml/2006/ole">
            <mc:AlternateContent xmlns:mc="http://schemas.openxmlformats.org/markup-compatibility/2006">
              <mc:Choice xmlns:v="urn:schemas-microsoft-com:vml" Requires="v">
                <p:oleObj spid="_x0000_s127024" name="CS ChemDraw Drawing" r:id="rId7" imgW="827327" imgH="565200" progId="ChemDraw.Document.6.0">
                  <p:embed/>
                </p:oleObj>
              </mc:Choice>
              <mc:Fallback>
                <p:oleObj name="CS ChemDraw Drawing" r:id="rId7" imgW="827327" imgH="565200" progId="ChemDraw.Document.6.0">
                  <p:embed/>
                  <p:pic>
                    <p:nvPicPr>
                      <p:cNvPr id="42" name="Objekt 11">
                        <a:extLst>
                          <a:ext uri="{FF2B5EF4-FFF2-40B4-BE49-F238E27FC236}">
                            <a16:creationId xmlns:a16="http://schemas.microsoft.com/office/drawing/2014/main" id="{BF0BFCF5-2750-48F5-96DC-98323B096F43}"/>
                          </a:ext>
                        </a:extLst>
                      </p:cNvPr>
                      <p:cNvPicPr>
                        <a:picLocks noChangeAspect="1" noChangeArrowheads="1"/>
                      </p:cNvPicPr>
                      <p:nvPr/>
                    </p:nvPicPr>
                    <p:blipFill>
                      <a:blip r:embed="rId8"/>
                      <a:srcRect/>
                      <a:stretch>
                        <a:fillRect/>
                      </a:stretch>
                    </p:blipFill>
                    <p:spPr bwMode="auto">
                      <a:xfrm>
                        <a:off x="1204913" y="5267325"/>
                        <a:ext cx="496887" cy="339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 name="Objekt 11">
            <a:extLst>
              <a:ext uri="{FF2B5EF4-FFF2-40B4-BE49-F238E27FC236}">
                <a16:creationId xmlns:a16="http://schemas.microsoft.com/office/drawing/2014/main" id="{F3C7F9F7-F26D-4231-9755-7B8137C22842}"/>
              </a:ext>
            </a:extLst>
          </p:cNvPr>
          <p:cNvGraphicFramePr>
            <a:graphicFrameLocks noChangeAspect="1"/>
          </p:cNvGraphicFramePr>
          <p:nvPr>
            <p:extLst>
              <p:ext uri="{D42A27DB-BD31-4B8C-83A1-F6EECF244321}">
                <p14:modId xmlns:p14="http://schemas.microsoft.com/office/powerpoint/2010/main" val="3371599289"/>
              </p:ext>
            </p:extLst>
          </p:nvPr>
        </p:nvGraphicFramePr>
        <p:xfrm>
          <a:off x="1123950" y="5689600"/>
          <a:ext cx="758825" cy="339725"/>
        </p:xfrm>
        <a:graphic>
          <a:graphicData uri="http://schemas.openxmlformats.org/presentationml/2006/ole">
            <mc:AlternateContent xmlns:mc="http://schemas.openxmlformats.org/markup-compatibility/2006">
              <mc:Choice xmlns:v="urn:schemas-microsoft-com:vml" Requires="v">
                <p:oleObj spid="_x0000_s127025" name="CS ChemDraw Drawing" r:id="rId9" imgW="1267464" imgH="565200" progId="ChemDraw.Document.6.0">
                  <p:embed/>
                </p:oleObj>
              </mc:Choice>
              <mc:Fallback>
                <p:oleObj name="CS ChemDraw Drawing" r:id="rId9" imgW="1267464" imgH="565200" progId="ChemDraw.Document.6.0">
                  <p:embed/>
                  <p:pic>
                    <p:nvPicPr>
                      <p:cNvPr id="43" name="Objekt 11">
                        <a:extLst>
                          <a:ext uri="{FF2B5EF4-FFF2-40B4-BE49-F238E27FC236}">
                            <a16:creationId xmlns:a16="http://schemas.microsoft.com/office/drawing/2014/main" id="{000D2976-E6C5-4D84-A689-1246F0253EB2}"/>
                          </a:ext>
                        </a:extLst>
                      </p:cNvPr>
                      <p:cNvPicPr>
                        <a:picLocks noChangeAspect="1" noChangeArrowheads="1"/>
                      </p:cNvPicPr>
                      <p:nvPr/>
                    </p:nvPicPr>
                    <p:blipFill>
                      <a:blip r:embed="rId10"/>
                      <a:srcRect/>
                      <a:stretch>
                        <a:fillRect/>
                      </a:stretch>
                    </p:blipFill>
                    <p:spPr bwMode="auto">
                      <a:xfrm>
                        <a:off x="1123950" y="5689600"/>
                        <a:ext cx="758825" cy="339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14" name="Textfeld 113">
            <a:extLst>
              <a:ext uri="{FF2B5EF4-FFF2-40B4-BE49-F238E27FC236}">
                <a16:creationId xmlns:a16="http://schemas.microsoft.com/office/drawing/2014/main" id="{3720F81A-B2DE-4B89-9164-E23450C4134E}"/>
              </a:ext>
            </a:extLst>
          </p:cNvPr>
          <p:cNvSpPr txBox="1"/>
          <p:nvPr/>
        </p:nvSpPr>
        <p:spPr>
          <a:xfrm>
            <a:off x="5318837" y="1279208"/>
            <a:ext cx="3477114" cy="1754326"/>
          </a:xfrm>
          <a:prstGeom prst="rect">
            <a:avLst/>
          </a:prstGeom>
          <a:noFill/>
        </p:spPr>
        <p:txBody>
          <a:bodyPr wrap="square" rtlCol="0">
            <a:spAutoFit/>
          </a:bodyPr>
          <a:lstStyle/>
          <a:p>
            <a:pPr>
              <a:buClr>
                <a:srgbClr val="A0235A"/>
              </a:buClr>
            </a:pPr>
            <a:r>
              <a:rPr lang="de-DE" sz="1200" b="1" dirty="0">
                <a:solidFill>
                  <a:srgbClr val="92D050"/>
                </a:solidFill>
                <a:latin typeface="Arial"/>
                <a:cs typeface="Arial"/>
              </a:rPr>
              <a:t>INFRASTRUCTURE</a:t>
            </a:r>
          </a:p>
          <a:p>
            <a:pPr>
              <a:buClr>
                <a:srgbClr val="A0235A"/>
              </a:buClr>
            </a:pPr>
            <a:endParaRPr lang="de-DE" sz="1200" b="1" dirty="0">
              <a:solidFill>
                <a:srgbClr val="92D050"/>
              </a:solidFill>
              <a:latin typeface="Arial"/>
              <a:cs typeface="Arial"/>
            </a:endParaRPr>
          </a:p>
          <a:p>
            <a:pPr marL="342900" indent="-342900">
              <a:buClr>
                <a:srgbClr val="92D050"/>
              </a:buClr>
              <a:buFont typeface="Wingdings" panose="05000000000000000000" pitchFamily="2" charset="2"/>
              <a:buChar char="§"/>
            </a:pPr>
            <a:r>
              <a:rPr lang="fr-BE" sz="1200" dirty="0">
                <a:latin typeface="Arial"/>
                <a:cs typeface="Arial"/>
              </a:rPr>
              <a:t>IBA Cyclone</a:t>
            </a:r>
            <a:r>
              <a:rPr lang="fr-BE" sz="1200" baseline="30000" dirty="0">
                <a:latin typeface="Arial"/>
                <a:cs typeface="Arial"/>
              </a:rPr>
              <a:t>®</a:t>
            </a:r>
            <a:r>
              <a:rPr lang="fr-BE" sz="1200" dirty="0">
                <a:latin typeface="Arial"/>
                <a:cs typeface="Arial"/>
              </a:rPr>
              <a:t> 30XP; E =</a:t>
            </a:r>
            <a:r>
              <a:rPr lang="en-US" sz="1200" dirty="0">
                <a:latin typeface="Arial"/>
                <a:cs typeface="Arial"/>
              </a:rPr>
              <a:t> 15 to 30 MeV</a:t>
            </a:r>
          </a:p>
          <a:p>
            <a:pPr marL="342900" indent="-342900">
              <a:buClr>
                <a:srgbClr val="92D050"/>
              </a:buClr>
              <a:buFont typeface="Wingdings" panose="05000000000000000000" pitchFamily="2" charset="2"/>
              <a:buChar char="§"/>
            </a:pPr>
            <a:endParaRPr lang="en-US" sz="1200" dirty="0">
              <a:latin typeface="Arial"/>
              <a:cs typeface="Arial"/>
            </a:endParaRPr>
          </a:p>
          <a:p>
            <a:pPr marL="342900" indent="-342900">
              <a:buClr>
                <a:srgbClr val="92D050"/>
              </a:buClr>
              <a:buFont typeface="Wingdings" panose="05000000000000000000" pitchFamily="2" charset="2"/>
              <a:buChar char="§"/>
            </a:pPr>
            <a:r>
              <a:rPr lang="en-US" sz="1200" dirty="0">
                <a:latin typeface="Arial"/>
                <a:cs typeface="Arial"/>
              </a:rPr>
              <a:t>Hot cells for radiochemical radionuclide isolation</a:t>
            </a:r>
          </a:p>
          <a:p>
            <a:pPr marL="342900" indent="-342900">
              <a:buClr>
                <a:srgbClr val="92D050"/>
              </a:buClr>
              <a:buFont typeface="Wingdings" panose="05000000000000000000" pitchFamily="2" charset="2"/>
              <a:buChar char="§"/>
            </a:pPr>
            <a:endParaRPr lang="en-US" sz="1200" dirty="0">
              <a:latin typeface="Arial"/>
              <a:cs typeface="Arial"/>
            </a:endParaRPr>
          </a:p>
          <a:p>
            <a:pPr marL="342900" indent="-342900">
              <a:buClr>
                <a:srgbClr val="92D050"/>
              </a:buClr>
              <a:buFont typeface="Wingdings" panose="05000000000000000000" pitchFamily="2" charset="2"/>
              <a:buChar char="§"/>
            </a:pPr>
            <a:r>
              <a:rPr lang="en-US" sz="1200" dirty="0">
                <a:latin typeface="Arial"/>
                <a:cs typeface="Arial"/>
              </a:rPr>
              <a:t>GMP facility for radiopharmaceutical production</a:t>
            </a:r>
          </a:p>
        </p:txBody>
      </p:sp>
      <mc:AlternateContent xmlns:mc="http://schemas.openxmlformats.org/markup-compatibility/2006" xmlns:a14="http://schemas.microsoft.com/office/drawing/2010/main">
        <mc:Choice Requires="a14">
          <p:sp>
            <p:nvSpPr>
              <p:cNvPr id="115" name="Textfeld 114">
                <a:extLst>
                  <a:ext uri="{FF2B5EF4-FFF2-40B4-BE49-F238E27FC236}">
                    <a16:creationId xmlns:a16="http://schemas.microsoft.com/office/drawing/2014/main" id="{4F4149E7-F96A-493C-9094-18F46F08533D}"/>
                  </a:ext>
                </a:extLst>
              </p:cNvPr>
              <p:cNvSpPr txBox="1"/>
              <p:nvPr/>
            </p:nvSpPr>
            <p:spPr>
              <a:xfrm>
                <a:off x="1844550" y="4917888"/>
                <a:ext cx="733149" cy="289695"/>
              </a:xfrm>
              <a:prstGeom prst="rect">
                <a:avLst/>
              </a:prstGeom>
              <a:noFill/>
            </p:spPr>
            <p:txBody>
              <a:bodyPr wrap="none" rtlCol="0">
                <a:spAutoFit/>
              </a:bodyPr>
              <a:lstStyle/>
              <a:p>
                <a:pPr>
                  <a:lnSpc>
                    <a:spcPct val="95000"/>
                  </a:lnSpc>
                </a:pPr>
                <a14:m>
                  <m:oMathPara xmlns:m="http://schemas.openxmlformats.org/officeDocument/2006/math">
                    <m:oMathParaPr>
                      <m:jc m:val="centerGroup"/>
                    </m:oMathParaPr>
                    <m:oMath xmlns:m="http://schemas.openxmlformats.org/officeDocument/2006/math">
                      <m:r>
                        <a:rPr lang="de-DE" sz="1350" i="1" smtClean="0">
                          <a:solidFill>
                            <a:schemeClr val="tx1"/>
                          </a:solidFill>
                          <a:latin typeface="Cambria Math" panose="02040503050406030204" pitchFamily="18" charset="0"/>
                        </a:rPr>
                        <m:t>(</m:t>
                      </m:r>
                      <m:r>
                        <a:rPr lang="de-DE" sz="1350" i="1" smtClean="0">
                          <a:solidFill>
                            <a:schemeClr val="tx1"/>
                          </a:solidFill>
                          <a:latin typeface="Cambria Math" panose="02040503050406030204" pitchFamily="18" charset="0"/>
                        </a:rPr>
                        <m:t>𝑝</m:t>
                      </m:r>
                      <m:r>
                        <a:rPr lang="de-DE" sz="1350" i="1" smtClean="0">
                          <a:solidFill>
                            <a:schemeClr val="tx1"/>
                          </a:solidFill>
                          <a:latin typeface="Cambria Math" panose="02040503050406030204" pitchFamily="18" charset="0"/>
                        </a:rPr>
                        <m:t>,</m:t>
                      </m:r>
                      <m:r>
                        <a:rPr lang="de-DE" sz="1350" i="1" smtClean="0">
                          <a:solidFill>
                            <a:schemeClr val="tx1"/>
                          </a:solidFill>
                          <a:latin typeface="Cambria Math" panose="02040503050406030204" pitchFamily="18" charset="0"/>
                        </a:rPr>
                        <m:t>𝑥𝑛</m:t>
                      </m:r>
                      <m:r>
                        <a:rPr lang="de-DE" sz="1350" i="1" smtClean="0">
                          <a:solidFill>
                            <a:schemeClr val="tx1"/>
                          </a:solidFill>
                          <a:latin typeface="Cambria Math" panose="02040503050406030204" pitchFamily="18" charset="0"/>
                        </a:rPr>
                        <m:t>)</m:t>
                      </m:r>
                    </m:oMath>
                  </m:oMathPara>
                </a14:m>
                <a:endParaRPr lang="de-DE" sz="1350" dirty="0" err="1">
                  <a:solidFill>
                    <a:schemeClr val="tx1"/>
                  </a:solidFill>
                  <a:latin typeface="Arial"/>
                  <a:cs typeface="Arial"/>
                </a:endParaRPr>
              </a:p>
            </p:txBody>
          </p:sp>
        </mc:Choice>
        <mc:Fallback xmlns="">
          <p:sp>
            <p:nvSpPr>
              <p:cNvPr id="115" name="Textfeld 114">
                <a:extLst>
                  <a:ext uri="{FF2B5EF4-FFF2-40B4-BE49-F238E27FC236}">
                    <a16:creationId xmlns:a16="http://schemas.microsoft.com/office/drawing/2014/main" id="{4F4149E7-F96A-493C-9094-18F46F08533D}"/>
                  </a:ext>
                </a:extLst>
              </p:cNvPr>
              <p:cNvSpPr txBox="1">
                <a:spLocks noRot="1" noChangeAspect="1" noMove="1" noResize="1" noEditPoints="1" noAdjustHandles="1" noChangeArrowheads="1" noChangeShapeType="1" noTextEdit="1"/>
              </p:cNvSpPr>
              <p:nvPr/>
            </p:nvSpPr>
            <p:spPr>
              <a:xfrm>
                <a:off x="1844550" y="4917888"/>
                <a:ext cx="733149" cy="289695"/>
              </a:xfrm>
              <a:prstGeom prst="rect">
                <a:avLst/>
              </a:prstGeom>
              <a:blipFill>
                <a:blip r:embed="rId11"/>
                <a:stretch>
                  <a:fillRect b="-12766"/>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16" name="Textfeld 115">
                <a:extLst>
                  <a:ext uri="{FF2B5EF4-FFF2-40B4-BE49-F238E27FC236}">
                    <a16:creationId xmlns:a16="http://schemas.microsoft.com/office/drawing/2014/main" id="{12A96D93-C454-49C8-BFA5-F4FA458C9B30}"/>
                  </a:ext>
                </a:extLst>
              </p:cNvPr>
              <p:cNvSpPr txBox="1"/>
              <p:nvPr/>
            </p:nvSpPr>
            <p:spPr>
              <a:xfrm>
                <a:off x="1845114" y="5321309"/>
                <a:ext cx="741357" cy="289695"/>
              </a:xfrm>
              <a:prstGeom prst="rect">
                <a:avLst/>
              </a:prstGeom>
              <a:noFill/>
            </p:spPr>
            <p:txBody>
              <a:bodyPr wrap="none" rtlCol="0">
                <a:spAutoFit/>
              </a:bodyPr>
              <a:lstStyle/>
              <a:p>
                <a:pPr>
                  <a:lnSpc>
                    <a:spcPct val="95000"/>
                  </a:lnSpc>
                </a:pPr>
                <a14:m>
                  <m:oMathPara xmlns:m="http://schemas.openxmlformats.org/officeDocument/2006/math">
                    <m:oMathParaPr>
                      <m:jc m:val="centerGroup"/>
                    </m:oMathParaPr>
                    <m:oMath xmlns:m="http://schemas.openxmlformats.org/officeDocument/2006/math">
                      <m:r>
                        <a:rPr lang="de-DE" sz="1350" i="1" smtClean="0">
                          <a:solidFill>
                            <a:schemeClr val="tx1"/>
                          </a:solidFill>
                          <a:latin typeface="Cambria Math" panose="02040503050406030204" pitchFamily="18" charset="0"/>
                        </a:rPr>
                        <m:t>(</m:t>
                      </m:r>
                      <m:r>
                        <a:rPr lang="de-DE" sz="1350" i="1" smtClean="0">
                          <a:solidFill>
                            <a:schemeClr val="tx1"/>
                          </a:solidFill>
                          <a:latin typeface="Cambria Math" panose="02040503050406030204" pitchFamily="18" charset="0"/>
                        </a:rPr>
                        <m:t>𝑑</m:t>
                      </m:r>
                      <m:r>
                        <a:rPr lang="de-DE" sz="1350" i="1" smtClean="0">
                          <a:solidFill>
                            <a:schemeClr val="tx1"/>
                          </a:solidFill>
                          <a:latin typeface="Cambria Math" panose="02040503050406030204" pitchFamily="18" charset="0"/>
                        </a:rPr>
                        <m:t>,</m:t>
                      </m:r>
                      <m:r>
                        <a:rPr lang="de-DE" sz="1350" i="1" smtClean="0">
                          <a:solidFill>
                            <a:schemeClr val="tx1"/>
                          </a:solidFill>
                          <a:latin typeface="Cambria Math" panose="02040503050406030204" pitchFamily="18" charset="0"/>
                        </a:rPr>
                        <m:t>𝑥𝑛</m:t>
                      </m:r>
                      <m:r>
                        <a:rPr lang="de-DE" sz="1350" i="1" smtClean="0">
                          <a:solidFill>
                            <a:schemeClr val="tx1"/>
                          </a:solidFill>
                          <a:latin typeface="Cambria Math" panose="02040503050406030204" pitchFamily="18" charset="0"/>
                        </a:rPr>
                        <m:t>)</m:t>
                      </m:r>
                    </m:oMath>
                  </m:oMathPara>
                </a14:m>
                <a:endParaRPr lang="de-DE" sz="1350" dirty="0" err="1">
                  <a:solidFill>
                    <a:schemeClr val="tx1"/>
                  </a:solidFill>
                  <a:latin typeface="Arial"/>
                  <a:cs typeface="Arial"/>
                </a:endParaRPr>
              </a:p>
            </p:txBody>
          </p:sp>
        </mc:Choice>
        <mc:Fallback xmlns="">
          <p:sp>
            <p:nvSpPr>
              <p:cNvPr id="116" name="Textfeld 115">
                <a:extLst>
                  <a:ext uri="{FF2B5EF4-FFF2-40B4-BE49-F238E27FC236}">
                    <a16:creationId xmlns:a16="http://schemas.microsoft.com/office/drawing/2014/main" id="{12A96D93-C454-49C8-BFA5-F4FA458C9B30}"/>
                  </a:ext>
                </a:extLst>
              </p:cNvPr>
              <p:cNvSpPr txBox="1">
                <a:spLocks noRot="1" noChangeAspect="1" noMove="1" noResize="1" noEditPoints="1" noAdjustHandles="1" noChangeArrowheads="1" noChangeShapeType="1" noTextEdit="1"/>
              </p:cNvSpPr>
              <p:nvPr/>
            </p:nvSpPr>
            <p:spPr>
              <a:xfrm>
                <a:off x="1845114" y="5321309"/>
                <a:ext cx="741357" cy="289695"/>
              </a:xfrm>
              <a:prstGeom prst="rect">
                <a:avLst/>
              </a:prstGeom>
              <a:blipFill>
                <a:blip r:embed="rId12"/>
                <a:stretch>
                  <a:fillRect b="-12766"/>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17" name="Textfeld 116">
                <a:extLst>
                  <a:ext uri="{FF2B5EF4-FFF2-40B4-BE49-F238E27FC236}">
                    <a16:creationId xmlns:a16="http://schemas.microsoft.com/office/drawing/2014/main" id="{4AC6A095-889A-425F-9908-8B6F348EE6A5}"/>
                  </a:ext>
                </a:extLst>
              </p:cNvPr>
              <p:cNvSpPr txBox="1"/>
              <p:nvPr/>
            </p:nvSpPr>
            <p:spPr>
              <a:xfrm>
                <a:off x="1844549" y="5705140"/>
                <a:ext cx="744306" cy="289695"/>
              </a:xfrm>
              <a:prstGeom prst="rect">
                <a:avLst/>
              </a:prstGeom>
              <a:noFill/>
            </p:spPr>
            <p:txBody>
              <a:bodyPr wrap="none" rtlCol="0">
                <a:spAutoFit/>
              </a:bodyPr>
              <a:lstStyle/>
              <a:p>
                <a:pPr>
                  <a:lnSpc>
                    <a:spcPct val="95000"/>
                  </a:lnSpc>
                </a:pPr>
                <a14:m>
                  <m:oMathPara xmlns:m="http://schemas.openxmlformats.org/officeDocument/2006/math">
                    <m:oMathParaPr>
                      <m:jc m:val="centerGroup"/>
                    </m:oMathParaPr>
                    <m:oMath xmlns:m="http://schemas.openxmlformats.org/officeDocument/2006/math">
                      <m:r>
                        <a:rPr lang="de-DE" sz="1350" i="1" smtClean="0">
                          <a:solidFill>
                            <a:schemeClr val="tx1"/>
                          </a:solidFill>
                          <a:latin typeface="Cambria Math" panose="02040503050406030204" pitchFamily="18" charset="0"/>
                        </a:rPr>
                        <m:t>(</m:t>
                      </m:r>
                      <m:r>
                        <a:rPr lang="de-DE" sz="1350" i="1">
                          <a:solidFill>
                            <a:schemeClr val="tx1"/>
                          </a:solidFill>
                          <a:latin typeface="Cambria Math" panose="02040503050406030204" pitchFamily="18" charset="0"/>
                          <a:ea typeface="Cambria Math" panose="02040503050406030204" pitchFamily="18" charset="0"/>
                        </a:rPr>
                        <m:t>𝛼</m:t>
                      </m:r>
                      <m:r>
                        <a:rPr lang="de-DE" sz="1350" i="1">
                          <a:solidFill>
                            <a:schemeClr val="tx1"/>
                          </a:solidFill>
                          <a:latin typeface="Cambria Math" panose="02040503050406030204" pitchFamily="18" charset="0"/>
                        </a:rPr>
                        <m:t>,</m:t>
                      </m:r>
                      <m:r>
                        <a:rPr lang="de-DE" sz="1350" i="1">
                          <a:solidFill>
                            <a:schemeClr val="tx1"/>
                          </a:solidFill>
                          <a:latin typeface="Cambria Math" panose="02040503050406030204" pitchFamily="18" charset="0"/>
                        </a:rPr>
                        <m:t>𝑥𝑛</m:t>
                      </m:r>
                      <m:r>
                        <a:rPr lang="de-DE" sz="1350" i="1">
                          <a:solidFill>
                            <a:schemeClr val="tx1"/>
                          </a:solidFill>
                          <a:latin typeface="Cambria Math" panose="02040503050406030204" pitchFamily="18" charset="0"/>
                        </a:rPr>
                        <m:t>)</m:t>
                      </m:r>
                    </m:oMath>
                  </m:oMathPara>
                </a14:m>
                <a:endParaRPr lang="de-DE" sz="1350" dirty="0" err="1">
                  <a:solidFill>
                    <a:schemeClr val="tx1"/>
                  </a:solidFill>
                  <a:latin typeface="Arial"/>
                  <a:cs typeface="Arial"/>
                </a:endParaRPr>
              </a:p>
            </p:txBody>
          </p:sp>
        </mc:Choice>
        <mc:Fallback xmlns="">
          <p:sp>
            <p:nvSpPr>
              <p:cNvPr id="117" name="Textfeld 116">
                <a:extLst>
                  <a:ext uri="{FF2B5EF4-FFF2-40B4-BE49-F238E27FC236}">
                    <a16:creationId xmlns:a16="http://schemas.microsoft.com/office/drawing/2014/main" id="{4AC6A095-889A-425F-9908-8B6F348EE6A5}"/>
                  </a:ext>
                </a:extLst>
              </p:cNvPr>
              <p:cNvSpPr txBox="1">
                <a:spLocks noRot="1" noChangeAspect="1" noMove="1" noResize="1" noEditPoints="1" noAdjustHandles="1" noChangeArrowheads="1" noChangeShapeType="1" noTextEdit="1"/>
              </p:cNvSpPr>
              <p:nvPr/>
            </p:nvSpPr>
            <p:spPr>
              <a:xfrm>
                <a:off x="1844549" y="5705140"/>
                <a:ext cx="744306" cy="289695"/>
              </a:xfrm>
              <a:prstGeom prst="rect">
                <a:avLst/>
              </a:prstGeom>
              <a:blipFill>
                <a:blip r:embed="rId13"/>
                <a:stretch>
                  <a:fillRect b="-12766"/>
                </a:stretch>
              </a:blipFill>
            </p:spPr>
            <p:txBody>
              <a:bodyPr/>
              <a:lstStyle/>
              <a:p>
                <a:r>
                  <a:rPr lang="de-DE">
                    <a:noFill/>
                  </a:rPr>
                  <a:t> </a:t>
                </a:r>
              </a:p>
            </p:txBody>
          </p:sp>
        </mc:Fallback>
      </mc:AlternateContent>
      <p:sp>
        <p:nvSpPr>
          <p:cNvPr id="118" name="Textfeld 117">
            <a:extLst>
              <a:ext uri="{FF2B5EF4-FFF2-40B4-BE49-F238E27FC236}">
                <a16:creationId xmlns:a16="http://schemas.microsoft.com/office/drawing/2014/main" id="{534C6034-D50E-4840-AAFC-8D9783605EA3}"/>
              </a:ext>
            </a:extLst>
          </p:cNvPr>
          <p:cNvSpPr txBox="1"/>
          <p:nvPr/>
        </p:nvSpPr>
        <p:spPr>
          <a:xfrm>
            <a:off x="5327729" y="3753614"/>
            <a:ext cx="3477114" cy="2123658"/>
          </a:xfrm>
          <a:prstGeom prst="rect">
            <a:avLst/>
          </a:prstGeom>
          <a:noFill/>
        </p:spPr>
        <p:txBody>
          <a:bodyPr wrap="square" rtlCol="0">
            <a:spAutoFit/>
          </a:bodyPr>
          <a:lstStyle/>
          <a:p>
            <a:pPr>
              <a:buClr>
                <a:srgbClr val="A0235A"/>
              </a:buClr>
            </a:pPr>
            <a:r>
              <a:rPr lang="de-DE" sz="1200" b="1" dirty="0">
                <a:solidFill>
                  <a:srgbClr val="A0235A"/>
                </a:solidFill>
                <a:latin typeface="Arial"/>
                <a:cs typeface="Arial"/>
              </a:rPr>
              <a:t>RESEARCH HUB</a:t>
            </a:r>
          </a:p>
          <a:p>
            <a:pPr>
              <a:buClr>
                <a:srgbClr val="A0235A"/>
              </a:buClr>
            </a:pPr>
            <a:r>
              <a:rPr lang="de-DE" sz="1200" b="1" dirty="0">
                <a:solidFill>
                  <a:srgbClr val="A0235A"/>
                </a:solidFill>
                <a:latin typeface="Arial"/>
                <a:cs typeface="Arial"/>
              </a:rPr>
              <a:t>	</a:t>
            </a:r>
            <a:endParaRPr lang="de-DE" sz="1200" dirty="0">
              <a:solidFill>
                <a:prstClr val="black"/>
              </a:solidFill>
              <a:latin typeface="Arial"/>
              <a:cs typeface="Arial"/>
            </a:endParaRPr>
          </a:p>
          <a:p>
            <a:pPr marL="342900" indent="-342900">
              <a:buClr>
                <a:srgbClr val="A0235A"/>
              </a:buClr>
              <a:buFont typeface="Wingdings" panose="05000000000000000000" pitchFamily="2" charset="2"/>
              <a:buChar char="§"/>
            </a:pPr>
            <a:r>
              <a:rPr lang="en-US" sz="1200" dirty="0">
                <a:latin typeface="Arial"/>
                <a:cs typeface="Arial"/>
              </a:rPr>
              <a:t>Radionuclide production</a:t>
            </a:r>
          </a:p>
          <a:p>
            <a:pPr>
              <a:buClr>
                <a:srgbClr val="A0235A"/>
              </a:buClr>
            </a:pPr>
            <a:endParaRPr lang="de-DE" sz="1200" dirty="0">
              <a:latin typeface="Arial"/>
              <a:cs typeface="Arial"/>
            </a:endParaRPr>
          </a:p>
          <a:p>
            <a:pPr marL="342900" indent="-342900">
              <a:buClr>
                <a:srgbClr val="A0235A"/>
              </a:buClr>
              <a:buFont typeface="Wingdings" panose="05000000000000000000" pitchFamily="2" charset="2"/>
              <a:buChar char="§"/>
            </a:pPr>
            <a:r>
              <a:rPr lang="de-DE" sz="1200" dirty="0" err="1">
                <a:latin typeface="Arial"/>
                <a:cs typeface="Arial"/>
              </a:rPr>
              <a:t>Comprehensive</a:t>
            </a:r>
            <a:r>
              <a:rPr lang="de-DE" sz="1200" dirty="0">
                <a:latin typeface="Arial"/>
                <a:cs typeface="Arial"/>
              </a:rPr>
              <a:t> </a:t>
            </a:r>
            <a:r>
              <a:rPr lang="de-DE" sz="1200" dirty="0" err="1">
                <a:latin typeface="Arial"/>
                <a:cs typeface="Arial"/>
              </a:rPr>
              <a:t>tracer</a:t>
            </a:r>
            <a:r>
              <a:rPr lang="de-DE" sz="1200" dirty="0">
                <a:latin typeface="Arial"/>
                <a:cs typeface="Arial"/>
              </a:rPr>
              <a:t> </a:t>
            </a:r>
            <a:r>
              <a:rPr lang="de-DE" sz="1200" dirty="0" err="1">
                <a:latin typeface="Arial"/>
                <a:cs typeface="Arial"/>
              </a:rPr>
              <a:t>development</a:t>
            </a:r>
            <a:r>
              <a:rPr lang="de-DE" sz="1200" dirty="0">
                <a:latin typeface="Arial"/>
                <a:cs typeface="Arial"/>
              </a:rPr>
              <a:t> </a:t>
            </a:r>
            <a:r>
              <a:rPr lang="de-DE" sz="1200" dirty="0" err="1">
                <a:latin typeface="Arial"/>
                <a:cs typeface="Arial"/>
              </a:rPr>
              <a:t>program</a:t>
            </a:r>
            <a:endParaRPr lang="de-DE" sz="1200" dirty="0">
              <a:latin typeface="Arial"/>
              <a:cs typeface="Arial"/>
            </a:endParaRPr>
          </a:p>
          <a:p>
            <a:pPr>
              <a:buClr>
                <a:srgbClr val="A0235A"/>
              </a:buClr>
            </a:pPr>
            <a:endParaRPr lang="de-DE" sz="1200" dirty="0">
              <a:latin typeface="Arial"/>
              <a:cs typeface="Arial"/>
            </a:endParaRPr>
          </a:p>
          <a:p>
            <a:pPr marL="342900" indent="-342900">
              <a:buClr>
                <a:srgbClr val="A0235A"/>
              </a:buClr>
              <a:buFont typeface="Wingdings" panose="05000000000000000000" pitchFamily="2" charset="2"/>
              <a:buChar char="§"/>
            </a:pPr>
            <a:r>
              <a:rPr lang="de-DE" sz="1200" dirty="0" err="1">
                <a:latin typeface="Arial"/>
                <a:cs typeface="Arial"/>
              </a:rPr>
              <a:t>Preclinical</a:t>
            </a:r>
            <a:r>
              <a:rPr lang="de-DE" sz="1200" dirty="0">
                <a:latin typeface="Arial"/>
                <a:cs typeface="Arial"/>
              </a:rPr>
              <a:t> </a:t>
            </a:r>
            <a:r>
              <a:rPr lang="de-DE" sz="1200" dirty="0" err="1">
                <a:latin typeface="Arial"/>
                <a:cs typeface="Arial"/>
              </a:rPr>
              <a:t>evaluation</a:t>
            </a:r>
            <a:endParaRPr lang="de-DE" sz="1200" dirty="0">
              <a:latin typeface="Arial"/>
              <a:cs typeface="Arial"/>
            </a:endParaRPr>
          </a:p>
          <a:p>
            <a:pPr>
              <a:buClr>
                <a:srgbClr val="A0235A"/>
              </a:buClr>
            </a:pPr>
            <a:endParaRPr lang="de-DE" sz="1200" dirty="0">
              <a:latin typeface="Arial"/>
              <a:cs typeface="Arial"/>
            </a:endParaRPr>
          </a:p>
          <a:p>
            <a:pPr marL="342900" indent="-342900">
              <a:buClr>
                <a:srgbClr val="A0235A"/>
              </a:buClr>
              <a:buFont typeface="Wingdings" panose="05000000000000000000" pitchFamily="2" charset="2"/>
              <a:buChar char="§"/>
            </a:pPr>
            <a:r>
              <a:rPr lang="de-DE" sz="1200" dirty="0">
                <a:latin typeface="Arial"/>
                <a:cs typeface="Arial"/>
              </a:rPr>
              <a:t>Translation </a:t>
            </a:r>
            <a:r>
              <a:rPr lang="mr-IN" sz="1200" dirty="0">
                <a:latin typeface="Arial"/>
              </a:rPr>
              <a:t>–</a:t>
            </a:r>
            <a:r>
              <a:rPr lang="de-DE" sz="1200" dirty="0">
                <a:latin typeface="Arial"/>
                <a:cs typeface="Arial"/>
              </a:rPr>
              <a:t> high </a:t>
            </a:r>
            <a:r>
              <a:rPr lang="de-DE" sz="1200" dirty="0" err="1">
                <a:latin typeface="Arial"/>
                <a:cs typeface="Arial"/>
              </a:rPr>
              <a:t>precision</a:t>
            </a:r>
            <a:r>
              <a:rPr lang="de-DE" sz="1200" dirty="0">
                <a:latin typeface="Arial"/>
                <a:cs typeface="Arial"/>
              </a:rPr>
              <a:t> </a:t>
            </a:r>
            <a:r>
              <a:rPr lang="de-DE" sz="1200" dirty="0" err="1">
                <a:latin typeface="Arial"/>
                <a:cs typeface="Arial"/>
              </a:rPr>
              <a:t>medicine</a:t>
            </a:r>
            <a:endParaRPr lang="de-DE" sz="1200" dirty="0">
              <a:latin typeface="Arial"/>
              <a:cs typeface="Arial"/>
            </a:endParaRPr>
          </a:p>
          <a:p>
            <a:pPr lvl="1">
              <a:buClr>
                <a:srgbClr val="A0235A"/>
              </a:buClr>
            </a:pPr>
            <a:endParaRPr lang="de-DE" sz="1200" dirty="0">
              <a:solidFill>
                <a:prstClr val="black"/>
              </a:solidFill>
              <a:latin typeface="Arial"/>
              <a:cs typeface="Arial"/>
            </a:endParaRPr>
          </a:p>
        </p:txBody>
      </p:sp>
      <p:pic>
        <p:nvPicPr>
          <p:cNvPr id="119" name="Grafik 7">
            <a:extLst>
              <a:ext uri="{FF2B5EF4-FFF2-40B4-BE49-F238E27FC236}">
                <a16:creationId xmlns:a16="http://schemas.microsoft.com/office/drawing/2014/main" id="{ACDFB417-CB86-40EC-B914-6C4323A2C03F}"/>
              </a:ext>
            </a:extLst>
          </p:cNvPr>
          <p:cNvPicPr>
            <a:picLocks noChangeAspect="1"/>
          </p:cNvPicPr>
          <p:nvPr/>
        </p:nvPicPr>
        <p:blipFill>
          <a:blip r:embed="rId14">
            <a:lum bright="100000" contrast="-86000"/>
          </a:blip>
          <a:stretch/>
        </p:blipFill>
        <p:spPr bwMode="auto">
          <a:xfrm>
            <a:off x="6516216" y="6002236"/>
            <a:ext cx="1881980" cy="548854"/>
          </a:xfrm>
          <a:prstGeom prst="rect">
            <a:avLst/>
          </a:prstGeom>
          <a:noFill/>
        </p:spPr>
      </p:pic>
    </p:spTree>
    <p:extLst>
      <p:ext uri="{BB962C8B-B14F-4D97-AF65-F5344CB8AC3E}">
        <p14:creationId xmlns:p14="http://schemas.microsoft.com/office/powerpoint/2010/main" val="2750062956"/>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53000">
                                      <p:stCondLst>
                                        <p:cond delay="0"/>
                                      </p:stCondLst>
                                      <p:childTnLst>
                                        <p:set>
                                          <p:cBhvr>
                                            <p:cTn id="6" dur="1" fill="hold">
                                              <p:stCondLst>
                                                <p:cond delay="0"/>
                                              </p:stCondLst>
                                            </p:cTn>
                                            <p:tgtEl>
                                              <p:spTgt spid="74"/>
                                            </p:tgtEl>
                                            <p:attrNameLst>
                                              <p:attrName>style.visibility</p:attrName>
                                            </p:attrNameLst>
                                          </p:cBhvr>
                                          <p:to>
                                            <p:strVal val="visible"/>
                                          </p:to>
                                        </p:set>
                                        <p:anim calcmode="lin" valueType="num" p14:bounceEnd="53000">
                                          <p:cBhvr additive="base">
                                            <p:cTn id="7" dur="2000" fill="hold"/>
                                            <p:tgtEl>
                                              <p:spTgt spid="74"/>
                                            </p:tgtEl>
                                            <p:attrNameLst>
                                              <p:attrName>ppt_x</p:attrName>
                                            </p:attrNameLst>
                                          </p:cBhvr>
                                          <p:tavLst>
                                            <p:tav tm="0">
                                              <p:val>
                                                <p:strVal val="0-#ppt_w/2"/>
                                              </p:val>
                                            </p:tav>
                                            <p:tav tm="100000">
                                              <p:val>
                                                <p:strVal val="#ppt_x"/>
                                              </p:val>
                                            </p:tav>
                                          </p:tavLst>
                                        </p:anim>
                                        <p:anim calcmode="lin" valueType="num" p14:bounceEnd="53000">
                                          <p:cBhvr additive="base">
                                            <p:cTn id="8" dur="2000" fill="hold"/>
                                            <p:tgtEl>
                                              <p:spTgt spid="74"/>
                                            </p:tgtEl>
                                            <p:attrNameLst>
                                              <p:attrName>ppt_y</p:attrName>
                                            </p:attrNameLst>
                                          </p:cBhvr>
                                          <p:tavLst>
                                            <p:tav tm="0">
                                              <p:val>
                                                <p:strVal val="#ppt_y"/>
                                              </p:val>
                                            </p:tav>
                                            <p:tav tm="100000">
                                              <p:val>
                                                <p:strVal val="#ppt_y"/>
                                              </p:val>
                                            </p:tav>
                                          </p:tavLst>
                                        </p:anim>
                                      </p:childTnLst>
                                    </p:cTn>
                                  </p:par>
                                  <p:par>
                                    <p:cTn id="9" presetID="2" presetClass="entr" presetSubtype="1" fill="hold" nodeType="withEffect" p14:presetBounceEnd="60000">
                                      <p:stCondLst>
                                        <p:cond delay="0"/>
                                      </p:stCondLst>
                                      <p:childTnLst>
                                        <p:set>
                                          <p:cBhvr>
                                            <p:cTn id="10" dur="1" fill="hold">
                                              <p:stCondLst>
                                                <p:cond delay="0"/>
                                              </p:stCondLst>
                                            </p:cTn>
                                            <p:tgtEl>
                                              <p:spTgt spid="72"/>
                                            </p:tgtEl>
                                            <p:attrNameLst>
                                              <p:attrName>style.visibility</p:attrName>
                                            </p:attrNameLst>
                                          </p:cBhvr>
                                          <p:to>
                                            <p:strVal val="visible"/>
                                          </p:to>
                                        </p:set>
                                        <p:anim calcmode="lin" valueType="num" p14:bounceEnd="60000">
                                          <p:cBhvr additive="base">
                                            <p:cTn id="11" dur="2000" fill="hold"/>
                                            <p:tgtEl>
                                              <p:spTgt spid="72"/>
                                            </p:tgtEl>
                                            <p:attrNameLst>
                                              <p:attrName>ppt_x</p:attrName>
                                            </p:attrNameLst>
                                          </p:cBhvr>
                                          <p:tavLst>
                                            <p:tav tm="0">
                                              <p:val>
                                                <p:strVal val="#ppt_x"/>
                                              </p:val>
                                            </p:tav>
                                            <p:tav tm="100000">
                                              <p:val>
                                                <p:strVal val="#ppt_x"/>
                                              </p:val>
                                            </p:tav>
                                          </p:tavLst>
                                        </p:anim>
                                        <p:anim calcmode="lin" valueType="num" p14:bounceEnd="60000">
                                          <p:cBhvr additive="base">
                                            <p:cTn id="12" dur="2000" fill="hold"/>
                                            <p:tgtEl>
                                              <p:spTgt spid="72"/>
                                            </p:tgtEl>
                                            <p:attrNameLst>
                                              <p:attrName>ppt_y</p:attrName>
                                            </p:attrNameLst>
                                          </p:cBhvr>
                                          <p:tavLst>
                                            <p:tav tm="0">
                                              <p:val>
                                                <p:strVal val="0-#ppt_h/2"/>
                                              </p:val>
                                            </p:tav>
                                            <p:tav tm="100000">
                                              <p:val>
                                                <p:strVal val="#ppt_y"/>
                                              </p:val>
                                            </p:tav>
                                          </p:tavLst>
                                        </p:anim>
                                      </p:childTnLst>
                                    </p:cTn>
                                  </p:par>
                                  <p:par>
                                    <p:cTn id="13" presetID="2" presetClass="entr" presetSubtype="2" fill="hold" grpId="0" nodeType="withEffect" p14:presetBounceEnd="58000">
                                      <p:stCondLst>
                                        <p:cond delay="0"/>
                                      </p:stCondLst>
                                      <p:childTnLst>
                                        <p:set>
                                          <p:cBhvr>
                                            <p:cTn id="14" dur="1" fill="hold">
                                              <p:stCondLst>
                                                <p:cond delay="0"/>
                                              </p:stCondLst>
                                            </p:cTn>
                                            <p:tgtEl>
                                              <p:spTgt spid="114"/>
                                            </p:tgtEl>
                                            <p:attrNameLst>
                                              <p:attrName>style.visibility</p:attrName>
                                            </p:attrNameLst>
                                          </p:cBhvr>
                                          <p:to>
                                            <p:strVal val="visible"/>
                                          </p:to>
                                        </p:set>
                                        <p:anim calcmode="lin" valueType="num" p14:bounceEnd="58000">
                                          <p:cBhvr additive="base">
                                            <p:cTn id="15" dur="1250" fill="hold"/>
                                            <p:tgtEl>
                                              <p:spTgt spid="114"/>
                                            </p:tgtEl>
                                            <p:attrNameLst>
                                              <p:attrName>ppt_x</p:attrName>
                                            </p:attrNameLst>
                                          </p:cBhvr>
                                          <p:tavLst>
                                            <p:tav tm="0">
                                              <p:val>
                                                <p:strVal val="1+#ppt_w/2"/>
                                              </p:val>
                                            </p:tav>
                                            <p:tav tm="100000">
                                              <p:val>
                                                <p:strVal val="#ppt_x"/>
                                              </p:val>
                                            </p:tav>
                                          </p:tavLst>
                                        </p:anim>
                                        <p:anim calcmode="lin" valueType="num" p14:bounceEnd="58000">
                                          <p:cBhvr additive="base">
                                            <p:cTn id="16" dur="1250" fill="hold"/>
                                            <p:tgtEl>
                                              <p:spTgt spid="114"/>
                                            </p:tgtEl>
                                            <p:attrNameLst>
                                              <p:attrName>ppt_y</p:attrName>
                                            </p:attrNameLst>
                                          </p:cBhvr>
                                          <p:tavLst>
                                            <p:tav tm="0">
                                              <p:val>
                                                <p:strVal val="#ppt_y"/>
                                              </p:val>
                                            </p:tav>
                                            <p:tav tm="100000">
                                              <p:val>
                                                <p:strVal val="#ppt_y"/>
                                              </p:val>
                                            </p:tav>
                                          </p:tavLst>
                                        </p:anim>
                                      </p:childTnLst>
                                    </p:cTn>
                                  </p:par>
                                  <p:par>
                                    <p:cTn id="17" presetID="2" presetClass="entr" presetSubtype="4" fill="hold" grpId="0" nodeType="withEffect" p14:presetBounceEnd="58400">
                                      <p:stCondLst>
                                        <p:cond delay="0"/>
                                      </p:stCondLst>
                                      <p:childTnLst>
                                        <p:set>
                                          <p:cBhvr>
                                            <p:cTn id="18" dur="1" fill="hold">
                                              <p:stCondLst>
                                                <p:cond delay="0"/>
                                              </p:stCondLst>
                                            </p:cTn>
                                            <p:tgtEl>
                                              <p:spTgt spid="118"/>
                                            </p:tgtEl>
                                            <p:attrNameLst>
                                              <p:attrName>style.visibility</p:attrName>
                                            </p:attrNameLst>
                                          </p:cBhvr>
                                          <p:to>
                                            <p:strVal val="visible"/>
                                          </p:to>
                                        </p:set>
                                        <p:anim calcmode="lin" valueType="num" p14:bounceEnd="58400">
                                          <p:cBhvr additive="base">
                                            <p:cTn id="19" dur="1250" fill="hold"/>
                                            <p:tgtEl>
                                              <p:spTgt spid="118"/>
                                            </p:tgtEl>
                                            <p:attrNameLst>
                                              <p:attrName>ppt_x</p:attrName>
                                            </p:attrNameLst>
                                          </p:cBhvr>
                                          <p:tavLst>
                                            <p:tav tm="0">
                                              <p:val>
                                                <p:strVal val="#ppt_x"/>
                                              </p:val>
                                            </p:tav>
                                            <p:tav tm="100000">
                                              <p:val>
                                                <p:strVal val="#ppt_x"/>
                                              </p:val>
                                            </p:tav>
                                          </p:tavLst>
                                        </p:anim>
                                        <p:anim calcmode="lin" valueType="num" p14:bounceEnd="58400">
                                          <p:cBhvr additive="base">
                                            <p:cTn id="20" dur="1250" fill="hold"/>
                                            <p:tgtEl>
                                              <p:spTgt spid="118"/>
                                            </p:tgtEl>
                                            <p:attrNameLst>
                                              <p:attrName>ppt_y</p:attrName>
                                            </p:attrNameLst>
                                          </p:cBhvr>
                                          <p:tavLst>
                                            <p:tav tm="0">
                                              <p:val>
                                                <p:strVal val="1+#ppt_h/2"/>
                                              </p:val>
                                            </p:tav>
                                            <p:tav tm="100000">
                                              <p:val>
                                                <p:strVal val="#ppt_y"/>
                                              </p:val>
                                            </p:tav>
                                          </p:tavLst>
                                        </p:anim>
                                      </p:childTnLst>
                                    </p:cTn>
                                  </p:par>
                                  <p:par>
                                    <p:cTn id="21" presetID="10" presetClass="entr" presetSubtype="0" fill="hold" nodeType="withEffect">
                                      <p:stCondLst>
                                        <p:cond delay="0"/>
                                      </p:stCondLst>
                                      <p:childTnLst>
                                        <p:set>
                                          <p:cBhvr>
                                            <p:cTn id="22" dur="1" fill="hold">
                                              <p:stCondLst>
                                                <p:cond delay="0"/>
                                              </p:stCondLst>
                                            </p:cTn>
                                            <p:tgtEl>
                                              <p:spTgt spid="111"/>
                                            </p:tgtEl>
                                            <p:attrNameLst>
                                              <p:attrName>style.visibility</p:attrName>
                                            </p:attrNameLst>
                                          </p:cBhvr>
                                          <p:to>
                                            <p:strVal val="visible"/>
                                          </p:to>
                                        </p:set>
                                        <p:animEffect transition="in" filter="fade">
                                          <p:cBhvr>
                                            <p:cTn id="23" dur="500"/>
                                            <p:tgtEl>
                                              <p:spTgt spid="111"/>
                                            </p:tgtEl>
                                          </p:cBhvr>
                                        </p:animEffect>
                                      </p:childTnLst>
                                    </p:cTn>
                                  </p:par>
                                  <p:par>
                                    <p:cTn id="24" presetID="10" presetClass="entr" presetSubtype="0" fill="hold" nodeType="withEffect">
                                      <p:stCondLst>
                                        <p:cond delay="0"/>
                                      </p:stCondLst>
                                      <p:childTnLst>
                                        <p:set>
                                          <p:cBhvr>
                                            <p:cTn id="25" dur="1" fill="hold">
                                              <p:stCondLst>
                                                <p:cond delay="0"/>
                                              </p:stCondLst>
                                            </p:cTn>
                                            <p:tgtEl>
                                              <p:spTgt spid="112"/>
                                            </p:tgtEl>
                                            <p:attrNameLst>
                                              <p:attrName>style.visibility</p:attrName>
                                            </p:attrNameLst>
                                          </p:cBhvr>
                                          <p:to>
                                            <p:strVal val="visible"/>
                                          </p:to>
                                        </p:set>
                                        <p:animEffect transition="in" filter="fade">
                                          <p:cBhvr>
                                            <p:cTn id="26" dur="500"/>
                                            <p:tgtEl>
                                              <p:spTgt spid="112"/>
                                            </p:tgtEl>
                                          </p:cBhvr>
                                        </p:animEffect>
                                      </p:childTnLst>
                                    </p:cTn>
                                  </p:par>
                                  <p:par>
                                    <p:cTn id="27" presetID="10" presetClass="entr" presetSubtype="0" fill="hold" nodeType="withEffect">
                                      <p:stCondLst>
                                        <p:cond delay="0"/>
                                      </p:stCondLst>
                                      <p:childTnLst>
                                        <p:set>
                                          <p:cBhvr>
                                            <p:cTn id="28" dur="1" fill="hold">
                                              <p:stCondLst>
                                                <p:cond delay="0"/>
                                              </p:stCondLst>
                                            </p:cTn>
                                            <p:tgtEl>
                                              <p:spTgt spid="113"/>
                                            </p:tgtEl>
                                            <p:attrNameLst>
                                              <p:attrName>style.visibility</p:attrName>
                                            </p:attrNameLst>
                                          </p:cBhvr>
                                          <p:to>
                                            <p:strVal val="visible"/>
                                          </p:to>
                                        </p:set>
                                        <p:animEffect transition="in" filter="fade">
                                          <p:cBhvr>
                                            <p:cTn id="29" dur="500"/>
                                            <p:tgtEl>
                                              <p:spTgt spid="11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15"/>
                                            </p:tgtEl>
                                            <p:attrNameLst>
                                              <p:attrName>style.visibility</p:attrName>
                                            </p:attrNameLst>
                                          </p:cBhvr>
                                          <p:to>
                                            <p:strVal val="visible"/>
                                          </p:to>
                                        </p:set>
                                        <p:animEffect transition="in" filter="fade">
                                          <p:cBhvr>
                                            <p:cTn id="32" dur="500"/>
                                            <p:tgtEl>
                                              <p:spTgt spid="115"/>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16"/>
                                            </p:tgtEl>
                                            <p:attrNameLst>
                                              <p:attrName>style.visibility</p:attrName>
                                            </p:attrNameLst>
                                          </p:cBhvr>
                                          <p:to>
                                            <p:strVal val="visible"/>
                                          </p:to>
                                        </p:set>
                                        <p:animEffect transition="in" filter="fade">
                                          <p:cBhvr>
                                            <p:cTn id="35" dur="500"/>
                                            <p:tgtEl>
                                              <p:spTgt spid="116"/>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17"/>
                                            </p:tgtEl>
                                            <p:attrNameLst>
                                              <p:attrName>style.visibility</p:attrName>
                                            </p:attrNameLst>
                                          </p:cBhvr>
                                          <p:to>
                                            <p:strVal val="visible"/>
                                          </p:to>
                                        </p:set>
                                        <p:animEffect transition="in" filter="fade">
                                          <p:cBhvr>
                                            <p:cTn id="38"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p:bldP spid="115" grpId="0"/>
          <p:bldP spid="116" grpId="0"/>
          <p:bldP spid="117" grpId="0"/>
          <p:bldP spid="118"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4"/>
                                            </p:tgtEl>
                                            <p:attrNameLst>
                                              <p:attrName>style.visibility</p:attrName>
                                            </p:attrNameLst>
                                          </p:cBhvr>
                                          <p:to>
                                            <p:strVal val="visible"/>
                                          </p:to>
                                        </p:set>
                                        <p:anim calcmode="lin" valueType="num">
                                          <p:cBhvr additive="base">
                                            <p:cTn id="7" dur="2000" fill="hold"/>
                                            <p:tgtEl>
                                              <p:spTgt spid="74"/>
                                            </p:tgtEl>
                                            <p:attrNameLst>
                                              <p:attrName>ppt_x</p:attrName>
                                            </p:attrNameLst>
                                          </p:cBhvr>
                                          <p:tavLst>
                                            <p:tav tm="0">
                                              <p:val>
                                                <p:strVal val="0-#ppt_w/2"/>
                                              </p:val>
                                            </p:tav>
                                            <p:tav tm="100000">
                                              <p:val>
                                                <p:strVal val="#ppt_x"/>
                                              </p:val>
                                            </p:tav>
                                          </p:tavLst>
                                        </p:anim>
                                        <p:anim calcmode="lin" valueType="num">
                                          <p:cBhvr additive="base">
                                            <p:cTn id="8" dur="2000" fill="hold"/>
                                            <p:tgtEl>
                                              <p:spTgt spid="74"/>
                                            </p:tgtEl>
                                            <p:attrNameLst>
                                              <p:attrName>ppt_y</p:attrName>
                                            </p:attrNameLst>
                                          </p:cBhvr>
                                          <p:tavLst>
                                            <p:tav tm="0">
                                              <p:val>
                                                <p:strVal val="#ppt_y"/>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72"/>
                                            </p:tgtEl>
                                            <p:attrNameLst>
                                              <p:attrName>style.visibility</p:attrName>
                                            </p:attrNameLst>
                                          </p:cBhvr>
                                          <p:to>
                                            <p:strVal val="visible"/>
                                          </p:to>
                                        </p:set>
                                        <p:anim calcmode="lin" valueType="num">
                                          <p:cBhvr additive="base">
                                            <p:cTn id="11" dur="2000" fill="hold"/>
                                            <p:tgtEl>
                                              <p:spTgt spid="72"/>
                                            </p:tgtEl>
                                            <p:attrNameLst>
                                              <p:attrName>ppt_x</p:attrName>
                                            </p:attrNameLst>
                                          </p:cBhvr>
                                          <p:tavLst>
                                            <p:tav tm="0">
                                              <p:val>
                                                <p:strVal val="#ppt_x"/>
                                              </p:val>
                                            </p:tav>
                                            <p:tav tm="100000">
                                              <p:val>
                                                <p:strVal val="#ppt_x"/>
                                              </p:val>
                                            </p:tav>
                                          </p:tavLst>
                                        </p:anim>
                                        <p:anim calcmode="lin" valueType="num">
                                          <p:cBhvr additive="base">
                                            <p:cTn id="12" dur="2000" fill="hold"/>
                                            <p:tgtEl>
                                              <p:spTgt spid="72"/>
                                            </p:tgtEl>
                                            <p:attrNameLst>
                                              <p:attrName>ppt_y</p:attrName>
                                            </p:attrNameLst>
                                          </p:cBhvr>
                                          <p:tavLst>
                                            <p:tav tm="0">
                                              <p:val>
                                                <p:strVal val="0-#ppt_h/2"/>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114"/>
                                            </p:tgtEl>
                                            <p:attrNameLst>
                                              <p:attrName>style.visibility</p:attrName>
                                            </p:attrNameLst>
                                          </p:cBhvr>
                                          <p:to>
                                            <p:strVal val="visible"/>
                                          </p:to>
                                        </p:set>
                                        <p:anim calcmode="lin" valueType="num">
                                          <p:cBhvr additive="base">
                                            <p:cTn id="15" dur="1250" fill="hold"/>
                                            <p:tgtEl>
                                              <p:spTgt spid="114"/>
                                            </p:tgtEl>
                                            <p:attrNameLst>
                                              <p:attrName>ppt_x</p:attrName>
                                            </p:attrNameLst>
                                          </p:cBhvr>
                                          <p:tavLst>
                                            <p:tav tm="0">
                                              <p:val>
                                                <p:strVal val="1+#ppt_w/2"/>
                                              </p:val>
                                            </p:tav>
                                            <p:tav tm="100000">
                                              <p:val>
                                                <p:strVal val="#ppt_x"/>
                                              </p:val>
                                            </p:tav>
                                          </p:tavLst>
                                        </p:anim>
                                        <p:anim calcmode="lin" valueType="num">
                                          <p:cBhvr additive="base">
                                            <p:cTn id="16" dur="1250" fill="hold"/>
                                            <p:tgtEl>
                                              <p:spTgt spid="114"/>
                                            </p:tgtEl>
                                            <p:attrNameLst>
                                              <p:attrName>ppt_y</p:attrName>
                                            </p:attrNameLst>
                                          </p:cBhvr>
                                          <p:tavLst>
                                            <p:tav tm="0">
                                              <p:val>
                                                <p:strVal val="#ppt_y"/>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8"/>
                                            </p:tgtEl>
                                            <p:attrNameLst>
                                              <p:attrName>style.visibility</p:attrName>
                                            </p:attrNameLst>
                                          </p:cBhvr>
                                          <p:to>
                                            <p:strVal val="visible"/>
                                          </p:to>
                                        </p:set>
                                        <p:anim calcmode="lin" valueType="num">
                                          <p:cBhvr additive="base">
                                            <p:cTn id="19" dur="1250" fill="hold"/>
                                            <p:tgtEl>
                                              <p:spTgt spid="118"/>
                                            </p:tgtEl>
                                            <p:attrNameLst>
                                              <p:attrName>ppt_x</p:attrName>
                                            </p:attrNameLst>
                                          </p:cBhvr>
                                          <p:tavLst>
                                            <p:tav tm="0">
                                              <p:val>
                                                <p:strVal val="#ppt_x"/>
                                              </p:val>
                                            </p:tav>
                                            <p:tav tm="100000">
                                              <p:val>
                                                <p:strVal val="#ppt_x"/>
                                              </p:val>
                                            </p:tav>
                                          </p:tavLst>
                                        </p:anim>
                                        <p:anim calcmode="lin" valueType="num">
                                          <p:cBhvr additive="base">
                                            <p:cTn id="20" dur="1250" fill="hold"/>
                                            <p:tgtEl>
                                              <p:spTgt spid="118"/>
                                            </p:tgtEl>
                                            <p:attrNameLst>
                                              <p:attrName>ppt_y</p:attrName>
                                            </p:attrNameLst>
                                          </p:cBhvr>
                                          <p:tavLst>
                                            <p:tav tm="0">
                                              <p:val>
                                                <p:strVal val="1+#ppt_h/2"/>
                                              </p:val>
                                            </p:tav>
                                            <p:tav tm="100000">
                                              <p:val>
                                                <p:strVal val="#ppt_y"/>
                                              </p:val>
                                            </p:tav>
                                          </p:tavLst>
                                        </p:anim>
                                      </p:childTnLst>
                                    </p:cTn>
                                  </p:par>
                                  <p:par>
                                    <p:cTn id="21" presetID="10" presetClass="entr" presetSubtype="0" fill="hold" nodeType="withEffect">
                                      <p:stCondLst>
                                        <p:cond delay="0"/>
                                      </p:stCondLst>
                                      <p:childTnLst>
                                        <p:set>
                                          <p:cBhvr>
                                            <p:cTn id="22" dur="1" fill="hold">
                                              <p:stCondLst>
                                                <p:cond delay="0"/>
                                              </p:stCondLst>
                                            </p:cTn>
                                            <p:tgtEl>
                                              <p:spTgt spid="111"/>
                                            </p:tgtEl>
                                            <p:attrNameLst>
                                              <p:attrName>style.visibility</p:attrName>
                                            </p:attrNameLst>
                                          </p:cBhvr>
                                          <p:to>
                                            <p:strVal val="visible"/>
                                          </p:to>
                                        </p:set>
                                        <p:animEffect transition="in" filter="fade">
                                          <p:cBhvr>
                                            <p:cTn id="23" dur="500"/>
                                            <p:tgtEl>
                                              <p:spTgt spid="111"/>
                                            </p:tgtEl>
                                          </p:cBhvr>
                                        </p:animEffect>
                                      </p:childTnLst>
                                    </p:cTn>
                                  </p:par>
                                  <p:par>
                                    <p:cTn id="24" presetID="10" presetClass="entr" presetSubtype="0" fill="hold" nodeType="withEffect">
                                      <p:stCondLst>
                                        <p:cond delay="0"/>
                                      </p:stCondLst>
                                      <p:childTnLst>
                                        <p:set>
                                          <p:cBhvr>
                                            <p:cTn id="25" dur="1" fill="hold">
                                              <p:stCondLst>
                                                <p:cond delay="0"/>
                                              </p:stCondLst>
                                            </p:cTn>
                                            <p:tgtEl>
                                              <p:spTgt spid="112"/>
                                            </p:tgtEl>
                                            <p:attrNameLst>
                                              <p:attrName>style.visibility</p:attrName>
                                            </p:attrNameLst>
                                          </p:cBhvr>
                                          <p:to>
                                            <p:strVal val="visible"/>
                                          </p:to>
                                        </p:set>
                                        <p:animEffect transition="in" filter="fade">
                                          <p:cBhvr>
                                            <p:cTn id="26" dur="500"/>
                                            <p:tgtEl>
                                              <p:spTgt spid="112"/>
                                            </p:tgtEl>
                                          </p:cBhvr>
                                        </p:animEffect>
                                      </p:childTnLst>
                                    </p:cTn>
                                  </p:par>
                                  <p:par>
                                    <p:cTn id="27" presetID="10" presetClass="entr" presetSubtype="0" fill="hold" nodeType="withEffect">
                                      <p:stCondLst>
                                        <p:cond delay="0"/>
                                      </p:stCondLst>
                                      <p:childTnLst>
                                        <p:set>
                                          <p:cBhvr>
                                            <p:cTn id="28" dur="1" fill="hold">
                                              <p:stCondLst>
                                                <p:cond delay="0"/>
                                              </p:stCondLst>
                                            </p:cTn>
                                            <p:tgtEl>
                                              <p:spTgt spid="113"/>
                                            </p:tgtEl>
                                            <p:attrNameLst>
                                              <p:attrName>style.visibility</p:attrName>
                                            </p:attrNameLst>
                                          </p:cBhvr>
                                          <p:to>
                                            <p:strVal val="visible"/>
                                          </p:to>
                                        </p:set>
                                        <p:animEffect transition="in" filter="fade">
                                          <p:cBhvr>
                                            <p:cTn id="29" dur="500"/>
                                            <p:tgtEl>
                                              <p:spTgt spid="11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15"/>
                                            </p:tgtEl>
                                            <p:attrNameLst>
                                              <p:attrName>style.visibility</p:attrName>
                                            </p:attrNameLst>
                                          </p:cBhvr>
                                          <p:to>
                                            <p:strVal val="visible"/>
                                          </p:to>
                                        </p:set>
                                        <p:animEffect transition="in" filter="fade">
                                          <p:cBhvr>
                                            <p:cTn id="32" dur="500"/>
                                            <p:tgtEl>
                                              <p:spTgt spid="115"/>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16"/>
                                            </p:tgtEl>
                                            <p:attrNameLst>
                                              <p:attrName>style.visibility</p:attrName>
                                            </p:attrNameLst>
                                          </p:cBhvr>
                                          <p:to>
                                            <p:strVal val="visible"/>
                                          </p:to>
                                        </p:set>
                                        <p:animEffect transition="in" filter="fade">
                                          <p:cBhvr>
                                            <p:cTn id="35" dur="500"/>
                                            <p:tgtEl>
                                              <p:spTgt spid="116"/>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17"/>
                                            </p:tgtEl>
                                            <p:attrNameLst>
                                              <p:attrName>style.visibility</p:attrName>
                                            </p:attrNameLst>
                                          </p:cBhvr>
                                          <p:to>
                                            <p:strVal val="visible"/>
                                          </p:to>
                                        </p:set>
                                        <p:animEffect transition="in" filter="fade">
                                          <p:cBhvr>
                                            <p:cTn id="38"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p:bldP spid="115" grpId="0"/>
          <p:bldP spid="116" grpId="0"/>
          <p:bldP spid="117" grpId="0"/>
          <p:bldP spid="118" grpId="0"/>
        </p:bldLst>
      </p:timing>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35" name="TextBox 1">
            <a:extLst>
              <a:ext uri="{FF2B5EF4-FFF2-40B4-BE49-F238E27FC236}">
                <a16:creationId xmlns:a16="http://schemas.microsoft.com/office/drawing/2014/main" id="{D5739CB6-4FD9-43CE-BFFD-56641E5C5EB2}"/>
              </a:ext>
            </a:extLst>
          </p:cNvPr>
          <p:cNvSpPr txBox="1"/>
          <p:nvPr/>
        </p:nvSpPr>
        <p:spPr>
          <a:xfrm>
            <a:off x="-1350629" y="263550"/>
            <a:ext cx="11845258" cy="584775"/>
          </a:xfrm>
          <a:prstGeom prst="rect">
            <a:avLst/>
          </a:prstGeom>
          <a:noFill/>
        </p:spPr>
        <p:txBody>
          <a:bodyPr wrap="square" rtlCol="0">
            <a:spAutoFit/>
          </a:bodyPr>
          <a:lstStyle/>
          <a:p>
            <a:pPr lvl="0" algn="ctr" defTabSz="171450" rtl="0">
              <a:defRPr/>
            </a:pPr>
            <a:r>
              <a:rPr lang="en-US" sz="3200" b="1" kern="1800" spc="563" dirty="0" err="1">
                <a:latin typeface="Open Sans Extrabold" panose="020B0906030804020204" pitchFamily="34" charset="0"/>
                <a:ea typeface="Open Sans Extrabold" panose="020B0906030804020204" pitchFamily="34" charset="0"/>
                <a:cs typeface="Open Sans Extrabold" panose="020B0906030804020204" pitchFamily="34" charset="0"/>
              </a:rPr>
              <a:t>Theranostic</a:t>
            </a:r>
            <a:r>
              <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t> radionuclides</a:t>
            </a:r>
          </a:p>
        </p:txBody>
      </p:sp>
      <p:pic>
        <p:nvPicPr>
          <p:cNvPr id="119" name="Grafik 7">
            <a:extLst>
              <a:ext uri="{FF2B5EF4-FFF2-40B4-BE49-F238E27FC236}">
                <a16:creationId xmlns:a16="http://schemas.microsoft.com/office/drawing/2014/main" id="{ACDFB417-CB86-40EC-B914-6C4323A2C03F}"/>
              </a:ext>
            </a:extLst>
          </p:cNvPr>
          <p:cNvPicPr>
            <a:picLocks noChangeAspect="1"/>
          </p:cNvPicPr>
          <p:nvPr/>
        </p:nvPicPr>
        <p:blipFill>
          <a:blip r:embed="rId3">
            <a:lum bright="100000" contrast="-86000"/>
          </a:blip>
          <a:stretch/>
        </p:blipFill>
        <p:spPr bwMode="auto">
          <a:xfrm>
            <a:off x="6516216" y="6002236"/>
            <a:ext cx="1881980" cy="548854"/>
          </a:xfrm>
          <a:prstGeom prst="rect">
            <a:avLst/>
          </a:prstGeom>
          <a:noFill/>
        </p:spPr>
      </p:pic>
      <p:pic>
        <p:nvPicPr>
          <p:cNvPr id="50" name="Grafik 2">
            <a:extLst>
              <a:ext uri="{FF2B5EF4-FFF2-40B4-BE49-F238E27FC236}">
                <a16:creationId xmlns:a16="http://schemas.microsoft.com/office/drawing/2014/main" id="{DA7B58FF-8EB7-42F4-838C-DEB60FE5AC34}"/>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5100" y="1249494"/>
            <a:ext cx="7413800" cy="5014025"/>
          </a:xfrm>
          <a:prstGeom prst="rect">
            <a:avLst/>
          </a:prstGeom>
          <a:ln>
            <a:noFill/>
          </a:ln>
          <a:effectLst>
            <a:outerShdw blurRad="292100" dist="139700" dir="2700000" algn="tl" rotWithShape="0">
              <a:srgbClr val="333333">
                <a:alpha val="65000"/>
              </a:srgbClr>
            </a:outerShdw>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51" name="Tabelle 50">
            <a:extLst>
              <a:ext uri="{FF2B5EF4-FFF2-40B4-BE49-F238E27FC236}">
                <a16:creationId xmlns:a16="http://schemas.microsoft.com/office/drawing/2014/main" id="{729B5C2A-C211-4986-A2DE-6D5E2588EFBF}"/>
              </a:ext>
            </a:extLst>
          </p:cNvPr>
          <p:cNvGraphicFramePr>
            <a:graphicFrameLocks noGrp="1"/>
          </p:cNvGraphicFramePr>
          <p:nvPr>
            <p:extLst>
              <p:ext uri="{D42A27DB-BD31-4B8C-83A1-F6EECF244321}">
                <p14:modId xmlns:p14="http://schemas.microsoft.com/office/powerpoint/2010/main" val="2327391964"/>
              </p:ext>
            </p:extLst>
          </p:nvPr>
        </p:nvGraphicFramePr>
        <p:xfrm>
          <a:off x="1970833" y="1629583"/>
          <a:ext cx="5276110" cy="3185967"/>
        </p:xfrm>
        <a:graphic>
          <a:graphicData uri="http://schemas.openxmlformats.org/drawingml/2006/table">
            <a:tbl>
              <a:tblPr firstRow="1" bandRow="1"/>
              <a:tblGrid>
                <a:gridCol w="1239886">
                  <a:extLst>
                    <a:ext uri="{9D8B030D-6E8A-4147-A177-3AD203B41FA5}">
                      <a16:colId xmlns:a16="http://schemas.microsoft.com/office/drawing/2014/main" val="20000"/>
                    </a:ext>
                  </a:extLst>
                </a:gridCol>
                <a:gridCol w="1239886">
                  <a:extLst>
                    <a:ext uri="{9D8B030D-6E8A-4147-A177-3AD203B41FA5}">
                      <a16:colId xmlns:a16="http://schemas.microsoft.com/office/drawing/2014/main" val="20001"/>
                    </a:ext>
                  </a:extLst>
                </a:gridCol>
                <a:gridCol w="949700">
                  <a:extLst>
                    <a:ext uri="{9D8B030D-6E8A-4147-A177-3AD203B41FA5}">
                      <a16:colId xmlns:a16="http://schemas.microsoft.com/office/drawing/2014/main" val="20002"/>
                    </a:ext>
                  </a:extLst>
                </a:gridCol>
                <a:gridCol w="1846638">
                  <a:extLst>
                    <a:ext uri="{9D8B030D-6E8A-4147-A177-3AD203B41FA5}">
                      <a16:colId xmlns:a16="http://schemas.microsoft.com/office/drawing/2014/main" val="20003"/>
                    </a:ext>
                  </a:extLst>
                </a:gridCol>
              </a:tblGrid>
              <a:tr h="335265">
                <a:tc gridSpan="4">
                  <a:txBody>
                    <a:bodyPr/>
                    <a:lstStyle>
                      <a:lvl1pPr marL="0" algn="l" defTabSz="685800" rtl="0" eaLnBrk="1" latinLnBrk="0" hangingPunct="1">
                        <a:defRPr sz="1350" b="1" kern="1200">
                          <a:solidFill>
                            <a:schemeClr val="lt1"/>
                          </a:solidFill>
                          <a:latin typeface="Arial"/>
                          <a:ea typeface="Arial"/>
                          <a:cs typeface="Arial"/>
                        </a:defRPr>
                      </a:lvl1pPr>
                      <a:lvl2pPr marL="342900" algn="l" defTabSz="685800" rtl="0" eaLnBrk="1" latinLnBrk="0" hangingPunct="1">
                        <a:defRPr sz="1350" b="1" kern="1200">
                          <a:solidFill>
                            <a:schemeClr val="lt1"/>
                          </a:solidFill>
                          <a:latin typeface="Arial"/>
                          <a:ea typeface="Arial"/>
                          <a:cs typeface="Arial"/>
                        </a:defRPr>
                      </a:lvl2pPr>
                      <a:lvl3pPr marL="685800" algn="l" defTabSz="685800" rtl="0" eaLnBrk="1" latinLnBrk="0" hangingPunct="1">
                        <a:defRPr sz="1350" b="1" kern="1200">
                          <a:solidFill>
                            <a:schemeClr val="lt1"/>
                          </a:solidFill>
                          <a:latin typeface="Arial"/>
                          <a:ea typeface="Arial"/>
                          <a:cs typeface="Arial"/>
                        </a:defRPr>
                      </a:lvl3pPr>
                      <a:lvl4pPr marL="1028700" algn="l" defTabSz="685800" rtl="0" eaLnBrk="1" latinLnBrk="0" hangingPunct="1">
                        <a:defRPr sz="1350" b="1" kern="1200">
                          <a:solidFill>
                            <a:schemeClr val="lt1"/>
                          </a:solidFill>
                          <a:latin typeface="Arial"/>
                          <a:ea typeface="Arial"/>
                          <a:cs typeface="Arial"/>
                        </a:defRPr>
                      </a:lvl4pPr>
                      <a:lvl5pPr marL="1371600" algn="l" defTabSz="685800" rtl="0" eaLnBrk="1" latinLnBrk="0" hangingPunct="1">
                        <a:defRPr sz="1350" b="1" kern="1200">
                          <a:solidFill>
                            <a:schemeClr val="lt1"/>
                          </a:solidFill>
                          <a:latin typeface="Arial"/>
                          <a:ea typeface="Arial"/>
                          <a:cs typeface="Arial"/>
                        </a:defRPr>
                      </a:lvl5pPr>
                      <a:lvl6pPr marL="1714500" algn="l" defTabSz="685800" rtl="0" eaLnBrk="1" latinLnBrk="0" hangingPunct="1">
                        <a:defRPr sz="1350" b="1" kern="1200">
                          <a:solidFill>
                            <a:schemeClr val="lt1"/>
                          </a:solidFill>
                          <a:latin typeface="Arial"/>
                          <a:ea typeface="Arial"/>
                          <a:cs typeface="Arial"/>
                        </a:defRPr>
                      </a:lvl6pPr>
                      <a:lvl7pPr marL="2057400" algn="l" defTabSz="685800" rtl="0" eaLnBrk="1" latinLnBrk="0" hangingPunct="1">
                        <a:defRPr sz="1350" b="1" kern="1200">
                          <a:solidFill>
                            <a:schemeClr val="lt1"/>
                          </a:solidFill>
                          <a:latin typeface="Arial"/>
                          <a:ea typeface="Arial"/>
                          <a:cs typeface="Arial"/>
                        </a:defRPr>
                      </a:lvl7pPr>
                      <a:lvl8pPr marL="2400300" algn="l" defTabSz="685800" rtl="0" eaLnBrk="1" latinLnBrk="0" hangingPunct="1">
                        <a:defRPr sz="1350" b="1" kern="1200">
                          <a:solidFill>
                            <a:schemeClr val="lt1"/>
                          </a:solidFill>
                          <a:latin typeface="Arial"/>
                          <a:ea typeface="Arial"/>
                          <a:cs typeface="Arial"/>
                        </a:defRPr>
                      </a:lvl8pPr>
                      <a:lvl9pPr marL="2743200" algn="l" defTabSz="685800" rtl="0" eaLnBrk="1" latinLnBrk="0" hangingPunct="1">
                        <a:defRPr sz="1350" b="1" kern="1200">
                          <a:solidFill>
                            <a:schemeClr val="lt1"/>
                          </a:solidFill>
                          <a:latin typeface="Arial"/>
                          <a:ea typeface="Arial"/>
                          <a:cs typeface="Arial"/>
                        </a:defRPr>
                      </a:lvl9pPr>
                    </a:lstStyle>
                    <a:p>
                      <a:pPr algn="ctr"/>
                      <a:r>
                        <a:rPr lang="de-DE" sz="1600" dirty="0"/>
                        <a:t>RADIONUCLIDE</a:t>
                      </a:r>
                      <a:endParaRPr lang="de-DE" sz="1600" b="1" dirty="0">
                        <a:solidFill>
                          <a:schemeClr val="bg1"/>
                        </a:solidFill>
                      </a:endParaRPr>
                    </a:p>
                  </a:txBody>
                  <a:tcPr marL="109038" marR="109038" marT="54519" marB="54519" anchor="ctr">
                    <a:lnL w="12700">
                      <a:solidFill>
                        <a:sysClr val="window" lastClr="FFFFFF"/>
                      </a:solidFill>
                    </a:lnL>
                    <a:lnR w="12700">
                      <a:solidFill>
                        <a:sysClr val="window" lastClr="FFFFFF"/>
                      </a:solidFill>
                    </a:lnR>
                    <a:lnT w="12700">
                      <a:solidFill>
                        <a:sysClr val="window" lastClr="FFFFFF"/>
                      </a:solidFill>
                    </a:lnT>
                    <a:lnB w="38100">
                      <a:solidFill>
                        <a:sysClr val="window" lastClr="FFFFFF"/>
                      </a:solidFill>
                    </a:lnB>
                    <a:lnTlToBr w="12700" cmpd="sng">
                      <a:noFill/>
                      <a:prstDash val="solid"/>
                    </a:lnTlToBr>
                    <a:lnBlToTr w="12700" cmpd="sng">
                      <a:noFill/>
                      <a:prstDash val="solid"/>
                    </a:lnBlToTr>
                    <a:solidFill>
                      <a:srgbClr val="023D6B"/>
                    </a:solidFill>
                  </a:tcPr>
                </a:tc>
                <a:tc hMerge="1">
                  <a:txBody>
                    <a:bodyPr/>
                    <a:lstStyle/>
                    <a:p>
                      <a:endParaRPr lang="de-DE"/>
                    </a:p>
                  </a:txBody>
                  <a:tcPr/>
                </a:tc>
                <a:tc hMerge="1">
                  <a:txBody>
                    <a:bodyPr/>
                    <a:lstStyle/>
                    <a:p>
                      <a:endParaRPr lang="de-DE" dirty="0"/>
                    </a:p>
                  </a:txBody>
                  <a:tcPr/>
                </a:tc>
                <a:tc hMerge="1">
                  <a:txBody>
                    <a:bodyPr/>
                    <a:lstStyle/>
                    <a:p>
                      <a:pPr algn="ctr"/>
                      <a:endParaRPr lang="de-DE" dirty="0">
                        <a:solidFill>
                          <a:schemeClr val="bg1"/>
                        </a:solidFill>
                      </a:endParaRPr>
                    </a:p>
                  </a:txBody>
                  <a:tcPr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23D6B"/>
                    </a:solidFill>
                  </a:tcPr>
                </a:tc>
                <a:extLst>
                  <a:ext uri="{0D108BD9-81ED-4DB2-BD59-A6C34878D82A}">
                    <a16:rowId xmlns:a16="http://schemas.microsoft.com/office/drawing/2014/main" val="10000"/>
                  </a:ext>
                </a:extLst>
              </a:tr>
              <a:tr h="578379">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err="1"/>
                        <a:t>Diagnostic</a:t>
                      </a:r>
                      <a:endParaRPr lang="de-DE" sz="1600" b="1" dirty="0">
                        <a:solidFill>
                          <a:srgbClr val="92D050"/>
                        </a:solidFill>
                      </a:endParaRPr>
                    </a:p>
                  </a:txBody>
                  <a:tcPr marL="77025" marR="77025" marT="38513" marB="38513" anchor="ctr">
                    <a:lnL w="12700">
                      <a:solidFill>
                        <a:sysClr val="window" lastClr="FFFFFF"/>
                      </a:solidFill>
                    </a:lnL>
                    <a:lnR w="12700">
                      <a:solidFill>
                        <a:sysClr val="window" lastClr="FFFFFF"/>
                      </a:solidFill>
                    </a:lnR>
                    <a:lnT w="381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4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err="1"/>
                        <a:t>Particle</a:t>
                      </a:r>
                      <a:endParaRPr lang="de-DE" sz="1600" b="1" dirty="0">
                        <a:solidFill>
                          <a:srgbClr val="92D050"/>
                        </a:solidFill>
                      </a:endParaRPr>
                    </a:p>
                  </a:txBody>
                  <a:tcPr marL="77025" marR="77025" marT="38513" marB="38513" anchor="ctr">
                    <a:lnL w="12700">
                      <a:solidFill>
                        <a:sysClr val="window" lastClr="FFFFFF"/>
                      </a:solidFill>
                    </a:lnL>
                    <a:lnR w="12700">
                      <a:solidFill>
                        <a:sysClr val="window" lastClr="FFFFFF"/>
                      </a:solidFill>
                    </a:lnR>
                    <a:lnT w="381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4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a:t>Therapy</a:t>
                      </a:r>
                      <a:endParaRPr lang="de-DE" sz="1600" b="1" dirty="0">
                        <a:solidFill>
                          <a:srgbClr val="6C36AA"/>
                        </a:solidFill>
                      </a:endParaRPr>
                    </a:p>
                  </a:txBody>
                  <a:tcPr marL="77025" marR="77025" marT="38513" marB="38513" anchor="ctr">
                    <a:lnL w="12700">
                      <a:solidFill>
                        <a:sysClr val="window" lastClr="FFFFFF"/>
                      </a:solidFill>
                    </a:lnL>
                    <a:lnR w="12700">
                      <a:solidFill>
                        <a:sysClr val="window" lastClr="FFFFFF"/>
                      </a:solidFill>
                    </a:lnR>
                    <a:lnT w="381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4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err="1"/>
                        <a:t>Particle</a:t>
                      </a:r>
                      <a:endParaRPr lang="de-DE" sz="1600" b="1" dirty="0">
                        <a:solidFill>
                          <a:srgbClr val="6C36AA"/>
                        </a:solidFill>
                      </a:endParaRPr>
                    </a:p>
                  </a:txBody>
                  <a:tcPr marL="77025" marR="77025" marT="38513" marB="38513" anchor="ctr">
                    <a:lnL w="12700">
                      <a:solidFill>
                        <a:sysClr val="window" lastClr="FFFFFF"/>
                      </a:solidFill>
                    </a:lnL>
                    <a:lnR w="12700">
                      <a:solidFill>
                        <a:sysClr val="window" lastClr="FFFFFF"/>
                      </a:solidFill>
                    </a:lnR>
                    <a:lnT w="381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40000"/>
                      </a:srgbClr>
                    </a:solidFill>
                  </a:tcPr>
                </a:tc>
                <a:extLst>
                  <a:ext uri="{0D108BD9-81ED-4DB2-BD59-A6C34878D82A}">
                    <a16:rowId xmlns:a16="http://schemas.microsoft.com/office/drawing/2014/main" val="10001"/>
                  </a:ext>
                </a:extLst>
              </a:tr>
              <a:tr h="375785">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a:t>Sc-44</a:t>
                      </a:r>
                      <a:endParaRPr lang="de-DE" sz="1600" dirty="0">
                        <a:solidFill>
                          <a:srgbClr val="023D6B"/>
                        </a:solidFill>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2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a:latin typeface="Symbol" panose="05050102010706020507" pitchFamily="18" charset="2"/>
                        </a:rPr>
                        <a:t>b</a:t>
                      </a:r>
                      <a:r>
                        <a:rPr lang="de-DE" sz="1600" baseline="30000" dirty="0"/>
                        <a:t>+</a:t>
                      </a:r>
                      <a:r>
                        <a:rPr lang="de-DE" sz="1600" baseline="0" dirty="0"/>
                        <a:t> </a:t>
                      </a:r>
                      <a:r>
                        <a:rPr lang="de-DE" sz="1200" baseline="0" dirty="0"/>
                        <a:t>(511 </a:t>
                      </a:r>
                      <a:r>
                        <a:rPr lang="de-DE" sz="1200" baseline="0" dirty="0" err="1"/>
                        <a:t>KeV</a:t>
                      </a:r>
                      <a:r>
                        <a:rPr lang="de-DE" sz="1200" baseline="0" dirty="0"/>
                        <a:t>)</a:t>
                      </a:r>
                      <a:endParaRPr lang="de-DE" sz="1200" baseline="30000" dirty="0">
                        <a:solidFill>
                          <a:srgbClr val="023D6B"/>
                        </a:solidFill>
                        <a:latin typeface="Symbol" panose="05050102010706020507" pitchFamily="18" charset="2"/>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2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600" dirty="0"/>
                        <a:t>Sc-47</a:t>
                      </a:r>
                      <a:endParaRPr lang="de-DE" sz="1600" dirty="0">
                        <a:solidFill>
                          <a:srgbClr val="023D6B"/>
                        </a:solidFill>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2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600" dirty="0">
                          <a:latin typeface="Symbol" panose="05050102010706020507" pitchFamily="18" charset="2"/>
                        </a:rPr>
                        <a:t>b</a:t>
                      </a:r>
                      <a:r>
                        <a:rPr lang="de-DE" sz="1600" baseline="30000" dirty="0"/>
                        <a:t>-</a:t>
                      </a:r>
                      <a:r>
                        <a:rPr lang="de-DE" sz="1600" baseline="0" dirty="0"/>
                        <a:t> </a:t>
                      </a:r>
                      <a:r>
                        <a:rPr lang="de-DE" sz="1200" baseline="0" dirty="0"/>
                        <a:t>(162 </a:t>
                      </a:r>
                      <a:r>
                        <a:rPr lang="de-DE" sz="1200" baseline="0" dirty="0" err="1"/>
                        <a:t>KeV</a:t>
                      </a:r>
                      <a:r>
                        <a:rPr lang="de-DE" sz="1200" baseline="0" dirty="0"/>
                        <a:t>)</a:t>
                      </a:r>
                      <a:endParaRPr lang="de-DE" sz="1600" baseline="30000" dirty="0">
                        <a:solidFill>
                          <a:srgbClr val="023D6B"/>
                        </a:solidFill>
                        <a:latin typeface="Symbol" panose="05050102010706020507" pitchFamily="18" charset="2"/>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20000"/>
                      </a:srgbClr>
                    </a:solidFill>
                  </a:tcPr>
                </a:tc>
                <a:extLst>
                  <a:ext uri="{0D108BD9-81ED-4DB2-BD59-A6C34878D82A}">
                    <a16:rowId xmlns:a16="http://schemas.microsoft.com/office/drawing/2014/main" val="10002"/>
                  </a:ext>
                </a:extLst>
              </a:tr>
              <a:tr h="375785">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a:t>Cu-61/64</a:t>
                      </a:r>
                      <a:endParaRPr lang="de-DE" sz="1600" dirty="0">
                        <a:solidFill>
                          <a:srgbClr val="023D6B"/>
                        </a:solidFill>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4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a:latin typeface="Symbol" panose="05050102010706020507" pitchFamily="18" charset="2"/>
                        </a:rPr>
                        <a:t>b</a:t>
                      </a:r>
                      <a:r>
                        <a:rPr lang="de-DE" sz="1600" baseline="30000" dirty="0"/>
                        <a:t>+</a:t>
                      </a:r>
                      <a:r>
                        <a:rPr lang="de-DE" sz="1600" baseline="0" dirty="0"/>
                        <a:t> </a:t>
                      </a:r>
                      <a:r>
                        <a:rPr lang="de-DE" sz="1200" baseline="0" dirty="0"/>
                        <a:t>(511 </a:t>
                      </a:r>
                      <a:r>
                        <a:rPr lang="de-DE" sz="1200" baseline="0" dirty="0" err="1"/>
                        <a:t>KeV</a:t>
                      </a:r>
                      <a:r>
                        <a:rPr lang="de-DE" sz="1200" baseline="0" dirty="0"/>
                        <a:t>)</a:t>
                      </a:r>
                      <a:endParaRPr lang="de-DE" sz="1200" baseline="30000" dirty="0">
                        <a:solidFill>
                          <a:srgbClr val="023D6B"/>
                        </a:solidFill>
                        <a:latin typeface="+mn-lt"/>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4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a:t>Cu-67</a:t>
                      </a:r>
                      <a:endParaRPr lang="de-DE" sz="1600" dirty="0">
                        <a:solidFill>
                          <a:srgbClr val="023D6B"/>
                        </a:solidFill>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4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600" dirty="0">
                          <a:latin typeface="Symbol" panose="05050102010706020507" pitchFamily="18" charset="2"/>
                        </a:rPr>
                        <a:t>b</a:t>
                      </a:r>
                      <a:r>
                        <a:rPr lang="de-DE" sz="1600" baseline="30000" dirty="0"/>
                        <a:t>-</a:t>
                      </a:r>
                      <a:r>
                        <a:rPr lang="de-DE" sz="1600" baseline="0" dirty="0"/>
                        <a:t> </a:t>
                      </a:r>
                      <a:r>
                        <a:rPr lang="de-DE" sz="1200" baseline="0" dirty="0"/>
                        <a:t>(141 </a:t>
                      </a:r>
                      <a:r>
                        <a:rPr lang="de-DE" sz="1200" baseline="0" dirty="0" err="1"/>
                        <a:t>KeV</a:t>
                      </a:r>
                      <a:r>
                        <a:rPr lang="de-DE" sz="1200" baseline="0" dirty="0"/>
                        <a:t>)</a:t>
                      </a:r>
                      <a:endParaRPr lang="de-DE" sz="1200" baseline="30000" dirty="0">
                        <a:solidFill>
                          <a:srgbClr val="023D6B"/>
                        </a:solidFill>
                        <a:latin typeface="Symbol" panose="05050102010706020507" pitchFamily="18" charset="2"/>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40000"/>
                      </a:srgbClr>
                    </a:solidFill>
                  </a:tcPr>
                </a:tc>
                <a:extLst>
                  <a:ext uri="{0D108BD9-81ED-4DB2-BD59-A6C34878D82A}">
                    <a16:rowId xmlns:a16="http://schemas.microsoft.com/office/drawing/2014/main" val="10003"/>
                  </a:ext>
                </a:extLst>
              </a:tr>
              <a:tr h="375785">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a:t>Ga-68</a:t>
                      </a:r>
                      <a:endParaRPr lang="de-DE" sz="1600" dirty="0">
                        <a:solidFill>
                          <a:srgbClr val="023D6B"/>
                        </a:solidFill>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2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a:latin typeface="Symbol" panose="05050102010706020507" pitchFamily="18" charset="2"/>
                        </a:rPr>
                        <a:t>b</a:t>
                      </a:r>
                      <a:r>
                        <a:rPr lang="de-DE" sz="1600" baseline="30000" dirty="0"/>
                        <a:t>+</a:t>
                      </a:r>
                      <a:r>
                        <a:rPr lang="de-DE" sz="1600" baseline="0" dirty="0"/>
                        <a:t> </a:t>
                      </a:r>
                      <a:r>
                        <a:rPr lang="de-DE" sz="1200" baseline="0" dirty="0"/>
                        <a:t>(511 </a:t>
                      </a:r>
                      <a:r>
                        <a:rPr lang="de-DE" sz="1200" baseline="0" dirty="0" err="1"/>
                        <a:t>KeV</a:t>
                      </a:r>
                      <a:r>
                        <a:rPr lang="de-DE" sz="1200" baseline="0" dirty="0"/>
                        <a:t>)</a:t>
                      </a:r>
                      <a:endParaRPr lang="de-DE" sz="1200" baseline="30000" dirty="0">
                        <a:solidFill>
                          <a:srgbClr val="023D6B"/>
                        </a:solidFill>
                        <a:latin typeface="+mn-lt"/>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2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a:t>Ga-67</a:t>
                      </a:r>
                      <a:endParaRPr lang="de-DE" sz="1600" dirty="0">
                        <a:solidFill>
                          <a:srgbClr val="023D6B"/>
                        </a:solidFill>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2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600" dirty="0" err="1"/>
                        <a:t>Auger</a:t>
                      </a:r>
                      <a:r>
                        <a:rPr lang="de-DE" sz="1600" baseline="0" dirty="0"/>
                        <a:t> </a:t>
                      </a:r>
                      <a:r>
                        <a:rPr lang="de-DE" sz="1200" baseline="0" dirty="0"/>
                        <a:t>(0.04-9.5 </a:t>
                      </a:r>
                      <a:r>
                        <a:rPr lang="de-DE" sz="1200" baseline="0" dirty="0" err="1"/>
                        <a:t>KeV</a:t>
                      </a:r>
                      <a:r>
                        <a:rPr lang="de-DE" sz="1200" baseline="0" dirty="0"/>
                        <a:t>)</a:t>
                      </a:r>
                      <a:endParaRPr lang="de-DE" sz="1200" baseline="30000" dirty="0">
                        <a:solidFill>
                          <a:srgbClr val="023D6B"/>
                        </a:solidFill>
                        <a:latin typeface="Symbol" panose="05050102010706020507" pitchFamily="18" charset="2"/>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20000"/>
                      </a:srgbClr>
                    </a:solidFill>
                  </a:tcPr>
                </a:tc>
                <a:extLst>
                  <a:ext uri="{0D108BD9-81ED-4DB2-BD59-A6C34878D82A}">
                    <a16:rowId xmlns:a16="http://schemas.microsoft.com/office/drawing/2014/main" val="10004"/>
                  </a:ext>
                </a:extLst>
              </a:tr>
              <a:tr h="375785">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a:t>(I-124)</a:t>
                      </a:r>
                      <a:endParaRPr lang="de-DE" sz="1600" dirty="0">
                        <a:solidFill>
                          <a:srgbClr val="023D6B"/>
                        </a:solidFill>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4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a:latin typeface="Symbol" panose="05050102010706020507" pitchFamily="18" charset="2"/>
                        </a:rPr>
                        <a:t>b</a:t>
                      </a:r>
                      <a:r>
                        <a:rPr lang="de-DE" sz="1600" baseline="30000" dirty="0"/>
                        <a:t>+</a:t>
                      </a:r>
                      <a:r>
                        <a:rPr lang="de-DE" sz="1600" baseline="0" dirty="0"/>
                        <a:t> </a:t>
                      </a:r>
                      <a:r>
                        <a:rPr lang="de-DE" sz="1200" baseline="0" dirty="0"/>
                        <a:t>(511 </a:t>
                      </a:r>
                      <a:r>
                        <a:rPr lang="de-DE" sz="1200" baseline="0" dirty="0" err="1"/>
                        <a:t>KeV</a:t>
                      </a:r>
                      <a:r>
                        <a:rPr lang="de-DE" sz="1200" baseline="0" dirty="0"/>
                        <a:t>)</a:t>
                      </a:r>
                      <a:endParaRPr lang="de-DE" sz="1600" baseline="30000" dirty="0">
                        <a:solidFill>
                          <a:srgbClr val="023D6B"/>
                        </a:solidFill>
                        <a:latin typeface="+mn-lt"/>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4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a:t>At-211</a:t>
                      </a:r>
                      <a:endParaRPr lang="de-DE" sz="1600" dirty="0">
                        <a:solidFill>
                          <a:srgbClr val="023D6B"/>
                        </a:solidFill>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4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a:latin typeface="Symbol" panose="05050102010706020507" pitchFamily="18" charset="2"/>
                        </a:rPr>
                        <a:t>a</a:t>
                      </a:r>
                      <a:r>
                        <a:rPr lang="de-DE" sz="1600" dirty="0"/>
                        <a:t> </a:t>
                      </a:r>
                      <a:r>
                        <a:rPr lang="de-DE" sz="1200" dirty="0"/>
                        <a:t>(5867 </a:t>
                      </a:r>
                      <a:r>
                        <a:rPr lang="de-DE" sz="1200" dirty="0" err="1"/>
                        <a:t>KeV</a:t>
                      </a:r>
                      <a:r>
                        <a:rPr lang="de-DE" sz="1200" dirty="0"/>
                        <a:t>)</a:t>
                      </a:r>
                      <a:endParaRPr lang="de-DE" sz="1200" dirty="0">
                        <a:solidFill>
                          <a:srgbClr val="023D6B"/>
                        </a:solidFill>
                        <a:latin typeface="+mn-lt"/>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40000"/>
                      </a:srgbClr>
                    </a:solidFill>
                  </a:tcPr>
                </a:tc>
                <a:extLst>
                  <a:ext uri="{0D108BD9-81ED-4DB2-BD59-A6C34878D82A}">
                    <a16:rowId xmlns:a16="http://schemas.microsoft.com/office/drawing/2014/main" val="10005"/>
                  </a:ext>
                </a:extLst>
              </a:tr>
              <a:tr h="375785">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a:t>Y-86</a:t>
                      </a:r>
                      <a:endParaRPr lang="de-DE" sz="1600" dirty="0">
                        <a:solidFill>
                          <a:srgbClr val="023D6B"/>
                        </a:solidFill>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2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a:latin typeface="Symbol" panose="05050102010706020507" pitchFamily="18" charset="2"/>
                        </a:rPr>
                        <a:t>b</a:t>
                      </a:r>
                      <a:r>
                        <a:rPr lang="de-DE" sz="1600" baseline="30000" dirty="0"/>
                        <a:t>+</a:t>
                      </a:r>
                      <a:r>
                        <a:rPr lang="de-DE" sz="1600" baseline="0" dirty="0"/>
                        <a:t> </a:t>
                      </a:r>
                      <a:r>
                        <a:rPr lang="de-DE" sz="1200" baseline="0" dirty="0"/>
                        <a:t>(511 </a:t>
                      </a:r>
                      <a:r>
                        <a:rPr lang="de-DE" sz="1200" baseline="0" dirty="0" err="1"/>
                        <a:t>KeV</a:t>
                      </a:r>
                      <a:r>
                        <a:rPr lang="de-DE" sz="1200" baseline="0" dirty="0"/>
                        <a:t>)</a:t>
                      </a:r>
                      <a:endParaRPr lang="de-DE" sz="1600" baseline="30000" dirty="0">
                        <a:solidFill>
                          <a:srgbClr val="023D6B"/>
                        </a:solidFill>
                        <a:latin typeface="+mn-lt"/>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2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a:t>Y-90</a:t>
                      </a:r>
                      <a:endParaRPr lang="de-DE" sz="1600" dirty="0">
                        <a:solidFill>
                          <a:srgbClr val="023D6B"/>
                        </a:solidFill>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2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600" dirty="0">
                          <a:latin typeface="Symbol" panose="05050102010706020507" pitchFamily="18" charset="2"/>
                        </a:rPr>
                        <a:t>b</a:t>
                      </a:r>
                      <a:r>
                        <a:rPr lang="de-DE" sz="1600" baseline="30000" dirty="0"/>
                        <a:t>-</a:t>
                      </a:r>
                      <a:r>
                        <a:rPr lang="de-DE" sz="1600" baseline="0" dirty="0"/>
                        <a:t> </a:t>
                      </a:r>
                      <a:r>
                        <a:rPr lang="de-DE" sz="1200" baseline="0" dirty="0"/>
                        <a:t>(935 </a:t>
                      </a:r>
                      <a:r>
                        <a:rPr lang="de-DE" sz="1200" baseline="0" dirty="0" err="1"/>
                        <a:t>KeV</a:t>
                      </a:r>
                      <a:r>
                        <a:rPr lang="de-DE" sz="1200" baseline="0" dirty="0"/>
                        <a:t>)</a:t>
                      </a:r>
                      <a:endParaRPr lang="de-DE" sz="1200" baseline="30000" dirty="0">
                        <a:solidFill>
                          <a:srgbClr val="023D6B"/>
                        </a:solidFill>
                        <a:latin typeface="Symbol" panose="05050102010706020507" pitchFamily="18" charset="2"/>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20000"/>
                      </a:srgbClr>
                    </a:solidFill>
                  </a:tcPr>
                </a:tc>
                <a:extLst>
                  <a:ext uri="{0D108BD9-81ED-4DB2-BD59-A6C34878D82A}">
                    <a16:rowId xmlns:a16="http://schemas.microsoft.com/office/drawing/2014/main" val="10006"/>
                  </a:ext>
                </a:extLst>
              </a:tr>
              <a:tr h="375785">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a:t>([AlF-18])</a:t>
                      </a:r>
                      <a:endParaRPr lang="de-DE" sz="1600" dirty="0">
                        <a:solidFill>
                          <a:srgbClr val="023D6B"/>
                        </a:solidFill>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4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a:latin typeface="Symbol" panose="05050102010706020507" pitchFamily="18" charset="2"/>
                        </a:rPr>
                        <a:t>b</a:t>
                      </a:r>
                      <a:r>
                        <a:rPr lang="de-DE" sz="1600" baseline="30000" dirty="0"/>
                        <a:t>+</a:t>
                      </a:r>
                      <a:r>
                        <a:rPr lang="de-DE" sz="1600" baseline="0" dirty="0"/>
                        <a:t> </a:t>
                      </a:r>
                      <a:r>
                        <a:rPr lang="de-DE" sz="1200" baseline="0" dirty="0"/>
                        <a:t>(511 </a:t>
                      </a:r>
                      <a:r>
                        <a:rPr lang="de-DE" sz="1200" baseline="0" dirty="0" err="1"/>
                        <a:t>KeV</a:t>
                      </a:r>
                      <a:r>
                        <a:rPr lang="de-DE" sz="1200" baseline="0" dirty="0"/>
                        <a:t>)</a:t>
                      </a:r>
                      <a:endParaRPr lang="de-DE" sz="1600" baseline="30000" dirty="0">
                        <a:solidFill>
                          <a:srgbClr val="023D6B"/>
                        </a:solidFill>
                        <a:latin typeface="+mn-lt"/>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4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algn="ctr"/>
                      <a:r>
                        <a:rPr lang="de-DE" sz="1600" dirty="0"/>
                        <a:t>Lu-177</a:t>
                      </a:r>
                      <a:endParaRPr lang="de-DE" sz="1600" dirty="0">
                        <a:solidFill>
                          <a:srgbClr val="023D6B"/>
                        </a:solidFill>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40000"/>
                      </a:srgbClr>
                    </a:solidFill>
                  </a:tcPr>
                </a:tc>
                <a:tc>
                  <a:txBody>
                    <a:bodyPr/>
                    <a:lstStyle>
                      <a:lvl1pPr marL="0" algn="l" defTabSz="685800" rtl="0" eaLnBrk="1" latinLnBrk="0" hangingPunct="1">
                        <a:defRPr sz="1350" kern="1200">
                          <a:solidFill>
                            <a:schemeClr val="dk1"/>
                          </a:solidFill>
                          <a:latin typeface="Arial"/>
                          <a:ea typeface="Arial"/>
                          <a:cs typeface="Arial"/>
                        </a:defRPr>
                      </a:lvl1pPr>
                      <a:lvl2pPr marL="342900" algn="l" defTabSz="685800" rtl="0" eaLnBrk="1" latinLnBrk="0" hangingPunct="1">
                        <a:defRPr sz="1350" kern="1200">
                          <a:solidFill>
                            <a:schemeClr val="dk1"/>
                          </a:solidFill>
                          <a:latin typeface="Arial"/>
                          <a:ea typeface="Arial"/>
                          <a:cs typeface="Arial"/>
                        </a:defRPr>
                      </a:lvl2pPr>
                      <a:lvl3pPr marL="685800" algn="l" defTabSz="685800" rtl="0" eaLnBrk="1" latinLnBrk="0" hangingPunct="1">
                        <a:defRPr sz="1350" kern="1200">
                          <a:solidFill>
                            <a:schemeClr val="dk1"/>
                          </a:solidFill>
                          <a:latin typeface="Arial"/>
                          <a:ea typeface="Arial"/>
                          <a:cs typeface="Arial"/>
                        </a:defRPr>
                      </a:lvl3pPr>
                      <a:lvl4pPr marL="1028700" algn="l" defTabSz="685800" rtl="0" eaLnBrk="1" latinLnBrk="0" hangingPunct="1">
                        <a:defRPr sz="1350" kern="1200">
                          <a:solidFill>
                            <a:schemeClr val="dk1"/>
                          </a:solidFill>
                          <a:latin typeface="Arial"/>
                          <a:ea typeface="Arial"/>
                          <a:cs typeface="Arial"/>
                        </a:defRPr>
                      </a:lvl4pPr>
                      <a:lvl5pPr marL="1371600" algn="l" defTabSz="685800" rtl="0" eaLnBrk="1" latinLnBrk="0" hangingPunct="1">
                        <a:defRPr sz="1350" kern="1200">
                          <a:solidFill>
                            <a:schemeClr val="dk1"/>
                          </a:solidFill>
                          <a:latin typeface="Arial"/>
                          <a:ea typeface="Arial"/>
                          <a:cs typeface="Arial"/>
                        </a:defRPr>
                      </a:lvl5pPr>
                      <a:lvl6pPr marL="1714500" algn="l" defTabSz="685800" rtl="0" eaLnBrk="1" latinLnBrk="0" hangingPunct="1">
                        <a:defRPr sz="1350" kern="1200">
                          <a:solidFill>
                            <a:schemeClr val="dk1"/>
                          </a:solidFill>
                          <a:latin typeface="Arial"/>
                          <a:ea typeface="Arial"/>
                          <a:cs typeface="Arial"/>
                        </a:defRPr>
                      </a:lvl6pPr>
                      <a:lvl7pPr marL="2057400" algn="l" defTabSz="685800" rtl="0" eaLnBrk="1" latinLnBrk="0" hangingPunct="1">
                        <a:defRPr sz="1350" kern="1200">
                          <a:solidFill>
                            <a:schemeClr val="dk1"/>
                          </a:solidFill>
                          <a:latin typeface="Arial"/>
                          <a:ea typeface="Arial"/>
                          <a:cs typeface="Arial"/>
                        </a:defRPr>
                      </a:lvl7pPr>
                      <a:lvl8pPr marL="2400300" algn="l" defTabSz="685800" rtl="0" eaLnBrk="1" latinLnBrk="0" hangingPunct="1">
                        <a:defRPr sz="1350" kern="1200">
                          <a:solidFill>
                            <a:schemeClr val="dk1"/>
                          </a:solidFill>
                          <a:latin typeface="Arial"/>
                          <a:ea typeface="Arial"/>
                          <a:cs typeface="Arial"/>
                        </a:defRPr>
                      </a:lvl8pPr>
                      <a:lvl9pPr marL="2743200" algn="l" defTabSz="685800" rtl="0" eaLnBrk="1" latinLnBrk="0" hangingPunct="1">
                        <a:defRPr sz="1350" kern="1200">
                          <a:solidFill>
                            <a:schemeClr val="dk1"/>
                          </a:solidFill>
                          <a:latin typeface="Arial"/>
                          <a:ea typeface="Arial"/>
                          <a:cs typeface="Arial"/>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600" dirty="0">
                          <a:latin typeface="Symbol" panose="05050102010706020507" pitchFamily="18" charset="2"/>
                        </a:rPr>
                        <a:t>b</a:t>
                      </a:r>
                      <a:r>
                        <a:rPr lang="de-DE" sz="1600" baseline="30000" dirty="0"/>
                        <a:t>-</a:t>
                      </a:r>
                      <a:r>
                        <a:rPr lang="de-DE" sz="1600" baseline="0" dirty="0"/>
                        <a:t> </a:t>
                      </a:r>
                      <a:r>
                        <a:rPr lang="de-DE" sz="1200" baseline="0" dirty="0"/>
                        <a:t>(498 </a:t>
                      </a:r>
                      <a:r>
                        <a:rPr lang="de-DE" sz="1200" baseline="0" dirty="0" err="1"/>
                        <a:t>KeV</a:t>
                      </a:r>
                      <a:r>
                        <a:rPr lang="de-DE" sz="1200" baseline="0" dirty="0"/>
                        <a:t>)</a:t>
                      </a:r>
                      <a:endParaRPr lang="de-DE" sz="1200" baseline="30000" dirty="0">
                        <a:solidFill>
                          <a:srgbClr val="023D6B"/>
                        </a:solidFill>
                        <a:latin typeface="Symbol" panose="05050102010706020507" pitchFamily="18" charset="2"/>
                      </a:endParaRPr>
                    </a:p>
                  </a:txBody>
                  <a:tcPr marL="77025" marR="77025" marT="38513" marB="38513" anchor="ctr">
                    <a:lnL w="12700">
                      <a:solidFill>
                        <a:sysClr val="window" lastClr="FFFFFF"/>
                      </a:solidFill>
                    </a:lnL>
                    <a:lnR w="12700">
                      <a:solidFill>
                        <a:sysClr val="window" lastClr="FFFFFF"/>
                      </a:solidFill>
                    </a:lnR>
                    <a:lnT w="12700">
                      <a:solidFill>
                        <a:sysClr val="window" lastClr="FFFFFF"/>
                      </a:solidFill>
                    </a:lnT>
                    <a:lnB w="12700">
                      <a:solidFill>
                        <a:sysClr val="window" lastClr="FFFFFF"/>
                      </a:solidFill>
                    </a:lnB>
                    <a:lnTlToBr w="12700" cmpd="sng">
                      <a:noFill/>
                      <a:prstDash val="solid"/>
                    </a:lnTlToBr>
                    <a:lnBlToTr w="12700" cmpd="sng">
                      <a:noFill/>
                      <a:prstDash val="solid"/>
                    </a:lnBlToTr>
                    <a:solidFill>
                      <a:srgbClr val="023D6B">
                        <a:tint val="40000"/>
                      </a:srgbClr>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061824732"/>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Freeform: Shape 1">
            <a:extLst>
              <a:ext uri="{FF2B5EF4-FFF2-40B4-BE49-F238E27FC236}">
                <a16:creationId xmlns:a16="http://schemas.microsoft.com/office/drawing/2014/main" id="{E05BCF42-6605-4141-89E2-7868FECC1E41}"/>
              </a:ext>
            </a:extLst>
          </p:cNvPr>
          <p:cNvSpPr/>
          <p:nvPr/>
        </p:nvSpPr>
        <p:spPr>
          <a:xfrm>
            <a:off x="0" y="446"/>
            <a:ext cx="9144000" cy="6874007"/>
          </a:xfrm>
          <a:custGeom>
            <a:avLst/>
            <a:gdLst>
              <a:gd name="connsiteX0" fmla="*/ 0 w 6496028"/>
              <a:gd name="connsiteY0" fmla="*/ 0 h 3654016"/>
              <a:gd name="connsiteX1" fmla="*/ 6496029 w 6496028"/>
              <a:gd name="connsiteY1" fmla="*/ 0 h 3654016"/>
              <a:gd name="connsiteX2" fmla="*/ 6496029 w 6496028"/>
              <a:gd name="connsiteY2" fmla="*/ 3654016 h 3654016"/>
              <a:gd name="connsiteX3" fmla="*/ 0 w 6496028"/>
              <a:gd name="connsiteY3" fmla="*/ 3654016 h 3654016"/>
            </a:gdLst>
            <a:ahLst/>
            <a:cxnLst>
              <a:cxn ang="0">
                <a:pos x="connsiteX0" y="connsiteY0"/>
              </a:cxn>
              <a:cxn ang="0">
                <a:pos x="connsiteX1" y="connsiteY1"/>
              </a:cxn>
              <a:cxn ang="0">
                <a:pos x="connsiteX2" y="connsiteY2"/>
              </a:cxn>
              <a:cxn ang="0">
                <a:pos x="connsiteX3" y="connsiteY3"/>
              </a:cxn>
            </a:cxnLst>
            <a:rect l="l" t="t" r="r" b="b"/>
            <a:pathLst>
              <a:path w="6496028" h="3654016">
                <a:moveTo>
                  <a:pt x="0" y="0"/>
                </a:moveTo>
                <a:lnTo>
                  <a:pt x="6496029" y="0"/>
                </a:lnTo>
                <a:lnTo>
                  <a:pt x="6496029" y="3654016"/>
                </a:lnTo>
                <a:lnTo>
                  <a:pt x="0" y="3654016"/>
                </a:lnTo>
                <a:close/>
              </a:path>
            </a:pathLst>
          </a:custGeom>
          <a:solidFill>
            <a:srgbClr val="172144"/>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grpSp>
        <p:nvGrpSpPr>
          <p:cNvPr id="3" name="Group 2">
            <a:extLst>
              <a:ext uri="{FF2B5EF4-FFF2-40B4-BE49-F238E27FC236}">
                <a16:creationId xmlns:a16="http://schemas.microsoft.com/office/drawing/2014/main" id="{00E6A3FB-3324-4B91-AC2B-B707A2009A33}"/>
              </a:ext>
            </a:extLst>
          </p:cNvPr>
          <p:cNvGrpSpPr/>
          <p:nvPr/>
        </p:nvGrpSpPr>
        <p:grpSpPr>
          <a:xfrm>
            <a:off x="1498249" y="1249656"/>
            <a:ext cx="10172590" cy="4614293"/>
            <a:chOff x="419264" y="5162164"/>
            <a:chExt cx="5777642" cy="2620742"/>
          </a:xfrm>
        </p:grpSpPr>
        <p:sp>
          <p:nvSpPr>
            <p:cNvPr id="4" name="Freeform: Shape 3">
              <a:extLst>
                <a:ext uri="{FF2B5EF4-FFF2-40B4-BE49-F238E27FC236}">
                  <a16:creationId xmlns:a16="http://schemas.microsoft.com/office/drawing/2014/main" id="{761B8445-D987-4A57-9FC7-079D45A8054F}"/>
                </a:ext>
              </a:extLst>
            </p:cNvPr>
            <p:cNvSpPr/>
            <p:nvPr/>
          </p:nvSpPr>
          <p:spPr>
            <a:xfrm>
              <a:off x="918950" y="5648013"/>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5" name="Freeform: Shape 4">
              <a:extLst>
                <a:ext uri="{FF2B5EF4-FFF2-40B4-BE49-F238E27FC236}">
                  <a16:creationId xmlns:a16="http://schemas.microsoft.com/office/drawing/2014/main" id="{26396C1B-3F8B-4C73-B130-DEADD04D3B61}"/>
                </a:ext>
              </a:extLst>
            </p:cNvPr>
            <p:cNvSpPr/>
            <p:nvPr/>
          </p:nvSpPr>
          <p:spPr>
            <a:xfrm>
              <a:off x="3419109" y="5888197"/>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6" name="Freeform: Shape 5">
              <a:extLst>
                <a:ext uri="{FF2B5EF4-FFF2-40B4-BE49-F238E27FC236}">
                  <a16:creationId xmlns:a16="http://schemas.microsoft.com/office/drawing/2014/main" id="{805026F3-16E6-4A2E-BB19-A0B815CC1807}"/>
                </a:ext>
              </a:extLst>
            </p:cNvPr>
            <p:cNvSpPr/>
            <p:nvPr/>
          </p:nvSpPr>
          <p:spPr>
            <a:xfrm>
              <a:off x="5597208" y="6223825"/>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7" name="Freeform: Shape 6">
              <a:extLst>
                <a:ext uri="{FF2B5EF4-FFF2-40B4-BE49-F238E27FC236}">
                  <a16:creationId xmlns:a16="http://schemas.microsoft.com/office/drawing/2014/main" id="{FDCA0E35-C925-4F33-B8DF-0CA0E72D2E74}"/>
                </a:ext>
              </a:extLst>
            </p:cNvPr>
            <p:cNvSpPr/>
            <p:nvPr/>
          </p:nvSpPr>
          <p:spPr>
            <a:xfrm>
              <a:off x="4249045" y="5913505"/>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EA1149"/>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8" name="Freeform: Shape 7">
              <a:extLst>
                <a:ext uri="{FF2B5EF4-FFF2-40B4-BE49-F238E27FC236}">
                  <a16:creationId xmlns:a16="http://schemas.microsoft.com/office/drawing/2014/main" id="{E597C489-01FD-4F7C-A128-28359F512DF2}"/>
                </a:ext>
              </a:extLst>
            </p:cNvPr>
            <p:cNvSpPr/>
            <p:nvPr/>
          </p:nvSpPr>
          <p:spPr>
            <a:xfrm>
              <a:off x="2076123" y="5841033"/>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9" name="Freeform: Shape 8">
              <a:extLst>
                <a:ext uri="{FF2B5EF4-FFF2-40B4-BE49-F238E27FC236}">
                  <a16:creationId xmlns:a16="http://schemas.microsoft.com/office/drawing/2014/main" id="{EE61E73B-52E2-4AB0-8573-E61639460104}"/>
                </a:ext>
              </a:extLst>
            </p:cNvPr>
            <p:cNvSpPr/>
            <p:nvPr/>
          </p:nvSpPr>
          <p:spPr>
            <a:xfrm>
              <a:off x="487201" y="7143588"/>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0" name="Freeform: Shape 9">
              <a:extLst>
                <a:ext uri="{FF2B5EF4-FFF2-40B4-BE49-F238E27FC236}">
                  <a16:creationId xmlns:a16="http://schemas.microsoft.com/office/drawing/2014/main" id="{B695F3ED-3FEF-40B4-B613-66F93F972269}"/>
                </a:ext>
              </a:extLst>
            </p:cNvPr>
            <p:cNvSpPr/>
            <p:nvPr/>
          </p:nvSpPr>
          <p:spPr>
            <a:xfrm>
              <a:off x="3866591" y="5297735"/>
              <a:ext cx="47367" cy="47367"/>
            </a:xfrm>
            <a:custGeom>
              <a:avLst/>
              <a:gdLst>
                <a:gd name="connsiteX0" fmla="*/ 50683 w 47366"/>
                <a:gd name="connsiteY0" fmla="*/ 25341 h 47366"/>
                <a:gd name="connsiteX1" fmla="*/ 25342 w 47366"/>
                <a:gd name="connsiteY1" fmla="*/ 50683 h 47366"/>
                <a:gd name="connsiteX2" fmla="*/ 0 w 47366"/>
                <a:gd name="connsiteY2" fmla="*/ 25341 h 47366"/>
                <a:gd name="connsiteX3" fmla="*/ 25342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2" y="50683"/>
                  </a:cubicBezTo>
                  <a:cubicBezTo>
                    <a:pt x="11346" y="50683"/>
                    <a:pt x="0" y="39337"/>
                    <a:pt x="0" y="25341"/>
                  </a:cubicBezTo>
                  <a:cubicBezTo>
                    <a:pt x="0" y="11346"/>
                    <a:pt x="11346" y="0"/>
                    <a:pt x="25342"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1" name="Freeform: Shape 10">
              <a:extLst>
                <a:ext uri="{FF2B5EF4-FFF2-40B4-BE49-F238E27FC236}">
                  <a16:creationId xmlns:a16="http://schemas.microsoft.com/office/drawing/2014/main" id="{AED8BE81-0F09-4DB7-B2AC-FB37934F1119}"/>
                </a:ext>
              </a:extLst>
            </p:cNvPr>
            <p:cNvSpPr/>
            <p:nvPr/>
          </p:nvSpPr>
          <p:spPr>
            <a:xfrm>
              <a:off x="5029042" y="5577876"/>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2" name="Freeform: Shape 11">
              <a:extLst>
                <a:ext uri="{FF2B5EF4-FFF2-40B4-BE49-F238E27FC236}">
                  <a16:creationId xmlns:a16="http://schemas.microsoft.com/office/drawing/2014/main" id="{061A354D-FB45-4BEE-B07C-D8CB7430A7E8}"/>
                </a:ext>
              </a:extLst>
            </p:cNvPr>
            <p:cNvSpPr/>
            <p:nvPr/>
          </p:nvSpPr>
          <p:spPr>
            <a:xfrm>
              <a:off x="1542163" y="6644240"/>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3" name="Freeform: Shape 12">
              <a:extLst>
                <a:ext uri="{FF2B5EF4-FFF2-40B4-BE49-F238E27FC236}">
                  <a16:creationId xmlns:a16="http://schemas.microsoft.com/office/drawing/2014/main" id="{0CA6B6B9-7C49-4269-B9C8-C7076F66D535}"/>
                </a:ext>
              </a:extLst>
            </p:cNvPr>
            <p:cNvSpPr/>
            <p:nvPr/>
          </p:nvSpPr>
          <p:spPr>
            <a:xfrm>
              <a:off x="2582340" y="7482904"/>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4" y="20435"/>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4" name="Freeform: Shape 13">
              <a:extLst>
                <a:ext uri="{FF2B5EF4-FFF2-40B4-BE49-F238E27FC236}">
                  <a16:creationId xmlns:a16="http://schemas.microsoft.com/office/drawing/2014/main" id="{E2D37B2B-35F8-46C2-8103-E5734A1C3F99}"/>
                </a:ext>
              </a:extLst>
            </p:cNvPr>
            <p:cNvSpPr/>
            <p:nvPr/>
          </p:nvSpPr>
          <p:spPr>
            <a:xfrm>
              <a:off x="1504371" y="6304823"/>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5" name="Freeform: Shape 14">
              <a:extLst>
                <a:ext uri="{FF2B5EF4-FFF2-40B4-BE49-F238E27FC236}">
                  <a16:creationId xmlns:a16="http://schemas.microsoft.com/office/drawing/2014/main" id="{79E9199D-7A9C-4CB5-8FAF-181EC41859F4}"/>
                </a:ext>
              </a:extLst>
            </p:cNvPr>
            <p:cNvSpPr/>
            <p:nvPr/>
          </p:nvSpPr>
          <p:spPr>
            <a:xfrm>
              <a:off x="2720516" y="6162282"/>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6" name="Freeform: Shape 15">
              <a:extLst>
                <a:ext uri="{FF2B5EF4-FFF2-40B4-BE49-F238E27FC236}">
                  <a16:creationId xmlns:a16="http://schemas.microsoft.com/office/drawing/2014/main" id="{B7E9B7AE-2BF3-468B-A6FB-7A14D6A0FEFF}"/>
                </a:ext>
              </a:extLst>
            </p:cNvPr>
            <p:cNvSpPr/>
            <p:nvPr/>
          </p:nvSpPr>
          <p:spPr>
            <a:xfrm>
              <a:off x="2081029" y="6913115"/>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7" name="Freeform: Shape 16">
              <a:extLst>
                <a:ext uri="{FF2B5EF4-FFF2-40B4-BE49-F238E27FC236}">
                  <a16:creationId xmlns:a16="http://schemas.microsoft.com/office/drawing/2014/main" id="{9B63472A-D8C6-481E-982C-86E61A6735B5}"/>
                </a:ext>
              </a:extLst>
            </p:cNvPr>
            <p:cNvSpPr/>
            <p:nvPr/>
          </p:nvSpPr>
          <p:spPr>
            <a:xfrm>
              <a:off x="419264" y="5734525"/>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5A0FEA"/>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8" name="Freeform: Shape 17">
              <a:extLst>
                <a:ext uri="{FF2B5EF4-FFF2-40B4-BE49-F238E27FC236}">
                  <a16:creationId xmlns:a16="http://schemas.microsoft.com/office/drawing/2014/main" id="{93EA26C4-6FC0-4CCF-9824-64376C659521}"/>
                </a:ext>
              </a:extLst>
            </p:cNvPr>
            <p:cNvSpPr/>
            <p:nvPr/>
          </p:nvSpPr>
          <p:spPr>
            <a:xfrm>
              <a:off x="452657" y="7604637"/>
              <a:ext cx="20300" cy="20300"/>
            </a:xfrm>
            <a:custGeom>
              <a:avLst/>
              <a:gdLst>
                <a:gd name="connsiteX0" fmla="*/ 20435 w 20300"/>
                <a:gd name="connsiteY0" fmla="*/ 10218 h 20300"/>
                <a:gd name="connsiteX1" fmla="*/ 10218 w 20300"/>
                <a:gd name="connsiteY1" fmla="*/ 20436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6"/>
                    <a:pt x="10218" y="20436"/>
                  </a:cubicBezTo>
                  <a:cubicBezTo>
                    <a:pt x="4575" y="20436"/>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9" name="Freeform: Shape 18">
              <a:extLst>
                <a:ext uri="{FF2B5EF4-FFF2-40B4-BE49-F238E27FC236}">
                  <a16:creationId xmlns:a16="http://schemas.microsoft.com/office/drawing/2014/main" id="{B66054BA-A7B4-4EA4-99F5-35E975B912ED}"/>
                </a:ext>
              </a:extLst>
            </p:cNvPr>
            <p:cNvSpPr/>
            <p:nvPr/>
          </p:nvSpPr>
          <p:spPr>
            <a:xfrm>
              <a:off x="1732172" y="5663137"/>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5A0FEA"/>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20" name="Freeform: Shape 19">
              <a:extLst>
                <a:ext uri="{FF2B5EF4-FFF2-40B4-BE49-F238E27FC236}">
                  <a16:creationId xmlns:a16="http://schemas.microsoft.com/office/drawing/2014/main" id="{654DBFDF-B401-4D52-9028-D05952686AD4}"/>
                </a:ext>
              </a:extLst>
            </p:cNvPr>
            <p:cNvSpPr/>
            <p:nvPr/>
          </p:nvSpPr>
          <p:spPr>
            <a:xfrm>
              <a:off x="5079724" y="6577893"/>
              <a:ext cx="20300" cy="20300"/>
            </a:xfrm>
            <a:custGeom>
              <a:avLst/>
              <a:gdLst>
                <a:gd name="connsiteX0" fmla="*/ 20436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6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6" y="10218"/>
                  </a:moveTo>
                  <a:cubicBezTo>
                    <a:pt x="20436" y="15861"/>
                    <a:pt x="15861" y="20435"/>
                    <a:pt x="10218" y="20435"/>
                  </a:cubicBezTo>
                  <a:cubicBezTo>
                    <a:pt x="4575" y="20435"/>
                    <a:pt x="0" y="15861"/>
                    <a:pt x="0" y="10218"/>
                  </a:cubicBezTo>
                  <a:cubicBezTo>
                    <a:pt x="0" y="4575"/>
                    <a:pt x="4575" y="0"/>
                    <a:pt x="10218" y="0"/>
                  </a:cubicBezTo>
                  <a:cubicBezTo>
                    <a:pt x="15861" y="0"/>
                    <a:pt x="20436" y="4575"/>
                    <a:pt x="20436" y="10218"/>
                  </a:cubicBezTo>
                  <a:close/>
                </a:path>
              </a:pathLst>
            </a:custGeom>
            <a:solidFill>
              <a:srgbClr val="5A0FEA"/>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21" name="Freeform: Shape 20">
              <a:extLst>
                <a:ext uri="{FF2B5EF4-FFF2-40B4-BE49-F238E27FC236}">
                  <a16:creationId xmlns:a16="http://schemas.microsoft.com/office/drawing/2014/main" id="{4E4299C3-215B-4E04-8C3C-2095C289CC05}"/>
                </a:ext>
              </a:extLst>
            </p:cNvPr>
            <p:cNvSpPr/>
            <p:nvPr/>
          </p:nvSpPr>
          <p:spPr>
            <a:xfrm>
              <a:off x="4927711" y="7406542"/>
              <a:ext cx="20300" cy="20300"/>
            </a:xfrm>
            <a:custGeom>
              <a:avLst/>
              <a:gdLst>
                <a:gd name="connsiteX0" fmla="*/ 20435 w 20300"/>
                <a:gd name="connsiteY0" fmla="*/ 10218 h 20300"/>
                <a:gd name="connsiteX1" fmla="*/ 10218 w 20300"/>
                <a:gd name="connsiteY1" fmla="*/ 20436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6"/>
                    <a:pt x="10218" y="20436"/>
                  </a:cubicBezTo>
                  <a:cubicBezTo>
                    <a:pt x="4575" y="20436"/>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22" name="Freeform: Shape 21">
              <a:extLst>
                <a:ext uri="{FF2B5EF4-FFF2-40B4-BE49-F238E27FC236}">
                  <a16:creationId xmlns:a16="http://schemas.microsoft.com/office/drawing/2014/main" id="{7E4E588F-4B5F-4F32-B127-027922B163E2}"/>
                </a:ext>
              </a:extLst>
            </p:cNvPr>
            <p:cNvSpPr/>
            <p:nvPr/>
          </p:nvSpPr>
          <p:spPr>
            <a:xfrm>
              <a:off x="6176606" y="7762606"/>
              <a:ext cx="20300" cy="20300"/>
            </a:xfrm>
            <a:custGeom>
              <a:avLst/>
              <a:gdLst>
                <a:gd name="connsiteX0" fmla="*/ 20435 w 20300"/>
                <a:gd name="connsiteY0" fmla="*/ 10218 h 20300"/>
                <a:gd name="connsiteX1" fmla="*/ 10218 w 20300"/>
                <a:gd name="connsiteY1" fmla="*/ 20436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6"/>
                    <a:pt x="10218" y="20436"/>
                  </a:cubicBezTo>
                  <a:cubicBezTo>
                    <a:pt x="4575" y="20436"/>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23" name="Freeform: Shape 22">
              <a:extLst>
                <a:ext uri="{FF2B5EF4-FFF2-40B4-BE49-F238E27FC236}">
                  <a16:creationId xmlns:a16="http://schemas.microsoft.com/office/drawing/2014/main" id="{716B881A-E21D-40F0-8C89-8854188F1300}"/>
                </a:ext>
              </a:extLst>
            </p:cNvPr>
            <p:cNvSpPr/>
            <p:nvPr/>
          </p:nvSpPr>
          <p:spPr>
            <a:xfrm>
              <a:off x="1466342" y="5223911"/>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EA1149"/>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24" name="Freeform: Shape 23">
              <a:extLst>
                <a:ext uri="{FF2B5EF4-FFF2-40B4-BE49-F238E27FC236}">
                  <a16:creationId xmlns:a16="http://schemas.microsoft.com/office/drawing/2014/main" id="{8088A4A3-FDB4-46E8-8467-0FBEA8B9E117}"/>
                </a:ext>
              </a:extLst>
            </p:cNvPr>
            <p:cNvSpPr/>
            <p:nvPr/>
          </p:nvSpPr>
          <p:spPr>
            <a:xfrm>
              <a:off x="3653237" y="6643259"/>
              <a:ext cx="20300" cy="20300"/>
            </a:xfrm>
            <a:custGeom>
              <a:avLst/>
              <a:gdLst>
                <a:gd name="connsiteX0" fmla="*/ 20436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6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6" y="10218"/>
                  </a:moveTo>
                  <a:cubicBezTo>
                    <a:pt x="20436" y="15861"/>
                    <a:pt x="15861" y="20435"/>
                    <a:pt x="10218" y="20435"/>
                  </a:cubicBezTo>
                  <a:cubicBezTo>
                    <a:pt x="4575" y="20435"/>
                    <a:pt x="0" y="15861"/>
                    <a:pt x="0" y="10218"/>
                  </a:cubicBezTo>
                  <a:cubicBezTo>
                    <a:pt x="0" y="4575"/>
                    <a:pt x="4575" y="0"/>
                    <a:pt x="10218" y="0"/>
                  </a:cubicBezTo>
                  <a:cubicBezTo>
                    <a:pt x="15861" y="0"/>
                    <a:pt x="20436" y="4575"/>
                    <a:pt x="20436"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25" name="Freeform: Shape 24">
              <a:extLst>
                <a:ext uri="{FF2B5EF4-FFF2-40B4-BE49-F238E27FC236}">
                  <a16:creationId xmlns:a16="http://schemas.microsoft.com/office/drawing/2014/main" id="{1566EA0C-382F-4EBC-B3B0-39D86C79F00C}"/>
                </a:ext>
              </a:extLst>
            </p:cNvPr>
            <p:cNvSpPr/>
            <p:nvPr/>
          </p:nvSpPr>
          <p:spPr>
            <a:xfrm>
              <a:off x="4212505" y="5620946"/>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26" name="Freeform: Shape 25">
              <a:extLst>
                <a:ext uri="{FF2B5EF4-FFF2-40B4-BE49-F238E27FC236}">
                  <a16:creationId xmlns:a16="http://schemas.microsoft.com/office/drawing/2014/main" id="{CF806FB9-E841-4B09-9C61-2F10BA41D766}"/>
                </a:ext>
              </a:extLst>
            </p:cNvPr>
            <p:cNvSpPr/>
            <p:nvPr/>
          </p:nvSpPr>
          <p:spPr>
            <a:xfrm>
              <a:off x="452657" y="5162164"/>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27" name="Freeform: Shape 26">
              <a:extLst>
                <a:ext uri="{FF2B5EF4-FFF2-40B4-BE49-F238E27FC236}">
                  <a16:creationId xmlns:a16="http://schemas.microsoft.com/office/drawing/2014/main" id="{7AADFEAB-9196-4888-BD96-BE6ED0BA6C84}"/>
                </a:ext>
              </a:extLst>
            </p:cNvPr>
            <p:cNvSpPr/>
            <p:nvPr/>
          </p:nvSpPr>
          <p:spPr>
            <a:xfrm>
              <a:off x="5874236" y="5323076"/>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28" name="Freeform: Shape 27">
              <a:extLst>
                <a:ext uri="{FF2B5EF4-FFF2-40B4-BE49-F238E27FC236}">
                  <a16:creationId xmlns:a16="http://schemas.microsoft.com/office/drawing/2014/main" id="{6BF30F93-A7B4-4330-85FE-D14EEF45F14D}"/>
                </a:ext>
              </a:extLst>
            </p:cNvPr>
            <p:cNvSpPr/>
            <p:nvPr/>
          </p:nvSpPr>
          <p:spPr>
            <a:xfrm>
              <a:off x="2467982" y="5473162"/>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29" name="Freeform: Shape 28">
              <a:extLst>
                <a:ext uri="{FF2B5EF4-FFF2-40B4-BE49-F238E27FC236}">
                  <a16:creationId xmlns:a16="http://schemas.microsoft.com/office/drawing/2014/main" id="{4FEAE04F-BFE7-4F49-95ED-96DBCAA1B274}"/>
                </a:ext>
              </a:extLst>
            </p:cNvPr>
            <p:cNvSpPr/>
            <p:nvPr/>
          </p:nvSpPr>
          <p:spPr>
            <a:xfrm>
              <a:off x="2953019" y="6464923"/>
              <a:ext cx="47367" cy="47367"/>
            </a:xfrm>
            <a:custGeom>
              <a:avLst/>
              <a:gdLst>
                <a:gd name="connsiteX0" fmla="*/ 50682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3"/>
                    <a:pt x="25341" y="50683"/>
                  </a:cubicBezTo>
                  <a:cubicBezTo>
                    <a:pt x="11346" y="50683"/>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30" name="Freeform: Shape 29">
              <a:extLst>
                <a:ext uri="{FF2B5EF4-FFF2-40B4-BE49-F238E27FC236}">
                  <a16:creationId xmlns:a16="http://schemas.microsoft.com/office/drawing/2014/main" id="{50EE0658-8516-4B7E-8651-5F51CDEF658D}"/>
                </a:ext>
              </a:extLst>
            </p:cNvPr>
            <p:cNvSpPr/>
            <p:nvPr/>
          </p:nvSpPr>
          <p:spPr>
            <a:xfrm>
              <a:off x="1076073" y="7220999"/>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31" name="Freeform: Shape 30">
              <a:extLst>
                <a:ext uri="{FF2B5EF4-FFF2-40B4-BE49-F238E27FC236}">
                  <a16:creationId xmlns:a16="http://schemas.microsoft.com/office/drawing/2014/main" id="{790EF58F-5A60-49F2-AE09-8495C4CFCF49}"/>
                </a:ext>
              </a:extLst>
            </p:cNvPr>
            <p:cNvSpPr/>
            <p:nvPr/>
          </p:nvSpPr>
          <p:spPr>
            <a:xfrm>
              <a:off x="711145" y="6439615"/>
              <a:ext cx="47367" cy="47367"/>
            </a:xfrm>
            <a:custGeom>
              <a:avLst/>
              <a:gdLst>
                <a:gd name="connsiteX0" fmla="*/ 50683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2"/>
                    <a:pt x="25341" y="50682"/>
                  </a:cubicBezTo>
                  <a:cubicBezTo>
                    <a:pt x="11346" y="50682"/>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32" name="Freeform: Shape 31">
              <a:extLst>
                <a:ext uri="{FF2B5EF4-FFF2-40B4-BE49-F238E27FC236}">
                  <a16:creationId xmlns:a16="http://schemas.microsoft.com/office/drawing/2014/main" id="{01C94F1E-1CA7-4A70-AAFD-4DE12E3F31E1}"/>
                </a:ext>
              </a:extLst>
            </p:cNvPr>
            <p:cNvSpPr/>
            <p:nvPr/>
          </p:nvSpPr>
          <p:spPr>
            <a:xfrm>
              <a:off x="4003752" y="7366111"/>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33" name="Freeform: Shape 32">
              <a:extLst>
                <a:ext uri="{FF2B5EF4-FFF2-40B4-BE49-F238E27FC236}">
                  <a16:creationId xmlns:a16="http://schemas.microsoft.com/office/drawing/2014/main" id="{678BD43C-A815-4661-BD5F-590DD10368D8}"/>
                </a:ext>
              </a:extLst>
            </p:cNvPr>
            <p:cNvSpPr/>
            <p:nvPr/>
          </p:nvSpPr>
          <p:spPr>
            <a:xfrm>
              <a:off x="4402243" y="6671578"/>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34" name="Freeform: Shape 33">
              <a:extLst>
                <a:ext uri="{FF2B5EF4-FFF2-40B4-BE49-F238E27FC236}">
                  <a16:creationId xmlns:a16="http://schemas.microsoft.com/office/drawing/2014/main" id="{358AA979-D4BF-4AF4-B81E-1C1610E6C9FE}"/>
                </a:ext>
              </a:extLst>
            </p:cNvPr>
            <p:cNvSpPr/>
            <p:nvPr/>
          </p:nvSpPr>
          <p:spPr>
            <a:xfrm>
              <a:off x="5848895" y="6948674"/>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35" name="Freeform: Shape 34">
              <a:extLst>
                <a:ext uri="{FF2B5EF4-FFF2-40B4-BE49-F238E27FC236}">
                  <a16:creationId xmlns:a16="http://schemas.microsoft.com/office/drawing/2014/main" id="{CE182487-3AB6-417D-8803-92C94340E0B3}"/>
                </a:ext>
              </a:extLst>
            </p:cNvPr>
            <p:cNvSpPr/>
            <p:nvPr/>
          </p:nvSpPr>
          <p:spPr>
            <a:xfrm>
              <a:off x="5532653" y="7376261"/>
              <a:ext cx="47367" cy="47367"/>
            </a:xfrm>
            <a:custGeom>
              <a:avLst/>
              <a:gdLst>
                <a:gd name="connsiteX0" fmla="*/ 50683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2"/>
                    <a:pt x="25341" y="50682"/>
                  </a:cubicBezTo>
                  <a:cubicBezTo>
                    <a:pt x="11346" y="50682"/>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36" name="Freeform: Shape 35">
              <a:extLst>
                <a:ext uri="{FF2B5EF4-FFF2-40B4-BE49-F238E27FC236}">
                  <a16:creationId xmlns:a16="http://schemas.microsoft.com/office/drawing/2014/main" id="{E4D2B48E-67B0-44A4-9C22-2D6CDE2A53FD}"/>
                </a:ext>
              </a:extLst>
            </p:cNvPr>
            <p:cNvSpPr/>
            <p:nvPr/>
          </p:nvSpPr>
          <p:spPr>
            <a:xfrm>
              <a:off x="2915802" y="6897991"/>
              <a:ext cx="47367" cy="47367"/>
            </a:xfrm>
            <a:custGeom>
              <a:avLst/>
              <a:gdLst>
                <a:gd name="connsiteX0" fmla="*/ 50682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3"/>
                    <a:pt x="25341" y="50683"/>
                  </a:cubicBezTo>
                  <a:cubicBezTo>
                    <a:pt x="11346" y="50683"/>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grpSp>
      <p:sp>
        <p:nvSpPr>
          <p:cNvPr id="37" name="TextBox 36">
            <a:extLst>
              <a:ext uri="{FF2B5EF4-FFF2-40B4-BE49-F238E27FC236}">
                <a16:creationId xmlns:a16="http://schemas.microsoft.com/office/drawing/2014/main" id="{713D394A-4552-4A9F-88F3-F7B77EA940E1}"/>
              </a:ext>
            </a:extLst>
          </p:cNvPr>
          <p:cNvSpPr txBox="1"/>
          <p:nvPr/>
        </p:nvSpPr>
        <p:spPr>
          <a:xfrm>
            <a:off x="5776840" y="1826000"/>
            <a:ext cx="4231900" cy="1384995"/>
          </a:xfrm>
          <a:prstGeom prst="rect">
            <a:avLst/>
          </a:prstGeom>
          <a:no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FUTURE </a:t>
            </a:r>
          </a:p>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OF </a:t>
            </a:r>
          </a:p>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RADIOCHEMISTRY </a:t>
            </a:r>
          </a:p>
        </p:txBody>
      </p:sp>
      <p:grpSp>
        <p:nvGrpSpPr>
          <p:cNvPr id="39" name="Group 38">
            <a:extLst>
              <a:ext uri="{FF2B5EF4-FFF2-40B4-BE49-F238E27FC236}">
                <a16:creationId xmlns:a16="http://schemas.microsoft.com/office/drawing/2014/main" id="{9AD337D7-400D-4874-B24B-6487B79F7D3D}"/>
              </a:ext>
            </a:extLst>
          </p:cNvPr>
          <p:cNvGrpSpPr/>
          <p:nvPr/>
        </p:nvGrpSpPr>
        <p:grpSpPr>
          <a:xfrm>
            <a:off x="5934378" y="3382127"/>
            <a:ext cx="1380114" cy="342917"/>
            <a:chOff x="13619695" y="9264814"/>
            <a:chExt cx="3372548" cy="914565"/>
          </a:xfrm>
        </p:grpSpPr>
        <p:sp>
          <p:nvSpPr>
            <p:cNvPr id="40" name="Rectangle: Rounded Corners 39">
              <a:extLst>
                <a:ext uri="{FF2B5EF4-FFF2-40B4-BE49-F238E27FC236}">
                  <a16:creationId xmlns:a16="http://schemas.microsoft.com/office/drawing/2014/main" id="{B1DFAC62-F907-4754-A194-C58554393E58}"/>
                </a:ext>
              </a:extLst>
            </p:cNvPr>
            <p:cNvSpPr/>
            <p:nvPr/>
          </p:nvSpPr>
          <p:spPr>
            <a:xfrm>
              <a:off x="13619695" y="9264814"/>
              <a:ext cx="3372548" cy="910495"/>
            </a:xfrm>
            <a:prstGeom prst="roundRect">
              <a:avLst>
                <a:gd name="adj" fmla="val 50000"/>
              </a:avLst>
            </a:prstGeom>
            <a:gradFill>
              <a:gsLst>
                <a:gs pos="100000">
                  <a:schemeClr val="accent2"/>
                </a:gs>
                <a:gs pos="3000">
                  <a:schemeClr val="accent4"/>
                </a:gs>
              </a:gsLst>
              <a:path path="circle">
                <a:fillToRect l="100000" t="100000"/>
              </a:path>
            </a:gradFill>
            <a:ln>
              <a:noFill/>
            </a:ln>
            <a:effectLst>
              <a:outerShdw blurRad="838200" sx="102000" sy="102000" algn="ctr" rotWithShape="0">
                <a:schemeClr val="accent2"/>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ea typeface="+mn-ea"/>
                <a:cs typeface="+mn-cs"/>
              </a:endParaRPr>
            </a:p>
          </p:txBody>
        </p:sp>
        <p:sp>
          <p:nvSpPr>
            <p:cNvPr id="41" name="TextBox 40">
              <a:extLst>
                <a:ext uri="{FF2B5EF4-FFF2-40B4-BE49-F238E27FC236}">
                  <a16:creationId xmlns:a16="http://schemas.microsoft.com/office/drawing/2014/main" id="{57AA1FF1-FDEC-4DAF-9E5E-E149857D4AF2}"/>
                </a:ext>
              </a:extLst>
            </p:cNvPr>
            <p:cNvSpPr txBox="1"/>
            <p:nvPr/>
          </p:nvSpPr>
          <p:spPr>
            <a:xfrm>
              <a:off x="13860145" y="9379056"/>
              <a:ext cx="2804413" cy="800323"/>
            </a:xfrm>
            <a:prstGeom prst="rect">
              <a:avLst/>
            </a:prstGeom>
            <a:noFill/>
          </p:spPr>
          <p:txBody>
            <a:bodyPr wrap="non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srgbClr val="E0E4F4"/>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Go to Future</a:t>
              </a:r>
            </a:p>
          </p:txBody>
        </p:sp>
      </p:grpSp>
      <p:sp>
        <p:nvSpPr>
          <p:cNvPr id="42" name="Freeform: Shape 41">
            <a:extLst>
              <a:ext uri="{FF2B5EF4-FFF2-40B4-BE49-F238E27FC236}">
                <a16:creationId xmlns:a16="http://schemas.microsoft.com/office/drawing/2014/main" id="{4FDC7CE2-35DA-4A74-9F0D-F250B4145DA8}"/>
              </a:ext>
            </a:extLst>
          </p:cNvPr>
          <p:cNvSpPr/>
          <p:nvPr/>
        </p:nvSpPr>
        <p:spPr>
          <a:xfrm>
            <a:off x="1" y="446"/>
            <a:ext cx="9144000" cy="6874007"/>
          </a:xfrm>
          <a:custGeom>
            <a:avLst/>
            <a:gdLst>
              <a:gd name="connsiteX0" fmla="*/ 15841313 w 15840075"/>
              <a:gd name="connsiteY0" fmla="*/ 10287000 h 10287000"/>
              <a:gd name="connsiteX1" fmla="*/ 0 w 15840075"/>
              <a:gd name="connsiteY1" fmla="*/ 10287000 h 10287000"/>
              <a:gd name="connsiteX2" fmla="*/ 0 w 15840075"/>
              <a:gd name="connsiteY2" fmla="*/ 0 h 10287000"/>
              <a:gd name="connsiteX3" fmla="*/ 13084587 w 15840075"/>
              <a:gd name="connsiteY3" fmla="*/ 0 h 10287000"/>
              <a:gd name="connsiteX4" fmla="*/ 9624632 w 15840075"/>
              <a:gd name="connsiteY4" fmla="*/ 735140 h 10287000"/>
              <a:gd name="connsiteX5" fmla="*/ 5216081 w 15840075"/>
              <a:gd name="connsiteY5" fmla="*/ 2963037 h 10287000"/>
              <a:gd name="connsiteX6" fmla="*/ 2204752 w 15840075"/>
              <a:gd name="connsiteY6" fmla="*/ 3813810 h 10287000"/>
              <a:gd name="connsiteX7" fmla="*/ 2427161 w 15840075"/>
              <a:gd name="connsiteY7" fmla="*/ 4034028 h 10287000"/>
              <a:gd name="connsiteX8" fmla="*/ 5386864 w 15840075"/>
              <a:gd name="connsiteY8" fmla="*/ 5143500 h 10287000"/>
              <a:gd name="connsiteX9" fmla="*/ 9469945 w 15840075"/>
              <a:gd name="connsiteY9" fmla="*/ 7993380 h 10287000"/>
              <a:gd name="connsiteX10" fmla="*/ 15841313 w 15840075"/>
              <a:gd name="connsiteY10" fmla="*/ 10287000 h 10287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5840075" h="10287000">
                <a:moveTo>
                  <a:pt x="15841313" y="10287000"/>
                </a:moveTo>
                <a:lnTo>
                  <a:pt x="0" y="10287000"/>
                </a:lnTo>
                <a:lnTo>
                  <a:pt x="0" y="0"/>
                </a:lnTo>
                <a:lnTo>
                  <a:pt x="13084587" y="0"/>
                </a:lnTo>
                <a:cubicBezTo>
                  <a:pt x="13084587" y="0"/>
                  <a:pt x="12285630" y="782384"/>
                  <a:pt x="9624632" y="735140"/>
                </a:cubicBezTo>
                <a:cubicBezTo>
                  <a:pt x="6963728" y="687896"/>
                  <a:pt x="6546533" y="2112836"/>
                  <a:pt x="5216081" y="2963037"/>
                </a:cubicBezTo>
                <a:cubicBezTo>
                  <a:pt x="3885629" y="3813334"/>
                  <a:pt x="2204752" y="3813810"/>
                  <a:pt x="2204752" y="3813810"/>
                </a:cubicBezTo>
                <a:lnTo>
                  <a:pt x="2427161" y="4034028"/>
                </a:lnTo>
                <a:cubicBezTo>
                  <a:pt x="2427161" y="4034028"/>
                  <a:pt x="4379214" y="3868103"/>
                  <a:pt x="5386864" y="5143500"/>
                </a:cubicBezTo>
                <a:cubicBezTo>
                  <a:pt x="6394514" y="6418898"/>
                  <a:pt x="7549134" y="7647052"/>
                  <a:pt x="9469945" y="7993380"/>
                </a:cubicBezTo>
                <a:cubicBezTo>
                  <a:pt x="11390757" y="8339805"/>
                  <a:pt x="14928056" y="8927878"/>
                  <a:pt x="15841313" y="10287000"/>
                </a:cubicBezTo>
                <a:close/>
              </a:path>
            </a:pathLst>
          </a:custGeom>
          <a:solidFill>
            <a:schemeClr val="bg1"/>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grpSp>
        <p:nvGrpSpPr>
          <p:cNvPr id="43" name="Group 42">
            <a:extLst>
              <a:ext uri="{FF2B5EF4-FFF2-40B4-BE49-F238E27FC236}">
                <a16:creationId xmlns:a16="http://schemas.microsoft.com/office/drawing/2014/main" id="{B9F7BBE2-6625-4A0C-8D6B-7D43136DD62E}"/>
              </a:ext>
            </a:extLst>
          </p:cNvPr>
          <p:cNvGrpSpPr/>
          <p:nvPr/>
        </p:nvGrpSpPr>
        <p:grpSpPr>
          <a:xfrm>
            <a:off x="2904377" y="1983754"/>
            <a:ext cx="1757543" cy="1240620"/>
            <a:chOff x="17029828" y="5557001"/>
            <a:chExt cx="1150338" cy="812004"/>
          </a:xfrm>
        </p:grpSpPr>
        <p:sp>
          <p:nvSpPr>
            <p:cNvPr id="44" name="Freeform: Shape 43">
              <a:extLst>
                <a:ext uri="{FF2B5EF4-FFF2-40B4-BE49-F238E27FC236}">
                  <a16:creationId xmlns:a16="http://schemas.microsoft.com/office/drawing/2014/main" id="{756385E6-4018-4B68-974B-908FF12D801C}"/>
                </a:ext>
              </a:extLst>
            </p:cNvPr>
            <p:cNvSpPr/>
            <p:nvPr/>
          </p:nvSpPr>
          <p:spPr>
            <a:xfrm>
              <a:off x="17549685" y="5581564"/>
              <a:ext cx="446602" cy="751103"/>
            </a:xfrm>
            <a:custGeom>
              <a:avLst/>
              <a:gdLst>
                <a:gd name="connsiteX0" fmla="*/ 447697 w 446601"/>
                <a:gd name="connsiteY0" fmla="*/ 382623 h 751103"/>
                <a:gd name="connsiteX1" fmla="*/ 213028 w 446601"/>
                <a:gd name="connsiteY1" fmla="*/ 751509 h 751103"/>
                <a:gd name="connsiteX2" fmla="*/ 163564 w 446601"/>
                <a:gd name="connsiteY2" fmla="*/ 666723 h 751103"/>
                <a:gd name="connsiteX3" fmla="*/ 994 w 446601"/>
                <a:gd name="connsiteY3" fmla="*/ 533047 h 751103"/>
                <a:gd name="connsiteX4" fmla="*/ 128613 w 446601"/>
                <a:gd name="connsiteY4" fmla="*/ 350718 h 751103"/>
                <a:gd name="connsiteX5" fmla="*/ 17708 w 446601"/>
                <a:gd name="connsiteY5" fmla="*/ 163822 h 751103"/>
                <a:gd name="connsiteX6" fmla="*/ 180176 w 446601"/>
                <a:gd name="connsiteY6" fmla="*/ 0 h 751103"/>
                <a:gd name="connsiteX7" fmla="*/ 447697 w 446601"/>
                <a:gd name="connsiteY7" fmla="*/ 382623 h 751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46601" h="751103">
                  <a:moveTo>
                    <a:pt x="447697" y="382623"/>
                  </a:moveTo>
                  <a:cubicBezTo>
                    <a:pt x="447697" y="545836"/>
                    <a:pt x="351678" y="686617"/>
                    <a:pt x="213028" y="751509"/>
                  </a:cubicBezTo>
                  <a:cubicBezTo>
                    <a:pt x="214753" y="717507"/>
                    <a:pt x="208393" y="672339"/>
                    <a:pt x="163564" y="666723"/>
                  </a:cubicBezTo>
                  <a:cubicBezTo>
                    <a:pt x="90618" y="657621"/>
                    <a:pt x="-11153" y="593811"/>
                    <a:pt x="994" y="533047"/>
                  </a:cubicBezTo>
                  <a:cubicBezTo>
                    <a:pt x="13140" y="472248"/>
                    <a:pt x="160519" y="457057"/>
                    <a:pt x="128613" y="350718"/>
                  </a:cubicBezTo>
                  <a:cubicBezTo>
                    <a:pt x="96709" y="244345"/>
                    <a:pt x="17708" y="270194"/>
                    <a:pt x="17708" y="163822"/>
                  </a:cubicBezTo>
                  <a:cubicBezTo>
                    <a:pt x="17708" y="57449"/>
                    <a:pt x="180176" y="0"/>
                    <a:pt x="180176" y="0"/>
                  </a:cubicBezTo>
                  <a:cubicBezTo>
                    <a:pt x="336284" y="57043"/>
                    <a:pt x="447697" y="206858"/>
                    <a:pt x="447697" y="382623"/>
                  </a:cubicBezTo>
                  <a:close/>
                </a:path>
              </a:pathLst>
            </a:custGeom>
            <a:solidFill>
              <a:srgbClr val="FF2D5E"/>
            </a:solidFill>
            <a:ln w="3383" cap="flat">
              <a:noFill/>
              <a:prstDash val="solid"/>
              <a:miter/>
            </a:ln>
            <a:effectLst>
              <a:outerShdw blurRad="990600" sx="102000" sy="102000" algn="ctr" rotWithShape="0">
                <a:schemeClr val="accent1"/>
              </a:outerShdw>
            </a:effectLst>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45" name="Freeform: Shape 44">
              <a:extLst>
                <a:ext uri="{FF2B5EF4-FFF2-40B4-BE49-F238E27FC236}">
                  <a16:creationId xmlns:a16="http://schemas.microsoft.com/office/drawing/2014/main" id="{418C5F1D-8E09-4F38-8FA0-64E611A40932}"/>
                </a:ext>
              </a:extLst>
            </p:cNvPr>
            <p:cNvSpPr/>
            <p:nvPr/>
          </p:nvSpPr>
          <p:spPr>
            <a:xfrm>
              <a:off x="17182976" y="5557001"/>
              <a:ext cx="578553" cy="812004"/>
            </a:xfrm>
            <a:custGeom>
              <a:avLst/>
              <a:gdLst>
                <a:gd name="connsiteX0" fmla="*/ 579737 w 578552"/>
                <a:gd name="connsiteY0" fmla="*/ 776106 h 812003"/>
                <a:gd name="connsiteX1" fmla="*/ 407186 w 578552"/>
                <a:gd name="connsiteY1" fmla="*/ 814406 h 812003"/>
                <a:gd name="connsiteX2" fmla="*/ 0 w 578552"/>
                <a:gd name="connsiteY2" fmla="*/ 407220 h 812003"/>
                <a:gd name="connsiteX3" fmla="*/ 407186 w 578552"/>
                <a:gd name="connsiteY3" fmla="*/ 0 h 812003"/>
                <a:gd name="connsiteX4" fmla="*/ 546885 w 578552"/>
                <a:gd name="connsiteY4" fmla="*/ 24597 h 812003"/>
                <a:gd name="connsiteX5" fmla="*/ 384416 w 578552"/>
                <a:gd name="connsiteY5" fmla="*/ 188419 h 812003"/>
                <a:gd name="connsiteX6" fmla="*/ 495322 w 578552"/>
                <a:gd name="connsiteY6" fmla="*/ 375315 h 812003"/>
                <a:gd name="connsiteX7" fmla="*/ 367703 w 578552"/>
                <a:gd name="connsiteY7" fmla="*/ 557643 h 812003"/>
                <a:gd name="connsiteX8" fmla="*/ 530272 w 578552"/>
                <a:gd name="connsiteY8" fmla="*/ 691320 h 812003"/>
                <a:gd name="connsiteX9" fmla="*/ 579737 w 578552"/>
                <a:gd name="connsiteY9" fmla="*/ 776106 h 8120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78552" h="812003">
                  <a:moveTo>
                    <a:pt x="579737" y="776106"/>
                  </a:moveTo>
                  <a:cubicBezTo>
                    <a:pt x="527328" y="800703"/>
                    <a:pt x="468865" y="814406"/>
                    <a:pt x="407186" y="814406"/>
                  </a:cubicBezTo>
                  <a:cubicBezTo>
                    <a:pt x="182329" y="814406"/>
                    <a:pt x="0" y="632111"/>
                    <a:pt x="0" y="407220"/>
                  </a:cubicBezTo>
                  <a:cubicBezTo>
                    <a:pt x="0" y="182329"/>
                    <a:pt x="182329" y="0"/>
                    <a:pt x="407186" y="0"/>
                  </a:cubicBezTo>
                  <a:cubicBezTo>
                    <a:pt x="456245" y="0"/>
                    <a:pt x="503308" y="8695"/>
                    <a:pt x="546885" y="24597"/>
                  </a:cubicBezTo>
                  <a:cubicBezTo>
                    <a:pt x="546885" y="24597"/>
                    <a:pt x="384416" y="82046"/>
                    <a:pt x="384416" y="188419"/>
                  </a:cubicBezTo>
                  <a:cubicBezTo>
                    <a:pt x="384416" y="294791"/>
                    <a:pt x="463418" y="268942"/>
                    <a:pt x="495322" y="375315"/>
                  </a:cubicBezTo>
                  <a:cubicBezTo>
                    <a:pt x="527227" y="481653"/>
                    <a:pt x="379849" y="496845"/>
                    <a:pt x="367703" y="557643"/>
                  </a:cubicBezTo>
                  <a:cubicBezTo>
                    <a:pt x="355556" y="618408"/>
                    <a:pt x="457327" y="682218"/>
                    <a:pt x="530272" y="691320"/>
                  </a:cubicBezTo>
                  <a:cubicBezTo>
                    <a:pt x="575102" y="696902"/>
                    <a:pt x="581462" y="742070"/>
                    <a:pt x="579737" y="776106"/>
                  </a:cubicBezTo>
                  <a:close/>
                </a:path>
              </a:pathLst>
            </a:custGeom>
            <a:solidFill>
              <a:srgbClr val="EA1149"/>
            </a:solidFill>
            <a:ln w="3383" cap="flat">
              <a:noFill/>
              <a:prstDash val="solid"/>
              <a:miter/>
            </a:ln>
            <a:effectLst>
              <a:outerShdw blurRad="990600" sx="102000" sy="102000" algn="ctr" rotWithShape="0">
                <a:schemeClr val="accent1"/>
              </a:outerShdw>
            </a:effectLst>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46" name="Freeform: Shape 45">
              <a:extLst>
                <a:ext uri="{FF2B5EF4-FFF2-40B4-BE49-F238E27FC236}">
                  <a16:creationId xmlns:a16="http://schemas.microsoft.com/office/drawing/2014/main" id="{5BDABE49-D8EE-4DFA-B687-E0569F4B72E1}"/>
                </a:ext>
              </a:extLst>
            </p:cNvPr>
            <p:cNvSpPr/>
            <p:nvPr/>
          </p:nvSpPr>
          <p:spPr>
            <a:xfrm>
              <a:off x="17614320" y="6074992"/>
              <a:ext cx="115034" cy="98117"/>
            </a:xfrm>
            <a:custGeom>
              <a:avLst/>
              <a:gdLst>
                <a:gd name="connsiteX0" fmla="*/ 116523 w 115033"/>
                <a:gd name="connsiteY0" fmla="*/ 50310 h 98117"/>
                <a:gd name="connsiteX1" fmla="*/ 58261 w 115033"/>
                <a:gd name="connsiteY1" fmla="*/ 100621 h 98117"/>
                <a:gd name="connsiteX2" fmla="*/ -1 w 115033"/>
                <a:gd name="connsiteY2" fmla="*/ 50310 h 98117"/>
                <a:gd name="connsiteX3" fmla="*/ 58261 w 115033"/>
                <a:gd name="connsiteY3" fmla="*/ 0 h 98117"/>
                <a:gd name="connsiteX4" fmla="*/ 116523 w 115033"/>
                <a:gd name="connsiteY4" fmla="*/ 50310 h 981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5033" h="98117">
                  <a:moveTo>
                    <a:pt x="116523" y="50310"/>
                  </a:moveTo>
                  <a:cubicBezTo>
                    <a:pt x="116523" y="78096"/>
                    <a:pt x="90439" y="100621"/>
                    <a:pt x="58261" y="100621"/>
                  </a:cubicBezTo>
                  <a:cubicBezTo>
                    <a:pt x="26084" y="100621"/>
                    <a:pt x="-1" y="78096"/>
                    <a:pt x="-1" y="50310"/>
                  </a:cubicBezTo>
                  <a:cubicBezTo>
                    <a:pt x="-1" y="22525"/>
                    <a:pt x="26083" y="0"/>
                    <a:pt x="58261" y="0"/>
                  </a:cubicBezTo>
                  <a:cubicBezTo>
                    <a:pt x="90437" y="0"/>
                    <a:pt x="116523" y="22525"/>
                    <a:pt x="116523" y="50310"/>
                  </a:cubicBezTo>
                  <a:close/>
                </a:path>
              </a:pathLst>
            </a:custGeom>
            <a:solidFill>
              <a:srgbClr val="FC4475"/>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47" name="Freeform: Shape 46">
              <a:extLst>
                <a:ext uri="{FF2B5EF4-FFF2-40B4-BE49-F238E27FC236}">
                  <a16:creationId xmlns:a16="http://schemas.microsoft.com/office/drawing/2014/main" id="{0D919EEF-3E6F-43B7-ACC5-CA24F7FF4D2A}"/>
                </a:ext>
              </a:extLst>
            </p:cNvPr>
            <p:cNvSpPr/>
            <p:nvPr/>
          </p:nvSpPr>
          <p:spPr>
            <a:xfrm>
              <a:off x="17646461" y="5682050"/>
              <a:ext cx="115034" cy="98117"/>
            </a:xfrm>
            <a:custGeom>
              <a:avLst/>
              <a:gdLst>
                <a:gd name="connsiteX0" fmla="*/ 116523 w 115033"/>
                <a:gd name="connsiteY0" fmla="*/ 50310 h 98117"/>
                <a:gd name="connsiteX1" fmla="*/ 58261 w 115033"/>
                <a:gd name="connsiteY1" fmla="*/ 100621 h 98117"/>
                <a:gd name="connsiteX2" fmla="*/ -1 w 115033"/>
                <a:gd name="connsiteY2" fmla="*/ 50310 h 98117"/>
                <a:gd name="connsiteX3" fmla="*/ 58261 w 115033"/>
                <a:gd name="connsiteY3" fmla="*/ 0 h 98117"/>
                <a:gd name="connsiteX4" fmla="*/ 116523 w 115033"/>
                <a:gd name="connsiteY4" fmla="*/ 50310 h 981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5033" h="98117">
                  <a:moveTo>
                    <a:pt x="116523" y="50310"/>
                  </a:moveTo>
                  <a:cubicBezTo>
                    <a:pt x="116523" y="78096"/>
                    <a:pt x="90439" y="100621"/>
                    <a:pt x="58261" y="100621"/>
                  </a:cubicBezTo>
                  <a:cubicBezTo>
                    <a:pt x="26084" y="100621"/>
                    <a:pt x="-1" y="78096"/>
                    <a:pt x="-1" y="50310"/>
                  </a:cubicBezTo>
                  <a:cubicBezTo>
                    <a:pt x="-1" y="22525"/>
                    <a:pt x="26083" y="0"/>
                    <a:pt x="58261" y="0"/>
                  </a:cubicBezTo>
                  <a:cubicBezTo>
                    <a:pt x="90437" y="0"/>
                    <a:pt x="116523" y="22525"/>
                    <a:pt x="116523" y="50310"/>
                  </a:cubicBezTo>
                  <a:close/>
                </a:path>
              </a:pathLst>
            </a:custGeom>
            <a:solidFill>
              <a:srgbClr val="FC4475"/>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48" name="Freeform: Shape 47">
              <a:extLst>
                <a:ext uri="{FF2B5EF4-FFF2-40B4-BE49-F238E27FC236}">
                  <a16:creationId xmlns:a16="http://schemas.microsoft.com/office/drawing/2014/main" id="{F94A013B-814F-4457-94FA-DA3BFB956245}"/>
                </a:ext>
              </a:extLst>
            </p:cNvPr>
            <p:cNvSpPr/>
            <p:nvPr/>
          </p:nvSpPr>
          <p:spPr>
            <a:xfrm>
              <a:off x="17447724" y="5885389"/>
              <a:ext cx="165784" cy="142101"/>
            </a:xfrm>
            <a:custGeom>
              <a:avLst/>
              <a:gdLst>
                <a:gd name="connsiteX0" fmla="*/ 166597 w 165784"/>
                <a:gd name="connsiteY0" fmla="*/ 71964 h 142100"/>
                <a:gd name="connsiteX1" fmla="*/ 83298 w 165784"/>
                <a:gd name="connsiteY1" fmla="*/ 143928 h 142100"/>
                <a:gd name="connsiteX2" fmla="*/ 0 w 165784"/>
                <a:gd name="connsiteY2" fmla="*/ 71964 h 142100"/>
                <a:gd name="connsiteX3" fmla="*/ 83298 w 165784"/>
                <a:gd name="connsiteY3" fmla="*/ 0 h 142100"/>
                <a:gd name="connsiteX4" fmla="*/ 166597 w 165784"/>
                <a:gd name="connsiteY4" fmla="*/ 71964 h 142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5784" h="142100">
                  <a:moveTo>
                    <a:pt x="166597" y="71964"/>
                  </a:moveTo>
                  <a:cubicBezTo>
                    <a:pt x="166597" y="111708"/>
                    <a:pt x="129302" y="143928"/>
                    <a:pt x="83298" y="143928"/>
                  </a:cubicBezTo>
                  <a:cubicBezTo>
                    <a:pt x="37294" y="143928"/>
                    <a:pt x="0" y="111708"/>
                    <a:pt x="0" y="71964"/>
                  </a:cubicBezTo>
                  <a:cubicBezTo>
                    <a:pt x="0" y="32219"/>
                    <a:pt x="37294" y="0"/>
                    <a:pt x="83298" y="0"/>
                  </a:cubicBezTo>
                  <a:cubicBezTo>
                    <a:pt x="129302" y="0"/>
                    <a:pt x="166597" y="32219"/>
                    <a:pt x="166597" y="71964"/>
                  </a:cubicBezTo>
                  <a:close/>
                </a:path>
              </a:pathLst>
            </a:custGeom>
            <a:solidFill>
              <a:srgbClr val="D30943"/>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49" name="Freeform: Shape 48">
              <a:extLst>
                <a:ext uri="{FF2B5EF4-FFF2-40B4-BE49-F238E27FC236}">
                  <a16:creationId xmlns:a16="http://schemas.microsoft.com/office/drawing/2014/main" id="{9FA37F19-AC51-42C4-AB41-AD38698EB0A8}"/>
                </a:ext>
              </a:extLst>
            </p:cNvPr>
            <p:cNvSpPr/>
            <p:nvPr/>
          </p:nvSpPr>
          <p:spPr>
            <a:xfrm>
              <a:off x="17359655" y="6144317"/>
              <a:ext cx="71050" cy="60900"/>
            </a:xfrm>
            <a:custGeom>
              <a:avLst/>
              <a:gdLst>
                <a:gd name="connsiteX0" fmla="*/ 72472 w 71050"/>
                <a:gd name="connsiteY0" fmla="*/ 31296 h 60900"/>
                <a:gd name="connsiteX1" fmla="*/ 36236 w 71050"/>
                <a:gd name="connsiteY1" fmla="*/ 62592 h 60900"/>
                <a:gd name="connsiteX2" fmla="*/ 1 w 71050"/>
                <a:gd name="connsiteY2" fmla="*/ 31296 h 60900"/>
                <a:gd name="connsiteX3" fmla="*/ 36236 w 71050"/>
                <a:gd name="connsiteY3" fmla="*/ 0 h 60900"/>
                <a:gd name="connsiteX4" fmla="*/ 72472 w 71050"/>
                <a:gd name="connsiteY4" fmla="*/ 31296 h 60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50" h="60900">
                  <a:moveTo>
                    <a:pt x="72472" y="31296"/>
                  </a:moveTo>
                  <a:cubicBezTo>
                    <a:pt x="72472" y="48580"/>
                    <a:pt x="56249" y="62592"/>
                    <a:pt x="36236" y="62592"/>
                  </a:cubicBezTo>
                  <a:cubicBezTo>
                    <a:pt x="16223" y="62592"/>
                    <a:pt x="1" y="48580"/>
                    <a:pt x="1" y="31296"/>
                  </a:cubicBezTo>
                  <a:cubicBezTo>
                    <a:pt x="1" y="14012"/>
                    <a:pt x="16223" y="0"/>
                    <a:pt x="36236" y="0"/>
                  </a:cubicBezTo>
                  <a:cubicBezTo>
                    <a:pt x="56249" y="0"/>
                    <a:pt x="72472" y="14012"/>
                    <a:pt x="72472" y="31296"/>
                  </a:cubicBezTo>
                  <a:close/>
                </a:path>
              </a:pathLst>
            </a:custGeom>
            <a:solidFill>
              <a:srgbClr val="D30943"/>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50" name="Freeform: Shape 49">
              <a:extLst>
                <a:ext uri="{FF2B5EF4-FFF2-40B4-BE49-F238E27FC236}">
                  <a16:creationId xmlns:a16="http://schemas.microsoft.com/office/drawing/2014/main" id="{4051E9C5-4ABC-4E94-B768-5EE15B1F671D}"/>
                </a:ext>
              </a:extLst>
            </p:cNvPr>
            <p:cNvSpPr/>
            <p:nvPr/>
          </p:nvSpPr>
          <p:spPr>
            <a:xfrm>
              <a:off x="17308668" y="5712364"/>
              <a:ext cx="101500" cy="87967"/>
            </a:xfrm>
            <a:custGeom>
              <a:avLst/>
              <a:gdLst>
                <a:gd name="connsiteX0" fmla="*/ 101974 w 101500"/>
                <a:gd name="connsiteY0" fmla="*/ 44051 h 87967"/>
                <a:gd name="connsiteX1" fmla="*/ 50988 w 101500"/>
                <a:gd name="connsiteY1" fmla="*/ 88102 h 87967"/>
                <a:gd name="connsiteX2" fmla="*/ 1 w 101500"/>
                <a:gd name="connsiteY2" fmla="*/ 44051 h 87967"/>
                <a:gd name="connsiteX3" fmla="*/ 50988 w 101500"/>
                <a:gd name="connsiteY3" fmla="*/ 0 h 87967"/>
                <a:gd name="connsiteX4" fmla="*/ 101974 w 101500"/>
                <a:gd name="connsiteY4" fmla="*/ 44051 h 879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500" h="87967">
                  <a:moveTo>
                    <a:pt x="101974" y="44051"/>
                  </a:moveTo>
                  <a:cubicBezTo>
                    <a:pt x="101974" y="68380"/>
                    <a:pt x="79146" y="88102"/>
                    <a:pt x="50988" y="88102"/>
                  </a:cubicBezTo>
                  <a:cubicBezTo>
                    <a:pt x="22829" y="88102"/>
                    <a:pt x="1" y="68380"/>
                    <a:pt x="1" y="44051"/>
                  </a:cubicBezTo>
                  <a:cubicBezTo>
                    <a:pt x="1" y="19722"/>
                    <a:pt x="22829" y="0"/>
                    <a:pt x="50988" y="0"/>
                  </a:cubicBezTo>
                  <a:cubicBezTo>
                    <a:pt x="79146" y="0"/>
                    <a:pt x="101974" y="19722"/>
                    <a:pt x="101974" y="44051"/>
                  </a:cubicBezTo>
                  <a:close/>
                </a:path>
              </a:pathLst>
            </a:custGeom>
            <a:solidFill>
              <a:srgbClr val="D30943"/>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51" name="Freeform: Shape 50">
              <a:extLst>
                <a:ext uri="{FF2B5EF4-FFF2-40B4-BE49-F238E27FC236}">
                  <a16:creationId xmlns:a16="http://schemas.microsoft.com/office/drawing/2014/main" id="{96777A0F-294C-46B7-8E81-0C21C8D07BF5}"/>
                </a:ext>
              </a:extLst>
            </p:cNvPr>
            <p:cNvSpPr/>
            <p:nvPr/>
          </p:nvSpPr>
          <p:spPr>
            <a:xfrm>
              <a:off x="17029828" y="5658977"/>
              <a:ext cx="1150338" cy="568402"/>
            </a:xfrm>
            <a:custGeom>
              <a:avLst/>
              <a:gdLst>
                <a:gd name="connsiteX0" fmla="*/ 1017527 w 1150338"/>
                <a:gd name="connsiteY0" fmla="*/ 252531 h 568402"/>
                <a:gd name="connsiteX1" fmla="*/ 956288 w 1150338"/>
                <a:gd name="connsiteY1" fmla="*/ 211254 h 568402"/>
                <a:gd name="connsiteX2" fmla="*/ 967487 w 1150338"/>
                <a:gd name="connsiteY2" fmla="*/ 299763 h 568402"/>
                <a:gd name="connsiteX3" fmla="*/ 977230 w 1150338"/>
                <a:gd name="connsiteY3" fmla="*/ 306868 h 568402"/>
                <a:gd name="connsiteX4" fmla="*/ 1082859 w 1150338"/>
                <a:gd name="connsiteY4" fmla="*/ 438311 h 568402"/>
                <a:gd name="connsiteX5" fmla="*/ 1081336 w 1150338"/>
                <a:gd name="connsiteY5" fmla="*/ 448630 h 568402"/>
                <a:gd name="connsiteX6" fmla="*/ 917482 w 1150338"/>
                <a:gd name="connsiteY6" fmla="*/ 502628 h 568402"/>
                <a:gd name="connsiteX7" fmla="*/ 913996 w 1150338"/>
                <a:gd name="connsiteY7" fmla="*/ 502696 h 568402"/>
                <a:gd name="connsiteX8" fmla="*/ 531408 w 1150338"/>
                <a:gd name="connsiteY8" fmla="*/ 435976 h 568402"/>
                <a:gd name="connsiteX9" fmla="*/ 527111 w 1150338"/>
                <a:gd name="connsiteY9" fmla="*/ 434623 h 568402"/>
                <a:gd name="connsiteX10" fmla="*/ 173484 w 1150338"/>
                <a:gd name="connsiteY10" fmla="*/ 263527 h 568402"/>
                <a:gd name="connsiteX11" fmla="*/ 157006 w 1150338"/>
                <a:gd name="connsiteY11" fmla="*/ 250907 h 568402"/>
                <a:gd name="connsiteX12" fmla="*/ 69378 w 1150338"/>
                <a:gd name="connsiteY12" fmla="*/ 121799 h 568402"/>
                <a:gd name="connsiteX13" fmla="*/ 230627 w 1150338"/>
                <a:gd name="connsiteY13" fmla="*/ 67868 h 568402"/>
                <a:gd name="connsiteX14" fmla="*/ 291223 w 1150338"/>
                <a:gd name="connsiteY14" fmla="*/ 1250 h 568402"/>
                <a:gd name="connsiteX15" fmla="*/ 235838 w 1150338"/>
                <a:gd name="connsiteY15" fmla="*/ 66 h 568402"/>
                <a:gd name="connsiteX16" fmla="*/ 4992 w 1150338"/>
                <a:gd name="connsiteY16" fmla="*/ 100991 h 568402"/>
                <a:gd name="connsiteX17" fmla="*/ 133187 w 1150338"/>
                <a:gd name="connsiteY17" fmla="*/ 317897 h 568402"/>
                <a:gd name="connsiteX18" fmla="*/ 153995 w 1150338"/>
                <a:gd name="connsiteY18" fmla="*/ 332784 h 568402"/>
                <a:gd name="connsiteX19" fmla="*/ 506302 w 1150338"/>
                <a:gd name="connsiteY19" fmla="*/ 499008 h 568402"/>
                <a:gd name="connsiteX20" fmla="*/ 534385 w 1150338"/>
                <a:gd name="connsiteY20" fmla="*/ 507805 h 568402"/>
                <a:gd name="connsiteX21" fmla="*/ 871332 w 1150338"/>
                <a:gd name="connsiteY21" fmla="*/ 569720 h 568402"/>
                <a:gd name="connsiteX22" fmla="*/ 904895 w 1150338"/>
                <a:gd name="connsiteY22" fmla="*/ 570430 h 568402"/>
                <a:gd name="connsiteX23" fmla="*/ 914876 w 1150338"/>
                <a:gd name="connsiteY23" fmla="*/ 570363 h 568402"/>
                <a:gd name="connsiteX24" fmla="*/ 1071356 w 1150338"/>
                <a:gd name="connsiteY24" fmla="*/ 543398 h 568402"/>
                <a:gd name="connsiteX25" fmla="*/ 1145722 w 1150338"/>
                <a:gd name="connsiteY25" fmla="*/ 469438 h 568402"/>
                <a:gd name="connsiteX26" fmla="*/ 1017527 w 1150338"/>
                <a:gd name="connsiteY26" fmla="*/ 252531 h 568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50338" h="568402">
                  <a:moveTo>
                    <a:pt x="1017527" y="252531"/>
                  </a:moveTo>
                  <a:cubicBezTo>
                    <a:pt x="998647" y="238524"/>
                    <a:pt x="978179" y="224720"/>
                    <a:pt x="956288" y="211254"/>
                  </a:cubicBezTo>
                  <a:cubicBezTo>
                    <a:pt x="963122" y="239708"/>
                    <a:pt x="966980" y="269346"/>
                    <a:pt x="967487" y="299763"/>
                  </a:cubicBezTo>
                  <a:cubicBezTo>
                    <a:pt x="970802" y="302131"/>
                    <a:pt x="974050" y="304499"/>
                    <a:pt x="977230" y="306868"/>
                  </a:cubicBezTo>
                  <a:cubicBezTo>
                    <a:pt x="1055522" y="364926"/>
                    <a:pt x="1082859" y="410939"/>
                    <a:pt x="1082859" y="438311"/>
                  </a:cubicBezTo>
                  <a:cubicBezTo>
                    <a:pt x="1082859" y="442134"/>
                    <a:pt x="1082317" y="445551"/>
                    <a:pt x="1081336" y="448630"/>
                  </a:cubicBezTo>
                  <a:cubicBezTo>
                    <a:pt x="1073284" y="473565"/>
                    <a:pt x="1025985" y="500700"/>
                    <a:pt x="917482" y="502628"/>
                  </a:cubicBezTo>
                  <a:cubicBezTo>
                    <a:pt x="916330" y="502662"/>
                    <a:pt x="915180" y="502696"/>
                    <a:pt x="913996" y="502696"/>
                  </a:cubicBezTo>
                  <a:cubicBezTo>
                    <a:pt x="806034" y="504083"/>
                    <a:pt x="670259" y="480433"/>
                    <a:pt x="531408" y="435976"/>
                  </a:cubicBezTo>
                  <a:cubicBezTo>
                    <a:pt x="529986" y="435536"/>
                    <a:pt x="528532" y="435097"/>
                    <a:pt x="527111" y="434623"/>
                  </a:cubicBezTo>
                  <a:cubicBezTo>
                    <a:pt x="386735" y="389286"/>
                    <a:pt x="261180" y="328555"/>
                    <a:pt x="173484" y="263527"/>
                  </a:cubicBezTo>
                  <a:cubicBezTo>
                    <a:pt x="167698" y="259264"/>
                    <a:pt x="162217" y="255035"/>
                    <a:pt x="157006" y="250907"/>
                  </a:cubicBezTo>
                  <a:cubicBezTo>
                    <a:pt x="81456" y="191022"/>
                    <a:pt x="61765" y="145347"/>
                    <a:pt x="69378" y="121799"/>
                  </a:cubicBezTo>
                  <a:cubicBezTo>
                    <a:pt x="77362" y="97066"/>
                    <a:pt x="123984" y="70169"/>
                    <a:pt x="230627" y="67868"/>
                  </a:cubicBezTo>
                  <a:cubicBezTo>
                    <a:pt x="248322" y="43474"/>
                    <a:pt x="268657" y="21110"/>
                    <a:pt x="291223" y="1250"/>
                  </a:cubicBezTo>
                  <a:cubicBezTo>
                    <a:pt x="272141" y="235"/>
                    <a:pt x="253668" y="-171"/>
                    <a:pt x="235838" y="66"/>
                  </a:cubicBezTo>
                  <a:cubicBezTo>
                    <a:pt x="105579" y="1757"/>
                    <a:pt x="25766" y="36673"/>
                    <a:pt x="4992" y="100991"/>
                  </a:cubicBezTo>
                  <a:cubicBezTo>
                    <a:pt x="-15782" y="165342"/>
                    <a:pt x="28540" y="240317"/>
                    <a:pt x="133187" y="317897"/>
                  </a:cubicBezTo>
                  <a:cubicBezTo>
                    <a:pt x="139919" y="322905"/>
                    <a:pt x="146856" y="327844"/>
                    <a:pt x="153995" y="332784"/>
                  </a:cubicBezTo>
                  <a:cubicBezTo>
                    <a:pt x="245819" y="396357"/>
                    <a:pt x="369751" y="454923"/>
                    <a:pt x="506302" y="499008"/>
                  </a:cubicBezTo>
                  <a:cubicBezTo>
                    <a:pt x="515674" y="502019"/>
                    <a:pt x="525013" y="504963"/>
                    <a:pt x="534385" y="507805"/>
                  </a:cubicBezTo>
                  <a:cubicBezTo>
                    <a:pt x="654020" y="544243"/>
                    <a:pt x="771152" y="565728"/>
                    <a:pt x="871332" y="569720"/>
                  </a:cubicBezTo>
                  <a:cubicBezTo>
                    <a:pt x="882735" y="570194"/>
                    <a:pt x="893934" y="570430"/>
                    <a:pt x="904895" y="570430"/>
                  </a:cubicBezTo>
                  <a:cubicBezTo>
                    <a:pt x="908245" y="570430"/>
                    <a:pt x="911561" y="570397"/>
                    <a:pt x="914876" y="570363"/>
                  </a:cubicBezTo>
                  <a:cubicBezTo>
                    <a:pt x="979971" y="569517"/>
                    <a:pt x="1032515" y="560348"/>
                    <a:pt x="1071356" y="543398"/>
                  </a:cubicBezTo>
                  <a:cubicBezTo>
                    <a:pt x="1110162" y="526413"/>
                    <a:pt x="1135336" y="501613"/>
                    <a:pt x="1145722" y="469438"/>
                  </a:cubicBezTo>
                  <a:cubicBezTo>
                    <a:pt x="1166496" y="405086"/>
                    <a:pt x="1122174" y="330077"/>
                    <a:pt x="1017527" y="25253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grpSp>
      <p:grpSp>
        <p:nvGrpSpPr>
          <p:cNvPr id="52" name="Group 51">
            <a:extLst>
              <a:ext uri="{FF2B5EF4-FFF2-40B4-BE49-F238E27FC236}">
                <a16:creationId xmlns:a16="http://schemas.microsoft.com/office/drawing/2014/main" id="{18691684-965A-4C5A-81A3-13394E137220}"/>
              </a:ext>
            </a:extLst>
          </p:cNvPr>
          <p:cNvGrpSpPr/>
          <p:nvPr/>
        </p:nvGrpSpPr>
        <p:grpSpPr>
          <a:xfrm>
            <a:off x="4903022" y="2461980"/>
            <a:ext cx="576649" cy="580028"/>
            <a:chOff x="10270276" y="6287643"/>
            <a:chExt cx="377425" cy="379637"/>
          </a:xfrm>
          <a:effectLst>
            <a:outerShdw blurRad="850900" sx="102000" sy="102000" algn="ctr" rotWithShape="0">
              <a:schemeClr val="bg2">
                <a:lumMod val="90000"/>
                <a:alpha val="79000"/>
              </a:schemeClr>
            </a:outerShdw>
          </a:effectLst>
        </p:grpSpPr>
        <p:sp>
          <p:nvSpPr>
            <p:cNvPr id="53" name="Freeform: Shape 52">
              <a:extLst>
                <a:ext uri="{FF2B5EF4-FFF2-40B4-BE49-F238E27FC236}">
                  <a16:creationId xmlns:a16="http://schemas.microsoft.com/office/drawing/2014/main" id="{D0F190E3-60C2-4704-9575-93201F2A39B8}"/>
                </a:ext>
              </a:extLst>
            </p:cNvPr>
            <p:cNvSpPr/>
            <p:nvPr/>
          </p:nvSpPr>
          <p:spPr>
            <a:xfrm>
              <a:off x="10270276" y="6287643"/>
              <a:ext cx="240218" cy="355252"/>
            </a:xfrm>
            <a:custGeom>
              <a:avLst/>
              <a:gdLst>
                <a:gd name="connsiteX0" fmla="*/ 96337 w 240217"/>
                <a:gd name="connsiteY0" fmla="*/ 355683 h 355251"/>
                <a:gd name="connsiteX1" fmla="*/ 10738 w 240217"/>
                <a:gd name="connsiteY1" fmla="*/ 253067 h 355251"/>
                <a:gd name="connsiteX2" fmla="*/ 317 w 240217"/>
                <a:gd name="connsiteY2" fmla="*/ 201064 h 355251"/>
                <a:gd name="connsiteX3" fmla="*/ 960 w 240217"/>
                <a:gd name="connsiteY3" fmla="*/ 171426 h 355251"/>
                <a:gd name="connsiteX4" fmla="*/ 9216 w 240217"/>
                <a:gd name="connsiteY4" fmla="*/ 131943 h 355251"/>
                <a:gd name="connsiteX5" fmla="*/ 14053 w 240217"/>
                <a:gd name="connsiteY5" fmla="*/ 118714 h 355251"/>
                <a:gd name="connsiteX6" fmla="*/ 39125 w 240217"/>
                <a:gd name="connsiteY6" fmla="*/ 74730 h 355251"/>
                <a:gd name="connsiteX7" fmla="*/ 57767 w 240217"/>
                <a:gd name="connsiteY7" fmla="*/ 53787 h 355251"/>
                <a:gd name="connsiteX8" fmla="*/ 57801 w 240217"/>
                <a:gd name="connsiteY8" fmla="*/ 53787 h 355251"/>
                <a:gd name="connsiteX9" fmla="*/ 242938 w 240217"/>
                <a:gd name="connsiteY9" fmla="*/ 7469 h 355251"/>
                <a:gd name="connsiteX10" fmla="*/ 242938 w 240217"/>
                <a:gd name="connsiteY10" fmla="*/ 7503 h 355251"/>
                <a:gd name="connsiteX11" fmla="*/ 177876 w 240217"/>
                <a:gd name="connsiteY11" fmla="*/ 102778 h 355251"/>
                <a:gd name="connsiteX12" fmla="*/ 166778 w 240217"/>
                <a:gd name="connsiteY12" fmla="*/ 244168 h 355251"/>
                <a:gd name="connsiteX13" fmla="*/ 96337 w 240217"/>
                <a:gd name="connsiteY13" fmla="*/ 355683 h 355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40217" h="355251">
                  <a:moveTo>
                    <a:pt x="96337" y="355683"/>
                  </a:moveTo>
                  <a:cubicBezTo>
                    <a:pt x="55601" y="332609"/>
                    <a:pt x="25659" y="295697"/>
                    <a:pt x="10738" y="253067"/>
                  </a:cubicBezTo>
                  <a:cubicBezTo>
                    <a:pt x="4885" y="236420"/>
                    <a:pt x="1332" y="218962"/>
                    <a:pt x="317" y="201064"/>
                  </a:cubicBezTo>
                  <a:cubicBezTo>
                    <a:pt x="-258" y="191287"/>
                    <a:pt x="-55" y="181373"/>
                    <a:pt x="960" y="171426"/>
                  </a:cubicBezTo>
                  <a:cubicBezTo>
                    <a:pt x="2279" y="158265"/>
                    <a:pt x="4986" y="145036"/>
                    <a:pt x="9216" y="131943"/>
                  </a:cubicBezTo>
                  <a:cubicBezTo>
                    <a:pt x="10670" y="127443"/>
                    <a:pt x="12260" y="123011"/>
                    <a:pt x="14053" y="118714"/>
                  </a:cubicBezTo>
                  <a:cubicBezTo>
                    <a:pt x="20516" y="102677"/>
                    <a:pt x="29008" y="87925"/>
                    <a:pt x="39125" y="74730"/>
                  </a:cubicBezTo>
                  <a:cubicBezTo>
                    <a:pt x="44842" y="67253"/>
                    <a:pt x="51067" y="60250"/>
                    <a:pt x="57767" y="53787"/>
                  </a:cubicBezTo>
                  <a:lnTo>
                    <a:pt x="57801" y="53787"/>
                  </a:lnTo>
                  <a:cubicBezTo>
                    <a:pt x="105302" y="7740"/>
                    <a:pt x="175372" y="-12019"/>
                    <a:pt x="242938" y="7469"/>
                  </a:cubicBezTo>
                  <a:lnTo>
                    <a:pt x="242938" y="7503"/>
                  </a:lnTo>
                  <a:cubicBezTo>
                    <a:pt x="242938" y="7503"/>
                    <a:pt x="201085" y="39171"/>
                    <a:pt x="177876" y="102778"/>
                  </a:cubicBezTo>
                  <a:cubicBezTo>
                    <a:pt x="154666" y="166419"/>
                    <a:pt x="178822" y="201538"/>
                    <a:pt x="166778" y="244168"/>
                  </a:cubicBezTo>
                  <a:cubicBezTo>
                    <a:pt x="155274" y="284667"/>
                    <a:pt x="131489" y="338868"/>
                    <a:pt x="96337" y="355683"/>
                  </a:cubicBezTo>
                  <a:close/>
                </a:path>
              </a:pathLst>
            </a:custGeom>
            <a:solidFill>
              <a:srgbClr val="D3E0FD"/>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54" name="Freeform: Shape 53">
              <a:extLst>
                <a:ext uri="{FF2B5EF4-FFF2-40B4-BE49-F238E27FC236}">
                  <a16:creationId xmlns:a16="http://schemas.microsoft.com/office/drawing/2014/main" id="{A71FAFE5-7851-46F2-BB7E-B1520A7FC01F}"/>
                </a:ext>
              </a:extLst>
            </p:cNvPr>
            <p:cNvSpPr/>
            <p:nvPr/>
          </p:nvSpPr>
          <p:spPr>
            <a:xfrm>
              <a:off x="10366612" y="6295112"/>
              <a:ext cx="280818" cy="372168"/>
            </a:xfrm>
            <a:custGeom>
              <a:avLst/>
              <a:gdLst>
                <a:gd name="connsiteX0" fmla="*/ 274965 w 280817"/>
                <a:gd name="connsiteY0" fmla="*/ 241064 h 372168"/>
                <a:gd name="connsiteX1" fmla="*/ 258217 w 280817"/>
                <a:gd name="connsiteY1" fmla="*/ 278653 h 372168"/>
                <a:gd name="connsiteX2" fmla="*/ 240827 w 280817"/>
                <a:gd name="connsiteY2" fmla="*/ 303656 h 372168"/>
                <a:gd name="connsiteX3" fmla="*/ 202832 w 280817"/>
                <a:gd name="connsiteY3" fmla="*/ 338707 h 372168"/>
                <a:gd name="connsiteX4" fmla="*/ 35627 w 280817"/>
                <a:gd name="connsiteY4" fmla="*/ 363845 h 372168"/>
                <a:gd name="connsiteX5" fmla="*/ 0 w 280817"/>
                <a:gd name="connsiteY5" fmla="*/ 348214 h 372168"/>
                <a:gd name="connsiteX6" fmla="*/ 70340 w 280817"/>
                <a:gd name="connsiteY6" fmla="*/ 236699 h 372168"/>
                <a:gd name="connsiteX7" fmla="*/ 81437 w 280817"/>
                <a:gd name="connsiteY7" fmla="*/ 95309 h 372168"/>
                <a:gd name="connsiteX8" fmla="*/ 146499 w 280817"/>
                <a:gd name="connsiteY8" fmla="*/ 34 h 372168"/>
                <a:gd name="connsiteX9" fmla="*/ 146499 w 280817"/>
                <a:gd name="connsiteY9" fmla="*/ 0 h 372168"/>
                <a:gd name="connsiteX10" fmla="*/ 152149 w 280817"/>
                <a:gd name="connsiteY10" fmla="*/ 1726 h 372168"/>
                <a:gd name="connsiteX11" fmla="*/ 283998 w 280817"/>
                <a:gd name="connsiteY11" fmla="*/ 175799 h 372168"/>
                <a:gd name="connsiteX12" fmla="*/ 282239 w 280817"/>
                <a:gd name="connsiteY12" fmla="*/ 209395 h 372168"/>
                <a:gd name="connsiteX13" fmla="*/ 276182 w 280817"/>
                <a:gd name="connsiteY13" fmla="*/ 237071 h 372168"/>
                <a:gd name="connsiteX14" fmla="*/ 274965 w 280817"/>
                <a:gd name="connsiteY14" fmla="*/ 241064 h 372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80817" h="372168">
                  <a:moveTo>
                    <a:pt x="274965" y="241064"/>
                  </a:moveTo>
                  <a:cubicBezTo>
                    <a:pt x="270668" y="254428"/>
                    <a:pt x="265018" y="267014"/>
                    <a:pt x="258217" y="278653"/>
                  </a:cubicBezTo>
                  <a:cubicBezTo>
                    <a:pt x="253041" y="287517"/>
                    <a:pt x="247222" y="295874"/>
                    <a:pt x="240827" y="303656"/>
                  </a:cubicBezTo>
                  <a:cubicBezTo>
                    <a:pt x="229763" y="317155"/>
                    <a:pt x="216940" y="328895"/>
                    <a:pt x="202832" y="338707"/>
                  </a:cubicBezTo>
                  <a:cubicBezTo>
                    <a:pt x="155803" y="371525"/>
                    <a:pt x="94463" y="382758"/>
                    <a:pt x="35627" y="363845"/>
                  </a:cubicBezTo>
                  <a:cubicBezTo>
                    <a:pt x="23007" y="359785"/>
                    <a:pt x="11097" y="354507"/>
                    <a:pt x="0" y="348214"/>
                  </a:cubicBezTo>
                  <a:cubicBezTo>
                    <a:pt x="35153" y="331365"/>
                    <a:pt x="58904" y="277198"/>
                    <a:pt x="70340" y="236699"/>
                  </a:cubicBezTo>
                  <a:cubicBezTo>
                    <a:pt x="82385" y="194069"/>
                    <a:pt x="58227" y="158950"/>
                    <a:pt x="81437" y="95309"/>
                  </a:cubicBezTo>
                  <a:cubicBezTo>
                    <a:pt x="104647" y="31668"/>
                    <a:pt x="146499" y="34"/>
                    <a:pt x="146499" y="34"/>
                  </a:cubicBezTo>
                  <a:lnTo>
                    <a:pt x="146499" y="0"/>
                  </a:lnTo>
                  <a:cubicBezTo>
                    <a:pt x="148394" y="541"/>
                    <a:pt x="150288" y="1116"/>
                    <a:pt x="152149" y="1726"/>
                  </a:cubicBezTo>
                  <a:cubicBezTo>
                    <a:pt x="230440" y="26931"/>
                    <a:pt x="281157" y="98083"/>
                    <a:pt x="283998" y="175799"/>
                  </a:cubicBezTo>
                  <a:cubicBezTo>
                    <a:pt x="284404" y="186896"/>
                    <a:pt x="283863" y="198129"/>
                    <a:pt x="282239" y="209395"/>
                  </a:cubicBezTo>
                  <a:cubicBezTo>
                    <a:pt x="280920" y="218632"/>
                    <a:pt x="278923" y="227869"/>
                    <a:pt x="276182" y="237071"/>
                  </a:cubicBezTo>
                  <a:cubicBezTo>
                    <a:pt x="275811" y="238425"/>
                    <a:pt x="275370" y="239744"/>
                    <a:pt x="274965" y="241064"/>
                  </a:cubicBezTo>
                  <a:close/>
                </a:path>
              </a:pathLst>
            </a:custGeom>
            <a:solidFill>
              <a:srgbClr val="E3EDFF"/>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55" name="Freeform: Shape 54">
              <a:extLst>
                <a:ext uri="{FF2B5EF4-FFF2-40B4-BE49-F238E27FC236}">
                  <a16:creationId xmlns:a16="http://schemas.microsoft.com/office/drawing/2014/main" id="{54131A01-DA74-4AE3-AAB6-81F65A1CD584}"/>
                </a:ext>
              </a:extLst>
            </p:cNvPr>
            <p:cNvSpPr/>
            <p:nvPr/>
          </p:nvSpPr>
          <p:spPr>
            <a:xfrm>
              <a:off x="10309366" y="6341498"/>
              <a:ext cx="338335" cy="162401"/>
            </a:xfrm>
            <a:custGeom>
              <a:avLst/>
              <a:gdLst>
                <a:gd name="connsiteX0" fmla="*/ 339519 w 338334"/>
                <a:gd name="connsiteY0" fmla="*/ 163044 h 162400"/>
                <a:gd name="connsiteX1" fmla="*/ 214470 w 338334"/>
                <a:gd name="connsiteY1" fmla="*/ 115914 h 162400"/>
                <a:gd name="connsiteX2" fmla="*/ 122206 w 338334"/>
                <a:gd name="connsiteY2" fmla="*/ 86783 h 162400"/>
                <a:gd name="connsiteX3" fmla="*/ 35660 w 338334"/>
                <a:gd name="connsiteY3" fmla="*/ 38841 h 162400"/>
                <a:gd name="connsiteX4" fmla="*/ 0 w 338334"/>
                <a:gd name="connsiteY4" fmla="*/ 20943 h 162400"/>
                <a:gd name="connsiteX5" fmla="*/ 18642 w 338334"/>
                <a:gd name="connsiteY5" fmla="*/ 0 h 162400"/>
                <a:gd name="connsiteX6" fmla="*/ 18676 w 338334"/>
                <a:gd name="connsiteY6" fmla="*/ 0 h 162400"/>
                <a:gd name="connsiteX7" fmla="*/ 106034 w 338334"/>
                <a:gd name="connsiteY7" fmla="*/ 33022 h 162400"/>
                <a:gd name="connsiteX8" fmla="*/ 193358 w 338334"/>
                <a:gd name="connsiteY8" fmla="*/ 73960 h 162400"/>
                <a:gd name="connsiteX9" fmla="*/ 302911 w 338334"/>
                <a:gd name="connsiteY9" fmla="*/ 101399 h 162400"/>
                <a:gd name="connsiteX10" fmla="*/ 341278 w 338334"/>
                <a:gd name="connsiteY10" fmla="*/ 129515 h 162400"/>
                <a:gd name="connsiteX11" fmla="*/ 339519 w 338334"/>
                <a:gd name="connsiteY11" fmla="*/ 163044 h 162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38334" h="162400">
                  <a:moveTo>
                    <a:pt x="339519" y="163044"/>
                  </a:moveTo>
                  <a:cubicBezTo>
                    <a:pt x="312689" y="153672"/>
                    <a:pt x="254495" y="132966"/>
                    <a:pt x="214470" y="115914"/>
                  </a:cubicBezTo>
                  <a:cubicBezTo>
                    <a:pt x="160945" y="93110"/>
                    <a:pt x="159254" y="93110"/>
                    <a:pt x="122206" y="86783"/>
                  </a:cubicBezTo>
                  <a:cubicBezTo>
                    <a:pt x="85159" y="80456"/>
                    <a:pt x="59209" y="54810"/>
                    <a:pt x="35660" y="38841"/>
                  </a:cubicBezTo>
                  <a:cubicBezTo>
                    <a:pt x="24563" y="31330"/>
                    <a:pt x="11808" y="25409"/>
                    <a:pt x="0" y="20943"/>
                  </a:cubicBezTo>
                  <a:cubicBezTo>
                    <a:pt x="5718" y="13466"/>
                    <a:pt x="11943" y="6462"/>
                    <a:pt x="18642" y="0"/>
                  </a:cubicBezTo>
                  <a:lnTo>
                    <a:pt x="18676" y="0"/>
                  </a:lnTo>
                  <a:cubicBezTo>
                    <a:pt x="18676" y="0"/>
                    <a:pt x="61137" y="710"/>
                    <a:pt x="106034" y="33022"/>
                  </a:cubicBezTo>
                  <a:cubicBezTo>
                    <a:pt x="150897" y="65332"/>
                    <a:pt x="142405" y="70983"/>
                    <a:pt x="193358" y="73960"/>
                  </a:cubicBezTo>
                  <a:cubicBezTo>
                    <a:pt x="244311" y="76937"/>
                    <a:pt x="276487" y="81133"/>
                    <a:pt x="302911" y="101399"/>
                  </a:cubicBezTo>
                  <a:cubicBezTo>
                    <a:pt x="319218" y="113884"/>
                    <a:pt x="329233" y="123425"/>
                    <a:pt x="341278" y="129515"/>
                  </a:cubicBezTo>
                  <a:cubicBezTo>
                    <a:pt x="341684" y="140544"/>
                    <a:pt x="341109" y="151777"/>
                    <a:pt x="339519" y="163044"/>
                  </a:cubicBezTo>
                  <a:close/>
                </a:path>
              </a:pathLst>
            </a:custGeom>
            <a:solidFill>
              <a:srgbClr val="B2CDF9"/>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56" name="Freeform: Shape 55">
              <a:extLst>
                <a:ext uri="{FF2B5EF4-FFF2-40B4-BE49-F238E27FC236}">
                  <a16:creationId xmlns:a16="http://schemas.microsoft.com/office/drawing/2014/main" id="{CE8F0B73-D726-4B52-852D-78DA6883F2DA}"/>
                </a:ext>
              </a:extLst>
            </p:cNvPr>
            <p:cNvSpPr/>
            <p:nvPr/>
          </p:nvSpPr>
          <p:spPr>
            <a:xfrm>
              <a:off x="10271202" y="6406391"/>
              <a:ext cx="368785" cy="165784"/>
            </a:xfrm>
            <a:custGeom>
              <a:avLst/>
              <a:gdLst>
                <a:gd name="connsiteX0" fmla="*/ 370375 w 368784"/>
                <a:gd name="connsiteY0" fmla="*/ 129785 h 165784"/>
                <a:gd name="connsiteX1" fmla="*/ 353628 w 368784"/>
                <a:gd name="connsiteY1" fmla="*/ 167374 h 165784"/>
                <a:gd name="connsiteX2" fmla="*/ 271649 w 368784"/>
                <a:gd name="connsiteY2" fmla="*/ 135875 h 165784"/>
                <a:gd name="connsiteX3" fmla="*/ 130631 w 368784"/>
                <a:gd name="connsiteY3" fmla="*/ 91621 h 165784"/>
                <a:gd name="connsiteX4" fmla="*/ 18304 w 368784"/>
                <a:gd name="connsiteY4" fmla="*/ 55453 h 165784"/>
                <a:gd name="connsiteX5" fmla="*/ 0 w 368784"/>
                <a:gd name="connsiteY5" fmla="*/ 52713 h 165784"/>
                <a:gd name="connsiteX6" fmla="*/ 8255 w 368784"/>
                <a:gd name="connsiteY6" fmla="*/ 13229 h 165784"/>
                <a:gd name="connsiteX7" fmla="*/ 13093 w 368784"/>
                <a:gd name="connsiteY7" fmla="*/ 0 h 165784"/>
                <a:gd name="connsiteX8" fmla="*/ 134826 w 368784"/>
                <a:gd name="connsiteY8" fmla="*/ 38773 h 165784"/>
                <a:gd name="connsiteX9" fmla="*/ 260552 w 368784"/>
                <a:gd name="connsiteY9" fmla="*/ 83704 h 165784"/>
                <a:gd name="connsiteX10" fmla="*/ 371626 w 368784"/>
                <a:gd name="connsiteY10" fmla="*/ 125827 h 165784"/>
                <a:gd name="connsiteX11" fmla="*/ 370375 w 368784"/>
                <a:gd name="connsiteY11" fmla="*/ 129785 h 1657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68784" h="165784">
                  <a:moveTo>
                    <a:pt x="370375" y="129785"/>
                  </a:moveTo>
                  <a:cubicBezTo>
                    <a:pt x="366078" y="143149"/>
                    <a:pt x="360428" y="155736"/>
                    <a:pt x="353628" y="167374"/>
                  </a:cubicBezTo>
                  <a:cubicBezTo>
                    <a:pt x="333530" y="160337"/>
                    <a:pt x="305381" y="149747"/>
                    <a:pt x="271649" y="135875"/>
                  </a:cubicBezTo>
                  <a:cubicBezTo>
                    <a:pt x="203103" y="107658"/>
                    <a:pt x="178809" y="101534"/>
                    <a:pt x="130631" y="91621"/>
                  </a:cubicBezTo>
                  <a:cubicBezTo>
                    <a:pt x="82452" y="81708"/>
                    <a:pt x="68377" y="87223"/>
                    <a:pt x="18304" y="55453"/>
                  </a:cubicBezTo>
                  <a:cubicBezTo>
                    <a:pt x="18304" y="55453"/>
                    <a:pt x="10623" y="54810"/>
                    <a:pt x="0" y="52713"/>
                  </a:cubicBezTo>
                  <a:cubicBezTo>
                    <a:pt x="1319" y="39551"/>
                    <a:pt x="4026" y="26322"/>
                    <a:pt x="8255" y="13229"/>
                  </a:cubicBezTo>
                  <a:cubicBezTo>
                    <a:pt x="9710" y="8729"/>
                    <a:pt x="11300" y="4297"/>
                    <a:pt x="13093" y="0"/>
                  </a:cubicBezTo>
                  <a:cubicBezTo>
                    <a:pt x="36032" y="13060"/>
                    <a:pt x="83028" y="35965"/>
                    <a:pt x="134826" y="38773"/>
                  </a:cubicBezTo>
                  <a:cubicBezTo>
                    <a:pt x="207839" y="42698"/>
                    <a:pt x="226008" y="60867"/>
                    <a:pt x="260552" y="83704"/>
                  </a:cubicBezTo>
                  <a:cubicBezTo>
                    <a:pt x="286197" y="100688"/>
                    <a:pt x="339552" y="117876"/>
                    <a:pt x="371626" y="125827"/>
                  </a:cubicBezTo>
                  <a:cubicBezTo>
                    <a:pt x="371221" y="127146"/>
                    <a:pt x="370781" y="128466"/>
                    <a:pt x="370375" y="129785"/>
                  </a:cubicBezTo>
                  <a:close/>
                </a:path>
              </a:pathLst>
            </a:custGeom>
            <a:solidFill>
              <a:srgbClr val="B2CDF9"/>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57" name="Freeform: Shape 56">
              <a:extLst>
                <a:ext uri="{FF2B5EF4-FFF2-40B4-BE49-F238E27FC236}">
                  <a16:creationId xmlns:a16="http://schemas.microsoft.com/office/drawing/2014/main" id="{DC6451D7-29DE-44DC-9D4E-0E421595077D}"/>
                </a:ext>
              </a:extLst>
            </p:cNvPr>
            <p:cNvSpPr/>
            <p:nvPr/>
          </p:nvSpPr>
          <p:spPr>
            <a:xfrm>
              <a:off x="10270592" y="6488708"/>
              <a:ext cx="334951" cy="142101"/>
            </a:xfrm>
            <a:custGeom>
              <a:avLst/>
              <a:gdLst>
                <a:gd name="connsiteX0" fmla="*/ 336846 w 334951"/>
                <a:gd name="connsiteY0" fmla="*/ 110060 h 142100"/>
                <a:gd name="connsiteX1" fmla="*/ 298851 w 334951"/>
                <a:gd name="connsiteY1" fmla="*/ 145112 h 142100"/>
                <a:gd name="connsiteX2" fmla="*/ 196167 w 334951"/>
                <a:gd name="connsiteY2" fmla="*/ 112259 h 142100"/>
                <a:gd name="connsiteX3" fmla="*/ 37894 w 334951"/>
                <a:gd name="connsiteY3" fmla="*/ 57415 h 142100"/>
                <a:gd name="connsiteX4" fmla="*/ 10421 w 334951"/>
                <a:gd name="connsiteY4" fmla="*/ 52002 h 142100"/>
                <a:gd name="connsiteX5" fmla="*/ 0 w 334951"/>
                <a:gd name="connsiteY5" fmla="*/ 0 h 142100"/>
                <a:gd name="connsiteX6" fmla="*/ 62897 w 334951"/>
                <a:gd name="connsiteY6" fmla="*/ 21315 h 142100"/>
                <a:gd name="connsiteX7" fmla="*/ 212001 w 334951"/>
                <a:gd name="connsiteY7" fmla="*/ 71659 h 142100"/>
                <a:gd name="connsiteX8" fmla="*/ 327508 w 334951"/>
                <a:gd name="connsiteY8" fmla="*/ 103226 h 142100"/>
                <a:gd name="connsiteX9" fmla="*/ 336846 w 334951"/>
                <a:gd name="connsiteY9" fmla="*/ 110060 h 142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4951" h="142100">
                  <a:moveTo>
                    <a:pt x="336846" y="110060"/>
                  </a:moveTo>
                  <a:cubicBezTo>
                    <a:pt x="325783" y="123560"/>
                    <a:pt x="312960" y="135300"/>
                    <a:pt x="298851" y="145112"/>
                  </a:cubicBezTo>
                  <a:cubicBezTo>
                    <a:pt x="266913" y="136653"/>
                    <a:pt x="230237" y="125658"/>
                    <a:pt x="196167" y="112259"/>
                  </a:cubicBezTo>
                  <a:cubicBezTo>
                    <a:pt x="109418" y="78189"/>
                    <a:pt x="89626" y="68479"/>
                    <a:pt x="37894" y="57415"/>
                  </a:cubicBezTo>
                  <a:cubicBezTo>
                    <a:pt x="27405" y="55182"/>
                    <a:pt x="18372" y="53457"/>
                    <a:pt x="10421" y="52002"/>
                  </a:cubicBezTo>
                  <a:cubicBezTo>
                    <a:pt x="4568" y="35356"/>
                    <a:pt x="1015" y="17898"/>
                    <a:pt x="0" y="0"/>
                  </a:cubicBezTo>
                  <a:cubicBezTo>
                    <a:pt x="15192" y="2301"/>
                    <a:pt x="36270" y="8052"/>
                    <a:pt x="62897" y="21315"/>
                  </a:cubicBezTo>
                  <a:cubicBezTo>
                    <a:pt x="123053" y="51292"/>
                    <a:pt x="185577" y="70543"/>
                    <a:pt x="212001" y="71659"/>
                  </a:cubicBezTo>
                  <a:cubicBezTo>
                    <a:pt x="238425" y="72776"/>
                    <a:pt x="297532" y="83569"/>
                    <a:pt x="327508" y="103226"/>
                  </a:cubicBezTo>
                  <a:cubicBezTo>
                    <a:pt x="330655" y="105290"/>
                    <a:pt x="333768" y="107590"/>
                    <a:pt x="336846" y="110060"/>
                  </a:cubicBezTo>
                  <a:close/>
                </a:path>
              </a:pathLst>
            </a:custGeom>
            <a:solidFill>
              <a:srgbClr val="B2CDF9"/>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grpSp>
      <p:grpSp>
        <p:nvGrpSpPr>
          <p:cNvPr id="58" name="Group 57">
            <a:extLst>
              <a:ext uri="{FF2B5EF4-FFF2-40B4-BE49-F238E27FC236}">
                <a16:creationId xmlns:a16="http://schemas.microsoft.com/office/drawing/2014/main" id="{C0581FA9-2484-4487-8729-F5CF754E1D26}"/>
              </a:ext>
            </a:extLst>
          </p:cNvPr>
          <p:cNvGrpSpPr/>
          <p:nvPr/>
        </p:nvGrpSpPr>
        <p:grpSpPr>
          <a:xfrm>
            <a:off x="4027677" y="3468017"/>
            <a:ext cx="1229227" cy="1232038"/>
            <a:chOff x="11460990" y="6356825"/>
            <a:chExt cx="804547" cy="806387"/>
          </a:xfrm>
          <a:effectLst>
            <a:outerShdw blurRad="1181100" sx="102000" sy="102000" algn="ctr" rotWithShape="0">
              <a:schemeClr val="accent3">
                <a:alpha val="95000"/>
              </a:schemeClr>
            </a:outerShdw>
          </a:effectLst>
        </p:grpSpPr>
        <p:sp>
          <p:nvSpPr>
            <p:cNvPr id="59" name="Freeform: Shape 58">
              <a:extLst>
                <a:ext uri="{FF2B5EF4-FFF2-40B4-BE49-F238E27FC236}">
                  <a16:creationId xmlns:a16="http://schemas.microsoft.com/office/drawing/2014/main" id="{660B6DF6-14E7-4B25-8879-4EBBE63CB3E6}"/>
                </a:ext>
              </a:extLst>
            </p:cNvPr>
            <p:cNvSpPr/>
            <p:nvPr/>
          </p:nvSpPr>
          <p:spPr>
            <a:xfrm>
              <a:off x="11483219" y="6892211"/>
              <a:ext cx="389085" cy="98117"/>
            </a:xfrm>
            <a:custGeom>
              <a:avLst/>
              <a:gdLst>
                <a:gd name="connsiteX0" fmla="*/ 385702 w 389085"/>
                <a:gd name="connsiteY0" fmla="*/ 1246 h 98117"/>
                <a:gd name="connsiteX1" fmla="*/ 392333 w 389085"/>
                <a:gd name="connsiteY1" fmla="*/ 99262 h 98117"/>
                <a:gd name="connsiteX2" fmla="*/ 209226 w 389085"/>
                <a:gd name="connsiteY2" fmla="*/ 96589 h 98117"/>
                <a:gd name="connsiteX3" fmla="*/ 120921 w 389085"/>
                <a:gd name="connsiteY3" fmla="*/ 80958 h 98117"/>
                <a:gd name="connsiteX4" fmla="*/ 35762 w 389085"/>
                <a:gd name="connsiteY4" fmla="*/ 76323 h 98117"/>
                <a:gd name="connsiteX5" fmla="*/ 0 w 389085"/>
                <a:gd name="connsiteY5" fmla="*/ 163 h 98117"/>
                <a:gd name="connsiteX6" fmla="*/ 67971 w 389085"/>
                <a:gd name="connsiteY6" fmla="*/ 15152 h 98117"/>
                <a:gd name="connsiteX7" fmla="*/ 247593 w 389085"/>
                <a:gd name="connsiteY7" fmla="*/ 7370 h 98117"/>
                <a:gd name="connsiteX8" fmla="*/ 385702 w 389085"/>
                <a:gd name="connsiteY8" fmla="*/ 1246 h 9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9085" h="98117">
                  <a:moveTo>
                    <a:pt x="385702" y="1246"/>
                  </a:moveTo>
                  <a:cubicBezTo>
                    <a:pt x="390472" y="37042"/>
                    <a:pt x="392638" y="69488"/>
                    <a:pt x="392333" y="99262"/>
                  </a:cubicBezTo>
                  <a:cubicBezTo>
                    <a:pt x="331297" y="100345"/>
                    <a:pt x="270025" y="103288"/>
                    <a:pt x="209226" y="96589"/>
                  </a:cubicBezTo>
                  <a:cubicBezTo>
                    <a:pt x="179453" y="93273"/>
                    <a:pt x="150559" y="85221"/>
                    <a:pt x="120921" y="80958"/>
                  </a:cubicBezTo>
                  <a:cubicBezTo>
                    <a:pt x="92636" y="76864"/>
                    <a:pt x="64080" y="78996"/>
                    <a:pt x="35762" y="76323"/>
                  </a:cubicBezTo>
                  <a:cubicBezTo>
                    <a:pt x="21315" y="52436"/>
                    <a:pt x="9270" y="26960"/>
                    <a:pt x="0" y="163"/>
                  </a:cubicBezTo>
                  <a:cubicBezTo>
                    <a:pt x="21822" y="7945"/>
                    <a:pt x="44017" y="12411"/>
                    <a:pt x="67971" y="15152"/>
                  </a:cubicBezTo>
                  <a:cubicBezTo>
                    <a:pt x="127891" y="22020"/>
                    <a:pt x="188080" y="14001"/>
                    <a:pt x="247593" y="7370"/>
                  </a:cubicBezTo>
                  <a:cubicBezTo>
                    <a:pt x="293404" y="2261"/>
                    <a:pt x="339722" y="-2272"/>
                    <a:pt x="385702" y="1246"/>
                  </a:cubicBezTo>
                  <a:close/>
                </a:path>
              </a:pathLst>
            </a:custGeom>
            <a:solidFill>
              <a:srgbClr val="EFA42B"/>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60" name="Freeform: Shape 59">
              <a:extLst>
                <a:ext uri="{FF2B5EF4-FFF2-40B4-BE49-F238E27FC236}">
                  <a16:creationId xmlns:a16="http://schemas.microsoft.com/office/drawing/2014/main" id="{B6634807-9F8D-4086-BF51-E581BFD07223}"/>
                </a:ext>
              </a:extLst>
            </p:cNvPr>
            <p:cNvSpPr/>
            <p:nvPr/>
          </p:nvSpPr>
          <p:spPr>
            <a:xfrm>
              <a:off x="11460990" y="6737282"/>
              <a:ext cx="389085" cy="81200"/>
            </a:xfrm>
            <a:custGeom>
              <a:avLst/>
              <a:gdLst>
                <a:gd name="connsiteX0" fmla="*/ 381371 w 389085"/>
                <a:gd name="connsiteY0" fmla="*/ 21484 h 81200"/>
                <a:gd name="connsiteX1" fmla="*/ 391521 w 389085"/>
                <a:gd name="connsiteY1" fmla="*/ 64825 h 81200"/>
                <a:gd name="connsiteX2" fmla="*/ 288803 w 389085"/>
                <a:gd name="connsiteY2" fmla="*/ 68885 h 81200"/>
                <a:gd name="connsiteX3" fmla="*/ 118451 w 389085"/>
                <a:gd name="connsiteY3" fmla="*/ 80930 h 81200"/>
                <a:gd name="connsiteX4" fmla="*/ 42698 w 389085"/>
                <a:gd name="connsiteY4" fmla="*/ 65468 h 81200"/>
                <a:gd name="connsiteX5" fmla="*/ 575 w 389085"/>
                <a:gd name="connsiteY5" fmla="*/ 44288 h 81200"/>
                <a:gd name="connsiteX6" fmla="*/ 0 w 389085"/>
                <a:gd name="connsiteY6" fmla="*/ 22804 h 81200"/>
                <a:gd name="connsiteX7" fmla="*/ 677 w 389085"/>
                <a:gd name="connsiteY7" fmla="*/ 0 h 81200"/>
                <a:gd name="connsiteX8" fmla="*/ 23853 w 389085"/>
                <a:gd name="connsiteY8" fmla="*/ 6868 h 81200"/>
                <a:gd name="connsiteX9" fmla="*/ 114391 w 389085"/>
                <a:gd name="connsiteY9" fmla="*/ 3722 h 81200"/>
                <a:gd name="connsiteX10" fmla="*/ 121090 w 389085"/>
                <a:gd name="connsiteY10" fmla="*/ 2707 h 81200"/>
                <a:gd name="connsiteX11" fmla="*/ 125015 w 389085"/>
                <a:gd name="connsiteY11" fmla="*/ 2538 h 81200"/>
                <a:gd name="connsiteX12" fmla="*/ 141864 w 389085"/>
                <a:gd name="connsiteY12" fmla="*/ 3248 h 81200"/>
                <a:gd name="connsiteX13" fmla="*/ 143758 w 389085"/>
                <a:gd name="connsiteY13" fmla="*/ 3586 h 81200"/>
                <a:gd name="connsiteX14" fmla="*/ 156243 w 389085"/>
                <a:gd name="connsiteY14" fmla="*/ 6124 h 81200"/>
                <a:gd name="connsiteX15" fmla="*/ 178066 w 389085"/>
                <a:gd name="connsiteY15" fmla="*/ 11334 h 81200"/>
                <a:gd name="connsiteX16" fmla="*/ 271446 w 389085"/>
                <a:gd name="connsiteY16" fmla="*/ 27338 h 81200"/>
                <a:gd name="connsiteX17" fmla="*/ 353391 w 389085"/>
                <a:gd name="connsiteY17" fmla="*/ 25274 h 81200"/>
                <a:gd name="connsiteX18" fmla="*/ 381371 w 389085"/>
                <a:gd name="connsiteY18" fmla="*/ 21484 h 81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89085" h="81200">
                  <a:moveTo>
                    <a:pt x="381371" y="21484"/>
                  </a:moveTo>
                  <a:cubicBezTo>
                    <a:pt x="385093" y="36405"/>
                    <a:pt x="388476" y="50818"/>
                    <a:pt x="391521" y="64825"/>
                  </a:cubicBezTo>
                  <a:cubicBezTo>
                    <a:pt x="357484" y="63607"/>
                    <a:pt x="323482" y="65231"/>
                    <a:pt x="288803" y="68885"/>
                  </a:cubicBezTo>
                  <a:cubicBezTo>
                    <a:pt x="232200" y="74806"/>
                    <a:pt x="175495" y="83399"/>
                    <a:pt x="118451" y="80930"/>
                  </a:cubicBezTo>
                  <a:cubicBezTo>
                    <a:pt x="92771" y="79813"/>
                    <a:pt x="63336" y="75618"/>
                    <a:pt x="42698" y="65468"/>
                  </a:cubicBezTo>
                  <a:cubicBezTo>
                    <a:pt x="28657" y="58600"/>
                    <a:pt x="14819" y="50885"/>
                    <a:pt x="575" y="44288"/>
                  </a:cubicBezTo>
                  <a:cubicBezTo>
                    <a:pt x="203" y="37183"/>
                    <a:pt x="0" y="30010"/>
                    <a:pt x="0" y="22804"/>
                  </a:cubicBezTo>
                  <a:cubicBezTo>
                    <a:pt x="0" y="15157"/>
                    <a:pt x="203" y="7545"/>
                    <a:pt x="677" y="0"/>
                  </a:cubicBezTo>
                  <a:cubicBezTo>
                    <a:pt x="8154" y="2943"/>
                    <a:pt x="15902" y="5244"/>
                    <a:pt x="23853" y="6868"/>
                  </a:cubicBezTo>
                  <a:cubicBezTo>
                    <a:pt x="55115" y="13195"/>
                    <a:pt x="83467" y="9913"/>
                    <a:pt x="114391" y="3722"/>
                  </a:cubicBezTo>
                  <a:cubicBezTo>
                    <a:pt x="115169" y="3552"/>
                    <a:pt x="118891" y="3045"/>
                    <a:pt x="121090" y="2707"/>
                  </a:cubicBezTo>
                  <a:cubicBezTo>
                    <a:pt x="122850" y="2639"/>
                    <a:pt x="124947" y="2538"/>
                    <a:pt x="125015" y="2538"/>
                  </a:cubicBezTo>
                  <a:cubicBezTo>
                    <a:pt x="130665" y="2639"/>
                    <a:pt x="136281" y="2707"/>
                    <a:pt x="141864" y="3248"/>
                  </a:cubicBezTo>
                  <a:cubicBezTo>
                    <a:pt x="142372" y="3316"/>
                    <a:pt x="142980" y="3451"/>
                    <a:pt x="143758" y="3586"/>
                  </a:cubicBezTo>
                  <a:cubicBezTo>
                    <a:pt x="147954" y="4364"/>
                    <a:pt x="152115" y="5210"/>
                    <a:pt x="156243" y="6124"/>
                  </a:cubicBezTo>
                  <a:cubicBezTo>
                    <a:pt x="163551" y="7714"/>
                    <a:pt x="170825" y="9541"/>
                    <a:pt x="178066" y="11334"/>
                  </a:cubicBezTo>
                  <a:cubicBezTo>
                    <a:pt x="208820" y="19014"/>
                    <a:pt x="239778" y="24800"/>
                    <a:pt x="271446" y="27338"/>
                  </a:cubicBezTo>
                  <a:cubicBezTo>
                    <a:pt x="298784" y="29537"/>
                    <a:pt x="326188" y="28657"/>
                    <a:pt x="353391" y="25274"/>
                  </a:cubicBezTo>
                  <a:cubicBezTo>
                    <a:pt x="362729" y="24123"/>
                    <a:pt x="372067" y="22838"/>
                    <a:pt x="381371" y="21484"/>
                  </a:cubicBezTo>
                  <a:close/>
                </a:path>
              </a:pathLst>
            </a:custGeom>
            <a:solidFill>
              <a:srgbClr val="EFA42B"/>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61" name="Freeform: Shape 60">
              <a:extLst>
                <a:ext uri="{FF2B5EF4-FFF2-40B4-BE49-F238E27FC236}">
                  <a16:creationId xmlns:a16="http://schemas.microsoft.com/office/drawing/2014/main" id="{D9B3A173-D730-4BFF-B323-3C5B63D66A58}"/>
                </a:ext>
              </a:extLst>
            </p:cNvPr>
            <p:cNvSpPr/>
            <p:nvPr/>
          </p:nvSpPr>
          <p:spPr>
            <a:xfrm>
              <a:off x="11487313" y="6554311"/>
              <a:ext cx="324801" cy="91350"/>
            </a:xfrm>
            <a:custGeom>
              <a:avLst/>
              <a:gdLst>
                <a:gd name="connsiteX0" fmla="*/ 327948 w 324801"/>
                <a:gd name="connsiteY0" fmla="*/ 89659 h 91350"/>
                <a:gd name="connsiteX1" fmla="*/ 322737 w 324801"/>
                <a:gd name="connsiteY1" fmla="*/ 90403 h 91350"/>
                <a:gd name="connsiteX2" fmla="*/ 310997 w 324801"/>
                <a:gd name="connsiteY2" fmla="*/ 91621 h 91350"/>
                <a:gd name="connsiteX3" fmla="*/ 289039 w 324801"/>
                <a:gd name="connsiteY3" fmla="*/ 92941 h 91350"/>
                <a:gd name="connsiteX4" fmla="*/ 251383 w 324801"/>
                <a:gd name="connsiteY4" fmla="*/ 92365 h 91350"/>
                <a:gd name="connsiteX5" fmla="*/ 232605 w 324801"/>
                <a:gd name="connsiteY5" fmla="*/ 90708 h 91350"/>
                <a:gd name="connsiteX6" fmla="*/ 232064 w 324801"/>
                <a:gd name="connsiteY6" fmla="*/ 90640 h 91350"/>
                <a:gd name="connsiteX7" fmla="*/ 220391 w 324801"/>
                <a:gd name="connsiteY7" fmla="*/ 88644 h 91350"/>
                <a:gd name="connsiteX8" fmla="*/ 139529 w 324801"/>
                <a:gd name="connsiteY8" fmla="*/ 70847 h 91350"/>
                <a:gd name="connsiteX9" fmla="*/ 86106 w 324801"/>
                <a:gd name="connsiteY9" fmla="*/ 68005 h 91350"/>
                <a:gd name="connsiteX10" fmla="*/ 40499 w 324801"/>
                <a:gd name="connsiteY10" fmla="*/ 75889 h 91350"/>
                <a:gd name="connsiteX11" fmla="*/ 36980 w 324801"/>
                <a:gd name="connsiteY11" fmla="*/ 75753 h 91350"/>
                <a:gd name="connsiteX12" fmla="*/ 28386 w 324801"/>
                <a:gd name="connsiteY12" fmla="*/ 75482 h 91350"/>
                <a:gd name="connsiteX13" fmla="*/ 18710 w 324801"/>
                <a:gd name="connsiteY13" fmla="*/ 73080 h 91350"/>
                <a:gd name="connsiteX14" fmla="*/ 13533 w 324801"/>
                <a:gd name="connsiteY14" fmla="*/ 71321 h 91350"/>
                <a:gd name="connsiteX15" fmla="*/ 10894 w 324801"/>
                <a:gd name="connsiteY15" fmla="*/ 69798 h 91350"/>
                <a:gd name="connsiteX16" fmla="*/ 4128 w 324801"/>
                <a:gd name="connsiteY16" fmla="*/ 65671 h 91350"/>
                <a:gd name="connsiteX17" fmla="*/ 3587 w 324801"/>
                <a:gd name="connsiteY17" fmla="*/ 65434 h 91350"/>
                <a:gd name="connsiteX18" fmla="*/ 1488 w 324801"/>
                <a:gd name="connsiteY18" fmla="*/ 63506 h 91350"/>
                <a:gd name="connsiteX19" fmla="*/ 0 w 324801"/>
                <a:gd name="connsiteY19" fmla="*/ 62254 h 91350"/>
                <a:gd name="connsiteX20" fmla="*/ 30111 w 324801"/>
                <a:gd name="connsiteY20" fmla="*/ 0 h 91350"/>
                <a:gd name="connsiteX21" fmla="*/ 71084 w 324801"/>
                <a:gd name="connsiteY21" fmla="*/ 12552 h 91350"/>
                <a:gd name="connsiteX22" fmla="*/ 127349 w 324801"/>
                <a:gd name="connsiteY22" fmla="*/ 8628 h 91350"/>
                <a:gd name="connsiteX23" fmla="*/ 193663 w 324801"/>
                <a:gd name="connsiteY23" fmla="*/ 35153 h 91350"/>
                <a:gd name="connsiteX24" fmla="*/ 231929 w 324801"/>
                <a:gd name="connsiteY24" fmla="*/ 23345 h 91350"/>
                <a:gd name="connsiteX25" fmla="*/ 235210 w 324801"/>
                <a:gd name="connsiteY25" fmla="*/ 21755 h 91350"/>
                <a:gd name="connsiteX26" fmla="*/ 248507 w 324801"/>
                <a:gd name="connsiteY26" fmla="*/ 31736 h 91350"/>
                <a:gd name="connsiteX27" fmla="*/ 296077 w 324801"/>
                <a:gd name="connsiteY27" fmla="*/ 34984 h 91350"/>
                <a:gd name="connsiteX28" fmla="*/ 325715 w 324801"/>
                <a:gd name="connsiteY28" fmla="*/ 19725 h 91350"/>
                <a:gd name="connsiteX29" fmla="*/ 327948 w 324801"/>
                <a:gd name="connsiteY29" fmla="*/ 89659 h 91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24801" h="91350">
                  <a:moveTo>
                    <a:pt x="327948" y="89659"/>
                  </a:moveTo>
                  <a:cubicBezTo>
                    <a:pt x="326222" y="89929"/>
                    <a:pt x="324463" y="90166"/>
                    <a:pt x="322737" y="90403"/>
                  </a:cubicBezTo>
                  <a:cubicBezTo>
                    <a:pt x="324125" y="90166"/>
                    <a:pt x="312790" y="91452"/>
                    <a:pt x="310997" y="91621"/>
                  </a:cubicBezTo>
                  <a:cubicBezTo>
                    <a:pt x="303689" y="92264"/>
                    <a:pt x="296382" y="92704"/>
                    <a:pt x="289039" y="92941"/>
                  </a:cubicBezTo>
                  <a:cubicBezTo>
                    <a:pt x="276487" y="93347"/>
                    <a:pt x="263935" y="93144"/>
                    <a:pt x="251383" y="92365"/>
                  </a:cubicBezTo>
                  <a:cubicBezTo>
                    <a:pt x="245123" y="91959"/>
                    <a:pt x="238865" y="91384"/>
                    <a:pt x="232605" y="90708"/>
                  </a:cubicBezTo>
                  <a:cubicBezTo>
                    <a:pt x="232402" y="90674"/>
                    <a:pt x="232267" y="90640"/>
                    <a:pt x="232064" y="90640"/>
                  </a:cubicBezTo>
                  <a:cubicBezTo>
                    <a:pt x="228173" y="90031"/>
                    <a:pt x="224282" y="89388"/>
                    <a:pt x="220391" y="88644"/>
                  </a:cubicBezTo>
                  <a:cubicBezTo>
                    <a:pt x="193257" y="83569"/>
                    <a:pt x="166901" y="74874"/>
                    <a:pt x="139529" y="70847"/>
                  </a:cubicBezTo>
                  <a:cubicBezTo>
                    <a:pt x="121699" y="68242"/>
                    <a:pt x="104106" y="66043"/>
                    <a:pt x="86106" y="68005"/>
                  </a:cubicBezTo>
                  <a:cubicBezTo>
                    <a:pt x="70678" y="69697"/>
                    <a:pt x="55758" y="73588"/>
                    <a:pt x="40499" y="75889"/>
                  </a:cubicBezTo>
                  <a:cubicBezTo>
                    <a:pt x="39653" y="75855"/>
                    <a:pt x="38502" y="75821"/>
                    <a:pt x="36980" y="75753"/>
                  </a:cubicBezTo>
                  <a:cubicBezTo>
                    <a:pt x="34138" y="75652"/>
                    <a:pt x="31228" y="75550"/>
                    <a:pt x="28386" y="75482"/>
                  </a:cubicBezTo>
                  <a:cubicBezTo>
                    <a:pt x="25206" y="74569"/>
                    <a:pt x="21890" y="74028"/>
                    <a:pt x="18710" y="73080"/>
                  </a:cubicBezTo>
                  <a:cubicBezTo>
                    <a:pt x="16984" y="72539"/>
                    <a:pt x="15259" y="71930"/>
                    <a:pt x="13533" y="71321"/>
                  </a:cubicBezTo>
                  <a:cubicBezTo>
                    <a:pt x="12857" y="70949"/>
                    <a:pt x="11977" y="70441"/>
                    <a:pt x="10894" y="69798"/>
                  </a:cubicBezTo>
                  <a:cubicBezTo>
                    <a:pt x="8763" y="68445"/>
                    <a:pt x="6394" y="66754"/>
                    <a:pt x="4128" y="65671"/>
                  </a:cubicBezTo>
                  <a:cubicBezTo>
                    <a:pt x="3891" y="65569"/>
                    <a:pt x="3790" y="65502"/>
                    <a:pt x="3587" y="65434"/>
                  </a:cubicBezTo>
                  <a:cubicBezTo>
                    <a:pt x="3045" y="64893"/>
                    <a:pt x="2368" y="64284"/>
                    <a:pt x="1488" y="63506"/>
                  </a:cubicBezTo>
                  <a:cubicBezTo>
                    <a:pt x="1015" y="63066"/>
                    <a:pt x="507" y="62660"/>
                    <a:pt x="0" y="62254"/>
                  </a:cubicBezTo>
                  <a:cubicBezTo>
                    <a:pt x="8221" y="40533"/>
                    <a:pt x="18337" y="19725"/>
                    <a:pt x="30111" y="0"/>
                  </a:cubicBezTo>
                  <a:cubicBezTo>
                    <a:pt x="40295" y="11436"/>
                    <a:pt x="56671" y="18541"/>
                    <a:pt x="71084" y="12552"/>
                  </a:cubicBezTo>
                  <a:cubicBezTo>
                    <a:pt x="90098" y="4601"/>
                    <a:pt x="107962" y="1929"/>
                    <a:pt x="127349" y="8628"/>
                  </a:cubicBezTo>
                  <a:cubicBezTo>
                    <a:pt x="150661" y="16680"/>
                    <a:pt x="166833" y="35694"/>
                    <a:pt x="193663" y="35153"/>
                  </a:cubicBezTo>
                  <a:cubicBezTo>
                    <a:pt x="207332" y="34882"/>
                    <a:pt x="220121" y="29807"/>
                    <a:pt x="231929" y="23345"/>
                  </a:cubicBezTo>
                  <a:cubicBezTo>
                    <a:pt x="232673" y="22939"/>
                    <a:pt x="233890" y="22364"/>
                    <a:pt x="235210" y="21755"/>
                  </a:cubicBezTo>
                  <a:cubicBezTo>
                    <a:pt x="241165" y="26593"/>
                    <a:pt x="247559" y="31228"/>
                    <a:pt x="248507" y="31736"/>
                  </a:cubicBezTo>
                  <a:cubicBezTo>
                    <a:pt x="263259" y="39551"/>
                    <a:pt x="280412" y="40363"/>
                    <a:pt x="296077" y="34984"/>
                  </a:cubicBezTo>
                  <a:cubicBezTo>
                    <a:pt x="306971" y="31262"/>
                    <a:pt x="316309" y="25375"/>
                    <a:pt x="325715" y="19725"/>
                  </a:cubicBezTo>
                  <a:cubicBezTo>
                    <a:pt x="324125" y="41345"/>
                    <a:pt x="324666" y="64656"/>
                    <a:pt x="327948" y="89659"/>
                  </a:cubicBezTo>
                  <a:close/>
                </a:path>
              </a:pathLst>
            </a:custGeom>
            <a:solidFill>
              <a:srgbClr val="EFA42B"/>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62" name="Freeform: Shape 61">
              <a:extLst>
                <a:ext uri="{FF2B5EF4-FFF2-40B4-BE49-F238E27FC236}">
                  <a16:creationId xmlns:a16="http://schemas.microsoft.com/office/drawing/2014/main" id="{D5E5EFFB-4379-46B9-AE31-07A5EB921AB7}"/>
                </a:ext>
              </a:extLst>
            </p:cNvPr>
            <p:cNvSpPr/>
            <p:nvPr/>
          </p:nvSpPr>
          <p:spPr>
            <a:xfrm>
              <a:off x="11575246" y="6356825"/>
              <a:ext cx="348485" cy="148867"/>
            </a:xfrm>
            <a:custGeom>
              <a:avLst/>
              <a:gdLst>
                <a:gd name="connsiteX0" fmla="*/ 349568 w 348484"/>
                <a:gd name="connsiteY0" fmla="*/ 4534 h 148867"/>
                <a:gd name="connsiteX1" fmla="*/ 260315 w 348484"/>
                <a:gd name="connsiteY1" fmla="*/ 122004 h 148867"/>
                <a:gd name="connsiteX2" fmla="*/ 229628 w 348484"/>
                <a:gd name="connsiteY2" fmla="*/ 130056 h 148867"/>
                <a:gd name="connsiteX3" fmla="*/ 199787 w 348484"/>
                <a:gd name="connsiteY3" fmla="*/ 143758 h 148867"/>
                <a:gd name="connsiteX4" fmla="*/ 192140 w 348484"/>
                <a:gd name="connsiteY4" fmla="*/ 148935 h 148867"/>
                <a:gd name="connsiteX5" fmla="*/ 182735 w 348484"/>
                <a:gd name="connsiteY5" fmla="*/ 141661 h 148867"/>
                <a:gd name="connsiteX6" fmla="*/ 147683 w 348484"/>
                <a:gd name="connsiteY6" fmla="*/ 132966 h 148867"/>
                <a:gd name="connsiteX7" fmla="*/ 110568 w 348484"/>
                <a:gd name="connsiteY7" fmla="*/ 146194 h 148867"/>
                <a:gd name="connsiteX8" fmla="*/ 104748 w 348484"/>
                <a:gd name="connsiteY8" fmla="*/ 149104 h 148867"/>
                <a:gd name="connsiteX9" fmla="*/ 0 w 348484"/>
                <a:gd name="connsiteY9" fmla="*/ 122071 h 148867"/>
                <a:gd name="connsiteX10" fmla="*/ 289005 w 348484"/>
                <a:gd name="connsiteY10" fmla="*/ 0 h 148867"/>
                <a:gd name="connsiteX11" fmla="*/ 349568 w 348484"/>
                <a:gd name="connsiteY11" fmla="*/ 4534 h 148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8484" h="148867">
                  <a:moveTo>
                    <a:pt x="349568" y="4534"/>
                  </a:moveTo>
                  <a:cubicBezTo>
                    <a:pt x="349568" y="4534"/>
                    <a:pt x="293268" y="43205"/>
                    <a:pt x="260315" y="122004"/>
                  </a:cubicBezTo>
                  <a:cubicBezTo>
                    <a:pt x="249793" y="123695"/>
                    <a:pt x="239406" y="126402"/>
                    <a:pt x="229628" y="130056"/>
                  </a:cubicBezTo>
                  <a:cubicBezTo>
                    <a:pt x="219410" y="133879"/>
                    <a:pt x="209227" y="138277"/>
                    <a:pt x="199787" y="143758"/>
                  </a:cubicBezTo>
                  <a:cubicBezTo>
                    <a:pt x="197182" y="145281"/>
                    <a:pt x="194678" y="147142"/>
                    <a:pt x="192140" y="148935"/>
                  </a:cubicBezTo>
                  <a:cubicBezTo>
                    <a:pt x="189163" y="146194"/>
                    <a:pt x="185915" y="143657"/>
                    <a:pt x="182735" y="141661"/>
                  </a:cubicBezTo>
                  <a:cubicBezTo>
                    <a:pt x="172145" y="134962"/>
                    <a:pt x="159999" y="132323"/>
                    <a:pt x="147683" y="132966"/>
                  </a:cubicBezTo>
                  <a:cubicBezTo>
                    <a:pt x="134015" y="133676"/>
                    <a:pt x="122207" y="139495"/>
                    <a:pt x="110568" y="146194"/>
                  </a:cubicBezTo>
                  <a:cubicBezTo>
                    <a:pt x="109654" y="146736"/>
                    <a:pt x="106914" y="147954"/>
                    <a:pt x="104748" y="149104"/>
                  </a:cubicBezTo>
                  <a:cubicBezTo>
                    <a:pt x="76971" y="126639"/>
                    <a:pt x="36710" y="118011"/>
                    <a:pt x="0" y="122071"/>
                  </a:cubicBezTo>
                  <a:cubicBezTo>
                    <a:pt x="73215" y="46792"/>
                    <a:pt x="175629" y="0"/>
                    <a:pt x="289005" y="0"/>
                  </a:cubicBezTo>
                  <a:cubicBezTo>
                    <a:pt x="309576" y="0"/>
                    <a:pt x="329809" y="1556"/>
                    <a:pt x="349568" y="4534"/>
                  </a:cubicBezTo>
                  <a:close/>
                </a:path>
              </a:pathLst>
            </a:custGeom>
            <a:solidFill>
              <a:srgbClr val="EFA42B"/>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63" name="Freeform: Shape 62">
              <a:extLst>
                <a:ext uri="{FF2B5EF4-FFF2-40B4-BE49-F238E27FC236}">
                  <a16:creationId xmlns:a16="http://schemas.microsoft.com/office/drawing/2014/main" id="{99B37676-31EE-4C16-9619-E060BB239551}"/>
                </a:ext>
              </a:extLst>
            </p:cNvPr>
            <p:cNvSpPr/>
            <p:nvPr/>
          </p:nvSpPr>
          <p:spPr>
            <a:xfrm>
              <a:off x="11564690" y="7030043"/>
              <a:ext cx="304501" cy="67667"/>
            </a:xfrm>
            <a:custGeom>
              <a:avLst/>
              <a:gdLst>
                <a:gd name="connsiteX0" fmla="*/ 306395 w 304501"/>
                <a:gd name="connsiteY0" fmla="*/ 22398 h 67666"/>
                <a:gd name="connsiteX1" fmla="*/ 300610 w 304501"/>
                <a:gd name="connsiteY1" fmla="*/ 53863 h 67666"/>
                <a:gd name="connsiteX2" fmla="*/ 270600 w 304501"/>
                <a:gd name="connsiteY2" fmla="*/ 49938 h 67666"/>
                <a:gd name="connsiteX3" fmla="*/ 89659 w 304501"/>
                <a:gd name="connsiteY3" fmla="*/ 63539 h 67666"/>
                <a:gd name="connsiteX4" fmla="*/ 79441 w 304501"/>
                <a:gd name="connsiteY4" fmla="*/ 67938 h 67666"/>
                <a:gd name="connsiteX5" fmla="*/ 0 w 304501"/>
                <a:gd name="connsiteY5" fmla="*/ 0 h 67666"/>
                <a:gd name="connsiteX6" fmla="*/ 25206 w 304501"/>
                <a:gd name="connsiteY6" fmla="*/ 2132 h 67666"/>
                <a:gd name="connsiteX7" fmla="*/ 118079 w 304501"/>
                <a:gd name="connsiteY7" fmla="*/ 18507 h 67666"/>
                <a:gd name="connsiteX8" fmla="*/ 306395 w 304501"/>
                <a:gd name="connsiteY8" fmla="*/ 22398 h 67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04501" h="67666">
                  <a:moveTo>
                    <a:pt x="306395" y="22398"/>
                  </a:moveTo>
                  <a:cubicBezTo>
                    <a:pt x="304873" y="33258"/>
                    <a:pt x="302944" y="43713"/>
                    <a:pt x="300610" y="53863"/>
                  </a:cubicBezTo>
                  <a:cubicBezTo>
                    <a:pt x="290629" y="52341"/>
                    <a:pt x="280649" y="51021"/>
                    <a:pt x="270600" y="49938"/>
                  </a:cubicBezTo>
                  <a:cubicBezTo>
                    <a:pt x="209327" y="43239"/>
                    <a:pt x="150119" y="54810"/>
                    <a:pt x="89659" y="63539"/>
                  </a:cubicBezTo>
                  <a:cubicBezTo>
                    <a:pt x="85835" y="64114"/>
                    <a:pt x="82384" y="65671"/>
                    <a:pt x="79441" y="67938"/>
                  </a:cubicBezTo>
                  <a:cubicBezTo>
                    <a:pt x="50073" y="48822"/>
                    <a:pt x="23379" y="25950"/>
                    <a:pt x="0" y="0"/>
                  </a:cubicBezTo>
                  <a:cubicBezTo>
                    <a:pt x="8425" y="406"/>
                    <a:pt x="16815" y="1015"/>
                    <a:pt x="25206" y="2132"/>
                  </a:cubicBezTo>
                  <a:cubicBezTo>
                    <a:pt x="56400" y="6192"/>
                    <a:pt x="86816" y="14582"/>
                    <a:pt x="118079" y="18507"/>
                  </a:cubicBezTo>
                  <a:cubicBezTo>
                    <a:pt x="180603" y="26323"/>
                    <a:pt x="243567" y="23582"/>
                    <a:pt x="306395" y="22398"/>
                  </a:cubicBezTo>
                  <a:close/>
                </a:path>
              </a:pathLst>
            </a:custGeom>
            <a:solidFill>
              <a:srgbClr val="EFA42B"/>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64" name="Freeform: Shape 63">
              <a:extLst>
                <a:ext uri="{FF2B5EF4-FFF2-40B4-BE49-F238E27FC236}">
                  <a16:creationId xmlns:a16="http://schemas.microsoft.com/office/drawing/2014/main" id="{F7CD3328-9EEA-4F24-9C60-AA87C2BEF624}"/>
                </a:ext>
              </a:extLst>
            </p:cNvPr>
            <p:cNvSpPr/>
            <p:nvPr/>
          </p:nvSpPr>
          <p:spPr>
            <a:xfrm>
              <a:off x="11737308" y="7138921"/>
              <a:ext cx="108267" cy="20300"/>
            </a:xfrm>
            <a:custGeom>
              <a:avLst/>
              <a:gdLst>
                <a:gd name="connsiteX0" fmla="*/ 97982 w 108267"/>
                <a:gd name="connsiteY0" fmla="*/ 1961 h 20300"/>
                <a:gd name="connsiteX1" fmla="*/ 109079 w 108267"/>
                <a:gd name="connsiteY1" fmla="*/ 3314 h 20300"/>
                <a:gd name="connsiteX2" fmla="*/ 99674 w 108267"/>
                <a:gd name="connsiteY2" fmla="*/ 23513 h 20300"/>
                <a:gd name="connsiteX3" fmla="*/ 0 w 108267"/>
                <a:gd name="connsiteY3" fmla="*/ 4025 h 20300"/>
                <a:gd name="connsiteX4" fmla="*/ 97982 w 108267"/>
                <a:gd name="connsiteY4" fmla="*/ 1961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267" h="20300">
                  <a:moveTo>
                    <a:pt x="97982" y="1961"/>
                  </a:moveTo>
                  <a:cubicBezTo>
                    <a:pt x="101704" y="2367"/>
                    <a:pt x="105392" y="2807"/>
                    <a:pt x="109079" y="3314"/>
                  </a:cubicBezTo>
                  <a:cubicBezTo>
                    <a:pt x="106136" y="10182"/>
                    <a:pt x="103024" y="16915"/>
                    <a:pt x="99674" y="23513"/>
                  </a:cubicBezTo>
                  <a:cubicBezTo>
                    <a:pt x="65063" y="21212"/>
                    <a:pt x="31635" y="14513"/>
                    <a:pt x="0" y="4025"/>
                  </a:cubicBezTo>
                  <a:cubicBezTo>
                    <a:pt x="32345" y="202"/>
                    <a:pt x="64690" y="-1693"/>
                    <a:pt x="97982" y="1961"/>
                  </a:cubicBezTo>
                  <a:close/>
                </a:path>
              </a:pathLst>
            </a:custGeom>
            <a:solidFill>
              <a:srgbClr val="EFA42B"/>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65" name="Freeform: Shape 64">
              <a:extLst>
                <a:ext uri="{FF2B5EF4-FFF2-40B4-BE49-F238E27FC236}">
                  <a16:creationId xmlns:a16="http://schemas.microsoft.com/office/drawing/2014/main" id="{CF157335-CA43-4570-BCA5-73A45BA97E7D}"/>
                </a:ext>
              </a:extLst>
            </p:cNvPr>
            <p:cNvSpPr/>
            <p:nvPr/>
          </p:nvSpPr>
          <p:spPr>
            <a:xfrm>
              <a:off x="11812168" y="6361358"/>
              <a:ext cx="453369" cy="801854"/>
            </a:xfrm>
            <a:custGeom>
              <a:avLst/>
              <a:gdLst>
                <a:gd name="connsiteX0" fmla="*/ 455345 w 453368"/>
                <a:gd name="connsiteY0" fmla="*/ 398728 h 801853"/>
                <a:gd name="connsiteX1" fmla="*/ 455108 w 453368"/>
                <a:gd name="connsiteY1" fmla="*/ 411855 h 801853"/>
                <a:gd name="connsiteX2" fmla="*/ 438293 w 453368"/>
                <a:gd name="connsiteY2" fmla="*/ 515047 h 801853"/>
                <a:gd name="connsiteX3" fmla="*/ 411631 w 453368"/>
                <a:gd name="connsiteY3" fmla="*/ 581496 h 801853"/>
                <a:gd name="connsiteX4" fmla="*/ 367614 w 453368"/>
                <a:gd name="connsiteY4" fmla="*/ 649840 h 801853"/>
                <a:gd name="connsiteX5" fmla="*/ 217665 w 453368"/>
                <a:gd name="connsiteY5" fmla="*/ 766531 h 801853"/>
                <a:gd name="connsiteX6" fmla="*/ 117856 w 453368"/>
                <a:gd name="connsiteY6" fmla="*/ 796643 h 801853"/>
                <a:gd name="connsiteX7" fmla="*/ 52083 w 453368"/>
                <a:gd name="connsiteY7" fmla="*/ 801989 h 801853"/>
                <a:gd name="connsiteX8" fmla="*/ 24814 w 453368"/>
                <a:gd name="connsiteY8" fmla="*/ 801075 h 801853"/>
                <a:gd name="connsiteX9" fmla="*/ 15273 w 453368"/>
                <a:gd name="connsiteY9" fmla="*/ 341278 h 801853"/>
                <a:gd name="connsiteX10" fmla="*/ 112645 w 453368"/>
                <a:gd name="connsiteY10" fmla="*/ 0 h 801853"/>
                <a:gd name="connsiteX11" fmla="*/ 341427 w 453368"/>
                <a:gd name="connsiteY11" fmla="*/ 117876 h 801853"/>
                <a:gd name="connsiteX12" fmla="*/ 402091 w 453368"/>
                <a:gd name="connsiteY12" fmla="*/ 198264 h 801853"/>
                <a:gd name="connsiteX13" fmla="*/ 426316 w 453368"/>
                <a:gd name="connsiteY13" fmla="*/ 248304 h 801853"/>
                <a:gd name="connsiteX14" fmla="*/ 453518 w 453368"/>
                <a:gd name="connsiteY14" fmla="*/ 360631 h 801853"/>
                <a:gd name="connsiteX15" fmla="*/ 455345 w 453368"/>
                <a:gd name="connsiteY15" fmla="*/ 398728 h 8018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53368" h="801853">
                  <a:moveTo>
                    <a:pt x="455345" y="398728"/>
                  </a:moveTo>
                  <a:cubicBezTo>
                    <a:pt x="455345" y="403126"/>
                    <a:pt x="455277" y="407491"/>
                    <a:pt x="455108" y="411855"/>
                  </a:cubicBezTo>
                  <a:cubicBezTo>
                    <a:pt x="453991" y="447617"/>
                    <a:pt x="448206" y="482229"/>
                    <a:pt x="438293" y="515047"/>
                  </a:cubicBezTo>
                  <a:cubicBezTo>
                    <a:pt x="431357" y="538155"/>
                    <a:pt x="422425" y="560350"/>
                    <a:pt x="411631" y="581496"/>
                  </a:cubicBezTo>
                  <a:cubicBezTo>
                    <a:pt x="399249" y="605822"/>
                    <a:pt x="384497" y="628694"/>
                    <a:pt x="367614" y="649840"/>
                  </a:cubicBezTo>
                  <a:cubicBezTo>
                    <a:pt x="327894" y="699744"/>
                    <a:pt x="276535" y="740006"/>
                    <a:pt x="217665" y="766531"/>
                  </a:cubicBezTo>
                  <a:cubicBezTo>
                    <a:pt x="186335" y="780674"/>
                    <a:pt x="152839" y="790925"/>
                    <a:pt x="117856" y="796643"/>
                  </a:cubicBezTo>
                  <a:cubicBezTo>
                    <a:pt x="96439" y="800162"/>
                    <a:pt x="74481" y="801989"/>
                    <a:pt x="52083" y="801989"/>
                  </a:cubicBezTo>
                  <a:cubicBezTo>
                    <a:pt x="42914" y="801989"/>
                    <a:pt x="33813" y="801684"/>
                    <a:pt x="24814" y="801075"/>
                  </a:cubicBezTo>
                  <a:cubicBezTo>
                    <a:pt x="75665" y="700556"/>
                    <a:pt x="79996" y="571211"/>
                    <a:pt x="15273" y="341278"/>
                  </a:cubicBezTo>
                  <a:cubicBezTo>
                    <a:pt x="-49485" y="111380"/>
                    <a:pt x="112645" y="0"/>
                    <a:pt x="112645" y="0"/>
                  </a:cubicBezTo>
                  <a:cubicBezTo>
                    <a:pt x="201864" y="13432"/>
                    <a:pt x="281440" y="56062"/>
                    <a:pt x="341427" y="117876"/>
                  </a:cubicBezTo>
                  <a:cubicBezTo>
                    <a:pt x="364840" y="141965"/>
                    <a:pt x="385241" y="168964"/>
                    <a:pt x="402091" y="198264"/>
                  </a:cubicBezTo>
                  <a:cubicBezTo>
                    <a:pt x="411260" y="214301"/>
                    <a:pt x="419379" y="231015"/>
                    <a:pt x="426316" y="248304"/>
                  </a:cubicBezTo>
                  <a:cubicBezTo>
                    <a:pt x="440525" y="283558"/>
                    <a:pt x="449863" y="321283"/>
                    <a:pt x="453518" y="360631"/>
                  </a:cubicBezTo>
                  <a:cubicBezTo>
                    <a:pt x="454735" y="373183"/>
                    <a:pt x="455345" y="385871"/>
                    <a:pt x="455345" y="398728"/>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66" name="Freeform: Shape 65">
              <a:extLst>
                <a:ext uri="{FF2B5EF4-FFF2-40B4-BE49-F238E27FC236}">
                  <a16:creationId xmlns:a16="http://schemas.microsoft.com/office/drawing/2014/main" id="{A17D65EF-B0B4-4504-8EF4-6D89B8783EE3}"/>
                </a:ext>
              </a:extLst>
            </p:cNvPr>
            <p:cNvSpPr/>
            <p:nvPr/>
          </p:nvSpPr>
          <p:spPr>
            <a:xfrm>
              <a:off x="11517424" y="6477926"/>
              <a:ext cx="318035" cy="111650"/>
            </a:xfrm>
            <a:custGeom>
              <a:avLst/>
              <a:gdLst>
                <a:gd name="connsiteX0" fmla="*/ 318136 w 318034"/>
                <a:gd name="connsiteY0" fmla="*/ 902 h 111650"/>
                <a:gd name="connsiteX1" fmla="*/ 295604 w 318034"/>
                <a:gd name="connsiteY1" fmla="*/ 96109 h 111650"/>
                <a:gd name="connsiteX2" fmla="*/ 265965 w 318034"/>
                <a:gd name="connsiteY2" fmla="*/ 111368 h 111650"/>
                <a:gd name="connsiteX3" fmla="*/ 218395 w 318034"/>
                <a:gd name="connsiteY3" fmla="*/ 108120 h 111650"/>
                <a:gd name="connsiteX4" fmla="*/ 205099 w 318034"/>
                <a:gd name="connsiteY4" fmla="*/ 98140 h 111650"/>
                <a:gd name="connsiteX5" fmla="*/ 201817 w 318034"/>
                <a:gd name="connsiteY5" fmla="*/ 99730 h 111650"/>
                <a:gd name="connsiteX6" fmla="*/ 163551 w 318034"/>
                <a:gd name="connsiteY6" fmla="*/ 111538 h 111650"/>
                <a:gd name="connsiteX7" fmla="*/ 97237 w 318034"/>
                <a:gd name="connsiteY7" fmla="*/ 85012 h 111650"/>
                <a:gd name="connsiteX8" fmla="*/ 40973 w 318034"/>
                <a:gd name="connsiteY8" fmla="*/ 88937 h 111650"/>
                <a:gd name="connsiteX9" fmla="*/ 0 w 318034"/>
                <a:gd name="connsiteY9" fmla="*/ 76385 h 111650"/>
                <a:gd name="connsiteX10" fmla="*/ 57822 w 318034"/>
                <a:gd name="connsiteY10" fmla="*/ 970 h 111650"/>
                <a:gd name="connsiteX11" fmla="*/ 162570 w 318034"/>
                <a:gd name="connsiteY11" fmla="*/ 28003 h 111650"/>
                <a:gd name="connsiteX12" fmla="*/ 168389 w 318034"/>
                <a:gd name="connsiteY12" fmla="*/ 25093 h 111650"/>
                <a:gd name="connsiteX13" fmla="*/ 205505 w 318034"/>
                <a:gd name="connsiteY13" fmla="*/ 11864 h 111650"/>
                <a:gd name="connsiteX14" fmla="*/ 240556 w 318034"/>
                <a:gd name="connsiteY14" fmla="*/ 20559 h 111650"/>
                <a:gd name="connsiteX15" fmla="*/ 249962 w 318034"/>
                <a:gd name="connsiteY15" fmla="*/ 27834 h 111650"/>
                <a:gd name="connsiteX16" fmla="*/ 257609 w 318034"/>
                <a:gd name="connsiteY16" fmla="*/ 22657 h 111650"/>
                <a:gd name="connsiteX17" fmla="*/ 287450 w 318034"/>
                <a:gd name="connsiteY17" fmla="*/ 8954 h 111650"/>
                <a:gd name="connsiteX18" fmla="*/ 318136 w 318034"/>
                <a:gd name="connsiteY18" fmla="*/ 902 h 111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18034" h="111650">
                  <a:moveTo>
                    <a:pt x="318136" y="902"/>
                  </a:moveTo>
                  <a:cubicBezTo>
                    <a:pt x="306803" y="27901"/>
                    <a:pt x="298243" y="59603"/>
                    <a:pt x="295604" y="96109"/>
                  </a:cubicBezTo>
                  <a:cubicBezTo>
                    <a:pt x="286198" y="101760"/>
                    <a:pt x="276860" y="107647"/>
                    <a:pt x="265965" y="111368"/>
                  </a:cubicBezTo>
                  <a:cubicBezTo>
                    <a:pt x="250300" y="116748"/>
                    <a:pt x="233147" y="115936"/>
                    <a:pt x="218395" y="108120"/>
                  </a:cubicBezTo>
                  <a:cubicBezTo>
                    <a:pt x="217448" y="107613"/>
                    <a:pt x="211054" y="102978"/>
                    <a:pt x="205099" y="98140"/>
                  </a:cubicBezTo>
                  <a:cubicBezTo>
                    <a:pt x="203779" y="98749"/>
                    <a:pt x="202561" y="99324"/>
                    <a:pt x="201817" y="99730"/>
                  </a:cubicBezTo>
                  <a:cubicBezTo>
                    <a:pt x="190009" y="106192"/>
                    <a:pt x="177220" y="111267"/>
                    <a:pt x="163551" y="111538"/>
                  </a:cubicBezTo>
                  <a:cubicBezTo>
                    <a:pt x="136722" y="112079"/>
                    <a:pt x="120549" y="93065"/>
                    <a:pt x="97237" y="85012"/>
                  </a:cubicBezTo>
                  <a:cubicBezTo>
                    <a:pt x="77851" y="78313"/>
                    <a:pt x="59987" y="80986"/>
                    <a:pt x="40973" y="88937"/>
                  </a:cubicBezTo>
                  <a:cubicBezTo>
                    <a:pt x="26560" y="94925"/>
                    <a:pt x="10184" y="87820"/>
                    <a:pt x="0" y="76385"/>
                  </a:cubicBezTo>
                  <a:cubicBezTo>
                    <a:pt x="16240" y="48979"/>
                    <a:pt x="35694" y="23672"/>
                    <a:pt x="57822" y="970"/>
                  </a:cubicBezTo>
                  <a:cubicBezTo>
                    <a:pt x="94531" y="-3090"/>
                    <a:pt x="134793" y="5537"/>
                    <a:pt x="162570" y="28003"/>
                  </a:cubicBezTo>
                  <a:cubicBezTo>
                    <a:pt x="164736" y="26852"/>
                    <a:pt x="167476" y="25634"/>
                    <a:pt x="168389" y="25093"/>
                  </a:cubicBezTo>
                  <a:cubicBezTo>
                    <a:pt x="180029" y="18394"/>
                    <a:pt x="191837" y="12575"/>
                    <a:pt x="205505" y="11864"/>
                  </a:cubicBezTo>
                  <a:cubicBezTo>
                    <a:pt x="217820" y="11221"/>
                    <a:pt x="229967" y="13860"/>
                    <a:pt x="240556" y="20559"/>
                  </a:cubicBezTo>
                  <a:cubicBezTo>
                    <a:pt x="243737" y="22555"/>
                    <a:pt x="246984" y="25093"/>
                    <a:pt x="249962" y="27834"/>
                  </a:cubicBezTo>
                  <a:cubicBezTo>
                    <a:pt x="252500" y="26040"/>
                    <a:pt x="255003" y="24179"/>
                    <a:pt x="257609" y="22657"/>
                  </a:cubicBezTo>
                  <a:cubicBezTo>
                    <a:pt x="267048" y="17176"/>
                    <a:pt x="277232" y="12778"/>
                    <a:pt x="287450" y="8954"/>
                  </a:cubicBezTo>
                  <a:cubicBezTo>
                    <a:pt x="297227" y="5300"/>
                    <a:pt x="307615" y="2594"/>
                    <a:pt x="318136" y="902"/>
                  </a:cubicBezTo>
                  <a:close/>
                </a:path>
              </a:pathLst>
            </a:custGeom>
            <a:solidFill>
              <a:srgbClr val="EF6B11"/>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67" name="Freeform: Shape 66">
              <a:extLst>
                <a:ext uri="{FF2B5EF4-FFF2-40B4-BE49-F238E27FC236}">
                  <a16:creationId xmlns:a16="http://schemas.microsoft.com/office/drawing/2014/main" id="{69849721-3250-4A37-876E-A4B29CC6DE7D}"/>
                </a:ext>
              </a:extLst>
            </p:cNvPr>
            <p:cNvSpPr/>
            <p:nvPr/>
          </p:nvSpPr>
          <p:spPr>
            <a:xfrm>
              <a:off x="11813028" y="6473742"/>
              <a:ext cx="399235" cy="108267"/>
            </a:xfrm>
            <a:custGeom>
              <a:avLst/>
              <a:gdLst>
                <a:gd name="connsiteX0" fmla="*/ 401232 w 399235"/>
                <a:gd name="connsiteY0" fmla="*/ 85880 h 108267"/>
                <a:gd name="connsiteX1" fmla="*/ 340534 w 399235"/>
                <a:gd name="connsiteY1" fmla="*/ 87065 h 108267"/>
                <a:gd name="connsiteX2" fmla="*/ 293945 w 399235"/>
                <a:gd name="connsiteY2" fmla="*/ 81313 h 108267"/>
                <a:gd name="connsiteX3" fmla="*/ 267623 w 399235"/>
                <a:gd name="connsiteY3" fmla="*/ 90042 h 108267"/>
                <a:gd name="connsiteX4" fmla="*/ 185949 w 399235"/>
                <a:gd name="connsiteY4" fmla="*/ 109598 h 108267"/>
                <a:gd name="connsiteX5" fmla="*/ 100621 w 399235"/>
                <a:gd name="connsiteY5" fmla="*/ 92613 h 108267"/>
                <a:gd name="connsiteX6" fmla="*/ 34883 w 399235"/>
                <a:gd name="connsiteY6" fmla="*/ 85238 h 108267"/>
                <a:gd name="connsiteX7" fmla="*/ 0 w 399235"/>
                <a:gd name="connsiteY7" fmla="*/ 100293 h 108267"/>
                <a:gd name="connsiteX8" fmla="*/ 22533 w 399235"/>
                <a:gd name="connsiteY8" fmla="*/ 5086 h 108267"/>
                <a:gd name="connsiteX9" fmla="*/ 54878 w 399235"/>
                <a:gd name="connsiteY9" fmla="*/ 2853 h 108267"/>
                <a:gd name="connsiteX10" fmla="*/ 176814 w 399235"/>
                <a:gd name="connsiteY10" fmla="*/ 27721 h 108267"/>
                <a:gd name="connsiteX11" fmla="*/ 226650 w 399235"/>
                <a:gd name="connsiteY11" fmla="*/ 19905 h 108267"/>
                <a:gd name="connsiteX12" fmla="*/ 290866 w 399235"/>
                <a:gd name="connsiteY12" fmla="*/ 11 h 108267"/>
                <a:gd name="connsiteX13" fmla="*/ 340568 w 399235"/>
                <a:gd name="connsiteY13" fmla="*/ 5492 h 108267"/>
                <a:gd name="connsiteX14" fmla="*/ 401232 w 399235"/>
                <a:gd name="connsiteY14" fmla="*/ 85880 h 10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99235" h="108267">
                  <a:moveTo>
                    <a:pt x="401232" y="85880"/>
                  </a:moveTo>
                  <a:cubicBezTo>
                    <a:pt x="381100" y="88384"/>
                    <a:pt x="360698" y="88993"/>
                    <a:pt x="340534" y="87065"/>
                  </a:cubicBezTo>
                  <a:cubicBezTo>
                    <a:pt x="325072" y="85610"/>
                    <a:pt x="309509" y="81245"/>
                    <a:pt x="293945" y="81313"/>
                  </a:cubicBezTo>
                  <a:cubicBezTo>
                    <a:pt x="283761" y="81347"/>
                    <a:pt x="276589" y="85441"/>
                    <a:pt x="267623" y="90042"/>
                  </a:cubicBezTo>
                  <a:cubicBezTo>
                    <a:pt x="241808" y="103305"/>
                    <a:pt x="215214" y="111019"/>
                    <a:pt x="185949" y="109598"/>
                  </a:cubicBezTo>
                  <a:cubicBezTo>
                    <a:pt x="156649" y="108177"/>
                    <a:pt x="128737" y="100192"/>
                    <a:pt x="100621" y="92613"/>
                  </a:cubicBezTo>
                  <a:cubicBezTo>
                    <a:pt x="79204" y="86862"/>
                    <a:pt x="57077" y="81211"/>
                    <a:pt x="34883" y="85238"/>
                  </a:cubicBezTo>
                  <a:cubicBezTo>
                    <a:pt x="21552" y="87640"/>
                    <a:pt x="10725" y="93831"/>
                    <a:pt x="0" y="100293"/>
                  </a:cubicBezTo>
                  <a:cubicBezTo>
                    <a:pt x="2639" y="63787"/>
                    <a:pt x="11199" y="32085"/>
                    <a:pt x="22533" y="5086"/>
                  </a:cubicBezTo>
                  <a:cubicBezTo>
                    <a:pt x="33292" y="3293"/>
                    <a:pt x="44221" y="2548"/>
                    <a:pt x="54878" y="2853"/>
                  </a:cubicBezTo>
                  <a:cubicBezTo>
                    <a:pt x="97237" y="4037"/>
                    <a:pt x="135402" y="22240"/>
                    <a:pt x="176814" y="27721"/>
                  </a:cubicBezTo>
                  <a:cubicBezTo>
                    <a:pt x="194780" y="30089"/>
                    <a:pt x="210749" y="28093"/>
                    <a:pt x="226650" y="19905"/>
                  </a:cubicBezTo>
                  <a:cubicBezTo>
                    <a:pt x="247188" y="9349"/>
                    <a:pt x="267285" y="349"/>
                    <a:pt x="290866" y="11"/>
                  </a:cubicBezTo>
                  <a:cubicBezTo>
                    <a:pt x="307512" y="-226"/>
                    <a:pt x="323989" y="3428"/>
                    <a:pt x="340568" y="5492"/>
                  </a:cubicBezTo>
                  <a:cubicBezTo>
                    <a:pt x="363981" y="29582"/>
                    <a:pt x="384382" y="56581"/>
                    <a:pt x="401232" y="85880"/>
                  </a:cubicBezTo>
                  <a:close/>
                </a:path>
              </a:pathLst>
            </a:custGeom>
            <a:solidFill>
              <a:srgbClr val="FF791F"/>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68" name="Freeform: Shape 67">
              <a:extLst>
                <a:ext uri="{FF2B5EF4-FFF2-40B4-BE49-F238E27FC236}">
                  <a16:creationId xmlns:a16="http://schemas.microsoft.com/office/drawing/2014/main" id="{91B458E0-17B2-4664-9847-6175264EEFE8}"/>
                </a:ext>
              </a:extLst>
            </p:cNvPr>
            <p:cNvSpPr/>
            <p:nvPr/>
          </p:nvSpPr>
          <p:spPr>
            <a:xfrm>
              <a:off x="11461666" y="6616564"/>
              <a:ext cx="378935" cy="148867"/>
            </a:xfrm>
            <a:custGeom>
              <a:avLst/>
              <a:gdLst>
                <a:gd name="connsiteX0" fmla="*/ 380694 w 378935"/>
                <a:gd name="connsiteY0" fmla="*/ 142202 h 148867"/>
                <a:gd name="connsiteX1" fmla="*/ 352714 w 378935"/>
                <a:gd name="connsiteY1" fmla="*/ 145991 h 148867"/>
                <a:gd name="connsiteX2" fmla="*/ 270769 w 378935"/>
                <a:gd name="connsiteY2" fmla="*/ 148055 h 148867"/>
                <a:gd name="connsiteX3" fmla="*/ 177390 w 378935"/>
                <a:gd name="connsiteY3" fmla="*/ 132052 h 148867"/>
                <a:gd name="connsiteX4" fmla="*/ 155566 w 378935"/>
                <a:gd name="connsiteY4" fmla="*/ 126842 h 148867"/>
                <a:gd name="connsiteX5" fmla="*/ 143082 w 378935"/>
                <a:gd name="connsiteY5" fmla="*/ 124304 h 148867"/>
                <a:gd name="connsiteX6" fmla="*/ 141187 w 378935"/>
                <a:gd name="connsiteY6" fmla="*/ 123966 h 148867"/>
                <a:gd name="connsiteX7" fmla="*/ 124338 w 378935"/>
                <a:gd name="connsiteY7" fmla="*/ 123255 h 148867"/>
                <a:gd name="connsiteX8" fmla="*/ 120414 w 378935"/>
                <a:gd name="connsiteY8" fmla="*/ 123424 h 148867"/>
                <a:gd name="connsiteX9" fmla="*/ 113715 w 378935"/>
                <a:gd name="connsiteY9" fmla="*/ 124440 h 148867"/>
                <a:gd name="connsiteX10" fmla="*/ 23176 w 378935"/>
                <a:gd name="connsiteY10" fmla="*/ 127586 h 148867"/>
                <a:gd name="connsiteX11" fmla="*/ 0 w 378935"/>
                <a:gd name="connsiteY11" fmla="*/ 120718 h 148867"/>
                <a:gd name="connsiteX12" fmla="*/ 25646 w 378935"/>
                <a:gd name="connsiteY12" fmla="*/ 0 h 148867"/>
                <a:gd name="connsiteX13" fmla="*/ 27135 w 378935"/>
                <a:gd name="connsiteY13" fmla="*/ 1252 h 148867"/>
                <a:gd name="connsiteX14" fmla="*/ 29233 w 378935"/>
                <a:gd name="connsiteY14" fmla="*/ 3180 h 148867"/>
                <a:gd name="connsiteX15" fmla="*/ 29774 w 378935"/>
                <a:gd name="connsiteY15" fmla="*/ 3417 h 148867"/>
                <a:gd name="connsiteX16" fmla="*/ 36540 w 378935"/>
                <a:gd name="connsiteY16" fmla="*/ 7545 h 148867"/>
                <a:gd name="connsiteX17" fmla="*/ 39179 w 378935"/>
                <a:gd name="connsiteY17" fmla="*/ 9067 h 148867"/>
                <a:gd name="connsiteX18" fmla="*/ 44356 w 378935"/>
                <a:gd name="connsiteY18" fmla="*/ 10827 h 148867"/>
                <a:gd name="connsiteX19" fmla="*/ 54032 w 378935"/>
                <a:gd name="connsiteY19" fmla="*/ 13229 h 148867"/>
                <a:gd name="connsiteX20" fmla="*/ 62626 w 378935"/>
                <a:gd name="connsiteY20" fmla="*/ 13500 h 148867"/>
                <a:gd name="connsiteX21" fmla="*/ 66145 w 378935"/>
                <a:gd name="connsiteY21" fmla="*/ 13635 h 148867"/>
                <a:gd name="connsiteX22" fmla="*/ 111752 w 378935"/>
                <a:gd name="connsiteY22" fmla="*/ 5752 h 148867"/>
                <a:gd name="connsiteX23" fmla="*/ 165175 w 378935"/>
                <a:gd name="connsiteY23" fmla="*/ 8594 h 148867"/>
                <a:gd name="connsiteX24" fmla="*/ 246037 w 378935"/>
                <a:gd name="connsiteY24" fmla="*/ 26390 h 148867"/>
                <a:gd name="connsiteX25" fmla="*/ 257710 w 378935"/>
                <a:gd name="connsiteY25" fmla="*/ 28386 h 148867"/>
                <a:gd name="connsiteX26" fmla="*/ 258251 w 378935"/>
                <a:gd name="connsiteY26" fmla="*/ 28454 h 148867"/>
                <a:gd name="connsiteX27" fmla="*/ 277029 w 378935"/>
                <a:gd name="connsiteY27" fmla="*/ 30112 h 148867"/>
                <a:gd name="connsiteX28" fmla="*/ 314685 w 378935"/>
                <a:gd name="connsiteY28" fmla="*/ 30687 h 148867"/>
                <a:gd name="connsiteX29" fmla="*/ 336643 w 378935"/>
                <a:gd name="connsiteY29" fmla="*/ 29367 h 148867"/>
                <a:gd name="connsiteX30" fmla="*/ 348383 w 378935"/>
                <a:gd name="connsiteY30" fmla="*/ 28149 h 148867"/>
                <a:gd name="connsiteX31" fmla="*/ 353594 w 378935"/>
                <a:gd name="connsiteY31" fmla="*/ 27405 h 148867"/>
                <a:gd name="connsiteX32" fmla="*/ 365774 w 378935"/>
                <a:gd name="connsiteY32" fmla="*/ 86072 h 148867"/>
                <a:gd name="connsiteX33" fmla="*/ 380694 w 378935"/>
                <a:gd name="connsiteY33" fmla="*/ 142202 h 148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78935" h="148867">
                  <a:moveTo>
                    <a:pt x="380694" y="142202"/>
                  </a:moveTo>
                  <a:cubicBezTo>
                    <a:pt x="371390" y="143555"/>
                    <a:pt x="362052" y="144841"/>
                    <a:pt x="352714" y="145991"/>
                  </a:cubicBezTo>
                  <a:cubicBezTo>
                    <a:pt x="325512" y="149375"/>
                    <a:pt x="298107" y="150254"/>
                    <a:pt x="270769" y="148055"/>
                  </a:cubicBezTo>
                  <a:cubicBezTo>
                    <a:pt x="239102" y="145518"/>
                    <a:pt x="208144" y="139732"/>
                    <a:pt x="177390" y="132052"/>
                  </a:cubicBezTo>
                  <a:cubicBezTo>
                    <a:pt x="170149" y="130259"/>
                    <a:pt x="162875" y="128432"/>
                    <a:pt x="155566" y="126842"/>
                  </a:cubicBezTo>
                  <a:cubicBezTo>
                    <a:pt x="151439" y="125928"/>
                    <a:pt x="147277" y="125082"/>
                    <a:pt x="143082" y="124304"/>
                  </a:cubicBezTo>
                  <a:cubicBezTo>
                    <a:pt x="142304" y="124169"/>
                    <a:pt x="141695" y="124033"/>
                    <a:pt x="141187" y="123966"/>
                  </a:cubicBezTo>
                  <a:cubicBezTo>
                    <a:pt x="135605" y="123424"/>
                    <a:pt x="129989" y="123357"/>
                    <a:pt x="124338" y="123255"/>
                  </a:cubicBezTo>
                  <a:cubicBezTo>
                    <a:pt x="124270" y="123255"/>
                    <a:pt x="122173" y="123357"/>
                    <a:pt x="120414" y="123424"/>
                  </a:cubicBezTo>
                  <a:cubicBezTo>
                    <a:pt x="118215" y="123763"/>
                    <a:pt x="114493" y="124270"/>
                    <a:pt x="113715" y="124440"/>
                  </a:cubicBezTo>
                  <a:cubicBezTo>
                    <a:pt x="82790" y="130631"/>
                    <a:pt x="54438" y="133913"/>
                    <a:pt x="23176" y="127586"/>
                  </a:cubicBezTo>
                  <a:cubicBezTo>
                    <a:pt x="15225" y="125962"/>
                    <a:pt x="7477" y="123661"/>
                    <a:pt x="0" y="120718"/>
                  </a:cubicBezTo>
                  <a:cubicBezTo>
                    <a:pt x="2335" y="78392"/>
                    <a:pt x="11199" y="37826"/>
                    <a:pt x="25646" y="0"/>
                  </a:cubicBezTo>
                  <a:cubicBezTo>
                    <a:pt x="26153" y="406"/>
                    <a:pt x="26661" y="812"/>
                    <a:pt x="27135" y="1252"/>
                  </a:cubicBezTo>
                  <a:cubicBezTo>
                    <a:pt x="28014" y="2030"/>
                    <a:pt x="28691" y="2639"/>
                    <a:pt x="29233" y="3180"/>
                  </a:cubicBezTo>
                  <a:cubicBezTo>
                    <a:pt x="29436" y="3248"/>
                    <a:pt x="29537" y="3316"/>
                    <a:pt x="29774" y="3417"/>
                  </a:cubicBezTo>
                  <a:cubicBezTo>
                    <a:pt x="32040" y="4500"/>
                    <a:pt x="34409" y="6191"/>
                    <a:pt x="36540" y="7545"/>
                  </a:cubicBezTo>
                  <a:cubicBezTo>
                    <a:pt x="37623" y="8188"/>
                    <a:pt x="38503" y="8695"/>
                    <a:pt x="39179" y="9067"/>
                  </a:cubicBezTo>
                  <a:cubicBezTo>
                    <a:pt x="40905" y="9676"/>
                    <a:pt x="42631" y="10285"/>
                    <a:pt x="44356" y="10827"/>
                  </a:cubicBezTo>
                  <a:cubicBezTo>
                    <a:pt x="47536" y="11774"/>
                    <a:pt x="50852" y="12315"/>
                    <a:pt x="54032" y="13229"/>
                  </a:cubicBezTo>
                  <a:cubicBezTo>
                    <a:pt x="56874" y="13297"/>
                    <a:pt x="59784" y="13398"/>
                    <a:pt x="62626" y="13500"/>
                  </a:cubicBezTo>
                  <a:cubicBezTo>
                    <a:pt x="64148" y="13567"/>
                    <a:pt x="65299" y="13601"/>
                    <a:pt x="66145" y="13635"/>
                  </a:cubicBezTo>
                  <a:cubicBezTo>
                    <a:pt x="81404" y="11334"/>
                    <a:pt x="96324" y="7443"/>
                    <a:pt x="111752" y="5752"/>
                  </a:cubicBezTo>
                  <a:cubicBezTo>
                    <a:pt x="129752" y="3789"/>
                    <a:pt x="147345" y="5988"/>
                    <a:pt x="165175" y="8594"/>
                  </a:cubicBezTo>
                  <a:cubicBezTo>
                    <a:pt x="192547" y="12620"/>
                    <a:pt x="218903" y="21315"/>
                    <a:pt x="246037" y="26390"/>
                  </a:cubicBezTo>
                  <a:cubicBezTo>
                    <a:pt x="249928" y="27134"/>
                    <a:pt x="253819" y="27777"/>
                    <a:pt x="257710" y="28386"/>
                  </a:cubicBezTo>
                  <a:cubicBezTo>
                    <a:pt x="257913" y="28386"/>
                    <a:pt x="258048" y="28420"/>
                    <a:pt x="258251" y="28454"/>
                  </a:cubicBezTo>
                  <a:cubicBezTo>
                    <a:pt x="264511" y="29131"/>
                    <a:pt x="270769" y="29706"/>
                    <a:pt x="277029" y="30112"/>
                  </a:cubicBezTo>
                  <a:cubicBezTo>
                    <a:pt x="289581" y="30890"/>
                    <a:pt x="302133" y="31093"/>
                    <a:pt x="314685" y="30687"/>
                  </a:cubicBezTo>
                  <a:cubicBezTo>
                    <a:pt x="322028" y="30450"/>
                    <a:pt x="329335" y="30010"/>
                    <a:pt x="336643" y="29367"/>
                  </a:cubicBezTo>
                  <a:cubicBezTo>
                    <a:pt x="338436" y="29198"/>
                    <a:pt x="349771" y="27913"/>
                    <a:pt x="348383" y="28149"/>
                  </a:cubicBezTo>
                  <a:cubicBezTo>
                    <a:pt x="350109" y="27913"/>
                    <a:pt x="351868" y="27676"/>
                    <a:pt x="353594" y="27405"/>
                  </a:cubicBezTo>
                  <a:cubicBezTo>
                    <a:pt x="356030" y="46013"/>
                    <a:pt x="359989" y="65569"/>
                    <a:pt x="365774" y="86072"/>
                  </a:cubicBezTo>
                  <a:cubicBezTo>
                    <a:pt x="371255" y="105493"/>
                    <a:pt x="376195" y="124203"/>
                    <a:pt x="380694" y="142202"/>
                  </a:cubicBezTo>
                  <a:close/>
                </a:path>
              </a:pathLst>
            </a:custGeom>
            <a:solidFill>
              <a:srgbClr val="EF6B11"/>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69" name="Freeform: Shape 68">
              <a:extLst>
                <a:ext uri="{FF2B5EF4-FFF2-40B4-BE49-F238E27FC236}">
                  <a16:creationId xmlns:a16="http://schemas.microsoft.com/office/drawing/2014/main" id="{DF448AA7-B394-4B0C-AB81-7D0EDC5AEDE5}"/>
                </a:ext>
              </a:extLst>
            </p:cNvPr>
            <p:cNvSpPr/>
            <p:nvPr/>
          </p:nvSpPr>
          <p:spPr>
            <a:xfrm>
              <a:off x="11815260" y="6609662"/>
              <a:ext cx="449985" cy="155634"/>
            </a:xfrm>
            <a:custGeom>
              <a:avLst/>
              <a:gdLst>
                <a:gd name="connsiteX0" fmla="*/ 429076 w 449985"/>
                <a:gd name="connsiteY0" fmla="*/ 117876 h 155634"/>
                <a:gd name="connsiteX1" fmla="*/ 431512 w 449985"/>
                <a:gd name="connsiteY1" fmla="*/ 117707 h 155634"/>
                <a:gd name="connsiteX2" fmla="*/ 424340 w 449985"/>
                <a:gd name="connsiteY2" fmla="*/ 118688 h 155634"/>
                <a:gd name="connsiteX3" fmla="*/ 416186 w 449985"/>
                <a:gd name="connsiteY3" fmla="*/ 120650 h 155634"/>
                <a:gd name="connsiteX4" fmla="*/ 394770 w 449985"/>
                <a:gd name="connsiteY4" fmla="*/ 127620 h 155634"/>
                <a:gd name="connsiteX5" fmla="*/ 355049 w 449985"/>
                <a:gd name="connsiteY5" fmla="*/ 142980 h 155634"/>
                <a:gd name="connsiteX6" fmla="*/ 259638 w 449985"/>
                <a:gd name="connsiteY6" fmla="*/ 155871 h 155634"/>
                <a:gd name="connsiteX7" fmla="*/ 87494 w 449985"/>
                <a:gd name="connsiteY7" fmla="*/ 142337 h 155634"/>
                <a:gd name="connsiteX8" fmla="*/ 61205 w 449985"/>
                <a:gd name="connsiteY8" fmla="*/ 144131 h 155634"/>
                <a:gd name="connsiteX9" fmla="*/ 55961 w 449985"/>
                <a:gd name="connsiteY9" fmla="*/ 144740 h 155634"/>
                <a:gd name="connsiteX10" fmla="*/ 50784 w 449985"/>
                <a:gd name="connsiteY10" fmla="*/ 145518 h 155634"/>
                <a:gd name="connsiteX11" fmla="*/ 27101 w 449985"/>
                <a:gd name="connsiteY11" fmla="*/ 149104 h 155634"/>
                <a:gd name="connsiteX12" fmla="*/ 12180 w 449985"/>
                <a:gd name="connsiteY12" fmla="*/ 92974 h 155634"/>
                <a:gd name="connsiteX13" fmla="*/ 0 w 449985"/>
                <a:gd name="connsiteY13" fmla="*/ 34307 h 155634"/>
                <a:gd name="connsiteX14" fmla="*/ 40262 w 449985"/>
                <a:gd name="connsiteY14" fmla="*/ 28386 h 155634"/>
                <a:gd name="connsiteX15" fmla="*/ 126977 w 449985"/>
                <a:gd name="connsiteY15" fmla="*/ 25240 h 155634"/>
                <a:gd name="connsiteX16" fmla="*/ 212035 w 449985"/>
                <a:gd name="connsiteY16" fmla="*/ 33089 h 155634"/>
                <a:gd name="connsiteX17" fmla="*/ 289547 w 449985"/>
                <a:gd name="connsiteY17" fmla="*/ 38096 h 155634"/>
                <a:gd name="connsiteX18" fmla="*/ 290732 w 449985"/>
                <a:gd name="connsiteY18" fmla="*/ 38198 h 155634"/>
                <a:gd name="connsiteX19" fmla="*/ 291103 w 449985"/>
                <a:gd name="connsiteY19" fmla="*/ 38096 h 155634"/>
                <a:gd name="connsiteX20" fmla="*/ 299325 w 449985"/>
                <a:gd name="connsiteY20" fmla="*/ 36337 h 155634"/>
                <a:gd name="connsiteX21" fmla="*/ 315565 w 449985"/>
                <a:gd name="connsiteY21" fmla="*/ 31634 h 155634"/>
                <a:gd name="connsiteX22" fmla="*/ 347403 w 449985"/>
                <a:gd name="connsiteY22" fmla="*/ 19556 h 155634"/>
                <a:gd name="connsiteX23" fmla="*/ 423223 w 449985"/>
                <a:gd name="connsiteY23" fmla="*/ 0 h 155634"/>
                <a:gd name="connsiteX24" fmla="*/ 450426 w 449985"/>
                <a:gd name="connsiteY24" fmla="*/ 112327 h 155634"/>
                <a:gd name="connsiteX25" fmla="*/ 429076 w 449985"/>
                <a:gd name="connsiteY25" fmla="*/ 117876 h 1556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449985" h="155634">
                  <a:moveTo>
                    <a:pt x="429076" y="117876"/>
                  </a:moveTo>
                  <a:cubicBezTo>
                    <a:pt x="430193" y="117808"/>
                    <a:pt x="430971" y="117740"/>
                    <a:pt x="431512" y="117707"/>
                  </a:cubicBezTo>
                  <a:cubicBezTo>
                    <a:pt x="429651" y="117943"/>
                    <a:pt x="425625" y="118417"/>
                    <a:pt x="424340" y="118688"/>
                  </a:cubicBezTo>
                  <a:cubicBezTo>
                    <a:pt x="421599" y="119263"/>
                    <a:pt x="418893" y="119906"/>
                    <a:pt x="416186" y="120650"/>
                  </a:cubicBezTo>
                  <a:cubicBezTo>
                    <a:pt x="408912" y="122613"/>
                    <a:pt x="401807" y="125049"/>
                    <a:pt x="394770" y="127620"/>
                  </a:cubicBezTo>
                  <a:cubicBezTo>
                    <a:pt x="381439" y="132492"/>
                    <a:pt x="368379" y="138142"/>
                    <a:pt x="355049" y="142980"/>
                  </a:cubicBezTo>
                  <a:cubicBezTo>
                    <a:pt x="324362" y="154112"/>
                    <a:pt x="292152" y="158341"/>
                    <a:pt x="259638" y="155871"/>
                  </a:cubicBezTo>
                  <a:cubicBezTo>
                    <a:pt x="202561" y="151608"/>
                    <a:pt x="144841" y="141018"/>
                    <a:pt x="87494" y="142337"/>
                  </a:cubicBezTo>
                  <a:cubicBezTo>
                    <a:pt x="78697" y="142507"/>
                    <a:pt x="69968" y="143217"/>
                    <a:pt x="61205" y="144131"/>
                  </a:cubicBezTo>
                  <a:cubicBezTo>
                    <a:pt x="61205" y="144131"/>
                    <a:pt x="57889" y="144537"/>
                    <a:pt x="55961" y="144740"/>
                  </a:cubicBezTo>
                  <a:cubicBezTo>
                    <a:pt x="54032" y="145044"/>
                    <a:pt x="50784" y="145518"/>
                    <a:pt x="50784" y="145518"/>
                  </a:cubicBezTo>
                  <a:cubicBezTo>
                    <a:pt x="42901" y="146736"/>
                    <a:pt x="34984" y="147920"/>
                    <a:pt x="27101" y="149104"/>
                  </a:cubicBezTo>
                  <a:cubicBezTo>
                    <a:pt x="22601" y="131105"/>
                    <a:pt x="17661" y="112395"/>
                    <a:pt x="12180" y="92974"/>
                  </a:cubicBezTo>
                  <a:cubicBezTo>
                    <a:pt x="6395" y="72471"/>
                    <a:pt x="2436" y="52916"/>
                    <a:pt x="0" y="34307"/>
                  </a:cubicBezTo>
                  <a:cubicBezTo>
                    <a:pt x="13432" y="32412"/>
                    <a:pt x="26797" y="30179"/>
                    <a:pt x="40262" y="28386"/>
                  </a:cubicBezTo>
                  <a:cubicBezTo>
                    <a:pt x="69359" y="24462"/>
                    <a:pt x="97678" y="23074"/>
                    <a:pt x="126977" y="25240"/>
                  </a:cubicBezTo>
                  <a:cubicBezTo>
                    <a:pt x="155364" y="27337"/>
                    <a:pt x="183682" y="30416"/>
                    <a:pt x="212035" y="33089"/>
                  </a:cubicBezTo>
                  <a:cubicBezTo>
                    <a:pt x="237883" y="35525"/>
                    <a:pt x="263800" y="36067"/>
                    <a:pt x="289547" y="38096"/>
                  </a:cubicBezTo>
                  <a:cubicBezTo>
                    <a:pt x="290021" y="38130"/>
                    <a:pt x="290393" y="38164"/>
                    <a:pt x="290732" y="38198"/>
                  </a:cubicBezTo>
                  <a:cubicBezTo>
                    <a:pt x="290866" y="38164"/>
                    <a:pt x="290934" y="38164"/>
                    <a:pt x="291103" y="38096"/>
                  </a:cubicBezTo>
                  <a:cubicBezTo>
                    <a:pt x="293810" y="37454"/>
                    <a:pt x="296585" y="37014"/>
                    <a:pt x="299325" y="36337"/>
                  </a:cubicBezTo>
                  <a:cubicBezTo>
                    <a:pt x="304806" y="35018"/>
                    <a:pt x="310220" y="33394"/>
                    <a:pt x="315565" y="31634"/>
                  </a:cubicBezTo>
                  <a:cubicBezTo>
                    <a:pt x="326324" y="28048"/>
                    <a:pt x="336846" y="23717"/>
                    <a:pt x="347403" y="19556"/>
                  </a:cubicBezTo>
                  <a:cubicBezTo>
                    <a:pt x="372439" y="9676"/>
                    <a:pt x="396528" y="2876"/>
                    <a:pt x="423223" y="0"/>
                  </a:cubicBezTo>
                  <a:cubicBezTo>
                    <a:pt x="437433" y="35254"/>
                    <a:pt x="446771" y="72979"/>
                    <a:pt x="450426" y="112327"/>
                  </a:cubicBezTo>
                  <a:cubicBezTo>
                    <a:pt x="443659" y="115237"/>
                    <a:pt x="436384" y="117132"/>
                    <a:pt x="429076" y="117876"/>
                  </a:cubicBezTo>
                  <a:close/>
                </a:path>
              </a:pathLst>
            </a:custGeom>
            <a:solidFill>
              <a:srgbClr val="FF791F"/>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70" name="Freeform: Shape 69">
              <a:extLst>
                <a:ext uri="{FF2B5EF4-FFF2-40B4-BE49-F238E27FC236}">
                  <a16:creationId xmlns:a16="http://schemas.microsoft.com/office/drawing/2014/main" id="{E51FE67F-EB3E-4F15-8B98-40A9B9A45F8C}"/>
                </a:ext>
              </a:extLst>
            </p:cNvPr>
            <p:cNvSpPr/>
            <p:nvPr/>
          </p:nvSpPr>
          <p:spPr>
            <a:xfrm>
              <a:off x="11461565" y="6781570"/>
              <a:ext cx="406002" cy="125184"/>
            </a:xfrm>
            <a:custGeom>
              <a:avLst/>
              <a:gdLst>
                <a:gd name="connsiteX0" fmla="*/ 407356 w 406001"/>
                <a:gd name="connsiteY0" fmla="*/ 111887 h 125183"/>
                <a:gd name="connsiteX1" fmla="*/ 269247 w 406001"/>
                <a:gd name="connsiteY1" fmla="*/ 118011 h 125183"/>
                <a:gd name="connsiteX2" fmla="*/ 89625 w 406001"/>
                <a:gd name="connsiteY2" fmla="*/ 125793 h 125183"/>
                <a:gd name="connsiteX3" fmla="*/ 21654 w 406001"/>
                <a:gd name="connsiteY3" fmla="*/ 110805 h 125183"/>
                <a:gd name="connsiteX4" fmla="*/ 0 w 406001"/>
                <a:gd name="connsiteY4" fmla="*/ 0 h 125183"/>
                <a:gd name="connsiteX5" fmla="*/ 42123 w 406001"/>
                <a:gd name="connsiteY5" fmla="*/ 21180 h 125183"/>
                <a:gd name="connsiteX6" fmla="*/ 117876 w 406001"/>
                <a:gd name="connsiteY6" fmla="*/ 36642 h 125183"/>
                <a:gd name="connsiteX7" fmla="*/ 288228 w 406001"/>
                <a:gd name="connsiteY7" fmla="*/ 24597 h 125183"/>
                <a:gd name="connsiteX8" fmla="*/ 390946 w 406001"/>
                <a:gd name="connsiteY8" fmla="*/ 20537 h 125183"/>
                <a:gd name="connsiteX9" fmla="*/ 407356 w 406001"/>
                <a:gd name="connsiteY9" fmla="*/ 111887 h 1251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06001" h="125183">
                  <a:moveTo>
                    <a:pt x="407356" y="111887"/>
                  </a:moveTo>
                  <a:cubicBezTo>
                    <a:pt x="361376" y="108369"/>
                    <a:pt x="315058" y="112903"/>
                    <a:pt x="269247" y="118011"/>
                  </a:cubicBezTo>
                  <a:cubicBezTo>
                    <a:pt x="209734" y="124643"/>
                    <a:pt x="149545" y="132661"/>
                    <a:pt x="89625" y="125793"/>
                  </a:cubicBezTo>
                  <a:cubicBezTo>
                    <a:pt x="65671" y="123053"/>
                    <a:pt x="43476" y="118587"/>
                    <a:pt x="21654" y="110805"/>
                  </a:cubicBezTo>
                  <a:cubicBezTo>
                    <a:pt x="9474" y="75821"/>
                    <a:pt x="2030" y="38638"/>
                    <a:pt x="0" y="0"/>
                  </a:cubicBezTo>
                  <a:cubicBezTo>
                    <a:pt x="14245" y="6598"/>
                    <a:pt x="28082" y="14312"/>
                    <a:pt x="42123" y="21180"/>
                  </a:cubicBezTo>
                  <a:cubicBezTo>
                    <a:pt x="62761" y="31330"/>
                    <a:pt x="92196" y="35525"/>
                    <a:pt x="117876" y="36642"/>
                  </a:cubicBezTo>
                  <a:cubicBezTo>
                    <a:pt x="174920" y="39111"/>
                    <a:pt x="231625" y="30518"/>
                    <a:pt x="288228" y="24597"/>
                  </a:cubicBezTo>
                  <a:cubicBezTo>
                    <a:pt x="322907" y="20943"/>
                    <a:pt x="356909" y="19319"/>
                    <a:pt x="390946" y="20537"/>
                  </a:cubicBezTo>
                  <a:cubicBezTo>
                    <a:pt x="398153" y="53254"/>
                    <a:pt x="403566" y="83603"/>
                    <a:pt x="407356" y="111887"/>
                  </a:cubicBezTo>
                  <a:close/>
                </a:path>
              </a:pathLst>
            </a:custGeom>
            <a:solidFill>
              <a:srgbClr val="EF6B11"/>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71" name="Freeform: Shape 70">
              <a:extLst>
                <a:ext uri="{FF2B5EF4-FFF2-40B4-BE49-F238E27FC236}">
                  <a16:creationId xmlns:a16="http://schemas.microsoft.com/office/drawing/2014/main" id="{D744E900-AC30-4FF8-8C51-1FF7B499AB6F}"/>
                </a:ext>
              </a:extLst>
            </p:cNvPr>
            <p:cNvSpPr/>
            <p:nvPr/>
          </p:nvSpPr>
          <p:spPr>
            <a:xfrm>
              <a:off x="11852511" y="6773213"/>
              <a:ext cx="412769" cy="135334"/>
            </a:xfrm>
            <a:custGeom>
              <a:avLst/>
              <a:gdLst>
                <a:gd name="connsiteX0" fmla="*/ 414765 w 412768"/>
                <a:gd name="connsiteY0" fmla="*/ 0 h 135333"/>
                <a:gd name="connsiteX1" fmla="*/ 397950 w 412768"/>
                <a:gd name="connsiteY1" fmla="*/ 103192 h 135333"/>
                <a:gd name="connsiteX2" fmla="*/ 234669 w 412768"/>
                <a:gd name="connsiteY2" fmla="*/ 135842 h 135333"/>
                <a:gd name="connsiteX3" fmla="*/ 48348 w 412768"/>
                <a:gd name="connsiteY3" fmla="*/ 124067 h 135333"/>
                <a:gd name="connsiteX4" fmla="*/ 16410 w 412768"/>
                <a:gd name="connsiteY4" fmla="*/ 120244 h 135333"/>
                <a:gd name="connsiteX5" fmla="*/ 0 w 412768"/>
                <a:gd name="connsiteY5" fmla="*/ 28894 h 135333"/>
                <a:gd name="connsiteX6" fmla="*/ 75686 w 412768"/>
                <a:gd name="connsiteY6" fmla="*/ 36506 h 135333"/>
                <a:gd name="connsiteX7" fmla="*/ 241131 w 412768"/>
                <a:gd name="connsiteY7" fmla="*/ 43781 h 135333"/>
                <a:gd name="connsiteX8" fmla="*/ 398592 w 412768"/>
                <a:gd name="connsiteY8" fmla="*/ 5041 h 135333"/>
                <a:gd name="connsiteX9" fmla="*/ 414765 w 412768"/>
                <a:gd name="connsiteY9" fmla="*/ 0 h 135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12768" h="135333">
                  <a:moveTo>
                    <a:pt x="414765" y="0"/>
                  </a:moveTo>
                  <a:cubicBezTo>
                    <a:pt x="413648" y="35762"/>
                    <a:pt x="407863" y="70374"/>
                    <a:pt x="397950" y="103192"/>
                  </a:cubicBezTo>
                  <a:cubicBezTo>
                    <a:pt x="345474" y="121293"/>
                    <a:pt x="289547" y="129988"/>
                    <a:pt x="234669" y="135842"/>
                  </a:cubicBezTo>
                  <a:cubicBezTo>
                    <a:pt x="170995" y="142608"/>
                    <a:pt x="111042" y="134488"/>
                    <a:pt x="48348" y="124067"/>
                  </a:cubicBezTo>
                  <a:cubicBezTo>
                    <a:pt x="37725" y="122308"/>
                    <a:pt x="27067" y="121056"/>
                    <a:pt x="16410" y="120244"/>
                  </a:cubicBezTo>
                  <a:cubicBezTo>
                    <a:pt x="12620" y="91959"/>
                    <a:pt x="7207" y="61611"/>
                    <a:pt x="0" y="28894"/>
                  </a:cubicBezTo>
                  <a:cubicBezTo>
                    <a:pt x="25105" y="29740"/>
                    <a:pt x="50243" y="32176"/>
                    <a:pt x="75686" y="36506"/>
                  </a:cubicBezTo>
                  <a:cubicBezTo>
                    <a:pt x="131579" y="45980"/>
                    <a:pt x="184426" y="50344"/>
                    <a:pt x="241131" y="43781"/>
                  </a:cubicBezTo>
                  <a:cubicBezTo>
                    <a:pt x="293472" y="37724"/>
                    <a:pt x="350887" y="28319"/>
                    <a:pt x="398592" y="5041"/>
                  </a:cubicBezTo>
                  <a:cubicBezTo>
                    <a:pt x="403803" y="2470"/>
                    <a:pt x="409284" y="778"/>
                    <a:pt x="414765" y="0"/>
                  </a:cubicBezTo>
                  <a:close/>
                </a:path>
              </a:pathLst>
            </a:custGeom>
            <a:solidFill>
              <a:srgbClr val="FF791F"/>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72" name="Freeform: Shape 71">
              <a:extLst>
                <a:ext uri="{FF2B5EF4-FFF2-40B4-BE49-F238E27FC236}">
                  <a16:creationId xmlns:a16="http://schemas.microsoft.com/office/drawing/2014/main" id="{881313CC-F901-4F6B-86DB-C6AC585FD5EB}"/>
                </a:ext>
              </a:extLst>
            </p:cNvPr>
            <p:cNvSpPr/>
            <p:nvPr/>
          </p:nvSpPr>
          <p:spPr>
            <a:xfrm>
              <a:off x="11518981" y="6968534"/>
              <a:ext cx="355252" cy="84584"/>
            </a:xfrm>
            <a:custGeom>
              <a:avLst/>
              <a:gdLst>
                <a:gd name="connsiteX0" fmla="*/ 356571 w 355251"/>
                <a:gd name="connsiteY0" fmla="*/ 22939 h 84583"/>
                <a:gd name="connsiteX1" fmla="*/ 352104 w 355251"/>
                <a:gd name="connsiteY1" fmla="*/ 83907 h 84583"/>
                <a:gd name="connsiteX2" fmla="*/ 163788 w 355251"/>
                <a:gd name="connsiteY2" fmla="*/ 80016 h 84583"/>
                <a:gd name="connsiteX3" fmla="*/ 70915 w 355251"/>
                <a:gd name="connsiteY3" fmla="*/ 63641 h 84583"/>
                <a:gd name="connsiteX4" fmla="*/ 45709 w 355251"/>
                <a:gd name="connsiteY4" fmla="*/ 61509 h 84583"/>
                <a:gd name="connsiteX5" fmla="*/ 0 w 355251"/>
                <a:gd name="connsiteY5" fmla="*/ 0 h 84583"/>
                <a:gd name="connsiteX6" fmla="*/ 85159 w 355251"/>
                <a:gd name="connsiteY6" fmla="*/ 4635 h 84583"/>
                <a:gd name="connsiteX7" fmla="*/ 173464 w 355251"/>
                <a:gd name="connsiteY7" fmla="*/ 20266 h 84583"/>
                <a:gd name="connsiteX8" fmla="*/ 356571 w 355251"/>
                <a:gd name="connsiteY8" fmla="*/ 22939 h 845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5251" h="84583">
                  <a:moveTo>
                    <a:pt x="356571" y="22939"/>
                  </a:moveTo>
                  <a:cubicBezTo>
                    <a:pt x="356368" y="44626"/>
                    <a:pt x="354845" y="64859"/>
                    <a:pt x="352104" y="83907"/>
                  </a:cubicBezTo>
                  <a:cubicBezTo>
                    <a:pt x="289276" y="85091"/>
                    <a:pt x="226312" y="87832"/>
                    <a:pt x="163788" y="80016"/>
                  </a:cubicBezTo>
                  <a:cubicBezTo>
                    <a:pt x="132525" y="76091"/>
                    <a:pt x="102109" y="67701"/>
                    <a:pt x="70915" y="63641"/>
                  </a:cubicBezTo>
                  <a:cubicBezTo>
                    <a:pt x="62524" y="62524"/>
                    <a:pt x="54134" y="61915"/>
                    <a:pt x="45709" y="61509"/>
                  </a:cubicBezTo>
                  <a:cubicBezTo>
                    <a:pt x="28589" y="42563"/>
                    <a:pt x="13262" y="21958"/>
                    <a:pt x="0" y="0"/>
                  </a:cubicBezTo>
                  <a:cubicBezTo>
                    <a:pt x="28318" y="2673"/>
                    <a:pt x="56873" y="541"/>
                    <a:pt x="85159" y="4635"/>
                  </a:cubicBezTo>
                  <a:cubicBezTo>
                    <a:pt x="114797" y="8898"/>
                    <a:pt x="143691" y="16951"/>
                    <a:pt x="173464" y="20266"/>
                  </a:cubicBezTo>
                  <a:cubicBezTo>
                    <a:pt x="234263" y="26965"/>
                    <a:pt x="295535" y="24022"/>
                    <a:pt x="356571" y="22939"/>
                  </a:cubicBezTo>
                  <a:close/>
                </a:path>
              </a:pathLst>
            </a:custGeom>
            <a:solidFill>
              <a:srgbClr val="EF6B11"/>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73" name="Freeform: Shape 72">
              <a:extLst>
                <a:ext uri="{FF2B5EF4-FFF2-40B4-BE49-F238E27FC236}">
                  <a16:creationId xmlns:a16="http://schemas.microsoft.com/office/drawing/2014/main" id="{CC23F630-8453-4F54-AC5C-AAA5569263A7}"/>
                </a:ext>
              </a:extLst>
            </p:cNvPr>
            <p:cNvSpPr/>
            <p:nvPr/>
          </p:nvSpPr>
          <p:spPr>
            <a:xfrm>
              <a:off x="11871086" y="6942854"/>
              <a:ext cx="351868" cy="111650"/>
            </a:xfrm>
            <a:custGeom>
              <a:avLst/>
              <a:gdLst>
                <a:gd name="connsiteX0" fmla="*/ 352714 w 351868"/>
                <a:gd name="connsiteY0" fmla="*/ 0 h 111650"/>
                <a:gd name="connsiteX1" fmla="*/ 308697 w 351868"/>
                <a:gd name="connsiteY1" fmla="*/ 68344 h 111650"/>
                <a:gd name="connsiteX2" fmla="*/ 282408 w 351868"/>
                <a:gd name="connsiteY2" fmla="*/ 72539 h 111650"/>
                <a:gd name="connsiteX3" fmla="*/ 232842 w 351868"/>
                <a:gd name="connsiteY3" fmla="*/ 80456 h 111650"/>
                <a:gd name="connsiteX4" fmla="*/ 192547 w 351868"/>
                <a:gd name="connsiteY4" fmla="*/ 89117 h 111650"/>
                <a:gd name="connsiteX5" fmla="*/ 154924 w 351868"/>
                <a:gd name="connsiteY5" fmla="*/ 110636 h 111650"/>
                <a:gd name="connsiteX6" fmla="*/ 107692 w 351868"/>
                <a:gd name="connsiteY6" fmla="*/ 111414 h 111650"/>
                <a:gd name="connsiteX7" fmla="*/ 9981 w 351868"/>
                <a:gd name="connsiteY7" fmla="*/ 109417 h 111650"/>
                <a:gd name="connsiteX8" fmla="*/ 0 w 351868"/>
                <a:gd name="connsiteY8" fmla="*/ 109586 h 111650"/>
                <a:gd name="connsiteX9" fmla="*/ 4466 w 351868"/>
                <a:gd name="connsiteY9" fmla="*/ 48619 h 111650"/>
                <a:gd name="connsiteX10" fmla="*/ 9981 w 351868"/>
                <a:gd name="connsiteY10" fmla="*/ 48517 h 111650"/>
                <a:gd name="connsiteX11" fmla="*/ 104444 w 351868"/>
                <a:gd name="connsiteY11" fmla="*/ 50277 h 111650"/>
                <a:gd name="connsiteX12" fmla="*/ 141763 w 351868"/>
                <a:gd name="connsiteY12" fmla="*/ 50547 h 111650"/>
                <a:gd name="connsiteX13" fmla="*/ 159390 w 351868"/>
                <a:gd name="connsiteY13" fmla="*/ 37826 h 111650"/>
                <a:gd name="connsiteX14" fmla="*/ 181753 w 351868"/>
                <a:gd name="connsiteY14" fmla="*/ 28285 h 111650"/>
                <a:gd name="connsiteX15" fmla="*/ 269552 w 351868"/>
                <a:gd name="connsiteY15" fmla="*/ 13297 h 111650"/>
                <a:gd name="connsiteX16" fmla="*/ 352714 w 351868"/>
                <a:gd name="connsiteY16" fmla="*/ 0 h 111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51868" h="111650">
                  <a:moveTo>
                    <a:pt x="352714" y="0"/>
                  </a:moveTo>
                  <a:cubicBezTo>
                    <a:pt x="340331" y="24326"/>
                    <a:pt x="325580" y="47198"/>
                    <a:pt x="308697" y="68344"/>
                  </a:cubicBezTo>
                  <a:cubicBezTo>
                    <a:pt x="299934" y="69731"/>
                    <a:pt x="291171" y="71152"/>
                    <a:pt x="282408" y="72539"/>
                  </a:cubicBezTo>
                  <a:cubicBezTo>
                    <a:pt x="265898" y="75178"/>
                    <a:pt x="249353" y="77817"/>
                    <a:pt x="232842" y="80456"/>
                  </a:cubicBezTo>
                  <a:cubicBezTo>
                    <a:pt x="219816" y="82554"/>
                    <a:pt x="204490" y="83196"/>
                    <a:pt x="192547" y="89117"/>
                  </a:cubicBezTo>
                  <a:cubicBezTo>
                    <a:pt x="179148" y="95783"/>
                    <a:pt x="170047" y="106542"/>
                    <a:pt x="154924" y="110636"/>
                  </a:cubicBezTo>
                  <a:cubicBezTo>
                    <a:pt x="139361" y="114831"/>
                    <a:pt x="123424" y="112598"/>
                    <a:pt x="107692" y="111414"/>
                  </a:cubicBezTo>
                  <a:cubicBezTo>
                    <a:pt x="75178" y="108978"/>
                    <a:pt x="42529" y="108876"/>
                    <a:pt x="9981" y="109417"/>
                  </a:cubicBezTo>
                  <a:cubicBezTo>
                    <a:pt x="6665" y="109485"/>
                    <a:pt x="3316" y="109519"/>
                    <a:pt x="0" y="109586"/>
                  </a:cubicBezTo>
                  <a:cubicBezTo>
                    <a:pt x="2741" y="90538"/>
                    <a:pt x="4263" y="70306"/>
                    <a:pt x="4466" y="48619"/>
                  </a:cubicBezTo>
                  <a:cubicBezTo>
                    <a:pt x="6293" y="48585"/>
                    <a:pt x="8154" y="48551"/>
                    <a:pt x="9981" y="48517"/>
                  </a:cubicBezTo>
                  <a:cubicBezTo>
                    <a:pt x="41446" y="48010"/>
                    <a:pt x="73013" y="48044"/>
                    <a:pt x="104444" y="50277"/>
                  </a:cubicBezTo>
                  <a:cubicBezTo>
                    <a:pt x="115981" y="51088"/>
                    <a:pt x="130801" y="55284"/>
                    <a:pt x="141763" y="50547"/>
                  </a:cubicBezTo>
                  <a:cubicBezTo>
                    <a:pt x="148225" y="47739"/>
                    <a:pt x="153367" y="41446"/>
                    <a:pt x="159390" y="37826"/>
                  </a:cubicBezTo>
                  <a:cubicBezTo>
                    <a:pt x="166258" y="33766"/>
                    <a:pt x="174107" y="30619"/>
                    <a:pt x="181753" y="28285"/>
                  </a:cubicBezTo>
                  <a:cubicBezTo>
                    <a:pt x="209666" y="19826"/>
                    <a:pt x="240726" y="17898"/>
                    <a:pt x="269552" y="13297"/>
                  </a:cubicBezTo>
                  <a:lnTo>
                    <a:pt x="352714" y="0"/>
                  </a:lnTo>
                  <a:close/>
                </a:path>
              </a:pathLst>
            </a:custGeom>
            <a:solidFill>
              <a:srgbClr val="FF791F"/>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74" name="Freeform: Shape 73">
              <a:extLst>
                <a:ext uri="{FF2B5EF4-FFF2-40B4-BE49-F238E27FC236}">
                  <a16:creationId xmlns:a16="http://schemas.microsoft.com/office/drawing/2014/main" id="{46A374B1-EE22-4A03-AC7A-0009CED40640}"/>
                </a:ext>
              </a:extLst>
            </p:cNvPr>
            <p:cNvSpPr/>
            <p:nvPr/>
          </p:nvSpPr>
          <p:spPr>
            <a:xfrm>
              <a:off x="11644131" y="7077983"/>
              <a:ext cx="219918" cy="64284"/>
            </a:xfrm>
            <a:custGeom>
              <a:avLst/>
              <a:gdLst>
                <a:gd name="connsiteX0" fmla="*/ 221169 w 219917"/>
                <a:gd name="connsiteY0" fmla="*/ 5924 h 64283"/>
                <a:gd name="connsiteX1" fmla="*/ 202256 w 219917"/>
                <a:gd name="connsiteY1" fmla="*/ 64253 h 64283"/>
                <a:gd name="connsiteX2" fmla="*/ 191159 w 219917"/>
                <a:gd name="connsiteY2" fmla="*/ 62899 h 64283"/>
                <a:gd name="connsiteX3" fmla="*/ 93177 w 219917"/>
                <a:gd name="connsiteY3" fmla="*/ 64963 h 64283"/>
                <a:gd name="connsiteX4" fmla="*/ 0 w 219917"/>
                <a:gd name="connsiteY4" fmla="*/ 19998 h 64283"/>
                <a:gd name="connsiteX5" fmla="*/ 10218 w 219917"/>
                <a:gd name="connsiteY5" fmla="*/ 15600 h 64283"/>
                <a:gd name="connsiteX6" fmla="*/ 191159 w 219917"/>
                <a:gd name="connsiteY6" fmla="*/ 1999 h 64283"/>
                <a:gd name="connsiteX7" fmla="*/ 221169 w 219917"/>
                <a:gd name="connsiteY7" fmla="*/ 5924 h 642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9917" h="64283">
                  <a:moveTo>
                    <a:pt x="221169" y="5924"/>
                  </a:moveTo>
                  <a:cubicBezTo>
                    <a:pt x="216433" y="26664"/>
                    <a:pt x="210072" y="45982"/>
                    <a:pt x="202256" y="64253"/>
                  </a:cubicBezTo>
                  <a:cubicBezTo>
                    <a:pt x="198569" y="63745"/>
                    <a:pt x="194880" y="63305"/>
                    <a:pt x="191159" y="62899"/>
                  </a:cubicBezTo>
                  <a:cubicBezTo>
                    <a:pt x="157867" y="59245"/>
                    <a:pt x="125522" y="61140"/>
                    <a:pt x="93177" y="64963"/>
                  </a:cubicBezTo>
                  <a:cubicBezTo>
                    <a:pt x="59987" y="54001"/>
                    <a:pt x="28725" y="38810"/>
                    <a:pt x="0" y="19998"/>
                  </a:cubicBezTo>
                  <a:cubicBezTo>
                    <a:pt x="2943" y="17732"/>
                    <a:pt x="6394" y="16175"/>
                    <a:pt x="10218" y="15600"/>
                  </a:cubicBezTo>
                  <a:cubicBezTo>
                    <a:pt x="70678" y="6871"/>
                    <a:pt x="129886" y="-4700"/>
                    <a:pt x="191159" y="1999"/>
                  </a:cubicBezTo>
                  <a:cubicBezTo>
                    <a:pt x="201208" y="3082"/>
                    <a:pt x="211188" y="4401"/>
                    <a:pt x="221169" y="5924"/>
                  </a:cubicBezTo>
                  <a:close/>
                </a:path>
              </a:pathLst>
            </a:custGeom>
            <a:solidFill>
              <a:srgbClr val="EF6B11"/>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75" name="Freeform: Shape 74">
              <a:extLst>
                <a:ext uri="{FF2B5EF4-FFF2-40B4-BE49-F238E27FC236}">
                  <a16:creationId xmlns:a16="http://schemas.microsoft.com/office/drawing/2014/main" id="{25561621-AFFF-4A75-B0B6-49259759D696}"/>
                </a:ext>
              </a:extLst>
            </p:cNvPr>
            <p:cNvSpPr/>
            <p:nvPr/>
          </p:nvSpPr>
          <p:spPr>
            <a:xfrm>
              <a:off x="11846387" y="7083906"/>
              <a:ext cx="182701" cy="71050"/>
            </a:xfrm>
            <a:custGeom>
              <a:avLst/>
              <a:gdLst>
                <a:gd name="connsiteX0" fmla="*/ 183446 w 182700"/>
                <a:gd name="connsiteY0" fmla="*/ 43984 h 71050"/>
                <a:gd name="connsiteX1" fmla="*/ 83637 w 182700"/>
                <a:gd name="connsiteY1" fmla="*/ 74095 h 71050"/>
                <a:gd name="connsiteX2" fmla="*/ 0 w 182700"/>
                <a:gd name="connsiteY2" fmla="*/ 58329 h 71050"/>
                <a:gd name="connsiteX3" fmla="*/ 18913 w 182700"/>
                <a:gd name="connsiteY3" fmla="*/ 0 h 71050"/>
                <a:gd name="connsiteX4" fmla="*/ 165852 w 182700"/>
                <a:gd name="connsiteY4" fmla="*/ 31702 h 71050"/>
                <a:gd name="connsiteX5" fmla="*/ 183446 w 182700"/>
                <a:gd name="connsiteY5" fmla="*/ 43984 h 71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2700" h="71050">
                  <a:moveTo>
                    <a:pt x="183446" y="43984"/>
                  </a:moveTo>
                  <a:cubicBezTo>
                    <a:pt x="152116" y="58126"/>
                    <a:pt x="118620" y="68377"/>
                    <a:pt x="83637" y="74095"/>
                  </a:cubicBezTo>
                  <a:cubicBezTo>
                    <a:pt x="55961" y="67633"/>
                    <a:pt x="28116" y="61983"/>
                    <a:pt x="0" y="58329"/>
                  </a:cubicBezTo>
                  <a:cubicBezTo>
                    <a:pt x="7816" y="40059"/>
                    <a:pt x="14177" y="20740"/>
                    <a:pt x="18913" y="0"/>
                  </a:cubicBezTo>
                  <a:cubicBezTo>
                    <a:pt x="68513" y="7443"/>
                    <a:pt x="117200" y="19387"/>
                    <a:pt x="165852" y="31702"/>
                  </a:cubicBezTo>
                  <a:cubicBezTo>
                    <a:pt x="174209" y="33833"/>
                    <a:pt x="179961" y="38333"/>
                    <a:pt x="183446" y="43984"/>
                  </a:cubicBezTo>
                  <a:close/>
                </a:path>
              </a:pathLst>
            </a:custGeom>
            <a:solidFill>
              <a:srgbClr val="FF791F"/>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grpSp>
      <p:grpSp>
        <p:nvGrpSpPr>
          <p:cNvPr id="76" name="Group 75">
            <a:extLst>
              <a:ext uri="{FF2B5EF4-FFF2-40B4-BE49-F238E27FC236}">
                <a16:creationId xmlns:a16="http://schemas.microsoft.com/office/drawing/2014/main" id="{23A449D0-C1F7-494D-AACC-5731F4642107}"/>
              </a:ext>
            </a:extLst>
          </p:cNvPr>
          <p:cNvGrpSpPr/>
          <p:nvPr/>
        </p:nvGrpSpPr>
        <p:grpSpPr>
          <a:xfrm>
            <a:off x="3950595" y="845333"/>
            <a:ext cx="1096508" cy="1095881"/>
            <a:chOff x="10740405" y="5163788"/>
            <a:chExt cx="717681" cy="717270"/>
          </a:xfrm>
          <a:effectLst>
            <a:outerShdw blurRad="1270000" sx="102000" sy="102000" algn="ctr" rotWithShape="0">
              <a:schemeClr val="accent4">
                <a:lumMod val="75000"/>
              </a:schemeClr>
            </a:outerShdw>
          </a:effectLst>
        </p:grpSpPr>
        <p:sp>
          <p:nvSpPr>
            <p:cNvPr id="77" name="Freeform: Shape 76">
              <a:extLst>
                <a:ext uri="{FF2B5EF4-FFF2-40B4-BE49-F238E27FC236}">
                  <a16:creationId xmlns:a16="http://schemas.microsoft.com/office/drawing/2014/main" id="{C0654A83-DFC3-4B0A-A510-9321E3FB305F}"/>
                </a:ext>
              </a:extLst>
            </p:cNvPr>
            <p:cNvSpPr/>
            <p:nvPr/>
          </p:nvSpPr>
          <p:spPr>
            <a:xfrm>
              <a:off x="10967500" y="5165006"/>
              <a:ext cx="490586" cy="710503"/>
            </a:xfrm>
            <a:custGeom>
              <a:avLst/>
              <a:gdLst>
                <a:gd name="connsiteX0" fmla="*/ 492983 w 490585"/>
                <a:gd name="connsiteY0" fmla="*/ 358838 h 710503"/>
                <a:gd name="connsiteX1" fmla="*/ 196770 w 490585"/>
                <a:gd name="connsiteY1" fmla="*/ 713244 h 710503"/>
                <a:gd name="connsiteX2" fmla="*/ 73075 w 490585"/>
                <a:gd name="connsiteY2" fmla="*/ 587857 h 710503"/>
                <a:gd name="connsiteX3" fmla="*/ 259667 w 490585"/>
                <a:gd name="connsiteY3" fmla="*/ 394735 h 710503"/>
                <a:gd name="connsiteX4" fmla="*/ 9772 w 490585"/>
                <a:gd name="connsiteY4" fmla="*/ 212982 h 710503"/>
                <a:gd name="connsiteX5" fmla="*/ 162362 w 490585"/>
                <a:gd name="connsiteY5" fmla="*/ 0 h 710503"/>
                <a:gd name="connsiteX6" fmla="*/ 492983 w 490585"/>
                <a:gd name="connsiteY6" fmla="*/ 358838 h 710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90585" h="710503">
                  <a:moveTo>
                    <a:pt x="492983" y="358838"/>
                  </a:moveTo>
                  <a:cubicBezTo>
                    <a:pt x="492983" y="535889"/>
                    <a:pt x="365193" y="683132"/>
                    <a:pt x="196770" y="713244"/>
                  </a:cubicBezTo>
                  <a:cubicBezTo>
                    <a:pt x="196770" y="713244"/>
                    <a:pt x="55211" y="651159"/>
                    <a:pt x="73075" y="587857"/>
                  </a:cubicBezTo>
                  <a:cubicBezTo>
                    <a:pt x="90905" y="524554"/>
                    <a:pt x="274282" y="479116"/>
                    <a:pt x="259667" y="394735"/>
                  </a:cubicBezTo>
                  <a:cubicBezTo>
                    <a:pt x="245084" y="310355"/>
                    <a:pt x="66579" y="289242"/>
                    <a:pt x="9772" y="212982"/>
                  </a:cubicBezTo>
                  <a:cubicBezTo>
                    <a:pt x="-47034" y="136721"/>
                    <a:pt x="162362" y="0"/>
                    <a:pt x="162362" y="0"/>
                  </a:cubicBezTo>
                  <a:cubicBezTo>
                    <a:pt x="347465" y="14954"/>
                    <a:pt x="492983" y="169912"/>
                    <a:pt x="492983" y="358838"/>
                  </a:cubicBezTo>
                  <a:close/>
                </a:path>
              </a:pathLst>
            </a:custGeom>
            <a:solidFill>
              <a:srgbClr val="8648FF"/>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78" name="Freeform: Shape 77">
              <a:extLst>
                <a:ext uri="{FF2B5EF4-FFF2-40B4-BE49-F238E27FC236}">
                  <a16:creationId xmlns:a16="http://schemas.microsoft.com/office/drawing/2014/main" id="{B6D840CE-2A84-4A78-8101-9BEA0E4F8ED8}"/>
                </a:ext>
              </a:extLst>
            </p:cNvPr>
            <p:cNvSpPr/>
            <p:nvPr/>
          </p:nvSpPr>
          <p:spPr>
            <a:xfrm>
              <a:off x="10740405" y="5163788"/>
              <a:ext cx="487202" cy="717270"/>
            </a:xfrm>
            <a:custGeom>
              <a:avLst/>
              <a:gdLst>
                <a:gd name="connsiteX0" fmla="*/ 300171 w 487202"/>
                <a:gd name="connsiteY0" fmla="*/ 589075 h 717269"/>
                <a:gd name="connsiteX1" fmla="*/ 423866 w 487202"/>
                <a:gd name="connsiteY1" fmla="*/ 714462 h 717269"/>
                <a:gd name="connsiteX2" fmla="*/ 360022 w 487202"/>
                <a:gd name="connsiteY2" fmla="*/ 720112 h 717269"/>
                <a:gd name="connsiteX3" fmla="*/ 0 w 487202"/>
                <a:gd name="connsiteY3" fmla="*/ 360056 h 717269"/>
                <a:gd name="connsiteX4" fmla="*/ 360022 w 487202"/>
                <a:gd name="connsiteY4" fmla="*/ 0 h 717269"/>
                <a:gd name="connsiteX5" fmla="*/ 389458 w 487202"/>
                <a:gd name="connsiteY5" fmla="*/ 1218 h 717269"/>
                <a:gd name="connsiteX6" fmla="*/ 236868 w 487202"/>
                <a:gd name="connsiteY6" fmla="*/ 214200 h 717269"/>
                <a:gd name="connsiteX7" fmla="*/ 486763 w 487202"/>
                <a:gd name="connsiteY7" fmla="*/ 395953 h 717269"/>
                <a:gd name="connsiteX8" fmla="*/ 300171 w 487202"/>
                <a:gd name="connsiteY8" fmla="*/ 589075 h 717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87202" h="717269">
                  <a:moveTo>
                    <a:pt x="300171" y="589075"/>
                  </a:moveTo>
                  <a:cubicBezTo>
                    <a:pt x="282306" y="652377"/>
                    <a:pt x="423866" y="714462"/>
                    <a:pt x="423866" y="714462"/>
                  </a:cubicBezTo>
                  <a:cubicBezTo>
                    <a:pt x="403160" y="718183"/>
                    <a:pt x="381811" y="720112"/>
                    <a:pt x="360022" y="720112"/>
                  </a:cubicBezTo>
                  <a:cubicBezTo>
                    <a:pt x="161182" y="720112"/>
                    <a:pt x="0" y="558895"/>
                    <a:pt x="0" y="360056"/>
                  </a:cubicBezTo>
                  <a:cubicBezTo>
                    <a:pt x="0" y="161217"/>
                    <a:pt x="161182" y="0"/>
                    <a:pt x="360022" y="0"/>
                  </a:cubicBezTo>
                  <a:cubicBezTo>
                    <a:pt x="369936" y="0"/>
                    <a:pt x="379747" y="406"/>
                    <a:pt x="389458" y="1218"/>
                  </a:cubicBezTo>
                  <a:cubicBezTo>
                    <a:pt x="389458" y="1218"/>
                    <a:pt x="180062" y="137939"/>
                    <a:pt x="236868" y="214200"/>
                  </a:cubicBezTo>
                  <a:cubicBezTo>
                    <a:pt x="293675" y="290460"/>
                    <a:pt x="472180" y="311573"/>
                    <a:pt x="486763" y="395953"/>
                  </a:cubicBezTo>
                  <a:cubicBezTo>
                    <a:pt x="501378" y="480334"/>
                    <a:pt x="318001" y="525772"/>
                    <a:pt x="300171" y="589075"/>
                  </a:cubicBezTo>
                  <a:close/>
                </a:path>
              </a:pathLst>
            </a:custGeom>
            <a:solidFill>
              <a:srgbClr val="751DFF"/>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79" name="Freeform: Shape 78">
              <a:extLst>
                <a:ext uri="{FF2B5EF4-FFF2-40B4-BE49-F238E27FC236}">
                  <a16:creationId xmlns:a16="http://schemas.microsoft.com/office/drawing/2014/main" id="{8F87832A-EB18-4501-A57F-D20F9640D5B9}"/>
                </a:ext>
              </a:extLst>
            </p:cNvPr>
            <p:cNvSpPr/>
            <p:nvPr/>
          </p:nvSpPr>
          <p:spPr>
            <a:xfrm>
              <a:off x="10797109" y="5364489"/>
              <a:ext cx="135334" cy="135334"/>
            </a:xfrm>
            <a:custGeom>
              <a:avLst/>
              <a:gdLst>
                <a:gd name="connsiteX0" fmla="*/ 136552 w 135333"/>
                <a:gd name="connsiteY0" fmla="*/ 68276 h 135333"/>
                <a:gd name="connsiteX1" fmla="*/ 68277 w 135333"/>
                <a:gd name="connsiteY1" fmla="*/ 136552 h 135333"/>
                <a:gd name="connsiteX2" fmla="*/ 1 w 135333"/>
                <a:gd name="connsiteY2" fmla="*/ 68276 h 135333"/>
                <a:gd name="connsiteX3" fmla="*/ 68277 w 135333"/>
                <a:gd name="connsiteY3" fmla="*/ 0 h 135333"/>
                <a:gd name="connsiteX4" fmla="*/ 136552 w 135333"/>
                <a:gd name="connsiteY4" fmla="*/ 68276 h 1353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5333" h="135333">
                  <a:moveTo>
                    <a:pt x="136552" y="68276"/>
                  </a:moveTo>
                  <a:cubicBezTo>
                    <a:pt x="136552" y="105984"/>
                    <a:pt x="105984" y="136552"/>
                    <a:pt x="68277" y="136552"/>
                  </a:cubicBezTo>
                  <a:cubicBezTo>
                    <a:pt x="30569" y="136552"/>
                    <a:pt x="1" y="105984"/>
                    <a:pt x="1" y="68276"/>
                  </a:cubicBezTo>
                  <a:cubicBezTo>
                    <a:pt x="1" y="30568"/>
                    <a:pt x="30569" y="0"/>
                    <a:pt x="68277" y="0"/>
                  </a:cubicBezTo>
                  <a:cubicBezTo>
                    <a:pt x="105984" y="0"/>
                    <a:pt x="136552" y="30568"/>
                    <a:pt x="136552" y="68276"/>
                  </a:cubicBezTo>
                  <a:close/>
                </a:path>
              </a:pathLst>
            </a:custGeom>
            <a:solidFill>
              <a:srgbClr val="8648FF"/>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80" name="Freeform: Shape 79">
              <a:extLst>
                <a:ext uri="{FF2B5EF4-FFF2-40B4-BE49-F238E27FC236}">
                  <a16:creationId xmlns:a16="http://schemas.microsoft.com/office/drawing/2014/main" id="{54C58CB8-1200-4206-A599-A9901ACE4294}"/>
                </a:ext>
              </a:extLst>
            </p:cNvPr>
            <p:cNvSpPr/>
            <p:nvPr/>
          </p:nvSpPr>
          <p:spPr>
            <a:xfrm>
              <a:off x="10950443" y="5471166"/>
              <a:ext cx="206384" cy="206384"/>
            </a:xfrm>
            <a:custGeom>
              <a:avLst/>
              <a:gdLst>
                <a:gd name="connsiteX0" fmla="*/ 207670 w 206384"/>
                <a:gd name="connsiteY0" fmla="*/ 103835 h 206384"/>
                <a:gd name="connsiteX1" fmla="*/ 103835 w 206384"/>
                <a:gd name="connsiteY1" fmla="*/ 207670 h 206384"/>
                <a:gd name="connsiteX2" fmla="*/ 0 w 206384"/>
                <a:gd name="connsiteY2" fmla="*/ 103835 h 206384"/>
                <a:gd name="connsiteX3" fmla="*/ 103835 w 206384"/>
                <a:gd name="connsiteY3" fmla="*/ 0 h 206384"/>
                <a:gd name="connsiteX4" fmla="*/ 207670 w 206384"/>
                <a:gd name="connsiteY4" fmla="*/ 103835 h 2063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384" h="206384">
                  <a:moveTo>
                    <a:pt x="207670" y="103835"/>
                  </a:moveTo>
                  <a:cubicBezTo>
                    <a:pt x="207670" y="161181"/>
                    <a:pt x="161181" y="207670"/>
                    <a:pt x="103835" y="207670"/>
                  </a:cubicBezTo>
                  <a:cubicBezTo>
                    <a:pt x="46488" y="207670"/>
                    <a:pt x="0" y="161181"/>
                    <a:pt x="0" y="103835"/>
                  </a:cubicBezTo>
                  <a:cubicBezTo>
                    <a:pt x="0" y="46488"/>
                    <a:pt x="46489" y="0"/>
                    <a:pt x="103835" y="0"/>
                  </a:cubicBezTo>
                  <a:cubicBezTo>
                    <a:pt x="161182" y="0"/>
                    <a:pt x="207670" y="46488"/>
                    <a:pt x="207670" y="103835"/>
                  </a:cubicBezTo>
                  <a:close/>
                </a:path>
              </a:pathLst>
            </a:custGeom>
            <a:solidFill>
              <a:srgbClr val="8648FF"/>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81" name="Freeform: Shape 80">
              <a:extLst>
                <a:ext uri="{FF2B5EF4-FFF2-40B4-BE49-F238E27FC236}">
                  <a16:creationId xmlns:a16="http://schemas.microsoft.com/office/drawing/2014/main" id="{DD1C69E3-26EA-41CB-937A-FF768313E382}"/>
                </a:ext>
              </a:extLst>
            </p:cNvPr>
            <p:cNvSpPr/>
            <p:nvPr/>
          </p:nvSpPr>
          <p:spPr>
            <a:xfrm>
              <a:off x="11246790" y="5407423"/>
              <a:ext cx="108267" cy="108267"/>
            </a:xfrm>
            <a:custGeom>
              <a:avLst/>
              <a:gdLst>
                <a:gd name="connsiteX0" fmla="*/ 110838 w 108267"/>
                <a:gd name="connsiteY0" fmla="*/ 55419 h 108267"/>
                <a:gd name="connsiteX1" fmla="*/ 55419 w 108267"/>
                <a:gd name="connsiteY1" fmla="*/ 110839 h 108267"/>
                <a:gd name="connsiteX2" fmla="*/ 1 w 108267"/>
                <a:gd name="connsiteY2" fmla="*/ 55419 h 108267"/>
                <a:gd name="connsiteX3" fmla="*/ 55419 w 108267"/>
                <a:gd name="connsiteY3" fmla="*/ 0 h 108267"/>
                <a:gd name="connsiteX4" fmla="*/ 110838 w 108267"/>
                <a:gd name="connsiteY4" fmla="*/ 55419 h 1082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267" h="108267">
                  <a:moveTo>
                    <a:pt x="110838" y="55419"/>
                  </a:moveTo>
                  <a:cubicBezTo>
                    <a:pt x="110838" y="86026"/>
                    <a:pt x="86026" y="110839"/>
                    <a:pt x="55419" y="110839"/>
                  </a:cubicBezTo>
                  <a:cubicBezTo>
                    <a:pt x="24812" y="110839"/>
                    <a:pt x="1" y="86026"/>
                    <a:pt x="1" y="55419"/>
                  </a:cubicBezTo>
                  <a:cubicBezTo>
                    <a:pt x="1" y="24812"/>
                    <a:pt x="24812" y="0"/>
                    <a:pt x="55419" y="0"/>
                  </a:cubicBezTo>
                  <a:cubicBezTo>
                    <a:pt x="86026" y="0"/>
                    <a:pt x="110838" y="24812"/>
                    <a:pt x="110838" y="55419"/>
                  </a:cubicBezTo>
                  <a:close/>
                </a:path>
              </a:pathLst>
            </a:custGeom>
            <a:solidFill>
              <a:srgbClr val="751DFF"/>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82" name="Freeform: Shape 81">
              <a:extLst>
                <a:ext uri="{FF2B5EF4-FFF2-40B4-BE49-F238E27FC236}">
                  <a16:creationId xmlns:a16="http://schemas.microsoft.com/office/drawing/2014/main" id="{C83DAB5A-B552-4C49-A08E-D83C8BDD73FB}"/>
                </a:ext>
              </a:extLst>
            </p:cNvPr>
            <p:cNvSpPr/>
            <p:nvPr/>
          </p:nvSpPr>
          <p:spPr>
            <a:xfrm>
              <a:off x="11133414" y="5726676"/>
              <a:ext cx="77817" cy="77817"/>
            </a:xfrm>
            <a:custGeom>
              <a:avLst/>
              <a:gdLst>
                <a:gd name="connsiteX0" fmla="*/ 78359 w 77817"/>
                <a:gd name="connsiteY0" fmla="*/ 39179 h 77817"/>
                <a:gd name="connsiteX1" fmla="*/ 39179 w 77817"/>
                <a:gd name="connsiteY1" fmla="*/ 78358 h 77817"/>
                <a:gd name="connsiteX2" fmla="*/ 0 w 77817"/>
                <a:gd name="connsiteY2" fmla="*/ 39179 h 77817"/>
                <a:gd name="connsiteX3" fmla="*/ 39179 w 77817"/>
                <a:gd name="connsiteY3" fmla="*/ 0 h 77817"/>
                <a:gd name="connsiteX4" fmla="*/ 78359 w 77817"/>
                <a:gd name="connsiteY4" fmla="*/ 39179 h 778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817" h="77817">
                  <a:moveTo>
                    <a:pt x="78359" y="39179"/>
                  </a:moveTo>
                  <a:cubicBezTo>
                    <a:pt x="78359" y="60817"/>
                    <a:pt x="60817" y="78358"/>
                    <a:pt x="39179" y="78358"/>
                  </a:cubicBezTo>
                  <a:cubicBezTo>
                    <a:pt x="17541" y="78358"/>
                    <a:pt x="0" y="60817"/>
                    <a:pt x="0" y="39179"/>
                  </a:cubicBezTo>
                  <a:cubicBezTo>
                    <a:pt x="0" y="17541"/>
                    <a:pt x="17541" y="0"/>
                    <a:pt x="39179" y="0"/>
                  </a:cubicBezTo>
                  <a:cubicBezTo>
                    <a:pt x="60817" y="0"/>
                    <a:pt x="78359" y="17541"/>
                    <a:pt x="78359" y="39179"/>
                  </a:cubicBezTo>
                  <a:close/>
                </a:path>
              </a:pathLst>
            </a:custGeom>
            <a:solidFill>
              <a:srgbClr val="751DFF"/>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grpSp>
      <p:grpSp>
        <p:nvGrpSpPr>
          <p:cNvPr id="83" name="Group 82">
            <a:extLst>
              <a:ext uri="{FF2B5EF4-FFF2-40B4-BE49-F238E27FC236}">
                <a16:creationId xmlns:a16="http://schemas.microsoft.com/office/drawing/2014/main" id="{C5BB598A-7EE1-44C5-8192-E38C97563EBE}"/>
              </a:ext>
            </a:extLst>
          </p:cNvPr>
          <p:cNvGrpSpPr/>
          <p:nvPr/>
        </p:nvGrpSpPr>
        <p:grpSpPr>
          <a:xfrm flipH="1">
            <a:off x="1181509" y="4495019"/>
            <a:ext cx="1741691" cy="1885382"/>
            <a:chOff x="10226579" y="4729162"/>
            <a:chExt cx="3928256" cy="4252341"/>
          </a:xfrm>
        </p:grpSpPr>
        <p:sp>
          <p:nvSpPr>
            <p:cNvPr id="84" name="Freeform: Shape 83">
              <a:extLst>
                <a:ext uri="{FF2B5EF4-FFF2-40B4-BE49-F238E27FC236}">
                  <a16:creationId xmlns:a16="http://schemas.microsoft.com/office/drawing/2014/main" id="{DB18704E-343A-4910-9540-3714148233BB}"/>
                </a:ext>
              </a:extLst>
            </p:cNvPr>
            <p:cNvSpPr/>
            <p:nvPr/>
          </p:nvSpPr>
          <p:spPr>
            <a:xfrm>
              <a:off x="12383185" y="4729162"/>
              <a:ext cx="1771650" cy="3457575"/>
            </a:xfrm>
            <a:custGeom>
              <a:avLst/>
              <a:gdLst>
                <a:gd name="connsiteX0" fmla="*/ 771570 w 1771650"/>
                <a:gd name="connsiteY0" fmla="*/ 392525 h 3457575"/>
                <a:gd name="connsiteX1" fmla="*/ 577450 w 1771650"/>
                <a:gd name="connsiteY1" fmla="*/ 662369 h 3457575"/>
                <a:gd name="connsiteX2" fmla="*/ 379235 w 1771650"/>
                <a:gd name="connsiteY2" fmla="*/ 977646 h 3457575"/>
                <a:gd name="connsiteX3" fmla="*/ 561924 w 1771650"/>
                <a:gd name="connsiteY3" fmla="*/ 1253395 h 3457575"/>
                <a:gd name="connsiteX4" fmla="*/ 623647 w 1771650"/>
                <a:gd name="connsiteY4" fmla="*/ 1288542 h 3457575"/>
                <a:gd name="connsiteX5" fmla="*/ 564591 w 1771650"/>
                <a:gd name="connsiteY5" fmla="*/ 1340263 h 3457575"/>
                <a:gd name="connsiteX6" fmla="*/ 544113 w 1771650"/>
                <a:gd name="connsiteY6" fmla="*/ 1323594 h 3457575"/>
                <a:gd name="connsiteX7" fmla="*/ 318180 w 1771650"/>
                <a:gd name="connsiteY7" fmla="*/ 1113568 h 3457575"/>
                <a:gd name="connsiteX8" fmla="*/ 224073 w 1771650"/>
                <a:gd name="connsiteY8" fmla="*/ 1580864 h 3457575"/>
                <a:gd name="connsiteX9" fmla="*/ 450863 w 1771650"/>
                <a:gd name="connsiteY9" fmla="*/ 1726978 h 3457575"/>
                <a:gd name="connsiteX10" fmla="*/ 646030 w 1771650"/>
                <a:gd name="connsiteY10" fmla="*/ 1830324 h 3457575"/>
                <a:gd name="connsiteX11" fmla="*/ 682987 w 1771650"/>
                <a:gd name="connsiteY11" fmla="*/ 1855946 h 3457575"/>
                <a:gd name="connsiteX12" fmla="*/ 569830 w 1771650"/>
                <a:gd name="connsiteY12" fmla="*/ 1820609 h 3457575"/>
                <a:gd name="connsiteX13" fmla="*/ 445148 w 1771650"/>
                <a:gd name="connsiteY13" fmla="*/ 1754029 h 3457575"/>
                <a:gd name="connsiteX14" fmla="*/ 220453 w 1771650"/>
                <a:gd name="connsiteY14" fmla="*/ 1615631 h 3457575"/>
                <a:gd name="connsiteX15" fmla="*/ 217024 w 1771650"/>
                <a:gd name="connsiteY15" fmla="*/ 1652111 h 3457575"/>
                <a:gd name="connsiteX16" fmla="*/ 207499 w 1771650"/>
                <a:gd name="connsiteY16" fmla="*/ 1743075 h 3457575"/>
                <a:gd name="connsiteX17" fmla="*/ 414858 w 1771650"/>
                <a:gd name="connsiteY17" fmla="*/ 1899857 h 3457575"/>
                <a:gd name="connsiteX18" fmla="*/ 620598 w 1771650"/>
                <a:gd name="connsiteY18" fmla="*/ 2010442 h 3457575"/>
                <a:gd name="connsiteX19" fmla="*/ 659651 w 1771650"/>
                <a:gd name="connsiteY19" fmla="*/ 2044541 h 3457575"/>
                <a:gd name="connsiteX20" fmla="*/ 537540 w 1771650"/>
                <a:gd name="connsiteY20" fmla="*/ 2031968 h 3457575"/>
                <a:gd name="connsiteX21" fmla="*/ 403047 w 1771650"/>
                <a:gd name="connsiteY21" fmla="*/ 1958245 h 3457575"/>
                <a:gd name="connsiteX22" fmla="*/ 199022 w 1771650"/>
                <a:gd name="connsiteY22" fmla="*/ 1814608 h 3457575"/>
                <a:gd name="connsiteX23" fmla="*/ 120726 w 1771650"/>
                <a:gd name="connsiteY23" fmla="*/ 2188750 h 3457575"/>
                <a:gd name="connsiteX24" fmla="*/ 84627 w 1771650"/>
                <a:gd name="connsiteY24" fmla="*/ 2297906 h 3457575"/>
                <a:gd name="connsiteX25" fmla="*/ 121774 w 1771650"/>
                <a:gd name="connsiteY25" fmla="*/ 2312861 h 3457575"/>
                <a:gd name="connsiteX26" fmla="*/ 267793 w 1771650"/>
                <a:gd name="connsiteY26" fmla="*/ 2409539 h 3457575"/>
                <a:gd name="connsiteX27" fmla="*/ 54528 w 1771650"/>
                <a:gd name="connsiteY27" fmla="*/ 2382393 h 3457575"/>
                <a:gd name="connsiteX28" fmla="*/ 46431 w 1771650"/>
                <a:gd name="connsiteY28" fmla="*/ 2404872 h 3457575"/>
                <a:gd name="connsiteX29" fmla="*/ 235 w 1771650"/>
                <a:gd name="connsiteY29" fmla="*/ 2579370 h 3457575"/>
                <a:gd name="connsiteX30" fmla="*/ 373139 w 1771650"/>
                <a:gd name="connsiteY30" fmla="*/ 3178683 h 3457575"/>
                <a:gd name="connsiteX31" fmla="*/ 341706 w 1771650"/>
                <a:gd name="connsiteY31" fmla="*/ 3332607 h 3457575"/>
                <a:gd name="connsiteX32" fmla="*/ 287890 w 1771650"/>
                <a:gd name="connsiteY32" fmla="*/ 3435477 h 3457575"/>
                <a:gd name="connsiteX33" fmla="*/ 354280 w 1771650"/>
                <a:gd name="connsiteY33" fmla="*/ 3465862 h 3457575"/>
                <a:gd name="connsiteX34" fmla="*/ 418192 w 1771650"/>
                <a:gd name="connsiteY34" fmla="*/ 3289459 h 3457575"/>
                <a:gd name="connsiteX35" fmla="*/ 449911 w 1771650"/>
                <a:gd name="connsiteY35" fmla="*/ 3257169 h 3457575"/>
                <a:gd name="connsiteX36" fmla="*/ 526111 w 1771650"/>
                <a:gd name="connsiteY36" fmla="*/ 3208591 h 3457575"/>
                <a:gd name="connsiteX37" fmla="*/ 547542 w 1771650"/>
                <a:gd name="connsiteY37" fmla="*/ 3209544 h 3457575"/>
                <a:gd name="connsiteX38" fmla="*/ 1135806 w 1771650"/>
                <a:gd name="connsiteY38" fmla="*/ 2900267 h 3457575"/>
                <a:gd name="connsiteX39" fmla="*/ 774237 w 1771650"/>
                <a:gd name="connsiteY39" fmla="*/ 2855786 h 3457575"/>
                <a:gd name="connsiteX40" fmla="*/ 670890 w 1771650"/>
                <a:gd name="connsiteY40" fmla="*/ 2780729 h 3457575"/>
                <a:gd name="connsiteX41" fmla="*/ 715467 w 1771650"/>
                <a:gd name="connsiteY41" fmla="*/ 2785967 h 3457575"/>
                <a:gd name="connsiteX42" fmla="*/ 1152856 w 1771650"/>
                <a:gd name="connsiteY42" fmla="*/ 2872264 h 3457575"/>
                <a:gd name="connsiteX43" fmla="*/ 1244105 w 1771650"/>
                <a:gd name="connsiteY43" fmla="*/ 2717292 h 3457575"/>
                <a:gd name="connsiteX44" fmla="*/ 1246200 w 1771650"/>
                <a:gd name="connsiteY44" fmla="*/ 2714149 h 3457575"/>
                <a:gd name="connsiteX45" fmla="*/ 1333640 w 1771650"/>
                <a:gd name="connsiteY45" fmla="*/ 2530983 h 3457575"/>
                <a:gd name="connsiteX46" fmla="*/ 1098944 w 1771650"/>
                <a:gd name="connsiteY46" fmla="*/ 2531936 h 3457575"/>
                <a:gd name="connsiteX47" fmla="*/ 982834 w 1771650"/>
                <a:gd name="connsiteY47" fmla="*/ 2508409 h 3457575"/>
                <a:gd name="connsiteX48" fmla="*/ 1027411 w 1771650"/>
                <a:gd name="connsiteY48" fmla="*/ 2503837 h 3457575"/>
                <a:gd name="connsiteX49" fmla="*/ 1343832 w 1771650"/>
                <a:gd name="connsiteY49" fmla="*/ 2502599 h 3457575"/>
                <a:gd name="connsiteX50" fmla="*/ 1392409 w 1771650"/>
                <a:gd name="connsiteY50" fmla="*/ 2335054 h 3457575"/>
                <a:gd name="connsiteX51" fmla="*/ 1047985 w 1771650"/>
                <a:gd name="connsiteY51" fmla="*/ 2404205 h 3457575"/>
                <a:gd name="connsiteX52" fmla="*/ 939591 w 1771650"/>
                <a:gd name="connsiteY52" fmla="*/ 2374773 h 3457575"/>
                <a:gd name="connsiteX53" fmla="*/ 984263 w 1771650"/>
                <a:gd name="connsiteY53" fmla="*/ 2358581 h 3457575"/>
                <a:gd name="connsiteX54" fmla="*/ 1407649 w 1771650"/>
                <a:gd name="connsiteY54" fmla="*/ 2272189 h 3457575"/>
                <a:gd name="connsiteX55" fmla="*/ 1438415 w 1771650"/>
                <a:gd name="connsiteY55" fmla="*/ 2137505 h 3457575"/>
                <a:gd name="connsiteX56" fmla="*/ 1478230 w 1771650"/>
                <a:gd name="connsiteY56" fmla="*/ 1923860 h 3457575"/>
                <a:gd name="connsiteX57" fmla="*/ 1082466 w 1771650"/>
                <a:gd name="connsiteY57" fmla="*/ 1988439 h 3457575"/>
                <a:gd name="connsiteX58" fmla="*/ 964165 w 1771650"/>
                <a:gd name="connsiteY58" fmla="*/ 1980629 h 3457575"/>
                <a:gd name="connsiteX59" fmla="*/ 1007790 w 1771650"/>
                <a:gd name="connsiteY59" fmla="*/ 1970246 h 3457575"/>
                <a:gd name="connsiteX60" fmla="*/ 1483182 w 1771650"/>
                <a:gd name="connsiteY60" fmla="*/ 1891379 h 3457575"/>
                <a:gd name="connsiteX61" fmla="*/ 1548905 w 1771650"/>
                <a:gd name="connsiteY61" fmla="*/ 1500283 h 3457575"/>
                <a:gd name="connsiteX62" fmla="*/ 1246582 w 1771650"/>
                <a:gd name="connsiteY62" fmla="*/ 1569911 h 3457575"/>
                <a:gd name="connsiteX63" fmla="*/ 1222674 w 1771650"/>
                <a:gd name="connsiteY63" fmla="*/ 1495139 h 3457575"/>
                <a:gd name="connsiteX64" fmla="*/ 1585100 w 1771650"/>
                <a:gd name="connsiteY64" fmla="*/ 1363313 h 3457575"/>
                <a:gd name="connsiteX65" fmla="*/ 1748835 w 1771650"/>
                <a:gd name="connsiteY65" fmla="*/ 933260 h 3457575"/>
                <a:gd name="connsiteX66" fmla="*/ 1516806 w 1771650"/>
                <a:gd name="connsiteY66" fmla="*/ 959453 h 3457575"/>
                <a:gd name="connsiteX67" fmla="*/ 1461275 w 1771650"/>
                <a:gd name="connsiteY67" fmla="*/ 923639 h 3457575"/>
                <a:gd name="connsiteX68" fmla="*/ 1765599 w 1771650"/>
                <a:gd name="connsiteY68" fmla="*/ 854869 h 3457575"/>
                <a:gd name="connsiteX69" fmla="*/ 1765599 w 1771650"/>
                <a:gd name="connsiteY69" fmla="*/ 854774 h 3457575"/>
                <a:gd name="connsiteX70" fmla="*/ 1772457 w 1771650"/>
                <a:gd name="connsiteY70" fmla="*/ 678085 h 3457575"/>
                <a:gd name="connsiteX71" fmla="*/ 1560049 w 1771650"/>
                <a:gd name="connsiteY71" fmla="*/ 738188 h 3457575"/>
                <a:gd name="connsiteX72" fmla="*/ 1501947 w 1771650"/>
                <a:gd name="connsiteY72" fmla="*/ 706565 h 3457575"/>
                <a:gd name="connsiteX73" fmla="*/ 1768361 w 1771650"/>
                <a:gd name="connsiteY73" fmla="*/ 600742 h 3457575"/>
                <a:gd name="connsiteX74" fmla="*/ 1721879 w 1771650"/>
                <a:gd name="connsiteY74" fmla="*/ 314325 h 3457575"/>
                <a:gd name="connsiteX75" fmla="*/ 1741691 w 1771650"/>
                <a:gd name="connsiteY75" fmla="*/ 0 h 3457575"/>
                <a:gd name="connsiteX76" fmla="*/ 1291921 w 1771650"/>
                <a:gd name="connsiteY76" fmla="*/ 48673 h 3457575"/>
                <a:gd name="connsiteX77" fmla="*/ 1005408 w 1771650"/>
                <a:gd name="connsiteY77" fmla="*/ 186404 h 3457575"/>
                <a:gd name="connsiteX78" fmla="*/ 1005313 w 1771650"/>
                <a:gd name="connsiteY78" fmla="*/ 186595 h 3457575"/>
                <a:gd name="connsiteX79" fmla="*/ 1030173 w 1771650"/>
                <a:gd name="connsiteY79" fmla="*/ 428911 h 3457575"/>
                <a:gd name="connsiteX80" fmla="*/ 1076179 w 1771650"/>
                <a:gd name="connsiteY80" fmla="*/ 508254 h 3457575"/>
                <a:gd name="connsiteX81" fmla="*/ 1016076 w 1771650"/>
                <a:gd name="connsiteY81" fmla="*/ 480536 h 3457575"/>
                <a:gd name="connsiteX82" fmla="*/ 1003980 w 1771650"/>
                <a:gd name="connsiteY82" fmla="*/ 452723 h 3457575"/>
                <a:gd name="connsiteX83" fmla="*/ 916064 w 1771650"/>
                <a:gd name="connsiteY83" fmla="*/ 258985 h 3457575"/>
                <a:gd name="connsiteX84" fmla="*/ 915873 w 1771650"/>
                <a:gd name="connsiteY84" fmla="*/ 258890 h 3457575"/>
                <a:gd name="connsiteX85" fmla="*/ 847579 w 1771650"/>
                <a:gd name="connsiteY85" fmla="*/ 317468 h 3457575"/>
                <a:gd name="connsiteX86" fmla="*/ 844055 w 1771650"/>
                <a:gd name="connsiteY86" fmla="*/ 320421 h 3457575"/>
                <a:gd name="connsiteX87" fmla="*/ 905015 w 1771650"/>
                <a:gd name="connsiteY87" fmla="*/ 551974 h 3457575"/>
                <a:gd name="connsiteX88" fmla="*/ 983787 w 1771650"/>
                <a:gd name="connsiteY88" fmla="*/ 698183 h 3457575"/>
                <a:gd name="connsiteX89" fmla="*/ 923589 w 1771650"/>
                <a:gd name="connsiteY89" fmla="*/ 670465 h 3457575"/>
                <a:gd name="connsiteX90" fmla="*/ 879583 w 1771650"/>
                <a:gd name="connsiteY90" fmla="*/ 580454 h 3457575"/>
                <a:gd name="connsiteX91" fmla="*/ 771570 w 1771650"/>
                <a:gd name="connsiteY91" fmla="*/ 392525 h 3457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71650" h="3457575">
                  <a:moveTo>
                    <a:pt x="771570" y="392525"/>
                  </a:moveTo>
                  <a:cubicBezTo>
                    <a:pt x="697941" y="475107"/>
                    <a:pt x="636791" y="573405"/>
                    <a:pt x="577450" y="662369"/>
                  </a:cubicBezTo>
                  <a:cubicBezTo>
                    <a:pt x="508965" y="764858"/>
                    <a:pt x="436861" y="867632"/>
                    <a:pt x="379235" y="977646"/>
                  </a:cubicBezTo>
                  <a:cubicBezTo>
                    <a:pt x="388474" y="1020223"/>
                    <a:pt x="426860" y="1161193"/>
                    <a:pt x="561924" y="1253395"/>
                  </a:cubicBezTo>
                  <a:cubicBezTo>
                    <a:pt x="580498" y="1266158"/>
                    <a:pt x="601072" y="1278064"/>
                    <a:pt x="623647" y="1288542"/>
                  </a:cubicBezTo>
                  <a:cubicBezTo>
                    <a:pt x="839388" y="1389031"/>
                    <a:pt x="629362" y="1384173"/>
                    <a:pt x="564591" y="1340263"/>
                  </a:cubicBezTo>
                  <a:cubicBezTo>
                    <a:pt x="558305" y="1335977"/>
                    <a:pt x="551542" y="1330357"/>
                    <a:pt x="544113" y="1323594"/>
                  </a:cubicBezTo>
                  <a:cubicBezTo>
                    <a:pt x="482296" y="1266825"/>
                    <a:pt x="384759" y="1132618"/>
                    <a:pt x="318180" y="1113568"/>
                  </a:cubicBezTo>
                  <a:cubicBezTo>
                    <a:pt x="262839" y="1263396"/>
                    <a:pt x="240170" y="1422368"/>
                    <a:pt x="224073" y="1580864"/>
                  </a:cubicBezTo>
                  <a:cubicBezTo>
                    <a:pt x="253410" y="1601534"/>
                    <a:pt x="349326" y="1666113"/>
                    <a:pt x="450863" y="1726978"/>
                  </a:cubicBezTo>
                  <a:cubicBezTo>
                    <a:pt x="519633" y="1768031"/>
                    <a:pt x="590881" y="1807464"/>
                    <a:pt x="646030" y="1830324"/>
                  </a:cubicBezTo>
                  <a:cubicBezTo>
                    <a:pt x="662032" y="1837182"/>
                    <a:pt x="676224" y="1846231"/>
                    <a:pt x="682987" y="1855946"/>
                  </a:cubicBezTo>
                  <a:cubicBezTo>
                    <a:pt x="692036" y="1868996"/>
                    <a:pt x="682987" y="1876044"/>
                    <a:pt x="569830" y="1820609"/>
                  </a:cubicBezTo>
                  <a:cubicBezTo>
                    <a:pt x="528778" y="1800511"/>
                    <a:pt x="486296" y="1777556"/>
                    <a:pt x="445148" y="1754029"/>
                  </a:cubicBezTo>
                  <a:cubicBezTo>
                    <a:pt x="353613" y="1701927"/>
                    <a:pt x="268650" y="1647349"/>
                    <a:pt x="220453" y="1615631"/>
                  </a:cubicBezTo>
                  <a:cubicBezTo>
                    <a:pt x="219405" y="1627727"/>
                    <a:pt x="218167" y="1639919"/>
                    <a:pt x="217024" y="1652111"/>
                  </a:cubicBezTo>
                  <a:cubicBezTo>
                    <a:pt x="214072" y="1682687"/>
                    <a:pt x="211023" y="1712976"/>
                    <a:pt x="207499" y="1743075"/>
                  </a:cubicBezTo>
                  <a:cubicBezTo>
                    <a:pt x="254934" y="1782604"/>
                    <a:pt x="333229" y="1844707"/>
                    <a:pt x="414858" y="1899857"/>
                  </a:cubicBezTo>
                  <a:cubicBezTo>
                    <a:pt x="487153" y="1948910"/>
                    <a:pt x="562210" y="1992535"/>
                    <a:pt x="620598" y="2010442"/>
                  </a:cubicBezTo>
                  <a:cubicBezTo>
                    <a:pt x="637934" y="2015776"/>
                    <a:pt x="652983" y="2027777"/>
                    <a:pt x="659651" y="2044541"/>
                  </a:cubicBezTo>
                  <a:cubicBezTo>
                    <a:pt x="669081" y="2067592"/>
                    <a:pt x="658794" y="2087785"/>
                    <a:pt x="537540" y="2031968"/>
                  </a:cubicBezTo>
                  <a:cubicBezTo>
                    <a:pt x="493154" y="2011585"/>
                    <a:pt x="447339" y="1985867"/>
                    <a:pt x="403047" y="1958245"/>
                  </a:cubicBezTo>
                  <a:cubicBezTo>
                    <a:pt x="324847" y="1909667"/>
                    <a:pt x="251314" y="1855280"/>
                    <a:pt x="199022" y="1814608"/>
                  </a:cubicBezTo>
                  <a:cubicBezTo>
                    <a:pt x="182544" y="1941005"/>
                    <a:pt x="159398" y="2064639"/>
                    <a:pt x="120726" y="2188750"/>
                  </a:cubicBezTo>
                  <a:cubicBezTo>
                    <a:pt x="109297" y="2225421"/>
                    <a:pt x="97200" y="2261711"/>
                    <a:pt x="84627" y="2297906"/>
                  </a:cubicBezTo>
                  <a:cubicBezTo>
                    <a:pt x="97200" y="2303145"/>
                    <a:pt x="109582" y="2308098"/>
                    <a:pt x="121774" y="2312861"/>
                  </a:cubicBezTo>
                  <a:cubicBezTo>
                    <a:pt x="185306" y="2337626"/>
                    <a:pt x="241122" y="2372582"/>
                    <a:pt x="267793" y="2409539"/>
                  </a:cubicBezTo>
                  <a:cubicBezTo>
                    <a:pt x="296558" y="2449259"/>
                    <a:pt x="281032" y="2475262"/>
                    <a:pt x="54528" y="2382393"/>
                  </a:cubicBezTo>
                  <a:cubicBezTo>
                    <a:pt x="51861" y="2389918"/>
                    <a:pt x="49194" y="2397347"/>
                    <a:pt x="46431" y="2404872"/>
                  </a:cubicBezTo>
                  <a:cubicBezTo>
                    <a:pt x="26143" y="2460212"/>
                    <a:pt x="-2908" y="2518982"/>
                    <a:pt x="235" y="2579370"/>
                  </a:cubicBezTo>
                  <a:cubicBezTo>
                    <a:pt x="4998" y="2672144"/>
                    <a:pt x="52337" y="3065050"/>
                    <a:pt x="373139" y="3178683"/>
                  </a:cubicBezTo>
                  <a:cubicBezTo>
                    <a:pt x="377139" y="3230023"/>
                    <a:pt x="361042" y="3286030"/>
                    <a:pt x="341706" y="3332607"/>
                  </a:cubicBezTo>
                  <a:cubicBezTo>
                    <a:pt x="317322" y="3391662"/>
                    <a:pt x="287890" y="3435477"/>
                    <a:pt x="287890" y="3435477"/>
                  </a:cubicBezTo>
                  <a:lnTo>
                    <a:pt x="354280" y="3465862"/>
                  </a:lnTo>
                  <a:cubicBezTo>
                    <a:pt x="355804" y="3386995"/>
                    <a:pt x="384569" y="3329749"/>
                    <a:pt x="418192" y="3289459"/>
                  </a:cubicBezTo>
                  <a:cubicBezTo>
                    <a:pt x="428479" y="3277076"/>
                    <a:pt x="439338" y="3266313"/>
                    <a:pt x="449911" y="3257169"/>
                  </a:cubicBezTo>
                  <a:cubicBezTo>
                    <a:pt x="489344" y="3222593"/>
                    <a:pt x="526111" y="3208591"/>
                    <a:pt x="526111" y="3208591"/>
                  </a:cubicBezTo>
                  <a:cubicBezTo>
                    <a:pt x="533159" y="3209068"/>
                    <a:pt x="540303" y="3209354"/>
                    <a:pt x="547542" y="3209544"/>
                  </a:cubicBezTo>
                  <a:cubicBezTo>
                    <a:pt x="890728" y="3218498"/>
                    <a:pt x="1035222" y="3061526"/>
                    <a:pt x="1135806" y="2900267"/>
                  </a:cubicBezTo>
                  <a:cubicBezTo>
                    <a:pt x="1044937" y="2886647"/>
                    <a:pt x="895776" y="2888933"/>
                    <a:pt x="774237" y="2855786"/>
                  </a:cubicBezTo>
                  <a:cubicBezTo>
                    <a:pt x="652698" y="2822639"/>
                    <a:pt x="655365" y="2784634"/>
                    <a:pt x="670890" y="2780729"/>
                  </a:cubicBezTo>
                  <a:cubicBezTo>
                    <a:pt x="682225" y="2777966"/>
                    <a:pt x="698894" y="2780443"/>
                    <a:pt x="715467" y="2785967"/>
                  </a:cubicBezTo>
                  <a:cubicBezTo>
                    <a:pt x="833006" y="2826258"/>
                    <a:pt x="1050938" y="2858929"/>
                    <a:pt x="1152856" y="2872264"/>
                  </a:cubicBezTo>
                  <a:cubicBezTo>
                    <a:pt x="1185336" y="2817971"/>
                    <a:pt x="1213815" y="2764155"/>
                    <a:pt x="1244105" y="2717292"/>
                  </a:cubicBezTo>
                  <a:cubicBezTo>
                    <a:pt x="1244867" y="2716245"/>
                    <a:pt x="1245439" y="2715292"/>
                    <a:pt x="1246200" y="2714149"/>
                  </a:cubicBezTo>
                  <a:cubicBezTo>
                    <a:pt x="1281633" y="2657856"/>
                    <a:pt x="1310113" y="2595848"/>
                    <a:pt x="1333640" y="2530983"/>
                  </a:cubicBezTo>
                  <a:cubicBezTo>
                    <a:pt x="1259155" y="2534126"/>
                    <a:pt x="1175430" y="2535555"/>
                    <a:pt x="1098944" y="2531936"/>
                  </a:cubicBezTo>
                  <a:cubicBezTo>
                    <a:pt x="973023" y="2526030"/>
                    <a:pt x="968451" y="2515553"/>
                    <a:pt x="982834" y="2508409"/>
                  </a:cubicBezTo>
                  <a:cubicBezTo>
                    <a:pt x="993216" y="2503265"/>
                    <a:pt x="1010076" y="2502027"/>
                    <a:pt x="1027411" y="2503837"/>
                  </a:cubicBezTo>
                  <a:cubicBezTo>
                    <a:pt x="1110850" y="2512981"/>
                    <a:pt x="1238390" y="2508885"/>
                    <a:pt x="1343832" y="2502599"/>
                  </a:cubicBezTo>
                  <a:cubicBezTo>
                    <a:pt x="1362691" y="2447830"/>
                    <a:pt x="1378407" y="2391537"/>
                    <a:pt x="1392409" y="2335054"/>
                  </a:cubicBezTo>
                  <a:cubicBezTo>
                    <a:pt x="1300874" y="2362010"/>
                    <a:pt x="1164286" y="2396966"/>
                    <a:pt x="1047985" y="2404205"/>
                  </a:cubicBezTo>
                  <a:cubicBezTo>
                    <a:pt x="926161" y="2412016"/>
                    <a:pt x="924065" y="2391347"/>
                    <a:pt x="939591" y="2374773"/>
                  </a:cubicBezTo>
                  <a:cubicBezTo>
                    <a:pt x="951021" y="2362581"/>
                    <a:pt x="967689" y="2357438"/>
                    <a:pt x="984263" y="2358581"/>
                  </a:cubicBezTo>
                  <a:cubicBezTo>
                    <a:pt x="1096467" y="2366486"/>
                    <a:pt x="1300112" y="2307527"/>
                    <a:pt x="1407649" y="2272189"/>
                  </a:cubicBezTo>
                  <a:cubicBezTo>
                    <a:pt x="1418317" y="2226469"/>
                    <a:pt x="1428414" y="2181225"/>
                    <a:pt x="1438415" y="2137505"/>
                  </a:cubicBezTo>
                  <a:cubicBezTo>
                    <a:pt x="1454512" y="2067020"/>
                    <a:pt x="1466895" y="1995583"/>
                    <a:pt x="1478230" y="1923860"/>
                  </a:cubicBezTo>
                  <a:cubicBezTo>
                    <a:pt x="1395076" y="1941862"/>
                    <a:pt x="1226865" y="1975771"/>
                    <a:pt x="1082466" y="1988439"/>
                  </a:cubicBezTo>
                  <a:cubicBezTo>
                    <a:pt x="956926" y="1999488"/>
                    <a:pt x="950925" y="1989582"/>
                    <a:pt x="964165" y="1980629"/>
                  </a:cubicBezTo>
                  <a:cubicBezTo>
                    <a:pt x="973786" y="1974247"/>
                    <a:pt x="990264" y="1970532"/>
                    <a:pt x="1007790" y="1970246"/>
                  </a:cubicBezTo>
                  <a:cubicBezTo>
                    <a:pt x="1149331" y="1966722"/>
                    <a:pt x="1410888" y="1908810"/>
                    <a:pt x="1483182" y="1891379"/>
                  </a:cubicBezTo>
                  <a:cubicBezTo>
                    <a:pt x="1502995" y="1760506"/>
                    <a:pt x="1519854" y="1628966"/>
                    <a:pt x="1548905" y="1500283"/>
                  </a:cubicBezTo>
                  <a:cubicBezTo>
                    <a:pt x="1464228" y="1499045"/>
                    <a:pt x="1310208" y="1566482"/>
                    <a:pt x="1246582" y="1569911"/>
                  </a:cubicBezTo>
                  <a:cubicBezTo>
                    <a:pt x="1168286" y="1574006"/>
                    <a:pt x="985978" y="1469612"/>
                    <a:pt x="1222674" y="1495139"/>
                  </a:cubicBezTo>
                  <a:cubicBezTo>
                    <a:pt x="1413459" y="1515809"/>
                    <a:pt x="1541571" y="1406747"/>
                    <a:pt x="1585100" y="1363313"/>
                  </a:cubicBezTo>
                  <a:cubicBezTo>
                    <a:pt x="1631582" y="1218819"/>
                    <a:pt x="1709592" y="1080135"/>
                    <a:pt x="1748835" y="933260"/>
                  </a:cubicBezTo>
                  <a:cubicBezTo>
                    <a:pt x="1679016" y="930688"/>
                    <a:pt x="1557858" y="958025"/>
                    <a:pt x="1516806" y="959453"/>
                  </a:cubicBezTo>
                  <a:cubicBezTo>
                    <a:pt x="1463275" y="961549"/>
                    <a:pt x="1300969" y="903637"/>
                    <a:pt x="1461275" y="923639"/>
                  </a:cubicBezTo>
                  <a:cubicBezTo>
                    <a:pt x="1574051" y="937641"/>
                    <a:pt x="1700924" y="886492"/>
                    <a:pt x="1765599" y="854869"/>
                  </a:cubicBezTo>
                  <a:lnTo>
                    <a:pt x="1765599" y="854774"/>
                  </a:lnTo>
                  <a:cubicBezTo>
                    <a:pt x="1772266" y="807720"/>
                    <a:pt x="1774552" y="745903"/>
                    <a:pt x="1772457" y="678085"/>
                  </a:cubicBezTo>
                  <a:cubicBezTo>
                    <a:pt x="1716450" y="676847"/>
                    <a:pt x="1605103" y="732949"/>
                    <a:pt x="1560049" y="738188"/>
                  </a:cubicBezTo>
                  <a:cubicBezTo>
                    <a:pt x="1506805" y="744188"/>
                    <a:pt x="1340689" y="698849"/>
                    <a:pt x="1501947" y="706565"/>
                  </a:cubicBezTo>
                  <a:cubicBezTo>
                    <a:pt x="1615390" y="711994"/>
                    <a:pt x="1717783" y="642461"/>
                    <a:pt x="1768361" y="600742"/>
                  </a:cubicBezTo>
                  <a:cubicBezTo>
                    <a:pt x="1761313" y="501015"/>
                    <a:pt x="1745501" y="396907"/>
                    <a:pt x="1721879" y="314325"/>
                  </a:cubicBezTo>
                  <a:cubicBezTo>
                    <a:pt x="1672349" y="143161"/>
                    <a:pt x="1741691" y="0"/>
                    <a:pt x="1741691" y="0"/>
                  </a:cubicBezTo>
                  <a:cubicBezTo>
                    <a:pt x="1672254" y="5620"/>
                    <a:pt x="1503947" y="-6858"/>
                    <a:pt x="1291921" y="48673"/>
                  </a:cubicBezTo>
                  <a:cubicBezTo>
                    <a:pt x="1166572" y="81534"/>
                    <a:pt x="1081894" y="129159"/>
                    <a:pt x="1005408" y="186404"/>
                  </a:cubicBezTo>
                  <a:cubicBezTo>
                    <a:pt x="1005408" y="186404"/>
                    <a:pt x="1005408" y="186404"/>
                    <a:pt x="1005313" y="186595"/>
                  </a:cubicBezTo>
                  <a:cubicBezTo>
                    <a:pt x="1004551" y="191453"/>
                    <a:pt x="985597" y="316421"/>
                    <a:pt x="1030173" y="428911"/>
                  </a:cubicBezTo>
                  <a:cubicBezTo>
                    <a:pt x="1041223" y="456724"/>
                    <a:pt x="1056082" y="483965"/>
                    <a:pt x="1076179" y="508254"/>
                  </a:cubicBezTo>
                  <a:cubicBezTo>
                    <a:pt x="1178954" y="632746"/>
                    <a:pt x="1043128" y="526828"/>
                    <a:pt x="1016076" y="480536"/>
                  </a:cubicBezTo>
                  <a:cubicBezTo>
                    <a:pt x="1011981" y="473583"/>
                    <a:pt x="1007980" y="464058"/>
                    <a:pt x="1003980" y="452723"/>
                  </a:cubicBezTo>
                  <a:cubicBezTo>
                    <a:pt x="980834" y="388334"/>
                    <a:pt x="956450" y="267748"/>
                    <a:pt x="916064" y="258985"/>
                  </a:cubicBezTo>
                  <a:lnTo>
                    <a:pt x="915873" y="258890"/>
                  </a:lnTo>
                  <a:cubicBezTo>
                    <a:pt x="893871" y="277749"/>
                    <a:pt x="871392" y="297371"/>
                    <a:pt x="847579" y="317468"/>
                  </a:cubicBezTo>
                  <a:cubicBezTo>
                    <a:pt x="846341" y="318325"/>
                    <a:pt x="845198" y="319373"/>
                    <a:pt x="844055" y="320421"/>
                  </a:cubicBezTo>
                  <a:cubicBezTo>
                    <a:pt x="849294" y="354901"/>
                    <a:pt x="868439" y="455676"/>
                    <a:pt x="905015" y="551974"/>
                  </a:cubicBezTo>
                  <a:cubicBezTo>
                    <a:pt x="925494" y="606362"/>
                    <a:pt x="951592" y="659321"/>
                    <a:pt x="983787" y="698183"/>
                  </a:cubicBezTo>
                  <a:cubicBezTo>
                    <a:pt x="1086466" y="822579"/>
                    <a:pt x="950640" y="716756"/>
                    <a:pt x="923589" y="670465"/>
                  </a:cubicBezTo>
                  <a:cubicBezTo>
                    <a:pt x="914731" y="655415"/>
                    <a:pt x="898729" y="620744"/>
                    <a:pt x="879583" y="580454"/>
                  </a:cubicBezTo>
                  <a:cubicBezTo>
                    <a:pt x="846341" y="510731"/>
                    <a:pt x="803479" y="424053"/>
                    <a:pt x="771570" y="392525"/>
                  </a:cubicBezTo>
                  <a:close/>
                </a:path>
              </a:pathLst>
            </a:custGeom>
            <a:solidFill>
              <a:srgbClr val="E3EDFF"/>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85" name="Freeform: Shape 84">
              <a:extLst>
                <a:ext uri="{FF2B5EF4-FFF2-40B4-BE49-F238E27FC236}">
                  <a16:creationId xmlns:a16="http://schemas.microsoft.com/office/drawing/2014/main" id="{230B669F-8E77-4E77-B92B-14EC29307867}"/>
                </a:ext>
              </a:extLst>
            </p:cNvPr>
            <p:cNvSpPr/>
            <p:nvPr/>
          </p:nvSpPr>
          <p:spPr>
            <a:xfrm>
              <a:off x="12383185" y="6543675"/>
              <a:ext cx="457200" cy="1514475"/>
            </a:xfrm>
            <a:custGeom>
              <a:avLst/>
              <a:gdLst>
                <a:gd name="connsiteX0" fmla="*/ 403047 w 457200"/>
                <a:gd name="connsiteY0" fmla="*/ 143637 h 1514475"/>
                <a:gd name="connsiteX1" fmla="*/ 199022 w 457200"/>
                <a:gd name="connsiteY1" fmla="*/ 0 h 1514475"/>
                <a:gd name="connsiteX2" fmla="*/ 120726 w 457200"/>
                <a:gd name="connsiteY2" fmla="*/ 374142 h 1514475"/>
                <a:gd name="connsiteX3" fmla="*/ 84627 w 457200"/>
                <a:gd name="connsiteY3" fmla="*/ 483299 h 1514475"/>
                <a:gd name="connsiteX4" fmla="*/ 121774 w 457200"/>
                <a:gd name="connsiteY4" fmla="*/ 498253 h 1514475"/>
                <a:gd name="connsiteX5" fmla="*/ 267793 w 457200"/>
                <a:gd name="connsiteY5" fmla="*/ 594932 h 1514475"/>
                <a:gd name="connsiteX6" fmla="*/ 54528 w 457200"/>
                <a:gd name="connsiteY6" fmla="*/ 567785 h 1514475"/>
                <a:gd name="connsiteX7" fmla="*/ 46431 w 457200"/>
                <a:gd name="connsiteY7" fmla="*/ 590264 h 1514475"/>
                <a:gd name="connsiteX8" fmla="*/ 235 w 457200"/>
                <a:gd name="connsiteY8" fmla="*/ 764762 h 1514475"/>
                <a:gd name="connsiteX9" fmla="*/ 373139 w 457200"/>
                <a:gd name="connsiteY9" fmla="*/ 1364075 h 1514475"/>
                <a:gd name="connsiteX10" fmla="*/ 341706 w 457200"/>
                <a:gd name="connsiteY10" fmla="*/ 1517999 h 1514475"/>
                <a:gd name="connsiteX11" fmla="*/ 418097 w 457200"/>
                <a:gd name="connsiteY11" fmla="*/ 1474851 h 1514475"/>
                <a:gd name="connsiteX12" fmla="*/ 449815 w 457200"/>
                <a:gd name="connsiteY12" fmla="*/ 1442561 h 1514475"/>
                <a:gd name="connsiteX13" fmla="*/ 408191 w 457200"/>
                <a:gd name="connsiteY13" fmla="*/ 1318260 h 1514475"/>
                <a:gd name="connsiteX14" fmla="*/ 275413 w 457200"/>
                <a:gd name="connsiteY14" fmla="*/ 762190 h 1514475"/>
                <a:gd name="connsiteX15" fmla="*/ 403047 w 457200"/>
                <a:gd name="connsiteY15" fmla="*/ 143637 h 1514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57200" h="1514475">
                  <a:moveTo>
                    <a:pt x="403047" y="143637"/>
                  </a:moveTo>
                  <a:cubicBezTo>
                    <a:pt x="324847" y="95059"/>
                    <a:pt x="251314" y="40672"/>
                    <a:pt x="199022" y="0"/>
                  </a:cubicBezTo>
                  <a:cubicBezTo>
                    <a:pt x="182544" y="126397"/>
                    <a:pt x="159398" y="250031"/>
                    <a:pt x="120726" y="374142"/>
                  </a:cubicBezTo>
                  <a:cubicBezTo>
                    <a:pt x="109297" y="410813"/>
                    <a:pt x="97200" y="447104"/>
                    <a:pt x="84627" y="483299"/>
                  </a:cubicBezTo>
                  <a:cubicBezTo>
                    <a:pt x="97200" y="488537"/>
                    <a:pt x="109582" y="493490"/>
                    <a:pt x="121774" y="498253"/>
                  </a:cubicBezTo>
                  <a:cubicBezTo>
                    <a:pt x="185306" y="523018"/>
                    <a:pt x="241122" y="557975"/>
                    <a:pt x="267793" y="594932"/>
                  </a:cubicBezTo>
                  <a:cubicBezTo>
                    <a:pt x="296558" y="634651"/>
                    <a:pt x="281032" y="660654"/>
                    <a:pt x="54528" y="567785"/>
                  </a:cubicBezTo>
                  <a:cubicBezTo>
                    <a:pt x="51861" y="575310"/>
                    <a:pt x="49194" y="582739"/>
                    <a:pt x="46431" y="590264"/>
                  </a:cubicBezTo>
                  <a:cubicBezTo>
                    <a:pt x="26143" y="645605"/>
                    <a:pt x="-2908" y="704374"/>
                    <a:pt x="235" y="764762"/>
                  </a:cubicBezTo>
                  <a:cubicBezTo>
                    <a:pt x="4998" y="857536"/>
                    <a:pt x="52337" y="1250442"/>
                    <a:pt x="373139" y="1364075"/>
                  </a:cubicBezTo>
                  <a:cubicBezTo>
                    <a:pt x="377139" y="1415415"/>
                    <a:pt x="361042" y="1471422"/>
                    <a:pt x="341706" y="1517999"/>
                  </a:cubicBezTo>
                  <a:cubicBezTo>
                    <a:pt x="365329" y="1507903"/>
                    <a:pt x="394380" y="1493425"/>
                    <a:pt x="418097" y="1474851"/>
                  </a:cubicBezTo>
                  <a:cubicBezTo>
                    <a:pt x="430670" y="1465136"/>
                    <a:pt x="441719" y="1454372"/>
                    <a:pt x="449815" y="1442561"/>
                  </a:cubicBezTo>
                  <a:cubicBezTo>
                    <a:pt x="472961" y="1408652"/>
                    <a:pt x="471342" y="1366647"/>
                    <a:pt x="408191" y="1318260"/>
                  </a:cubicBezTo>
                  <a:cubicBezTo>
                    <a:pt x="236741" y="1186529"/>
                    <a:pt x="229216" y="883730"/>
                    <a:pt x="275413" y="762190"/>
                  </a:cubicBezTo>
                  <a:cubicBezTo>
                    <a:pt x="300749" y="695706"/>
                    <a:pt x="339706" y="461010"/>
                    <a:pt x="403047" y="143637"/>
                  </a:cubicBezTo>
                  <a:close/>
                </a:path>
              </a:pathLst>
            </a:custGeom>
            <a:solidFill>
              <a:srgbClr val="D3E0FD"/>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86" name="Freeform: Shape 85">
              <a:extLst>
                <a:ext uri="{FF2B5EF4-FFF2-40B4-BE49-F238E27FC236}">
                  <a16:creationId xmlns:a16="http://schemas.microsoft.com/office/drawing/2014/main" id="{F9D575EA-F421-4443-8CF9-62C030FB88F3}"/>
                </a:ext>
              </a:extLst>
            </p:cNvPr>
            <p:cNvSpPr/>
            <p:nvPr/>
          </p:nvSpPr>
          <p:spPr>
            <a:xfrm>
              <a:off x="12590684" y="6344792"/>
              <a:ext cx="228600" cy="276225"/>
            </a:xfrm>
            <a:custGeom>
              <a:avLst/>
              <a:gdLst>
                <a:gd name="connsiteX0" fmla="*/ 237649 w 228600"/>
                <a:gd name="connsiteY0" fmla="*/ 138398 h 276225"/>
                <a:gd name="connsiteX1" fmla="*/ 12954 w 228600"/>
                <a:gd name="connsiteY1" fmla="*/ 0 h 276225"/>
                <a:gd name="connsiteX2" fmla="*/ 9525 w 228600"/>
                <a:gd name="connsiteY2" fmla="*/ 36481 h 276225"/>
                <a:gd name="connsiteX3" fmla="*/ 0 w 228600"/>
                <a:gd name="connsiteY3" fmla="*/ 127445 h 276225"/>
                <a:gd name="connsiteX4" fmla="*/ 207359 w 228600"/>
                <a:gd name="connsiteY4" fmla="*/ 284226 h 276225"/>
                <a:gd name="connsiteX5" fmla="*/ 237649 w 228600"/>
                <a:gd name="connsiteY5" fmla="*/ 138398 h 276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8600" h="276225">
                  <a:moveTo>
                    <a:pt x="237649" y="138398"/>
                  </a:moveTo>
                  <a:cubicBezTo>
                    <a:pt x="146113" y="86296"/>
                    <a:pt x="61150" y="31718"/>
                    <a:pt x="12954" y="0"/>
                  </a:cubicBezTo>
                  <a:cubicBezTo>
                    <a:pt x="11906" y="12097"/>
                    <a:pt x="10668" y="24289"/>
                    <a:pt x="9525" y="36481"/>
                  </a:cubicBezTo>
                  <a:cubicBezTo>
                    <a:pt x="6572" y="67056"/>
                    <a:pt x="3524" y="97346"/>
                    <a:pt x="0" y="127445"/>
                  </a:cubicBezTo>
                  <a:cubicBezTo>
                    <a:pt x="47434" y="166973"/>
                    <a:pt x="125730" y="229076"/>
                    <a:pt x="207359" y="284226"/>
                  </a:cubicBezTo>
                  <a:cubicBezTo>
                    <a:pt x="216884" y="237077"/>
                    <a:pt x="226981" y="188404"/>
                    <a:pt x="237649" y="138398"/>
                  </a:cubicBezTo>
                  <a:close/>
                </a:path>
              </a:pathLst>
            </a:custGeom>
            <a:solidFill>
              <a:srgbClr val="D3E0FD"/>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87" name="Freeform: Shape 86">
              <a:extLst>
                <a:ext uri="{FF2B5EF4-FFF2-40B4-BE49-F238E27FC236}">
                  <a16:creationId xmlns:a16="http://schemas.microsoft.com/office/drawing/2014/main" id="{C98BBEE6-1275-487A-B4AA-466CC03D838C}"/>
                </a:ext>
              </a:extLst>
            </p:cNvPr>
            <p:cNvSpPr/>
            <p:nvPr/>
          </p:nvSpPr>
          <p:spPr>
            <a:xfrm>
              <a:off x="12607162" y="5842730"/>
              <a:ext cx="314325" cy="609600"/>
            </a:xfrm>
            <a:custGeom>
              <a:avLst/>
              <a:gdLst>
                <a:gd name="connsiteX0" fmla="*/ 94107 w 314325"/>
                <a:gd name="connsiteY0" fmla="*/ 0 h 609600"/>
                <a:gd name="connsiteX1" fmla="*/ 0 w 314325"/>
                <a:gd name="connsiteY1" fmla="*/ 467296 h 609600"/>
                <a:gd name="connsiteX2" fmla="*/ 226790 w 314325"/>
                <a:gd name="connsiteY2" fmla="*/ 613410 h 609600"/>
                <a:gd name="connsiteX3" fmla="*/ 320040 w 314325"/>
                <a:gd name="connsiteY3" fmla="*/ 210026 h 609600"/>
                <a:gd name="connsiteX4" fmla="*/ 94107 w 314325"/>
                <a:gd name="connsiteY4" fmla="*/ 0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4325" h="609600">
                  <a:moveTo>
                    <a:pt x="94107" y="0"/>
                  </a:moveTo>
                  <a:cubicBezTo>
                    <a:pt x="38767" y="149828"/>
                    <a:pt x="16097" y="308800"/>
                    <a:pt x="0" y="467296"/>
                  </a:cubicBezTo>
                  <a:cubicBezTo>
                    <a:pt x="29337" y="487966"/>
                    <a:pt x="125254" y="552545"/>
                    <a:pt x="226790" y="613410"/>
                  </a:cubicBezTo>
                  <a:cubicBezTo>
                    <a:pt x="254127" y="485870"/>
                    <a:pt x="285083" y="350044"/>
                    <a:pt x="320040" y="210026"/>
                  </a:cubicBezTo>
                  <a:cubicBezTo>
                    <a:pt x="258223" y="153257"/>
                    <a:pt x="160782" y="19050"/>
                    <a:pt x="94107" y="0"/>
                  </a:cubicBezTo>
                  <a:close/>
                </a:path>
              </a:pathLst>
            </a:custGeom>
            <a:solidFill>
              <a:srgbClr val="D3E0FD"/>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88" name="Freeform: Shape 87">
              <a:extLst>
                <a:ext uri="{FF2B5EF4-FFF2-40B4-BE49-F238E27FC236}">
                  <a16:creationId xmlns:a16="http://schemas.microsoft.com/office/drawing/2014/main" id="{DFC523DD-A5AC-41D8-B35F-D648CDC7AD91}"/>
                </a:ext>
              </a:extLst>
            </p:cNvPr>
            <p:cNvSpPr/>
            <p:nvPr/>
          </p:nvSpPr>
          <p:spPr>
            <a:xfrm>
              <a:off x="13383851" y="4729162"/>
              <a:ext cx="733425" cy="428625"/>
            </a:xfrm>
            <a:custGeom>
              <a:avLst/>
              <a:gdLst>
                <a:gd name="connsiteX0" fmla="*/ 29507 w 733425"/>
                <a:gd name="connsiteY0" fmla="*/ 428911 h 428625"/>
                <a:gd name="connsiteX1" fmla="*/ 741025 w 733425"/>
                <a:gd name="connsiteY1" fmla="*/ 0 h 428625"/>
                <a:gd name="connsiteX2" fmla="*/ 291255 w 733425"/>
                <a:gd name="connsiteY2" fmla="*/ 48673 h 428625"/>
                <a:gd name="connsiteX3" fmla="*/ 4742 w 733425"/>
                <a:gd name="connsiteY3" fmla="*/ 186404 h 428625"/>
                <a:gd name="connsiteX4" fmla="*/ 4647 w 733425"/>
                <a:gd name="connsiteY4" fmla="*/ 186595 h 428625"/>
                <a:gd name="connsiteX5" fmla="*/ 29507 w 733425"/>
                <a:gd name="connsiteY5" fmla="*/ 428911 h 428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3425" h="428625">
                  <a:moveTo>
                    <a:pt x="29507" y="428911"/>
                  </a:moveTo>
                  <a:cubicBezTo>
                    <a:pt x="356596" y="137446"/>
                    <a:pt x="741025" y="0"/>
                    <a:pt x="741025" y="0"/>
                  </a:cubicBezTo>
                  <a:cubicBezTo>
                    <a:pt x="671588" y="5620"/>
                    <a:pt x="503281" y="-6858"/>
                    <a:pt x="291255" y="48673"/>
                  </a:cubicBezTo>
                  <a:cubicBezTo>
                    <a:pt x="165906" y="81534"/>
                    <a:pt x="81228" y="129159"/>
                    <a:pt x="4742" y="186404"/>
                  </a:cubicBezTo>
                  <a:cubicBezTo>
                    <a:pt x="4742" y="186404"/>
                    <a:pt x="4742" y="186404"/>
                    <a:pt x="4647" y="186595"/>
                  </a:cubicBezTo>
                  <a:cubicBezTo>
                    <a:pt x="3885" y="191453"/>
                    <a:pt x="-15070" y="316421"/>
                    <a:pt x="29507" y="428911"/>
                  </a:cubicBezTo>
                  <a:close/>
                </a:path>
              </a:pathLst>
            </a:custGeom>
            <a:solidFill>
              <a:srgbClr val="D3E0FD"/>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89" name="Freeform: Shape 88">
              <a:extLst>
                <a:ext uri="{FF2B5EF4-FFF2-40B4-BE49-F238E27FC236}">
                  <a16:creationId xmlns:a16="http://schemas.microsoft.com/office/drawing/2014/main" id="{74B312C6-242A-4C06-BE88-9C634666967B}"/>
                </a:ext>
              </a:extLst>
            </p:cNvPr>
            <p:cNvSpPr/>
            <p:nvPr/>
          </p:nvSpPr>
          <p:spPr>
            <a:xfrm>
              <a:off x="12762420" y="5121687"/>
              <a:ext cx="495300" cy="857250"/>
            </a:xfrm>
            <a:custGeom>
              <a:avLst/>
              <a:gdLst>
                <a:gd name="connsiteX0" fmla="*/ 392335 w 495300"/>
                <a:gd name="connsiteY0" fmla="*/ 0 h 857250"/>
                <a:gd name="connsiteX1" fmla="*/ 198215 w 495300"/>
                <a:gd name="connsiteY1" fmla="*/ 269843 h 857250"/>
                <a:gd name="connsiteX2" fmla="*/ 0 w 495300"/>
                <a:gd name="connsiteY2" fmla="*/ 585121 h 857250"/>
                <a:gd name="connsiteX3" fmla="*/ 182689 w 495300"/>
                <a:gd name="connsiteY3" fmla="*/ 860870 h 857250"/>
                <a:gd name="connsiteX4" fmla="*/ 236887 w 495300"/>
                <a:gd name="connsiteY4" fmla="*/ 659225 h 857250"/>
                <a:gd name="connsiteX5" fmla="*/ 500444 w 495300"/>
                <a:gd name="connsiteY5" fmla="*/ 188024 h 857250"/>
                <a:gd name="connsiteX6" fmla="*/ 392335 w 495300"/>
                <a:gd name="connsiteY6" fmla="*/ 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95300" h="857250">
                  <a:moveTo>
                    <a:pt x="392335" y="0"/>
                  </a:moveTo>
                  <a:cubicBezTo>
                    <a:pt x="318706" y="82582"/>
                    <a:pt x="257556" y="180880"/>
                    <a:pt x="198215" y="269843"/>
                  </a:cubicBezTo>
                  <a:cubicBezTo>
                    <a:pt x="129730" y="372332"/>
                    <a:pt x="57626" y="475107"/>
                    <a:pt x="0" y="585121"/>
                  </a:cubicBezTo>
                  <a:cubicBezTo>
                    <a:pt x="9239" y="627698"/>
                    <a:pt x="47625" y="768668"/>
                    <a:pt x="182689" y="860870"/>
                  </a:cubicBezTo>
                  <a:cubicBezTo>
                    <a:pt x="199739" y="794290"/>
                    <a:pt x="217837" y="726948"/>
                    <a:pt x="236887" y="659225"/>
                  </a:cubicBezTo>
                  <a:cubicBezTo>
                    <a:pt x="287846" y="477679"/>
                    <a:pt x="384429" y="320993"/>
                    <a:pt x="500444" y="188024"/>
                  </a:cubicBezTo>
                  <a:cubicBezTo>
                    <a:pt x="467106" y="118205"/>
                    <a:pt x="424244" y="31528"/>
                    <a:pt x="392335" y="0"/>
                  </a:cubicBezTo>
                  <a:close/>
                </a:path>
              </a:pathLst>
            </a:custGeom>
            <a:solidFill>
              <a:srgbClr val="D3E0FD"/>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90" name="Freeform: Shape 89">
              <a:extLst>
                <a:ext uri="{FF2B5EF4-FFF2-40B4-BE49-F238E27FC236}">
                  <a16:creationId xmlns:a16="http://schemas.microsoft.com/office/drawing/2014/main" id="{C1A87D6E-4DC3-4443-B30B-2EA86ED054F4}"/>
                </a:ext>
              </a:extLst>
            </p:cNvPr>
            <p:cNvSpPr/>
            <p:nvPr/>
          </p:nvSpPr>
          <p:spPr>
            <a:xfrm>
              <a:off x="13227239" y="4988052"/>
              <a:ext cx="152400" cy="285750"/>
            </a:xfrm>
            <a:custGeom>
              <a:avLst/>
              <a:gdLst>
                <a:gd name="connsiteX0" fmla="*/ 72009 w 152400"/>
                <a:gd name="connsiteY0" fmla="*/ 95 h 285750"/>
                <a:gd name="connsiteX1" fmla="*/ 71819 w 152400"/>
                <a:gd name="connsiteY1" fmla="*/ 0 h 285750"/>
                <a:gd name="connsiteX2" fmla="*/ 3524 w 152400"/>
                <a:gd name="connsiteY2" fmla="*/ 58579 h 285750"/>
                <a:gd name="connsiteX3" fmla="*/ 0 w 152400"/>
                <a:gd name="connsiteY3" fmla="*/ 61531 h 285750"/>
                <a:gd name="connsiteX4" fmla="*/ 60960 w 152400"/>
                <a:gd name="connsiteY4" fmla="*/ 293084 h 285750"/>
                <a:gd name="connsiteX5" fmla="*/ 159829 w 152400"/>
                <a:gd name="connsiteY5" fmla="*/ 193834 h 285750"/>
                <a:gd name="connsiteX6" fmla="*/ 72009 w 152400"/>
                <a:gd name="connsiteY6" fmla="*/ 95 h 285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400" h="285750">
                  <a:moveTo>
                    <a:pt x="72009" y="95"/>
                  </a:moveTo>
                  <a:lnTo>
                    <a:pt x="71819" y="0"/>
                  </a:lnTo>
                  <a:cubicBezTo>
                    <a:pt x="49816" y="18859"/>
                    <a:pt x="27337" y="38481"/>
                    <a:pt x="3524" y="58579"/>
                  </a:cubicBezTo>
                  <a:cubicBezTo>
                    <a:pt x="2286" y="59436"/>
                    <a:pt x="1143" y="60484"/>
                    <a:pt x="0" y="61531"/>
                  </a:cubicBezTo>
                  <a:cubicBezTo>
                    <a:pt x="5239" y="96012"/>
                    <a:pt x="24384" y="196787"/>
                    <a:pt x="60960" y="293084"/>
                  </a:cubicBezTo>
                  <a:cubicBezTo>
                    <a:pt x="92774" y="258318"/>
                    <a:pt x="125921" y="225266"/>
                    <a:pt x="159829" y="193834"/>
                  </a:cubicBezTo>
                  <a:cubicBezTo>
                    <a:pt x="136684" y="129540"/>
                    <a:pt x="112395" y="8954"/>
                    <a:pt x="72009" y="95"/>
                  </a:cubicBezTo>
                  <a:close/>
                </a:path>
              </a:pathLst>
            </a:custGeom>
            <a:solidFill>
              <a:srgbClr val="D3E0FD"/>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91" name="Freeform: Shape 90">
              <a:extLst>
                <a:ext uri="{FF2B5EF4-FFF2-40B4-BE49-F238E27FC236}">
                  <a16:creationId xmlns:a16="http://schemas.microsoft.com/office/drawing/2014/main" id="{1E76A725-748D-42ED-BFC5-9D2039F73FE0}"/>
                </a:ext>
              </a:extLst>
            </p:cNvPr>
            <p:cNvSpPr/>
            <p:nvPr/>
          </p:nvSpPr>
          <p:spPr>
            <a:xfrm>
              <a:off x="10226579" y="6641624"/>
              <a:ext cx="2676525" cy="1524000"/>
            </a:xfrm>
            <a:custGeom>
              <a:avLst/>
              <a:gdLst>
                <a:gd name="connsiteX0" fmla="*/ 2555177 w 2676525"/>
                <a:gd name="connsiteY0" fmla="*/ 1528159 h 1524000"/>
                <a:gd name="connsiteX1" fmla="*/ 2522315 w 2676525"/>
                <a:gd name="connsiteY1" fmla="*/ 1531683 h 1524000"/>
                <a:gd name="connsiteX2" fmla="*/ 2253710 w 2676525"/>
                <a:gd name="connsiteY2" fmla="*/ 1108963 h 1524000"/>
                <a:gd name="connsiteX3" fmla="*/ 2253234 w 2676525"/>
                <a:gd name="connsiteY3" fmla="*/ 1108678 h 1524000"/>
                <a:gd name="connsiteX4" fmla="*/ 1796796 w 2676525"/>
                <a:gd name="connsiteY4" fmla="*/ 951325 h 1524000"/>
                <a:gd name="connsiteX5" fmla="*/ 1540193 w 2676525"/>
                <a:gd name="connsiteY5" fmla="*/ 855694 h 1524000"/>
                <a:gd name="connsiteX6" fmla="*/ 5048 w 2676525"/>
                <a:gd name="connsiteY6" fmla="*/ 1349279 h 1524000"/>
                <a:gd name="connsiteX7" fmla="*/ 0 w 2676525"/>
                <a:gd name="connsiteY7" fmla="*/ 1347374 h 1524000"/>
                <a:gd name="connsiteX8" fmla="*/ 304038 w 2676525"/>
                <a:gd name="connsiteY8" fmla="*/ 792067 h 1524000"/>
                <a:gd name="connsiteX9" fmla="*/ 617887 w 2676525"/>
                <a:gd name="connsiteY9" fmla="*/ 743680 h 1524000"/>
                <a:gd name="connsiteX10" fmla="*/ 736759 w 2676525"/>
                <a:gd name="connsiteY10" fmla="*/ 669099 h 1524000"/>
                <a:gd name="connsiteX11" fmla="*/ 405575 w 2676525"/>
                <a:gd name="connsiteY11" fmla="*/ 667575 h 1524000"/>
                <a:gd name="connsiteX12" fmla="*/ 708089 w 2676525"/>
                <a:gd name="connsiteY12" fmla="*/ 402685 h 1524000"/>
                <a:gd name="connsiteX13" fmla="*/ 985552 w 2676525"/>
                <a:gd name="connsiteY13" fmla="*/ 454596 h 1524000"/>
                <a:gd name="connsiteX14" fmla="*/ 1154049 w 2676525"/>
                <a:gd name="connsiteY14" fmla="*/ 621950 h 1524000"/>
                <a:gd name="connsiteX15" fmla="*/ 1197864 w 2676525"/>
                <a:gd name="connsiteY15" fmla="*/ 498411 h 1524000"/>
                <a:gd name="connsiteX16" fmla="*/ 867727 w 2676525"/>
                <a:gd name="connsiteY16" fmla="*/ 318579 h 1524000"/>
                <a:gd name="connsiteX17" fmla="*/ 1186625 w 2676525"/>
                <a:gd name="connsiteY17" fmla="*/ 127984 h 1524000"/>
                <a:gd name="connsiteX18" fmla="*/ 1467517 w 2676525"/>
                <a:gd name="connsiteY18" fmla="*/ 209708 h 1524000"/>
                <a:gd name="connsiteX19" fmla="*/ 1601915 w 2676525"/>
                <a:gd name="connsiteY19" fmla="*/ 308483 h 1524000"/>
                <a:gd name="connsiteX20" fmla="*/ 1616012 w 2676525"/>
                <a:gd name="connsiteY20" fmla="*/ 226949 h 1524000"/>
                <a:gd name="connsiteX21" fmla="*/ 1361980 w 2676525"/>
                <a:gd name="connsiteY21" fmla="*/ 71691 h 1524000"/>
                <a:gd name="connsiteX22" fmla="*/ 1675067 w 2676525"/>
                <a:gd name="connsiteY22" fmla="*/ 13874 h 1524000"/>
                <a:gd name="connsiteX23" fmla="*/ 2074355 w 2676525"/>
                <a:gd name="connsiteY23" fmla="*/ 262572 h 1524000"/>
                <a:gd name="connsiteX24" fmla="*/ 2378488 w 2676525"/>
                <a:gd name="connsiteY24" fmla="*/ 318389 h 1524000"/>
                <a:gd name="connsiteX25" fmla="*/ 2449925 w 2676525"/>
                <a:gd name="connsiteY25" fmla="*/ 416210 h 1524000"/>
                <a:gd name="connsiteX26" fmla="*/ 2272379 w 2676525"/>
                <a:gd name="connsiteY26" fmla="*/ 552322 h 1524000"/>
                <a:gd name="connsiteX27" fmla="*/ 2342007 w 2676525"/>
                <a:gd name="connsiteY27" fmla="*/ 648525 h 1524000"/>
                <a:gd name="connsiteX28" fmla="*/ 2526030 w 2676525"/>
                <a:gd name="connsiteY28" fmla="*/ 428688 h 1524000"/>
                <a:gd name="connsiteX29" fmla="*/ 2664905 w 2676525"/>
                <a:gd name="connsiteY29" fmla="*/ 797210 h 1524000"/>
                <a:gd name="connsiteX30" fmla="*/ 2372487 w 2676525"/>
                <a:gd name="connsiteY30" fmla="*/ 1081531 h 1524000"/>
                <a:gd name="connsiteX31" fmla="*/ 2307431 w 2676525"/>
                <a:gd name="connsiteY31" fmla="*/ 1095152 h 1524000"/>
                <a:gd name="connsiteX32" fmla="*/ 2555177 w 2676525"/>
                <a:gd name="connsiteY32" fmla="*/ 1528159 h 1524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2676525" h="1524000">
                  <a:moveTo>
                    <a:pt x="2555177" y="1528159"/>
                  </a:moveTo>
                  <a:lnTo>
                    <a:pt x="2522315" y="1531683"/>
                  </a:lnTo>
                  <a:cubicBezTo>
                    <a:pt x="2446782" y="1218120"/>
                    <a:pt x="2253710" y="1108963"/>
                    <a:pt x="2253710" y="1108963"/>
                  </a:cubicBezTo>
                  <a:cubicBezTo>
                    <a:pt x="2253710" y="1108963"/>
                    <a:pt x="2253520" y="1108773"/>
                    <a:pt x="2253234" y="1108678"/>
                  </a:cubicBezTo>
                  <a:cubicBezTo>
                    <a:pt x="2241899" y="1103248"/>
                    <a:pt x="2038636" y="1007522"/>
                    <a:pt x="1796796" y="951325"/>
                  </a:cubicBezTo>
                  <a:cubicBezTo>
                    <a:pt x="1715834" y="912272"/>
                    <a:pt x="1630109" y="880078"/>
                    <a:pt x="1540193" y="855694"/>
                  </a:cubicBezTo>
                  <a:cubicBezTo>
                    <a:pt x="958215" y="697960"/>
                    <a:pt x="363093" y="910272"/>
                    <a:pt x="5048" y="1349279"/>
                  </a:cubicBezTo>
                  <a:cubicBezTo>
                    <a:pt x="2953" y="1348708"/>
                    <a:pt x="1334" y="1348041"/>
                    <a:pt x="0" y="1347374"/>
                  </a:cubicBezTo>
                  <a:cubicBezTo>
                    <a:pt x="0" y="1347374"/>
                    <a:pt x="219361" y="846550"/>
                    <a:pt x="304038" y="792067"/>
                  </a:cubicBezTo>
                  <a:cubicBezTo>
                    <a:pt x="388715" y="737584"/>
                    <a:pt x="368808" y="696150"/>
                    <a:pt x="617887" y="743680"/>
                  </a:cubicBezTo>
                  <a:cubicBezTo>
                    <a:pt x="867061" y="791114"/>
                    <a:pt x="767525" y="685482"/>
                    <a:pt x="736759" y="669099"/>
                  </a:cubicBezTo>
                  <a:cubicBezTo>
                    <a:pt x="705993" y="652716"/>
                    <a:pt x="525971" y="625570"/>
                    <a:pt x="405575" y="667575"/>
                  </a:cubicBezTo>
                  <a:cubicBezTo>
                    <a:pt x="405575" y="667575"/>
                    <a:pt x="507968" y="484504"/>
                    <a:pt x="708089" y="402685"/>
                  </a:cubicBezTo>
                  <a:cubicBezTo>
                    <a:pt x="908114" y="320674"/>
                    <a:pt x="949357" y="416782"/>
                    <a:pt x="985552" y="454596"/>
                  </a:cubicBezTo>
                  <a:cubicBezTo>
                    <a:pt x="1021556" y="492410"/>
                    <a:pt x="1102233" y="614426"/>
                    <a:pt x="1154049" y="621950"/>
                  </a:cubicBezTo>
                  <a:cubicBezTo>
                    <a:pt x="1205579" y="629666"/>
                    <a:pt x="1257681" y="570039"/>
                    <a:pt x="1197864" y="498411"/>
                  </a:cubicBezTo>
                  <a:cubicBezTo>
                    <a:pt x="1137857" y="427069"/>
                    <a:pt x="928973" y="320008"/>
                    <a:pt x="867727" y="318579"/>
                  </a:cubicBezTo>
                  <a:cubicBezTo>
                    <a:pt x="867727" y="318579"/>
                    <a:pt x="1071848" y="134842"/>
                    <a:pt x="1186625" y="127984"/>
                  </a:cubicBezTo>
                  <a:cubicBezTo>
                    <a:pt x="1301306" y="120935"/>
                    <a:pt x="1372553" y="126365"/>
                    <a:pt x="1467517" y="209708"/>
                  </a:cubicBezTo>
                  <a:cubicBezTo>
                    <a:pt x="1562386" y="293147"/>
                    <a:pt x="1564386" y="302863"/>
                    <a:pt x="1601915" y="308483"/>
                  </a:cubicBezTo>
                  <a:cubicBezTo>
                    <a:pt x="1639824" y="314102"/>
                    <a:pt x="1664684" y="277145"/>
                    <a:pt x="1616012" y="226949"/>
                  </a:cubicBezTo>
                  <a:cubicBezTo>
                    <a:pt x="1567434" y="177037"/>
                    <a:pt x="1429893" y="89027"/>
                    <a:pt x="1361980" y="71691"/>
                  </a:cubicBezTo>
                  <a:cubicBezTo>
                    <a:pt x="1361980" y="71691"/>
                    <a:pt x="1453896" y="-37847"/>
                    <a:pt x="1675067" y="13874"/>
                  </a:cubicBezTo>
                  <a:cubicBezTo>
                    <a:pt x="1896237" y="65595"/>
                    <a:pt x="2046256" y="221615"/>
                    <a:pt x="2074355" y="262572"/>
                  </a:cubicBezTo>
                  <a:cubicBezTo>
                    <a:pt x="2102453" y="303529"/>
                    <a:pt x="2296573" y="267430"/>
                    <a:pt x="2378488" y="318389"/>
                  </a:cubicBezTo>
                  <a:cubicBezTo>
                    <a:pt x="2460308" y="369443"/>
                    <a:pt x="2464308" y="396970"/>
                    <a:pt x="2449925" y="416210"/>
                  </a:cubicBezTo>
                  <a:cubicBezTo>
                    <a:pt x="2435543" y="435356"/>
                    <a:pt x="2281619" y="522700"/>
                    <a:pt x="2272379" y="552322"/>
                  </a:cubicBezTo>
                  <a:cubicBezTo>
                    <a:pt x="2263235" y="582326"/>
                    <a:pt x="2248376" y="657669"/>
                    <a:pt x="2342007" y="648525"/>
                  </a:cubicBezTo>
                  <a:cubicBezTo>
                    <a:pt x="2435543" y="639381"/>
                    <a:pt x="2367439" y="515937"/>
                    <a:pt x="2526030" y="428688"/>
                  </a:cubicBezTo>
                  <a:cubicBezTo>
                    <a:pt x="2684621" y="341439"/>
                    <a:pt x="2708624" y="713676"/>
                    <a:pt x="2664905" y="797210"/>
                  </a:cubicBezTo>
                  <a:cubicBezTo>
                    <a:pt x="2621090" y="880459"/>
                    <a:pt x="2461641" y="1065053"/>
                    <a:pt x="2372487" y="1081531"/>
                  </a:cubicBezTo>
                  <a:cubicBezTo>
                    <a:pt x="2339816" y="1087437"/>
                    <a:pt x="2320671" y="1091819"/>
                    <a:pt x="2307431" y="1095152"/>
                  </a:cubicBezTo>
                  <a:cubicBezTo>
                    <a:pt x="2545366" y="1268698"/>
                    <a:pt x="2555177" y="1528159"/>
                    <a:pt x="2555177" y="1528159"/>
                  </a:cubicBezTo>
                  <a:close/>
                </a:path>
              </a:pathLst>
            </a:custGeom>
            <a:solidFill>
              <a:srgbClr val="B2CDF9"/>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92" name="Freeform: Shape 91">
              <a:extLst>
                <a:ext uri="{FF2B5EF4-FFF2-40B4-BE49-F238E27FC236}">
                  <a16:creationId xmlns:a16="http://schemas.microsoft.com/office/drawing/2014/main" id="{99C93D4F-080E-4D73-9885-29B6BF78BD7D}"/>
                </a:ext>
              </a:extLst>
            </p:cNvPr>
            <p:cNvSpPr/>
            <p:nvPr/>
          </p:nvSpPr>
          <p:spPr>
            <a:xfrm>
              <a:off x="10231627" y="7445600"/>
              <a:ext cx="1790700" cy="542925"/>
            </a:xfrm>
            <a:custGeom>
              <a:avLst/>
              <a:gdLst>
                <a:gd name="connsiteX0" fmla="*/ 1791748 w 1790700"/>
                <a:gd name="connsiteY0" fmla="*/ 147444 h 542925"/>
                <a:gd name="connsiteX1" fmla="*/ 1403985 w 1790700"/>
                <a:gd name="connsiteY1" fmla="*/ 110010 h 542925"/>
                <a:gd name="connsiteX2" fmla="*/ 728662 w 1790700"/>
                <a:gd name="connsiteY2" fmla="*/ 309369 h 542925"/>
                <a:gd name="connsiteX3" fmla="*/ 443770 w 1790700"/>
                <a:gd name="connsiteY3" fmla="*/ 521871 h 542925"/>
                <a:gd name="connsiteX4" fmla="*/ 426339 w 1790700"/>
                <a:gd name="connsiteY4" fmla="*/ 525300 h 542925"/>
                <a:gd name="connsiteX5" fmla="*/ 624554 w 1790700"/>
                <a:gd name="connsiteY5" fmla="*/ 317465 h 542925"/>
                <a:gd name="connsiteX6" fmla="*/ 395097 w 1790700"/>
                <a:gd name="connsiteY6" fmla="*/ 530348 h 542925"/>
                <a:gd name="connsiteX7" fmla="*/ 0 w 1790700"/>
                <a:gd name="connsiteY7" fmla="*/ 545493 h 542925"/>
                <a:gd name="connsiteX8" fmla="*/ 1535144 w 1790700"/>
                <a:gd name="connsiteY8" fmla="*/ 51908 h 542925"/>
                <a:gd name="connsiteX9" fmla="*/ 1791748 w 1790700"/>
                <a:gd name="connsiteY9" fmla="*/ 147444 h 542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790700" h="542925">
                  <a:moveTo>
                    <a:pt x="1791748" y="147444"/>
                  </a:moveTo>
                  <a:cubicBezTo>
                    <a:pt x="1665732" y="117916"/>
                    <a:pt x="1529239" y="99438"/>
                    <a:pt x="1403985" y="110010"/>
                  </a:cubicBezTo>
                  <a:cubicBezTo>
                    <a:pt x="1031462" y="141633"/>
                    <a:pt x="770192" y="280603"/>
                    <a:pt x="728662" y="309369"/>
                  </a:cubicBezTo>
                  <a:cubicBezTo>
                    <a:pt x="687134" y="338134"/>
                    <a:pt x="539687" y="500249"/>
                    <a:pt x="443770" y="521871"/>
                  </a:cubicBezTo>
                  <a:cubicBezTo>
                    <a:pt x="438531" y="523014"/>
                    <a:pt x="432816" y="524157"/>
                    <a:pt x="426339" y="525300"/>
                  </a:cubicBezTo>
                  <a:cubicBezTo>
                    <a:pt x="501206" y="450910"/>
                    <a:pt x="663226" y="297843"/>
                    <a:pt x="624554" y="317465"/>
                  </a:cubicBezTo>
                  <a:cubicBezTo>
                    <a:pt x="588836" y="335562"/>
                    <a:pt x="457581" y="466722"/>
                    <a:pt x="395097" y="530348"/>
                  </a:cubicBezTo>
                  <a:cubicBezTo>
                    <a:pt x="274415" y="547398"/>
                    <a:pt x="48101" y="560352"/>
                    <a:pt x="0" y="545493"/>
                  </a:cubicBezTo>
                  <a:cubicBezTo>
                    <a:pt x="357950" y="106486"/>
                    <a:pt x="953072" y="-105826"/>
                    <a:pt x="1535144" y="51908"/>
                  </a:cubicBezTo>
                  <a:cubicBezTo>
                    <a:pt x="1625156" y="76196"/>
                    <a:pt x="1710881" y="108391"/>
                    <a:pt x="1791748" y="147444"/>
                  </a:cubicBezTo>
                  <a:close/>
                </a:path>
              </a:pathLst>
            </a:custGeom>
            <a:solidFill>
              <a:srgbClr val="E3EDFF"/>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93" name="Freeform: Shape 92">
              <a:extLst>
                <a:ext uri="{FF2B5EF4-FFF2-40B4-BE49-F238E27FC236}">
                  <a16:creationId xmlns:a16="http://schemas.microsoft.com/office/drawing/2014/main" id="{72A4A6E6-6C7F-47CD-B412-71300477CF2B}"/>
                </a:ext>
              </a:extLst>
            </p:cNvPr>
            <p:cNvSpPr/>
            <p:nvPr/>
          </p:nvSpPr>
          <p:spPr>
            <a:xfrm>
              <a:off x="11342375" y="5385328"/>
              <a:ext cx="1743075" cy="3048000"/>
            </a:xfrm>
            <a:custGeom>
              <a:avLst/>
              <a:gdLst>
                <a:gd name="connsiteX0" fmla="*/ 1647596 w 1743075"/>
                <a:gd name="connsiteY0" fmla="*/ 598562 h 3048000"/>
                <a:gd name="connsiteX1" fmla="*/ 1400994 w 1743075"/>
                <a:gd name="connsiteY1" fmla="*/ 353579 h 3048000"/>
                <a:gd name="connsiteX2" fmla="*/ 1367847 w 1743075"/>
                <a:gd name="connsiteY2" fmla="*/ 558081 h 3048000"/>
                <a:gd name="connsiteX3" fmla="*/ 1296029 w 1743075"/>
                <a:gd name="connsiteY3" fmla="*/ 878787 h 3048000"/>
                <a:gd name="connsiteX4" fmla="*/ 1204493 w 1743075"/>
                <a:gd name="connsiteY4" fmla="*/ 878597 h 3048000"/>
                <a:gd name="connsiteX5" fmla="*/ 1317841 w 1743075"/>
                <a:gd name="connsiteY5" fmla="*/ 527029 h 3048000"/>
                <a:gd name="connsiteX6" fmla="*/ 1144391 w 1743075"/>
                <a:gd name="connsiteY6" fmla="*/ 163746 h 3048000"/>
                <a:gd name="connsiteX7" fmla="*/ 912647 w 1743075"/>
                <a:gd name="connsiteY7" fmla="*/ 127074 h 3048000"/>
                <a:gd name="connsiteX8" fmla="*/ 959891 w 1743075"/>
                <a:gd name="connsiteY8" fmla="*/ 609897 h 3048000"/>
                <a:gd name="connsiteX9" fmla="*/ 889692 w 1743075"/>
                <a:gd name="connsiteY9" fmla="*/ 614659 h 3048000"/>
                <a:gd name="connsiteX10" fmla="*/ 857212 w 1743075"/>
                <a:gd name="connsiteY10" fmla="*/ 176414 h 3048000"/>
                <a:gd name="connsiteX11" fmla="*/ 730910 w 1743075"/>
                <a:gd name="connsiteY11" fmla="*/ 45921 h 3048000"/>
                <a:gd name="connsiteX12" fmla="*/ 458972 w 1743075"/>
                <a:gd name="connsiteY12" fmla="*/ 72687 h 3048000"/>
                <a:gd name="connsiteX13" fmla="*/ 577653 w 1743075"/>
                <a:gd name="connsiteY13" fmla="*/ 366628 h 3048000"/>
                <a:gd name="connsiteX14" fmla="*/ 571938 w 1743075"/>
                <a:gd name="connsiteY14" fmla="*/ 490358 h 3048000"/>
                <a:gd name="connsiteX15" fmla="*/ 446208 w 1743075"/>
                <a:gd name="connsiteY15" fmla="*/ 199179 h 3048000"/>
                <a:gd name="connsiteX16" fmla="*/ 261328 w 1743075"/>
                <a:gd name="connsiteY16" fmla="*/ 14965 h 3048000"/>
                <a:gd name="connsiteX17" fmla="*/ 44253 w 1743075"/>
                <a:gd name="connsiteY17" fmla="*/ 12393 h 3048000"/>
                <a:gd name="connsiteX18" fmla="*/ 629 w 1743075"/>
                <a:gd name="connsiteY18" fmla="*/ 317574 h 3048000"/>
                <a:gd name="connsiteX19" fmla="*/ 2057 w 1743075"/>
                <a:gd name="connsiteY19" fmla="*/ 432160 h 3048000"/>
                <a:gd name="connsiteX20" fmla="*/ 71495 w 1743075"/>
                <a:gd name="connsiteY20" fmla="*/ 461592 h 3048000"/>
                <a:gd name="connsiteX21" fmla="*/ 360197 w 1743075"/>
                <a:gd name="connsiteY21" fmla="*/ 592942 h 3048000"/>
                <a:gd name="connsiteX22" fmla="*/ 236468 w 1743075"/>
                <a:gd name="connsiteY22" fmla="*/ 596181 h 3048000"/>
                <a:gd name="connsiteX23" fmla="*/ 8249 w 1743075"/>
                <a:gd name="connsiteY23" fmla="*/ 508074 h 3048000"/>
                <a:gd name="connsiteX24" fmla="*/ 103022 w 1743075"/>
                <a:gd name="connsiteY24" fmla="*/ 879930 h 3048000"/>
                <a:gd name="connsiteX25" fmla="*/ 478307 w 1743075"/>
                <a:gd name="connsiteY25" fmla="*/ 913077 h 3048000"/>
                <a:gd name="connsiteX26" fmla="*/ 472021 w 1743075"/>
                <a:gd name="connsiteY26" fmla="*/ 983277 h 3048000"/>
                <a:gd name="connsiteX27" fmla="*/ 132836 w 1743075"/>
                <a:gd name="connsiteY27" fmla="*/ 946986 h 3048000"/>
                <a:gd name="connsiteX28" fmla="*/ 386391 w 1743075"/>
                <a:gd name="connsiteY28" fmla="*/ 1311127 h 3048000"/>
                <a:gd name="connsiteX29" fmla="*/ 702145 w 1743075"/>
                <a:gd name="connsiteY29" fmla="*/ 1281600 h 3048000"/>
                <a:gd name="connsiteX30" fmla="*/ 700430 w 1743075"/>
                <a:gd name="connsiteY30" fmla="*/ 1373230 h 3048000"/>
                <a:gd name="connsiteX31" fmla="*/ 513645 w 1743075"/>
                <a:gd name="connsiteY31" fmla="*/ 1426856 h 3048000"/>
                <a:gd name="connsiteX32" fmla="*/ 679380 w 1743075"/>
                <a:gd name="connsiteY32" fmla="*/ 1540775 h 3048000"/>
                <a:gd name="connsiteX33" fmla="*/ 847115 w 1743075"/>
                <a:gd name="connsiteY33" fmla="*/ 1460289 h 3048000"/>
                <a:gd name="connsiteX34" fmla="*/ 851973 w 1743075"/>
                <a:gd name="connsiteY34" fmla="*/ 1509628 h 3048000"/>
                <a:gd name="connsiteX35" fmla="*/ 783774 w 1743075"/>
                <a:gd name="connsiteY35" fmla="*/ 1595639 h 3048000"/>
                <a:gd name="connsiteX36" fmla="*/ 1086098 w 1743075"/>
                <a:gd name="connsiteY36" fmla="*/ 1697366 h 3048000"/>
                <a:gd name="connsiteX37" fmla="*/ 1115911 w 1743075"/>
                <a:gd name="connsiteY37" fmla="*/ 1563540 h 3048000"/>
                <a:gd name="connsiteX38" fmla="*/ 1166298 w 1743075"/>
                <a:gd name="connsiteY38" fmla="*/ 1294649 h 3048000"/>
                <a:gd name="connsiteX39" fmla="*/ 1356798 w 1743075"/>
                <a:gd name="connsiteY39" fmla="*/ 1726417 h 3048000"/>
                <a:gd name="connsiteX40" fmla="*/ 1420330 w 1743075"/>
                <a:gd name="connsiteY40" fmla="*/ 3049535 h 3048000"/>
                <a:gd name="connsiteX41" fmla="*/ 1467574 w 1743075"/>
                <a:gd name="connsiteY41" fmla="*/ 3046678 h 3048000"/>
                <a:gd name="connsiteX42" fmla="*/ 1419758 w 1743075"/>
                <a:gd name="connsiteY42" fmla="*/ 1725369 h 3048000"/>
                <a:gd name="connsiteX43" fmla="*/ 1216114 w 1743075"/>
                <a:gd name="connsiteY43" fmla="*/ 1255692 h 3048000"/>
                <a:gd name="connsiteX44" fmla="*/ 1485957 w 1743075"/>
                <a:gd name="connsiteY44" fmla="*/ 1210639 h 3048000"/>
                <a:gd name="connsiteX45" fmla="*/ 1740275 w 1743075"/>
                <a:gd name="connsiteY45" fmla="*/ 998707 h 3048000"/>
                <a:gd name="connsiteX46" fmla="*/ 1647596 w 1743075"/>
                <a:gd name="connsiteY46" fmla="*/ 598562 h 3048000"/>
                <a:gd name="connsiteX47" fmla="*/ 484213 w 1743075"/>
                <a:gd name="connsiteY47" fmla="*/ 603324 h 3048000"/>
                <a:gd name="connsiteX48" fmla="*/ 488880 w 1743075"/>
                <a:gd name="connsiteY48" fmla="*/ 570463 h 3048000"/>
                <a:gd name="connsiteX49" fmla="*/ 549554 w 1743075"/>
                <a:gd name="connsiteY49" fmla="*/ 613040 h 3048000"/>
                <a:gd name="connsiteX50" fmla="*/ 484213 w 1743075"/>
                <a:gd name="connsiteY50" fmla="*/ 603324 h 3048000"/>
                <a:gd name="connsiteX51" fmla="*/ 686714 w 1743075"/>
                <a:gd name="connsiteY51" fmla="*/ 427683 h 3048000"/>
                <a:gd name="connsiteX52" fmla="*/ 682238 w 1743075"/>
                <a:gd name="connsiteY52" fmla="*/ 562081 h 3048000"/>
                <a:gd name="connsiteX53" fmla="*/ 632327 w 1743075"/>
                <a:gd name="connsiteY53" fmla="*/ 453306 h 3048000"/>
                <a:gd name="connsiteX54" fmla="*/ 686714 w 1743075"/>
                <a:gd name="connsiteY54" fmla="*/ 427683 h 3048000"/>
                <a:gd name="connsiteX55" fmla="*/ 604609 w 1743075"/>
                <a:gd name="connsiteY55" fmla="*/ 855927 h 3048000"/>
                <a:gd name="connsiteX56" fmla="*/ 770344 w 1743075"/>
                <a:gd name="connsiteY56" fmla="*/ 840211 h 3048000"/>
                <a:gd name="connsiteX57" fmla="*/ 656711 w 1743075"/>
                <a:gd name="connsiteY57" fmla="*/ 939652 h 3048000"/>
                <a:gd name="connsiteX58" fmla="*/ 604609 w 1743075"/>
                <a:gd name="connsiteY58" fmla="*/ 855927 h 3048000"/>
                <a:gd name="connsiteX59" fmla="*/ 768058 w 1743075"/>
                <a:gd name="connsiteY59" fmla="*/ 1196732 h 3048000"/>
                <a:gd name="connsiteX60" fmla="*/ 702621 w 1743075"/>
                <a:gd name="connsiteY60" fmla="*/ 1122913 h 3048000"/>
                <a:gd name="connsiteX61" fmla="*/ 914648 w 1743075"/>
                <a:gd name="connsiteY61" fmla="*/ 1062048 h 3048000"/>
                <a:gd name="connsiteX62" fmla="*/ 768058 w 1743075"/>
                <a:gd name="connsiteY62" fmla="*/ 1196732 h 3048000"/>
                <a:gd name="connsiteX63" fmla="*/ 1018661 w 1743075"/>
                <a:gd name="connsiteY63" fmla="*/ 765059 h 3048000"/>
                <a:gd name="connsiteX64" fmla="*/ 1016660 w 1743075"/>
                <a:gd name="connsiteY64" fmla="*/ 645425 h 3048000"/>
                <a:gd name="connsiteX65" fmla="*/ 1076763 w 1743075"/>
                <a:gd name="connsiteY65" fmla="*/ 643710 h 3048000"/>
                <a:gd name="connsiteX66" fmla="*/ 1018661 w 1743075"/>
                <a:gd name="connsiteY66" fmla="*/ 765059 h 304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1743075" h="3048000">
                  <a:moveTo>
                    <a:pt x="1647596" y="598562"/>
                  </a:moveTo>
                  <a:cubicBezTo>
                    <a:pt x="1603115" y="469974"/>
                    <a:pt x="1430998" y="348054"/>
                    <a:pt x="1400994" y="353579"/>
                  </a:cubicBezTo>
                  <a:cubicBezTo>
                    <a:pt x="1371086" y="359103"/>
                    <a:pt x="1358513" y="423302"/>
                    <a:pt x="1367847" y="558081"/>
                  </a:cubicBezTo>
                  <a:cubicBezTo>
                    <a:pt x="1377563" y="693050"/>
                    <a:pt x="1330700" y="804397"/>
                    <a:pt x="1296029" y="878787"/>
                  </a:cubicBezTo>
                  <a:cubicBezTo>
                    <a:pt x="1261262" y="953463"/>
                    <a:pt x="1211732" y="908029"/>
                    <a:pt x="1204493" y="878597"/>
                  </a:cubicBezTo>
                  <a:cubicBezTo>
                    <a:pt x="1197254" y="849165"/>
                    <a:pt x="1306982" y="619517"/>
                    <a:pt x="1317841" y="527029"/>
                  </a:cubicBezTo>
                  <a:cubicBezTo>
                    <a:pt x="1328604" y="434637"/>
                    <a:pt x="1207446" y="227944"/>
                    <a:pt x="1144391" y="163746"/>
                  </a:cubicBezTo>
                  <a:cubicBezTo>
                    <a:pt x="1081716" y="99452"/>
                    <a:pt x="900836" y="88308"/>
                    <a:pt x="912647" y="127074"/>
                  </a:cubicBezTo>
                  <a:cubicBezTo>
                    <a:pt x="924554" y="165651"/>
                    <a:pt x="969607" y="516933"/>
                    <a:pt x="959891" y="609897"/>
                  </a:cubicBezTo>
                  <a:cubicBezTo>
                    <a:pt x="950366" y="702861"/>
                    <a:pt x="906647" y="667332"/>
                    <a:pt x="889692" y="614659"/>
                  </a:cubicBezTo>
                  <a:cubicBezTo>
                    <a:pt x="872357" y="562176"/>
                    <a:pt x="870642" y="240612"/>
                    <a:pt x="857212" y="176414"/>
                  </a:cubicBezTo>
                  <a:cubicBezTo>
                    <a:pt x="843782" y="112215"/>
                    <a:pt x="800824" y="81545"/>
                    <a:pt x="730910" y="45921"/>
                  </a:cubicBezTo>
                  <a:cubicBezTo>
                    <a:pt x="661092" y="10488"/>
                    <a:pt x="458972" y="72687"/>
                    <a:pt x="458972" y="72687"/>
                  </a:cubicBezTo>
                  <a:cubicBezTo>
                    <a:pt x="478974" y="106310"/>
                    <a:pt x="558889" y="317574"/>
                    <a:pt x="577653" y="366628"/>
                  </a:cubicBezTo>
                  <a:cubicBezTo>
                    <a:pt x="596513" y="415682"/>
                    <a:pt x="613277" y="498645"/>
                    <a:pt x="571938" y="490358"/>
                  </a:cubicBezTo>
                  <a:cubicBezTo>
                    <a:pt x="530504" y="482166"/>
                    <a:pt x="488499" y="348721"/>
                    <a:pt x="446208" y="199179"/>
                  </a:cubicBezTo>
                  <a:cubicBezTo>
                    <a:pt x="404108" y="49541"/>
                    <a:pt x="318097" y="33063"/>
                    <a:pt x="261328" y="14965"/>
                  </a:cubicBezTo>
                  <a:cubicBezTo>
                    <a:pt x="186366" y="-8943"/>
                    <a:pt x="102641" y="106"/>
                    <a:pt x="44253" y="12393"/>
                  </a:cubicBezTo>
                  <a:cubicBezTo>
                    <a:pt x="18726" y="110120"/>
                    <a:pt x="3772" y="212323"/>
                    <a:pt x="629" y="317574"/>
                  </a:cubicBezTo>
                  <a:cubicBezTo>
                    <a:pt x="-514" y="356055"/>
                    <a:pt x="-133" y="394346"/>
                    <a:pt x="2057" y="432160"/>
                  </a:cubicBezTo>
                  <a:cubicBezTo>
                    <a:pt x="21488" y="443114"/>
                    <a:pt x="44444" y="452925"/>
                    <a:pt x="71495" y="461592"/>
                  </a:cubicBezTo>
                  <a:cubicBezTo>
                    <a:pt x="219513" y="508932"/>
                    <a:pt x="352863" y="551413"/>
                    <a:pt x="360197" y="592942"/>
                  </a:cubicBezTo>
                  <a:cubicBezTo>
                    <a:pt x="367722" y="634376"/>
                    <a:pt x="285998" y="613421"/>
                    <a:pt x="236468" y="596181"/>
                  </a:cubicBezTo>
                  <a:cubicBezTo>
                    <a:pt x="180461" y="576845"/>
                    <a:pt x="88354" y="551318"/>
                    <a:pt x="8249" y="508074"/>
                  </a:cubicBezTo>
                  <a:cubicBezTo>
                    <a:pt x="22346" y="638186"/>
                    <a:pt x="54731" y="763059"/>
                    <a:pt x="103022" y="879930"/>
                  </a:cubicBezTo>
                  <a:cubicBezTo>
                    <a:pt x="219037" y="890122"/>
                    <a:pt x="436112" y="898314"/>
                    <a:pt x="478307" y="913077"/>
                  </a:cubicBezTo>
                  <a:cubicBezTo>
                    <a:pt x="530504" y="931080"/>
                    <a:pt x="565175" y="975657"/>
                    <a:pt x="472021" y="983277"/>
                  </a:cubicBezTo>
                  <a:cubicBezTo>
                    <a:pt x="414585" y="987944"/>
                    <a:pt x="254660" y="961941"/>
                    <a:pt x="132836" y="946986"/>
                  </a:cubicBezTo>
                  <a:cubicBezTo>
                    <a:pt x="197320" y="1081956"/>
                    <a:pt x="283235" y="1204828"/>
                    <a:pt x="386391" y="1311127"/>
                  </a:cubicBezTo>
                  <a:cubicBezTo>
                    <a:pt x="608324" y="1256073"/>
                    <a:pt x="678618" y="1275408"/>
                    <a:pt x="702145" y="1281600"/>
                  </a:cubicBezTo>
                  <a:cubicBezTo>
                    <a:pt x="731291" y="1289505"/>
                    <a:pt x="775487" y="1339797"/>
                    <a:pt x="700430" y="1373230"/>
                  </a:cubicBezTo>
                  <a:cubicBezTo>
                    <a:pt x="634422" y="1402377"/>
                    <a:pt x="616039" y="1414188"/>
                    <a:pt x="513645" y="1426856"/>
                  </a:cubicBezTo>
                  <a:cubicBezTo>
                    <a:pt x="565842" y="1468861"/>
                    <a:pt x="621182" y="1506866"/>
                    <a:pt x="679380" y="1540775"/>
                  </a:cubicBezTo>
                  <a:cubicBezTo>
                    <a:pt x="762152" y="1490388"/>
                    <a:pt x="847115" y="1460289"/>
                    <a:pt x="847115" y="1460289"/>
                  </a:cubicBezTo>
                  <a:cubicBezTo>
                    <a:pt x="913314" y="1432952"/>
                    <a:pt x="851973" y="1509628"/>
                    <a:pt x="851973" y="1509628"/>
                  </a:cubicBezTo>
                  <a:lnTo>
                    <a:pt x="783774" y="1595639"/>
                  </a:lnTo>
                  <a:cubicBezTo>
                    <a:pt x="878929" y="1640692"/>
                    <a:pt x="980180" y="1675077"/>
                    <a:pt x="1086098" y="1697366"/>
                  </a:cubicBezTo>
                  <a:cubicBezTo>
                    <a:pt x="1109148" y="1658885"/>
                    <a:pt x="1120292" y="1613070"/>
                    <a:pt x="1115911" y="1563540"/>
                  </a:cubicBezTo>
                  <a:cubicBezTo>
                    <a:pt x="1104576" y="1434381"/>
                    <a:pt x="1142200" y="1309222"/>
                    <a:pt x="1166298" y="1294649"/>
                  </a:cubicBezTo>
                  <a:cubicBezTo>
                    <a:pt x="1166298" y="1294649"/>
                    <a:pt x="1272026" y="1437048"/>
                    <a:pt x="1356798" y="1726417"/>
                  </a:cubicBezTo>
                  <a:cubicBezTo>
                    <a:pt x="1442142" y="2017216"/>
                    <a:pt x="1506150" y="2456794"/>
                    <a:pt x="1420330" y="3049535"/>
                  </a:cubicBezTo>
                  <a:lnTo>
                    <a:pt x="1467574" y="3046678"/>
                  </a:lnTo>
                  <a:cubicBezTo>
                    <a:pt x="1467574" y="3046678"/>
                    <a:pt x="1572063" y="2327064"/>
                    <a:pt x="1419758" y="1725369"/>
                  </a:cubicBezTo>
                  <a:cubicBezTo>
                    <a:pt x="1375943" y="1552491"/>
                    <a:pt x="1310983" y="1389232"/>
                    <a:pt x="1216114" y="1255692"/>
                  </a:cubicBezTo>
                  <a:cubicBezTo>
                    <a:pt x="1231068" y="1231879"/>
                    <a:pt x="1357274" y="1196541"/>
                    <a:pt x="1485957" y="1210639"/>
                  </a:cubicBezTo>
                  <a:cubicBezTo>
                    <a:pt x="1614831" y="1224450"/>
                    <a:pt x="1703794" y="1129200"/>
                    <a:pt x="1740275" y="998707"/>
                  </a:cubicBezTo>
                  <a:cubicBezTo>
                    <a:pt x="1776851" y="868215"/>
                    <a:pt x="1691697" y="727245"/>
                    <a:pt x="1647596" y="598562"/>
                  </a:cubicBezTo>
                  <a:close/>
                  <a:moveTo>
                    <a:pt x="484213" y="603324"/>
                  </a:moveTo>
                  <a:cubicBezTo>
                    <a:pt x="448875" y="581988"/>
                    <a:pt x="475545" y="569225"/>
                    <a:pt x="488880" y="570463"/>
                  </a:cubicBezTo>
                  <a:cubicBezTo>
                    <a:pt x="502025" y="571606"/>
                    <a:pt x="549554" y="613040"/>
                    <a:pt x="549554" y="613040"/>
                  </a:cubicBezTo>
                  <a:cubicBezTo>
                    <a:pt x="549554" y="613040"/>
                    <a:pt x="519741" y="624851"/>
                    <a:pt x="484213" y="603324"/>
                  </a:cubicBezTo>
                  <a:close/>
                  <a:moveTo>
                    <a:pt x="686714" y="427683"/>
                  </a:moveTo>
                  <a:cubicBezTo>
                    <a:pt x="697954" y="448638"/>
                    <a:pt x="682238" y="562081"/>
                    <a:pt x="682238" y="562081"/>
                  </a:cubicBezTo>
                  <a:cubicBezTo>
                    <a:pt x="682238" y="562081"/>
                    <a:pt x="634994" y="528077"/>
                    <a:pt x="632327" y="453306"/>
                  </a:cubicBezTo>
                  <a:cubicBezTo>
                    <a:pt x="629755" y="378439"/>
                    <a:pt x="675380" y="406443"/>
                    <a:pt x="686714" y="427683"/>
                  </a:cubicBezTo>
                  <a:close/>
                  <a:moveTo>
                    <a:pt x="604609" y="855927"/>
                  </a:moveTo>
                  <a:cubicBezTo>
                    <a:pt x="636613" y="832305"/>
                    <a:pt x="770344" y="840211"/>
                    <a:pt x="770344" y="840211"/>
                  </a:cubicBezTo>
                  <a:cubicBezTo>
                    <a:pt x="770344" y="840211"/>
                    <a:pt x="777773" y="917554"/>
                    <a:pt x="656711" y="939652"/>
                  </a:cubicBezTo>
                  <a:cubicBezTo>
                    <a:pt x="535934" y="961750"/>
                    <a:pt x="572605" y="879645"/>
                    <a:pt x="604609" y="855927"/>
                  </a:cubicBezTo>
                  <a:close/>
                  <a:moveTo>
                    <a:pt x="768058" y="1196732"/>
                  </a:moveTo>
                  <a:cubicBezTo>
                    <a:pt x="652520" y="1238547"/>
                    <a:pt x="674999" y="1151583"/>
                    <a:pt x="702621" y="1122913"/>
                  </a:cubicBezTo>
                  <a:cubicBezTo>
                    <a:pt x="730053" y="1094052"/>
                    <a:pt x="914648" y="1062048"/>
                    <a:pt x="914648" y="1062048"/>
                  </a:cubicBezTo>
                  <a:cubicBezTo>
                    <a:pt x="914648" y="1062048"/>
                    <a:pt x="883596" y="1155012"/>
                    <a:pt x="768058" y="1196732"/>
                  </a:cubicBezTo>
                  <a:close/>
                  <a:moveTo>
                    <a:pt x="1018661" y="765059"/>
                  </a:moveTo>
                  <a:cubicBezTo>
                    <a:pt x="1018661" y="765059"/>
                    <a:pt x="988847" y="714862"/>
                    <a:pt x="1016660" y="645425"/>
                  </a:cubicBezTo>
                  <a:cubicBezTo>
                    <a:pt x="1044473" y="575797"/>
                    <a:pt x="1074953" y="619803"/>
                    <a:pt x="1076763" y="643710"/>
                  </a:cubicBezTo>
                  <a:cubicBezTo>
                    <a:pt x="1078668" y="667618"/>
                    <a:pt x="1018661" y="765059"/>
                    <a:pt x="1018661" y="765059"/>
                  </a:cubicBezTo>
                  <a:close/>
                </a:path>
              </a:pathLst>
            </a:custGeom>
            <a:solidFill>
              <a:srgbClr val="CCDCFD"/>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94" name="Freeform: Shape 93">
              <a:extLst>
                <a:ext uri="{FF2B5EF4-FFF2-40B4-BE49-F238E27FC236}">
                  <a16:creationId xmlns:a16="http://schemas.microsoft.com/office/drawing/2014/main" id="{A1CCCE8C-B801-435E-92D6-98BB426322F7}"/>
                </a:ext>
              </a:extLst>
            </p:cNvPr>
            <p:cNvSpPr/>
            <p:nvPr/>
          </p:nvSpPr>
          <p:spPr>
            <a:xfrm>
              <a:off x="11233369" y="5397912"/>
              <a:ext cx="152400" cy="419100"/>
            </a:xfrm>
            <a:custGeom>
              <a:avLst/>
              <a:gdLst>
                <a:gd name="connsiteX0" fmla="*/ 109825 w 152400"/>
                <a:gd name="connsiteY0" fmla="*/ 305086 h 419100"/>
                <a:gd name="connsiteX1" fmla="*/ 111254 w 152400"/>
                <a:gd name="connsiteY1" fmla="*/ 419671 h 419100"/>
                <a:gd name="connsiteX2" fmla="*/ 383 w 152400"/>
                <a:gd name="connsiteY2" fmla="*/ 260604 h 419100"/>
                <a:gd name="connsiteX3" fmla="*/ 76011 w 152400"/>
                <a:gd name="connsiteY3" fmla="*/ 21241 h 419100"/>
                <a:gd name="connsiteX4" fmla="*/ 79059 w 152400"/>
                <a:gd name="connsiteY4" fmla="*/ 20669 h 419100"/>
                <a:gd name="connsiteX5" fmla="*/ 153450 w 152400"/>
                <a:gd name="connsiteY5" fmla="*/ 0 h 419100"/>
                <a:gd name="connsiteX6" fmla="*/ 109825 w 152400"/>
                <a:gd name="connsiteY6" fmla="*/ 305086 h 419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400" h="419100">
                  <a:moveTo>
                    <a:pt x="109825" y="305086"/>
                  </a:moveTo>
                  <a:cubicBezTo>
                    <a:pt x="108682" y="343567"/>
                    <a:pt x="109063" y="381857"/>
                    <a:pt x="111254" y="419671"/>
                  </a:cubicBezTo>
                  <a:cubicBezTo>
                    <a:pt x="16480" y="367475"/>
                    <a:pt x="4479" y="295942"/>
                    <a:pt x="383" y="260604"/>
                  </a:cubicBezTo>
                  <a:cubicBezTo>
                    <a:pt x="-5904" y="208407"/>
                    <a:pt x="67153" y="65532"/>
                    <a:pt x="76011" y="21241"/>
                  </a:cubicBezTo>
                  <a:cubicBezTo>
                    <a:pt x="77917" y="20955"/>
                    <a:pt x="79059" y="20669"/>
                    <a:pt x="79059" y="20669"/>
                  </a:cubicBezTo>
                  <a:cubicBezTo>
                    <a:pt x="79059" y="20669"/>
                    <a:pt x="108968" y="9335"/>
                    <a:pt x="153450" y="0"/>
                  </a:cubicBezTo>
                  <a:cubicBezTo>
                    <a:pt x="127923" y="97631"/>
                    <a:pt x="112969" y="199835"/>
                    <a:pt x="109825" y="305086"/>
                  </a:cubicBezTo>
                  <a:close/>
                </a:path>
              </a:pathLst>
            </a:custGeom>
            <a:solidFill>
              <a:srgbClr val="D3E0FD"/>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95" name="Freeform: Shape 94">
              <a:extLst>
                <a:ext uri="{FF2B5EF4-FFF2-40B4-BE49-F238E27FC236}">
                  <a16:creationId xmlns:a16="http://schemas.microsoft.com/office/drawing/2014/main" id="{EC5F57C3-1214-4442-939B-14E8E2031FE1}"/>
                </a:ext>
              </a:extLst>
            </p:cNvPr>
            <p:cNvSpPr/>
            <p:nvPr/>
          </p:nvSpPr>
          <p:spPr>
            <a:xfrm>
              <a:off x="11240002" y="5818631"/>
              <a:ext cx="200025" cy="438150"/>
            </a:xfrm>
            <a:custGeom>
              <a:avLst/>
              <a:gdLst>
                <a:gd name="connsiteX0" fmla="*/ 205491 w 200025"/>
                <a:gd name="connsiteY0" fmla="*/ 446818 h 438150"/>
                <a:gd name="connsiteX1" fmla="*/ 143102 w 200025"/>
                <a:gd name="connsiteY1" fmla="*/ 438912 h 438150"/>
                <a:gd name="connsiteX2" fmla="*/ 15372 w 200025"/>
                <a:gd name="connsiteY2" fmla="*/ 310134 h 438150"/>
                <a:gd name="connsiteX3" fmla="*/ 9276 w 200025"/>
                <a:gd name="connsiteY3" fmla="*/ 0 h 438150"/>
                <a:gd name="connsiteX4" fmla="*/ 110812 w 200025"/>
                <a:gd name="connsiteY4" fmla="*/ 75057 h 438150"/>
                <a:gd name="connsiteX5" fmla="*/ 205491 w 200025"/>
                <a:gd name="connsiteY5" fmla="*/ 446818 h 438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0025" h="438150">
                  <a:moveTo>
                    <a:pt x="205491" y="446818"/>
                  </a:moveTo>
                  <a:cubicBezTo>
                    <a:pt x="177487" y="444341"/>
                    <a:pt x="155485" y="441769"/>
                    <a:pt x="143102" y="438912"/>
                  </a:cubicBezTo>
                  <a:cubicBezTo>
                    <a:pt x="79285" y="424053"/>
                    <a:pt x="34708" y="385953"/>
                    <a:pt x="15372" y="310134"/>
                  </a:cubicBezTo>
                  <a:cubicBezTo>
                    <a:pt x="-15203" y="191643"/>
                    <a:pt x="9276" y="0"/>
                    <a:pt x="9276" y="0"/>
                  </a:cubicBezTo>
                  <a:cubicBezTo>
                    <a:pt x="36898" y="29908"/>
                    <a:pt x="72427" y="54578"/>
                    <a:pt x="110812" y="75057"/>
                  </a:cubicBezTo>
                  <a:cubicBezTo>
                    <a:pt x="124814" y="205073"/>
                    <a:pt x="157199" y="329946"/>
                    <a:pt x="205491" y="446818"/>
                  </a:cubicBezTo>
                  <a:close/>
                </a:path>
              </a:pathLst>
            </a:custGeom>
            <a:solidFill>
              <a:srgbClr val="D3E0FD"/>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96" name="Freeform: Shape 95">
              <a:extLst>
                <a:ext uri="{FF2B5EF4-FFF2-40B4-BE49-F238E27FC236}">
                  <a16:creationId xmlns:a16="http://schemas.microsoft.com/office/drawing/2014/main" id="{C3ABBC17-80E3-4B2E-8258-C8D54C50A28E}"/>
                </a:ext>
              </a:extLst>
            </p:cNvPr>
            <p:cNvSpPr/>
            <p:nvPr/>
          </p:nvSpPr>
          <p:spPr>
            <a:xfrm>
              <a:off x="11298113" y="6322258"/>
              <a:ext cx="428625" cy="428625"/>
            </a:xfrm>
            <a:custGeom>
              <a:avLst/>
              <a:gdLst>
                <a:gd name="connsiteX0" fmla="*/ 430844 w 428625"/>
                <a:gd name="connsiteY0" fmla="*/ 374293 h 428625"/>
                <a:gd name="connsiteX1" fmla="*/ 243392 w 428625"/>
                <a:gd name="connsiteY1" fmla="*/ 428014 h 428625"/>
                <a:gd name="connsiteX2" fmla="*/ 59846 w 428625"/>
                <a:gd name="connsiteY2" fmla="*/ 237323 h 428625"/>
                <a:gd name="connsiteX3" fmla="*/ 27746 w 428625"/>
                <a:gd name="connsiteY3" fmla="*/ 4818 h 428625"/>
                <a:gd name="connsiteX4" fmla="*/ 177289 w 428625"/>
                <a:gd name="connsiteY4" fmla="*/ 10152 h 428625"/>
                <a:gd name="connsiteX5" fmla="*/ 430844 w 428625"/>
                <a:gd name="connsiteY5" fmla="*/ 374293 h 428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8625" h="428625">
                  <a:moveTo>
                    <a:pt x="430844" y="374293"/>
                  </a:moveTo>
                  <a:cubicBezTo>
                    <a:pt x="377600" y="387533"/>
                    <a:pt x="315592" y="404963"/>
                    <a:pt x="243392" y="428014"/>
                  </a:cubicBezTo>
                  <a:cubicBezTo>
                    <a:pt x="154619" y="456398"/>
                    <a:pt x="119282" y="344575"/>
                    <a:pt x="59846" y="237323"/>
                  </a:cubicBezTo>
                  <a:cubicBezTo>
                    <a:pt x="16412" y="158742"/>
                    <a:pt x="-31690" y="48538"/>
                    <a:pt x="27746" y="4818"/>
                  </a:cubicBezTo>
                  <a:cubicBezTo>
                    <a:pt x="40224" y="-4326"/>
                    <a:pt x="101279" y="722"/>
                    <a:pt x="177289" y="10152"/>
                  </a:cubicBezTo>
                  <a:cubicBezTo>
                    <a:pt x="241773" y="145217"/>
                    <a:pt x="327689" y="268089"/>
                    <a:pt x="430844" y="374293"/>
                  </a:cubicBezTo>
                  <a:close/>
                </a:path>
              </a:pathLst>
            </a:custGeom>
            <a:solidFill>
              <a:srgbClr val="D3E0FD"/>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97" name="Freeform: Shape 96">
              <a:extLst>
                <a:ext uri="{FF2B5EF4-FFF2-40B4-BE49-F238E27FC236}">
                  <a16:creationId xmlns:a16="http://schemas.microsoft.com/office/drawing/2014/main" id="{96C33EDE-8A91-4B3D-95EC-6EC67190B52E}"/>
                </a:ext>
              </a:extLst>
            </p:cNvPr>
            <p:cNvSpPr/>
            <p:nvPr/>
          </p:nvSpPr>
          <p:spPr>
            <a:xfrm>
              <a:off x="11624719" y="6812279"/>
              <a:ext cx="390525" cy="276225"/>
            </a:xfrm>
            <a:custGeom>
              <a:avLst/>
              <a:gdLst>
                <a:gd name="connsiteX0" fmla="*/ 397227 w 390525"/>
                <a:gd name="connsiteY0" fmla="*/ 113824 h 276225"/>
                <a:gd name="connsiteX1" fmla="*/ 253971 w 390525"/>
                <a:gd name="connsiteY1" fmla="*/ 251936 h 276225"/>
                <a:gd name="connsiteX2" fmla="*/ 191868 w 390525"/>
                <a:gd name="connsiteY2" fmla="*/ 279083 h 276225"/>
                <a:gd name="connsiteX3" fmla="*/ 6893 w 390525"/>
                <a:gd name="connsiteY3" fmla="*/ 63246 h 276225"/>
                <a:gd name="connsiteX4" fmla="*/ 183772 w 390525"/>
                <a:gd name="connsiteY4" fmla="*/ 5429 h 276225"/>
                <a:gd name="connsiteX5" fmla="*/ 231588 w 390525"/>
                <a:gd name="connsiteY5" fmla="*/ 0 h 276225"/>
                <a:gd name="connsiteX6" fmla="*/ 397227 w 390525"/>
                <a:gd name="connsiteY6" fmla="*/ 113824 h 276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0525" h="276225">
                  <a:moveTo>
                    <a:pt x="397227" y="113824"/>
                  </a:moveTo>
                  <a:cubicBezTo>
                    <a:pt x="337220" y="150400"/>
                    <a:pt x="278260" y="197644"/>
                    <a:pt x="253971" y="251936"/>
                  </a:cubicBezTo>
                  <a:cubicBezTo>
                    <a:pt x="243113" y="275939"/>
                    <a:pt x="216443" y="288703"/>
                    <a:pt x="191868" y="279083"/>
                  </a:cubicBezTo>
                  <a:cubicBezTo>
                    <a:pt x="111287" y="248221"/>
                    <a:pt x="-33207" y="175736"/>
                    <a:pt x="6893" y="63246"/>
                  </a:cubicBezTo>
                  <a:cubicBezTo>
                    <a:pt x="17085" y="34576"/>
                    <a:pt x="49279" y="19336"/>
                    <a:pt x="183772" y="5429"/>
                  </a:cubicBezTo>
                  <a:cubicBezTo>
                    <a:pt x="201584" y="3620"/>
                    <a:pt x="217300" y="1810"/>
                    <a:pt x="231588" y="0"/>
                  </a:cubicBezTo>
                  <a:cubicBezTo>
                    <a:pt x="283785" y="41910"/>
                    <a:pt x="339125" y="80010"/>
                    <a:pt x="397227" y="113824"/>
                  </a:cubicBezTo>
                  <a:close/>
                </a:path>
              </a:pathLst>
            </a:custGeom>
            <a:solidFill>
              <a:srgbClr val="D3E0FD"/>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98" name="Freeform: Shape 97">
              <a:extLst>
                <a:ext uri="{FF2B5EF4-FFF2-40B4-BE49-F238E27FC236}">
                  <a16:creationId xmlns:a16="http://schemas.microsoft.com/office/drawing/2014/main" id="{FBFC7E1D-950D-4D90-A2D4-1DB7917B1910}"/>
                </a:ext>
              </a:extLst>
            </p:cNvPr>
            <p:cNvSpPr/>
            <p:nvPr/>
          </p:nvSpPr>
          <p:spPr>
            <a:xfrm>
              <a:off x="12021484" y="6981062"/>
              <a:ext cx="400050" cy="219075"/>
            </a:xfrm>
            <a:custGeom>
              <a:avLst/>
              <a:gdLst>
                <a:gd name="connsiteX0" fmla="*/ 407180 w 400050"/>
                <a:gd name="connsiteY0" fmla="*/ 101632 h 219075"/>
                <a:gd name="connsiteX1" fmla="*/ 220299 w 400050"/>
                <a:gd name="connsiteY1" fmla="*/ 217646 h 219075"/>
                <a:gd name="connsiteX2" fmla="*/ 40372 w 400050"/>
                <a:gd name="connsiteY2" fmla="*/ 204883 h 219075"/>
                <a:gd name="connsiteX3" fmla="*/ 11988 w 400050"/>
                <a:gd name="connsiteY3" fmla="*/ 117348 h 219075"/>
                <a:gd name="connsiteX4" fmla="*/ 104856 w 400050"/>
                <a:gd name="connsiteY4" fmla="*/ 0 h 219075"/>
                <a:gd name="connsiteX5" fmla="*/ 407180 w 400050"/>
                <a:gd name="connsiteY5" fmla="*/ 101632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0050" h="219075">
                  <a:moveTo>
                    <a:pt x="407180" y="101632"/>
                  </a:moveTo>
                  <a:cubicBezTo>
                    <a:pt x="370318" y="163449"/>
                    <a:pt x="302881" y="206692"/>
                    <a:pt x="220299" y="217646"/>
                  </a:cubicBezTo>
                  <a:cubicBezTo>
                    <a:pt x="154577" y="226600"/>
                    <a:pt x="95808" y="219742"/>
                    <a:pt x="40372" y="204883"/>
                  </a:cubicBezTo>
                  <a:cubicBezTo>
                    <a:pt x="2272" y="194500"/>
                    <a:pt x="-12492" y="148209"/>
                    <a:pt x="11988" y="117348"/>
                  </a:cubicBezTo>
                  <a:lnTo>
                    <a:pt x="104856" y="0"/>
                  </a:lnTo>
                  <a:cubicBezTo>
                    <a:pt x="200011" y="45053"/>
                    <a:pt x="301262" y="79343"/>
                    <a:pt x="407180" y="101632"/>
                  </a:cubicBezTo>
                  <a:close/>
                </a:path>
              </a:pathLst>
            </a:custGeom>
            <a:solidFill>
              <a:srgbClr val="D3E0FD"/>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99" name="Freeform: Shape 98">
              <a:extLst>
                <a:ext uri="{FF2B5EF4-FFF2-40B4-BE49-F238E27FC236}">
                  <a16:creationId xmlns:a16="http://schemas.microsoft.com/office/drawing/2014/main" id="{BBB9A095-C99C-4431-ACD7-C67AB2EEE11A}"/>
                </a:ext>
              </a:extLst>
            </p:cNvPr>
            <p:cNvSpPr/>
            <p:nvPr/>
          </p:nvSpPr>
          <p:spPr>
            <a:xfrm>
              <a:off x="11978131" y="7981378"/>
              <a:ext cx="1628775" cy="1000125"/>
            </a:xfrm>
            <a:custGeom>
              <a:avLst/>
              <a:gdLst>
                <a:gd name="connsiteX0" fmla="*/ 593217 w 1628775"/>
                <a:gd name="connsiteY0" fmla="*/ 1004316 h 1000125"/>
                <a:gd name="connsiteX1" fmla="*/ 1038701 w 1628775"/>
                <a:gd name="connsiteY1" fmla="*/ 1004316 h 1000125"/>
                <a:gd name="connsiteX2" fmla="*/ 1517237 w 1628775"/>
                <a:gd name="connsiteY2" fmla="*/ 607695 h 1000125"/>
                <a:gd name="connsiteX3" fmla="*/ 1632014 w 1628775"/>
                <a:gd name="connsiteY3" fmla="*/ 0 h 1000125"/>
                <a:gd name="connsiteX4" fmla="*/ 0 w 1628775"/>
                <a:gd name="connsiteY4" fmla="*/ 0 h 1000125"/>
                <a:gd name="connsiteX5" fmla="*/ 114776 w 1628775"/>
                <a:gd name="connsiteY5" fmla="*/ 607695 h 1000125"/>
                <a:gd name="connsiteX6" fmla="*/ 593217 w 1628775"/>
                <a:gd name="connsiteY6" fmla="*/ 1004316 h 1000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28775" h="1000125">
                  <a:moveTo>
                    <a:pt x="593217" y="1004316"/>
                  </a:moveTo>
                  <a:lnTo>
                    <a:pt x="1038701" y="1004316"/>
                  </a:lnTo>
                  <a:cubicBezTo>
                    <a:pt x="1272826" y="1004316"/>
                    <a:pt x="1473803" y="837724"/>
                    <a:pt x="1517237" y="607695"/>
                  </a:cubicBezTo>
                  <a:lnTo>
                    <a:pt x="1632014" y="0"/>
                  </a:lnTo>
                  <a:lnTo>
                    <a:pt x="0" y="0"/>
                  </a:lnTo>
                  <a:lnTo>
                    <a:pt x="114776" y="607695"/>
                  </a:lnTo>
                  <a:cubicBezTo>
                    <a:pt x="158210" y="837724"/>
                    <a:pt x="359188" y="1004316"/>
                    <a:pt x="593217" y="1004316"/>
                  </a:cubicBezTo>
                  <a:close/>
                </a:path>
              </a:pathLst>
            </a:custGeom>
            <a:solidFill>
              <a:srgbClr val="B2CDF9"/>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00" name="Freeform: Shape 99">
              <a:extLst>
                <a:ext uri="{FF2B5EF4-FFF2-40B4-BE49-F238E27FC236}">
                  <a16:creationId xmlns:a16="http://schemas.microsoft.com/office/drawing/2014/main" id="{0A12E65C-634C-4E17-9D92-F3A01AE8B2BA}"/>
                </a:ext>
              </a:extLst>
            </p:cNvPr>
            <p:cNvSpPr/>
            <p:nvPr/>
          </p:nvSpPr>
          <p:spPr>
            <a:xfrm>
              <a:off x="11978176" y="7981479"/>
              <a:ext cx="1628775" cy="276225"/>
            </a:xfrm>
            <a:custGeom>
              <a:avLst/>
              <a:gdLst>
                <a:gd name="connsiteX0" fmla="*/ 1631918 w 1628775"/>
                <a:gd name="connsiteY0" fmla="*/ 277749 h 276225"/>
                <a:gd name="connsiteX1" fmla="*/ 0 w 1628775"/>
                <a:gd name="connsiteY1" fmla="*/ 277749 h 276225"/>
                <a:gd name="connsiteX2" fmla="*/ 0 w 1628775"/>
                <a:gd name="connsiteY2" fmla="*/ 0 h 276225"/>
                <a:gd name="connsiteX3" fmla="*/ 1631918 w 1628775"/>
                <a:gd name="connsiteY3" fmla="*/ 0 h 276225"/>
              </a:gdLst>
              <a:ahLst/>
              <a:cxnLst>
                <a:cxn ang="0">
                  <a:pos x="connsiteX0" y="connsiteY0"/>
                </a:cxn>
                <a:cxn ang="0">
                  <a:pos x="connsiteX1" y="connsiteY1"/>
                </a:cxn>
                <a:cxn ang="0">
                  <a:pos x="connsiteX2" y="connsiteY2"/>
                </a:cxn>
                <a:cxn ang="0">
                  <a:pos x="connsiteX3" y="connsiteY3"/>
                </a:cxn>
              </a:cxnLst>
              <a:rect l="l" t="t" r="r" b="b"/>
              <a:pathLst>
                <a:path w="1628775" h="276225">
                  <a:moveTo>
                    <a:pt x="1631918" y="277749"/>
                  </a:moveTo>
                  <a:lnTo>
                    <a:pt x="0" y="277749"/>
                  </a:lnTo>
                  <a:lnTo>
                    <a:pt x="0" y="0"/>
                  </a:lnTo>
                  <a:lnTo>
                    <a:pt x="1631918" y="0"/>
                  </a:lnTo>
                  <a:close/>
                </a:path>
              </a:pathLst>
            </a:custGeom>
            <a:solidFill>
              <a:srgbClr val="6586DC"/>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grpSp>
      <p:grpSp>
        <p:nvGrpSpPr>
          <p:cNvPr id="101" name="Group 100">
            <a:extLst>
              <a:ext uri="{FF2B5EF4-FFF2-40B4-BE49-F238E27FC236}">
                <a16:creationId xmlns:a16="http://schemas.microsoft.com/office/drawing/2014/main" id="{4E041F96-10EA-489F-A19A-2817BBFA472D}"/>
              </a:ext>
            </a:extLst>
          </p:cNvPr>
          <p:cNvGrpSpPr/>
          <p:nvPr/>
        </p:nvGrpSpPr>
        <p:grpSpPr>
          <a:xfrm>
            <a:off x="592728" y="2471845"/>
            <a:ext cx="1860204" cy="4149552"/>
            <a:chOff x="5565920" y="5409961"/>
            <a:chExt cx="2709272" cy="6043565"/>
          </a:xfrm>
        </p:grpSpPr>
        <p:sp>
          <p:nvSpPr>
            <p:cNvPr id="102" name="Freeform: Shape 101">
              <a:extLst>
                <a:ext uri="{FF2B5EF4-FFF2-40B4-BE49-F238E27FC236}">
                  <a16:creationId xmlns:a16="http://schemas.microsoft.com/office/drawing/2014/main" id="{2BBB6767-8536-47C9-BBB9-C93445D0532F}"/>
                </a:ext>
              </a:extLst>
            </p:cNvPr>
            <p:cNvSpPr/>
            <p:nvPr/>
          </p:nvSpPr>
          <p:spPr>
            <a:xfrm>
              <a:off x="7046467" y="5697245"/>
              <a:ext cx="1228725" cy="1143000"/>
            </a:xfrm>
            <a:custGeom>
              <a:avLst/>
              <a:gdLst>
                <a:gd name="connsiteX0" fmla="*/ 1116711 w 1228725"/>
                <a:gd name="connsiteY0" fmla="*/ 1011308 h 1143000"/>
                <a:gd name="connsiteX1" fmla="*/ 459010 w 1228725"/>
                <a:gd name="connsiteY1" fmla="*/ 1138277 h 1143000"/>
                <a:gd name="connsiteX2" fmla="*/ 0 w 1228725"/>
                <a:gd name="connsiteY2" fmla="*/ 453048 h 1143000"/>
                <a:gd name="connsiteX3" fmla="*/ 650177 w 1228725"/>
                <a:gd name="connsiteY3" fmla="*/ 642977 h 1143000"/>
                <a:gd name="connsiteX4" fmla="*/ 702183 w 1228725"/>
                <a:gd name="connsiteY4" fmla="*/ 620783 h 1143000"/>
                <a:gd name="connsiteX5" fmla="*/ 63246 w 1228725"/>
                <a:gd name="connsiteY5" fmla="*/ 72429 h 1143000"/>
                <a:gd name="connsiteX6" fmla="*/ 63246 w 1228725"/>
                <a:gd name="connsiteY6" fmla="*/ 72334 h 1143000"/>
                <a:gd name="connsiteX7" fmla="*/ 77057 w 1228725"/>
                <a:gd name="connsiteY7" fmla="*/ 42902 h 1143000"/>
                <a:gd name="connsiteX8" fmla="*/ 122301 w 1228725"/>
                <a:gd name="connsiteY8" fmla="*/ 13279 h 1143000"/>
                <a:gd name="connsiteX9" fmla="*/ 190119 w 1228725"/>
                <a:gd name="connsiteY9" fmla="*/ 3468 h 1143000"/>
                <a:gd name="connsiteX10" fmla="*/ 693611 w 1228725"/>
                <a:gd name="connsiteY10" fmla="*/ 197111 h 1143000"/>
                <a:gd name="connsiteX11" fmla="*/ 1206722 w 1228725"/>
                <a:gd name="connsiteY11" fmla="*/ 612687 h 1143000"/>
                <a:gd name="connsiteX12" fmla="*/ 1116711 w 1228725"/>
                <a:gd name="connsiteY12" fmla="*/ 1011308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28725" h="1143000">
                  <a:moveTo>
                    <a:pt x="1116711" y="1011308"/>
                  </a:moveTo>
                  <a:cubicBezTo>
                    <a:pt x="987457" y="1128466"/>
                    <a:pt x="754856" y="1179519"/>
                    <a:pt x="459010" y="1138277"/>
                  </a:cubicBezTo>
                  <a:lnTo>
                    <a:pt x="0" y="453048"/>
                  </a:lnTo>
                  <a:cubicBezTo>
                    <a:pt x="0" y="453048"/>
                    <a:pt x="434435" y="599162"/>
                    <a:pt x="650177" y="642977"/>
                  </a:cubicBezTo>
                  <a:cubicBezTo>
                    <a:pt x="670465" y="647072"/>
                    <a:pt x="694563" y="642691"/>
                    <a:pt x="702183" y="620783"/>
                  </a:cubicBezTo>
                  <a:cubicBezTo>
                    <a:pt x="757523" y="462478"/>
                    <a:pt x="-20288" y="220733"/>
                    <a:pt x="63246" y="72429"/>
                  </a:cubicBezTo>
                  <a:lnTo>
                    <a:pt x="63246" y="72334"/>
                  </a:lnTo>
                  <a:cubicBezTo>
                    <a:pt x="62008" y="61475"/>
                    <a:pt x="66389" y="49950"/>
                    <a:pt x="77057" y="42902"/>
                  </a:cubicBezTo>
                  <a:lnTo>
                    <a:pt x="122301" y="13279"/>
                  </a:lnTo>
                  <a:cubicBezTo>
                    <a:pt x="142304" y="134"/>
                    <a:pt x="167164" y="-3485"/>
                    <a:pt x="190119" y="3468"/>
                  </a:cubicBezTo>
                  <a:cubicBezTo>
                    <a:pt x="290608" y="33757"/>
                    <a:pt x="473773" y="108910"/>
                    <a:pt x="693611" y="197111"/>
                  </a:cubicBezTo>
                  <a:cubicBezTo>
                    <a:pt x="891254" y="276454"/>
                    <a:pt x="1127474" y="355036"/>
                    <a:pt x="1206722" y="612687"/>
                  </a:cubicBezTo>
                  <a:cubicBezTo>
                    <a:pt x="1258062" y="779374"/>
                    <a:pt x="1221010" y="916820"/>
                    <a:pt x="1116711" y="1011308"/>
                  </a:cubicBezTo>
                  <a:close/>
                </a:path>
              </a:pathLst>
            </a:custGeom>
            <a:solidFill>
              <a:srgbClr val="FF2D5E"/>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03" name="Freeform: Shape 102">
              <a:extLst>
                <a:ext uri="{FF2B5EF4-FFF2-40B4-BE49-F238E27FC236}">
                  <a16:creationId xmlns:a16="http://schemas.microsoft.com/office/drawing/2014/main" id="{5AF023D8-7135-466E-A691-29567BE4DA0B}"/>
                </a:ext>
              </a:extLst>
            </p:cNvPr>
            <p:cNvSpPr/>
            <p:nvPr/>
          </p:nvSpPr>
          <p:spPr>
            <a:xfrm>
              <a:off x="6894017" y="5528373"/>
              <a:ext cx="238125" cy="219075"/>
            </a:xfrm>
            <a:custGeom>
              <a:avLst/>
              <a:gdLst>
                <a:gd name="connsiteX0" fmla="*/ 238461 w 238125"/>
                <a:gd name="connsiteY0" fmla="*/ 176055 h 219075"/>
                <a:gd name="connsiteX1" fmla="*/ 229888 w 238125"/>
                <a:gd name="connsiteY1" fmla="*/ 102998 h 219075"/>
                <a:gd name="connsiteX2" fmla="*/ 97586 w 238125"/>
                <a:gd name="connsiteY2" fmla="*/ 32 h 219075"/>
                <a:gd name="connsiteX3" fmla="*/ 241 w 238125"/>
                <a:gd name="connsiteY3" fmla="*/ 72899 h 219075"/>
                <a:gd name="connsiteX4" fmla="*/ 137496 w 238125"/>
                <a:gd name="connsiteY4" fmla="*/ 226442 h 219075"/>
                <a:gd name="connsiteX5" fmla="*/ 238461 w 238125"/>
                <a:gd name="connsiteY5" fmla="*/ 176055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8125" h="219075">
                  <a:moveTo>
                    <a:pt x="238461" y="176055"/>
                  </a:moveTo>
                  <a:cubicBezTo>
                    <a:pt x="238461" y="176055"/>
                    <a:pt x="249700" y="128334"/>
                    <a:pt x="229888" y="102998"/>
                  </a:cubicBezTo>
                  <a:cubicBezTo>
                    <a:pt x="210171" y="77661"/>
                    <a:pt x="154641" y="1557"/>
                    <a:pt x="97586" y="32"/>
                  </a:cubicBezTo>
                  <a:cubicBezTo>
                    <a:pt x="40436" y="-1492"/>
                    <a:pt x="-3665" y="50991"/>
                    <a:pt x="241" y="72899"/>
                  </a:cubicBezTo>
                  <a:cubicBezTo>
                    <a:pt x="4146" y="94806"/>
                    <a:pt x="51676" y="230347"/>
                    <a:pt x="137496" y="226442"/>
                  </a:cubicBezTo>
                  <a:cubicBezTo>
                    <a:pt x="223411" y="222441"/>
                    <a:pt x="238461" y="176055"/>
                    <a:pt x="238461" y="176055"/>
                  </a:cubicBezTo>
                  <a:close/>
                </a:path>
              </a:pathLst>
            </a:custGeom>
            <a:solidFill>
              <a:srgbClr val="FFB2BA"/>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04" name="Freeform: Shape 103">
              <a:extLst>
                <a:ext uri="{FF2B5EF4-FFF2-40B4-BE49-F238E27FC236}">
                  <a16:creationId xmlns:a16="http://schemas.microsoft.com/office/drawing/2014/main" id="{D19EA369-6F7A-49DD-8C60-1E8B24640974}"/>
                </a:ext>
              </a:extLst>
            </p:cNvPr>
            <p:cNvSpPr/>
            <p:nvPr/>
          </p:nvSpPr>
          <p:spPr>
            <a:xfrm>
              <a:off x="6045833" y="11080448"/>
              <a:ext cx="57150" cy="152400"/>
            </a:xfrm>
            <a:custGeom>
              <a:avLst/>
              <a:gdLst>
                <a:gd name="connsiteX0" fmla="*/ 62501 w 57150"/>
                <a:gd name="connsiteY0" fmla="*/ 154194 h 152400"/>
                <a:gd name="connsiteX1" fmla="*/ 1928 w 57150"/>
                <a:gd name="connsiteY1" fmla="*/ 154952 h 152400"/>
                <a:gd name="connsiteX2" fmla="*/ 0 w 57150"/>
                <a:gd name="connsiteY2" fmla="*/ 757 h 152400"/>
                <a:gd name="connsiteX3" fmla="*/ 60573 w 57150"/>
                <a:gd name="connsiteY3" fmla="*/ 0 h 152400"/>
              </a:gdLst>
              <a:ahLst/>
              <a:cxnLst>
                <a:cxn ang="0">
                  <a:pos x="connsiteX0" y="connsiteY0"/>
                </a:cxn>
                <a:cxn ang="0">
                  <a:pos x="connsiteX1" y="connsiteY1"/>
                </a:cxn>
                <a:cxn ang="0">
                  <a:pos x="connsiteX2" y="connsiteY2"/>
                </a:cxn>
                <a:cxn ang="0">
                  <a:pos x="connsiteX3" y="connsiteY3"/>
                </a:cxn>
              </a:cxnLst>
              <a:rect l="l" t="t" r="r" b="b"/>
              <a:pathLst>
                <a:path w="57150" h="152400">
                  <a:moveTo>
                    <a:pt x="62501" y="154194"/>
                  </a:moveTo>
                  <a:lnTo>
                    <a:pt x="1928" y="154952"/>
                  </a:lnTo>
                  <a:lnTo>
                    <a:pt x="0" y="757"/>
                  </a:lnTo>
                  <a:lnTo>
                    <a:pt x="60573" y="0"/>
                  </a:lnTo>
                  <a:close/>
                </a:path>
              </a:pathLst>
            </a:custGeom>
            <a:solidFill>
              <a:srgbClr val="FFB2BA"/>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05" name="Freeform: Shape 104">
              <a:extLst>
                <a:ext uri="{FF2B5EF4-FFF2-40B4-BE49-F238E27FC236}">
                  <a16:creationId xmlns:a16="http://schemas.microsoft.com/office/drawing/2014/main" id="{C18F53DB-01AB-4BDF-AB19-5FD8E5892297}"/>
                </a:ext>
              </a:extLst>
            </p:cNvPr>
            <p:cNvSpPr/>
            <p:nvPr/>
          </p:nvSpPr>
          <p:spPr>
            <a:xfrm>
              <a:off x="5988955" y="11205876"/>
              <a:ext cx="276225" cy="247650"/>
            </a:xfrm>
            <a:custGeom>
              <a:avLst/>
              <a:gdLst>
                <a:gd name="connsiteX0" fmla="*/ 144350 w 276225"/>
                <a:gd name="connsiteY0" fmla="*/ 28290 h 247650"/>
                <a:gd name="connsiteX1" fmla="*/ 247792 w 276225"/>
                <a:gd name="connsiteY1" fmla="*/ 184595 h 247650"/>
                <a:gd name="connsiteX2" fmla="*/ 252459 w 276225"/>
                <a:gd name="connsiteY2" fmla="*/ 253841 h 247650"/>
                <a:gd name="connsiteX3" fmla="*/ 6238 w 276225"/>
                <a:gd name="connsiteY3" fmla="*/ 157735 h 247650"/>
                <a:gd name="connsiteX4" fmla="*/ 34622 w 276225"/>
                <a:gd name="connsiteY4" fmla="*/ 43339 h 247650"/>
                <a:gd name="connsiteX5" fmla="*/ 43004 w 276225"/>
                <a:gd name="connsiteY5" fmla="*/ 1238 h 247650"/>
                <a:gd name="connsiteX6" fmla="*/ 142922 w 276225"/>
                <a:gd name="connsiteY6" fmla="*/ 0 h 247650"/>
                <a:gd name="connsiteX7" fmla="*/ 144350 w 276225"/>
                <a:gd name="connsiteY7" fmla="*/ 28290 h 247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6225" h="247650">
                  <a:moveTo>
                    <a:pt x="144350" y="28290"/>
                  </a:moveTo>
                  <a:cubicBezTo>
                    <a:pt x="144350" y="28290"/>
                    <a:pt x="204262" y="172688"/>
                    <a:pt x="247792" y="184595"/>
                  </a:cubicBezTo>
                  <a:cubicBezTo>
                    <a:pt x="291226" y="196501"/>
                    <a:pt x="294655" y="250317"/>
                    <a:pt x="252459" y="253841"/>
                  </a:cubicBezTo>
                  <a:cubicBezTo>
                    <a:pt x="210263" y="257366"/>
                    <a:pt x="18715" y="195453"/>
                    <a:pt x="6238" y="157735"/>
                  </a:cubicBezTo>
                  <a:cubicBezTo>
                    <a:pt x="-15956" y="90678"/>
                    <a:pt x="27669" y="73247"/>
                    <a:pt x="34622" y="43339"/>
                  </a:cubicBezTo>
                  <a:cubicBezTo>
                    <a:pt x="41576" y="13431"/>
                    <a:pt x="43004" y="1238"/>
                    <a:pt x="43004" y="1238"/>
                  </a:cubicBezTo>
                  <a:lnTo>
                    <a:pt x="142922" y="0"/>
                  </a:lnTo>
                  <a:lnTo>
                    <a:pt x="144350" y="28290"/>
                  </a:lnTo>
                  <a:close/>
                </a:path>
              </a:pathLst>
            </a:custGeom>
            <a:solidFill>
              <a:srgbClr val="001149"/>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06" name="Freeform: Shape 105">
              <a:extLst>
                <a:ext uri="{FF2B5EF4-FFF2-40B4-BE49-F238E27FC236}">
                  <a16:creationId xmlns:a16="http://schemas.microsoft.com/office/drawing/2014/main" id="{2DDE6117-B31F-4FBD-8FE2-4C63CB511D3F}"/>
                </a:ext>
              </a:extLst>
            </p:cNvPr>
            <p:cNvSpPr/>
            <p:nvPr/>
          </p:nvSpPr>
          <p:spPr>
            <a:xfrm>
              <a:off x="6809640" y="10933852"/>
              <a:ext cx="57150" cy="152400"/>
            </a:xfrm>
            <a:custGeom>
              <a:avLst/>
              <a:gdLst>
                <a:gd name="connsiteX0" fmla="*/ 62501 w 57150"/>
                <a:gd name="connsiteY0" fmla="*/ 154195 h 152400"/>
                <a:gd name="connsiteX1" fmla="*/ 1928 w 57150"/>
                <a:gd name="connsiteY1" fmla="*/ 154952 h 152400"/>
                <a:gd name="connsiteX2" fmla="*/ 0 w 57150"/>
                <a:gd name="connsiteY2" fmla="*/ 757 h 152400"/>
                <a:gd name="connsiteX3" fmla="*/ 60573 w 57150"/>
                <a:gd name="connsiteY3" fmla="*/ 0 h 152400"/>
              </a:gdLst>
              <a:ahLst/>
              <a:cxnLst>
                <a:cxn ang="0">
                  <a:pos x="connsiteX0" y="connsiteY0"/>
                </a:cxn>
                <a:cxn ang="0">
                  <a:pos x="connsiteX1" y="connsiteY1"/>
                </a:cxn>
                <a:cxn ang="0">
                  <a:pos x="connsiteX2" y="connsiteY2"/>
                </a:cxn>
                <a:cxn ang="0">
                  <a:pos x="connsiteX3" y="connsiteY3"/>
                </a:cxn>
              </a:cxnLst>
              <a:rect l="l" t="t" r="r" b="b"/>
              <a:pathLst>
                <a:path w="57150" h="152400">
                  <a:moveTo>
                    <a:pt x="62501" y="154195"/>
                  </a:moveTo>
                  <a:lnTo>
                    <a:pt x="1928" y="154952"/>
                  </a:lnTo>
                  <a:lnTo>
                    <a:pt x="0" y="757"/>
                  </a:lnTo>
                  <a:lnTo>
                    <a:pt x="60573" y="0"/>
                  </a:lnTo>
                  <a:close/>
                </a:path>
              </a:pathLst>
            </a:custGeom>
            <a:solidFill>
              <a:srgbClr val="FFB2BA"/>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07" name="Freeform: Shape 106">
              <a:extLst>
                <a:ext uri="{FF2B5EF4-FFF2-40B4-BE49-F238E27FC236}">
                  <a16:creationId xmlns:a16="http://schemas.microsoft.com/office/drawing/2014/main" id="{7BD81689-8CCF-4193-A381-07E4310A9B9F}"/>
                </a:ext>
              </a:extLst>
            </p:cNvPr>
            <p:cNvSpPr/>
            <p:nvPr/>
          </p:nvSpPr>
          <p:spPr>
            <a:xfrm>
              <a:off x="6752669" y="11059287"/>
              <a:ext cx="276225" cy="247650"/>
            </a:xfrm>
            <a:custGeom>
              <a:avLst/>
              <a:gdLst>
                <a:gd name="connsiteX0" fmla="*/ 144350 w 276225"/>
                <a:gd name="connsiteY0" fmla="*/ 28289 h 247650"/>
                <a:gd name="connsiteX1" fmla="*/ 247792 w 276225"/>
                <a:gd name="connsiteY1" fmla="*/ 184595 h 247650"/>
                <a:gd name="connsiteX2" fmla="*/ 252459 w 276225"/>
                <a:gd name="connsiteY2" fmla="*/ 253841 h 247650"/>
                <a:gd name="connsiteX3" fmla="*/ 6238 w 276225"/>
                <a:gd name="connsiteY3" fmla="*/ 157734 h 247650"/>
                <a:gd name="connsiteX4" fmla="*/ 34622 w 276225"/>
                <a:gd name="connsiteY4" fmla="*/ 43339 h 247650"/>
                <a:gd name="connsiteX5" fmla="*/ 43004 w 276225"/>
                <a:gd name="connsiteY5" fmla="*/ 1238 h 247650"/>
                <a:gd name="connsiteX6" fmla="*/ 142922 w 276225"/>
                <a:gd name="connsiteY6" fmla="*/ 0 h 247650"/>
                <a:gd name="connsiteX7" fmla="*/ 144350 w 276225"/>
                <a:gd name="connsiteY7" fmla="*/ 28289 h 247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6225" h="247650">
                  <a:moveTo>
                    <a:pt x="144350" y="28289"/>
                  </a:moveTo>
                  <a:cubicBezTo>
                    <a:pt x="144350" y="28289"/>
                    <a:pt x="204263" y="172688"/>
                    <a:pt x="247792" y="184595"/>
                  </a:cubicBezTo>
                  <a:cubicBezTo>
                    <a:pt x="291226" y="196501"/>
                    <a:pt x="294655" y="250317"/>
                    <a:pt x="252459" y="253841"/>
                  </a:cubicBezTo>
                  <a:cubicBezTo>
                    <a:pt x="210263" y="257365"/>
                    <a:pt x="18715" y="195453"/>
                    <a:pt x="6238" y="157734"/>
                  </a:cubicBezTo>
                  <a:cubicBezTo>
                    <a:pt x="-15955" y="90678"/>
                    <a:pt x="27669" y="73247"/>
                    <a:pt x="34622" y="43339"/>
                  </a:cubicBezTo>
                  <a:cubicBezTo>
                    <a:pt x="41576" y="13430"/>
                    <a:pt x="43004" y="1238"/>
                    <a:pt x="43004" y="1238"/>
                  </a:cubicBezTo>
                  <a:lnTo>
                    <a:pt x="142922" y="0"/>
                  </a:lnTo>
                  <a:lnTo>
                    <a:pt x="144350" y="28289"/>
                  </a:lnTo>
                  <a:close/>
                </a:path>
              </a:pathLst>
            </a:custGeom>
            <a:solidFill>
              <a:srgbClr val="001149"/>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08" name="Freeform: Shape 107">
              <a:extLst>
                <a:ext uri="{FF2B5EF4-FFF2-40B4-BE49-F238E27FC236}">
                  <a16:creationId xmlns:a16="http://schemas.microsoft.com/office/drawing/2014/main" id="{3B5CF8C8-C4D6-4BFF-99F3-A8D488A5B5F8}"/>
                </a:ext>
              </a:extLst>
            </p:cNvPr>
            <p:cNvSpPr/>
            <p:nvPr/>
          </p:nvSpPr>
          <p:spPr>
            <a:xfrm>
              <a:off x="5903562" y="8149590"/>
              <a:ext cx="1504950" cy="2971800"/>
            </a:xfrm>
            <a:custGeom>
              <a:avLst/>
              <a:gdLst>
                <a:gd name="connsiteX0" fmla="*/ 0 w 1504950"/>
                <a:gd name="connsiteY0" fmla="*/ 224409 h 2971800"/>
                <a:gd name="connsiteX1" fmla="*/ 114014 w 1504950"/>
                <a:gd name="connsiteY1" fmla="*/ 2973896 h 2971800"/>
                <a:gd name="connsiteX2" fmla="*/ 236506 w 1504950"/>
                <a:gd name="connsiteY2" fmla="*/ 2973896 h 2971800"/>
                <a:gd name="connsiteX3" fmla="*/ 699326 w 1504950"/>
                <a:gd name="connsiteY3" fmla="*/ 1102519 h 2971800"/>
                <a:gd name="connsiteX4" fmla="*/ 868108 w 1504950"/>
                <a:gd name="connsiteY4" fmla="*/ 2832449 h 2971800"/>
                <a:gd name="connsiteX5" fmla="*/ 1000125 w 1504950"/>
                <a:gd name="connsiteY5" fmla="*/ 2832449 h 2971800"/>
                <a:gd name="connsiteX6" fmla="*/ 1507331 w 1504950"/>
                <a:gd name="connsiteY6" fmla="*/ 0 h 2971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4950" h="2971800">
                  <a:moveTo>
                    <a:pt x="0" y="224409"/>
                  </a:moveTo>
                  <a:lnTo>
                    <a:pt x="114014" y="2973896"/>
                  </a:lnTo>
                  <a:lnTo>
                    <a:pt x="236506" y="2973896"/>
                  </a:lnTo>
                  <a:lnTo>
                    <a:pt x="699326" y="1102519"/>
                  </a:lnTo>
                  <a:lnTo>
                    <a:pt x="868108" y="2832449"/>
                  </a:lnTo>
                  <a:lnTo>
                    <a:pt x="1000125" y="2832449"/>
                  </a:lnTo>
                  <a:lnTo>
                    <a:pt x="1507331" y="0"/>
                  </a:lnTo>
                  <a:close/>
                </a:path>
              </a:pathLst>
            </a:custGeom>
            <a:solidFill>
              <a:srgbClr val="080872"/>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09" name="Freeform: Shape 108">
              <a:extLst>
                <a:ext uri="{FF2B5EF4-FFF2-40B4-BE49-F238E27FC236}">
                  <a16:creationId xmlns:a16="http://schemas.microsoft.com/office/drawing/2014/main" id="{449B2428-0D1F-4413-8994-B32330715A7D}"/>
                </a:ext>
              </a:extLst>
            </p:cNvPr>
            <p:cNvSpPr/>
            <p:nvPr/>
          </p:nvSpPr>
          <p:spPr>
            <a:xfrm>
              <a:off x="5670750" y="6104742"/>
              <a:ext cx="1857375" cy="2562225"/>
            </a:xfrm>
            <a:custGeom>
              <a:avLst/>
              <a:gdLst>
                <a:gd name="connsiteX0" fmla="*/ 232812 w 1857375"/>
                <a:gd name="connsiteY0" fmla="*/ 2269257 h 2562225"/>
                <a:gd name="connsiteX1" fmla="*/ 107082 w 1857375"/>
                <a:gd name="connsiteY1" fmla="*/ 626957 h 2562225"/>
                <a:gd name="connsiteX2" fmla="*/ 1241414 w 1857375"/>
                <a:gd name="connsiteY2" fmla="*/ 15261 h 2562225"/>
                <a:gd name="connsiteX3" fmla="*/ 1855682 w 1857375"/>
                <a:gd name="connsiteY3" fmla="*/ 883465 h 2562225"/>
                <a:gd name="connsiteX4" fmla="*/ 1561454 w 1857375"/>
                <a:gd name="connsiteY4" fmla="*/ 2390987 h 2562225"/>
                <a:gd name="connsiteX5" fmla="*/ 232812 w 1857375"/>
                <a:gd name="connsiteY5" fmla="*/ 2269257 h 2562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57375" h="2562225">
                  <a:moveTo>
                    <a:pt x="232812" y="2269257"/>
                  </a:moveTo>
                  <a:cubicBezTo>
                    <a:pt x="73554" y="1887591"/>
                    <a:pt x="-127519" y="1305613"/>
                    <a:pt x="107082" y="626957"/>
                  </a:cubicBezTo>
                  <a:cubicBezTo>
                    <a:pt x="341683" y="-51700"/>
                    <a:pt x="894133" y="-20077"/>
                    <a:pt x="1241414" y="15261"/>
                  </a:cubicBezTo>
                  <a:cubicBezTo>
                    <a:pt x="1649084" y="56790"/>
                    <a:pt x="1819296" y="491988"/>
                    <a:pt x="1855682" y="883465"/>
                  </a:cubicBezTo>
                  <a:cubicBezTo>
                    <a:pt x="1890638" y="1258941"/>
                    <a:pt x="1821296" y="2136384"/>
                    <a:pt x="1561454" y="2390987"/>
                  </a:cubicBezTo>
                  <a:cubicBezTo>
                    <a:pt x="1320853" y="2626826"/>
                    <a:pt x="392070" y="2650924"/>
                    <a:pt x="232812" y="2269257"/>
                  </a:cubicBezTo>
                  <a:close/>
                </a:path>
              </a:pathLst>
            </a:custGeom>
            <a:solidFill>
              <a:srgbClr val="FF2D5E"/>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10" name="Freeform: Shape 109">
              <a:extLst>
                <a:ext uri="{FF2B5EF4-FFF2-40B4-BE49-F238E27FC236}">
                  <a16:creationId xmlns:a16="http://schemas.microsoft.com/office/drawing/2014/main" id="{465ADDFC-426D-4AEB-A9F4-CB7D4DF432A5}"/>
                </a:ext>
              </a:extLst>
            </p:cNvPr>
            <p:cNvSpPr/>
            <p:nvPr/>
          </p:nvSpPr>
          <p:spPr>
            <a:xfrm>
              <a:off x="6411816" y="5494079"/>
              <a:ext cx="457200" cy="552450"/>
            </a:xfrm>
            <a:custGeom>
              <a:avLst/>
              <a:gdLst>
                <a:gd name="connsiteX0" fmla="*/ 346329 w 457200"/>
                <a:gd name="connsiteY0" fmla="*/ 501622 h 552450"/>
                <a:gd name="connsiteX1" fmla="*/ 66675 w 457200"/>
                <a:gd name="connsiteY1" fmla="*/ 558868 h 552450"/>
                <a:gd name="connsiteX2" fmla="*/ 4096 w 457200"/>
                <a:gd name="connsiteY2" fmla="*/ 253401 h 552450"/>
                <a:gd name="connsiteX3" fmla="*/ 159258 w 457200"/>
                <a:gd name="connsiteY3" fmla="*/ 18229 h 552450"/>
                <a:gd name="connsiteX4" fmla="*/ 232601 w 457200"/>
                <a:gd name="connsiteY4" fmla="*/ 3179 h 552450"/>
                <a:gd name="connsiteX5" fmla="*/ 415195 w 457200"/>
                <a:gd name="connsiteY5" fmla="*/ 123670 h 552450"/>
                <a:gd name="connsiteX6" fmla="*/ 457962 w 457200"/>
                <a:gd name="connsiteY6" fmla="*/ 332363 h 552450"/>
                <a:gd name="connsiteX7" fmla="*/ 346329 w 457200"/>
                <a:gd name="connsiteY7" fmla="*/ 501622 h 552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7200" h="552450">
                  <a:moveTo>
                    <a:pt x="346329" y="501622"/>
                  </a:moveTo>
                  <a:lnTo>
                    <a:pt x="66675" y="558868"/>
                  </a:lnTo>
                  <a:lnTo>
                    <a:pt x="4096" y="253401"/>
                  </a:lnTo>
                  <a:cubicBezTo>
                    <a:pt x="-18002" y="145578"/>
                    <a:pt x="51530" y="40327"/>
                    <a:pt x="159258" y="18229"/>
                  </a:cubicBezTo>
                  <a:lnTo>
                    <a:pt x="232601" y="3179"/>
                  </a:lnTo>
                  <a:cubicBezTo>
                    <a:pt x="316326" y="-13966"/>
                    <a:pt x="398050" y="39946"/>
                    <a:pt x="415195" y="123670"/>
                  </a:cubicBezTo>
                  <a:lnTo>
                    <a:pt x="457962" y="332363"/>
                  </a:lnTo>
                  <a:cubicBezTo>
                    <a:pt x="473869" y="409992"/>
                    <a:pt x="423863" y="485715"/>
                    <a:pt x="346329" y="501622"/>
                  </a:cubicBezTo>
                  <a:close/>
                </a:path>
              </a:pathLst>
            </a:custGeom>
            <a:solidFill>
              <a:srgbClr val="FFB2BA"/>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11" name="Freeform: Shape 110">
              <a:extLst>
                <a:ext uri="{FF2B5EF4-FFF2-40B4-BE49-F238E27FC236}">
                  <a16:creationId xmlns:a16="http://schemas.microsoft.com/office/drawing/2014/main" id="{7DAA922C-7F16-4EF1-9410-497422F99D16}"/>
                </a:ext>
              </a:extLst>
            </p:cNvPr>
            <p:cNvSpPr/>
            <p:nvPr/>
          </p:nvSpPr>
          <p:spPr>
            <a:xfrm>
              <a:off x="6478396" y="5894356"/>
              <a:ext cx="342900" cy="438150"/>
            </a:xfrm>
            <a:custGeom>
              <a:avLst/>
              <a:gdLst>
                <a:gd name="connsiteX0" fmla="*/ 54960 w 342900"/>
                <a:gd name="connsiteY0" fmla="*/ 425577 h 438150"/>
                <a:gd name="connsiteX1" fmla="*/ 293085 w 342900"/>
                <a:gd name="connsiteY1" fmla="*/ 414909 h 438150"/>
                <a:gd name="connsiteX2" fmla="*/ 342805 w 342900"/>
                <a:gd name="connsiteY2" fmla="*/ 316135 h 438150"/>
                <a:gd name="connsiteX3" fmla="*/ 269844 w 342900"/>
                <a:gd name="connsiteY3" fmla="*/ 0 h 438150"/>
                <a:gd name="connsiteX4" fmla="*/ 0 w 342900"/>
                <a:gd name="connsiteY4" fmla="*/ 47244 h 438150"/>
                <a:gd name="connsiteX5" fmla="*/ 0 w 342900"/>
                <a:gd name="connsiteY5" fmla="*/ 344900 h 438150"/>
                <a:gd name="connsiteX6" fmla="*/ 54960 w 342900"/>
                <a:gd name="connsiteY6" fmla="*/ 425577 h 438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2900" h="438150">
                  <a:moveTo>
                    <a:pt x="54960" y="425577"/>
                  </a:moveTo>
                  <a:cubicBezTo>
                    <a:pt x="133636" y="455391"/>
                    <a:pt x="213075" y="450628"/>
                    <a:pt x="293085" y="414909"/>
                  </a:cubicBezTo>
                  <a:cubicBezTo>
                    <a:pt x="331089" y="397955"/>
                    <a:pt x="352140" y="356711"/>
                    <a:pt x="342805" y="316135"/>
                  </a:cubicBezTo>
                  <a:lnTo>
                    <a:pt x="269844" y="0"/>
                  </a:lnTo>
                  <a:lnTo>
                    <a:pt x="0" y="47244"/>
                  </a:lnTo>
                  <a:lnTo>
                    <a:pt x="0" y="344900"/>
                  </a:lnTo>
                  <a:cubicBezTo>
                    <a:pt x="-95" y="380619"/>
                    <a:pt x="21622" y="413004"/>
                    <a:pt x="54960" y="425577"/>
                  </a:cubicBezTo>
                  <a:close/>
                </a:path>
              </a:pathLst>
            </a:custGeom>
            <a:solidFill>
              <a:srgbClr val="FFB2BA"/>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12" name="Freeform: Shape 111">
              <a:extLst>
                <a:ext uri="{FF2B5EF4-FFF2-40B4-BE49-F238E27FC236}">
                  <a16:creationId xmlns:a16="http://schemas.microsoft.com/office/drawing/2014/main" id="{3F637E4B-1E89-4C98-9B16-514A24BF3550}"/>
                </a:ext>
              </a:extLst>
            </p:cNvPr>
            <p:cNvSpPr/>
            <p:nvPr/>
          </p:nvSpPr>
          <p:spPr>
            <a:xfrm>
              <a:off x="6469796" y="5887540"/>
              <a:ext cx="295275" cy="142875"/>
            </a:xfrm>
            <a:custGeom>
              <a:avLst/>
              <a:gdLst>
                <a:gd name="connsiteX0" fmla="*/ 19173 w 295275"/>
                <a:gd name="connsiteY0" fmla="*/ 720 h 142875"/>
                <a:gd name="connsiteX1" fmla="*/ 300065 w 295275"/>
                <a:gd name="connsiteY1" fmla="*/ 100637 h 142875"/>
                <a:gd name="connsiteX2" fmla="*/ 138331 w 295275"/>
                <a:gd name="connsiteY2" fmla="*/ 145023 h 142875"/>
                <a:gd name="connsiteX3" fmla="*/ 123 w 295275"/>
                <a:gd name="connsiteY3" fmla="*/ 20722 h 142875"/>
                <a:gd name="connsiteX4" fmla="*/ 19173 w 295275"/>
                <a:gd name="connsiteY4" fmla="*/ 720 h 1428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275" h="142875">
                  <a:moveTo>
                    <a:pt x="19173" y="720"/>
                  </a:moveTo>
                  <a:cubicBezTo>
                    <a:pt x="19173" y="720"/>
                    <a:pt x="63941" y="119211"/>
                    <a:pt x="300065" y="100637"/>
                  </a:cubicBezTo>
                  <a:cubicBezTo>
                    <a:pt x="300065" y="100637"/>
                    <a:pt x="224151" y="158740"/>
                    <a:pt x="138331" y="145023"/>
                  </a:cubicBezTo>
                  <a:cubicBezTo>
                    <a:pt x="86134" y="136641"/>
                    <a:pt x="-3782" y="47202"/>
                    <a:pt x="123" y="20722"/>
                  </a:cubicBezTo>
                  <a:cubicBezTo>
                    <a:pt x="3933" y="-5852"/>
                    <a:pt x="19173" y="720"/>
                    <a:pt x="19173" y="720"/>
                  </a:cubicBezTo>
                  <a:close/>
                </a:path>
              </a:pathLst>
            </a:custGeom>
            <a:solidFill>
              <a:srgbClr val="F29EAA"/>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13" name="Freeform: Shape 112">
              <a:extLst>
                <a:ext uri="{FF2B5EF4-FFF2-40B4-BE49-F238E27FC236}">
                  <a16:creationId xmlns:a16="http://schemas.microsoft.com/office/drawing/2014/main" id="{3100D8E0-AF6C-4CEE-BEE4-CE076D86751E}"/>
                </a:ext>
              </a:extLst>
            </p:cNvPr>
            <p:cNvSpPr/>
            <p:nvPr/>
          </p:nvSpPr>
          <p:spPr>
            <a:xfrm>
              <a:off x="6346536" y="5409961"/>
              <a:ext cx="561975" cy="504825"/>
            </a:xfrm>
            <a:custGeom>
              <a:avLst/>
              <a:gdLst>
                <a:gd name="connsiteX0" fmla="*/ 563723 w 561975"/>
                <a:gd name="connsiteY0" fmla="*/ 55484 h 504825"/>
                <a:gd name="connsiteX1" fmla="*/ 509526 w 561975"/>
                <a:gd name="connsiteY1" fmla="*/ 184071 h 504825"/>
                <a:gd name="connsiteX2" fmla="*/ 354173 w 561975"/>
                <a:gd name="connsiteY2" fmla="*/ 198454 h 504825"/>
                <a:gd name="connsiteX3" fmla="*/ 290737 w 561975"/>
                <a:gd name="connsiteY3" fmla="*/ 184071 h 504825"/>
                <a:gd name="connsiteX4" fmla="*/ 274449 w 561975"/>
                <a:gd name="connsiteY4" fmla="*/ 180452 h 504825"/>
                <a:gd name="connsiteX5" fmla="*/ 207869 w 561975"/>
                <a:gd name="connsiteY5" fmla="*/ 210551 h 504825"/>
                <a:gd name="connsiteX6" fmla="*/ 218442 w 561975"/>
                <a:gd name="connsiteY6" fmla="*/ 293418 h 504825"/>
                <a:gd name="connsiteX7" fmla="*/ 217680 w 561975"/>
                <a:gd name="connsiteY7" fmla="*/ 316755 h 504825"/>
                <a:gd name="connsiteX8" fmla="*/ 187771 w 561975"/>
                <a:gd name="connsiteY8" fmla="*/ 319612 h 504825"/>
                <a:gd name="connsiteX9" fmla="*/ 182818 w 561975"/>
                <a:gd name="connsiteY9" fmla="*/ 311230 h 504825"/>
                <a:gd name="connsiteX10" fmla="*/ 152338 w 561975"/>
                <a:gd name="connsiteY10" fmla="*/ 265224 h 504825"/>
                <a:gd name="connsiteX11" fmla="*/ 130431 w 561975"/>
                <a:gd name="connsiteY11" fmla="*/ 279893 h 504825"/>
                <a:gd name="connsiteX12" fmla="*/ 127002 w 561975"/>
                <a:gd name="connsiteY12" fmla="*/ 331518 h 504825"/>
                <a:gd name="connsiteX13" fmla="*/ 128526 w 561975"/>
                <a:gd name="connsiteY13" fmla="*/ 338186 h 504825"/>
                <a:gd name="connsiteX14" fmla="*/ 149862 w 561975"/>
                <a:gd name="connsiteY14" fmla="*/ 432198 h 504825"/>
                <a:gd name="connsiteX15" fmla="*/ 88902 w 561975"/>
                <a:gd name="connsiteY15" fmla="*/ 508874 h 504825"/>
                <a:gd name="connsiteX16" fmla="*/ 64994 w 561975"/>
                <a:gd name="connsiteY16" fmla="*/ 504111 h 504825"/>
                <a:gd name="connsiteX17" fmla="*/ 41467 w 561975"/>
                <a:gd name="connsiteY17" fmla="*/ 485347 h 504825"/>
                <a:gd name="connsiteX18" fmla="*/ 8320 w 561975"/>
                <a:gd name="connsiteY18" fmla="*/ 397717 h 504825"/>
                <a:gd name="connsiteX19" fmla="*/ 34 w 561975"/>
                <a:gd name="connsiteY19" fmla="*/ 304658 h 504825"/>
                <a:gd name="connsiteX20" fmla="*/ 150148 w 561975"/>
                <a:gd name="connsiteY20" fmla="*/ 16050 h 504825"/>
                <a:gd name="connsiteX21" fmla="*/ 540387 w 561975"/>
                <a:gd name="connsiteY21" fmla="*/ 18241 h 504825"/>
                <a:gd name="connsiteX22" fmla="*/ 563723 w 561975"/>
                <a:gd name="connsiteY22" fmla="*/ 55484 h 504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61975" h="504825">
                  <a:moveTo>
                    <a:pt x="563723" y="55484"/>
                  </a:moveTo>
                  <a:cubicBezTo>
                    <a:pt x="550103" y="98727"/>
                    <a:pt x="525433" y="171784"/>
                    <a:pt x="509526" y="184071"/>
                  </a:cubicBezTo>
                  <a:cubicBezTo>
                    <a:pt x="482189" y="205122"/>
                    <a:pt x="449328" y="217123"/>
                    <a:pt x="354173" y="198454"/>
                  </a:cubicBezTo>
                  <a:cubicBezTo>
                    <a:pt x="335599" y="194834"/>
                    <a:pt x="314549" y="190167"/>
                    <a:pt x="290737" y="184071"/>
                  </a:cubicBezTo>
                  <a:cubicBezTo>
                    <a:pt x="284926" y="182547"/>
                    <a:pt x="279497" y="181404"/>
                    <a:pt x="274449" y="180452"/>
                  </a:cubicBezTo>
                  <a:cubicBezTo>
                    <a:pt x="226252" y="171498"/>
                    <a:pt x="210631" y="186833"/>
                    <a:pt x="207869" y="210551"/>
                  </a:cubicBezTo>
                  <a:cubicBezTo>
                    <a:pt x="205107" y="234935"/>
                    <a:pt x="215680" y="267986"/>
                    <a:pt x="218442" y="293418"/>
                  </a:cubicBezTo>
                  <a:cubicBezTo>
                    <a:pt x="219490" y="302467"/>
                    <a:pt x="219490" y="310373"/>
                    <a:pt x="217680" y="316755"/>
                  </a:cubicBezTo>
                  <a:cubicBezTo>
                    <a:pt x="213679" y="330185"/>
                    <a:pt x="195201" y="331518"/>
                    <a:pt x="187771" y="319612"/>
                  </a:cubicBezTo>
                  <a:cubicBezTo>
                    <a:pt x="186343" y="317516"/>
                    <a:pt x="184723" y="314564"/>
                    <a:pt x="182818" y="311230"/>
                  </a:cubicBezTo>
                  <a:cubicBezTo>
                    <a:pt x="174055" y="295418"/>
                    <a:pt x="160244" y="269606"/>
                    <a:pt x="152338" y="265224"/>
                  </a:cubicBezTo>
                  <a:cubicBezTo>
                    <a:pt x="142147" y="259414"/>
                    <a:pt x="135003" y="268367"/>
                    <a:pt x="130431" y="279893"/>
                  </a:cubicBezTo>
                  <a:cubicBezTo>
                    <a:pt x="123859" y="296276"/>
                    <a:pt x="123001" y="314373"/>
                    <a:pt x="127002" y="331518"/>
                  </a:cubicBezTo>
                  <a:lnTo>
                    <a:pt x="128526" y="338186"/>
                  </a:lnTo>
                  <a:lnTo>
                    <a:pt x="149862" y="432198"/>
                  </a:lnTo>
                  <a:cubicBezTo>
                    <a:pt x="159196" y="473155"/>
                    <a:pt x="127002" y="508874"/>
                    <a:pt x="88902" y="508874"/>
                  </a:cubicBezTo>
                  <a:cubicBezTo>
                    <a:pt x="81091" y="508874"/>
                    <a:pt x="72995" y="507350"/>
                    <a:pt x="64994" y="504111"/>
                  </a:cubicBezTo>
                  <a:cubicBezTo>
                    <a:pt x="55564" y="500206"/>
                    <a:pt x="47087" y="493824"/>
                    <a:pt x="41467" y="485347"/>
                  </a:cubicBezTo>
                  <a:cubicBezTo>
                    <a:pt x="26323" y="462487"/>
                    <a:pt x="15178" y="432102"/>
                    <a:pt x="8320" y="397717"/>
                  </a:cubicBezTo>
                  <a:cubicBezTo>
                    <a:pt x="2510" y="368856"/>
                    <a:pt x="-347" y="337138"/>
                    <a:pt x="34" y="304658"/>
                  </a:cubicBezTo>
                  <a:cubicBezTo>
                    <a:pt x="1272" y="179594"/>
                    <a:pt x="48611" y="43577"/>
                    <a:pt x="150148" y="16050"/>
                  </a:cubicBezTo>
                  <a:cubicBezTo>
                    <a:pt x="266257" y="-15477"/>
                    <a:pt x="462568" y="7287"/>
                    <a:pt x="540387" y="18241"/>
                  </a:cubicBezTo>
                  <a:cubicBezTo>
                    <a:pt x="558008" y="20717"/>
                    <a:pt x="569153" y="38434"/>
                    <a:pt x="563723" y="55484"/>
                  </a:cubicBezTo>
                  <a:close/>
                </a:path>
              </a:pathLst>
            </a:custGeom>
            <a:solidFill>
              <a:srgbClr val="001149"/>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14" name="Freeform: Shape 113">
              <a:extLst>
                <a:ext uri="{FF2B5EF4-FFF2-40B4-BE49-F238E27FC236}">
                  <a16:creationId xmlns:a16="http://schemas.microsoft.com/office/drawing/2014/main" id="{9C0E8F46-BD66-4AB3-9F0B-8D9429068431}"/>
                </a:ext>
              </a:extLst>
            </p:cNvPr>
            <p:cNvSpPr/>
            <p:nvPr/>
          </p:nvSpPr>
          <p:spPr>
            <a:xfrm>
              <a:off x="6574122" y="5636228"/>
              <a:ext cx="390525" cy="123825"/>
            </a:xfrm>
            <a:custGeom>
              <a:avLst/>
              <a:gdLst>
                <a:gd name="connsiteX0" fmla="*/ 0 w 390525"/>
                <a:gd name="connsiteY0" fmla="*/ 57245 h 123825"/>
                <a:gd name="connsiteX1" fmla="*/ 77915 w 390525"/>
                <a:gd name="connsiteY1" fmla="*/ 110776 h 123825"/>
                <a:gd name="connsiteX2" fmla="*/ 228981 w 390525"/>
                <a:gd name="connsiteY2" fmla="*/ 93821 h 123825"/>
                <a:gd name="connsiteX3" fmla="*/ 274034 w 390525"/>
                <a:gd name="connsiteY3" fmla="*/ 129349 h 123825"/>
                <a:gd name="connsiteX4" fmla="*/ 396526 w 390525"/>
                <a:gd name="connsiteY4" fmla="*/ 100870 h 123825"/>
                <a:gd name="connsiteX5" fmla="*/ 126778 w 390525"/>
                <a:gd name="connsiteY5" fmla="*/ 0 h 123825"/>
                <a:gd name="connsiteX6" fmla="*/ 0 w 390525"/>
                <a:gd name="connsiteY6" fmla="*/ 57245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0525" h="123825">
                  <a:moveTo>
                    <a:pt x="0" y="57245"/>
                  </a:moveTo>
                  <a:cubicBezTo>
                    <a:pt x="0" y="57245"/>
                    <a:pt x="14288" y="98012"/>
                    <a:pt x="77915" y="110776"/>
                  </a:cubicBezTo>
                  <a:cubicBezTo>
                    <a:pt x="141542" y="123539"/>
                    <a:pt x="207740" y="86392"/>
                    <a:pt x="228981" y="93821"/>
                  </a:cubicBezTo>
                  <a:cubicBezTo>
                    <a:pt x="250222" y="101251"/>
                    <a:pt x="255461" y="126111"/>
                    <a:pt x="274034" y="129349"/>
                  </a:cubicBezTo>
                  <a:cubicBezTo>
                    <a:pt x="292608" y="132588"/>
                    <a:pt x="396526" y="100870"/>
                    <a:pt x="396526" y="100870"/>
                  </a:cubicBezTo>
                  <a:cubicBezTo>
                    <a:pt x="259175" y="60198"/>
                    <a:pt x="211550" y="15145"/>
                    <a:pt x="126778" y="0"/>
                  </a:cubicBezTo>
                  <a:lnTo>
                    <a:pt x="0" y="57245"/>
                  </a:lnTo>
                  <a:close/>
                </a:path>
              </a:pathLst>
            </a:custGeom>
            <a:solidFill>
              <a:srgbClr val="100C87"/>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15" name="Freeform: Shape 114">
              <a:extLst>
                <a:ext uri="{FF2B5EF4-FFF2-40B4-BE49-F238E27FC236}">
                  <a16:creationId xmlns:a16="http://schemas.microsoft.com/office/drawing/2014/main" id="{3E380753-02A8-4331-9671-6E4A0883F012}"/>
                </a:ext>
              </a:extLst>
            </p:cNvPr>
            <p:cNvSpPr/>
            <p:nvPr/>
          </p:nvSpPr>
          <p:spPr>
            <a:xfrm>
              <a:off x="6346536" y="5554313"/>
              <a:ext cx="352425" cy="247650"/>
            </a:xfrm>
            <a:custGeom>
              <a:avLst/>
              <a:gdLst>
                <a:gd name="connsiteX0" fmla="*/ 354173 w 352425"/>
                <a:gd name="connsiteY0" fmla="*/ 0 h 247650"/>
                <a:gd name="connsiteX1" fmla="*/ 354173 w 352425"/>
                <a:gd name="connsiteY1" fmla="*/ 81915 h 247650"/>
                <a:gd name="connsiteX2" fmla="*/ 218442 w 352425"/>
                <a:gd name="connsiteY2" fmla="*/ 149066 h 247650"/>
                <a:gd name="connsiteX3" fmla="*/ 182818 w 352425"/>
                <a:gd name="connsiteY3" fmla="*/ 166878 h 247650"/>
                <a:gd name="connsiteX4" fmla="*/ 128431 w 352425"/>
                <a:gd name="connsiteY4" fmla="*/ 193738 h 247650"/>
                <a:gd name="connsiteX5" fmla="*/ 8320 w 352425"/>
                <a:gd name="connsiteY5" fmla="*/ 253270 h 247650"/>
                <a:gd name="connsiteX6" fmla="*/ 34 w 352425"/>
                <a:gd name="connsiteY6" fmla="*/ 160211 h 247650"/>
                <a:gd name="connsiteX7" fmla="*/ 207869 w 352425"/>
                <a:gd name="connsiteY7" fmla="*/ 66199 h 247650"/>
                <a:gd name="connsiteX8" fmla="*/ 274449 w 352425"/>
                <a:gd name="connsiteY8" fmla="*/ 36100 h 247650"/>
                <a:gd name="connsiteX9" fmla="*/ 354173 w 352425"/>
                <a:gd name="connsiteY9" fmla="*/ 0 h 247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2425" h="247650">
                  <a:moveTo>
                    <a:pt x="354173" y="0"/>
                  </a:moveTo>
                  <a:lnTo>
                    <a:pt x="354173" y="81915"/>
                  </a:lnTo>
                  <a:lnTo>
                    <a:pt x="218442" y="149066"/>
                  </a:lnTo>
                  <a:lnTo>
                    <a:pt x="182818" y="166878"/>
                  </a:lnTo>
                  <a:lnTo>
                    <a:pt x="128431" y="193738"/>
                  </a:lnTo>
                  <a:lnTo>
                    <a:pt x="8320" y="253270"/>
                  </a:lnTo>
                  <a:cubicBezTo>
                    <a:pt x="2510" y="224409"/>
                    <a:pt x="-347" y="192691"/>
                    <a:pt x="34" y="160211"/>
                  </a:cubicBezTo>
                  <a:lnTo>
                    <a:pt x="207869" y="66199"/>
                  </a:lnTo>
                  <a:lnTo>
                    <a:pt x="274449" y="36100"/>
                  </a:lnTo>
                  <a:lnTo>
                    <a:pt x="354173" y="0"/>
                  </a:lnTo>
                  <a:close/>
                </a:path>
              </a:pathLst>
            </a:custGeom>
            <a:solidFill>
              <a:srgbClr val="5A0FEA"/>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16" name="Freeform: Shape 115">
              <a:extLst>
                <a:ext uri="{FF2B5EF4-FFF2-40B4-BE49-F238E27FC236}">
                  <a16:creationId xmlns:a16="http://schemas.microsoft.com/office/drawing/2014/main" id="{1408FED4-0B62-4EA1-BD82-CC8AA94D94F5}"/>
                </a:ext>
              </a:extLst>
            </p:cNvPr>
            <p:cNvSpPr/>
            <p:nvPr/>
          </p:nvSpPr>
          <p:spPr>
            <a:xfrm>
              <a:off x="6700710" y="5477908"/>
              <a:ext cx="333375" cy="257175"/>
            </a:xfrm>
            <a:custGeom>
              <a:avLst/>
              <a:gdLst>
                <a:gd name="connsiteX0" fmla="*/ 333756 w 333375"/>
                <a:gd name="connsiteY0" fmla="*/ 239568 h 257175"/>
                <a:gd name="connsiteX1" fmla="*/ 269843 w 333375"/>
                <a:gd name="connsiteY1" fmla="*/ 259190 h 257175"/>
                <a:gd name="connsiteX2" fmla="*/ 17526 w 333375"/>
                <a:gd name="connsiteY2" fmla="*/ 194325 h 257175"/>
                <a:gd name="connsiteX3" fmla="*/ 0 w 333375"/>
                <a:gd name="connsiteY3" fmla="*/ 162321 h 257175"/>
                <a:gd name="connsiteX4" fmla="*/ 0 w 333375"/>
                <a:gd name="connsiteY4" fmla="*/ 47259 h 257175"/>
                <a:gd name="connsiteX5" fmla="*/ 18097 w 333375"/>
                <a:gd name="connsiteY5" fmla="*/ 19827 h 257175"/>
                <a:gd name="connsiteX6" fmla="*/ 48101 w 333375"/>
                <a:gd name="connsiteY6" fmla="*/ 7063 h 257175"/>
                <a:gd name="connsiteX7" fmla="*/ 72676 w 333375"/>
                <a:gd name="connsiteY7" fmla="*/ 14 h 257175"/>
                <a:gd name="connsiteX8" fmla="*/ 48863 w 333375"/>
                <a:gd name="connsiteY8" fmla="*/ 20589 h 257175"/>
                <a:gd name="connsiteX9" fmla="*/ 48768 w 333375"/>
                <a:gd name="connsiteY9" fmla="*/ 20589 h 257175"/>
                <a:gd name="connsiteX10" fmla="*/ 48768 w 333375"/>
                <a:gd name="connsiteY10" fmla="*/ 136698 h 257175"/>
                <a:gd name="connsiteX11" fmla="*/ 84963 w 333375"/>
                <a:gd name="connsiteY11" fmla="*/ 179275 h 257175"/>
                <a:gd name="connsiteX12" fmla="*/ 86392 w 333375"/>
                <a:gd name="connsiteY12" fmla="*/ 179751 h 257175"/>
                <a:gd name="connsiteX13" fmla="*/ 86582 w 333375"/>
                <a:gd name="connsiteY13" fmla="*/ 179847 h 257175"/>
                <a:gd name="connsiteX14" fmla="*/ 333756 w 333375"/>
                <a:gd name="connsiteY14" fmla="*/ 239568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33375" h="257175">
                  <a:moveTo>
                    <a:pt x="333756" y="239568"/>
                  </a:moveTo>
                  <a:lnTo>
                    <a:pt x="269843" y="259190"/>
                  </a:lnTo>
                  <a:lnTo>
                    <a:pt x="17526" y="194325"/>
                  </a:lnTo>
                  <a:cubicBezTo>
                    <a:pt x="286" y="184609"/>
                    <a:pt x="0" y="163845"/>
                    <a:pt x="0" y="162321"/>
                  </a:cubicBezTo>
                  <a:lnTo>
                    <a:pt x="0" y="47259"/>
                  </a:lnTo>
                  <a:cubicBezTo>
                    <a:pt x="0" y="35257"/>
                    <a:pt x="7144" y="24494"/>
                    <a:pt x="18097" y="19827"/>
                  </a:cubicBezTo>
                  <a:lnTo>
                    <a:pt x="48101" y="7063"/>
                  </a:lnTo>
                  <a:cubicBezTo>
                    <a:pt x="59626" y="-652"/>
                    <a:pt x="72676" y="14"/>
                    <a:pt x="72676" y="14"/>
                  </a:cubicBezTo>
                  <a:lnTo>
                    <a:pt x="48863" y="20589"/>
                  </a:lnTo>
                  <a:cubicBezTo>
                    <a:pt x="48863" y="20589"/>
                    <a:pt x="48863" y="20589"/>
                    <a:pt x="48768" y="20589"/>
                  </a:cubicBezTo>
                  <a:lnTo>
                    <a:pt x="48768" y="136698"/>
                  </a:lnTo>
                  <a:cubicBezTo>
                    <a:pt x="48768" y="136698"/>
                    <a:pt x="60198" y="171464"/>
                    <a:pt x="84963" y="179275"/>
                  </a:cubicBezTo>
                  <a:cubicBezTo>
                    <a:pt x="85439" y="179370"/>
                    <a:pt x="85915" y="179656"/>
                    <a:pt x="86392" y="179751"/>
                  </a:cubicBezTo>
                  <a:cubicBezTo>
                    <a:pt x="86487" y="179751"/>
                    <a:pt x="86487" y="179847"/>
                    <a:pt x="86582" y="179847"/>
                  </a:cubicBezTo>
                  <a:lnTo>
                    <a:pt x="333756" y="239568"/>
                  </a:lnTo>
                  <a:close/>
                </a:path>
              </a:pathLst>
            </a:custGeom>
            <a:solidFill>
              <a:srgbClr val="080872"/>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17" name="Freeform: Shape 116">
              <a:extLst>
                <a:ext uri="{FF2B5EF4-FFF2-40B4-BE49-F238E27FC236}">
                  <a16:creationId xmlns:a16="http://schemas.microsoft.com/office/drawing/2014/main" id="{AD47C9A1-83F1-48E4-A6F7-24116B722953}"/>
                </a:ext>
              </a:extLst>
            </p:cNvPr>
            <p:cNvSpPr/>
            <p:nvPr/>
          </p:nvSpPr>
          <p:spPr>
            <a:xfrm>
              <a:off x="6749478" y="5478004"/>
              <a:ext cx="304800" cy="238125"/>
            </a:xfrm>
            <a:custGeom>
              <a:avLst/>
              <a:gdLst>
                <a:gd name="connsiteX0" fmla="*/ 0 w 304800"/>
                <a:gd name="connsiteY0" fmla="*/ 22969 h 238125"/>
                <a:gd name="connsiteX1" fmla="*/ 0 w 304800"/>
                <a:gd name="connsiteY1" fmla="*/ 144032 h 238125"/>
                <a:gd name="connsiteX2" fmla="*/ 24479 w 304800"/>
                <a:gd name="connsiteY2" fmla="*/ 176036 h 238125"/>
                <a:gd name="connsiteX3" fmla="*/ 263938 w 304800"/>
                <a:gd name="connsiteY3" fmla="*/ 240901 h 238125"/>
                <a:gd name="connsiteX4" fmla="*/ 304895 w 304800"/>
                <a:gd name="connsiteY4" fmla="*/ 209373 h 238125"/>
                <a:gd name="connsiteX5" fmla="*/ 304324 w 304800"/>
                <a:gd name="connsiteY5" fmla="*/ 132697 h 238125"/>
                <a:gd name="connsiteX6" fmla="*/ 262890 w 304800"/>
                <a:gd name="connsiteY6" fmla="*/ 76309 h 238125"/>
                <a:gd name="connsiteX7" fmla="*/ 30004 w 304800"/>
                <a:gd name="connsiteY7" fmla="*/ 1157 h 238125"/>
                <a:gd name="connsiteX8" fmla="*/ 0 w 304800"/>
                <a:gd name="connsiteY8" fmla="*/ 22969 h 238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04800" h="238125">
                  <a:moveTo>
                    <a:pt x="0" y="22969"/>
                  </a:moveTo>
                  <a:lnTo>
                    <a:pt x="0" y="144032"/>
                  </a:lnTo>
                  <a:cubicBezTo>
                    <a:pt x="0" y="158986"/>
                    <a:pt x="10001" y="172130"/>
                    <a:pt x="24479" y="176036"/>
                  </a:cubicBezTo>
                  <a:lnTo>
                    <a:pt x="263938" y="240901"/>
                  </a:lnTo>
                  <a:cubicBezTo>
                    <a:pt x="284702" y="246521"/>
                    <a:pt x="304990" y="230805"/>
                    <a:pt x="304895" y="209373"/>
                  </a:cubicBezTo>
                  <a:lnTo>
                    <a:pt x="304324" y="132697"/>
                  </a:lnTo>
                  <a:cubicBezTo>
                    <a:pt x="304133" y="106884"/>
                    <a:pt x="287464" y="84215"/>
                    <a:pt x="262890" y="76309"/>
                  </a:cubicBezTo>
                  <a:lnTo>
                    <a:pt x="30004" y="1157"/>
                  </a:lnTo>
                  <a:cubicBezTo>
                    <a:pt x="15240" y="-3701"/>
                    <a:pt x="0" y="7348"/>
                    <a:pt x="0" y="22969"/>
                  </a:cubicBezTo>
                  <a:close/>
                </a:path>
              </a:pathLst>
            </a:custGeom>
            <a:solidFill>
              <a:srgbClr val="5A0FEA"/>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18" name="Freeform: Shape 117">
              <a:extLst>
                <a:ext uri="{FF2B5EF4-FFF2-40B4-BE49-F238E27FC236}">
                  <a16:creationId xmlns:a16="http://schemas.microsoft.com/office/drawing/2014/main" id="{CBCE6BFD-9DFD-4B47-BC1E-ABC163E7FFF1}"/>
                </a:ext>
              </a:extLst>
            </p:cNvPr>
            <p:cNvSpPr/>
            <p:nvPr/>
          </p:nvSpPr>
          <p:spPr>
            <a:xfrm>
              <a:off x="5915116" y="7010876"/>
              <a:ext cx="428625" cy="1238250"/>
            </a:xfrm>
            <a:custGeom>
              <a:avLst/>
              <a:gdLst>
                <a:gd name="connsiteX0" fmla="*/ 733 w 428625"/>
                <a:gd name="connsiteY0" fmla="*/ 251936 h 1238250"/>
                <a:gd name="connsiteX1" fmla="*/ 266481 w 428625"/>
                <a:gd name="connsiteY1" fmla="*/ 1239012 h 1238250"/>
                <a:gd name="connsiteX2" fmla="*/ 234381 w 428625"/>
                <a:gd name="connsiteY2" fmla="*/ 545211 h 1238250"/>
                <a:gd name="connsiteX3" fmla="*/ 431359 w 428625"/>
                <a:gd name="connsiteY3" fmla="*/ 0 h 1238250"/>
                <a:gd name="connsiteX4" fmla="*/ 733 w 428625"/>
                <a:gd name="connsiteY4" fmla="*/ 251936 h 1238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8625" h="1238250">
                  <a:moveTo>
                    <a:pt x="733" y="251936"/>
                  </a:moveTo>
                  <a:cubicBezTo>
                    <a:pt x="-16221" y="474822"/>
                    <a:pt x="266481" y="1239012"/>
                    <a:pt x="266481" y="1239012"/>
                  </a:cubicBezTo>
                  <a:cubicBezTo>
                    <a:pt x="266481" y="1239012"/>
                    <a:pt x="240573" y="862584"/>
                    <a:pt x="234381" y="545211"/>
                  </a:cubicBezTo>
                  <a:cubicBezTo>
                    <a:pt x="228190" y="227838"/>
                    <a:pt x="431359" y="0"/>
                    <a:pt x="431359" y="0"/>
                  </a:cubicBezTo>
                  <a:lnTo>
                    <a:pt x="733" y="251936"/>
                  </a:lnTo>
                  <a:close/>
                </a:path>
              </a:pathLst>
            </a:custGeom>
            <a:solidFill>
              <a:srgbClr val="EA1149"/>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19" name="Freeform: Shape 118">
              <a:extLst>
                <a:ext uri="{FF2B5EF4-FFF2-40B4-BE49-F238E27FC236}">
                  <a16:creationId xmlns:a16="http://schemas.microsoft.com/office/drawing/2014/main" id="{F52BF3C5-F420-4A56-AA40-1A895CA3B87C}"/>
                </a:ext>
              </a:extLst>
            </p:cNvPr>
            <p:cNvSpPr/>
            <p:nvPr/>
          </p:nvSpPr>
          <p:spPr>
            <a:xfrm>
              <a:off x="5846127" y="8230648"/>
              <a:ext cx="304800" cy="276225"/>
            </a:xfrm>
            <a:custGeom>
              <a:avLst/>
              <a:gdLst>
                <a:gd name="connsiteX0" fmla="*/ 312230 w 304800"/>
                <a:gd name="connsiteY0" fmla="*/ 201263 h 276225"/>
                <a:gd name="connsiteX1" fmla="*/ 190119 w 304800"/>
                <a:gd name="connsiteY1" fmla="*/ 277273 h 276225"/>
                <a:gd name="connsiteX2" fmla="*/ 0 w 304800"/>
                <a:gd name="connsiteY2" fmla="*/ 0 h 276225"/>
                <a:gd name="connsiteX3" fmla="*/ 190 w 304800"/>
                <a:gd name="connsiteY3" fmla="*/ 95 h 276225"/>
                <a:gd name="connsiteX4" fmla="*/ 168878 w 304800"/>
                <a:gd name="connsiteY4" fmla="*/ 200120 h 276225"/>
                <a:gd name="connsiteX5" fmla="*/ 241459 w 304800"/>
                <a:gd name="connsiteY5" fmla="*/ 218885 h 276225"/>
                <a:gd name="connsiteX6" fmla="*/ 292132 w 304800"/>
                <a:gd name="connsiteY6" fmla="*/ 208216 h 276225"/>
                <a:gd name="connsiteX7" fmla="*/ 312230 w 304800"/>
                <a:gd name="connsiteY7" fmla="*/ 201263 h 276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4800" h="276225">
                  <a:moveTo>
                    <a:pt x="312230" y="201263"/>
                  </a:moveTo>
                  <a:cubicBezTo>
                    <a:pt x="292894" y="251841"/>
                    <a:pt x="256318" y="304038"/>
                    <a:pt x="190119" y="277273"/>
                  </a:cubicBezTo>
                  <a:cubicBezTo>
                    <a:pt x="72961" y="229743"/>
                    <a:pt x="0" y="0"/>
                    <a:pt x="0" y="0"/>
                  </a:cubicBezTo>
                  <a:lnTo>
                    <a:pt x="190" y="95"/>
                  </a:lnTo>
                  <a:cubicBezTo>
                    <a:pt x="55150" y="81629"/>
                    <a:pt x="112300" y="150305"/>
                    <a:pt x="168878" y="200120"/>
                  </a:cubicBezTo>
                  <a:cubicBezTo>
                    <a:pt x="188690" y="217551"/>
                    <a:pt x="215646" y="224314"/>
                    <a:pt x="241459" y="218885"/>
                  </a:cubicBezTo>
                  <a:lnTo>
                    <a:pt x="292132" y="208216"/>
                  </a:lnTo>
                  <a:cubicBezTo>
                    <a:pt x="299275" y="206693"/>
                    <a:pt x="306038" y="204311"/>
                    <a:pt x="312230" y="201263"/>
                  </a:cubicBezTo>
                  <a:close/>
                </a:path>
              </a:pathLst>
            </a:custGeom>
            <a:solidFill>
              <a:srgbClr val="EA1149"/>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20" name="Freeform: Shape 119">
              <a:extLst>
                <a:ext uri="{FF2B5EF4-FFF2-40B4-BE49-F238E27FC236}">
                  <a16:creationId xmlns:a16="http://schemas.microsoft.com/office/drawing/2014/main" id="{A979055C-91F6-473E-B82E-CCB770C327FE}"/>
                </a:ext>
              </a:extLst>
            </p:cNvPr>
            <p:cNvSpPr/>
            <p:nvPr/>
          </p:nvSpPr>
          <p:spPr>
            <a:xfrm>
              <a:off x="5565920" y="6330819"/>
              <a:ext cx="923925" cy="2114550"/>
            </a:xfrm>
            <a:custGeom>
              <a:avLst/>
              <a:gdLst>
                <a:gd name="connsiteX0" fmla="*/ 460896 w 923925"/>
                <a:gd name="connsiteY0" fmla="*/ 1106110 h 2114550"/>
                <a:gd name="connsiteX1" fmla="*/ 636727 w 923925"/>
                <a:gd name="connsiteY1" fmla="*/ 2005746 h 2114550"/>
                <a:gd name="connsiteX2" fmla="*/ 592436 w 923925"/>
                <a:gd name="connsiteY2" fmla="*/ 2101092 h 2114550"/>
                <a:gd name="connsiteX3" fmla="*/ 572338 w 923925"/>
                <a:gd name="connsiteY3" fmla="*/ 2108045 h 2114550"/>
                <a:gd name="connsiteX4" fmla="*/ 521665 w 923925"/>
                <a:gd name="connsiteY4" fmla="*/ 2118713 h 2114550"/>
                <a:gd name="connsiteX5" fmla="*/ 449085 w 923925"/>
                <a:gd name="connsiteY5" fmla="*/ 2099949 h 2114550"/>
                <a:gd name="connsiteX6" fmla="*/ 280397 w 923925"/>
                <a:gd name="connsiteY6" fmla="*/ 1899924 h 2114550"/>
                <a:gd name="connsiteX7" fmla="*/ 171 w 923925"/>
                <a:gd name="connsiteY7" fmla="*/ 1018861 h 2114550"/>
                <a:gd name="connsiteX8" fmla="*/ 361359 w 923925"/>
                <a:gd name="connsiteY8" fmla="*/ 96841 h 2114550"/>
                <a:gd name="connsiteX9" fmla="*/ 699783 w 923925"/>
                <a:gd name="connsiteY9" fmla="*/ 25404 h 2114550"/>
                <a:gd name="connsiteX10" fmla="*/ 930478 w 923925"/>
                <a:gd name="connsiteY10" fmla="*/ 393545 h 2114550"/>
                <a:gd name="connsiteX11" fmla="*/ 460896 w 923925"/>
                <a:gd name="connsiteY11" fmla="*/ 1106110 h 211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23925" h="2114550">
                  <a:moveTo>
                    <a:pt x="460896" y="1106110"/>
                  </a:moveTo>
                  <a:cubicBezTo>
                    <a:pt x="445846" y="1211647"/>
                    <a:pt x="583101" y="1787148"/>
                    <a:pt x="636727" y="2005746"/>
                  </a:cubicBezTo>
                  <a:cubicBezTo>
                    <a:pt x="646347" y="2044799"/>
                    <a:pt x="626916" y="2084042"/>
                    <a:pt x="592436" y="2101092"/>
                  </a:cubicBezTo>
                  <a:cubicBezTo>
                    <a:pt x="586245" y="2104140"/>
                    <a:pt x="579482" y="2106521"/>
                    <a:pt x="572338" y="2108045"/>
                  </a:cubicBezTo>
                  <a:lnTo>
                    <a:pt x="521665" y="2118713"/>
                  </a:lnTo>
                  <a:cubicBezTo>
                    <a:pt x="495852" y="2124142"/>
                    <a:pt x="468897" y="2117380"/>
                    <a:pt x="449085" y="2099949"/>
                  </a:cubicBezTo>
                  <a:cubicBezTo>
                    <a:pt x="392506" y="2050133"/>
                    <a:pt x="335356" y="1981458"/>
                    <a:pt x="280397" y="1899924"/>
                  </a:cubicBezTo>
                  <a:cubicBezTo>
                    <a:pt x="118948" y="1660846"/>
                    <a:pt x="-5258" y="1327661"/>
                    <a:pt x="171" y="1018861"/>
                  </a:cubicBezTo>
                  <a:cubicBezTo>
                    <a:pt x="7410" y="608810"/>
                    <a:pt x="176479" y="296961"/>
                    <a:pt x="361359" y="96841"/>
                  </a:cubicBezTo>
                  <a:cubicBezTo>
                    <a:pt x="447561" y="3401"/>
                    <a:pt x="583863" y="-26698"/>
                    <a:pt x="699783" y="25404"/>
                  </a:cubicBezTo>
                  <a:cubicBezTo>
                    <a:pt x="827513" y="82934"/>
                    <a:pt x="920572" y="214570"/>
                    <a:pt x="930478" y="393545"/>
                  </a:cubicBezTo>
                  <a:cubicBezTo>
                    <a:pt x="945909" y="676152"/>
                    <a:pt x="499091" y="837601"/>
                    <a:pt x="460896" y="1106110"/>
                  </a:cubicBezTo>
                  <a:close/>
                </a:path>
              </a:pathLst>
            </a:custGeom>
            <a:solidFill>
              <a:srgbClr val="FF2D5E"/>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21" name="Freeform: Shape 120">
              <a:extLst>
                <a:ext uri="{FF2B5EF4-FFF2-40B4-BE49-F238E27FC236}">
                  <a16:creationId xmlns:a16="http://schemas.microsoft.com/office/drawing/2014/main" id="{8C805FCA-4BD2-49D9-B7E5-66701906BC93}"/>
                </a:ext>
              </a:extLst>
            </p:cNvPr>
            <p:cNvSpPr/>
            <p:nvPr/>
          </p:nvSpPr>
          <p:spPr>
            <a:xfrm>
              <a:off x="6074822" y="8375698"/>
              <a:ext cx="142875" cy="152400"/>
            </a:xfrm>
            <a:custGeom>
              <a:avLst/>
              <a:gdLst>
                <a:gd name="connsiteX0" fmla="*/ 0 w 142875"/>
                <a:gd name="connsiteY0" fmla="*/ 59452 h 152400"/>
                <a:gd name="connsiteX1" fmla="*/ 40196 w 142875"/>
                <a:gd name="connsiteY1" fmla="*/ 161274 h 152400"/>
                <a:gd name="connsiteX2" fmla="*/ 149352 w 142875"/>
                <a:gd name="connsiteY2" fmla="*/ 132889 h 152400"/>
                <a:gd name="connsiteX3" fmla="*/ 99727 w 142875"/>
                <a:gd name="connsiteY3" fmla="*/ 18113 h 152400"/>
                <a:gd name="connsiteX4" fmla="*/ 65342 w 142875"/>
                <a:gd name="connsiteY4" fmla="*/ 873 h 152400"/>
                <a:gd name="connsiteX5" fmla="*/ 0 w 142875"/>
                <a:gd name="connsiteY5" fmla="*/ 59452 h 152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2875" h="152400">
                  <a:moveTo>
                    <a:pt x="0" y="59452"/>
                  </a:moveTo>
                  <a:lnTo>
                    <a:pt x="40196" y="161274"/>
                  </a:lnTo>
                  <a:lnTo>
                    <a:pt x="149352" y="132889"/>
                  </a:lnTo>
                  <a:lnTo>
                    <a:pt x="99727" y="18113"/>
                  </a:lnTo>
                  <a:cubicBezTo>
                    <a:pt x="94012" y="4778"/>
                    <a:pt x="79438" y="-2652"/>
                    <a:pt x="65342" y="873"/>
                  </a:cubicBezTo>
                  <a:cubicBezTo>
                    <a:pt x="32766" y="9064"/>
                    <a:pt x="8763" y="26209"/>
                    <a:pt x="0" y="59452"/>
                  </a:cubicBezTo>
                  <a:close/>
                </a:path>
              </a:pathLst>
            </a:custGeom>
            <a:solidFill>
              <a:srgbClr val="FFB2BA"/>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22" name="Freeform: Shape 121">
              <a:extLst>
                <a:ext uri="{FF2B5EF4-FFF2-40B4-BE49-F238E27FC236}">
                  <a16:creationId xmlns:a16="http://schemas.microsoft.com/office/drawing/2014/main" id="{0DFD397A-0F9E-4D70-8724-3F5A1DC4F3C2}"/>
                </a:ext>
              </a:extLst>
            </p:cNvPr>
            <p:cNvSpPr/>
            <p:nvPr/>
          </p:nvSpPr>
          <p:spPr>
            <a:xfrm>
              <a:off x="6074884" y="8456346"/>
              <a:ext cx="219075" cy="228600"/>
            </a:xfrm>
            <a:custGeom>
              <a:avLst/>
              <a:gdLst>
                <a:gd name="connsiteX0" fmla="*/ 11654 w 219075"/>
                <a:gd name="connsiteY0" fmla="*/ 31192 h 228600"/>
                <a:gd name="connsiteX1" fmla="*/ 4891 w 219075"/>
                <a:gd name="connsiteY1" fmla="*/ 104439 h 228600"/>
                <a:gd name="connsiteX2" fmla="*/ 113000 w 219075"/>
                <a:gd name="connsiteY2" fmla="*/ 232550 h 228600"/>
                <a:gd name="connsiteX3" fmla="*/ 223394 w 219075"/>
                <a:gd name="connsiteY3" fmla="*/ 181400 h 228600"/>
                <a:gd name="connsiteX4" fmla="*/ 120810 w 219075"/>
                <a:gd name="connsiteY4" fmla="*/ 2807 h 228600"/>
                <a:gd name="connsiteX5" fmla="*/ 11654 w 219075"/>
                <a:gd name="connsiteY5" fmla="*/ 31192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9075" h="228600">
                  <a:moveTo>
                    <a:pt x="11654" y="31192"/>
                  </a:moveTo>
                  <a:cubicBezTo>
                    <a:pt x="11654" y="31192"/>
                    <a:pt x="-9206" y="75482"/>
                    <a:pt x="4891" y="104439"/>
                  </a:cubicBezTo>
                  <a:cubicBezTo>
                    <a:pt x="18988" y="133299"/>
                    <a:pt x="57469" y="219215"/>
                    <a:pt x="113000" y="232550"/>
                  </a:cubicBezTo>
                  <a:cubicBezTo>
                    <a:pt x="168530" y="245885"/>
                    <a:pt x="222632" y="203689"/>
                    <a:pt x="223394" y="181400"/>
                  </a:cubicBezTo>
                  <a:cubicBezTo>
                    <a:pt x="224156" y="159208"/>
                    <a:pt x="205678" y="16713"/>
                    <a:pt x="120810" y="2807"/>
                  </a:cubicBezTo>
                  <a:cubicBezTo>
                    <a:pt x="35942" y="-11100"/>
                    <a:pt x="11654" y="31192"/>
                    <a:pt x="11654" y="31192"/>
                  </a:cubicBezTo>
                  <a:close/>
                </a:path>
              </a:pathLst>
            </a:custGeom>
            <a:solidFill>
              <a:srgbClr val="FFB2BA"/>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23" name="Freeform: Shape 122">
              <a:extLst>
                <a:ext uri="{FF2B5EF4-FFF2-40B4-BE49-F238E27FC236}">
                  <a16:creationId xmlns:a16="http://schemas.microsoft.com/office/drawing/2014/main" id="{679A2ADE-1005-4D29-B943-18E8B89ED561}"/>
                </a:ext>
              </a:extLst>
            </p:cNvPr>
            <p:cNvSpPr/>
            <p:nvPr/>
          </p:nvSpPr>
          <p:spPr>
            <a:xfrm>
              <a:off x="7089044" y="5672328"/>
              <a:ext cx="104775" cy="114300"/>
            </a:xfrm>
            <a:custGeom>
              <a:avLst/>
              <a:gdLst>
                <a:gd name="connsiteX0" fmla="*/ 92393 w 104775"/>
                <a:gd name="connsiteY0" fmla="*/ 33052 h 114300"/>
                <a:gd name="connsiteX1" fmla="*/ 36957 w 104775"/>
                <a:gd name="connsiteY1" fmla="*/ 0 h 114300"/>
                <a:gd name="connsiteX2" fmla="*/ 0 w 104775"/>
                <a:gd name="connsiteY2" fmla="*/ 66866 h 114300"/>
                <a:gd name="connsiteX3" fmla="*/ 59627 w 104775"/>
                <a:gd name="connsiteY3" fmla="*/ 111633 h 114300"/>
                <a:gd name="connsiteX4" fmla="*/ 88963 w 104775"/>
                <a:gd name="connsiteY4" fmla="*/ 105823 h 114300"/>
                <a:gd name="connsiteX5" fmla="*/ 109156 w 104775"/>
                <a:gd name="connsiteY5" fmla="*/ 64770 h 114300"/>
                <a:gd name="connsiteX6" fmla="*/ 92393 w 104775"/>
                <a:gd name="connsiteY6" fmla="*/ 33052 h 114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4775" h="114300">
                  <a:moveTo>
                    <a:pt x="92393" y="33052"/>
                  </a:moveTo>
                  <a:lnTo>
                    <a:pt x="36957" y="0"/>
                  </a:lnTo>
                  <a:lnTo>
                    <a:pt x="0" y="66866"/>
                  </a:lnTo>
                  <a:lnTo>
                    <a:pt x="59627" y="111633"/>
                  </a:lnTo>
                  <a:cubicBezTo>
                    <a:pt x="68961" y="116777"/>
                    <a:pt x="81439" y="114395"/>
                    <a:pt x="88963" y="105823"/>
                  </a:cubicBezTo>
                  <a:cubicBezTo>
                    <a:pt x="100298" y="92774"/>
                    <a:pt x="107728" y="79248"/>
                    <a:pt x="109156" y="64770"/>
                  </a:cubicBezTo>
                  <a:cubicBezTo>
                    <a:pt x="110395" y="51911"/>
                    <a:pt x="103442" y="39624"/>
                    <a:pt x="92393" y="33052"/>
                  </a:cubicBezTo>
                  <a:close/>
                </a:path>
              </a:pathLst>
            </a:custGeom>
            <a:solidFill>
              <a:srgbClr val="FFB2BA"/>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sp>
          <p:nvSpPr>
            <p:cNvPr id="124" name="Freeform: Shape 123">
              <a:extLst>
                <a:ext uri="{FF2B5EF4-FFF2-40B4-BE49-F238E27FC236}">
                  <a16:creationId xmlns:a16="http://schemas.microsoft.com/office/drawing/2014/main" id="{A37AA097-94E4-4E93-9A6B-76FDF3A28973}"/>
                </a:ext>
              </a:extLst>
            </p:cNvPr>
            <p:cNvSpPr/>
            <p:nvPr/>
          </p:nvSpPr>
          <p:spPr>
            <a:xfrm>
              <a:off x="7410798" y="6633210"/>
              <a:ext cx="742950" cy="209550"/>
            </a:xfrm>
            <a:custGeom>
              <a:avLst/>
              <a:gdLst>
                <a:gd name="connsiteX0" fmla="*/ 752380 w 742950"/>
                <a:gd name="connsiteY0" fmla="*/ 75342 h 209550"/>
                <a:gd name="connsiteX1" fmla="*/ 94679 w 742950"/>
                <a:gd name="connsiteY1" fmla="*/ 202311 h 209550"/>
                <a:gd name="connsiteX2" fmla="*/ 0 w 742950"/>
                <a:gd name="connsiteY2" fmla="*/ 0 h 209550"/>
                <a:gd name="connsiteX3" fmla="*/ 752380 w 742950"/>
                <a:gd name="connsiteY3" fmla="*/ 75342 h 209550"/>
              </a:gdLst>
              <a:ahLst/>
              <a:cxnLst>
                <a:cxn ang="0">
                  <a:pos x="connsiteX0" y="connsiteY0"/>
                </a:cxn>
                <a:cxn ang="0">
                  <a:pos x="connsiteX1" y="connsiteY1"/>
                </a:cxn>
                <a:cxn ang="0">
                  <a:pos x="connsiteX2" y="connsiteY2"/>
                </a:cxn>
                <a:cxn ang="0">
                  <a:pos x="connsiteX3" y="connsiteY3"/>
                </a:cxn>
              </a:cxnLst>
              <a:rect l="l" t="t" r="r" b="b"/>
              <a:pathLst>
                <a:path w="742950" h="209550">
                  <a:moveTo>
                    <a:pt x="752380" y="75342"/>
                  </a:moveTo>
                  <a:cubicBezTo>
                    <a:pt x="623126" y="192500"/>
                    <a:pt x="390525" y="243554"/>
                    <a:pt x="94679" y="202311"/>
                  </a:cubicBezTo>
                  <a:cubicBezTo>
                    <a:pt x="94679" y="202311"/>
                    <a:pt x="91916" y="128397"/>
                    <a:pt x="0" y="0"/>
                  </a:cubicBezTo>
                  <a:cubicBezTo>
                    <a:pt x="0" y="0"/>
                    <a:pt x="433483" y="138684"/>
                    <a:pt x="752380" y="75342"/>
                  </a:cubicBezTo>
                  <a:close/>
                </a:path>
              </a:pathLst>
            </a:custGeom>
            <a:solidFill>
              <a:srgbClr val="EA1149"/>
            </a:solidFill>
            <a:ln w="9525"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ea typeface="+mn-ea"/>
                <a:cs typeface="+mn-cs"/>
              </a:endParaRPr>
            </a:p>
          </p:txBody>
        </p:sp>
      </p:grpSp>
    </p:spTree>
    <p:extLst>
      <p:ext uri="{BB962C8B-B14F-4D97-AF65-F5344CB8AC3E}">
        <p14:creationId xmlns:p14="http://schemas.microsoft.com/office/powerpoint/2010/main" val="77729325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with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additive="base">
                                        <p:cTn id="7" dur="1500" fill="hold"/>
                                        <p:tgtEl>
                                          <p:spTgt spid="101"/>
                                        </p:tgtEl>
                                        <p:attrNameLst>
                                          <p:attrName>ppt_x</p:attrName>
                                        </p:attrNameLst>
                                      </p:cBhvr>
                                      <p:tavLst>
                                        <p:tav tm="0">
                                          <p:val>
                                            <p:strVal val="0-#ppt_w/2"/>
                                          </p:val>
                                        </p:tav>
                                        <p:tav tm="100000">
                                          <p:val>
                                            <p:strVal val="#ppt_x"/>
                                          </p:val>
                                        </p:tav>
                                      </p:tavLst>
                                    </p:anim>
                                    <p:anim calcmode="lin" valueType="num">
                                      <p:cBhvr additive="base">
                                        <p:cTn id="8" dur="1500" fill="hold"/>
                                        <p:tgtEl>
                                          <p:spTgt spid="101"/>
                                        </p:tgtEl>
                                        <p:attrNameLst>
                                          <p:attrName>ppt_y</p:attrName>
                                        </p:attrNameLst>
                                      </p:cBhvr>
                                      <p:tavLst>
                                        <p:tav tm="0">
                                          <p:val>
                                            <p:strVal val="#ppt_y"/>
                                          </p:val>
                                        </p:tav>
                                        <p:tav tm="100000">
                                          <p:val>
                                            <p:strVal val="#ppt_y"/>
                                          </p:val>
                                        </p:tav>
                                      </p:tavLst>
                                    </p:anim>
                                  </p:childTnLst>
                                </p:cTn>
                              </p:par>
                              <p:par>
                                <p:cTn id="9" presetID="2" presetClass="entr" presetSubtype="8" decel="100000" fill="hold" nodeType="withEffect">
                                  <p:stCondLst>
                                    <p:cond delay="0"/>
                                  </p:stCondLst>
                                  <p:childTnLst>
                                    <p:set>
                                      <p:cBhvr>
                                        <p:cTn id="10" dur="1" fill="hold">
                                          <p:stCondLst>
                                            <p:cond delay="0"/>
                                          </p:stCondLst>
                                        </p:cTn>
                                        <p:tgtEl>
                                          <p:spTgt spid="83"/>
                                        </p:tgtEl>
                                        <p:attrNameLst>
                                          <p:attrName>style.visibility</p:attrName>
                                        </p:attrNameLst>
                                      </p:cBhvr>
                                      <p:to>
                                        <p:strVal val="visible"/>
                                      </p:to>
                                    </p:set>
                                    <p:anim calcmode="lin" valueType="num">
                                      <p:cBhvr additive="base">
                                        <p:cTn id="11" dur="1500" fill="hold"/>
                                        <p:tgtEl>
                                          <p:spTgt spid="83"/>
                                        </p:tgtEl>
                                        <p:attrNameLst>
                                          <p:attrName>ppt_x</p:attrName>
                                        </p:attrNameLst>
                                      </p:cBhvr>
                                      <p:tavLst>
                                        <p:tav tm="0">
                                          <p:val>
                                            <p:strVal val="0-#ppt_w/2"/>
                                          </p:val>
                                        </p:tav>
                                        <p:tav tm="100000">
                                          <p:val>
                                            <p:strVal val="#ppt_x"/>
                                          </p:val>
                                        </p:tav>
                                      </p:tavLst>
                                    </p:anim>
                                    <p:anim calcmode="lin" valueType="num">
                                      <p:cBhvr additive="base">
                                        <p:cTn id="12" dur="1500" fill="hold"/>
                                        <p:tgtEl>
                                          <p:spTgt spid="83"/>
                                        </p:tgtEl>
                                        <p:attrNameLst>
                                          <p:attrName>ppt_y</p:attrName>
                                        </p:attrNameLst>
                                      </p:cBhvr>
                                      <p:tavLst>
                                        <p:tav tm="0">
                                          <p:val>
                                            <p:strVal val="#ppt_y"/>
                                          </p:val>
                                        </p:tav>
                                        <p:tav tm="100000">
                                          <p:val>
                                            <p:strVal val="#ppt_y"/>
                                          </p:val>
                                        </p:tav>
                                      </p:tavLst>
                                    </p:anim>
                                  </p:childTnLst>
                                </p:cTn>
                              </p:par>
                              <p:par>
                                <p:cTn id="13" presetID="2" presetClass="entr" presetSubtype="8" decel="100000" fill="hold" grpId="0" nodeType="withEffect">
                                  <p:stCondLst>
                                    <p:cond delay="90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1500" fill="hold"/>
                                        <p:tgtEl>
                                          <p:spTgt spid="2"/>
                                        </p:tgtEl>
                                        <p:attrNameLst>
                                          <p:attrName>ppt_x</p:attrName>
                                        </p:attrNameLst>
                                      </p:cBhvr>
                                      <p:tavLst>
                                        <p:tav tm="0">
                                          <p:val>
                                            <p:strVal val="0-#ppt_w/2"/>
                                          </p:val>
                                        </p:tav>
                                        <p:tav tm="100000">
                                          <p:val>
                                            <p:strVal val="#ppt_x"/>
                                          </p:val>
                                        </p:tav>
                                      </p:tavLst>
                                    </p:anim>
                                    <p:anim calcmode="lin" valueType="num">
                                      <p:cBhvr additive="base">
                                        <p:cTn id="16" dur="1500" fill="hold"/>
                                        <p:tgtEl>
                                          <p:spTgt spid="2"/>
                                        </p:tgtEl>
                                        <p:attrNameLst>
                                          <p:attrName>ppt_y</p:attrName>
                                        </p:attrNameLst>
                                      </p:cBhvr>
                                      <p:tavLst>
                                        <p:tav tm="0">
                                          <p:val>
                                            <p:strVal val="#ppt_y"/>
                                          </p:val>
                                        </p:tav>
                                        <p:tav tm="100000">
                                          <p:val>
                                            <p:strVal val="#ppt_y"/>
                                          </p:val>
                                        </p:tav>
                                      </p:tavLst>
                                    </p:anim>
                                  </p:childTnLst>
                                </p:cTn>
                              </p:par>
                              <p:par>
                                <p:cTn id="17" presetID="2" presetClass="entr" presetSubtype="8" decel="100000" fill="hold" nodeType="withEffect">
                                  <p:stCondLst>
                                    <p:cond delay="1000"/>
                                  </p:stCondLst>
                                  <p:childTnLst>
                                    <p:set>
                                      <p:cBhvr>
                                        <p:cTn id="18" dur="1" fill="hold">
                                          <p:stCondLst>
                                            <p:cond delay="0"/>
                                          </p:stCondLst>
                                        </p:cTn>
                                        <p:tgtEl>
                                          <p:spTgt spid="58"/>
                                        </p:tgtEl>
                                        <p:attrNameLst>
                                          <p:attrName>style.visibility</p:attrName>
                                        </p:attrNameLst>
                                      </p:cBhvr>
                                      <p:to>
                                        <p:strVal val="visible"/>
                                      </p:to>
                                    </p:set>
                                    <p:anim calcmode="lin" valueType="num">
                                      <p:cBhvr additive="base">
                                        <p:cTn id="19" dur="1500" fill="hold"/>
                                        <p:tgtEl>
                                          <p:spTgt spid="58"/>
                                        </p:tgtEl>
                                        <p:attrNameLst>
                                          <p:attrName>ppt_x</p:attrName>
                                        </p:attrNameLst>
                                      </p:cBhvr>
                                      <p:tavLst>
                                        <p:tav tm="0">
                                          <p:val>
                                            <p:strVal val="0-#ppt_w/2"/>
                                          </p:val>
                                        </p:tav>
                                        <p:tav tm="100000">
                                          <p:val>
                                            <p:strVal val="#ppt_x"/>
                                          </p:val>
                                        </p:tav>
                                      </p:tavLst>
                                    </p:anim>
                                    <p:anim calcmode="lin" valueType="num">
                                      <p:cBhvr additive="base">
                                        <p:cTn id="20" dur="1500" fill="hold"/>
                                        <p:tgtEl>
                                          <p:spTgt spid="58"/>
                                        </p:tgtEl>
                                        <p:attrNameLst>
                                          <p:attrName>ppt_y</p:attrName>
                                        </p:attrNameLst>
                                      </p:cBhvr>
                                      <p:tavLst>
                                        <p:tav tm="0">
                                          <p:val>
                                            <p:strVal val="#ppt_y"/>
                                          </p:val>
                                        </p:tav>
                                        <p:tav tm="100000">
                                          <p:val>
                                            <p:strVal val="#ppt_y"/>
                                          </p:val>
                                        </p:tav>
                                      </p:tavLst>
                                    </p:anim>
                                  </p:childTnLst>
                                </p:cTn>
                              </p:par>
                              <p:par>
                                <p:cTn id="21" presetID="2" presetClass="entr" presetSubtype="8" decel="100000" fill="hold" nodeType="withEffect">
                                  <p:stCondLst>
                                    <p:cond delay="1100"/>
                                  </p:stCondLst>
                                  <p:childTnLst>
                                    <p:set>
                                      <p:cBhvr>
                                        <p:cTn id="22" dur="1" fill="hold">
                                          <p:stCondLst>
                                            <p:cond delay="0"/>
                                          </p:stCondLst>
                                        </p:cTn>
                                        <p:tgtEl>
                                          <p:spTgt spid="52"/>
                                        </p:tgtEl>
                                        <p:attrNameLst>
                                          <p:attrName>style.visibility</p:attrName>
                                        </p:attrNameLst>
                                      </p:cBhvr>
                                      <p:to>
                                        <p:strVal val="visible"/>
                                      </p:to>
                                    </p:set>
                                    <p:anim calcmode="lin" valueType="num">
                                      <p:cBhvr additive="base">
                                        <p:cTn id="23" dur="1500" fill="hold"/>
                                        <p:tgtEl>
                                          <p:spTgt spid="52"/>
                                        </p:tgtEl>
                                        <p:attrNameLst>
                                          <p:attrName>ppt_x</p:attrName>
                                        </p:attrNameLst>
                                      </p:cBhvr>
                                      <p:tavLst>
                                        <p:tav tm="0">
                                          <p:val>
                                            <p:strVal val="0-#ppt_w/2"/>
                                          </p:val>
                                        </p:tav>
                                        <p:tav tm="100000">
                                          <p:val>
                                            <p:strVal val="#ppt_x"/>
                                          </p:val>
                                        </p:tav>
                                      </p:tavLst>
                                    </p:anim>
                                    <p:anim calcmode="lin" valueType="num">
                                      <p:cBhvr additive="base">
                                        <p:cTn id="24" dur="1500" fill="hold"/>
                                        <p:tgtEl>
                                          <p:spTgt spid="52"/>
                                        </p:tgtEl>
                                        <p:attrNameLst>
                                          <p:attrName>ppt_y</p:attrName>
                                        </p:attrNameLst>
                                      </p:cBhvr>
                                      <p:tavLst>
                                        <p:tav tm="0">
                                          <p:val>
                                            <p:strVal val="#ppt_y"/>
                                          </p:val>
                                        </p:tav>
                                        <p:tav tm="100000">
                                          <p:val>
                                            <p:strVal val="#ppt_y"/>
                                          </p:val>
                                        </p:tav>
                                      </p:tavLst>
                                    </p:anim>
                                  </p:childTnLst>
                                </p:cTn>
                              </p:par>
                              <p:par>
                                <p:cTn id="25" presetID="2" presetClass="entr" presetSubtype="8" decel="100000" fill="hold" nodeType="withEffect">
                                  <p:stCondLst>
                                    <p:cond delay="1200"/>
                                  </p:stCondLst>
                                  <p:childTnLst>
                                    <p:set>
                                      <p:cBhvr>
                                        <p:cTn id="26" dur="1" fill="hold">
                                          <p:stCondLst>
                                            <p:cond delay="0"/>
                                          </p:stCondLst>
                                        </p:cTn>
                                        <p:tgtEl>
                                          <p:spTgt spid="76"/>
                                        </p:tgtEl>
                                        <p:attrNameLst>
                                          <p:attrName>style.visibility</p:attrName>
                                        </p:attrNameLst>
                                      </p:cBhvr>
                                      <p:to>
                                        <p:strVal val="visible"/>
                                      </p:to>
                                    </p:set>
                                    <p:anim calcmode="lin" valueType="num">
                                      <p:cBhvr additive="base">
                                        <p:cTn id="27" dur="1500" fill="hold"/>
                                        <p:tgtEl>
                                          <p:spTgt spid="76"/>
                                        </p:tgtEl>
                                        <p:attrNameLst>
                                          <p:attrName>ppt_x</p:attrName>
                                        </p:attrNameLst>
                                      </p:cBhvr>
                                      <p:tavLst>
                                        <p:tav tm="0">
                                          <p:val>
                                            <p:strVal val="0-#ppt_w/2"/>
                                          </p:val>
                                        </p:tav>
                                        <p:tav tm="100000">
                                          <p:val>
                                            <p:strVal val="#ppt_x"/>
                                          </p:val>
                                        </p:tav>
                                      </p:tavLst>
                                    </p:anim>
                                    <p:anim calcmode="lin" valueType="num">
                                      <p:cBhvr additive="base">
                                        <p:cTn id="28" dur="1500" fill="hold"/>
                                        <p:tgtEl>
                                          <p:spTgt spid="76"/>
                                        </p:tgtEl>
                                        <p:attrNameLst>
                                          <p:attrName>ppt_y</p:attrName>
                                        </p:attrNameLst>
                                      </p:cBhvr>
                                      <p:tavLst>
                                        <p:tav tm="0">
                                          <p:val>
                                            <p:strVal val="#ppt_y"/>
                                          </p:val>
                                        </p:tav>
                                        <p:tav tm="100000">
                                          <p:val>
                                            <p:strVal val="#ppt_y"/>
                                          </p:val>
                                        </p:tav>
                                      </p:tavLst>
                                    </p:anim>
                                  </p:childTnLst>
                                </p:cTn>
                              </p:par>
                              <p:par>
                                <p:cTn id="29" presetID="2" presetClass="entr" presetSubtype="8" decel="100000" fill="hold" nodeType="withEffect">
                                  <p:stCondLst>
                                    <p:cond delay="1300"/>
                                  </p:stCondLst>
                                  <p:childTnLst>
                                    <p:set>
                                      <p:cBhvr>
                                        <p:cTn id="30" dur="1" fill="hold">
                                          <p:stCondLst>
                                            <p:cond delay="0"/>
                                          </p:stCondLst>
                                        </p:cTn>
                                        <p:tgtEl>
                                          <p:spTgt spid="43"/>
                                        </p:tgtEl>
                                        <p:attrNameLst>
                                          <p:attrName>style.visibility</p:attrName>
                                        </p:attrNameLst>
                                      </p:cBhvr>
                                      <p:to>
                                        <p:strVal val="visible"/>
                                      </p:to>
                                    </p:set>
                                    <p:anim calcmode="lin" valueType="num">
                                      <p:cBhvr additive="base">
                                        <p:cTn id="31" dur="1500" fill="hold"/>
                                        <p:tgtEl>
                                          <p:spTgt spid="43"/>
                                        </p:tgtEl>
                                        <p:attrNameLst>
                                          <p:attrName>ppt_x</p:attrName>
                                        </p:attrNameLst>
                                      </p:cBhvr>
                                      <p:tavLst>
                                        <p:tav tm="0">
                                          <p:val>
                                            <p:strVal val="0-#ppt_w/2"/>
                                          </p:val>
                                        </p:tav>
                                        <p:tav tm="100000">
                                          <p:val>
                                            <p:strVal val="#ppt_x"/>
                                          </p:val>
                                        </p:tav>
                                      </p:tavLst>
                                    </p:anim>
                                    <p:anim calcmode="lin" valueType="num">
                                      <p:cBhvr additive="base">
                                        <p:cTn id="32" dur="1500" fill="hold"/>
                                        <p:tgtEl>
                                          <p:spTgt spid="43"/>
                                        </p:tgtEl>
                                        <p:attrNameLst>
                                          <p:attrName>ppt_y</p:attrName>
                                        </p:attrNameLst>
                                      </p:cBhvr>
                                      <p:tavLst>
                                        <p:tav tm="0">
                                          <p:val>
                                            <p:strVal val="#ppt_y"/>
                                          </p:val>
                                        </p:tav>
                                        <p:tav tm="100000">
                                          <p:val>
                                            <p:strVal val="#ppt_y"/>
                                          </p:val>
                                        </p:tav>
                                      </p:tavLst>
                                    </p:anim>
                                  </p:childTnLst>
                                </p:cTn>
                              </p:par>
                              <p:par>
                                <p:cTn id="33" presetID="2" presetClass="entr" presetSubtype="8" decel="100000" fill="hold" nodeType="withEffect">
                                  <p:stCondLst>
                                    <p:cond delay="110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1500" fill="hold"/>
                                        <p:tgtEl>
                                          <p:spTgt spid="3"/>
                                        </p:tgtEl>
                                        <p:attrNameLst>
                                          <p:attrName>ppt_x</p:attrName>
                                        </p:attrNameLst>
                                      </p:cBhvr>
                                      <p:tavLst>
                                        <p:tav tm="0">
                                          <p:val>
                                            <p:strVal val="0-#ppt_w/2"/>
                                          </p:val>
                                        </p:tav>
                                        <p:tav tm="100000">
                                          <p:val>
                                            <p:strVal val="#ppt_x"/>
                                          </p:val>
                                        </p:tav>
                                      </p:tavLst>
                                    </p:anim>
                                    <p:anim calcmode="lin" valueType="num">
                                      <p:cBhvr additive="base">
                                        <p:cTn id="36" dur="1500" fill="hold"/>
                                        <p:tgtEl>
                                          <p:spTgt spid="3"/>
                                        </p:tgtEl>
                                        <p:attrNameLst>
                                          <p:attrName>ppt_y</p:attrName>
                                        </p:attrNameLst>
                                      </p:cBhvr>
                                      <p:tavLst>
                                        <p:tav tm="0">
                                          <p:val>
                                            <p:strVal val="#ppt_y"/>
                                          </p:val>
                                        </p:tav>
                                        <p:tav tm="100000">
                                          <p:val>
                                            <p:strVal val="#ppt_y"/>
                                          </p:val>
                                        </p:tav>
                                      </p:tavLst>
                                    </p:anim>
                                  </p:childTnLst>
                                </p:cTn>
                              </p:par>
                              <p:par>
                                <p:cTn id="37" presetID="2" presetClass="entr" presetSubtype="8" decel="100000" fill="hold" grpId="0" nodeType="withEffect">
                                  <p:stCondLst>
                                    <p:cond delay="1300"/>
                                  </p:stCondLst>
                                  <p:childTnLst>
                                    <p:set>
                                      <p:cBhvr>
                                        <p:cTn id="38" dur="1" fill="hold">
                                          <p:stCondLst>
                                            <p:cond delay="0"/>
                                          </p:stCondLst>
                                        </p:cTn>
                                        <p:tgtEl>
                                          <p:spTgt spid="37"/>
                                        </p:tgtEl>
                                        <p:attrNameLst>
                                          <p:attrName>style.visibility</p:attrName>
                                        </p:attrNameLst>
                                      </p:cBhvr>
                                      <p:to>
                                        <p:strVal val="visible"/>
                                      </p:to>
                                    </p:set>
                                    <p:anim calcmode="lin" valueType="num">
                                      <p:cBhvr additive="base">
                                        <p:cTn id="39" dur="1500" fill="hold"/>
                                        <p:tgtEl>
                                          <p:spTgt spid="37"/>
                                        </p:tgtEl>
                                        <p:attrNameLst>
                                          <p:attrName>ppt_x</p:attrName>
                                        </p:attrNameLst>
                                      </p:cBhvr>
                                      <p:tavLst>
                                        <p:tav tm="0">
                                          <p:val>
                                            <p:strVal val="0-#ppt_w/2"/>
                                          </p:val>
                                        </p:tav>
                                        <p:tav tm="100000">
                                          <p:val>
                                            <p:strVal val="#ppt_x"/>
                                          </p:val>
                                        </p:tav>
                                      </p:tavLst>
                                    </p:anim>
                                    <p:anim calcmode="lin" valueType="num">
                                      <p:cBhvr additive="base">
                                        <p:cTn id="40" dur="1500" fill="hold"/>
                                        <p:tgtEl>
                                          <p:spTgt spid="37"/>
                                        </p:tgtEl>
                                        <p:attrNameLst>
                                          <p:attrName>ppt_y</p:attrName>
                                        </p:attrNameLst>
                                      </p:cBhvr>
                                      <p:tavLst>
                                        <p:tav tm="0">
                                          <p:val>
                                            <p:strVal val="#ppt_y"/>
                                          </p:val>
                                        </p:tav>
                                        <p:tav tm="100000">
                                          <p:val>
                                            <p:strVal val="#ppt_y"/>
                                          </p:val>
                                        </p:tav>
                                      </p:tavLst>
                                    </p:anim>
                                  </p:childTnLst>
                                </p:cTn>
                              </p:par>
                              <p:par>
                                <p:cTn id="41" presetID="2" presetClass="entr" presetSubtype="8" decel="100000" fill="hold" nodeType="withEffect">
                                  <p:stCondLst>
                                    <p:cond delay="1500"/>
                                  </p:stCondLst>
                                  <p:childTnLst>
                                    <p:set>
                                      <p:cBhvr>
                                        <p:cTn id="42" dur="1" fill="hold">
                                          <p:stCondLst>
                                            <p:cond delay="0"/>
                                          </p:stCondLst>
                                        </p:cTn>
                                        <p:tgtEl>
                                          <p:spTgt spid="39"/>
                                        </p:tgtEl>
                                        <p:attrNameLst>
                                          <p:attrName>style.visibility</p:attrName>
                                        </p:attrNameLst>
                                      </p:cBhvr>
                                      <p:to>
                                        <p:strVal val="visible"/>
                                      </p:to>
                                    </p:set>
                                    <p:anim calcmode="lin" valueType="num">
                                      <p:cBhvr additive="base">
                                        <p:cTn id="43" dur="1500" fill="hold"/>
                                        <p:tgtEl>
                                          <p:spTgt spid="39"/>
                                        </p:tgtEl>
                                        <p:attrNameLst>
                                          <p:attrName>ppt_x</p:attrName>
                                        </p:attrNameLst>
                                      </p:cBhvr>
                                      <p:tavLst>
                                        <p:tav tm="0">
                                          <p:val>
                                            <p:strVal val="0-#ppt_w/2"/>
                                          </p:val>
                                        </p:tav>
                                        <p:tav tm="100000">
                                          <p:val>
                                            <p:strVal val="#ppt_x"/>
                                          </p:val>
                                        </p:tav>
                                      </p:tavLst>
                                    </p:anim>
                                    <p:anim calcmode="lin" valueType="num">
                                      <p:cBhvr additive="base">
                                        <p:cTn id="44" dur="1500" fill="hold"/>
                                        <p:tgtEl>
                                          <p:spTgt spid="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B4099C4-1BB6-443B-8748-1D2806264761}"/>
              </a:ext>
            </a:extLst>
          </p:cNvPr>
          <p:cNvSpPr>
            <a:spLocks noGrp="1"/>
          </p:cNvSpPr>
          <p:nvPr>
            <p:ph type="title"/>
          </p:nvPr>
        </p:nvSpPr>
        <p:spPr/>
        <p:txBody>
          <a:bodyPr/>
          <a:lstStyle/>
          <a:p>
            <a:endParaRPr lang="de-DE"/>
          </a:p>
        </p:txBody>
      </p:sp>
      <p:sp>
        <p:nvSpPr>
          <p:cNvPr id="3" name="Foliennummernplatzhalter 2">
            <a:extLst>
              <a:ext uri="{FF2B5EF4-FFF2-40B4-BE49-F238E27FC236}">
                <a16:creationId xmlns:a16="http://schemas.microsoft.com/office/drawing/2014/main" id="{B68E99AB-E973-488E-833F-12F59C77D7E7}"/>
              </a:ext>
            </a:extLst>
          </p:cNvPr>
          <p:cNvSpPr>
            <a:spLocks noGrp="1"/>
          </p:cNvSpPr>
          <p:nvPr>
            <p:ph type="sldNum" sz="quarter" idx="11"/>
          </p:nvPr>
        </p:nvSpPr>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de-DE" sz="1200" b="0" i="0" u="none" strike="noStrike" kern="0" cap="none" spc="0" normalizeH="0" baseline="0" noProof="0">
                <a:ln>
                  <a:noFill/>
                </a:ln>
                <a:solidFill>
                  <a:srgbClr val="023D6B"/>
                </a:solidFill>
                <a:effectLst/>
                <a:uLnTx/>
                <a:uFillTx/>
                <a:latin typeface="Arial"/>
                <a:cs typeface="Arial"/>
              </a:rPr>
              <a:t>Seite </a:t>
            </a:r>
            <a:fld id="{A52F4D17-1AD6-42D9-B93A-EB002C62F438}" type="slidenum">
              <a:rPr kumimoji="0" lang="de-DE" sz="1200" b="0" i="0" u="none" strike="noStrike" kern="0" cap="none" spc="0" normalizeH="0" baseline="0" noProof="0" smtClean="0">
                <a:ln>
                  <a:noFill/>
                </a:ln>
                <a:solidFill>
                  <a:srgbClr val="023D6B"/>
                </a:solidFill>
                <a:effectLst/>
                <a:uLnTx/>
                <a:uFillTx/>
                <a:latin typeface="Arial"/>
                <a:cs typeface="Arial"/>
              </a:rPr>
              <a:pPr marL="0" marR="0" lvl="0" indent="0" algn="l" defTabSz="914400" eaLnBrk="1" fontAlgn="auto" latinLnBrk="0" hangingPunct="1">
                <a:lnSpc>
                  <a:spcPct val="100000"/>
                </a:lnSpc>
                <a:spcBef>
                  <a:spcPts val="0"/>
                </a:spcBef>
                <a:spcAft>
                  <a:spcPts val="0"/>
                </a:spcAft>
                <a:buClrTx/>
                <a:buSzTx/>
                <a:buFontTx/>
                <a:buNone/>
                <a:tabLst/>
                <a:defRPr/>
              </a:pPr>
              <a:t>27</a:t>
            </a:fld>
            <a:endParaRPr kumimoji="0" lang="de-DE" sz="1200" b="0" i="0" u="none" strike="noStrike" kern="0" cap="none" spc="0" normalizeH="0" baseline="0" noProof="0">
              <a:ln>
                <a:noFill/>
              </a:ln>
              <a:solidFill>
                <a:srgbClr val="023D6B"/>
              </a:solidFill>
              <a:effectLst/>
              <a:uLnTx/>
              <a:uFillTx/>
              <a:latin typeface="Arial"/>
              <a:cs typeface="Arial"/>
            </a:endParaRPr>
          </a:p>
        </p:txBody>
      </p:sp>
      <p:sp>
        <p:nvSpPr>
          <p:cNvPr id="4" name="Textplatzhalter 3">
            <a:extLst>
              <a:ext uri="{FF2B5EF4-FFF2-40B4-BE49-F238E27FC236}">
                <a16:creationId xmlns:a16="http://schemas.microsoft.com/office/drawing/2014/main" id="{4C28A2AE-4973-4A0D-BB03-DDF627E72A81}"/>
              </a:ext>
            </a:extLst>
          </p:cNvPr>
          <p:cNvSpPr>
            <a:spLocks noGrp="1"/>
          </p:cNvSpPr>
          <p:nvPr>
            <p:ph type="body" sz="quarter" idx="12"/>
          </p:nvPr>
        </p:nvSpPr>
        <p:spPr/>
        <p:txBody>
          <a:bodyPr/>
          <a:lstStyle/>
          <a:p>
            <a:endParaRPr lang="de-DE"/>
          </a:p>
        </p:txBody>
      </p:sp>
      <p:sp>
        <p:nvSpPr>
          <p:cNvPr id="6" name="Rechteck 5">
            <a:extLst>
              <a:ext uri="{FF2B5EF4-FFF2-40B4-BE49-F238E27FC236}">
                <a16:creationId xmlns:a16="http://schemas.microsoft.com/office/drawing/2014/main" id="{43F1622D-B4E3-417F-A3EA-182B285D7E71}"/>
              </a:ext>
            </a:extLst>
          </p:cNvPr>
          <p:cNvSpPr/>
          <p:nvPr/>
        </p:nvSpPr>
        <p:spPr bwMode="auto">
          <a:xfrm>
            <a:off x="-108520" y="-9670"/>
            <a:ext cx="9433048" cy="6967062"/>
          </a:xfrm>
          <a:prstGeom prst="rect">
            <a:avLst/>
          </a:prstGeom>
          <a:solidFill>
            <a:srgbClr val="17214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prstClr val="white"/>
              </a:solidFill>
              <a:effectLst/>
              <a:uLnTx/>
              <a:uFillTx/>
              <a:latin typeface="Arial"/>
              <a:cs typeface="Arial"/>
            </a:endParaRPr>
          </a:p>
        </p:txBody>
      </p:sp>
      <p:grpSp>
        <p:nvGrpSpPr>
          <p:cNvPr id="7" name="Group 2">
            <a:extLst>
              <a:ext uri="{FF2B5EF4-FFF2-40B4-BE49-F238E27FC236}">
                <a16:creationId xmlns:a16="http://schemas.microsoft.com/office/drawing/2014/main" id="{D1B37499-F033-4FA0-87E5-E1CC9A2A96CB}"/>
              </a:ext>
            </a:extLst>
          </p:cNvPr>
          <p:cNvGrpSpPr/>
          <p:nvPr/>
        </p:nvGrpSpPr>
        <p:grpSpPr>
          <a:xfrm>
            <a:off x="-2340768" y="649335"/>
            <a:ext cx="11528640" cy="5649052"/>
            <a:chOff x="419264" y="5162164"/>
            <a:chExt cx="5777642" cy="2620742"/>
          </a:xfrm>
        </p:grpSpPr>
        <p:sp>
          <p:nvSpPr>
            <p:cNvPr id="8" name="Freeform: Shape 3">
              <a:extLst>
                <a:ext uri="{FF2B5EF4-FFF2-40B4-BE49-F238E27FC236}">
                  <a16:creationId xmlns:a16="http://schemas.microsoft.com/office/drawing/2014/main" id="{9F66663B-2630-4153-BE7A-D8A492E4D8B6}"/>
                </a:ext>
              </a:extLst>
            </p:cNvPr>
            <p:cNvSpPr/>
            <p:nvPr/>
          </p:nvSpPr>
          <p:spPr>
            <a:xfrm>
              <a:off x="918950" y="5648013"/>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9" name="Freeform: Shape 4">
              <a:extLst>
                <a:ext uri="{FF2B5EF4-FFF2-40B4-BE49-F238E27FC236}">
                  <a16:creationId xmlns:a16="http://schemas.microsoft.com/office/drawing/2014/main" id="{6EC73AA0-64FC-4E32-A12B-73A7AA3F3F14}"/>
                </a:ext>
              </a:extLst>
            </p:cNvPr>
            <p:cNvSpPr/>
            <p:nvPr/>
          </p:nvSpPr>
          <p:spPr>
            <a:xfrm>
              <a:off x="3419109" y="5888197"/>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0" name="Freeform: Shape 5">
              <a:extLst>
                <a:ext uri="{FF2B5EF4-FFF2-40B4-BE49-F238E27FC236}">
                  <a16:creationId xmlns:a16="http://schemas.microsoft.com/office/drawing/2014/main" id="{1BB8A4FD-7305-42B6-BD44-FE9E5D689B82}"/>
                </a:ext>
              </a:extLst>
            </p:cNvPr>
            <p:cNvSpPr/>
            <p:nvPr/>
          </p:nvSpPr>
          <p:spPr>
            <a:xfrm>
              <a:off x="5597208" y="6223825"/>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1" name="Freeform: Shape 6">
              <a:extLst>
                <a:ext uri="{FF2B5EF4-FFF2-40B4-BE49-F238E27FC236}">
                  <a16:creationId xmlns:a16="http://schemas.microsoft.com/office/drawing/2014/main" id="{0FC6AC1F-B39E-425C-AFDC-337F825914EF}"/>
                </a:ext>
              </a:extLst>
            </p:cNvPr>
            <p:cNvSpPr/>
            <p:nvPr/>
          </p:nvSpPr>
          <p:spPr>
            <a:xfrm>
              <a:off x="4249045" y="5913505"/>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EA1149"/>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2" name="Freeform: Shape 7">
              <a:extLst>
                <a:ext uri="{FF2B5EF4-FFF2-40B4-BE49-F238E27FC236}">
                  <a16:creationId xmlns:a16="http://schemas.microsoft.com/office/drawing/2014/main" id="{D2413AD8-DADF-4DDD-A9F3-13BCCDD839B4}"/>
                </a:ext>
              </a:extLst>
            </p:cNvPr>
            <p:cNvSpPr/>
            <p:nvPr/>
          </p:nvSpPr>
          <p:spPr>
            <a:xfrm>
              <a:off x="2076123" y="5841033"/>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3" name="Freeform: Shape 8">
              <a:extLst>
                <a:ext uri="{FF2B5EF4-FFF2-40B4-BE49-F238E27FC236}">
                  <a16:creationId xmlns:a16="http://schemas.microsoft.com/office/drawing/2014/main" id="{6DD61983-F6D1-40BB-99BD-6CC16B9F3220}"/>
                </a:ext>
              </a:extLst>
            </p:cNvPr>
            <p:cNvSpPr/>
            <p:nvPr/>
          </p:nvSpPr>
          <p:spPr>
            <a:xfrm>
              <a:off x="487201" y="7143588"/>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4" name="Freeform: Shape 9">
              <a:extLst>
                <a:ext uri="{FF2B5EF4-FFF2-40B4-BE49-F238E27FC236}">
                  <a16:creationId xmlns:a16="http://schemas.microsoft.com/office/drawing/2014/main" id="{8DF1C6DE-7037-446F-A573-01DB28B0938A}"/>
                </a:ext>
              </a:extLst>
            </p:cNvPr>
            <p:cNvSpPr/>
            <p:nvPr/>
          </p:nvSpPr>
          <p:spPr>
            <a:xfrm>
              <a:off x="3866591" y="5297735"/>
              <a:ext cx="47367" cy="47367"/>
            </a:xfrm>
            <a:custGeom>
              <a:avLst/>
              <a:gdLst>
                <a:gd name="connsiteX0" fmla="*/ 50683 w 47366"/>
                <a:gd name="connsiteY0" fmla="*/ 25341 h 47366"/>
                <a:gd name="connsiteX1" fmla="*/ 25342 w 47366"/>
                <a:gd name="connsiteY1" fmla="*/ 50683 h 47366"/>
                <a:gd name="connsiteX2" fmla="*/ 0 w 47366"/>
                <a:gd name="connsiteY2" fmla="*/ 25341 h 47366"/>
                <a:gd name="connsiteX3" fmla="*/ 25342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2" y="50683"/>
                  </a:cubicBezTo>
                  <a:cubicBezTo>
                    <a:pt x="11346" y="50683"/>
                    <a:pt x="0" y="39337"/>
                    <a:pt x="0" y="25341"/>
                  </a:cubicBezTo>
                  <a:cubicBezTo>
                    <a:pt x="0" y="11346"/>
                    <a:pt x="11346" y="0"/>
                    <a:pt x="25342"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5" name="Freeform: Shape 10">
              <a:extLst>
                <a:ext uri="{FF2B5EF4-FFF2-40B4-BE49-F238E27FC236}">
                  <a16:creationId xmlns:a16="http://schemas.microsoft.com/office/drawing/2014/main" id="{8B189007-3491-456B-A349-B86E02846281}"/>
                </a:ext>
              </a:extLst>
            </p:cNvPr>
            <p:cNvSpPr/>
            <p:nvPr/>
          </p:nvSpPr>
          <p:spPr>
            <a:xfrm>
              <a:off x="5029042" y="5577876"/>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6" name="Freeform: Shape 11">
              <a:extLst>
                <a:ext uri="{FF2B5EF4-FFF2-40B4-BE49-F238E27FC236}">
                  <a16:creationId xmlns:a16="http://schemas.microsoft.com/office/drawing/2014/main" id="{E092F829-57EB-47DB-8BC5-911E2D88A7FE}"/>
                </a:ext>
              </a:extLst>
            </p:cNvPr>
            <p:cNvSpPr/>
            <p:nvPr/>
          </p:nvSpPr>
          <p:spPr>
            <a:xfrm>
              <a:off x="1542163" y="6644240"/>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7" name="Freeform: Shape 12">
              <a:extLst>
                <a:ext uri="{FF2B5EF4-FFF2-40B4-BE49-F238E27FC236}">
                  <a16:creationId xmlns:a16="http://schemas.microsoft.com/office/drawing/2014/main" id="{9808E6CE-6A04-4C84-971E-EF02EA8F2CE0}"/>
                </a:ext>
              </a:extLst>
            </p:cNvPr>
            <p:cNvSpPr/>
            <p:nvPr/>
          </p:nvSpPr>
          <p:spPr>
            <a:xfrm>
              <a:off x="2582340" y="7482904"/>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4" y="20435"/>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8" name="Freeform: Shape 13">
              <a:extLst>
                <a:ext uri="{FF2B5EF4-FFF2-40B4-BE49-F238E27FC236}">
                  <a16:creationId xmlns:a16="http://schemas.microsoft.com/office/drawing/2014/main" id="{ED4AB648-ACD0-48C8-89F6-0AF1FBD2847F}"/>
                </a:ext>
              </a:extLst>
            </p:cNvPr>
            <p:cNvSpPr/>
            <p:nvPr/>
          </p:nvSpPr>
          <p:spPr>
            <a:xfrm>
              <a:off x="1504371" y="6304823"/>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9" name="Freeform: Shape 14">
              <a:extLst>
                <a:ext uri="{FF2B5EF4-FFF2-40B4-BE49-F238E27FC236}">
                  <a16:creationId xmlns:a16="http://schemas.microsoft.com/office/drawing/2014/main" id="{D8AD53CD-F927-4B49-AFFA-59B386FF61D1}"/>
                </a:ext>
              </a:extLst>
            </p:cNvPr>
            <p:cNvSpPr/>
            <p:nvPr/>
          </p:nvSpPr>
          <p:spPr>
            <a:xfrm>
              <a:off x="2720516" y="6162282"/>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0" name="Freeform: Shape 15">
              <a:extLst>
                <a:ext uri="{FF2B5EF4-FFF2-40B4-BE49-F238E27FC236}">
                  <a16:creationId xmlns:a16="http://schemas.microsoft.com/office/drawing/2014/main" id="{DA12D0EB-5F45-4B36-BE05-772B6C2C6969}"/>
                </a:ext>
              </a:extLst>
            </p:cNvPr>
            <p:cNvSpPr/>
            <p:nvPr/>
          </p:nvSpPr>
          <p:spPr>
            <a:xfrm>
              <a:off x="2081029" y="6913115"/>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1" name="Freeform: Shape 16">
              <a:extLst>
                <a:ext uri="{FF2B5EF4-FFF2-40B4-BE49-F238E27FC236}">
                  <a16:creationId xmlns:a16="http://schemas.microsoft.com/office/drawing/2014/main" id="{A709BED4-923F-4684-8D69-0E604AE12B58}"/>
                </a:ext>
              </a:extLst>
            </p:cNvPr>
            <p:cNvSpPr/>
            <p:nvPr/>
          </p:nvSpPr>
          <p:spPr>
            <a:xfrm>
              <a:off x="419264" y="5734525"/>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5A0FEA"/>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2" name="Freeform: Shape 17">
              <a:extLst>
                <a:ext uri="{FF2B5EF4-FFF2-40B4-BE49-F238E27FC236}">
                  <a16:creationId xmlns:a16="http://schemas.microsoft.com/office/drawing/2014/main" id="{894972F5-9DA2-4F5F-943E-CDD6280D1DA6}"/>
                </a:ext>
              </a:extLst>
            </p:cNvPr>
            <p:cNvSpPr/>
            <p:nvPr/>
          </p:nvSpPr>
          <p:spPr>
            <a:xfrm>
              <a:off x="452657" y="7604637"/>
              <a:ext cx="20300" cy="20300"/>
            </a:xfrm>
            <a:custGeom>
              <a:avLst/>
              <a:gdLst>
                <a:gd name="connsiteX0" fmla="*/ 20435 w 20300"/>
                <a:gd name="connsiteY0" fmla="*/ 10218 h 20300"/>
                <a:gd name="connsiteX1" fmla="*/ 10218 w 20300"/>
                <a:gd name="connsiteY1" fmla="*/ 20436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6"/>
                    <a:pt x="10218" y="20436"/>
                  </a:cubicBezTo>
                  <a:cubicBezTo>
                    <a:pt x="4575" y="20436"/>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3" name="Freeform: Shape 18">
              <a:extLst>
                <a:ext uri="{FF2B5EF4-FFF2-40B4-BE49-F238E27FC236}">
                  <a16:creationId xmlns:a16="http://schemas.microsoft.com/office/drawing/2014/main" id="{03D3DEFE-ACAF-4FFC-9E3F-752C93E93B07}"/>
                </a:ext>
              </a:extLst>
            </p:cNvPr>
            <p:cNvSpPr/>
            <p:nvPr/>
          </p:nvSpPr>
          <p:spPr>
            <a:xfrm>
              <a:off x="1732172" y="5663137"/>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5A0FEA"/>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4" name="Freeform: Shape 19">
              <a:extLst>
                <a:ext uri="{FF2B5EF4-FFF2-40B4-BE49-F238E27FC236}">
                  <a16:creationId xmlns:a16="http://schemas.microsoft.com/office/drawing/2014/main" id="{59756C7E-A162-4F28-B704-99D16D33259D}"/>
                </a:ext>
              </a:extLst>
            </p:cNvPr>
            <p:cNvSpPr/>
            <p:nvPr/>
          </p:nvSpPr>
          <p:spPr>
            <a:xfrm>
              <a:off x="5079724" y="6577893"/>
              <a:ext cx="20300" cy="20300"/>
            </a:xfrm>
            <a:custGeom>
              <a:avLst/>
              <a:gdLst>
                <a:gd name="connsiteX0" fmla="*/ 20436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6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6" y="10218"/>
                  </a:moveTo>
                  <a:cubicBezTo>
                    <a:pt x="20436" y="15861"/>
                    <a:pt x="15861" y="20435"/>
                    <a:pt x="10218" y="20435"/>
                  </a:cubicBezTo>
                  <a:cubicBezTo>
                    <a:pt x="4575" y="20435"/>
                    <a:pt x="0" y="15861"/>
                    <a:pt x="0" y="10218"/>
                  </a:cubicBezTo>
                  <a:cubicBezTo>
                    <a:pt x="0" y="4575"/>
                    <a:pt x="4575" y="0"/>
                    <a:pt x="10218" y="0"/>
                  </a:cubicBezTo>
                  <a:cubicBezTo>
                    <a:pt x="15861" y="0"/>
                    <a:pt x="20436" y="4575"/>
                    <a:pt x="20436" y="10218"/>
                  </a:cubicBezTo>
                  <a:close/>
                </a:path>
              </a:pathLst>
            </a:custGeom>
            <a:solidFill>
              <a:srgbClr val="5A0FEA"/>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5" name="Freeform: Shape 20">
              <a:extLst>
                <a:ext uri="{FF2B5EF4-FFF2-40B4-BE49-F238E27FC236}">
                  <a16:creationId xmlns:a16="http://schemas.microsoft.com/office/drawing/2014/main" id="{97BBF4AA-E426-4AAA-97AD-CFA9DC213343}"/>
                </a:ext>
              </a:extLst>
            </p:cNvPr>
            <p:cNvSpPr/>
            <p:nvPr/>
          </p:nvSpPr>
          <p:spPr>
            <a:xfrm>
              <a:off x="4927711" y="7406542"/>
              <a:ext cx="20300" cy="20300"/>
            </a:xfrm>
            <a:custGeom>
              <a:avLst/>
              <a:gdLst>
                <a:gd name="connsiteX0" fmla="*/ 20435 w 20300"/>
                <a:gd name="connsiteY0" fmla="*/ 10218 h 20300"/>
                <a:gd name="connsiteX1" fmla="*/ 10218 w 20300"/>
                <a:gd name="connsiteY1" fmla="*/ 20436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6"/>
                    <a:pt x="10218" y="20436"/>
                  </a:cubicBezTo>
                  <a:cubicBezTo>
                    <a:pt x="4575" y="20436"/>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6" name="Freeform: Shape 21">
              <a:extLst>
                <a:ext uri="{FF2B5EF4-FFF2-40B4-BE49-F238E27FC236}">
                  <a16:creationId xmlns:a16="http://schemas.microsoft.com/office/drawing/2014/main" id="{FE13FC73-0CF8-4C59-B8D8-F81B95D4DE45}"/>
                </a:ext>
              </a:extLst>
            </p:cNvPr>
            <p:cNvSpPr/>
            <p:nvPr/>
          </p:nvSpPr>
          <p:spPr>
            <a:xfrm>
              <a:off x="6176606" y="7762606"/>
              <a:ext cx="20300" cy="20300"/>
            </a:xfrm>
            <a:custGeom>
              <a:avLst/>
              <a:gdLst>
                <a:gd name="connsiteX0" fmla="*/ 20435 w 20300"/>
                <a:gd name="connsiteY0" fmla="*/ 10218 h 20300"/>
                <a:gd name="connsiteX1" fmla="*/ 10218 w 20300"/>
                <a:gd name="connsiteY1" fmla="*/ 20436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6"/>
                    <a:pt x="10218" y="20436"/>
                  </a:cubicBezTo>
                  <a:cubicBezTo>
                    <a:pt x="4575" y="20436"/>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7" name="Freeform: Shape 22">
              <a:extLst>
                <a:ext uri="{FF2B5EF4-FFF2-40B4-BE49-F238E27FC236}">
                  <a16:creationId xmlns:a16="http://schemas.microsoft.com/office/drawing/2014/main" id="{8C80EBEC-30A4-442E-8270-1EA998B712B7}"/>
                </a:ext>
              </a:extLst>
            </p:cNvPr>
            <p:cNvSpPr/>
            <p:nvPr/>
          </p:nvSpPr>
          <p:spPr>
            <a:xfrm>
              <a:off x="1466342" y="5223911"/>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EA1149"/>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8" name="Freeform: Shape 23">
              <a:extLst>
                <a:ext uri="{FF2B5EF4-FFF2-40B4-BE49-F238E27FC236}">
                  <a16:creationId xmlns:a16="http://schemas.microsoft.com/office/drawing/2014/main" id="{DAFC8F15-D114-4534-A7C9-AEA4AAA7CE94}"/>
                </a:ext>
              </a:extLst>
            </p:cNvPr>
            <p:cNvSpPr/>
            <p:nvPr/>
          </p:nvSpPr>
          <p:spPr>
            <a:xfrm>
              <a:off x="3653237" y="6643259"/>
              <a:ext cx="20300" cy="20300"/>
            </a:xfrm>
            <a:custGeom>
              <a:avLst/>
              <a:gdLst>
                <a:gd name="connsiteX0" fmla="*/ 20436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6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6" y="10218"/>
                  </a:moveTo>
                  <a:cubicBezTo>
                    <a:pt x="20436" y="15861"/>
                    <a:pt x="15861" y="20435"/>
                    <a:pt x="10218" y="20435"/>
                  </a:cubicBezTo>
                  <a:cubicBezTo>
                    <a:pt x="4575" y="20435"/>
                    <a:pt x="0" y="15861"/>
                    <a:pt x="0" y="10218"/>
                  </a:cubicBezTo>
                  <a:cubicBezTo>
                    <a:pt x="0" y="4575"/>
                    <a:pt x="4575" y="0"/>
                    <a:pt x="10218" y="0"/>
                  </a:cubicBezTo>
                  <a:cubicBezTo>
                    <a:pt x="15861" y="0"/>
                    <a:pt x="20436" y="4575"/>
                    <a:pt x="20436"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9" name="Freeform: Shape 24">
              <a:extLst>
                <a:ext uri="{FF2B5EF4-FFF2-40B4-BE49-F238E27FC236}">
                  <a16:creationId xmlns:a16="http://schemas.microsoft.com/office/drawing/2014/main" id="{C456473A-848A-4F23-B250-9B1EB9F6B79C}"/>
                </a:ext>
              </a:extLst>
            </p:cNvPr>
            <p:cNvSpPr/>
            <p:nvPr/>
          </p:nvSpPr>
          <p:spPr>
            <a:xfrm>
              <a:off x="4212505" y="5620946"/>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0" name="Freeform: Shape 25">
              <a:extLst>
                <a:ext uri="{FF2B5EF4-FFF2-40B4-BE49-F238E27FC236}">
                  <a16:creationId xmlns:a16="http://schemas.microsoft.com/office/drawing/2014/main" id="{F1B6F1F5-E5AF-4DB4-9903-2D33A5F8C8BC}"/>
                </a:ext>
              </a:extLst>
            </p:cNvPr>
            <p:cNvSpPr/>
            <p:nvPr/>
          </p:nvSpPr>
          <p:spPr>
            <a:xfrm>
              <a:off x="452657" y="5162164"/>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1" name="Freeform: Shape 26">
              <a:extLst>
                <a:ext uri="{FF2B5EF4-FFF2-40B4-BE49-F238E27FC236}">
                  <a16:creationId xmlns:a16="http://schemas.microsoft.com/office/drawing/2014/main" id="{1B1345DC-3EF1-4AC6-8A73-4497D2C435D7}"/>
                </a:ext>
              </a:extLst>
            </p:cNvPr>
            <p:cNvSpPr/>
            <p:nvPr/>
          </p:nvSpPr>
          <p:spPr>
            <a:xfrm>
              <a:off x="5874236" y="5323076"/>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2" name="Freeform: Shape 27">
              <a:extLst>
                <a:ext uri="{FF2B5EF4-FFF2-40B4-BE49-F238E27FC236}">
                  <a16:creationId xmlns:a16="http://schemas.microsoft.com/office/drawing/2014/main" id="{18C92C03-E127-4559-BBB1-CBB7519F2EEE}"/>
                </a:ext>
              </a:extLst>
            </p:cNvPr>
            <p:cNvSpPr/>
            <p:nvPr/>
          </p:nvSpPr>
          <p:spPr>
            <a:xfrm>
              <a:off x="2467982" y="5473162"/>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3" name="Freeform: Shape 28">
              <a:extLst>
                <a:ext uri="{FF2B5EF4-FFF2-40B4-BE49-F238E27FC236}">
                  <a16:creationId xmlns:a16="http://schemas.microsoft.com/office/drawing/2014/main" id="{A3B6EB14-8756-4294-9855-A69041D76C1F}"/>
                </a:ext>
              </a:extLst>
            </p:cNvPr>
            <p:cNvSpPr/>
            <p:nvPr/>
          </p:nvSpPr>
          <p:spPr>
            <a:xfrm>
              <a:off x="2953019" y="6464923"/>
              <a:ext cx="47367" cy="47367"/>
            </a:xfrm>
            <a:custGeom>
              <a:avLst/>
              <a:gdLst>
                <a:gd name="connsiteX0" fmla="*/ 50682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3"/>
                    <a:pt x="25341" y="50683"/>
                  </a:cubicBezTo>
                  <a:cubicBezTo>
                    <a:pt x="11346" y="50683"/>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4" name="Freeform: Shape 29">
              <a:extLst>
                <a:ext uri="{FF2B5EF4-FFF2-40B4-BE49-F238E27FC236}">
                  <a16:creationId xmlns:a16="http://schemas.microsoft.com/office/drawing/2014/main" id="{6E9E9E13-D8EF-47AC-A4A7-871DE92262CD}"/>
                </a:ext>
              </a:extLst>
            </p:cNvPr>
            <p:cNvSpPr/>
            <p:nvPr/>
          </p:nvSpPr>
          <p:spPr>
            <a:xfrm>
              <a:off x="1076073" y="7220999"/>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5" name="Freeform: Shape 30">
              <a:extLst>
                <a:ext uri="{FF2B5EF4-FFF2-40B4-BE49-F238E27FC236}">
                  <a16:creationId xmlns:a16="http://schemas.microsoft.com/office/drawing/2014/main" id="{D947D2BC-72CA-46DA-AC77-854D6E10BA1F}"/>
                </a:ext>
              </a:extLst>
            </p:cNvPr>
            <p:cNvSpPr/>
            <p:nvPr/>
          </p:nvSpPr>
          <p:spPr>
            <a:xfrm>
              <a:off x="711145" y="6439615"/>
              <a:ext cx="47367" cy="47367"/>
            </a:xfrm>
            <a:custGeom>
              <a:avLst/>
              <a:gdLst>
                <a:gd name="connsiteX0" fmla="*/ 50683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2"/>
                    <a:pt x="25341" y="50682"/>
                  </a:cubicBezTo>
                  <a:cubicBezTo>
                    <a:pt x="11346" y="50682"/>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6" name="Freeform: Shape 31">
              <a:extLst>
                <a:ext uri="{FF2B5EF4-FFF2-40B4-BE49-F238E27FC236}">
                  <a16:creationId xmlns:a16="http://schemas.microsoft.com/office/drawing/2014/main" id="{80CDBD03-7413-491B-ABEC-A32FAB30E335}"/>
                </a:ext>
              </a:extLst>
            </p:cNvPr>
            <p:cNvSpPr/>
            <p:nvPr/>
          </p:nvSpPr>
          <p:spPr>
            <a:xfrm>
              <a:off x="4003752" y="7366111"/>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7" name="Freeform: Shape 32">
              <a:extLst>
                <a:ext uri="{FF2B5EF4-FFF2-40B4-BE49-F238E27FC236}">
                  <a16:creationId xmlns:a16="http://schemas.microsoft.com/office/drawing/2014/main" id="{860786C9-E5C5-4063-BF5D-CB93D10070DC}"/>
                </a:ext>
              </a:extLst>
            </p:cNvPr>
            <p:cNvSpPr/>
            <p:nvPr/>
          </p:nvSpPr>
          <p:spPr>
            <a:xfrm>
              <a:off x="4402243" y="6671578"/>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8" name="Freeform: Shape 33">
              <a:extLst>
                <a:ext uri="{FF2B5EF4-FFF2-40B4-BE49-F238E27FC236}">
                  <a16:creationId xmlns:a16="http://schemas.microsoft.com/office/drawing/2014/main" id="{86D7344A-C2BE-4EDE-96CD-1C0D3747F6C0}"/>
                </a:ext>
              </a:extLst>
            </p:cNvPr>
            <p:cNvSpPr/>
            <p:nvPr/>
          </p:nvSpPr>
          <p:spPr>
            <a:xfrm>
              <a:off x="5848895" y="6948674"/>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9" name="Freeform: Shape 34">
              <a:extLst>
                <a:ext uri="{FF2B5EF4-FFF2-40B4-BE49-F238E27FC236}">
                  <a16:creationId xmlns:a16="http://schemas.microsoft.com/office/drawing/2014/main" id="{2987AD40-E72D-4CD0-A54B-D7DC4EF63BF9}"/>
                </a:ext>
              </a:extLst>
            </p:cNvPr>
            <p:cNvSpPr/>
            <p:nvPr/>
          </p:nvSpPr>
          <p:spPr>
            <a:xfrm>
              <a:off x="5532653" y="7376261"/>
              <a:ext cx="47367" cy="47367"/>
            </a:xfrm>
            <a:custGeom>
              <a:avLst/>
              <a:gdLst>
                <a:gd name="connsiteX0" fmla="*/ 50683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2"/>
                    <a:pt x="25341" y="50682"/>
                  </a:cubicBezTo>
                  <a:cubicBezTo>
                    <a:pt x="11346" y="50682"/>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40" name="Freeform: Shape 35">
              <a:extLst>
                <a:ext uri="{FF2B5EF4-FFF2-40B4-BE49-F238E27FC236}">
                  <a16:creationId xmlns:a16="http://schemas.microsoft.com/office/drawing/2014/main" id="{AFF1EFDC-F9EC-4042-840B-CB2C6DB8D231}"/>
                </a:ext>
              </a:extLst>
            </p:cNvPr>
            <p:cNvSpPr/>
            <p:nvPr/>
          </p:nvSpPr>
          <p:spPr>
            <a:xfrm>
              <a:off x="2915802" y="6897991"/>
              <a:ext cx="47367" cy="47367"/>
            </a:xfrm>
            <a:custGeom>
              <a:avLst/>
              <a:gdLst>
                <a:gd name="connsiteX0" fmla="*/ 50682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3"/>
                    <a:pt x="25341" y="50683"/>
                  </a:cubicBezTo>
                  <a:cubicBezTo>
                    <a:pt x="11346" y="50683"/>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grpSp>
      <p:sp>
        <p:nvSpPr>
          <p:cNvPr id="125" name="Rectangle 6">
            <a:extLst>
              <a:ext uri="{FF2B5EF4-FFF2-40B4-BE49-F238E27FC236}">
                <a16:creationId xmlns:a16="http://schemas.microsoft.com/office/drawing/2014/main" id="{0704859F-11BB-466B-B9E6-543F4B7BA475}"/>
              </a:ext>
            </a:extLst>
          </p:cNvPr>
          <p:cNvSpPr/>
          <p:nvPr/>
        </p:nvSpPr>
        <p:spPr>
          <a:xfrm>
            <a:off x="1211355" y="1602216"/>
            <a:ext cx="2305631" cy="2475742"/>
          </a:xfrm>
          <a:prstGeom prst="rect">
            <a:avLst/>
          </a:prstGeom>
        </p:spPr>
        <p:txBody>
          <a:bodyPr wrap="none" anchor="ctr">
            <a:spAutoFit/>
          </a:bodyPr>
          <a:lstStyle/>
          <a:p>
            <a:pPr marL="0" marR="0" lvl="0" indent="0" algn="r" defTabSz="171450" rtl="0" eaLnBrk="1" fontAlgn="auto" latinLnBrk="0" hangingPunct="1">
              <a:lnSpc>
                <a:spcPct val="100000"/>
              </a:lnSpc>
              <a:spcBef>
                <a:spcPts val="0"/>
              </a:spcBef>
              <a:spcAft>
                <a:spcPts val="0"/>
              </a:spcAft>
              <a:buClrTx/>
              <a:buSzTx/>
              <a:buFontTx/>
              <a:buNone/>
              <a:tabLst/>
              <a:defRPr/>
            </a:pPr>
            <a:r>
              <a:rPr kumimoji="0" lang="en-US" sz="15488" b="0" i="0" u="none" strike="noStrike" kern="1200" cap="none" spc="0" normalizeH="0" baseline="0" noProof="0" dirty="0">
                <a:ln>
                  <a:noFill/>
                </a:ln>
                <a:solidFill>
                  <a:srgbClr val="377DFF">
                    <a:alpha val="34000"/>
                  </a:srgbClr>
                </a:solidFill>
                <a:effectLst/>
                <a:uLnTx/>
                <a:uFillTx/>
                <a:latin typeface="Designball-Communication-01" pitchFamily="2" charset="0"/>
                <a:ea typeface="Open Sans" panose="020B0606030504020204" pitchFamily="34" charset="0"/>
                <a:cs typeface="Open Sans" panose="020B0606030504020204" pitchFamily="34" charset="0"/>
              </a:rPr>
              <a:t>RC</a:t>
            </a:r>
          </a:p>
        </p:txBody>
      </p:sp>
      <p:sp>
        <p:nvSpPr>
          <p:cNvPr id="126" name="Freeform 5">
            <a:extLst>
              <a:ext uri="{FF2B5EF4-FFF2-40B4-BE49-F238E27FC236}">
                <a16:creationId xmlns:a16="http://schemas.microsoft.com/office/drawing/2014/main" id="{B8FAC659-DC99-4629-A7B9-8FECD2346502}"/>
              </a:ext>
            </a:extLst>
          </p:cNvPr>
          <p:cNvSpPr>
            <a:spLocks/>
          </p:cNvSpPr>
          <p:nvPr/>
        </p:nvSpPr>
        <p:spPr bwMode="auto">
          <a:xfrm>
            <a:off x="3986338" y="1437030"/>
            <a:ext cx="3982268" cy="3983940"/>
          </a:xfrm>
          <a:custGeom>
            <a:avLst/>
            <a:gdLst>
              <a:gd name="T0" fmla="*/ 2134 w 2516"/>
              <a:gd name="T1" fmla="*/ 1950 h 2516"/>
              <a:gd name="T2" fmla="*/ 1950 w 2516"/>
              <a:gd name="T3" fmla="*/ 2134 h 2516"/>
              <a:gd name="T4" fmla="*/ 566 w 2516"/>
              <a:gd name="T5" fmla="*/ 2134 h 2516"/>
              <a:gd name="T6" fmla="*/ 382 w 2516"/>
              <a:gd name="T7" fmla="*/ 1950 h 2516"/>
              <a:gd name="T8" fmla="*/ 382 w 2516"/>
              <a:gd name="T9" fmla="*/ 566 h 2516"/>
              <a:gd name="T10" fmla="*/ 566 w 2516"/>
              <a:gd name="T11" fmla="*/ 382 h 2516"/>
              <a:gd name="T12" fmla="*/ 1950 w 2516"/>
              <a:gd name="T13" fmla="*/ 382 h 2516"/>
              <a:gd name="T14" fmla="*/ 2134 w 2516"/>
              <a:gd name="T15" fmla="*/ 566 h 2516"/>
              <a:gd name="T16" fmla="*/ 2134 w 2516"/>
              <a:gd name="T17" fmla="*/ 1950 h 2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16" h="2516">
                <a:moveTo>
                  <a:pt x="2134" y="1950"/>
                </a:moveTo>
                <a:cubicBezTo>
                  <a:pt x="1950" y="2134"/>
                  <a:pt x="1950" y="2134"/>
                  <a:pt x="1950" y="2134"/>
                </a:cubicBezTo>
                <a:cubicBezTo>
                  <a:pt x="1568" y="2516"/>
                  <a:pt x="948" y="2516"/>
                  <a:pt x="566" y="2134"/>
                </a:cubicBezTo>
                <a:cubicBezTo>
                  <a:pt x="382" y="1950"/>
                  <a:pt x="382" y="1950"/>
                  <a:pt x="382" y="1950"/>
                </a:cubicBezTo>
                <a:cubicBezTo>
                  <a:pt x="0" y="1568"/>
                  <a:pt x="0" y="948"/>
                  <a:pt x="382" y="566"/>
                </a:cubicBezTo>
                <a:cubicBezTo>
                  <a:pt x="566" y="382"/>
                  <a:pt x="566" y="382"/>
                  <a:pt x="566" y="382"/>
                </a:cubicBezTo>
                <a:cubicBezTo>
                  <a:pt x="948" y="0"/>
                  <a:pt x="1568" y="0"/>
                  <a:pt x="1950" y="382"/>
                </a:cubicBezTo>
                <a:cubicBezTo>
                  <a:pt x="2134" y="566"/>
                  <a:pt x="2134" y="566"/>
                  <a:pt x="2134" y="566"/>
                </a:cubicBezTo>
                <a:cubicBezTo>
                  <a:pt x="2516" y="948"/>
                  <a:pt x="2516" y="1568"/>
                  <a:pt x="2134" y="1950"/>
                </a:cubicBezTo>
                <a:close/>
              </a:path>
            </a:pathLst>
          </a:custGeom>
          <a:solidFill>
            <a:srgbClr val="FA3585"/>
          </a:solidFill>
          <a:ln w="53975">
            <a:noFill/>
          </a:ln>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27" name="Group 8">
            <a:extLst>
              <a:ext uri="{FF2B5EF4-FFF2-40B4-BE49-F238E27FC236}">
                <a16:creationId xmlns:a16="http://schemas.microsoft.com/office/drawing/2014/main" id="{C205AD60-7633-4962-A52B-E1FCFBABB03A}"/>
              </a:ext>
            </a:extLst>
          </p:cNvPr>
          <p:cNvGrpSpPr/>
          <p:nvPr/>
        </p:nvGrpSpPr>
        <p:grpSpPr>
          <a:xfrm>
            <a:off x="3846096" y="2347633"/>
            <a:ext cx="2062427" cy="962111"/>
            <a:chOff x="12944548" y="3032012"/>
            <a:chExt cx="5500521" cy="2565967"/>
          </a:xfrm>
        </p:grpSpPr>
        <p:sp>
          <p:nvSpPr>
            <p:cNvPr id="128" name="Rectangle: Rounded Corners 9">
              <a:extLst>
                <a:ext uri="{FF2B5EF4-FFF2-40B4-BE49-F238E27FC236}">
                  <a16:creationId xmlns:a16="http://schemas.microsoft.com/office/drawing/2014/main" id="{24493A15-5178-41D3-9109-8440046139C9}"/>
                </a:ext>
              </a:extLst>
            </p:cNvPr>
            <p:cNvSpPr/>
            <p:nvPr/>
          </p:nvSpPr>
          <p:spPr>
            <a:xfrm>
              <a:off x="12944548" y="3032012"/>
              <a:ext cx="5500521" cy="2565967"/>
            </a:xfrm>
            <a:prstGeom prst="roundRect">
              <a:avLst>
                <a:gd name="adj" fmla="val 6699"/>
              </a:avLst>
            </a:prstGeom>
            <a:solidFill>
              <a:srgbClr val="172144"/>
            </a:solidFill>
            <a:ln w="53975">
              <a:noFill/>
            </a:ln>
            <a:effectLst>
              <a:outerShdw blurRad="736600" dist="431800" dir="3660000" sx="91000" sy="91000" algn="tl" rotWithShape="0">
                <a:srgbClr val="377DFF">
                  <a:lumMod val="75000"/>
                  <a:alpha val="40000"/>
                </a:srgbClr>
              </a:outerShdw>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29" name="Group 10">
              <a:extLst>
                <a:ext uri="{FF2B5EF4-FFF2-40B4-BE49-F238E27FC236}">
                  <a16:creationId xmlns:a16="http://schemas.microsoft.com/office/drawing/2014/main" id="{90BDB880-7F5D-41C8-BA23-55A3904C8E51}"/>
                </a:ext>
              </a:extLst>
            </p:cNvPr>
            <p:cNvGrpSpPr/>
            <p:nvPr/>
          </p:nvGrpSpPr>
          <p:grpSpPr>
            <a:xfrm>
              <a:off x="14574124" y="3329039"/>
              <a:ext cx="3617703" cy="2180308"/>
              <a:chOff x="3768486" y="3329039"/>
              <a:chExt cx="3617703" cy="2180308"/>
            </a:xfrm>
          </p:grpSpPr>
          <p:sp>
            <p:nvSpPr>
              <p:cNvPr id="131" name="TextBox 12">
                <a:extLst>
                  <a:ext uri="{FF2B5EF4-FFF2-40B4-BE49-F238E27FC236}">
                    <a16:creationId xmlns:a16="http://schemas.microsoft.com/office/drawing/2014/main" id="{323D283C-9FDE-4DB6-AF92-C25BB8CF944B}"/>
                  </a:ext>
                </a:extLst>
              </p:cNvPr>
              <p:cNvSpPr txBox="1"/>
              <p:nvPr/>
            </p:nvSpPr>
            <p:spPr>
              <a:xfrm>
                <a:off x="3768486" y="3329039"/>
                <a:ext cx="3617703" cy="800323"/>
              </a:xfrm>
              <a:prstGeom prst="rect">
                <a:avLst/>
              </a:prstGeom>
              <a:noFill/>
            </p:spPr>
            <p:txBody>
              <a:bodyPr wrap="none" rtlCol="0"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srgbClr val="FFFFFF">
                        <a:lumMod val="90000"/>
                        <a:lumOff val="10000"/>
                      </a:srgbClr>
                    </a:solidFill>
                    <a:effectLst/>
                    <a:uLnTx/>
                    <a:uFillTx/>
                    <a:latin typeface="Century Gothic"/>
                    <a:cs typeface="Arial"/>
                  </a:rPr>
                  <a:t>Lab on a Chip</a:t>
                </a:r>
              </a:p>
            </p:txBody>
          </p:sp>
          <p:sp>
            <p:nvSpPr>
              <p:cNvPr id="132" name="TextBox 13">
                <a:extLst>
                  <a:ext uri="{FF2B5EF4-FFF2-40B4-BE49-F238E27FC236}">
                    <a16:creationId xmlns:a16="http://schemas.microsoft.com/office/drawing/2014/main" id="{3F68CC5F-71D7-4397-BD7B-4C2DDC02A6A4}"/>
                  </a:ext>
                </a:extLst>
              </p:cNvPr>
              <p:cNvSpPr txBox="1"/>
              <p:nvPr/>
            </p:nvSpPr>
            <p:spPr>
              <a:xfrm>
                <a:off x="3883021" y="4237036"/>
                <a:ext cx="3388636" cy="1272311"/>
              </a:xfrm>
              <a:prstGeom prst="rect">
                <a:avLst/>
              </a:prstGeom>
              <a:no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500" b="0" i="0" u="none" strike="noStrike" kern="1200" cap="none" spc="0" normalizeH="0" baseline="0" noProof="0" dirty="0">
                    <a:ln>
                      <a:noFill/>
                    </a:ln>
                    <a:solidFill>
                      <a:srgbClr val="FFFFFF">
                        <a:lumMod val="50000"/>
                        <a:lumOff val="50000"/>
                      </a:srgbClr>
                    </a:solidFill>
                    <a:effectLst/>
                    <a:uLnTx/>
                    <a:uFillTx/>
                    <a:latin typeface="Calibri"/>
                    <a:cs typeface="Arial"/>
                  </a:rPr>
                  <a:t> is a device that integrates one or several laboratory functions on a single integrated circuit (chip) of only millimeters to a few square centimeters to achieve automation</a:t>
                </a:r>
              </a:p>
            </p:txBody>
          </p:sp>
        </p:grpSp>
        <p:sp>
          <p:nvSpPr>
            <p:cNvPr id="130" name="Rectangle 11">
              <a:extLst>
                <a:ext uri="{FF2B5EF4-FFF2-40B4-BE49-F238E27FC236}">
                  <a16:creationId xmlns:a16="http://schemas.microsoft.com/office/drawing/2014/main" id="{5DDED6C4-0B59-4D46-BBEF-DC3046B798A4}"/>
                </a:ext>
              </a:extLst>
            </p:cNvPr>
            <p:cNvSpPr/>
            <p:nvPr/>
          </p:nvSpPr>
          <p:spPr>
            <a:xfrm>
              <a:off x="13258258" y="3328979"/>
              <a:ext cx="1116692" cy="1723774"/>
            </a:xfrm>
            <a:prstGeom prst="rect">
              <a:avLst/>
            </a:prstGeom>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rPr>
                <a:t>1</a:t>
              </a:r>
            </a:p>
          </p:txBody>
        </p:sp>
      </p:grpSp>
      <p:grpSp>
        <p:nvGrpSpPr>
          <p:cNvPr id="133" name="Group 14">
            <a:extLst>
              <a:ext uri="{FF2B5EF4-FFF2-40B4-BE49-F238E27FC236}">
                <a16:creationId xmlns:a16="http://schemas.microsoft.com/office/drawing/2014/main" id="{8AEBBFFC-81D3-4C1C-B19D-7E2115FA8809}"/>
              </a:ext>
            </a:extLst>
          </p:cNvPr>
          <p:cNvGrpSpPr/>
          <p:nvPr/>
        </p:nvGrpSpPr>
        <p:grpSpPr>
          <a:xfrm>
            <a:off x="6167512" y="2347634"/>
            <a:ext cx="2256279" cy="962112"/>
            <a:chOff x="12944548" y="3032012"/>
            <a:chExt cx="6017528" cy="2565967"/>
          </a:xfrm>
        </p:grpSpPr>
        <p:sp>
          <p:nvSpPr>
            <p:cNvPr id="134" name="Rectangle: Rounded Corners 15">
              <a:extLst>
                <a:ext uri="{FF2B5EF4-FFF2-40B4-BE49-F238E27FC236}">
                  <a16:creationId xmlns:a16="http://schemas.microsoft.com/office/drawing/2014/main" id="{2ED660D2-06EF-408B-A574-49FA57556F5E}"/>
                </a:ext>
              </a:extLst>
            </p:cNvPr>
            <p:cNvSpPr/>
            <p:nvPr/>
          </p:nvSpPr>
          <p:spPr>
            <a:xfrm>
              <a:off x="12944548" y="3032012"/>
              <a:ext cx="6017528" cy="2565967"/>
            </a:xfrm>
            <a:prstGeom prst="roundRect">
              <a:avLst>
                <a:gd name="adj" fmla="val 6699"/>
              </a:avLst>
            </a:prstGeom>
            <a:solidFill>
              <a:srgbClr val="172144"/>
            </a:solidFill>
            <a:ln w="53975">
              <a:noFill/>
            </a:ln>
            <a:effectLst>
              <a:outerShdw blurRad="736600" dist="431800" dir="3660000" sx="91000" sy="91000" algn="tl" rotWithShape="0">
                <a:srgbClr val="377DFF">
                  <a:lumMod val="75000"/>
                  <a:alpha val="40000"/>
                </a:srgbClr>
              </a:outerShdw>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35" name="Group 16">
              <a:extLst>
                <a:ext uri="{FF2B5EF4-FFF2-40B4-BE49-F238E27FC236}">
                  <a16:creationId xmlns:a16="http://schemas.microsoft.com/office/drawing/2014/main" id="{37C011EE-CD5D-4B22-AF77-D05D0A893C96}"/>
                </a:ext>
              </a:extLst>
            </p:cNvPr>
            <p:cNvGrpSpPr/>
            <p:nvPr/>
          </p:nvGrpSpPr>
          <p:grpSpPr>
            <a:xfrm>
              <a:off x="14688658" y="3329039"/>
              <a:ext cx="4182033" cy="2006951"/>
              <a:chOff x="3883020" y="3329039"/>
              <a:chExt cx="4182033" cy="2006951"/>
            </a:xfrm>
          </p:grpSpPr>
          <p:sp>
            <p:nvSpPr>
              <p:cNvPr id="137" name="TextBox 18">
                <a:extLst>
                  <a:ext uri="{FF2B5EF4-FFF2-40B4-BE49-F238E27FC236}">
                    <a16:creationId xmlns:a16="http://schemas.microsoft.com/office/drawing/2014/main" id="{44666991-9EBC-445F-8D8F-1E95707DC14A}"/>
                  </a:ext>
                </a:extLst>
              </p:cNvPr>
              <p:cNvSpPr txBox="1"/>
              <p:nvPr/>
            </p:nvSpPr>
            <p:spPr>
              <a:xfrm>
                <a:off x="3883020" y="3329039"/>
                <a:ext cx="4182033" cy="800323"/>
              </a:xfrm>
              <a:prstGeom prst="rect">
                <a:avLst/>
              </a:prstGeom>
              <a:noFill/>
            </p:spPr>
            <p:txBody>
              <a:bodyPr wrap="none" rtlCol="0" anchor="ctr">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srgbClr val="FFFFFF">
                        <a:lumMod val="90000"/>
                        <a:lumOff val="10000"/>
                      </a:srgbClr>
                    </a:solidFill>
                    <a:effectLst/>
                    <a:uLnTx/>
                    <a:uFillTx/>
                    <a:latin typeface="Century Gothic"/>
                    <a:cs typeface="Arial"/>
                  </a:rPr>
                  <a:t>High-Throughput</a:t>
                </a:r>
              </a:p>
            </p:txBody>
          </p:sp>
          <p:sp>
            <p:nvSpPr>
              <p:cNvPr id="138" name="TextBox 19">
                <a:extLst>
                  <a:ext uri="{FF2B5EF4-FFF2-40B4-BE49-F238E27FC236}">
                    <a16:creationId xmlns:a16="http://schemas.microsoft.com/office/drawing/2014/main" id="{95B3A02E-2498-42D4-A28E-9233DC540C3F}"/>
                  </a:ext>
                </a:extLst>
              </p:cNvPr>
              <p:cNvSpPr txBox="1"/>
              <p:nvPr/>
            </p:nvSpPr>
            <p:spPr>
              <a:xfrm>
                <a:off x="3933733" y="4063679"/>
                <a:ext cx="3388636" cy="1272311"/>
              </a:xfrm>
              <a:prstGeom prst="rect">
                <a:avLst/>
              </a:prstGeom>
              <a:no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500" b="0" i="0" u="none" strike="noStrike" kern="1200" cap="none" spc="0" normalizeH="0" baseline="0" noProof="0" dirty="0">
                    <a:ln>
                      <a:noFill/>
                    </a:ln>
                    <a:solidFill>
                      <a:srgbClr val="FFFFFF">
                        <a:lumMod val="50000"/>
                        <a:lumOff val="50000"/>
                      </a:srgbClr>
                    </a:solidFill>
                    <a:effectLst/>
                    <a:uLnTx/>
                    <a:uFillTx/>
                    <a:latin typeface="Calibri"/>
                    <a:cs typeface="Arial"/>
                  </a:rPr>
                  <a:t>a technique that allows the execution of large numbers of experiments to be conducted in parallel while requiring less effort per experiment when compared to traditional means of experimentation</a:t>
                </a:r>
              </a:p>
            </p:txBody>
          </p:sp>
        </p:grpSp>
        <p:sp>
          <p:nvSpPr>
            <p:cNvPr id="136" name="Rectangle 17">
              <a:extLst>
                <a:ext uri="{FF2B5EF4-FFF2-40B4-BE49-F238E27FC236}">
                  <a16:creationId xmlns:a16="http://schemas.microsoft.com/office/drawing/2014/main" id="{689AAF50-E7DC-41E0-85D7-34530AE9F8A8}"/>
                </a:ext>
              </a:extLst>
            </p:cNvPr>
            <p:cNvSpPr/>
            <p:nvPr/>
          </p:nvSpPr>
          <p:spPr>
            <a:xfrm>
              <a:off x="13247569" y="3328979"/>
              <a:ext cx="1138066" cy="1723774"/>
            </a:xfrm>
            <a:prstGeom prst="rect">
              <a:avLst/>
            </a:prstGeom>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rPr>
                <a:t>2</a:t>
              </a:r>
            </a:p>
          </p:txBody>
        </p:sp>
      </p:grpSp>
      <p:grpSp>
        <p:nvGrpSpPr>
          <p:cNvPr id="139" name="Group 20">
            <a:extLst>
              <a:ext uri="{FF2B5EF4-FFF2-40B4-BE49-F238E27FC236}">
                <a16:creationId xmlns:a16="http://schemas.microsoft.com/office/drawing/2014/main" id="{59227AEC-7C0B-4816-9C3D-FB2B4DCAA46C}"/>
              </a:ext>
            </a:extLst>
          </p:cNvPr>
          <p:cNvGrpSpPr/>
          <p:nvPr/>
        </p:nvGrpSpPr>
        <p:grpSpPr>
          <a:xfrm>
            <a:off x="3525551" y="3561653"/>
            <a:ext cx="2062427" cy="962112"/>
            <a:chOff x="9229798" y="6251462"/>
            <a:chExt cx="5500521" cy="2565967"/>
          </a:xfrm>
        </p:grpSpPr>
        <p:sp>
          <p:nvSpPr>
            <p:cNvPr id="140" name="Rectangle: Rounded Corners 21">
              <a:extLst>
                <a:ext uri="{FF2B5EF4-FFF2-40B4-BE49-F238E27FC236}">
                  <a16:creationId xmlns:a16="http://schemas.microsoft.com/office/drawing/2014/main" id="{51225D42-64B9-4EA5-93D7-F7BE64C1C3F6}"/>
                </a:ext>
              </a:extLst>
            </p:cNvPr>
            <p:cNvSpPr/>
            <p:nvPr/>
          </p:nvSpPr>
          <p:spPr>
            <a:xfrm>
              <a:off x="9229798" y="6251462"/>
              <a:ext cx="5500521" cy="2565967"/>
            </a:xfrm>
            <a:prstGeom prst="roundRect">
              <a:avLst>
                <a:gd name="adj" fmla="val 6699"/>
              </a:avLst>
            </a:prstGeom>
            <a:solidFill>
              <a:srgbClr val="172144"/>
            </a:solidFill>
            <a:ln w="53975">
              <a:noFill/>
            </a:ln>
            <a:effectLst>
              <a:outerShdw blurRad="736600" dist="431800" dir="3660000" sx="91000" sy="91000" algn="tl" rotWithShape="0">
                <a:srgbClr val="377DFF">
                  <a:lumMod val="75000"/>
                  <a:alpha val="40000"/>
                </a:srgbClr>
              </a:outerShdw>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41" name="Group 22">
              <a:extLst>
                <a:ext uri="{FF2B5EF4-FFF2-40B4-BE49-F238E27FC236}">
                  <a16:creationId xmlns:a16="http://schemas.microsoft.com/office/drawing/2014/main" id="{AA74CAF2-D2E9-4E70-BBFA-9DFEB281A404}"/>
                </a:ext>
              </a:extLst>
            </p:cNvPr>
            <p:cNvGrpSpPr/>
            <p:nvPr/>
          </p:nvGrpSpPr>
          <p:grpSpPr>
            <a:xfrm>
              <a:off x="10973908" y="6548489"/>
              <a:ext cx="3388637" cy="1975095"/>
              <a:chOff x="3883020" y="3329039"/>
              <a:chExt cx="3388637" cy="1975095"/>
            </a:xfrm>
          </p:grpSpPr>
          <p:sp>
            <p:nvSpPr>
              <p:cNvPr id="143" name="TextBox 24">
                <a:extLst>
                  <a:ext uri="{FF2B5EF4-FFF2-40B4-BE49-F238E27FC236}">
                    <a16:creationId xmlns:a16="http://schemas.microsoft.com/office/drawing/2014/main" id="{AE315BA9-17D0-429A-951A-5E021C057D59}"/>
                  </a:ext>
                </a:extLst>
              </p:cNvPr>
              <p:cNvSpPr txBox="1"/>
              <p:nvPr/>
            </p:nvSpPr>
            <p:spPr>
              <a:xfrm>
                <a:off x="3883020" y="3329039"/>
                <a:ext cx="1351829" cy="800323"/>
              </a:xfrm>
              <a:prstGeom prst="rect">
                <a:avLst/>
              </a:prstGeom>
              <a:noFill/>
            </p:spPr>
            <p:txBody>
              <a:bodyPr wrap="none" rtlCol="0" anchor="ctr">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srgbClr val="FFFFFF">
                        <a:lumMod val="90000"/>
                        <a:lumOff val="10000"/>
                      </a:srgbClr>
                    </a:solidFill>
                    <a:effectLst/>
                    <a:uLnTx/>
                    <a:uFillTx/>
                    <a:latin typeface="Century Gothic"/>
                    <a:cs typeface="Arial"/>
                  </a:rPr>
                  <a:t>DoE</a:t>
                </a:r>
              </a:p>
            </p:txBody>
          </p:sp>
          <p:sp>
            <p:nvSpPr>
              <p:cNvPr id="144" name="TextBox 25">
                <a:extLst>
                  <a:ext uri="{FF2B5EF4-FFF2-40B4-BE49-F238E27FC236}">
                    <a16:creationId xmlns:a16="http://schemas.microsoft.com/office/drawing/2014/main" id="{7E929762-112D-4ADA-98E6-90870FB74FFC}"/>
                  </a:ext>
                </a:extLst>
              </p:cNvPr>
              <p:cNvSpPr txBox="1"/>
              <p:nvPr/>
            </p:nvSpPr>
            <p:spPr>
              <a:xfrm>
                <a:off x="3883020" y="4237035"/>
                <a:ext cx="3388637" cy="1067099"/>
              </a:xfrm>
              <a:prstGeom prst="rect">
                <a:avLst/>
              </a:prstGeom>
              <a:no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500" b="0" i="0" u="none" strike="noStrike" kern="1200" cap="none" spc="0" normalizeH="0" baseline="0" noProof="0" dirty="0">
                    <a:ln>
                      <a:noFill/>
                    </a:ln>
                    <a:solidFill>
                      <a:srgbClr val="FFFFFF">
                        <a:lumMod val="50000"/>
                        <a:lumOff val="50000"/>
                      </a:srgbClr>
                    </a:solidFill>
                    <a:effectLst/>
                    <a:uLnTx/>
                    <a:uFillTx/>
                    <a:latin typeface="Calibri"/>
                    <a:cs typeface="Arial"/>
                  </a:rPr>
                  <a:t>is the design of any task that aims to describe and explain the variation of information under conditions that are hypothesized to reflect the variation</a:t>
                </a:r>
              </a:p>
            </p:txBody>
          </p:sp>
        </p:grpSp>
        <p:sp>
          <p:nvSpPr>
            <p:cNvPr id="142" name="Rectangle 23">
              <a:extLst>
                <a:ext uri="{FF2B5EF4-FFF2-40B4-BE49-F238E27FC236}">
                  <a16:creationId xmlns:a16="http://schemas.microsoft.com/office/drawing/2014/main" id="{A05F5502-5B37-459A-93F9-6877F4F67F45}"/>
                </a:ext>
              </a:extLst>
            </p:cNvPr>
            <p:cNvSpPr/>
            <p:nvPr/>
          </p:nvSpPr>
          <p:spPr>
            <a:xfrm>
              <a:off x="9543511" y="6548429"/>
              <a:ext cx="1116689" cy="1723774"/>
            </a:xfrm>
            <a:prstGeom prst="rect">
              <a:avLst/>
            </a:prstGeom>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rPr>
                <a:t>3</a:t>
              </a:r>
            </a:p>
          </p:txBody>
        </p:sp>
      </p:grpSp>
      <p:grpSp>
        <p:nvGrpSpPr>
          <p:cNvPr id="145" name="Group 26">
            <a:extLst>
              <a:ext uri="{FF2B5EF4-FFF2-40B4-BE49-F238E27FC236}">
                <a16:creationId xmlns:a16="http://schemas.microsoft.com/office/drawing/2014/main" id="{432678FF-5E76-47FB-8C15-B3598FC76223}"/>
              </a:ext>
            </a:extLst>
          </p:cNvPr>
          <p:cNvGrpSpPr/>
          <p:nvPr/>
        </p:nvGrpSpPr>
        <p:grpSpPr>
          <a:xfrm>
            <a:off x="5846967" y="3561654"/>
            <a:ext cx="2278118" cy="962112"/>
            <a:chOff x="15421048" y="6251462"/>
            <a:chExt cx="6075773" cy="2565967"/>
          </a:xfrm>
        </p:grpSpPr>
        <p:sp>
          <p:nvSpPr>
            <p:cNvPr id="146" name="Rectangle: Rounded Corners 27">
              <a:extLst>
                <a:ext uri="{FF2B5EF4-FFF2-40B4-BE49-F238E27FC236}">
                  <a16:creationId xmlns:a16="http://schemas.microsoft.com/office/drawing/2014/main" id="{5AE649E3-4F09-43B0-B1E0-CCE4AEBA6C66}"/>
                </a:ext>
              </a:extLst>
            </p:cNvPr>
            <p:cNvSpPr/>
            <p:nvPr/>
          </p:nvSpPr>
          <p:spPr>
            <a:xfrm>
              <a:off x="15421048" y="6251462"/>
              <a:ext cx="6017528" cy="2565967"/>
            </a:xfrm>
            <a:prstGeom prst="roundRect">
              <a:avLst>
                <a:gd name="adj" fmla="val 6699"/>
              </a:avLst>
            </a:prstGeom>
            <a:solidFill>
              <a:srgbClr val="172144"/>
            </a:solidFill>
            <a:ln w="53975">
              <a:noFill/>
            </a:ln>
            <a:effectLst>
              <a:outerShdw blurRad="736600" dist="431800" dir="3660000" sx="91000" sy="91000" algn="tl" rotWithShape="0">
                <a:srgbClr val="377DFF">
                  <a:lumMod val="75000"/>
                  <a:alpha val="40000"/>
                </a:srgbClr>
              </a:outerShdw>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47" name="Group 28">
              <a:extLst>
                <a:ext uri="{FF2B5EF4-FFF2-40B4-BE49-F238E27FC236}">
                  <a16:creationId xmlns:a16="http://schemas.microsoft.com/office/drawing/2014/main" id="{A3009EA3-C9F1-47DF-937D-F40A5B601E94}"/>
                </a:ext>
              </a:extLst>
            </p:cNvPr>
            <p:cNvGrpSpPr/>
            <p:nvPr/>
          </p:nvGrpSpPr>
          <p:grpSpPr>
            <a:xfrm>
              <a:off x="17165158" y="6548489"/>
              <a:ext cx="4331663" cy="2204869"/>
              <a:chOff x="3883020" y="3329039"/>
              <a:chExt cx="4331663" cy="2204869"/>
            </a:xfrm>
          </p:grpSpPr>
          <p:sp>
            <p:nvSpPr>
              <p:cNvPr id="149" name="TextBox 30">
                <a:extLst>
                  <a:ext uri="{FF2B5EF4-FFF2-40B4-BE49-F238E27FC236}">
                    <a16:creationId xmlns:a16="http://schemas.microsoft.com/office/drawing/2014/main" id="{C5C761A4-557D-4EBB-8316-9FF7B78CA49B}"/>
                  </a:ext>
                </a:extLst>
              </p:cNvPr>
              <p:cNvSpPr txBox="1"/>
              <p:nvPr/>
            </p:nvSpPr>
            <p:spPr>
              <a:xfrm>
                <a:off x="3883020" y="3329039"/>
                <a:ext cx="4331663" cy="800323"/>
              </a:xfrm>
              <a:prstGeom prst="rect">
                <a:avLst/>
              </a:prstGeom>
              <a:noFill/>
            </p:spPr>
            <p:txBody>
              <a:bodyPr wrap="none" rtlCol="0" anchor="ctr">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srgbClr val="FFFFFF">
                        <a:lumMod val="90000"/>
                        <a:lumOff val="10000"/>
                      </a:srgbClr>
                    </a:solidFill>
                    <a:effectLst/>
                    <a:uLnTx/>
                    <a:uFillTx/>
                    <a:latin typeface="Century Gothic"/>
                    <a:cs typeface="Arial"/>
                  </a:rPr>
                  <a:t>CA Tracer design</a:t>
                </a:r>
              </a:p>
            </p:txBody>
          </p:sp>
          <p:sp>
            <p:nvSpPr>
              <p:cNvPr id="150" name="TextBox 31">
                <a:extLst>
                  <a:ext uri="{FF2B5EF4-FFF2-40B4-BE49-F238E27FC236}">
                    <a16:creationId xmlns:a16="http://schemas.microsoft.com/office/drawing/2014/main" id="{8C851B5E-20DD-4732-A8A0-7C4F9FB6031D}"/>
                  </a:ext>
                </a:extLst>
              </p:cNvPr>
              <p:cNvSpPr txBox="1"/>
              <p:nvPr/>
            </p:nvSpPr>
            <p:spPr>
              <a:xfrm>
                <a:off x="3943337" y="4056387"/>
                <a:ext cx="4061564" cy="1477521"/>
              </a:xfrm>
              <a:prstGeom prst="rect">
                <a:avLst/>
              </a:prstGeom>
              <a:no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500" b="0" i="0" u="none" strike="noStrike" kern="1200" cap="none" spc="0" normalizeH="0" baseline="0" noProof="0" dirty="0">
                    <a:ln>
                      <a:noFill/>
                    </a:ln>
                    <a:solidFill>
                      <a:srgbClr val="FFFFFF">
                        <a:lumMod val="50000"/>
                        <a:lumOff val="50000"/>
                      </a:srgbClr>
                    </a:solidFill>
                    <a:effectLst/>
                    <a:uLnTx/>
                    <a:uFillTx/>
                    <a:latin typeface="Calibri"/>
                    <a:cs typeface="Arial"/>
                  </a:rPr>
                  <a:t>includes finding, developing and analyzing medicines and related biological active compounds by computer methodologies. The use of CADD methodologies speeds up the early stages of chemical development while guiding and speeding up drug discovery</a:t>
                </a:r>
              </a:p>
            </p:txBody>
          </p:sp>
        </p:grpSp>
        <p:sp>
          <p:nvSpPr>
            <p:cNvPr id="148" name="Rectangle 29">
              <a:extLst>
                <a:ext uri="{FF2B5EF4-FFF2-40B4-BE49-F238E27FC236}">
                  <a16:creationId xmlns:a16="http://schemas.microsoft.com/office/drawing/2014/main" id="{820CFD36-66B0-437C-B49A-E44C9C195A8C}"/>
                </a:ext>
              </a:extLst>
            </p:cNvPr>
            <p:cNvSpPr/>
            <p:nvPr/>
          </p:nvSpPr>
          <p:spPr>
            <a:xfrm>
              <a:off x="15734758" y="6548429"/>
              <a:ext cx="1116690" cy="1723774"/>
            </a:xfrm>
            <a:prstGeom prst="rect">
              <a:avLst/>
            </a:prstGeom>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rPr>
                <a:t>4</a:t>
              </a:r>
            </a:p>
          </p:txBody>
        </p:sp>
      </p:grpSp>
      <p:sp>
        <p:nvSpPr>
          <p:cNvPr id="151" name="TextBox 32">
            <a:extLst>
              <a:ext uri="{FF2B5EF4-FFF2-40B4-BE49-F238E27FC236}">
                <a16:creationId xmlns:a16="http://schemas.microsoft.com/office/drawing/2014/main" id="{E6E4AA7D-FECD-49DE-930C-B060D902F462}"/>
              </a:ext>
            </a:extLst>
          </p:cNvPr>
          <p:cNvSpPr txBox="1"/>
          <p:nvPr/>
        </p:nvSpPr>
        <p:spPr>
          <a:xfrm>
            <a:off x="983788" y="2128756"/>
            <a:ext cx="2267779" cy="923330"/>
          </a:xfrm>
          <a:prstGeom prst="rect">
            <a:avLst/>
          </a:prstGeom>
          <a:noFill/>
        </p:spPr>
        <p:txBody>
          <a:bodyPr wrap="square" rtlCol="0" anchor="ctr">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FF">
                    <a:lumMod val="90000"/>
                    <a:lumOff val="10000"/>
                  </a:srgbClr>
                </a:solidFill>
                <a:effectLst/>
                <a:uLnTx/>
                <a:uFillTx/>
                <a:latin typeface="Century Gothic"/>
                <a:cs typeface="Arial"/>
              </a:rPr>
              <a:t>SHAPING THE FUTURE OF RADIOCHEMISTRY</a:t>
            </a:r>
          </a:p>
        </p:txBody>
      </p:sp>
      <p:pic>
        <p:nvPicPr>
          <p:cNvPr id="153" name="Grafik 7">
            <a:extLst>
              <a:ext uri="{FF2B5EF4-FFF2-40B4-BE49-F238E27FC236}">
                <a16:creationId xmlns:a16="http://schemas.microsoft.com/office/drawing/2014/main" id="{3E51B2CE-E5A5-4EA1-ACDF-5865ED8EF6AE}"/>
              </a:ext>
            </a:extLst>
          </p:cNvPr>
          <p:cNvPicPr>
            <a:picLocks noChangeAspect="1"/>
          </p:cNvPicPr>
          <p:nvPr/>
        </p:nvPicPr>
        <p:blipFill>
          <a:blip r:embed="rId3">
            <a:lum bright="100000" contrast="-86000"/>
          </a:blip>
          <a:stretch/>
        </p:blipFill>
        <p:spPr bwMode="auto">
          <a:xfrm>
            <a:off x="6901467" y="6002364"/>
            <a:ext cx="1881980" cy="548854"/>
          </a:xfrm>
          <a:prstGeom prst="rect">
            <a:avLst/>
          </a:prstGeom>
          <a:noFill/>
        </p:spPr>
      </p:pic>
      <p:sp>
        <p:nvSpPr>
          <p:cNvPr id="71" name="Rectangle 11">
            <a:extLst>
              <a:ext uri="{FF2B5EF4-FFF2-40B4-BE49-F238E27FC236}">
                <a16:creationId xmlns:a16="http://schemas.microsoft.com/office/drawing/2014/main" id="{A945F0CC-5A81-4791-B084-7BA2F2D75262}"/>
              </a:ext>
            </a:extLst>
          </p:cNvPr>
          <p:cNvSpPr/>
          <p:nvPr/>
        </p:nvSpPr>
        <p:spPr>
          <a:xfrm>
            <a:off x="945579" y="4987984"/>
            <a:ext cx="184731" cy="646331"/>
          </a:xfrm>
          <a:prstGeom prst="rect">
            <a:avLst/>
          </a:prstGeom>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58022956"/>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1300"/>
                                  </p:stCondLst>
                                  <p:childTnLst>
                                    <p:set>
                                      <p:cBhvr>
                                        <p:cTn id="6" dur="1" fill="hold">
                                          <p:stCondLst>
                                            <p:cond delay="0"/>
                                          </p:stCondLst>
                                        </p:cTn>
                                        <p:tgtEl>
                                          <p:spTgt spid="126"/>
                                        </p:tgtEl>
                                        <p:attrNameLst>
                                          <p:attrName>style.visibility</p:attrName>
                                        </p:attrNameLst>
                                      </p:cBhvr>
                                      <p:to>
                                        <p:strVal val="visible"/>
                                      </p:to>
                                    </p:set>
                                    <p:anim calcmode="lin" valueType="num">
                                      <p:cBhvr>
                                        <p:cTn id="7" dur="500" fill="hold"/>
                                        <p:tgtEl>
                                          <p:spTgt spid="126"/>
                                        </p:tgtEl>
                                        <p:attrNameLst>
                                          <p:attrName>ppt_w</p:attrName>
                                        </p:attrNameLst>
                                      </p:cBhvr>
                                      <p:tavLst>
                                        <p:tav tm="0">
                                          <p:val>
                                            <p:fltVal val="0"/>
                                          </p:val>
                                        </p:tav>
                                        <p:tav tm="100000">
                                          <p:val>
                                            <p:strVal val="#ppt_w"/>
                                          </p:val>
                                        </p:tav>
                                      </p:tavLst>
                                    </p:anim>
                                    <p:anim calcmode="lin" valueType="num">
                                      <p:cBhvr>
                                        <p:cTn id="8" dur="500" fill="hold"/>
                                        <p:tgtEl>
                                          <p:spTgt spid="126"/>
                                        </p:tgtEl>
                                        <p:attrNameLst>
                                          <p:attrName>ppt_h</p:attrName>
                                        </p:attrNameLst>
                                      </p:cBhvr>
                                      <p:tavLst>
                                        <p:tav tm="0">
                                          <p:val>
                                            <p:fltVal val="0"/>
                                          </p:val>
                                        </p:tav>
                                        <p:tav tm="100000">
                                          <p:val>
                                            <p:strVal val="#ppt_h"/>
                                          </p:val>
                                        </p:tav>
                                      </p:tavLst>
                                    </p:anim>
                                    <p:anim calcmode="lin" valueType="num">
                                      <p:cBhvr>
                                        <p:cTn id="9" dur="500" fill="hold"/>
                                        <p:tgtEl>
                                          <p:spTgt spid="126"/>
                                        </p:tgtEl>
                                        <p:attrNameLst>
                                          <p:attrName>style.rotation</p:attrName>
                                        </p:attrNameLst>
                                      </p:cBhvr>
                                      <p:tavLst>
                                        <p:tav tm="0">
                                          <p:val>
                                            <p:fltVal val="360"/>
                                          </p:val>
                                        </p:tav>
                                        <p:tav tm="100000">
                                          <p:val>
                                            <p:fltVal val="0"/>
                                          </p:val>
                                        </p:tav>
                                      </p:tavLst>
                                    </p:anim>
                                    <p:animEffect transition="in" filter="fade">
                                      <p:cBhvr>
                                        <p:cTn id="10" dur="500"/>
                                        <p:tgtEl>
                                          <p:spTgt spid="126"/>
                                        </p:tgtEl>
                                      </p:cBhvr>
                                    </p:animEffect>
                                  </p:childTnLst>
                                </p:cTn>
                              </p:par>
                              <p:par>
                                <p:cTn id="11" presetID="2" presetClass="entr" presetSubtype="4" decel="100000" fill="hold" grpId="0" nodeType="withEffect">
                                  <p:stCondLst>
                                    <p:cond delay="200"/>
                                  </p:stCondLst>
                                  <p:childTnLst>
                                    <p:set>
                                      <p:cBhvr>
                                        <p:cTn id="12" dur="1" fill="hold">
                                          <p:stCondLst>
                                            <p:cond delay="0"/>
                                          </p:stCondLst>
                                        </p:cTn>
                                        <p:tgtEl>
                                          <p:spTgt spid="125"/>
                                        </p:tgtEl>
                                        <p:attrNameLst>
                                          <p:attrName>style.visibility</p:attrName>
                                        </p:attrNameLst>
                                      </p:cBhvr>
                                      <p:to>
                                        <p:strVal val="visible"/>
                                      </p:to>
                                    </p:set>
                                    <p:anim calcmode="lin" valueType="num">
                                      <p:cBhvr additive="base">
                                        <p:cTn id="13" dur="1000" fill="hold"/>
                                        <p:tgtEl>
                                          <p:spTgt spid="125"/>
                                        </p:tgtEl>
                                        <p:attrNameLst>
                                          <p:attrName>ppt_x</p:attrName>
                                        </p:attrNameLst>
                                      </p:cBhvr>
                                      <p:tavLst>
                                        <p:tav tm="0">
                                          <p:val>
                                            <p:strVal val="#ppt_x"/>
                                          </p:val>
                                        </p:tav>
                                        <p:tav tm="100000">
                                          <p:val>
                                            <p:strVal val="#ppt_x"/>
                                          </p:val>
                                        </p:tav>
                                      </p:tavLst>
                                    </p:anim>
                                    <p:anim calcmode="lin" valueType="num">
                                      <p:cBhvr additive="base">
                                        <p:cTn id="14" dur="1000" fill="hold"/>
                                        <p:tgtEl>
                                          <p:spTgt spid="125"/>
                                        </p:tgtEl>
                                        <p:attrNameLst>
                                          <p:attrName>ppt_y</p:attrName>
                                        </p:attrNameLst>
                                      </p:cBhvr>
                                      <p:tavLst>
                                        <p:tav tm="0">
                                          <p:val>
                                            <p:strVal val="1+#ppt_h/2"/>
                                          </p:val>
                                        </p:tav>
                                        <p:tav tm="100000">
                                          <p:val>
                                            <p:strVal val="#ppt_y"/>
                                          </p:val>
                                        </p:tav>
                                      </p:tavLst>
                                    </p:anim>
                                  </p:childTnLst>
                                </p:cTn>
                              </p:par>
                              <p:par>
                                <p:cTn id="15" presetID="2" presetClass="entr" presetSubtype="4" decel="100000" fill="hold" grpId="0" nodeType="withEffect">
                                  <p:stCondLst>
                                    <p:cond delay="300"/>
                                  </p:stCondLst>
                                  <p:childTnLst>
                                    <p:set>
                                      <p:cBhvr>
                                        <p:cTn id="16" dur="1" fill="hold">
                                          <p:stCondLst>
                                            <p:cond delay="0"/>
                                          </p:stCondLst>
                                        </p:cTn>
                                        <p:tgtEl>
                                          <p:spTgt spid="151"/>
                                        </p:tgtEl>
                                        <p:attrNameLst>
                                          <p:attrName>style.visibility</p:attrName>
                                        </p:attrNameLst>
                                      </p:cBhvr>
                                      <p:to>
                                        <p:strVal val="visible"/>
                                      </p:to>
                                    </p:set>
                                    <p:anim calcmode="lin" valueType="num">
                                      <p:cBhvr additive="base">
                                        <p:cTn id="17" dur="1000" fill="hold"/>
                                        <p:tgtEl>
                                          <p:spTgt spid="151"/>
                                        </p:tgtEl>
                                        <p:attrNameLst>
                                          <p:attrName>ppt_x</p:attrName>
                                        </p:attrNameLst>
                                      </p:cBhvr>
                                      <p:tavLst>
                                        <p:tav tm="0">
                                          <p:val>
                                            <p:strVal val="#ppt_x"/>
                                          </p:val>
                                        </p:tav>
                                        <p:tav tm="100000">
                                          <p:val>
                                            <p:strVal val="#ppt_x"/>
                                          </p:val>
                                        </p:tav>
                                      </p:tavLst>
                                    </p:anim>
                                    <p:anim calcmode="lin" valueType="num">
                                      <p:cBhvr additive="base">
                                        <p:cTn id="18" dur="1000" fill="hold"/>
                                        <p:tgtEl>
                                          <p:spTgt spid="151"/>
                                        </p:tgtEl>
                                        <p:attrNameLst>
                                          <p:attrName>ppt_y</p:attrName>
                                        </p:attrNameLst>
                                      </p:cBhvr>
                                      <p:tavLst>
                                        <p:tav tm="0">
                                          <p:val>
                                            <p:strVal val="1+#ppt_h/2"/>
                                          </p:val>
                                        </p:tav>
                                        <p:tav tm="100000">
                                          <p:val>
                                            <p:strVal val="#ppt_y"/>
                                          </p:val>
                                        </p:tav>
                                      </p:tavLst>
                                    </p:anim>
                                  </p:childTnLst>
                                </p:cTn>
                              </p:par>
                              <p:par>
                                <p:cTn id="19" presetID="2" presetClass="entr" presetSubtype="4" decel="100000" fill="hold" nodeType="withEffect">
                                  <p:stCondLst>
                                    <p:cond delay="500"/>
                                  </p:stCondLst>
                                  <p:childTnLst>
                                    <p:set>
                                      <p:cBhvr>
                                        <p:cTn id="20" dur="1" fill="hold">
                                          <p:stCondLst>
                                            <p:cond delay="0"/>
                                          </p:stCondLst>
                                        </p:cTn>
                                        <p:tgtEl>
                                          <p:spTgt spid="127"/>
                                        </p:tgtEl>
                                        <p:attrNameLst>
                                          <p:attrName>style.visibility</p:attrName>
                                        </p:attrNameLst>
                                      </p:cBhvr>
                                      <p:to>
                                        <p:strVal val="visible"/>
                                      </p:to>
                                    </p:set>
                                    <p:anim calcmode="lin" valueType="num">
                                      <p:cBhvr additive="base">
                                        <p:cTn id="21" dur="1000" fill="hold"/>
                                        <p:tgtEl>
                                          <p:spTgt spid="127"/>
                                        </p:tgtEl>
                                        <p:attrNameLst>
                                          <p:attrName>ppt_x</p:attrName>
                                        </p:attrNameLst>
                                      </p:cBhvr>
                                      <p:tavLst>
                                        <p:tav tm="0">
                                          <p:val>
                                            <p:strVal val="#ppt_x"/>
                                          </p:val>
                                        </p:tav>
                                        <p:tav tm="100000">
                                          <p:val>
                                            <p:strVal val="#ppt_x"/>
                                          </p:val>
                                        </p:tav>
                                      </p:tavLst>
                                    </p:anim>
                                    <p:anim calcmode="lin" valueType="num">
                                      <p:cBhvr additive="base">
                                        <p:cTn id="22" dur="1000" fill="hold"/>
                                        <p:tgtEl>
                                          <p:spTgt spid="127"/>
                                        </p:tgtEl>
                                        <p:attrNameLst>
                                          <p:attrName>ppt_y</p:attrName>
                                        </p:attrNameLst>
                                      </p:cBhvr>
                                      <p:tavLst>
                                        <p:tav tm="0">
                                          <p:val>
                                            <p:strVal val="1+#ppt_h/2"/>
                                          </p:val>
                                        </p:tav>
                                        <p:tav tm="100000">
                                          <p:val>
                                            <p:strVal val="#ppt_y"/>
                                          </p:val>
                                        </p:tav>
                                      </p:tavLst>
                                    </p:anim>
                                  </p:childTnLst>
                                </p:cTn>
                              </p:par>
                              <p:par>
                                <p:cTn id="23" presetID="2" presetClass="entr" presetSubtype="4" decel="100000" fill="hold" nodeType="withEffect">
                                  <p:stCondLst>
                                    <p:cond delay="600"/>
                                  </p:stCondLst>
                                  <p:childTnLst>
                                    <p:set>
                                      <p:cBhvr>
                                        <p:cTn id="24" dur="1" fill="hold">
                                          <p:stCondLst>
                                            <p:cond delay="0"/>
                                          </p:stCondLst>
                                        </p:cTn>
                                        <p:tgtEl>
                                          <p:spTgt spid="133"/>
                                        </p:tgtEl>
                                        <p:attrNameLst>
                                          <p:attrName>style.visibility</p:attrName>
                                        </p:attrNameLst>
                                      </p:cBhvr>
                                      <p:to>
                                        <p:strVal val="visible"/>
                                      </p:to>
                                    </p:set>
                                    <p:anim calcmode="lin" valueType="num">
                                      <p:cBhvr additive="base">
                                        <p:cTn id="25" dur="1000" fill="hold"/>
                                        <p:tgtEl>
                                          <p:spTgt spid="133"/>
                                        </p:tgtEl>
                                        <p:attrNameLst>
                                          <p:attrName>ppt_x</p:attrName>
                                        </p:attrNameLst>
                                      </p:cBhvr>
                                      <p:tavLst>
                                        <p:tav tm="0">
                                          <p:val>
                                            <p:strVal val="#ppt_x"/>
                                          </p:val>
                                        </p:tav>
                                        <p:tav tm="100000">
                                          <p:val>
                                            <p:strVal val="#ppt_x"/>
                                          </p:val>
                                        </p:tav>
                                      </p:tavLst>
                                    </p:anim>
                                    <p:anim calcmode="lin" valueType="num">
                                      <p:cBhvr additive="base">
                                        <p:cTn id="26" dur="1000" fill="hold"/>
                                        <p:tgtEl>
                                          <p:spTgt spid="133"/>
                                        </p:tgtEl>
                                        <p:attrNameLst>
                                          <p:attrName>ppt_y</p:attrName>
                                        </p:attrNameLst>
                                      </p:cBhvr>
                                      <p:tavLst>
                                        <p:tav tm="0">
                                          <p:val>
                                            <p:strVal val="1+#ppt_h/2"/>
                                          </p:val>
                                        </p:tav>
                                        <p:tav tm="100000">
                                          <p:val>
                                            <p:strVal val="#ppt_y"/>
                                          </p:val>
                                        </p:tav>
                                      </p:tavLst>
                                    </p:anim>
                                  </p:childTnLst>
                                </p:cTn>
                              </p:par>
                              <p:par>
                                <p:cTn id="27" presetID="2" presetClass="entr" presetSubtype="4" decel="100000" fill="hold" nodeType="withEffect">
                                  <p:stCondLst>
                                    <p:cond delay="700"/>
                                  </p:stCondLst>
                                  <p:childTnLst>
                                    <p:set>
                                      <p:cBhvr>
                                        <p:cTn id="28" dur="1" fill="hold">
                                          <p:stCondLst>
                                            <p:cond delay="0"/>
                                          </p:stCondLst>
                                        </p:cTn>
                                        <p:tgtEl>
                                          <p:spTgt spid="139"/>
                                        </p:tgtEl>
                                        <p:attrNameLst>
                                          <p:attrName>style.visibility</p:attrName>
                                        </p:attrNameLst>
                                      </p:cBhvr>
                                      <p:to>
                                        <p:strVal val="visible"/>
                                      </p:to>
                                    </p:set>
                                    <p:anim calcmode="lin" valueType="num">
                                      <p:cBhvr additive="base">
                                        <p:cTn id="29" dur="1000" fill="hold"/>
                                        <p:tgtEl>
                                          <p:spTgt spid="139"/>
                                        </p:tgtEl>
                                        <p:attrNameLst>
                                          <p:attrName>ppt_x</p:attrName>
                                        </p:attrNameLst>
                                      </p:cBhvr>
                                      <p:tavLst>
                                        <p:tav tm="0">
                                          <p:val>
                                            <p:strVal val="#ppt_x"/>
                                          </p:val>
                                        </p:tav>
                                        <p:tav tm="100000">
                                          <p:val>
                                            <p:strVal val="#ppt_x"/>
                                          </p:val>
                                        </p:tav>
                                      </p:tavLst>
                                    </p:anim>
                                    <p:anim calcmode="lin" valueType="num">
                                      <p:cBhvr additive="base">
                                        <p:cTn id="30" dur="1000" fill="hold"/>
                                        <p:tgtEl>
                                          <p:spTgt spid="139"/>
                                        </p:tgtEl>
                                        <p:attrNameLst>
                                          <p:attrName>ppt_y</p:attrName>
                                        </p:attrNameLst>
                                      </p:cBhvr>
                                      <p:tavLst>
                                        <p:tav tm="0">
                                          <p:val>
                                            <p:strVal val="1+#ppt_h/2"/>
                                          </p:val>
                                        </p:tav>
                                        <p:tav tm="100000">
                                          <p:val>
                                            <p:strVal val="#ppt_y"/>
                                          </p:val>
                                        </p:tav>
                                      </p:tavLst>
                                    </p:anim>
                                  </p:childTnLst>
                                </p:cTn>
                              </p:par>
                              <p:par>
                                <p:cTn id="31" presetID="2" presetClass="entr" presetSubtype="4" decel="100000" fill="hold" nodeType="withEffect">
                                  <p:stCondLst>
                                    <p:cond delay="800"/>
                                  </p:stCondLst>
                                  <p:childTnLst>
                                    <p:set>
                                      <p:cBhvr>
                                        <p:cTn id="32" dur="1" fill="hold">
                                          <p:stCondLst>
                                            <p:cond delay="0"/>
                                          </p:stCondLst>
                                        </p:cTn>
                                        <p:tgtEl>
                                          <p:spTgt spid="145"/>
                                        </p:tgtEl>
                                        <p:attrNameLst>
                                          <p:attrName>style.visibility</p:attrName>
                                        </p:attrNameLst>
                                      </p:cBhvr>
                                      <p:to>
                                        <p:strVal val="visible"/>
                                      </p:to>
                                    </p:set>
                                    <p:anim calcmode="lin" valueType="num">
                                      <p:cBhvr additive="base">
                                        <p:cTn id="33" dur="1000" fill="hold"/>
                                        <p:tgtEl>
                                          <p:spTgt spid="145"/>
                                        </p:tgtEl>
                                        <p:attrNameLst>
                                          <p:attrName>ppt_x</p:attrName>
                                        </p:attrNameLst>
                                      </p:cBhvr>
                                      <p:tavLst>
                                        <p:tav tm="0">
                                          <p:val>
                                            <p:strVal val="#ppt_x"/>
                                          </p:val>
                                        </p:tav>
                                        <p:tav tm="100000">
                                          <p:val>
                                            <p:strVal val="#ppt_x"/>
                                          </p:val>
                                        </p:tav>
                                      </p:tavLst>
                                    </p:anim>
                                    <p:anim calcmode="lin" valueType="num">
                                      <p:cBhvr additive="base">
                                        <p:cTn id="34" dur="1000" fill="hold"/>
                                        <p:tgtEl>
                                          <p:spTgt spid="145"/>
                                        </p:tgtEl>
                                        <p:attrNameLst>
                                          <p:attrName>ppt_y</p:attrName>
                                        </p:attrNameLst>
                                      </p:cBhvr>
                                      <p:tavLst>
                                        <p:tav tm="0">
                                          <p:val>
                                            <p:strVal val="1+#ppt_h/2"/>
                                          </p:val>
                                        </p:tav>
                                        <p:tav tm="100000">
                                          <p:val>
                                            <p:strVal val="#ppt_y"/>
                                          </p:val>
                                        </p:tav>
                                      </p:tavLst>
                                    </p:anim>
                                  </p:childTnLst>
                                </p:cTn>
                              </p:par>
                              <p:par>
                                <p:cTn id="35" presetID="8" presetClass="emph" presetSubtype="0" repeatCount="indefinite" fill="hold" grpId="1" nodeType="withEffect">
                                  <p:stCondLst>
                                    <p:cond delay="1800"/>
                                  </p:stCondLst>
                                  <p:childTnLst>
                                    <p:animRot by="21600000">
                                      <p:cBhvr>
                                        <p:cTn id="36" dur="25500" fill="hold"/>
                                        <p:tgtEl>
                                          <p:spTgt spid="1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p:bldP spid="126" grpId="0" animBg="1"/>
      <p:bldP spid="126" grpId="1" animBg="1"/>
      <p:bldP spid="15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B4099C4-1BB6-443B-8748-1D2806264761}"/>
              </a:ext>
            </a:extLst>
          </p:cNvPr>
          <p:cNvSpPr>
            <a:spLocks noGrp="1"/>
          </p:cNvSpPr>
          <p:nvPr>
            <p:ph type="title"/>
          </p:nvPr>
        </p:nvSpPr>
        <p:spPr/>
        <p:txBody>
          <a:bodyPr/>
          <a:lstStyle/>
          <a:p>
            <a:endParaRPr lang="de-DE"/>
          </a:p>
        </p:txBody>
      </p:sp>
      <p:sp>
        <p:nvSpPr>
          <p:cNvPr id="3" name="Foliennummernplatzhalter 2">
            <a:extLst>
              <a:ext uri="{FF2B5EF4-FFF2-40B4-BE49-F238E27FC236}">
                <a16:creationId xmlns:a16="http://schemas.microsoft.com/office/drawing/2014/main" id="{B68E99AB-E973-488E-833F-12F59C77D7E7}"/>
              </a:ext>
            </a:extLst>
          </p:cNvPr>
          <p:cNvSpPr>
            <a:spLocks noGrp="1"/>
          </p:cNvSpPr>
          <p:nvPr>
            <p:ph type="sldNum" sz="quarter" idx="11"/>
          </p:nvPr>
        </p:nvSpPr>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de-DE" sz="1200" b="0" i="0" u="none" strike="noStrike" kern="0" cap="none" spc="0" normalizeH="0" baseline="0" noProof="0">
                <a:ln>
                  <a:noFill/>
                </a:ln>
                <a:solidFill>
                  <a:srgbClr val="023D6B"/>
                </a:solidFill>
                <a:effectLst/>
                <a:uLnTx/>
                <a:uFillTx/>
                <a:latin typeface="Arial"/>
                <a:cs typeface="Arial"/>
              </a:rPr>
              <a:t>Seite </a:t>
            </a:r>
            <a:fld id="{A52F4D17-1AD6-42D9-B93A-EB002C62F438}" type="slidenum">
              <a:rPr kumimoji="0" lang="de-DE" sz="1200" b="0" i="0" u="none" strike="noStrike" kern="0" cap="none" spc="0" normalizeH="0" baseline="0" noProof="0" smtClean="0">
                <a:ln>
                  <a:noFill/>
                </a:ln>
                <a:solidFill>
                  <a:srgbClr val="023D6B"/>
                </a:solidFill>
                <a:effectLst/>
                <a:uLnTx/>
                <a:uFillTx/>
                <a:latin typeface="Arial"/>
                <a:cs typeface="Arial"/>
              </a:rPr>
              <a:pPr marL="0" marR="0" lvl="0" indent="0" algn="l" defTabSz="914400" eaLnBrk="1" fontAlgn="auto" latinLnBrk="0" hangingPunct="1">
                <a:lnSpc>
                  <a:spcPct val="100000"/>
                </a:lnSpc>
                <a:spcBef>
                  <a:spcPts val="0"/>
                </a:spcBef>
                <a:spcAft>
                  <a:spcPts val="0"/>
                </a:spcAft>
                <a:buClrTx/>
                <a:buSzTx/>
                <a:buFontTx/>
                <a:buNone/>
                <a:tabLst/>
                <a:defRPr/>
              </a:pPr>
              <a:t>28</a:t>
            </a:fld>
            <a:endParaRPr kumimoji="0" lang="de-DE" sz="1200" b="0" i="0" u="none" strike="noStrike" kern="0" cap="none" spc="0" normalizeH="0" baseline="0" noProof="0">
              <a:ln>
                <a:noFill/>
              </a:ln>
              <a:solidFill>
                <a:srgbClr val="023D6B"/>
              </a:solidFill>
              <a:effectLst/>
              <a:uLnTx/>
              <a:uFillTx/>
              <a:latin typeface="Arial"/>
              <a:cs typeface="Arial"/>
            </a:endParaRPr>
          </a:p>
        </p:txBody>
      </p:sp>
      <p:sp>
        <p:nvSpPr>
          <p:cNvPr id="4" name="Textplatzhalter 3">
            <a:extLst>
              <a:ext uri="{FF2B5EF4-FFF2-40B4-BE49-F238E27FC236}">
                <a16:creationId xmlns:a16="http://schemas.microsoft.com/office/drawing/2014/main" id="{4C28A2AE-4973-4A0D-BB03-DDF627E72A81}"/>
              </a:ext>
            </a:extLst>
          </p:cNvPr>
          <p:cNvSpPr>
            <a:spLocks noGrp="1"/>
          </p:cNvSpPr>
          <p:nvPr>
            <p:ph type="body" sz="quarter" idx="12"/>
          </p:nvPr>
        </p:nvSpPr>
        <p:spPr/>
        <p:txBody>
          <a:bodyPr/>
          <a:lstStyle/>
          <a:p>
            <a:endParaRPr lang="de-DE"/>
          </a:p>
        </p:txBody>
      </p:sp>
      <p:sp>
        <p:nvSpPr>
          <p:cNvPr id="6" name="Rechteck 5">
            <a:extLst>
              <a:ext uri="{FF2B5EF4-FFF2-40B4-BE49-F238E27FC236}">
                <a16:creationId xmlns:a16="http://schemas.microsoft.com/office/drawing/2014/main" id="{43F1622D-B4E3-417F-A3EA-182B285D7E71}"/>
              </a:ext>
            </a:extLst>
          </p:cNvPr>
          <p:cNvSpPr/>
          <p:nvPr/>
        </p:nvSpPr>
        <p:spPr bwMode="auto">
          <a:xfrm>
            <a:off x="-108520" y="-9670"/>
            <a:ext cx="9433048" cy="6967062"/>
          </a:xfrm>
          <a:prstGeom prst="rect">
            <a:avLst/>
          </a:prstGeom>
          <a:solidFill>
            <a:srgbClr val="17214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dirty="0">
              <a:ln>
                <a:noFill/>
              </a:ln>
              <a:solidFill>
                <a:prstClr val="white"/>
              </a:solidFill>
              <a:effectLst/>
              <a:uLnTx/>
              <a:uFillTx/>
              <a:latin typeface="Arial"/>
              <a:cs typeface="Arial"/>
            </a:endParaRPr>
          </a:p>
        </p:txBody>
      </p:sp>
      <p:grpSp>
        <p:nvGrpSpPr>
          <p:cNvPr id="7" name="Group 2">
            <a:extLst>
              <a:ext uri="{FF2B5EF4-FFF2-40B4-BE49-F238E27FC236}">
                <a16:creationId xmlns:a16="http://schemas.microsoft.com/office/drawing/2014/main" id="{D1B37499-F033-4FA0-87E5-E1CC9A2A96CB}"/>
              </a:ext>
            </a:extLst>
          </p:cNvPr>
          <p:cNvGrpSpPr/>
          <p:nvPr/>
        </p:nvGrpSpPr>
        <p:grpSpPr>
          <a:xfrm>
            <a:off x="-2340768" y="649335"/>
            <a:ext cx="11528640" cy="5649052"/>
            <a:chOff x="419264" y="5162164"/>
            <a:chExt cx="5777642" cy="2620742"/>
          </a:xfrm>
        </p:grpSpPr>
        <p:sp>
          <p:nvSpPr>
            <p:cNvPr id="8" name="Freeform: Shape 3">
              <a:extLst>
                <a:ext uri="{FF2B5EF4-FFF2-40B4-BE49-F238E27FC236}">
                  <a16:creationId xmlns:a16="http://schemas.microsoft.com/office/drawing/2014/main" id="{9F66663B-2630-4153-BE7A-D8A492E4D8B6}"/>
                </a:ext>
              </a:extLst>
            </p:cNvPr>
            <p:cNvSpPr/>
            <p:nvPr/>
          </p:nvSpPr>
          <p:spPr>
            <a:xfrm>
              <a:off x="918950" y="5648013"/>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9" name="Freeform: Shape 4">
              <a:extLst>
                <a:ext uri="{FF2B5EF4-FFF2-40B4-BE49-F238E27FC236}">
                  <a16:creationId xmlns:a16="http://schemas.microsoft.com/office/drawing/2014/main" id="{6EC73AA0-64FC-4E32-A12B-73A7AA3F3F14}"/>
                </a:ext>
              </a:extLst>
            </p:cNvPr>
            <p:cNvSpPr/>
            <p:nvPr/>
          </p:nvSpPr>
          <p:spPr>
            <a:xfrm>
              <a:off x="3419109" y="5888197"/>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0" name="Freeform: Shape 5">
              <a:extLst>
                <a:ext uri="{FF2B5EF4-FFF2-40B4-BE49-F238E27FC236}">
                  <a16:creationId xmlns:a16="http://schemas.microsoft.com/office/drawing/2014/main" id="{1BB8A4FD-7305-42B6-BD44-FE9E5D689B82}"/>
                </a:ext>
              </a:extLst>
            </p:cNvPr>
            <p:cNvSpPr/>
            <p:nvPr/>
          </p:nvSpPr>
          <p:spPr>
            <a:xfrm>
              <a:off x="5597208" y="6223825"/>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1" name="Freeform: Shape 6">
              <a:extLst>
                <a:ext uri="{FF2B5EF4-FFF2-40B4-BE49-F238E27FC236}">
                  <a16:creationId xmlns:a16="http://schemas.microsoft.com/office/drawing/2014/main" id="{0FC6AC1F-B39E-425C-AFDC-337F825914EF}"/>
                </a:ext>
              </a:extLst>
            </p:cNvPr>
            <p:cNvSpPr/>
            <p:nvPr/>
          </p:nvSpPr>
          <p:spPr>
            <a:xfrm>
              <a:off x="4249045" y="5913505"/>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EA1149"/>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2" name="Freeform: Shape 7">
              <a:extLst>
                <a:ext uri="{FF2B5EF4-FFF2-40B4-BE49-F238E27FC236}">
                  <a16:creationId xmlns:a16="http://schemas.microsoft.com/office/drawing/2014/main" id="{D2413AD8-DADF-4DDD-A9F3-13BCCDD839B4}"/>
                </a:ext>
              </a:extLst>
            </p:cNvPr>
            <p:cNvSpPr/>
            <p:nvPr/>
          </p:nvSpPr>
          <p:spPr>
            <a:xfrm>
              <a:off x="2076123" y="5841033"/>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3" name="Freeform: Shape 8">
              <a:extLst>
                <a:ext uri="{FF2B5EF4-FFF2-40B4-BE49-F238E27FC236}">
                  <a16:creationId xmlns:a16="http://schemas.microsoft.com/office/drawing/2014/main" id="{6DD61983-F6D1-40BB-99BD-6CC16B9F3220}"/>
                </a:ext>
              </a:extLst>
            </p:cNvPr>
            <p:cNvSpPr/>
            <p:nvPr/>
          </p:nvSpPr>
          <p:spPr>
            <a:xfrm>
              <a:off x="487201" y="7143588"/>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4" name="Freeform: Shape 9">
              <a:extLst>
                <a:ext uri="{FF2B5EF4-FFF2-40B4-BE49-F238E27FC236}">
                  <a16:creationId xmlns:a16="http://schemas.microsoft.com/office/drawing/2014/main" id="{8DF1C6DE-7037-446F-A573-01DB28B0938A}"/>
                </a:ext>
              </a:extLst>
            </p:cNvPr>
            <p:cNvSpPr/>
            <p:nvPr/>
          </p:nvSpPr>
          <p:spPr>
            <a:xfrm>
              <a:off x="3866591" y="5297735"/>
              <a:ext cx="47367" cy="47367"/>
            </a:xfrm>
            <a:custGeom>
              <a:avLst/>
              <a:gdLst>
                <a:gd name="connsiteX0" fmla="*/ 50683 w 47366"/>
                <a:gd name="connsiteY0" fmla="*/ 25341 h 47366"/>
                <a:gd name="connsiteX1" fmla="*/ 25342 w 47366"/>
                <a:gd name="connsiteY1" fmla="*/ 50683 h 47366"/>
                <a:gd name="connsiteX2" fmla="*/ 0 w 47366"/>
                <a:gd name="connsiteY2" fmla="*/ 25341 h 47366"/>
                <a:gd name="connsiteX3" fmla="*/ 25342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2" y="50683"/>
                  </a:cubicBezTo>
                  <a:cubicBezTo>
                    <a:pt x="11346" y="50683"/>
                    <a:pt x="0" y="39337"/>
                    <a:pt x="0" y="25341"/>
                  </a:cubicBezTo>
                  <a:cubicBezTo>
                    <a:pt x="0" y="11346"/>
                    <a:pt x="11346" y="0"/>
                    <a:pt x="25342"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5" name="Freeform: Shape 10">
              <a:extLst>
                <a:ext uri="{FF2B5EF4-FFF2-40B4-BE49-F238E27FC236}">
                  <a16:creationId xmlns:a16="http://schemas.microsoft.com/office/drawing/2014/main" id="{8B189007-3491-456B-A349-B86E02846281}"/>
                </a:ext>
              </a:extLst>
            </p:cNvPr>
            <p:cNvSpPr/>
            <p:nvPr/>
          </p:nvSpPr>
          <p:spPr>
            <a:xfrm>
              <a:off x="5029042" y="5577876"/>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6" name="Freeform: Shape 11">
              <a:extLst>
                <a:ext uri="{FF2B5EF4-FFF2-40B4-BE49-F238E27FC236}">
                  <a16:creationId xmlns:a16="http://schemas.microsoft.com/office/drawing/2014/main" id="{E092F829-57EB-47DB-8BC5-911E2D88A7FE}"/>
                </a:ext>
              </a:extLst>
            </p:cNvPr>
            <p:cNvSpPr/>
            <p:nvPr/>
          </p:nvSpPr>
          <p:spPr>
            <a:xfrm>
              <a:off x="1542163" y="6644240"/>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7" name="Freeform: Shape 12">
              <a:extLst>
                <a:ext uri="{FF2B5EF4-FFF2-40B4-BE49-F238E27FC236}">
                  <a16:creationId xmlns:a16="http://schemas.microsoft.com/office/drawing/2014/main" id="{9808E6CE-6A04-4C84-971E-EF02EA8F2CE0}"/>
                </a:ext>
              </a:extLst>
            </p:cNvPr>
            <p:cNvSpPr/>
            <p:nvPr/>
          </p:nvSpPr>
          <p:spPr>
            <a:xfrm>
              <a:off x="2582340" y="7482904"/>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4" y="20435"/>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8" name="Freeform: Shape 13">
              <a:extLst>
                <a:ext uri="{FF2B5EF4-FFF2-40B4-BE49-F238E27FC236}">
                  <a16:creationId xmlns:a16="http://schemas.microsoft.com/office/drawing/2014/main" id="{ED4AB648-ACD0-48C8-89F6-0AF1FBD2847F}"/>
                </a:ext>
              </a:extLst>
            </p:cNvPr>
            <p:cNvSpPr/>
            <p:nvPr/>
          </p:nvSpPr>
          <p:spPr>
            <a:xfrm>
              <a:off x="1504371" y="6304823"/>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9" name="Freeform: Shape 14">
              <a:extLst>
                <a:ext uri="{FF2B5EF4-FFF2-40B4-BE49-F238E27FC236}">
                  <a16:creationId xmlns:a16="http://schemas.microsoft.com/office/drawing/2014/main" id="{D8AD53CD-F927-4B49-AFFA-59B386FF61D1}"/>
                </a:ext>
              </a:extLst>
            </p:cNvPr>
            <p:cNvSpPr/>
            <p:nvPr/>
          </p:nvSpPr>
          <p:spPr>
            <a:xfrm>
              <a:off x="2720516" y="6162282"/>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0" name="Freeform: Shape 15">
              <a:extLst>
                <a:ext uri="{FF2B5EF4-FFF2-40B4-BE49-F238E27FC236}">
                  <a16:creationId xmlns:a16="http://schemas.microsoft.com/office/drawing/2014/main" id="{DA12D0EB-5F45-4B36-BE05-772B6C2C6969}"/>
                </a:ext>
              </a:extLst>
            </p:cNvPr>
            <p:cNvSpPr/>
            <p:nvPr/>
          </p:nvSpPr>
          <p:spPr>
            <a:xfrm>
              <a:off x="2081029" y="6913115"/>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1" name="Freeform: Shape 16">
              <a:extLst>
                <a:ext uri="{FF2B5EF4-FFF2-40B4-BE49-F238E27FC236}">
                  <a16:creationId xmlns:a16="http://schemas.microsoft.com/office/drawing/2014/main" id="{A709BED4-923F-4684-8D69-0E604AE12B58}"/>
                </a:ext>
              </a:extLst>
            </p:cNvPr>
            <p:cNvSpPr/>
            <p:nvPr/>
          </p:nvSpPr>
          <p:spPr>
            <a:xfrm>
              <a:off x="419264" y="5734525"/>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5A0FEA"/>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2" name="Freeform: Shape 17">
              <a:extLst>
                <a:ext uri="{FF2B5EF4-FFF2-40B4-BE49-F238E27FC236}">
                  <a16:creationId xmlns:a16="http://schemas.microsoft.com/office/drawing/2014/main" id="{894972F5-9DA2-4F5F-943E-CDD6280D1DA6}"/>
                </a:ext>
              </a:extLst>
            </p:cNvPr>
            <p:cNvSpPr/>
            <p:nvPr/>
          </p:nvSpPr>
          <p:spPr>
            <a:xfrm>
              <a:off x="452657" y="7604637"/>
              <a:ext cx="20300" cy="20300"/>
            </a:xfrm>
            <a:custGeom>
              <a:avLst/>
              <a:gdLst>
                <a:gd name="connsiteX0" fmla="*/ 20435 w 20300"/>
                <a:gd name="connsiteY0" fmla="*/ 10218 h 20300"/>
                <a:gd name="connsiteX1" fmla="*/ 10218 w 20300"/>
                <a:gd name="connsiteY1" fmla="*/ 20436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6"/>
                    <a:pt x="10218" y="20436"/>
                  </a:cubicBezTo>
                  <a:cubicBezTo>
                    <a:pt x="4575" y="20436"/>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3" name="Freeform: Shape 18">
              <a:extLst>
                <a:ext uri="{FF2B5EF4-FFF2-40B4-BE49-F238E27FC236}">
                  <a16:creationId xmlns:a16="http://schemas.microsoft.com/office/drawing/2014/main" id="{03D3DEFE-ACAF-4FFC-9E3F-752C93E93B07}"/>
                </a:ext>
              </a:extLst>
            </p:cNvPr>
            <p:cNvSpPr/>
            <p:nvPr/>
          </p:nvSpPr>
          <p:spPr>
            <a:xfrm>
              <a:off x="1732172" y="5663137"/>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5A0FEA"/>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4" name="Freeform: Shape 19">
              <a:extLst>
                <a:ext uri="{FF2B5EF4-FFF2-40B4-BE49-F238E27FC236}">
                  <a16:creationId xmlns:a16="http://schemas.microsoft.com/office/drawing/2014/main" id="{59756C7E-A162-4F28-B704-99D16D33259D}"/>
                </a:ext>
              </a:extLst>
            </p:cNvPr>
            <p:cNvSpPr/>
            <p:nvPr/>
          </p:nvSpPr>
          <p:spPr>
            <a:xfrm>
              <a:off x="5079724" y="6577893"/>
              <a:ext cx="20300" cy="20300"/>
            </a:xfrm>
            <a:custGeom>
              <a:avLst/>
              <a:gdLst>
                <a:gd name="connsiteX0" fmla="*/ 20436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6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6" y="10218"/>
                  </a:moveTo>
                  <a:cubicBezTo>
                    <a:pt x="20436" y="15861"/>
                    <a:pt x="15861" y="20435"/>
                    <a:pt x="10218" y="20435"/>
                  </a:cubicBezTo>
                  <a:cubicBezTo>
                    <a:pt x="4575" y="20435"/>
                    <a:pt x="0" y="15861"/>
                    <a:pt x="0" y="10218"/>
                  </a:cubicBezTo>
                  <a:cubicBezTo>
                    <a:pt x="0" y="4575"/>
                    <a:pt x="4575" y="0"/>
                    <a:pt x="10218" y="0"/>
                  </a:cubicBezTo>
                  <a:cubicBezTo>
                    <a:pt x="15861" y="0"/>
                    <a:pt x="20436" y="4575"/>
                    <a:pt x="20436" y="10218"/>
                  </a:cubicBezTo>
                  <a:close/>
                </a:path>
              </a:pathLst>
            </a:custGeom>
            <a:solidFill>
              <a:srgbClr val="5A0FEA"/>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5" name="Freeform: Shape 20">
              <a:extLst>
                <a:ext uri="{FF2B5EF4-FFF2-40B4-BE49-F238E27FC236}">
                  <a16:creationId xmlns:a16="http://schemas.microsoft.com/office/drawing/2014/main" id="{97BBF4AA-E426-4AAA-97AD-CFA9DC213343}"/>
                </a:ext>
              </a:extLst>
            </p:cNvPr>
            <p:cNvSpPr/>
            <p:nvPr/>
          </p:nvSpPr>
          <p:spPr>
            <a:xfrm>
              <a:off x="4927711" y="7406542"/>
              <a:ext cx="20300" cy="20300"/>
            </a:xfrm>
            <a:custGeom>
              <a:avLst/>
              <a:gdLst>
                <a:gd name="connsiteX0" fmla="*/ 20435 w 20300"/>
                <a:gd name="connsiteY0" fmla="*/ 10218 h 20300"/>
                <a:gd name="connsiteX1" fmla="*/ 10218 w 20300"/>
                <a:gd name="connsiteY1" fmla="*/ 20436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6"/>
                    <a:pt x="10218" y="20436"/>
                  </a:cubicBezTo>
                  <a:cubicBezTo>
                    <a:pt x="4575" y="20436"/>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6" name="Freeform: Shape 21">
              <a:extLst>
                <a:ext uri="{FF2B5EF4-FFF2-40B4-BE49-F238E27FC236}">
                  <a16:creationId xmlns:a16="http://schemas.microsoft.com/office/drawing/2014/main" id="{FE13FC73-0CF8-4C59-B8D8-F81B95D4DE45}"/>
                </a:ext>
              </a:extLst>
            </p:cNvPr>
            <p:cNvSpPr/>
            <p:nvPr/>
          </p:nvSpPr>
          <p:spPr>
            <a:xfrm>
              <a:off x="6176606" y="7762606"/>
              <a:ext cx="20300" cy="20300"/>
            </a:xfrm>
            <a:custGeom>
              <a:avLst/>
              <a:gdLst>
                <a:gd name="connsiteX0" fmla="*/ 20435 w 20300"/>
                <a:gd name="connsiteY0" fmla="*/ 10218 h 20300"/>
                <a:gd name="connsiteX1" fmla="*/ 10218 w 20300"/>
                <a:gd name="connsiteY1" fmla="*/ 20436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6"/>
                    <a:pt x="10218" y="20436"/>
                  </a:cubicBezTo>
                  <a:cubicBezTo>
                    <a:pt x="4575" y="20436"/>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7" name="Freeform: Shape 22">
              <a:extLst>
                <a:ext uri="{FF2B5EF4-FFF2-40B4-BE49-F238E27FC236}">
                  <a16:creationId xmlns:a16="http://schemas.microsoft.com/office/drawing/2014/main" id="{8C80EBEC-30A4-442E-8270-1EA998B712B7}"/>
                </a:ext>
              </a:extLst>
            </p:cNvPr>
            <p:cNvSpPr/>
            <p:nvPr/>
          </p:nvSpPr>
          <p:spPr>
            <a:xfrm>
              <a:off x="1466342" y="5223911"/>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EA1149"/>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8" name="Freeform: Shape 23">
              <a:extLst>
                <a:ext uri="{FF2B5EF4-FFF2-40B4-BE49-F238E27FC236}">
                  <a16:creationId xmlns:a16="http://schemas.microsoft.com/office/drawing/2014/main" id="{DAFC8F15-D114-4534-A7C9-AEA4AAA7CE94}"/>
                </a:ext>
              </a:extLst>
            </p:cNvPr>
            <p:cNvSpPr/>
            <p:nvPr/>
          </p:nvSpPr>
          <p:spPr>
            <a:xfrm>
              <a:off x="3653237" y="6643259"/>
              <a:ext cx="20300" cy="20300"/>
            </a:xfrm>
            <a:custGeom>
              <a:avLst/>
              <a:gdLst>
                <a:gd name="connsiteX0" fmla="*/ 20436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6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6" y="10218"/>
                  </a:moveTo>
                  <a:cubicBezTo>
                    <a:pt x="20436" y="15861"/>
                    <a:pt x="15861" y="20435"/>
                    <a:pt x="10218" y="20435"/>
                  </a:cubicBezTo>
                  <a:cubicBezTo>
                    <a:pt x="4575" y="20435"/>
                    <a:pt x="0" y="15861"/>
                    <a:pt x="0" y="10218"/>
                  </a:cubicBezTo>
                  <a:cubicBezTo>
                    <a:pt x="0" y="4575"/>
                    <a:pt x="4575" y="0"/>
                    <a:pt x="10218" y="0"/>
                  </a:cubicBezTo>
                  <a:cubicBezTo>
                    <a:pt x="15861" y="0"/>
                    <a:pt x="20436" y="4575"/>
                    <a:pt x="20436"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9" name="Freeform: Shape 24">
              <a:extLst>
                <a:ext uri="{FF2B5EF4-FFF2-40B4-BE49-F238E27FC236}">
                  <a16:creationId xmlns:a16="http://schemas.microsoft.com/office/drawing/2014/main" id="{C456473A-848A-4F23-B250-9B1EB9F6B79C}"/>
                </a:ext>
              </a:extLst>
            </p:cNvPr>
            <p:cNvSpPr/>
            <p:nvPr/>
          </p:nvSpPr>
          <p:spPr>
            <a:xfrm>
              <a:off x="4212505" y="5620946"/>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0" name="Freeform: Shape 25">
              <a:extLst>
                <a:ext uri="{FF2B5EF4-FFF2-40B4-BE49-F238E27FC236}">
                  <a16:creationId xmlns:a16="http://schemas.microsoft.com/office/drawing/2014/main" id="{F1B6F1F5-E5AF-4DB4-9903-2D33A5F8C8BC}"/>
                </a:ext>
              </a:extLst>
            </p:cNvPr>
            <p:cNvSpPr/>
            <p:nvPr/>
          </p:nvSpPr>
          <p:spPr>
            <a:xfrm>
              <a:off x="452657" y="5162164"/>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1" name="Freeform: Shape 26">
              <a:extLst>
                <a:ext uri="{FF2B5EF4-FFF2-40B4-BE49-F238E27FC236}">
                  <a16:creationId xmlns:a16="http://schemas.microsoft.com/office/drawing/2014/main" id="{1B1345DC-3EF1-4AC6-8A73-4497D2C435D7}"/>
                </a:ext>
              </a:extLst>
            </p:cNvPr>
            <p:cNvSpPr/>
            <p:nvPr/>
          </p:nvSpPr>
          <p:spPr>
            <a:xfrm>
              <a:off x="5874236" y="5323076"/>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2" name="Freeform: Shape 27">
              <a:extLst>
                <a:ext uri="{FF2B5EF4-FFF2-40B4-BE49-F238E27FC236}">
                  <a16:creationId xmlns:a16="http://schemas.microsoft.com/office/drawing/2014/main" id="{18C92C03-E127-4559-BBB1-CBB7519F2EEE}"/>
                </a:ext>
              </a:extLst>
            </p:cNvPr>
            <p:cNvSpPr/>
            <p:nvPr/>
          </p:nvSpPr>
          <p:spPr>
            <a:xfrm>
              <a:off x="2467982" y="5473162"/>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3" name="Freeform: Shape 28">
              <a:extLst>
                <a:ext uri="{FF2B5EF4-FFF2-40B4-BE49-F238E27FC236}">
                  <a16:creationId xmlns:a16="http://schemas.microsoft.com/office/drawing/2014/main" id="{A3B6EB14-8756-4294-9855-A69041D76C1F}"/>
                </a:ext>
              </a:extLst>
            </p:cNvPr>
            <p:cNvSpPr/>
            <p:nvPr/>
          </p:nvSpPr>
          <p:spPr>
            <a:xfrm>
              <a:off x="2953019" y="6464923"/>
              <a:ext cx="47367" cy="47367"/>
            </a:xfrm>
            <a:custGeom>
              <a:avLst/>
              <a:gdLst>
                <a:gd name="connsiteX0" fmla="*/ 50682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3"/>
                    <a:pt x="25341" y="50683"/>
                  </a:cubicBezTo>
                  <a:cubicBezTo>
                    <a:pt x="11346" y="50683"/>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4" name="Freeform: Shape 29">
              <a:extLst>
                <a:ext uri="{FF2B5EF4-FFF2-40B4-BE49-F238E27FC236}">
                  <a16:creationId xmlns:a16="http://schemas.microsoft.com/office/drawing/2014/main" id="{6E9E9E13-D8EF-47AC-A4A7-871DE92262CD}"/>
                </a:ext>
              </a:extLst>
            </p:cNvPr>
            <p:cNvSpPr/>
            <p:nvPr/>
          </p:nvSpPr>
          <p:spPr>
            <a:xfrm>
              <a:off x="1076073" y="7220999"/>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5" name="Freeform: Shape 30">
              <a:extLst>
                <a:ext uri="{FF2B5EF4-FFF2-40B4-BE49-F238E27FC236}">
                  <a16:creationId xmlns:a16="http://schemas.microsoft.com/office/drawing/2014/main" id="{D947D2BC-72CA-46DA-AC77-854D6E10BA1F}"/>
                </a:ext>
              </a:extLst>
            </p:cNvPr>
            <p:cNvSpPr/>
            <p:nvPr/>
          </p:nvSpPr>
          <p:spPr>
            <a:xfrm>
              <a:off x="711145" y="6439615"/>
              <a:ext cx="47367" cy="47367"/>
            </a:xfrm>
            <a:custGeom>
              <a:avLst/>
              <a:gdLst>
                <a:gd name="connsiteX0" fmla="*/ 50683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2"/>
                    <a:pt x="25341" y="50682"/>
                  </a:cubicBezTo>
                  <a:cubicBezTo>
                    <a:pt x="11346" y="50682"/>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6" name="Freeform: Shape 31">
              <a:extLst>
                <a:ext uri="{FF2B5EF4-FFF2-40B4-BE49-F238E27FC236}">
                  <a16:creationId xmlns:a16="http://schemas.microsoft.com/office/drawing/2014/main" id="{80CDBD03-7413-491B-ABEC-A32FAB30E335}"/>
                </a:ext>
              </a:extLst>
            </p:cNvPr>
            <p:cNvSpPr/>
            <p:nvPr/>
          </p:nvSpPr>
          <p:spPr>
            <a:xfrm>
              <a:off x="4003752" y="7366111"/>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7" name="Freeform: Shape 32">
              <a:extLst>
                <a:ext uri="{FF2B5EF4-FFF2-40B4-BE49-F238E27FC236}">
                  <a16:creationId xmlns:a16="http://schemas.microsoft.com/office/drawing/2014/main" id="{860786C9-E5C5-4063-BF5D-CB93D10070DC}"/>
                </a:ext>
              </a:extLst>
            </p:cNvPr>
            <p:cNvSpPr/>
            <p:nvPr/>
          </p:nvSpPr>
          <p:spPr>
            <a:xfrm>
              <a:off x="4402243" y="6671578"/>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8" name="Freeform: Shape 33">
              <a:extLst>
                <a:ext uri="{FF2B5EF4-FFF2-40B4-BE49-F238E27FC236}">
                  <a16:creationId xmlns:a16="http://schemas.microsoft.com/office/drawing/2014/main" id="{86D7344A-C2BE-4EDE-96CD-1C0D3747F6C0}"/>
                </a:ext>
              </a:extLst>
            </p:cNvPr>
            <p:cNvSpPr/>
            <p:nvPr/>
          </p:nvSpPr>
          <p:spPr>
            <a:xfrm>
              <a:off x="5848895" y="6948674"/>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9" name="Freeform: Shape 34">
              <a:extLst>
                <a:ext uri="{FF2B5EF4-FFF2-40B4-BE49-F238E27FC236}">
                  <a16:creationId xmlns:a16="http://schemas.microsoft.com/office/drawing/2014/main" id="{2987AD40-E72D-4CD0-A54B-D7DC4EF63BF9}"/>
                </a:ext>
              </a:extLst>
            </p:cNvPr>
            <p:cNvSpPr/>
            <p:nvPr/>
          </p:nvSpPr>
          <p:spPr>
            <a:xfrm>
              <a:off x="5532653" y="7376261"/>
              <a:ext cx="47367" cy="47367"/>
            </a:xfrm>
            <a:custGeom>
              <a:avLst/>
              <a:gdLst>
                <a:gd name="connsiteX0" fmla="*/ 50683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2"/>
                    <a:pt x="25341" y="50682"/>
                  </a:cubicBezTo>
                  <a:cubicBezTo>
                    <a:pt x="11346" y="50682"/>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40" name="Freeform: Shape 35">
              <a:extLst>
                <a:ext uri="{FF2B5EF4-FFF2-40B4-BE49-F238E27FC236}">
                  <a16:creationId xmlns:a16="http://schemas.microsoft.com/office/drawing/2014/main" id="{AFF1EFDC-F9EC-4042-840B-CB2C6DB8D231}"/>
                </a:ext>
              </a:extLst>
            </p:cNvPr>
            <p:cNvSpPr/>
            <p:nvPr/>
          </p:nvSpPr>
          <p:spPr>
            <a:xfrm>
              <a:off x="2915802" y="6897991"/>
              <a:ext cx="47367" cy="47367"/>
            </a:xfrm>
            <a:custGeom>
              <a:avLst/>
              <a:gdLst>
                <a:gd name="connsiteX0" fmla="*/ 50682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3"/>
                    <a:pt x="25341" y="50683"/>
                  </a:cubicBezTo>
                  <a:cubicBezTo>
                    <a:pt x="11346" y="50683"/>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grpSp>
      <p:sp>
        <p:nvSpPr>
          <p:cNvPr id="125" name="Rectangle 6">
            <a:extLst>
              <a:ext uri="{FF2B5EF4-FFF2-40B4-BE49-F238E27FC236}">
                <a16:creationId xmlns:a16="http://schemas.microsoft.com/office/drawing/2014/main" id="{0704859F-11BB-466B-B9E6-543F4B7BA475}"/>
              </a:ext>
            </a:extLst>
          </p:cNvPr>
          <p:cNvSpPr/>
          <p:nvPr/>
        </p:nvSpPr>
        <p:spPr>
          <a:xfrm>
            <a:off x="1211355" y="1602216"/>
            <a:ext cx="2305631" cy="2475742"/>
          </a:xfrm>
          <a:prstGeom prst="rect">
            <a:avLst/>
          </a:prstGeom>
        </p:spPr>
        <p:txBody>
          <a:bodyPr wrap="none" anchor="ctr">
            <a:spAutoFit/>
          </a:bodyPr>
          <a:lstStyle/>
          <a:p>
            <a:pPr marL="0" marR="0" lvl="0" indent="0" algn="r" defTabSz="171450" rtl="0" eaLnBrk="1" fontAlgn="auto" latinLnBrk="0" hangingPunct="1">
              <a:lnSpc>
                <a:spcPct val="100000"/>
              </a:lnSpc>
              <a:spcBef>
                <a:spcPts val="0"/>
              </a:spcBef>
              <a:spcAft>
                <a:spcPts val="0"/>
              </a:spcAft>
              <a:buClrTx/>
              <a:buSzTx/>
              <a:buFontTx/>
              <a:buNone/>
              <a:tabLst/>
              <a:defRPr/>
            </a:pPr>
            <a:r>
              <a:rPr kumimoji="0" lang="en-US" sz="15488" b="0" i="0" u="none" strike="noStrike" kern="1200" cap="none" spc="0" normalizeH="0" baseline="0" noProof="0" dirty="0">
                <a:ln>
                  <a:noFill/>
                </a:ln>
                <a:solidFill>
                  <a:srgbClr val="377DFF">
                    <a:alpha val="34000"/>
                  </a:srgbClr>
                </a:solidFill>
                <a:effectLst/>
                <a:uLnTx/>
                <a:uFillTx/>
                <a:latin typeface="Designball-Communication-01" pitchFamily="2" charset="0"/>
                <a:ea typeface="Open Sans" panose="020B0606030504020204" pitchFamily="34" charset="0"/>
                <a:cs typeface="Open Sans" panose="020B0606030504020204" pitchFamily="34" charset="0"/>
              </a:rPr>
              <a:t>RC</a:t>
            </a:r>
          </a:p>
        </p:txBody>
      </p:sp>
      <p:sp>
        <p:nvSpPr>
          <p:cNvPr id="126" name="Freeform 5">
            <a:extLst>
              <a:ext uri="{FF2B5EF4-FFF2-40B4-BE49-F238E27FC236}">
                <a16:creationId xmlns:a16="http://schemas.microsoft.com/office/drawing/2014/main" id="{B8FAC659-DC99-4629-A7B9-8FECD2346502}"/>
              </a:ext>
            </a:extLst>
          </p:cNvPr>
          <p:cNvSpPr>
            <a:spLocks/>
          </p:cNvSpPr>
          <p:nvPr/>
        </p:nvSpPr>
        <p:spPr bwMode="auto">
          <a:xfrm>
            <a:off x="3986338" y="1437030"/>
            <a:ext cx="3982268" cy="3983940"/>
          </a:xfrm>
          <a:custGeom>
            <a:avLst/>
            <a:gdLst>
              <a:gd name="T0" fmla="*/ 2134 w 2516"/>
              <a:gd name="T1" fmla="*/ 1950 h 2516"/>
              <a:gd name="T2" fmla="*/ 1950 w 2516"/>
              <a:gd name="T3" fmla="*/ 2134 h 2516"/>
              <a:gd name="T4" fmla="*/ 566 w 2516"/>
              <a:gd name="T5" fmla="*/ 2134 h 2516"/>
              <a:gd name="T6" fmla="*/ 382 w 2516"/>
              <a:gd name="T7" fmla="*/ 1950 h 2516"/>
              <a:gd name="T8" fmla="*/ 382 w 2516"/>
              <a:gd name="T9" fmla="*/ 566 h 2516"/>
              <a:gd name="T10" fmla="*/ 566 w 2516"/>
              <a:gd name="T11" fmla="*/ 382 h 2516"/>
              <a:gd name="T12" fmla="*/ 1950 w 2516"/>
              <a:gd name="T13" fmla="*/ 382 h 2516"/>
              <a:gd name="T14" fmla="*/ 2134 w 2516"/>
              <a:gd name="T15" fmla="*/ 566 h 2516"/>
              <a:gd name="T16" fmla="*/ 2134 w 2516"/>
              <a:gd name="T17" fmla="*/ 1950 h 2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16" h="2516">
                <a:moveTo>
                  <a:pt x="2134" y="1950"/>
                </a:moveTo>
                <a:cubicBezTo>
                  <a:pt x="1950" y="2134"/>
                  <a:pt x="1950" y="2134"/>
                  <a:pt x="1950" y="2134"/>
                </a:cubicBezTo>
                <a:cubicBezTo>
                  <a:pt x="1568" y="2516"/>
                  <a:pt x="948" y="2516"/>
                  <a:pt x="566" y="2134"/>
                </a:cubicBezTo>
                <a:cubicBezTo>
                  <a:pt x="382" y="1950"/>
                  <a:pt x="382" y="1950"/>
                  <a:pt x="382" y="1950"/>
                </a:cubicBezTo>
                <a:cubicBezTo>
                  <a:pt x="0" y="1568"/>
                  <a:pt x="0" y="948"/>
                  <a:pt x="382" y="566"/>
                </a:cubicBezTo>
                <a:cubicBezTo>
                  <a:pt x="566" y="382"/>
                  <a:pt x="566" y="382"/>
                  <a:pt x="566" y="382"/>
                </a:cubicBezTo>
                <a:cubicBezTo>
                  <a:pt x="948" y="0"/>
                  <a:pt x="1568" y="0"/>
                  <a:pt x="1950" y="382"/>
                </a:cubicBezTo>
                <a:cubicBezTo>
                  <a:pt x="2134" y="566"/>
                  <a:pt x="2134" y="566"/>
                  <a:pt x="2134" y="566"/>
                </a:cubicBezTo>
                <a:cubicBezTo>
                  <a:pt x="2516" y="948"/>
                  <a:pt x="2516" y="1568"/>
                  <a:pt x="2134" y="1950"/>
                </a:cubicBezTo>
                <a:close/>
              </a:path>
            </a:pathLst>
          </a:custGeom>
          <a:solidFill>
            <a:srgbClr val="FA3585"/>
          </a:solidFill>
          <a:ln w="53975">
            <a:noFill/>
          </a:ln>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27" name="Group 8">
            <a:extLst>
              <a:ext uri="{FF2B5EF4-FFF2-40B4-BE49-F238E27FC236}">
                <a16:creationId xmlns:a16="http://schemas.microsoft.com/office/drawing/2014/main" id="{C205AD60-7633-4962-A52B-E1FCFBABB03A}"/>
              </a:ext>
            </a:extLst>
          </p:cNvPr>
          <p:cNvGrpSpPr/>
          <p:nvPr/>
        </p:nvGrpSpPr>
        <p:grpSpPr>
          <a:xfrm>
            <a:off x="3846096" y="2347633"/>
            <a:ext cx="2062427" cy="962111"/>
            <a:chOff x="12944548" y="3032012"/>
            <a:chExt cx="5500521" cy="2565967"/>
          </a:xfrm>
          <a:solidFill>
            <a:schemeClr val="bg1"/>
          </a:solidFill>
        </p:grpSpPr>
        <p:sp>
          <p:nvSpPr>
            <p:cNvPr id="128" name="Rectangle: Rounded Corners 9">
              <a:extLst>
                <a:ext uri="{FF2B5EF4-FFF2-40B4-BE49-F238E27FC236}">
                  <a16:creationId xmlns:a16="http://schemas.microsoft.com/office/drawing/2014/main" id="{24493A15-5178-41D3-9109-8440046139C9}"/>
                </a:ext>
              </a:extLst>
            </p:cNvPr>
            <p:cNvSpPr/>
            <p:nvPr/>
          </p:nvSpPr>
          <p:spPr>
            <a:xfrm>
              <a:off x="12944548" y="3032012"/>
              <a:ext cx="5500521" cy="2565967"/>
            </a:xfrm>
            <a:prstGeom prst="roundRect">
              <a:avLst>
                <a:gd name="adj" fmla="val 6699"/>
              </a:avLst>
            </a:prstGeom>
            <a:grpFill/>
            <a:ln w="53975">
              <a:noFill/>
            </a:ln>
            <a:effectLst>
              <a:outerShdw blurRad="736600" dist="431800" dir="3660000" sx="91000" sy="91000" algn="tl" rotWithShape="0">
                <a:srgbClr val="377DFF">
                  <a:lumMod val="75000"/>
                  <a:alpha val="40000"/>
                </a:srgbClr>
              </a:outerShdw>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29" name="Group 10">
              <a:extLst>
                <a:ext uri="{FF2B5EF4-FFF2-40B4-BE49-F238E27FC236}">
                  <a16:creationId xmlns:a16="http://schemas.microsoft.com/office/drawing/2014/main" id="{90BDB880-7F5D-41C8-BA23-55A3904C8E51}"/>
                </a:ext>
              </a:extLst>
            </p:cNvPr>
            <p:cNvGrpSpPr/>
            <p:nvPr/>
          </p:nvGrpSpPr>
          <p:grpSpPr>
            <a:xfrm>
              <a:off x="14574124" y="3329039"/>
              <a:ext cx="3617703" cy="2180308"/>
              <a:chOff x="3768486" y="3329039"/>
              <a:chExt cx="3617703" cy="2180308"/>
            </a:xfrm>
            <a:grpFill/>
          </p:grpSpPr>
          <p:sp>
            <p:nvSpPr>
              <p:cNvPr id="131" name="TextBox 12">
                <a:extLst>
                  <a:ext uri="{FF2B5EF4-FFF2-40B4-BE49-F238E27FC236}">
                    <a16:creationId xmlns:a16="http://schemas.microsoft.com/office/drawing/2014/main" id="{323D283C-9FDE-4DB6-AF92-C25BB8CF944B}"/>
                  </a:ext>
                </a:extLst>
              </p:cNvPr>
              <p:cNvSpPr txBox="1"/>
              <p:nvPr/>
            </p:nvSpPr>
            <p:spPr>
              <a:xfrm>
                <a:off x="3768486" y="3329039"/>
                <a:ext cx="3617703" cy="800323"/>
              </a:xfrm>
              <a:prstGeom prst="rect">
                <a:avLst/>
              </a:prstGeom>
              <a:grpFill/>
            </p:spPr>
            <p:txBody>
              <a:bodyPr wrap="none" rtlCol="0"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srgbClr val="FFFFFF">
                        <a:lumMod val="90000"/>
                        <a:lumOff val="10000"/>
                      </a:srgbClr>
                    </a:solidFill>
                    <a:effectLst/>
                    <a:uLnTx/>
                    <a:uFillTx/>
                    <a:latin typeface="Century Gothic"/>
                    <a:cs typeface="Arial"/>
                  </a:rPr>
                  <a:t>Lab on a Chip</a:t>
                </a:r>
              </a:p>
            </p:txBody>
          </p:sp>
          <p:sp>
            <p:nvSpPr>
              <p:cNvPr id="132" name="TextBox 13">
                <a:extLst>
                  <a:ext uri="{FF2B5EF4-FFF2-40B4-BE49-F238E27FC236}">
                    <a16:creationId xmlns:a16="http://schemas.microsoft.com/office/drawing/2014/main" id="{3F68CC5F-71D7-4397-BD7B-4C2DDC02A6A4}"/>
                  </a:ext>
                </a:extLst>
              </p:cNvPr>
              <p:cNvSpPr txBox="1"/>
              <p:nvPr/>
            </p:nvSpPr>
            <p:spPr>
              <a:xfrm>
                <a:off x="3883021" y="4237036"/>
                <a:ext cx="3388636" cy="1272311"/>
              </a:xfrm>
              <a:prstGeom prst="rect">
                <a:avLst/>
              </a:prstGeom>
              <a:grp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500" b="0" i="0" u="none" strike="noStrike" kern="1200" cap="none" spc="0" normalizeH="0" baseline="0" noProof="0" dirty="0">
                    <a:ln>
                      <a:noFill/>
                    </a:ln>
                    <a:solidFill>
                      <a:srgbClr val="FFFFFF">
                        <a:lumMod val="50000"/>
                        <a:lumOff val="50000"/>
                      </a:srgbClr>
                    </a:solidFill>
                    <a:effectLst/>
                    <a:uLnTx/>
                    <a:uFillTx/>
                    <a:latin typeface="Calibri"/>
                    <a:cs typeface="Arial"/>
                  </a:rPr>
                  <a:t> is a device that integrates one or several laboratory functions on a single integrated circuit (chip) of only millimeters to a few square centimeters to achieve automation</a:t>
                </a:r>
              </a:p>
            </p:txBody>
          </p:sp>
        </p:grpSp>
        <p:sp>
          <p:nvSpPr>
            <p:cNvPr id="130" name="Rectangle 11">
              <a:extLst>
                <a:ext uri="{FF2B5EF4-FFF2-40B4-BE49-F238E27FC236}">
                  <a16:creationId xmlns:a16="http://schemas.microsoft.com/office/drawing/2014/main" id="{5DDED6C4-0B59-4D46-BBEF-DC3046B798A4}"/>
                </a:ext>
              </a:extLst>
            </p:cNvPr>
            <p:cNvSpPr/>
            <p:nvPr/>
          </p:nvSpPr>
          <p:spPr>
            <a:xfrm>
              <a:off x="13258258" y="3328979"/>
              <a:ext cx="1116692" cy="1723774"/>
            </a:xfrm>
            <a:prstGeom prst="rect">
              <a:avLst/>
            </a:prstGeom>
            <a:grpFill/>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white"/>
                  </a:solidFill>
                  <a:effectLst/>
                  <a:uLnTx/>
                  <a:uFillTx/>
                  <a:latin typeface="Designball-Documents-01" pitchFamily="2" charset="0"/>
                  <a:ea typeface="Open Sans" panose="020B0606030504020204" pitchFamily="34" charset="0"/>
                  <a:cs typeface="Open Sans" panose="020B0606030504020204" pitchFamily="34" charset="0"/>
                </a:rPr>
                <a:t>1</a:t>
              </a:r>
            </a:p>
          </p:txBody>
        </p:sp>
      </p:grpSp>
      <p:grpSp>
        <p:nvGrpSpPr>
          <p:cNvPr id="133" name="Group 14">
            <a:extLst>
              <a:ext uri="{FF2B5EF4-FFF2-40B4-BE49-F238E27FC236}">
                <a16:creationId xmlns:a16="http://schemas.microsoft.com/office/drawing/2014/main" id="{8AEBBFFC-81D3-4C1C-B19D-7E2115FA8809}"/>
              </a:ext>
            </a:extLst>
          </p:cNvPr>
          <p:cNvGrpSpPr/>
          <p:nvPr/>
        </p:nvGrpSpPr>
        <p:grpSpPr>
          <a:xfrm>
            <a:off x="6167512" y="2347634"/>
            <a:ext cx="2256279" cy="962112"/>
            <a:chOff x="12944548" y="3032012"/>
            <a:chExt cx="6017528" cy="2565967"/>
          </a:xfrm>
        </p:grpSpPr>
        <p:sp>
          <p:nvSpPr>
            <p:cNvPr id="134" name="Rectangle: Rounded Corners 15">
              <a:extLst>
                <a:ext uri="{FF2B5EF4-FFF2-40B4-BE49-F238E27FC236}">
                  <a16:creationId xmlns:a16="http://schemas.microsoft.com/office/drawing/2014/main" id="{2ED660D2-06EF-408B-A574-49FA57556F5E}"/>
                </a:ext>
              </a:extLst>
            </p:cNvPr>
            <p:cNvSpPr/>
            <p:nvPr/>
          </p:nvSpPr>
          <p:spPr>
            <a:xfrm>
              <a:off x="12944548" y="3032012"/>
              <a:ext cx="6017528" cy="2565967"/>
            </a:xfrm>
            <a:prstGeom prst="roundRect">
              <a:avLst>
                <a:gd name="adj" fmla="val 6699"/>
              </a:avLst>
            </a:prstGeom>
            <a:solidFill>
              <a:srgbClr val="172144"/>
            </a:solidFill>
            <a:ln w="53975">
              <a:noFill/>
            </a:ln>
            <a:effectLst>
              <a:outerShdw blurRad="736600" dist="431800" dir="3660000" sx="91000" sy="91000" algn="tl" rotWithShape="0">
                <a:srgbClr val="377DFF">
                  <a:lumMod val="75000"/>
                  <a:alpha val="40000"/>
                </a:srgbClr>
              </a:outerShdw>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35" name="Group 16">
              <a:extLst>
                <a:ext uri="{FF2B5EF4-FFF2-40B4-BE49-F238E27FC236}">
                  <a16:creationId xmlns:a16="http://schemas.microsoft.com/office/drawing/2014/main" id="{37C011EE-CD5D-4B22-AF77-D05D0A893C96}"/>
                </a:ext>
              </a:extLst>
            </p:cNvPr>
            <p:cNvGrpSpPr/>
            <p:nvPr/>
          </p:nvGrpSpPr>
          <p:grpSpPr>
            <a:xfrm>
              <a:off x="14688658" y="3329039"/>
              <a:ext cx="4182033" cy="2006951"/>
              <a:chOff x="3883020" y="3329039"/>
              <a:chExt cx="4182033" cy="2006951"/>
            </a:xfrm>
          </p:grpSpPr>
          <p:sp>
            <p:nvSpPr>
              <p:cNvPr id="137" name="TextBox 18">
                <a:extLst>
                  <a:ext uri="{FF2B5EF4-FFF2-40B4-BE49-F238E27FC236}">
                    <a16:creationId xmlns:a16="http://schemas.microsoft.com/office/drawing/2014/main" id="{44666991-9EBC-445F-8D8F-1E95707DC14A}"/>
                  </a:ext>
                </a:extLst>
              </p:cNvPr>
              <p:cNvSpPr txBox="1"/>
              <p:nvPr/>
            </p:nvSpPr>
            <p:spPr>
              <a:xfrm>
                <a:off x="3883020" y="3329039"/>
                <a:ext cx="4182033" cy="800323"/>
              </a:xfrm>
              <a:prstGeom prst="rect">
                <a:avLst/>
              </a:prstGeom>
              <a:noFill/>
            </p:spPr>
            <p:txBody>
              <a:bodyPr wrap="none" rtlCol="0" anchor="ctr">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srgbClr val="FFFFFF">
                        <a:lumMod val="90000"/>
                        <a:lumOff val="10000"/>
                      </a:srgbClr>
                    </a:solidFill>
                    <a:effectLst/>
                    <a:uLnTx/>
                    <a:uFillTx/>
                    <a:latin typeface="Century Gothic"/>
                    <a:cs typeface="Arial"/>
                  </a:rPr>
                  <a:t>High-Throughput</a:t>
                </a:r>
              </a:p>
            </p:txBody>
          </p:sp>
          <p:sp>
            <p:nvSpPr>
              <p:cNvPr id="138" name="TextBox 19">
                <a:extLst>
                  <a:ext uri="{FF2B5EF4-FFF2-40B4-BE49-F238E27FC236}">
                    <a16:creationId xmlns:a16="http://schemas.microsoft.com/office/drawing/2014/main" id="{95B3A02E-2498-42D4-A28E-9233DC540C3F}"/>
                  </a:ext>
                </a:extLst>
              </p:cNvPr>
              <p:cNvSpPr txBox="1"/>
              <p:nvPr/>
            </p:nvSpPr>
            <p:spPr>
              <a:xfrm>
                <a:off x="3933733" y="4063679"/>
                <a:ext cx="3388636" cy="1272311"/>
              </a:xfrm>
              <a:prstGeom prst="rect">
                <a:avLst/>
              </a:prstGeom>
              <a:no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500" b="0" i="0" u="none" strike="noStrike" kern="1200" cap="none" spc="0" normalizeH="0" baseline="0" noProof="0" dirty="0">
                    <a:ln>
                      <a:noFill/>
                    </a:ln>
                    <a:solidFill>
                      <a:srgbClr val="FFFFFF">
                        <a:lumMod val="50000"/>
                        <a:lumOff val="50000"/>
                      </a:srgbClr>
                    </a:solidFill>
                    <a:effectLst/>
                    <a:uLnTx/>
                    <a:uFillTx/>
                    <a:latin typeface="Calibri"/>
                    <a:cs typeface="Arial"/>
                  </a:rPr>
                  <a:t>a technique that allows the execution of large numbers of experiments to be conducted in parallel while requiring less effort per experiment when compared to traditional means of experimentation</a:t>
                </a:r>
              </a:p>
            </p:txBody>
          </p:sp>
        </p:grpSp>
        <p:sp>
          <p:nvSpPr>
            <p:cNvPr id="136" name="Rectangle 17">
              <a:extLst>
                <a:ext uri="{FF2B5EF4-FFF2-40B4-BE49-F238E27FC236}">
                  <a16:creationId xmlns:a16="http://schemas.microsoft.com/office/drawing/2014/main" id="{689AAF50-E7DC-41E0-85D7-34530AE9F8A8}"/>
                </a:ext>
              </a:extLst>
            </p:cNvPr>
            <p:cNvSpPr/>
            <p:nvPr/>
          </p:nvSpPr>
          <p:spPr>
            <a:xfrm>
              <a:off x="13247569" y="3328979"/>
              <a:ext cx="1138066" cy="1723774"/>
            </a:xfrm>
            <a:prstGeom prst="rect">
              <a:avLst/>
            </a:prstGeom>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rPr>
                <a:t>2</a:t>
              </a:r>
            </a:p>
          </p:txBody>
        </p:sp>
      </p:grpSp>
      <p:grpSp>
        <p:nvGrpSpPr>
          <p:cNvPr id="139" name="Group 20">
            <a:extLst>
              <a:ext uri="{FF2B5EF4-FFF2-40B4-BE49-F238E27FC236}">
                <a16:creationId xmlns:a16="http://schemas.microsoft.com/office/drawing/2014/main" id="{59227AEC-7C0B-4816-9C3D-FB2B4DCAA46C}"/>
              </a:ext>
            </a:extLst>
          </p:cNvPr>
          <p:cNvGrpSpPr/>
          <p:nvPr/>
        </p:nvGrpSpPr>
        <p:grpSpPr>
          <a:xfrm>
            <a:off x="3525551" y="3561653"/>
            <a:ext cx="2062427" cy="962112"/>
            <a:chOff x="9229798" y="6251462"/>
            <a:chExt cx="5500521" cy="2565967"/>
          </a:xfrm>
        </p:grpSpPr>
        <p:sp>
          <p:nvSpPr>
            <p:cNvPr id="140" name="Rectangle: Rounded Corners 21">
              <a:extLst>
                <a:ext uri="{FF2B5EF4-FFF2-40B4-BE49-F238E27FC236}">
                  <a16:creationId xmlns:a16="http://schemas.microsoft.com/office/drawing/2014/main" id="{51225D42-64B9-4EA5-93D7-F7BE64C1C3F6}"/>
                </a:ext>
              </a:extLst>
            </p:cNvPr>
            <p:cNvSpPr/>
            <p:nvPr/>
          </p:nvSpPr>
          <p:spPr>
            <a:xfrm>
              <a:off x="9229798" y="6251462"/>
              <a:ext cx="5500521" cy="2565967"/>
            </a:xfrm>
            <a:prstGeom prst="roundRect">
              <a:avLst>
                <a:gd name="adj" fmla="val 6699"/>
              </a:avLst>
            </a:prstGeom>
            <a:solidFill>
              <a:srgbClr val="172144"/>
            </a:solidFill>
            <a:ln w="53975">
              <a:noFill/>
            </a:ln>
            <a:effectLst>
              <a:outerShdw blurRad="736600" dist="431800" dir="3660000" sx="91000" sy="91000" algn="tl" rotWithShape="0">
                <a:srgbClr val="377DFF">
                  <a:lumMod val="75000"/>
                  <a:alpha val="40000"/>
                </a:srgbClr>
              </a:outerShdw>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41" name="Group 22">
              <a:extLst>
                <a:ext uri="{FF2B5EF4-FFF2-40B4-BE49-F238E27FC236}">
                  <a16:creationId xmlns:a16="http://schemas.microsoft.com/office/drawing/2014/main" id="{AA74CAF2-D2E9-4E70-BBFA-9DFEB281A404}"/>
                </a:ext>
              </a:extLst>
            </p:cNvPr>
            <p:cNvGrpSpPr/>
            <p:nvPr/>
          </p:nvGrpSpPr>
          <p:grpSpPr>
            <a:xfrm>
              <a:off x="10973908" y="6548489"/>
              <a:ext cx="3388637" cy="1975095"/>
              <a:chOff x="3883020" y="3329039"/>
              <a:chExt cx="3388637" cy="1975095"/>
            </a:xfrm>
          </p:grpSpPr>
          <p:sp>
            <p:nvSpPr>
              <p:cNvPr id="143" name="TextBox 24">
                <a:extLst>
                  <a:ext uri="{FF2B5EF4-FFF2-40B4-BE49-F238E27FC236}">
                    <a16:creationId xmlns:a16="http://schemas.microsoft.com/office/drawing/2014/main" id="{AE315BA9-17D0-429A-951A-5E021C057D59}"/>
                  </a:ext>
                </a:extLst>
              </p:cNvPr>
              <p:cNvSpPr txBox="1"/>
              <p:nvPr/>
            </p:nvSpPr>
            <p:spPr>
              <a:xfrm>
                <a:off x="3883020" y="3329039"/>
                <a:ext cx="1351829" cy="800323"/>
              </a:xfrm>
              <a:prstGeom prst="rect">
                <a:avLst/>
              </a:prstGeom>
              <a:noFill/>
            </p:spPr>
            <p:txBody>
              <a:bodyPr wrap="none" rtlCol="0" anchor="ctr">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srgbClr val="FFFFFF">
                        <a:lumMod val="90000"/>
                        <a:lumOff val="10000"/>
                      </a:srgbClr>
                    </a:solidFill>
                    <a:effectLst/>
                    <a:uLnTx/>
                    <a:uFillTx/>
                    <a:latin typeface="Century Gothic"/>
                    <a:cs typeface="Arial"/>
                  </a:rPr>
                  <a:t>DoE</a:t>
                </a:r>
              </a:p>
            </p:txBody>
          </p:sp>
          <p:sp>
            <p:nvSpPr>
              <p:cNvPr id="144" name="TextBox 25">
                <a:extLst>
                  <a:ext uri="{FF2B5EF4-FFF2-40B4-BE49-F238E27FC236}">
                    <a16:creationId xmlns:a16="http://schemas.microsoft.com/office/drawing/2014/main" id="{7E929762-112D-4ADA-98E6-90870FB74FFC}"/>
                  </a:ext>
                </a:extLst>
              </p:cNvPr>
              <p:cNvSpPr txBox="1"/>
              <p:nvPr/>
            </p:nvSpPr>
            <p:spPr>
              <a:xfrm>
                <a:off x="3883020" y="4237035"/>
                <a:ext cx="3388637" cy="1067099"/>
              </a:xfrm>
              <a:prstGeom prst="rect">
                <a:avLst/>
              </a:prstGeom>
              <a:no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500" b="0" i="0" u="none" strike="noStrike" kern="1200" cap="none" spc="0" normalizeH="0" baseline="0" noProof="0" dirty="0">
                    <a:ln>
                      <a:noFill/>
                    </a:ln>
                    <a:solidFill>
                      <a:srgbClr val="FFFFFF">
                        <a:lumMod val="50000"/>
                        <a:lumOff val="50000"/>
                      </a:srgbClr>
                    </a:solidFill>
                    <a:effectLst/>
                    <a:uLnTx/>
                    <a:uFillTx/>
                    <a:latin typeface="Calibri"/>
                    <a:cs typeface="Arial"/>
                  </a:rPr>
                  <a:t>is the design of any task that aims to describe and explain the variation of information under conditions that are hypothesized to reflect the variation</a:t>
                </a:r>
              </a:p>
            </p:txBody>
          </p:sp>
        </p:grpSp>
        <p:sp>
          <p:nvSpPr>
            <p:cNvPr id="142" name="Rectangle 23">
              <a:extLst>
                <a:ext uri="{FF2B5EF4-FFF2-40B4-BE49-F238E27FC236}">
                  <a16:creationId xmlns:a16="http://schemas.microsoft.com/office/drawing/2014/main" id="{A05F5502-5B37-459A-93F9-6877F4F67F45}"/>
                </a:ext>
              </a:extLst>
            </p:cNvPr>
            <p:cNvSpPr/>
            <p:nvPr/>
          </p:nvSpPr>
          <p:spPr>
            <a:xfrm>
              <a:off x="9543511" y="6548429"/>
              <a:ext cx="1116689" cy="1723774"/>
            </a:xfrm>
            <a:prstGeom prst="rect">
              <a:avLst/>
            </a:prstGeom>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rPr>
                <a:t>3</a:t>
              </a:r>
            </a:p>
          </p:txBody>
        </p:sp>
      </p:grpSp>
      <p:grpSp>
        <p:nvGrpSpPr>
          <p:cNvPr id="145" name="Group 26">
            <a:extLst>
              <a:ext uri="{FF2B5EF4-FFF2-40B4-BE49-F238E27FC236}">
                <a16:creationId xmlns:a16="http://schemas.microsoft.com/office/drawing/2014/main" id="{432678FF-5E76-47FB-8C15-B3598FC76223}"/>
              </a:ext>
            </a:extLst>
          </p:cNvPr>
          <p:cNvGrpSpPr/>
          <p:nvPr/>
        </p:nvGrpSpPr>
        <p:grpSpPr>
          <a:xfrm>
            <a:off x="5846967" y="3561654"/>
            <a:ext cx="2278118" cy="962112"/>
            <a:chOff x="15421048" y="6251462"/>
            <a:chExt cx="6075773" cy="2565967"/>
          </a:xfrm>
        </p:grpSpPr>
        <p:sp>
          <p:nvSpPr>
            <p:cNvPr id="146" name="Rectangle: Rounded Corners 27">
              <a:extLst>
                <a:ext uri="{FF2B5EF4-FFF2-40B4-BE49-F238E27FC236}">
                  <a16:creationId xmlns:a16="http://schemas.microsoft.com/office/drawing/2014/main" id="{5AE649E3-4F09-43B0-B1E0-CCE4AEBA6C66}"/>
                </a:ext>
              </a:extLst>
            </p:cNvPr>
            <p:cNvSpPr/>
            <p:nvPr/>
          </p:nvSpPr>
          <p:spPr>
            <a:xfrm>
              <a:off x="15421048" y="6251462"/>
              <a:ext cx="6017528" cy="2565967"/>
            </a:xfrm>
            <a:prstGeom prst="roundRect">
              <a:avLst>
                <a:gd name="adj" fmla="val 6699"/>
              </a:avLst>
            </a:prstGeom>
            <a:solidFill>
              <a:srgbClr val="172144"/>
            </a:solidFill>
            <a:ln w="53975">
              <a:noFill/>
            </a:ln>
            <a:effectLst>
              <a:outerShdw blurRad="736600" dist="431800" dir="3660000" sx="91000" sy="91000" algn="tl" rotWithShape="0">
                <a:srgbClr val="377DFF">
                  <a:lumMod val="75000"/>
                  <a:alpha val="40000"/>
                </a:srgbClr>
              </a:outerShdw>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47" name="Group 28">
              <a:extLst>
                <a:ext uri="{FF2B5EF4-FFF2-40B4-BE49-F238E27FC236}">
                  <a16:creationId xmlns:a16="http://schemas.microsoft.com/office/drawing/2014/main" id="{A3009EA3-C9F1-47DF-937D-F40A5B601E94}"/>
                </a:ext>
              </a:extLst>
            </p:cNvPr>
            <p:cNvGrpSpPr/>
            <p:nvPr/>
          </p:nvGrpSpPr>
          <p:grpSpPr>
            <a:xfrm>
              <a:off x="17165158" y="6548489"/>
              <a:ext cx="4331663" cy="2204869"/>
              <a:chOff x="3883020" y="3329039"/>
              <a:chExt cx="4331663" cy="2204869"/>
            </a:xfrm>
          </p:grpSpPr>
          <p:sp>
            <p:nvSpPr>
              <p:cNvPr id="149" name="TextBox 30">
                <a:extLst>
                  <a:ext uri="{FF2B5EF4-FFF2-40B4-BE49-F238E27FC236}">
                    <a16:creationId xmlns:a16="http://schemas.microsoft.com/office/drawing/2014/main" id="{C5C761A4-557D-4EBB-8316-9FF7B78CA49B}"/>
                  </a:ext>
                </a:extLst>
              </p:cNvPr>
              <p:cNvSpPr txBox="1"/>
              <p:nvPr/>
            </p:nvSpPr>
            <p:spPr>
              <a:xfrm>
                <a:off x="3883020" y="3329039"/>
                <a:ext cx="4331663" cy="800323"/>
              </a:xfrm>
              <a:prstGeom prst="rect">
                <a:avLst/>
              </a:prstGeom>
              <a:noFill/>
            </p:spPr>
            <p:txBody>
              <a:bodyPr wrap="none" rtlCol="0" anchor="ctr">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srgbClr val="FFFFFF">
                        <a:lumMod val="90000"/>
                        <a:lumOff val="10000"/>
                      </a:srgbClr>
                    </a:solidFill>
                    <a:effectLst/>
                    <a:uLnTx/>
                    <a:uFillTx/>
                    <a:latin typeface="Century Gothic"/>
                    <a:cs typeface="Arial"/>
                  </a:rPr>
                  <a:t>CA Tracer design</a:t>
                </a:r>
              </a:p>
            </p:txBody>
          </p:sp>
          <p:sp>
            <p:nvSpPr>
              <p:cNvPr id="150" name="TextBox 31">
                <a:extLst>
                  <a:ext uri="{FF2B5EF4-FFF2-40B4-BE49-F238E27FC236}">
                    <a16:creationId xmlns:a16="http://schemas.microsoft.com/office/drawing/2014/main" id="{8C851B5E-20DD-4732-A8A0-7C4F9FB6031D}"/>
                  </a:ext>
                </a:extLst>
              </p:cNvPr>
              <p:cNvSpPr txBox="1"/>
              <p:nvPr/>
            </p:nvSpPr>
            <p:spPr>
              <a:xfrm>
                <a:off x="3943337" y="4056387"/>
                <a:ext cx="4061564" cy="1477521"/>
              </a:xfrm>
              <a:prstGeom prst="rect">
                <a:avLst/>
              </a:prstGeom>
              <a:no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500" b="0" i="0" u="none" strike="noStrike" kern="1200" cap="none" spc="0" normalizeH="0" baseline="0" noProof="0" dirty="0">
                    <a:ln>
                      <a:noFill/>
                    </a:ln>
                    <a:solidFill>
                      <a:srgbClr val="FFFFFF">
                        <a:lumMod val="50000"/>
                        <a:lumOff val="50000"/>
                      </a:srgbClr>
                    </a:solidFill>
                    <a:effectLst/>
                    <a:uLnTx/>
                    <a:uFillTx/>
                    <a:latin typeface="Calibri"/>
                    <a:cs typeface="Arial"/>
                  </a:rPr>
                  <a:t>includes finding, developing and analyzing medicines and related biological active compounds by computer methodologies. The use of CADD methodologies speeds up the early stages of chemical development while guiding and speeding up drug discovery</a:t>
                </a:r>
              </a:p>
            </p:txBody>
          </p:sp>
        </p:grpSp>
        <p:sp>
          <p:nvSpPr>
            <p:cNvPr id="148" name="Rectangle 29">
              <a:extLst>
                <a:ext uri="{FF2B5EF4-FFF2-40B4-BE49-F238E27FC236}">
                  <a16:creationId xmlns:a16="http://schemas.microsoft.com/office/drawing/2014/main" id="{820CFD36-66B0-437C-B49A-E44C9C195A8C}"/>
                </a:ext>
              </a:extLst>
            </p:cNvPr>
            <p:cNvSpPr/>
            <p:nvPr/>
          </p:nvSpPr>
          <p:spPr>
            <a:xfrm>
              <a:off x="15734758" y="6548429"/>
              <a:ext cx="1116690" cy="1723774"/>
            </a:xfrm>
            <a:prstGeom prst="rect">
              <a:avLst/>
            </a:prstGeom>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rPr>
                <a:t>4</a:t>
              </a:r>
            </a:p>
          </p:txBody>
        </p:sp>
      </p:grpSp>
      <p:sp>
        <p:nvSpPr>
          <p:cNvPr id="151" name="TextBox 32">
            <a:extLst>
              <a:ext uri="{FF2B5EF4-FFF2-40B4-BE49-F238E27FC236}">
                <a16:creationId xmlns:a16="http://schemas.microsoft.com/office/drawing/2014/main" id="{E6E4AA7D-FECD-49DE-930C-B060D902F462}"/>
              </a:ext>
            </a:extLst>
          </p:cNvPr>
          <p:cNvSpPr txBox="1"/>
          <p:nvPr/>
        </p:nvSpPr>
        <p:spPr>
          <a:xfrm>
            <a:off x="983788" y="2128756"/>
            <a:ext cx="2267779" cy="923330"/>
          </a:xfrm>
          <a:prstGeom prst="rect">
            <a:avLst/>
          </a:prstGeom>
          <a:noFill/>
        </p:spPr>
        <p:txBody>
          <a:bodyPr wrap="square" rtlCol="0" anchor="ctr">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FF">
                    <a:lumMod val="90000"/>
                    <a:lumOff val="10000"/>
                  </a:srgbClr>
                </a:solidFill>
                <a:effectLst/>
                <a:uLnTx/>
                <a:uFillTx/>
                <a:latin typeface="Century Gothic"/>
                <a:cs typeface="Arial"/>
              </a:rPr>
              <a:t>SHAPING THE FUTURE OF RADIOCHEMISTRY</a:t>
            </a:r>
          </a:p>
        </p:txBody>
      </p:sp>
      <p:pic>
        <p:nvPicPr>
          <p:cNvPr id="153" name="Grafik 7">
            <a:extLst>
              <a:ext uri="{FF2B5EF4-FFF2-40B4-BE49-F238E27FC236}">
                <a16:creationId xmlns:a16="http://schemas.microsoft.com/office/drawing/2014/main" id="{3E51B2CE-E5A5-4EA1-ACDF-5865ED8EF6AE}"/>
              </a:ext>
            </a:extLst>
          </p:cNvPr>
          <p:cNvPicPr>
            <a:picLocks noChangeAspect="1"/>
          </p:cNvPicPr>
          <p:nvPr/>
        </p:nvPicPr>
        <p:blipFill>
          <a:blip r:embed="rId3">
            <a:lum bright="100000" contrast="-86000"/>
          </a:blip>
          <a:stretch/>
        </p:blipFill>
        <p:spPr bwMode="auto">
          <a:xfrm>
            <a:off x="6901467" y="6002364"/>
            <a:ext cx="1881980" cy="548854"/>
          </a:xfrm>
          <a:prstGeom prst="rect">
            <a:avLst/>
          </a:prstGeom>
          <a:noFill/>
        </p:spPr>
      </p:pic>
      <p:sp>
        <p:nvSpPr>
          <p:cNvPr id="71" name="Rectangle 11">
            <a:extLst>
              <a:ext uri="{FF2B5EF4-FFF2-40B4-BE49-F238E27FC236}">
                <a16:creationId xmlns:a16="http://schemas.microsoft.com/office/drawing/2014/main" id="{A945F0CC-5A81-4791-B084-7BA2F2D75262}"/>
              </a:ext>
            </a:extLst>
          </p:cNvPr>
          <p:cNvSpPr/>
          <p:nvPr/>
        </p:nvSpPr>
        <p:spPr>
          <a:xfrm>
            <a:off x="945579" y="4987984"/>
            <a:ext cx="184731" cy="646331"/>
          </a:xfrm>
          <a:prstGeom prst="rect">
            <a:avLst/>
          </a:prstGeom>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endParaRPr>
          </a:p>
        </p:txBody>
      </p:sp>
      <p:pic>
        <p:nvPicPr>
          <p:cNvPr id="44" name="Grafik 43">
            <a:extLst>
              <a:ext uri="{FF2B5EF4-FFF2-40B4-BE49-F238E27FC236}">
                <a16:creationId xmlns:a16="http://schemas.microsoft.com/office/drawing/2014/main" id="{D29BDD96-4620-468E-A4B3-2BC0FE1853D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88732" y="2377644"/>
            <a:ext cx="1474690" cy="983126"/>
          </a:xfrm>
          <a:prstGeom prst="rect">
            <a:avLst/>
          </a:prstGeom>
          <a:ln>
            <a:noFill/>
          </a:ln>
          <a:effectLst>
            <a:softEdge rad="112500"/>
          </a:effectLst>
        </p:spPr>
      </p:pic>
    </p:spTree>
    <p:extLst>
      <p:ext uri="{BB962C8B-B14F-4D97-AF65-F5344CB8AC3E}">
        <p14:creationId xmlns:p14="http://schemas.microsoft.com/office/powerpoint/2010/main" val="240301553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grpId="0" nodeType="withEffect">
                                  <p:stCondLst>
                                    <p:cond delay="0"/>
                                  </p:stCondLst>
                                  <p:childTnLst>
                                    <p:animRot by="21600000">
                                      <p:cBhvr>
                                        <p:cTn id="6" dur="25500" fill="hold"/>
                                        <p:tgtEl>
                                          <p:spTgt spid="1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B4099C4-1BB6-443B-8748-1D2806264761}"/>
              </a:ext>
            </a:extLst>
          </p:cNvPr>
          <p:cNvSpPr>
            <a:spLocks noGrp="1"/>
          </p:cNvSpPr>
          <p:nvPr>
            <p:ph type="title"/>
          </p:nvPr>
        </p:nvSpPr>
        <p:spPr/>
        <p:txBody>
          <a:bodyPr/>
          <a:lstStyle/>
          <a:p>
            <a:endParaRPr lang="de-DE"/>
          </a:p>
        </p:txBody>
      </p:sp>
      <p:sp>
        <p:nvSpPr>
          <p:cNvPr id="3" name="Foliennummernplatzhalter 2">
            <a:extLst>
              <a:ext uri="{FF2B5EF4-FFF2-40B4-BE49-F238E27FC236}">
                <a16:creationId xmlns:a16="http://schemas.microsoft.com/office/drawing/2014/main" id="{B68E99AB-E973-488E-833F-12F59C77D7E7}"/>
              </a:ext>
            </a:extLst>
          </p:cNvPr>
          <p:cNvSpPr>
            <a:spLocks noGrp="1"/>
          </p:cNvSpPr>
          <p:nvPr>
            <p:ph type="sldNum" sz="quarter" idx="11"/>
          </p:nvPr>
        </p:nvSpPr>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de-DE" sz="1200" b="0" i="0" u="none" strike="noStrike" kern="0" cap="none" spc="0" normalizeH="0" baseline="0" noProof="0">
                <a:ln>
                  <a:noFill/>
                </a:ln>
                <a:solidFill>
                  <a:srgbClr val="023D6B"/>
                </a:solidFill>
                <a:effectLst/>
                <a:uLnTx/>
                <a:uFillTx/>
                <a:latin typeface="Arial"/>
                <a:cs typeface="Arial"/>
              </a:rPr>
              <a:t>Seite </a:t>
            </a:r>
            <a:fld id="{A52F4D17-1AD6-42D9-B93A-EB002C62F438}" type="slidenum">
              <a:rPr kumimoji="0" lang="de-DE" sz="1200" b="0" i="0" u="none" strike="noStrike" kern="0" cap="none" spc="0" normalizeH="0" baseline="0" noProof="0" smtClean="0">
                <a:ln>
                  <a:noFill/>
                </a:ln>
                <a:solidFill>
                  <a:srgbClr val="023D6B"/>
                </a:solidFill>
                <a:effectLst/>
                <a:uLnTx/>
                <a:uFillTx/>
                <a:latin typeface="Arial"/>
                <a:cs typeface="Arial"/>
              </a:rPr>
              <a:pPr marL="0" marR="0" lvl="0" indent="0" algn="l" defTabSz="914400" eaLnBrk="1" fontAlgn="auto" latinLnBrk="0" hangingPunct="1">
                <a:lnSpc>
                  <a:spcPct val="100000"/>
                </a:lnSpc>
                <a:spcBef>
                  <a:spcPts val="0"/>
                </a:spcBef>
                <a:spcAft>
                  <a:spcPts val="0"/>
                </a:spcAft>
                <a:buClrTx/>
                <a:buSzTx/>
                <a:buFontTx/>
                <a:buNone/>
                <a:tabLst/>
                <a:defRPr/>
              </a:pPr>
              <a:t>29</a:t>
            </a:fld>
            <a:endParaRPr kumimoji="0" lang="de-DE" sz="1200" b="0" i="0" u="none" strike="noStrike" kern="0" cap="none" spc="0" normalizeH="0" baseline="0" noProof="0">
              <a:ln>
                <a:noFill/>
              </a:ln>
              <a:solidFill>
                <a:srgbClr val="023D6B"/>
              </a:solidFill>
              <a:effectLst/>
              <a:uLnTx/>
              <a:uFillTx/>
              <a:latin typeface="Arial"/>
              <a:cs typeface="Arial"/>
            </a:endParaRPr>
          </a:p>
        </p:txBody>
      </p:sp>
      <p:sp>
        <p:nvSpPr>
          <p:cNvPr id="4" name="Textplatzhalter 3">
            <a:extLst>
              <a:ext uri="{FF2B5EF4-FFF2-40B4-BE49-F238E27FC236}">
                <a16:creationId xmlns:a16="http://schemas.microsoft.com/office/drawing/2014/main" id="{4C28A2AE-4973-4A0D-BB03-DDF627E72A81}"/>
              </a:ext>
            </a:extLst>
          </p:cNvPr>
          <p:cNvSpPr>
            <a:spLocks noGrp="1"/>
          </p:cNvSpPr>
          <p:nvPr>
            <p:ph type="body" sz="quarter" idx="12"/>
          </p:nvPr>
        </p:nvSpPr>
        <p:spPr/>
        <p:txBody>
          <a:bodyPr/>
          <a:lstStyle/>
          <a:p>
            <a:endParaRPr lang="de-DE"/>
          </a:p>
        </p:txBody>
      </p:sp>
      <p:sp>
        <p:nvSpPr>
          <p:cNvPr id="6" name="Rechteck 5">
            <a:extLst>
              <a:ext uri="{FF2B5EF4-FFF2-40B4-BE49-F238E27FC236}">
                <a16:creationId xmlns:a16="http://schemas.microsoft.com/office/drawing/2014/main" id="{43F1622D-B4E3-417F-A3EA-182B285D7E71}"/>
              </a:ext>
            </a:extLst>
          </p:cNvPr>
          <p:cNvSpPr/>
          <p:nvPr/>
        </p:nvSpPr>
        <p:spPr bwMode="auto">
          <a:xfrm>
            <a:off x="-108520" y="-9670"/>
            <a:ext cx="9433048" cy="6967062"/>
          </a:xfrm>
          <a:prstGeom prst="rect">
            <a:avLst/>
          </a:prstGeom>
          <a:solidFill>
            <a:srgbClr val="17214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prstClr val="white"/>
              </a:solidFill>
              <a:effectLst/>
              <a:uLnTx/>
              <a:uFillTx/>
              <a:latin typeface="Arial"/>
              <a:cs typeface="Arial"/>
            </a:endParaRPr>
          </a:p>
        </p:txBody>
      </p:sp>
      <p:grpSp>
        <p:nvGrpSpPr>
          <p:cNvPr id="7" name="Group 2">
            <a:extLst>
              <a:ext uri="{FF2B5EF4-FFF2-40B4-BE49-F238E27FC236}">
                <a16:creationId xmlns:a16="http://schemas.microsoft.com/office/drawing/2014/main" id="{D1B37499-F033-4FA0-87E5-E1CC9A2A96CB}"/>
              </a:ext>
            </a:extLst>
          </p:cNvPr>
          <p:cNvGrpSpPr/>
          <p:nvPr/>
        </p:nvGrpSpPr>
        <p:grpSpPr>
          <a:xfrm>
            <a:off x="-2340768" y="649335"/>
            <a:ext cx="11528640" cy="5649052"/>
            <a:chOff x="419264" y="5162164"/>
            <a:chExt cx="5777642" cy="2620742"/>
          </a:xfrm>
        </p:grpSpPr>
        <p:sp>
          <p:nvSpPr>
            <p:cNvPr id="8" name="Freeform: Shape 3">
              <a:extLst>
                <a:ext uri="{FF2B5EF4-FFF2-40B4-BE49-F238E27FC236}">
                  <a16:creationId xmlns:a16="http://schemas.microsoft.com/office/drawing/2014/main" id="{9F66663B-2630-4153-BE7A-D8A492E4D8B6}"/>
                </a:ext>
              </a:extLst>
            </p:cNvPr>
            <p:cNvSpPr/>
            <p:nvPr/>
          </p:nvSpPr>
          <p:spPr>
            <a:xfrm>
              <a:off x="918950" y="5648013"/>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9" name="Freeform: Shape 4">
              <a:extLst>
                <a:ext uri="{FF2B5EF4-FFF2-40B4-BE49-F238E27FC236}">
                  <a16:creationId xmlns:a16="http://schemas.microsoft.com/office/drawing/2014/main" id="{6EC73AA0-64FC-4E32-A12B-73A7AA3F3F14}"/>
                </a:ext>
              </a:extLst>
            </p:cNvPr>
            <p:cNvSpPr/>
            <p:nvPr/>
          </p:nvSpPr>
          <p:spPr>
            <a:xfrm>
              <a:off x="3419109" y="5888197"/>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0" name="Freeform: Shape 5">
              <a:extLst>
                <a:ext uri="{FF2B5EF4-FFF2-40B4-BE49-F238E27FC236}">
                  <a16:creationId xmlns:a16="http://schemas.microsoft.com/office/drawing/2014/main" id="{1BB8A4FD-7305-42B6-BD44-FE9E5D689B82}"/>
                </a:ext>
              </a:extLst>
            </p:cNvPr>
            <p:cNvSpPr/>
            <p:nvPr/>
          </p:nvSpPr>
          <p:spPr>
            <a:xfrm>
              <a:off x="5597208" y="6223825"/>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1" name="Freeform: Shape 6">
              <a:extLst>
                <a:ext uri="{FF2B5EF4-FFF2-40B4-BE49-F238E27FC236}">
                  <a16:creationId xmlns:a16="http://schemas.microsoft.com/office/drawing/2014/main" id="{0FC6AC1F-B39E-425C-AFDC-337F825914EF}"/>
                </a:ext>
              </a:extLst>
            </p:cNvPr>
            <p:cNvSpPr/>
            <p:nvPr/>
          </p:nvSpPr>
          <p:spPr>
            <a:xfrm>
              <a:off x="4249045" y="5913505"/>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EA1149"/>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2" name="Freeform: Shape 7">
              <a:extLst>
                <a:ext uri="{FF2B5EF4-FFF2-40B4-BE49-F238E27FC236}">
                  <a16:creationId xmlns:a16="http://schemas.microsoft.com/office/drawing/2014/main" id="{D2413AD8-DADF-4DDD-A9F3-13BCCDD839B4}"/>
                </a:ext>
              </a:extLst>
            </p:cNvPr>
            <p:cNvSpPr/>
            <p:nvPr/>
          </p:nvSpPr>
          <p:spPr>
            <a:xfrm>
              <a:off x="2076123" y="5841033"/>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3" name="Freeform: Shape 8">
              <a:extLst>
                <a:ext uri="{FF2B5EF4-FFF2-40B4-BE49-F238E27FC236}">
                  <a16:creationId xmlns:a16="http://schemas.microsoft.com/office/drawing/2014/main" id="{6DD61983-F6D1-40BB-99BD-6CC16B9F3220}"/>
                </a:ext>
              </a:extLst>
            </p:cNvPr>
            <p:cNvSpPr/>
            <p:nvPr/>
          </p:nvSpPr>
          <p:spPr>
            <a:xfrm>
              <a:off x="487201" y="7143588"/>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4" name="Freeform: Shape 9">
              <a:extLst>
                <a:ext uri="{FF2B5EF4-FFF2-40B4-BE49-F238E27FC236}">
                  <a16:creationId xmlns:a16="http://schemas.microsoft.com/office/drawing/2014/main" id="{8DF1C6DE-7037-446F-A573-01DB28B0938A}"/>
                </a:ext>
              </a:extLst>
            </p:cNvPr>
            <p:cNvSpPr/>
            <p:nvPr/>
          </p:nvSpPr>
          <p:spPr>
            <a:xfrm>
              <a:off x="3866591" y="5297735"/>
              <a:ext cx="47367" cy="47367"/>
            </a:xfrm>
            <a:custGeom>
              <a:avLst/>
              <a:gdLst>
                <a:gd name="connsiteX0" fmla="*/ 50683 w 47366"/>
                <a:gd name="connsiteY0" fmla="*/ 25341 h 47366"/>
                <a:gd name="connsiteX1" fmla="*/ 25342 w 47366"/>
                <a:gd name="connsiteY1" fmla="*/ 50683 h 47366"/>
                <a:gd name="connsiteX2" fmla="*/ 0 w 47366"/>
                <a:gd name="connsiteY2" fmla="*/ 25341 h 47366"/>
                <a:gd name="connsiteX3" fmla="*/ 25342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2" y="50683"/>
                  </a:cubicBezTo>
                  <a:cubicBezTo>
                    <a:pt x="11346" y="50683"/>
                    <a:pt x="0" y="39337"/>
                    <a:pt x="0" y="25341"/>
                  </a:cubicBezTo>
                  <a:cubicBezTo>
                    <a:pt x="0" y="11346"/>
                    <a:pt x="11346" y="0"/>
                    <a:pt x="25342"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5" name="Freeform: Shape 10">
              <a:extLst>
                <a:ext uri="{FF2B5EF4-FFF2-40B4-BE49-F238E27FC236}">
                  <a16:creationId xmlns:a16="http://schemas.microsoft.com/office/drawing/2014/main" id="{8B189007-3491-456B-A349-B86E02846281}"/>
                </a:ext>
              </a:extLst>
            </p:cNvPr>
            <p:cNvSpPr/>
            <p:nvPr/>
          </p:nvSpPr>
          <p:spPr>
            <a:xfrm>
              <a:off x="5029042" y="5577876"/>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6" name="Freeform: Shape 11">
              <a:extLst>
                <a:ext uri="{FF2B5EF4-FFF2-40B4-BE49-F238E27FC236}">
                  <a16:creationId xmlns:a16="http://schemas.microsoft.com/office/drawing/2014/main" id="{E092F829-57EB-47DB-8BC5-911E2D88A7FE}"/>
                </a:ext>
              </a:extLst>
            </p:cNvPr>
            <p:cNvSpPr/>
            <p:nvPr/>
          </p:nvSpPr>
          <p:spPr>
            <a:xfrm>
              <a:off x="1542163" y="6644240"/>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7" name="Freeform: Shape 12">
              <a:extLst>
                <a:ext uri="{FF2B5EF4-FFF2-40B4-BE49-F238E27FC236}">
                  <a16:creationId xmlns:a16="http://schemas.microsoft.com/office/drawing/2014/main" id="{9808E6CE-6A04-4C84-971E-EF02EA8F2CE0}"/>
                </a:ext>
              </a:extLst>
            </p:cNvPr>
            <p:cNvSpPr/>
            <p:nvPr/>
          </p:nvSpPr>
          <p:spPr>
            <a:xfrm>
              <a:off x="2582340" y="7482904"/>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4" y="20435"/>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8" name="Freeform: Shape 13">
              <a:extLst>
                <a:ext uri="{FF2B5EF4-FFF2-40B4-BE49-F238E27FC236}">
                  <a16:creationId xmlns:a16="http://schemas.microsoft.com/office/drawing/2014/main" id="{ED4AB648-ACD0-48C8-89F6-0AF1FBD2847F}"/>
                </a:ext>
              </a:extLst>
            </p:cNvPr>
            <p:cNvSpPr/>
            <p:nvPr/>
          </p:nvSpPr>
          <p:spPr>
            <a:xfrm>
              <a:off x="1504371" y="6304823"/>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9" name="Freeform: Shape 14">
              <a:extLst>
                <a:ext uri="{FF2B5EF4-FFF2-40B4-BE49-F238E27FC236}">
                  <a16:creationId xmlns:a16="http://schemas.microsoft.com/office/drawing/2014/main" id="{D8AD53CD-F927-4B49-AFFA-59B386FF61D1}"/>
                </a:ext>
              </a:extLst>
            </p:cNvPr>
            <p:cNvSpPr/>
            <p:nvPr/>
          </p:nvSpPr>
          <p:spPr>
            <a:xfrm>
              <a:off x="2720516" y="6162282"/>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0" name="Freeform: Shape 15">
              <a:extLst>
                <a:ext uri="{FF2B5EF4-FFF2-40B4-BE49-F238E27FC236}">
                  <a16:creationId xmlns:a16="http://schemas.microsoft.com/office/drawing/2014/main" id="{DA12D0EB-5F45-4B36-BE05-772B6C2C6969}"/>
                </a:ext>
              </a:extLst>
            </p:cNvPr>
            <p:cNvSpPr/>
            <p:nvPr/>
          </p:nvSpPr>
          <p:spPr>
            <a:xfrm>
              <a:off x="2081029" y="6913115"/>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1" name="Freeform: Shape 16">
              <a:extLst>
                <a:ext uri="{FF2B5EF4-FFF2-40B4-BE49-F238E27FC236}">
                  <a16:creationId xmlns:a16="http://schemas.microsoft.com/office/drawing/2014/main" id="{A709BED4-923F-4684-8D69-0E604AE12B58}"/>
                </a:ext>
              </a:extLst>
            </p:cNvPr>
            <p:cNvSpPr/>
            <p:nvPr/>
          </p:nvSpPr>
          <p:spPr>
            <a:xfrm>
              <a:off x="419264" y="5734525"/>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5A0FEA"/>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2" name="Freeform: Shape 17">
              <a:extLst>
                <a:ext uri="{FF2B5EF4-FFF2-40B4-BE49-F238E27FC236}">
                  <a16:creationId xmlns:a16="http://schemas.microsoft.com/office/drawing/2014/main" id="{894972F5-9DA2-4F5F-943E-CDD6280D1DA6}"/>
                </a:ext>
              </a:extLst>
            </p:cNvPr>
            <p:cNvSpPr/>
            <p:nvPr/>
          </p:nvSpPr>
          <p:spPr>
            <a:xfrm>
              <a:off x="452657" y="7604637"/>
              <a:ext cx="20300" cy="20300"/>
            </a:xfrm>
            <a:custGeom>
              <a:avLst/>
              <a:gdLst>
                <a:gd name="connsiteX0" fmla="*/ 20435 w 20300"/>
                <a:gd name="connsiteY0" fmla="*/ 10218 h 20300"/>
                <a:gd name="connsiteX1" fmla="*/ 10218 w 20300"/>
                <a:gd name="connsiteY1" fmla="*/ 20436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6"/>
                    <a:pt x="10218" y="20436"/>
                  </a:cubicBezTo>
                  <a:cubicBezTo>
                    <a:pt x="4575" y="20436"/>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3" name="Freeform: Shape 18">
              <a:extLst>
                <a:ext uri="{FF2B5EF4-FFF2-40B4-BE49-F238E27FC236}">
                  <a16:creationId xmlns:a16="http://schemas.microsoft.com/office/drawing/2014/main" id="{03D3DEFE-ACAF-4FFC-9E3F-752C93E93B07}"/>
                </a:ext>
              </a:extLst>
            </p:cNvPr>
            <p:cNvSpPr/>
            <p:nvPr/>
          </p:nvSpPr>
          <p:spPr>
            <a:xfrm>
              <a:off x="1732172" y="5663137"/>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5A0FEA"/>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4" name="Freeform: Shape 19">
              <a:extLst>
                <a:ext uri="{FF2B5EF4-FFF2-40B4-BE49-F238E27FC236}">
                  <a16:creationId xmlns:a16="http://schemas.microsoft.com/office/drawing/2014/main" id="{59756C7E-A162-4F28-B704-99D16D33259D}"/>
                </a:ext>
              </a:extLst>
            </p:cNvPr>
            <p:cNvSpPr/>
            <p:nvPr/>
          </p:nvSpPr>
          <p:spPr>
            <a:xfrm>
              <a:off x="5079724" y="6577893"/>
              <a:ext cx="20300" cy="20300"/>
            </a:xfrm>
            <a:custGeom>
              <a:avLst/>
              <a:gdLst>
                <a:gd name="connsiteX0" fmla="*/ 20436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6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6" y="10218"/>
                  </a:moveTo>
                  <a:cubicBezTo>
                    <a:pt x="20436" y="15861"/>
                    <a:pt x="15861" y="20435"/>
                    <a:pt x="10218" y="20435"/>
                  </a:cubicBezTo>
                  <a:cubicBezTo>
                    <a:pt x="4575" y="20435"/>
                    <a:pt x="0" y="15861"/>
                    <a:pt x="0" y="10218"/>
                  </a:cubicBezTo>
                  <a:cubicBezTo>
                    <a:pt x="0" y="4575"/>
                    <a:pt x="4575" y="0"/>
                    <a:pt x="10218" y="0"/>
                  </a:cubicBezTo>
                  <a:cubicBezTo>
                    <a:pt x="15861" y="0"/>
                    <a:pt x="20436" y="4575"/>
                    <a:pt x="20436" y="10218"/>
                  </a:cubicBezTo>
                  <a:close/>
                </a:path>
              </a:pathLst>
            </a:custGeom>
            <a:solidFill>
              <a:srgbClr val="5A0FEA"/>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5" name="Freeform: Shape 20">
              <a:extLst>
                <a:ext uri="{FF2B5EF4-FFF2-40B4-BE49-F238E27FC236}">
                  <a16:creationId xmlns:a16="http://schemas.microsoft.com/office/drawing/2014/main" id="{97BBF4AA-E426-4AAA-97AD-CFA9DC213343}"/>
                </a:ext>
              </a:extLst>
            </p:cNvPr>
            <p:cNvSpPr/>
            <p:nvPr/>
          </p:nvSpPr>
          <p:spPr>
            <a:xfrm>
              <a:off x="4927711" y="7406542"/>
              <a:ext cx="20300" cy="20300"/>
            </a:xfrm>
            <a:custGeom>
              <a:avLst/>
              <a:gdLst>
                <a:gd name="connsiteX0" fmla="*/ 20435 w 20300"/>
                <a:gd name="connsiteY0" fmla="*/ 10218 h 20300"/>
                <a:gd name="connsiteX1" fmla="*/ 10218 w 20300"/>
                <a:gd name="connsiteY1" fmla="*/ 20436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6"/>
                    <a:pt x="10218" y="20436"/>
                  </a:cubicBezTo>
                  <a:cubicBezTo>
                    <a:pt x="4575" y="20436"/>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6" name="Freeform: Shape 21">
              <a:extLst>
                <a:ext uri="{FF2B5EF4-FFF2-40B4-BE49-F238E27FC236}">
                  <a16:creationId xmlns:a16="http://schemas.microsoft.com/office/drawing/2014/main" id="{FE13FC73-0CF8-4C59-B8D8-F81B95D4DE45}"/>
                </a:ext>
              </a:extLst>
            </p:cNvPr>
            <p:cNvSpPr/>
            <p:nvPr/>
          </p:nvSpPr>
          <p:spPr>
            <a:xfrm>
              <a:off x="6176606" y="7762606"/>
              <a:ext cx="20300" cy="20300"/>
            </a:xfrm>
            <a:custGeom>
              <a:avLst/>
              <a:gdLst>
                <a:gd name="connsiteX0" fmla="*/ 20435 w 20300"/>
                <a:gd name="connsiteY0" fmla="*/ 10218 h 20300"/>
                <a:gd name="connsiteX1" fmla="*/ 10218 w 20300"/>
                <a:gd name="connsiteY1" fmla="*/ 20436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6"/>
                    <a:pt x="10218" y="20436"/>
                  </a:cubicBezTo>
                  <a:cubicBezTo>
                    <a:pt x="4575" y="20436"/>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7" name="Freeform: Shape 22">
              <a:extLst>
                <a:ext uri="{FF2B5EF4-FFF2-40B4-BE49-F238E27FC236}">
                  <a16:creationId xmlns:a16="http://schemas.microsoft.com/office/drawing/2014/main" id="{8C80EBEC-30A4-442E-8270-1EA998B712B7}"/>
                </a:ext>
              </a:extLst>
            </p:cNvPr>
            <p:cNvSpPr/>
            <p:nvPr/>
          </p:nvSpPr>
          <p:spPr>
            <a:xfrm>
              <a:off x="1466342" y="5223911"/>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EA1149"/>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8" name="Freeform: Shape 23">
              <a:extLst>
                <a:ext uri="{FF2B5EF4-FFF2-40B4-BE49-F238E27FC236}">
                  <a16:creationId xmlns:a16="http://schemas.microsoft.com/office/drawing/2014/main" id="{DAFC8F15-D114-4534-A7C9-AEA4AAA7CE94}"/>
                </a:ext>
              </a:extLst>
            </p:cNvPr>
            <p:cNvSpPr/>
            <p:nvPr/>
          </p:nvSpPr>
          <p:spPr>
            <a:xfrm>
              <a:off x="3653237" y="6643259"/>
              <a:ext cx="20300" cy="20300"/>
            </a:xfrm>
            <a:custGeom>
              <a:avLst/>
              <a:gdLst>
                <a:gd name="connsiteX0" fmla="*/ 20436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6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6" y="10218"/>
                  </a:moveTo>
                  <a:cubicBezTo>
                    <a:pt x="20436" y="15861"/>
                    <a:pt x="15861" y="20435"/>
                    <a:pt x="10218" y="20435"/>
                  </a:cubicBezTo>
                  <a:cubicBezTo>
                    <a:pt x="4575" y="20435"/>
                    <a:pt x="0" y="15861"/>
                    <a:pt x="0" y="10218"/>
                  </a:cubicBezTo>
                  <a:cubicBezTo>
                    <a:pt x="0" y="4575"/>
                    <a:pt x="4575" y="0"/>
                    <a:pt x="10218" y="0"/>
                  </a:cubicBezTo>
                  <a:cubicBezTo>
                    <a:pt x="15861" y="0"/>
                    <a:pt x="20436" y="4575"/>
                    <a:pt x="20436"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9" name="Freeform: Shape 24">
              <a:extLst>
                <a:ext uri="{FF2B5EF4-FFF2-40B4-BE49-F238E27FC236}">
                  <a16:creationId xmlns:a16="http://schemas.microsoft.com/office/drawing/2014/main" id="{C456473A-848A-4F23-B250-9B1EB9F6B79C}"/>
                </a:ext>
              </a:extLst>
            </p:cNvPr>
            <p:cNvSpPr/>
            <p:nvPr/>
          </p:nvSpPr>
          <p:spPr>
            <a:xfrm>
              <a:off x="4212505" y="5620946"/>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0" name="Freeform: Shape 25">
              <a:extLst>
                <a:ext uri="{FF2B5EF4-FFF2-40B4-BE49-F238E27FC236}">
                  <a16:creationId xmlns:a16="http://schemas.microsoft.com/office/drawing/2014/main" id="{F1B6F1F5-E5AF-4DB4-9903-2D33A5F8C8BC}"/>
                </a:ext>
              </a:extLst>
            </p:cNvPr>
            <p:cNvSpPr/>
            <p:nvPr/>
          </p:nvSpPr>
          <p:spPr>
            <a:xfrm>
              <a:off x="452657" y="5162164"/>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1" name="Freeform: Shape 26">
              <a:extLst>
                <a:ext uri="{FF2B5EF4-FFF2-40B4-BE49-F238E27FC236}">
                  <a16:creationId xmlns:a16="http://schemas.microsoft.com/office/drawing/2014/main" id="{1B1345DC-3EF1-4AC6-8A73-4497D2C435D7}"/>
                </a:ext>
              </a:extLst>
            </p:cNvPr>
            <p:cNvSpPr/>
            <p:nvPr/>
          </p:nvSpPr>
          <p:spPr>
            <a:xfrm>
              <a:off x="5874236" y="5323076"/>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2" name="Freeform: Shape 27">
              <a:extLst>
                <a:ext uri="{FF2B5EF4-FFF2-40B4-BE49-F238E27FC236}">
                  <a16:creationId xmlns:a16="http://schemas.microsoft.com/office/drawing/2014/main" id="{18C92C03-E127-4559-BBB1-CBB7519F2EEE}"/>
                </a:ext>
              </a:extLst>
            </p:cNvPr>
            <p:cNvSpPr/>
            <p:nvPr/>
          </p:nvSpPr>
          <p:spPr>
            <a:xfrm>
              <a:off x="2467982" y="5473162"/>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3" name="Freeform: Shape 28">
              <a:extLst>
                <a:ext uri="{FF2B5EF4-FFF2-40B4-BE49-F238E27FC236}">
                  <a16:creationId xmlns:a16="http://schemas.microsoft.com/office/drawing/2014/main" id="{A3B6EB14-8756-4294-9855-A69041D76C1F}"/>
                </a:ext>
              </a:extLst>
            </p:cNvPr>
            <p:cNvSpPr/>
            <p:nvPr/>
          </p:nvSpPr>
          <p:spPr>
            <a:xfrm>
              <a:off x="2953019" y="6464923"/>
              <a:ext cx="47367" cy="47367"/>
            </a:xfrm>
            <a:custGeom>
              <a:avLst/>
              <a:gdLst>
                <a:gd name="connsiteX0" fmla="*/ 50682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3"/>
                    <a:pt x="25341" y="50683"/>
                  </a:cubicBezTo>
                  <a:cubicBezTo>
                    <a:pt x="11346" y="50683"/>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4" name="Freeform: Shape 29">
              <a:extLst>
                <a:ext uri="{FF2B5EF4-FFF2-40B4-BE49-F238E27FC236}">
                  <a16:creationId xmlns:a16="http://schemas.microsoft.com/office/drawing/2014/main" id="{6E9E9E13-D8EF-47AC-A4A7-871DE92262CD}"/>
                </a:ext>
              </a:extLst>
            </p:cNvPr>
            <p:cNvSpPr/>
            <p:nvPr/>
          </p:nvSpPr>
          <p:spPr>
            <a:xfrm>
              <a:off x="1076073" y="7220999"/>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5" name="Freeform: Shape 30">
              <a:extLst>
                <a:ext uri="{FF2B5EF4-FFF2-40B4-BE49-F238E27FC236}">
                  <a16:creationId xmlns:a16="http://schemas.microsoft.com/office/drawing/2014/main" id="{D947D2BC-72CA-46DA-AC77-854D6E10BA1F}"/>
                </a:ext>
              </a:extLst>
            </p:cNvPr>
            <p:cNvSpPr/>
            <p:nvPr/>
          </p:nvSpPr>
          <p:spPr>
            <a:xfrm>
              <a:off x="711145" y="6439615"/>
              <a:ext cx="47367" cy="47367"/>
            </a:xfrm>
            <a:custGeom>
              <a:avLst/>
              <a:gdLst>
                <a:gd name="connsiteX0" fmla="*/ 50683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2"/>
                    <a:pt x="25341" y="50682"/>
                  </a:cubicBezTo>
                  <a:cubicBezTo>
                    <a:pt x="11346" y="50682"/>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6" name="Freeform: Shape 31">
              <a:extLst>
                <a:ext uri="{FF2B5EF4-FFF2-40B4-BE49-F238E27FC236}">
                  <a16:creationId xmlns:a16="http://schemas.microsoft.com/office/drawing/2014/main" id="{80CDBD03-7413-491B-ABEC-A32FAB30E335}"/>
                </a:ext>
              </a:extLst>
            </p:cNvPr>
            <p:cNvSpPr/>
            <p:nvPr/>
          </p:nvSpPr>
          <p:spPr>
            <a:xfrm>
              <a:off x="4003752" y="7366111"/>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7" name="Freeform: Shape 32">
              <a:extLst>
                <a:ext uri="{FF2B5EF4-FFF2-40B4-BE49-F238E27FC236}">
                  <a16:creationId xmlns:a16="http://schemas.microsoft.com/office/drawing/2014/main" id="{860786C9-E5C5-4063-BF5D-CB93D10070DC}"/>
                </a:ext>
              </a:extLst>
            </p:cNvPr>
            <p:cNvSpPr/>
            <p:nvPr/>
          </p:nvSpPr>
          <p:spPr>
            <a:xfrm>
              <a:off x="4402243" y="6671578"/>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8" name="Freeform: Shape 33">
              <a:extLst>
                <a:ext uri="{FF2B5EF4-FFF2-40B4-BE49-F238E27FC236}">
                  <a16:creationId xmlns:a16="http://schemas.microsoft.com/office/drawing/2014/main" id="{86D7344A-C2BE-4EDE-96CD-1C0D3747F6C0}"/>
                </a:ext>
              </a:extLst>
            </p:cNvPr>
            <p:cNvSpPr/>
            <p:nvPr/>
          </p:nvSpPr>
          <p:spPr>
            <a:xfrm>
              <a:off x="5848895" y="6948674"/>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9" name="Freeform: Shape 34">
              <a:extLst>
                <a:ext uri="{FF2B5EF4-FFF2-40B4-BE49-F238E27FC236}">
                  <a16:creationId xmlns:a16="http://schemas.microsoft.com/office/drawing/2014/main" id="{2987AD40-E72D-4CD0-A54B-D7DC4EF63BF9}"/>
                </a:ext>
              </a:extLst>
            </p:cNvPr>
            <p:cNvSpPr/>
            <p:nvPr/>
          </p:nvSpPr>
          <p:spPr>
            <a:xfrm>
              <a:off x="5532653" y="7376261"/>
              <a:ext cx="47367" cy="47367"/>
            </a:xfrm>
            <a:custGeom>
              <a:avLst/>
              <a:gdLst>
                <a:gd name="connsiteX0" fmla="*/ 50683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2"/>
                    <a:pt x="25341" y="50682"/>
                  </a:cubicBezTo>
                  <a:cubicBezTo>
                    <a:pt x="11346" y="50682"/>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40" name="Freeform: Shape 35">
              <a:extLst>
                <a:ext uri="{FF2B5EF4-FFF2-40B4-BE49-F238E27FC236}">
                  <a16:creationId xmlns:a16="http://schemas.microsoft.com/office/drawing/2014/main" id="{AFF1EFDC-F9EC-4042-840B-CB2C6DB8D231}"/>
                </a:ext>
              </a:extLst>
            </p:cNvPr>
            <p:cNvSpPr/>
            <p:nvPr/>
          </p:nvSpPr>
          <p:spPr>
            <a:xfrm>
              <a:off x="2915802" y="6897991"/>
              <a:ext cx="47367" cy="47367"/>
            </a:xfrm>
            <a:custGeom>
              <a:avLst/>
              <a:gdLst>
                <a:gd name="connsiteX0" fmla="*/ 50682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3"/>
                    <a:pt x="25341" y="50683"/>
                  </a:cubicBezTo>
                  <a:cubicBezTo>
                    <a:pt x="11346" y="50683"/>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grpSp>
      <p:sp>
        <p:nvSpPr>
          <p:cNvPr id="125" name="Rectangle 6">
            <a:extLst>
              <a:ext uri="{FF2B5EF4-FFF2-40B4-BE49-F238E27FC236}">
                <a16:creationId xmlns:a16="http://schemas.microsoft.com/office/drawing/2014/main" id="{0704859F-11BB-466B-B9E6-543F4B7BA475}"/>
              </a:ext>
            </a:extLst>
          </p:cNvPr>
          <p:cNvSpPr/>
          <p:nvPr/>
        </p:nvSpPr>
        <p:spPr>
          <a:xfrm>
            <a:off x="1211355" y="1602216"/>
            <a:ext cx="2305631" cy="2475742"/>
          </a:xfrm>
          <a:prstGeom prst="rect">
            <a:avLst/>
          </a:prstGeom>
        </p:spPr>
        <p:txBody>
          <a:bodyPr wrap="none" anchor="ctr">
            <a:spAutoFit/>
          </a:bodyPr>
          <a:lstStyle/>
          <a:p>
            <a:pPr marL="0" marR="0" lvl="0" indent="0" algn="r" defTabSz="171450" rtl="0" eaLnBrk="1" fontAlgn="auto" latinLnBrk="0" hangingPunct="1">
              <a:lnSpc>
                <a:spcPct val="100000"/>
              </a:lnSpc>
              <a:spcBef>
                <a:spcPts val="0"/>
              </a:spcBef>
              <a:spcAft>
                <a:spcPts val="0"/>
              </a:spcAft>
              <a:buClrTx/>
              <a:buSzTx/>
              <a:buFontTx/>
              <a:buNone/>
              <a:tabLst/>
              <a:defRPr/>
            </a:pPr>
            <a:r>
              <a:rPr kumimoji="0" lang="en-US" sz="15488" b="0" i="0" u="none" strike="noStrike" kern="1200" cap="none" spc="0" normalizeH="0" baseline="0" noProof="0" dirty="0">
                <a:ln>
                  <a:noFill/>
                </a:ln>
                <a:solidFill>
                  <a:srgbClr val="377DFF">
                    <a:alpha val="34000"/>
                  </a:srgbClr>
                </a:solidFill>
                <a:effectLst/>
                <a:uLnTx/>
                <a:uFillTx/>
                <a:latin typeface="Designball-Communication-01" pitchFamily="2" charset="0"/>
                <a:ea typeface="Open Sans" panose="020B0606030504020204" pitchFamily="34" charset="0"/>
                <a:cs typeface="Open Sans" panose="020B0606030504020204" pitchFamily="34" charset="0"/>
              </a:rPr>
              <a:t>RC</a:t>
            </a:r>
          </a:p>
        </p:txBody>
      </p:sp>
      <p:sp>
        <p:nvSpPr>
          <p:cNvPr id="126" name="Freeform 5">
            <a:extLst>
              <a:ext uri="{FF2B5EF4-FFF2-40B4-BE49-F238E27FC236}">
                <a16:creationId xmlns:a16="http://schemas.microsoft.com/office/drawing/2014/main" id="{B8FAC659-DC99-4629-A7B9-8FECD2346502}"/>
              </a:ext>
            </a:extLst>
          </p:cNvPr>
          <p:cNvSpPr>
            <a:spLocks/>
          </p:cNvSpPr>
          <p:nvPr/>
        </p:nvSpPr>
        <p:spPr bwMode="auto">
          <a:xfrm>
            <a:off x="3986338" y="1437030"/>
            <a:ext cx="3982268" cy="3983940"/>
          </a:xfrm>
          <a:custGeom>
            <a:avLst/>
            <a:gdLst>
              <a:gd name="T0" fmla="*/ 2134 w 2516"/>
              <a:gd name="T1" fmla="*/ 1950 h 2516"/>
              <a:gd name="T2" fmla="*/ 1950 w 2516"/>
              <a:gd name="T3" fmla="*/ 2134 h 2516"/>
              <a:gd name="T4" fmla="*/ 566 w 2516"/>
              <a:gd name="T5" fmla="*/ 2134 h 2516"/>
              <a:gd name="T6" fmla="*/ 382 w 2516"/>
              <a:gd name="T7" fmla="*/ 1950 h 2516"/>
              <a:gd name="T8" fmla="*/ 382 w 2516"/>
              <a:gd name="T9" fmla="*/ 566 h 2516"/>
              <a:gd name="T10" fmla="*/ 566 w 2516"/>
              <a:gd name="T11" fmla="*/ 382 h 2516"/>
              <a:gd name="T12" fmla="*/ 1950 w 2516"/>
              <a:gd name="T13" fmla="*/ 382 h 2516"/>
              <a:gd name="T14" fmla="*/ 2134 w 2516"/>
              <a:gd name="T15" fmla="*/ 566 h 2516"/>
              <a:gd name="T16" fmla="*/ 2134 w 2516"/>
              <a:gd name="T17" fmla="*/ 1950 h 2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16" h="2516">
                <a:moveTo>
                  <a:pt x="2134" y="1950"/>
                </a:moveTo>
                <a:cubicBezTo>
                  <a:pt x="1950" y="2134"/>
                  <a:pt x="1950" y="2134"/>
                  <a:pt x="1950" y="2134"/>
                </a:cubicBezTo>
                <a:cubicBezTo>
                  <a:pt x="1568" y="2516"/>
                  <a:pt x="948" y="2516"/>
                  <a:pt x="566" y="2134"/>
                </a:cubicBezTo>
                <a:cubicBezTo>
                  <a:pt x="382" y="1950"/>
                  <a:pt x="382" y="1950"/>
                  <a:pt x="382" y="1950"/>
                </a:cubicBezTo>
                <a:cubicBezTo>
                  <a:pt x="0" y="1568"/>
                  <a:pt x="0" y="948"/>
                  <a:pt x="382" y="566"/>
                </a:cubicBezTo>
                <a:cubicBezTo>
                  <a:pt x="566" y="382"/>
                  <a:pt x="566" y="382"/>
                  <a:pt x="566" y="382"/>
                </a:cubicBezTo>
                <a:cubicBezTo>
                  <a:pt x="948" y="0"/>
                  <a:pt x="1568" y="0"/>
                  <a:pt x="1950" y="382"/>
                </a:cubicBezTo>
                <a:cubicBezTo>
                  <a:pt x="2134" y="566"/>
                  <a:pt x="2134" y="566"/>
                  <a:pt x="2134" y="566"/>
                </a:cubicBezTo>
                <a:cubicBezTo>
                  <a:pt x="2516" y="948"/>
                  <a:pt x="2516" y="1568"/>
                  <a:pt x="2134" y="1950"/>
                </a:cubicBezTo>
                <a:close/>
              </a:path>
            </a:pathLst>
          </a:custGeom>
          <a:solidFill>
            <a:srgbClr val="FA3585"/>
          </a:solidFill>
          <a:ln w="53975">
            <a:noFill/>
          </a:ln>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27" name="Group 8">
            <a:extLst>
              <a:ext uri="{FF2B5EF4-FFF2-40B4-BE49-F238E27FC236}">
                <a16:creationId xmlns:a16="http://schemas.microsoft.com/office/drawing/2014/main" id="{C205AD60-7633-4962-A52B-E1FCFBABB03A}"/>
              </a:ext>
            </a:extLst>
          </p:cNvPr>
          <p:cNvGrpSpPr/>
          <p:nvPr/>
        </p:nvGrpSpPr>
        <p:grpSpPr>
          <a:xfrm>
            <a:off x="3846096" y="2347633"/>
            <a:ext cx="2062427" cy="962111"/>
            <a:chOff x="12944548" y="3032012"/>
            <a:chExt cx="5500521" cy="2565967"/>
          </a:xfrm>
          <a:solidFill>
            <a:srgbClr val="172144"/>
          </a:solidFill>
        </p:grpSpPr>
        <p:sp>
          <p:nvSpPr>
            <p:cNvPr id="128" name="Rectangle: Rounded Corners 9">
              <a:extLst>
                <a:ext uri="{FF2B5EF4-FFF2-40B4-BE49-F238E27FC236}">
                  <a16:creationId xmlns:a16="http://schemas.microsoft.com/office/drawing/2014/main" id="{24493A15-5178-41D3-9109-8440046139C9}"/>
                </a:ext>
              </a:extLst>
            </p:cNvPr>
            <p:cNvSpPr/>
            <p:nvPr/>
          </p:nvSpPr>
          <p:spPr>
            <a:xfrm>
              <a:off x="12944548" y="3032012"/>
              <a:ext cx="5500521" cy="2565967"/>
            </a:xfrm>
            <a:prstGeom prst="roundRect">
              <a:avLst>
                <a:gd name="adj" fmla="val 6699"/>
              </a:avLst>
            </a:prstGeom>
            <a:grpFill/>
            <a:ln w="53975">
              <a:noFill/>
            </a:ln>
            <a:effectLst>
              <a:outerShdw blurRad="736600" dist="431800" dir="3660000" sx="91000" sy="91000" algn="tl" rotWithShape="0">
                <a:srgbClr val="377DFF">
                  <a:lumMod val="75000"/>
                  <a:alpha val="40000"/>
                </a:srgbClr>
              </a:outerShdw>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29" name="Group 10">
              <a:extLst>
                <a:ext uri="{FF2B5EF4-FFF2-40B4-BE49-F238E27FC236}">
                  <a16:creationId xmlns:a16="http://schemas.microsoft.com/office/drawing/2014/main" id="{90BDB880-7F5D-41C8-BA23-55A3904C8E51}"/>
                </a:ext>
              </a:extLst>
            </p:cNvPr>
            <p:cNvGrpSpPr/>
            <p:nvPr/>
          </p:nvGrpSpPr>
          <p:grpSpPr>
            <a:xfrm>
              <a:off x="14574124" y="3329039"/>
              <a:ext cx="3617703" cy="2180308"/>
              <a:chOff x="3768486" y="3329039"/>
              <a:chExt cx="3617703" cy="2180308"/>
            </a:xfrm>
            <a:grpFill/>
          </p:grpSpPr>
          <p:sp>
            <p:nvSpPr>
              <p:cNvPr id="131" name="TextBox 12">
                <a:extLst>
                  <a:ext uri="{FF2B5EF4-FFF2-40B4-BE49-F238E27FC236}">
                    <a16:creationId xmlns:a16="http://schemas.microsoft.com/office/drawing/2014/main" id="{323D283C-9FDE-4DB6-AF92-C25BB8CF944B}"/>
                  </a:ext>
                </a:extLst>
              </p:cNvPr>
              <p:cNvSpPr txBox="1"/>
              <p:nvPr/>
            </p:nvSpPr>
            <p:spPr>
              <a:xfrm>
                <a:off x="3768486" y="3329039"/>
                <a:ext cx="3617703" cy="800323"/>
              </a:xfrm>
              <a:prstGeom prst="rect">
                <a:avLst/>
              </a:prstGeom>
              <a:grpFill/>
            </p:spPr>
            <p:txBody>
              <a:bodyPr wrap="none" rtlCol="0"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srgbClr val="FFFFFF">
                        <a:lumMod val="90000"/>
                        <a:lumOff val="10000"/>
                      </a:srgbClr>
                    </a:solidFill>
                    <a:effectLst/>
                    <a:uLnTx/>
                    <a:uFillTx/>
                    <a:latin typeface="Century Gothic"/>
                    <a:cs typeface="Arial"/>
                  </a:rPr>
                  <a:t>Lab on a Chip</a:t>
                </a:r>
              </a:p>
            </p:txBody>
          </p:sp>
          <p:sp>
            <p:nvSpPr>
              <p:cNvPr id="132" name="TextBox 13">
                <a:extLst>
                  <a:ext uri="{FF2B5EF4-FFF2-40B4-BE49-F238E27FC236}">
                    <a16:creationId xmlns:a16="http://schemas.microsoft.com/office/drawing/2014/main" id="{3F68CC5F-71D7-4397-BD7B-4C2DDC02A6A4}"/>
                  </a:ext>
                </a:extLst>
              </p:cNvPr>
              <p:cNvSpPr txBox="1"/>
              <p:nvPr/>
            </p:nvSpPr>
            <p:spPr>
              <a:xfrm>
                <a:off x="3883021" y="4237036"/>
                <a:ext cx="3388636" cy="1272311"/>
              </a:xfrm>
              <a:prstGeom prst="rect">
                <a:avLst/>
              </a:prstGeom>
              <a:grp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500" b="0" i="0" u="none" strike="noStrike" kern="1200" cap="none" spc="0" normalizeH="0" baseline="0" noProof="0" dirty="0">
                    <a:ln>
                      <a:noFill/>
                    </a:ln>
                    <a:solidFill>
                      <a:srgbClr val="FFFFFF">
                        <a:lumMod val="50000"/>
                        <a:lumOff val="50000"/>
                      </a:srgbClr>
                    </a:solidFill>
                    <a:effectLst/>
                    <a:uLnTx/>
                    <a:uFillTx/>
                    <a:latin typeface="Calibri"/>
                    <a:cs typeface="Arial"/>
                  </a:rPr>
                  <a:t> is a device that integrates one or several laboratory functions on a single integrated circuit (chip) of only millimeters to a few square centimeters to achieve automation</a:t>
                </a:r>
              </a:p>
            </p:txBody>
          </p:sp>
        </p:grpSp>
        <p:sp>
          <p:nvSpPr>
            <p:cNvPr id="130" name="Rectangle 11">
              <a:extLst>
                <a:ext uri="{FF2B5EF4-FFF2-40B4-BE49-F238E27FC236}">
                  <a16:creationId xmlns:a16="http://schemas.microsoft.com/office/drawing/2014/main" id="{5DDED6C4-0B59-4D46-BBEF-DC3046B798A4}"/>
                </a:ext>
              </a:extLst>
            </p:cNvPr>
            <p:cNvSpPr/>
            <p:nvPr/>
          </p:nvSpPr>
          <p:spPr>
            <a:xfrm>
              <a:off x="13258258" y="3328979"/>
              <a:ext cx="1116692" cy="1723774"/>
            </a:xfrm>
            <a:prstGeom prst="rect">
              <a:avLst/>
            </a:prstGeom>
            <a:grpFill/>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rPr>
                <a:t>1</a:t>
              </a:r>
            </a:p>
          </p:txBody>
        </p:sp>
      </p:grpSp>
      <p:grpSp>
        <p:nvGrpSpPr>
          <p:cNvPr id="133" name="Group 14">
            <a:extLst>
              <a:ext uri="{FF2B5EF4-FFF2-40B4-BE49-F238E27FC236}">
                <a16:creationId xmlns:a16="http://schemas.microsoft.com/office/drawing/2014/main" id="{8AEBBFFC-81D3-4C1C-B19D-7E2115FA8809}"/>
              </a:ext>
            </a:extLst>
          </p:cNvPr>
          <p:cNvGrpSpPr/>
          <p:nvPr/>
        </p:nvGrpSpPr>
        <p:grpSpPr>
          <a:xfrm>
            <a:off x="6167512" y="2347634"/>
            <a:ext cx="2256279" cy="962112"/>
            <a:chOff x="12944548" y="3032012"/>
            <a:chExt cx="6017528" cy="2565967"/>
          </a:xfrm>
        </p:grpSpPr>
        <p:sp>
          <p:nvSpPr>
            <p:cNvPr id="134" name="Rectangle: Rounded Corners 15">
              <a:extLst>
                <a:ext uri="{FF2B5EF4-FFF2-40B4-BE49-F238E27FC236}">
                  <a16:creationId xmlns:a16="http://schemas.microsoft.com/office/drawing/2014/main" id="{2ED660D2-06EF-408B-A574-49FA57556F5E}"/>
                </a:ext>
              </a:extLst>
            </p:cNvPr>
            <p:cNvSpPr/>
            <p:nvPr/>
          </p:nvSpPr>
          <p:spPr>
            <a:xfrm>
              <a:off x="12944548" y="3032012"/>
              <a:ext cx="6017528" cy="2565967"/>
            </a:xfrm>
            <a:prstGeom prst="roundRect">
              <a:avLst>
                <a:gd name="adj" fmla="val 6699"/>
              </a:avLst>
            </a:prstGeom>
            <a:solidFill>
              <a:schemeClr val="bg1"/>
            </a:solidFill>
            <a:ln w="53975">
              <a:noFill/>
            </a:ln>
            <a:effectLst>
              <a:outerShdw blurRad="736600" dist="431800" dir="3660000" sx="91000" sy="91000" algn="tl" rotWithShape="0">
                <a:srgbClr val="377DFF">
                  <a:lumMod val="75000"/>
                  <a:alpha val="40000"/>
                </a:srgbClr>
              </a:outerShdw>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35" name="Group 16">
              <a:extLst>
                <a:ext uri="{FF2B5EF4-FFF2-40B4-BE49-F238E27FC236}">
                  <a16:creationId xmlns:a16="http://schemas.microsoft.com/office/drawing/2014/main" id="{37C011EE-CD5D-4B22-AF77-D05D0A893C96}"/>
                </a:ext>
              </a:extLst>
            </p:cNvPr>
            <p:cNvGrpSpPr/>
            <p:nvPr/>
          </p:nvGrpSpPr>
          <p:grpSpPr>
            <a:xfrm>
              <a:off x="14688658" y="3329039"/>
              <a:ext cx="4182033" cy="2006951"/>
              <a:chOff x="3883020" y="3329039"/>
              <a:chExt cx="4182033" cy="2006951"/>
            </a:xfrm>
          </p:grpSpPr>
          <p:sp>
            <p:nvSpPr>
              <p:cNvPr id="137" name="TextBox 18">
                <a:extLst>
                  <a:ext uri="{FF2B5EF4-FFF2-40B4-BE49-F238E27FC236}">
                    <a16:creationId xmlns:a16="http://schemas.microsoft.com/office/drawing/2014/main" id="{44666991-9EBC-445F-8D8F-1E95707DC14A}"/>
                  </a:ext>
                </a:extLst>
              </p:cNvPr>
              <p:cNvSpPr txBox="1"/>
              <p:nvPr/>
            </p:nvSpPr>
            <p:spPr>
              <a:xfrm>
                <a:off x="3883020" y="3329039"/>
                <a:ext cx="4182033" cy="800323"/>
              </a:xfrm>
              <a:prstGeom prst="rect">
                <a:avLst/>
              </a:prstGeom>
              <a:noFill/>
            </p:spPr>
            <p:txBody>
              <a:bodyPr wrap="none" rtlCol="0" anchor="ctr">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srgbClr val="FFFFFF">
                        <a:lumMod val="90000"/>
                        <a:lumOff val="10000"/>
                      </a:srgbClr>
                    </a:solidFill>
                    <a:effectLst/>
                    <a:uLnTx/>
                    <a:uFillTx/>
                    <a:latin typeface="Century Gothic"/>
                    <a:cs typeface="Arial"/>
                  </a:rPr>
                  <a:t>High-Throughput</a:t>
                </a:r>
              </a:p>
            </p:txBody>
          </p:sp>
          <p:sp>
            <p:nvSpPr>
              <p:cNvPr id="138" name="TextBox 19">
                <a:extLst>
                  <a:ext uri="{FF2B5EF4-FFF2-40B4-BE49-F238E27FC236}">
                    <a16:creationId xmlns:a16="http://schemas.microsoft.com/office/drawing/2014/main" id="{95B3A02E-2498-42D4-A28E-9233DC540C3F}"/>
                  </a:ext>
                </a:extLst>
              </p:cNvPr>
              <p:cNvSpPr txBox="1"/>
              <p:nvPr/>
            </p:nvSpPr>
            <p:spPr>
              <a:xfrm>
                <a:off x="3933733" y="4063679"/>
                <a:ext cx="3388636" cy="1272311"/>
              </a:xfrm>
              <a:prstGeom prst="rect">
                <a:avLst/>
              </a:prstGeom>
              <a:no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500" b="0" i="0" u="none" strike="noStrike" kern="1200" cap="none" spc="0" normalizeH="0" baseline="0" noProof="0" dirty="0">
                    <a:ln>
                      <a:noFill/>
                    </a:ln>
                    <a:solidFill>
                      <a:prstClr val="white"/>
                    </a:solidFill>
                    <a:effectLst/>
                    <a:uLnTx/>
                    <a:uFillTx/>
                    <a:latin typeface="Calibri"/>
                    <a:cs typeface="Arial"/>
                  </a:rPr>
                  <a:t>a technique that allows the execution of large numbers of experiments to be conducted in parallel while requiring less effort per experiment when compared to traditional means of experimentation</a:t>
                </a:r>
              </a:p>
            </p:txBody>
          </p:sp>
        </p:grpSp>
        <p:sp>
          <p:nvSpPr>
            <p:cNvPr id="136" name="Rectangle 17">
              <a:extLst>
                <a:ext uri="{FF2B5EF4-FFF2-40B4-BE49-F238E27FC236}">
                  <a16:creationId xmlns:a16="http://schemas.microsoft.com/office/drawing/2014/main" id="{689AAF50-E7DC-41E0-85D7-34530AE9F8A8}"/>
                </a:ext>
              </a:extLst>
            </p:cNvPr>
            <p:cNvSpPr/>
            <p:nvPr/>
          </p:nvSpPr>
          <p:spPr>
            <a:xfrm>
              <a:off x="13247569" y="3328979"/>
              <a:ext cx="1138066" cy="1723774"/>
            </a:xfrm>
            <a:prstGeom prst="rect">
              <a:avLst/>
            </a:prstGeom>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white"/>
                  </a:solidFill>
                  <a:effectLst/>
                  <a:uLnTx/>
                  <a:uFillTx/>
                  <a:latin typeface="Designball-Documents-01" pitchFamily="2" charset="0"/>
                  <a:ea typeface="Open Sans" panose="020B0606030504020204" pitchFamily="34" charset="0"/>
                  <a:cs typeface="Open Sans" panose="020B0606030504020204" pitchFamily="34" charset="0"/>
                </a:rPr>
                <a:t>2</a:t>
              </a:r>
            </a:p>
          </p:txBody>
        </p:sp>
      </p:grpSp>
      <p:grpSp>
        <p:nvGrpSpPr>
          <p:cNvPr id="139" name="Group 20">
            <a:extLst>
              <a:ext uri="{FF2B5EF4-FFF2-40B4-BE49-F238E27FC236}">
                <a16:creationId xmlns:a16="http://schemas.microsoft.com/office/drawing/2014/main" id="{59227AEC-7C0B-4816-9C3D-FB2B4DCAA46C}"/>
              </a:ext>
            </a:extLst>
          </p:cNvPr>
          <p:cNvGrpSpPr/>
          <p:nvPr/>
        </p:nvGrpSpPr>
        <p:grpSpPr>
          <a:xfrm>
            <a:off x="3525551" y="3561653"/>
            <a:ext cx="2062427" cy="962112"/>
            <a:chOff x="9229798" y="6251462"/>
            <a:chExt cx="5500521" cy="2565967"/>
          </a:xfrm>
        </p:grpSpPr>
        <p:sp>
          <p:nvSpPr>
            <p:cNvPr id="140" name="Rectangle: Rounded Corners 21">
              <a:extLst>
                <a:ext uri="{FF2B5EF4-FFF2-40B4-BE49-F238E27FC236}">
                  <a16:creationId xmlns:a16="http://schemas.microsoft.com/office/drawing/2014/main" id="{51225D42-64B9-4EA5-93D7-F7BE64C1C3F6}"/>
                </a:ext>
              </a:extLst>
            </p:cNvPr>
            <p:cNvSpPr/>
            <p:nvPr/>
          </p:nvSpPr>
          <p:spPr>
            <a:xfrm>
              <a:off x="9229798" y="6251462"/>
              <a:ext cx="5500521" cy="2565967"/>
            </a:xfrm>
            <a:prstGeom prst="roundRect">
              <a:avLst>
                <a:gd name="adj" fmla="val 6699"/>
              </a:avLst>
            </a:prstGeom>
            <a:solidFill>
              <a:srgbClr val="172144"/>
            </a:solidFill>
            <a:ln w="53975">
              <a:noFill/>
            </a:ln>
            <a:effectLst>
              <a:outerShdw blurRad="736600" dist="431800" dir="3660000" sx="91000" sy="91000" algn="tl" rotWithShape="0">
                <a:srgbClr val="377DFF">
                  <a:lumMod val="75000"/>
                  <a:alpha val="40000"/>
                </a:srgbClr>
              </a:outerShdw>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41" name="Group 22">
              <a:extLst>
                <a:ext uri="{FF2B5EF4-FFF2-40B4-BE49-F238E27FC236}">
                  <a16:creationId xmlns:a16="http://schemas.microsoft.com/office/drawing/2014/main" id="{AA74CAF2-D2E9-4E70-BBFA-9DFEB281A404}"/>
                </a:ext>
              </a:extLst>
            </p:cNvPr>
            <p:cNvGrpSpPr/>
            <p:nvPr/>
          </p:nvGrpSpPr>
          <p:grpSpPr>
            <a:xfrm>
              <a:off x="10973908" y="6548489"/>
              <a:ext cx="3388637" cy="1975095"/>
              <a:chOff x="3883020" y="3329039"/>
              <a:chExt cx="3388637" cy="1975095"/>
            </a:xfrm>
          </p:grpSpPr>
          <p:sp>
            <p:nvSpPr>
              <p:cNvPr id="143" name="TextBox 24">
                <a:extLst>
                  <a:ext uri="{FF2B5EF4-FFF2-40B4-BE49-F238E27FC236}">
                    <a16:creationId xmlns:a16="http://schemas.microsoft.com/office/drawing/2014/main" id="{AE315BA9-17D0-429A-951A-5E021C057D59}"/>
                  </a:ext>
                </a:extLst>
              </p:cNvPr>
              <p:cNvSpPr txBox="1"/>
              <p:nvPr/>
            </p:nvSpPr>
            <p:spPr>
              <a:xfrm>
                <a:off x="3883020" y="3329039"/>
                <a:ext cx="1351829" cy="800323"/>
              </a:xfrm>
              <a:prstGeom prst="rect">
                <a:avLst/>
              </a:prstGeom>
              <a:noFill/>
            </p:spPr>
            <p:txBody>
              <a:bodyPr wrap="none" rtlCol="0" anchor="ctr">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srgbClr val="FFFFFF">
                        <a:lumMod val="90000"/>
                        <a:lumOff val="10000"/>
                      </a:srgbClr>
                    </a:solidFill>
                    <a:effectLst/>
                    <a:uLnTx/>
                    <a:uFillTx/>
                    <a:latin typeface="Century Gothic"/>
                    <a:cs typeface="Arial"/>
                  </a:rPr>
                  <a:t>DoE</a:t>
                </a:r>
              </a:p>
            </p:txBody>
          </p:sp>
          <p:sp>
            <p:nvSpPr>
              <p:cNvPr id="144" name="TextBox 25">
                <a:extLst>
                  <a:ext uri="{FF2B5EF4-FFF2-40B4-BE49-F238E27FC236}">
                    <a16:creationId xmlns:a16="http://schemas.microsoft.com/office/drawing/2014/main" id="{7E929762-112D-4ADA-98E6-90870FB74FFC}"/>
                  </a:ext>
                </a:extLst>
              </p:cNvPr>
              <p:cNvSpPr txBox="1"/>
              <p:nvPr/>
            </p:nvSpPr>
            <p:spPr>
              <a:xfrm>
                <a:off x="3883020" y="4237035"/>
                <a:ext cx="3388637" cy="1067099"/>
              </a:xfrm>
              <a:prstGeom prst="rect">
                <a:avLst/>
              </a:prstGeom>
              <a:no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500" b="0" i="0" u="none" strike="noStrike" kern="1200" cap="none" spc="0" normalizeH="0" baseline="0" noProof="0" dirty="0">
                    <a:ln>
                      <a:noFill/>
                    </a:ln>
                    <a:solidFill>
                      <a:srgbClr val="FFFFFF">
                        <a:lumMod val="50000"/>
                        <a:lumOff val="50000"/>
                      </a:srgbClr>
                    </a:solidFill>
                    <a:effectLst/>
                    <a:uLnTx/>
                    <a:uFillTx/>
                    <a:latin typeface="Calibri"/>
                    <a:cs typeface="Arial"/>
                  </a:rPr>
                  <a:t>is the design of any task that aims to describe and explain the variation of information under conditions that are hypothesized to reflect the variation</a:t>
                </a:r>
              </a:p>
            </p:txBody>
          </p:sp>
        </p:grpSp>
        <p:sp>
          <p:nvSpPr>
            <p:cNvPr id="142" name="Rectangle 23">
              <a:extLst>
                <a:ext uri="{FF2B5EF4-FFF2-40B4-BE49-F238E27FC236}">
                  <a16:creationId xmlns:a16="http://schemas.microsoft.com/office/drawing/2014/main" id="{A05F5502-5B37-459A-93F9-6877F4F67F45}"/>
                </a:ext>
              </a:extLst>
            </p:cNvPr>
            <p:cNvSpPr/>
            <p:nvPr/>
          </p:nvSpPr>
          <p:spPr>
            <a:xfrm>
              <a:off x="9543511" y="6548429"/>
              <a:ext cx="1116689" cy="1723774"/>
            </a:xfrm>
            <a:prstGeom prst="rect">
              <a:avLst/>
            </a:prstGeom>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rPr>
                <a:t>3</a:t>
              </a:r>
            </a:p>
          </p:txBody>
        </p:sp>
      </p:grpSp>
      <p:grpSp>
        <p:nvGrpSpPr>
          <p:cNvPr id="145" name="Group 26">
            <a:extLst>
              <a:ext uri="{FF2B5EF4-FFF2-40B4-BE49-F238E27FC236}">
                <a16:creationId xmlns:a16="http://schemas.microsoft.com/office/drawing/2014/main" id="{432678FF-5E76-47FB-8C15-B3598FC76223}"/>
              </a:ext>
            </a:extLst>
          </p:cNvPr>
          <p:cNvGrpSpPr/>
          <p:nvPr/>
        </p:nvGrpSpPr>
        <p:grpSpPr>
          <a:xfrm>
            <a:off x="5846967" y="3561654"/>
            <a:ext cx="2278118" cy="962112"/>
            <a:chOff x="15421048" y="6251462"/>
            <a:chExt cx="6075773" cy="2565967"/>
          </a:xfrm>
        </p:grpSpPr>
        <p:sp>
          <p:nvSpPr>
            <p:cNvPr id="146" name="Rectangle: Rounded Corners 27">
              <a:extLst>
                <a:ext uri="{FF2B5EF4-FFF2-40B4-BE49-F238E27FC236}">
                  <a16:creationId xmlns:a16="http://schemas.microsoft.com/office/drawing/2014/main" id="{5AE649E3-4F09-43B0-B1E0-CCE4AEBA6C66}"/>
                </a:ext>
              </a:extLst>
            </p:cNvPr>
            <p:cNvSpPr/>
            <p:nvPr/>
          </p:nvSpPr>
          <p:spPr>
            <a:xfrm>
              <a:off x="15421048" y="6251462"/>
              <a:ext cx="6017528" cy="2565967"/>
            </a:xfrm>
            <a:prstGeom prst="roundRect">
              <a:avLst>
                <a:gd name="adj" fmla="val 6699"/>
              </a:avLst>
            </a:prstGeom>
            <a:solidFill>
              <a:srgbClr val="172144"/>
            </a:solidFill>
            <a:ln w="53975">
              <a:noFill/>
            </a:ln>
            <a:effectLst>
              <a:outerShdw blurRad="736600" dist="431800" dir="3660000" sx="91000" sy="91000" algn="tl" rotWithShape="0">
                <a:srgbClr val="377DFF">
                  <a:lumMod val="75000"/>
                  <a:alpha val="40000"/>
                </a:srgbClr>
              </a:outerShdw>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47" name="Group 28">
              <a:extLst>
                <a:ext uri="{FF2B5EF4-FFF2-40B4-BE49-F238E27FC236}">
                  <a16:creationId xmlns:a16="http://schemas.microsoft.com/office/drawing/2014/main" id="{A3009EA3-C9F1-47DF-937D-F40A5B601E94}"/>
                </a:ext>
              </a:extLst>
            </p:cNvPr>
            <p:cNvGrpSpPr/>
            <p:nvPr/>
          </p:nvGrpSpPr>
          <p:grpSpPr>
            <a:xfrm>
              <a:off x="17165158" y="6548489"/>
              <a:ext cx="4331663" cy="2204869"/>
              <a:chOff x="3883020" y="3329039"/>
              <a:chExt cx="4331663" cy="2204869"/>
            </a:xfrm>
          </p:grpSpPr>
          <p:sp>
            <p:nvSpPr>
              <p:cNvPr id="149" name="TextBox 30">
                <a:extLst>
                  <a:ext uri="{FF2B5EF4-FFF2-40B4-BE49-F238E27FC236}">
                    <a16:creationId xmlns:a16="http://schemas.microsoft.com/office/drawing/2014/main" id="{C5C761A4-557D-4EBB-8316-9FF7B78CA49B}"/>
                  </a:ext>
                </a:extLst>
              </p:cNvPr>
              <p:cNvSpPr txBox="1"/>
              <p:nvPr/>
            </p:nvSpPr>
            <p:spPr>
              <a:xfrm>
                <a:off x="3883020" y="3329039"/>
                <a:ext cx="4331663" cy="800323"/>
              </a:xfrm>
              <a:prstGeom prst="rect">
                <a:avLst/>
              </a:prstGeom>
              <a:noFill/>
            </p:spPr>
            <p:txBody>
              <a:bodyPr wrap="none" rtlCol="0" anchor="ctr">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srgbClr val="FFFFFF">
                        <a:lumMod val="90000"/>
                        <a:lumOff val="10000"/>
                      </a:srgbClr>
                    </a:solidFill>
                    <a:effectLst/>
                    <a:uLnTx/>
                    <a:uFillTx/>
                    <a:latin typeface="Century Gothic"/>
                    <a:cs typeface="Arial"/>
                  </a:rPr>
                  <a:t>CA Tracer design</a:t>
                </a:r>
              </a:p>
            </p:txBody>
          </p:sp>
          <p:sp>
            <p:nvSpPr>
              <p:cNvPr id="150" name="TextBox 31">
                <a:extLst>
                  <a:ext uri="{FF2B5EF4-FFF2-40B4-BE49-F238E27FC236}">
                    <a16:creationId xmlns:a16="http://schemas.microsoft.com/office/drawing/2014/main" id="{8C851B5E-20DD-4732-A8A0-7C4F9FB6031D}"/>
                  </a:ext>
                </a:extLst>
              </p:cNvPr>
              <p:cNvSpPr txBox="1"/>
              <p:nvPr/>
            </p:nvSpPr>
            <p:spPr>
              <a:xfrm>
                <a:off x="3943337" y="4056387"/>
                <a:ext cx="4061564" cy="1477521"/>
              </a:xfrm>
              <a:prstGeom prst="rect">
                <a:avLst/>
              </a:prstGeom>
              <a:no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500" b="0" i="0" u="none" strike="noStrike" kern="1200" cap="none" spc="0" normalizeH="0" baseline="0" noProof="0" dirty="0">
                    <a:ln>
                      <a:noFill/>
                    </a:ln>
                    <a:solidFill>
                      <a:srgbClr val="FFFFFF">
                        <a:lumMod val="50000"/>
                        <a:lumOff val="50000"/>
                      </a:srgbClr>
                    </a:solidFill>
                    <a:effectLst/>
                    <a:uLnTx/>
                    <a:uFillTx/>
                    <a:latin typeface="Calibri"/>
                    <a:cs typeface="Arial"/>
                  </a:rPr>
                  <a:t>includes finding, developing and analyzing medicines and related biological active compounds by computer methodologies. The use of CADD methodologies speeds up the early stages of chemical development while guiding and speeding up drug discovery</a:t>
                </a:r>
              </a:p>
            </p:txBody>
          </p:sp>
        </p:grpSp>
        <p:sp>
          <p:nvSpPr>
            <p:cNvPr id="148" name="Rectangle 29">
              <a:extLst>
                <a:ext uri="{FF2B5EF4-FFF2-40B4-BE49-F238E27FC236}">
                  <a16:creationId xmlns:a16="http://schemas.microsoft.com/office/drawing/2014/main" id="{820CFD36-66B0-437C-B49A-E44C9C195A8C}"/>
                </a:ext>
              </a:extLst>
            </p:cNvPr>
            <p:cNvSpPr/>
            <p:nvPr/>
          </p:nvSpPr>
          <p:spPr>
            <a:xfrm>
              <a:off x="15734758" y="6548429"/>
              <a:ext cx="1116690" cy="1723774"/>
            </a:xfrm>
            <a:prstGeom prst="rect">
              <a:avLst/>
            </a:prstGeom>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rPr>
                <a:t>4</a:t>
              </a:r>
            </a:p>
          </p:txBody>
        </p:sp>
      </p:grpSp>
      <p:sp>
        <p:nvSpPr>
          <p:cNvPr id="151" name="TextBox 32">
            <a:extLst>
              <a:ext uri="{FF2B5EF4-FFF2-40B4-BE49-F238E27FC236}">
                <a16:creationId xmlns:a16="http://schemas.microsoft.com/office/drawing/2014/main" id="{E6E4AA7D-FECD-49DE-930C-B060D902F462}"/>
              </a:ext>
            </a:extLst>
          </p:cNvPr>
          <p:cNvSpPr txBox="1"/>
          <p:nvPr/>
        </p:nvSpPr>
        <p:spPr>
          <a:xfrm>
            <a:off x="983788" y="2128756"/>
            <a:ext cx="2267779" cy="923330"/>
          </a:xfrm>
          <a:prstGeom prst="rect">
            <a:avLst/>
          </a:prstGeom>
          <a:noFill/>
        </p:spPr>
        <p:txBody>
          <a:bodyPr wrap="square" rtlCol="0" anchor="ctr">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FF">
                    <a:lumMod val="90000"/>
                    <a:lumOff val="10000"/>
                  </a:srgbClr>
                </a:solidFill>
                <a:effectLst/>
                <a:uLnTx/>
                <a:uFillTx/>
                <a:latin typeface="Century Gothic"/>
                <a:cs typeface="Arial"/>
              </a:rPr>
              <a:t>SHAPING THE FUTURE OF RADIOCHEMISTRY</a:t>
            </a:r>
          </a:p>
        </p:txBody>
      </p:sp>
      <p:pic>
        <p:nvPicPr>
          <p:cNvPr id="153" name="Grafik 7">
            <a:extLst>
              <a:ext uri="{FF2B5EF4-FFF2-40B4-BE49-F238E27FC236}">
                <a16:creationId xmlns:a16="http://schemas.microsoft.com/office/drawing/2014/main" id="{3E51B2CE-E5A5-4EA1-ACDF-5865ED8EF6AE}"/>
              </a:ext>
            </a:extLst>
          </p:cNvPr>
          <p:cNvPicPr>
            <a:picLocks noChangeAspect="1"/>
          </p:cNvPicPr>
          <p:nvPr/>
        </p:nvPicPr>
        <p:blipFill>
          <a:blip r:embed="rId3">
            <a:lum bright="100000" contrast="-86000"/>
          </a:blip>
          <a:stretch/>
        </p:blipFill>
        <p:spPr bwMode="auto">
          <a:xfrm>
            <a:off x="6901467" y="6002364"/>
            <a:ext cx="1881980" cy="548854"/>
          </a:xfrm>
          <a:prstGeom prst="rect">
            <a:avLst/>
          </a:prstGeom>
          <a:noFill/>
        </p:spPr>
      </p:pic>
      <p:sp>
        <p:nvSpPr>
          <p:cNvPr id="71" name="Rectangle 11">
            <a:extLst>
              <a:ext uri="{FF2B5EF4-FFF2-40B4-BE49-F238E27FC236}">
                <a16:creationId xmlns:a16="http://schemas.microsoft.com/office/drawing/2014/main" id="{A945F0CC-5A81-4791-B084-7BA2F2D75262}"/>
              </a:ext>
            </a:extLst>
          </p:cNvPr>
          <p:cNvSpPr/>
          <p:nvPr/>
        </p:nvSpPr>
        <p:spPr>
          <a:xfrm>
            <a:off x="945579" y="4987984"/>
            <a:ext cx="184731" cy="646331"/>
          </a:xfrm>
          <a:prstGeom prst="rect">
            <a:avLst/>
          </a:prstGeom>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endParaRPr>
          </a:p>
        </p:txBody>
      </p:sp>
      <p:pic>
        <p:nvPicPr>
          <p:cNvPr id="72" name="Grafik 71">
            <a:extLst>
              <a:ext uri="{FF2B5EF4-FFF2-40B4-BE49-F238E27FC236}">
                <a16:creationId xmlns:a16="http://schemas.microsoft.com/office/drawing/2014/main" id="{2965F953-B468-4333-A503-35DDDC4DDB5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9913" y="2409323"/>
            <a:ext cx="1543482" cy="868209"/>
          </a:xfrm>
          <a:prstGeom prst="rect">
            <a:avLst/>
          </a:prstGeom>
          <a:ln>
            <a:noFill/>
          </a:ln>
          <a:effectLst>
            <a:softEdge rad="112500"/>
          </a:effectLst>
        </p:spPr>
      </p:pic>
    </p:spTree>
    <p:extLst>
      <p:ext uri="{BB962C8B-B14F-4D97-AF65-F5344CB8AC3E}">
        <p14:creationId xmlns:p14="http://schemas.microsoft.com/office/powerpoint/2010/main" val="312630754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grpId="0" nodeType="withEffect">
                                  <p:stCondLst>
                                    <p:cond delay="0"/>
                                  </p:stCondLst>
                                  <p:childTnLst>
                                    <p:animRot by="21600000">
                                      <p:cBhvr>
                                        <p:cTn id="6" dur="25500" fill="hold"/>
                                        <p:tgtEl>
                                          <p:spTgt spid="1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Rechteck 3">
            <a:extLst>
              <a:ext uri="{FF2B5EF4-FFF2-40B4-BE49-F238E27FC236}">
                <a16:creationId xmlns:a16="http://schemas.microsoft.com/office/drawing/2014/main" id="{F2C685FC-813F-4359-B978-8EFFF0D814CB}"/>
              </a:ext>
            </a:extLst>
          </p:cNvPr>
          <p:cNvSpPr/>
          <p:nvPr/>
        </p:nvSpPr>
        <p:spPr>
          <a:xfrm>
            <a:off x="696183" y="1107276"/>
            <a:ext cx="7702013" cy="4842003"/>
          </a:xfrm>
          <a:prstGeom prst="rect">
            <a:avLst/>
          </a:prstGeom>
          <a:solidFill>
            <a:schemeClr val="tx1"/>
          </a:solidFill>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pic>
        <p:nvPicPr>
          <p:cNvPr id="25" name="Grafik 7">
            <a:extLst>
              <a:ext uri="{FF2B5EF4-FFF2-40B4-BE49-F238E27FC236}">
                <a16:creationId xmlns:a16="http://schemas.microsoft.com/office/drawing/2014/main" id="{45E0FBF9-5C21-41DC-9C6D-5E3AA644B9FD}"/>
              </a:ext>
            </a:extLst>
          </p:cNvPr>
          <p:cNvPicPr>
            <a:picLocks noChangeAspect="1"/>
          </p:cNvPicPr>
          <p:nvPr/>
        </p:nvPicPr>
        <p:blipFill>
          <a:blip r:embed="rId4">
            <a:lum bright="100000" contrast="-86000"/>
          </a:blip>
          <a:stretch/>
        </p:blipFill>
        <p:spPr bwMode="auto">
          <a:xfrm>
            <a:off x="6516216" y="6002236"/>
            <a:ext cx="1881980" cy="548854"/>
          </a:xfrm>
          <a:prstGeom prst="rect">
            <a:avLst/>
          </a:prstGeom>
          <a:noFill/>
        </p:spPr>
      </p:pic>
      <p:sp>
        <p:nvSpPr>
          <p:cNvPr id="26" name="Textplatzhalter 4">
            <a:extLst>
              <a:ext uri="{FF2B5EF4-FFF2-40B4-BE49-F238E27FC236}">
                <a16:creationId xmlns:a16="http://schemas.microsoft.com/office/drawing/2014/main" id="{B96C9B0C-6569-4A2A-89D5-E8420260E4DA}"/>
              </a:ext>
            </a:extLst>
          </p:cNvPr>
          <p:cNvSpPr txBox="1">
            <a:spLocks/>
          </p:cNvSpPr>
          <p:nvPr/>
        </p:nvSpPr>
        <p:spPr bwMode="auto">
          <a:xfrm>
            <a:off x="755832" y="6423285"/>
            <a:ext cx="2304000" cy="118800"/>
          </a:xfrm>
          <a:prstGeom prst="rect">
            <a:avLst/>
          </a:prstGeom>
          <a:blipFill>
            <a:blip r:embed="rId5">
              <a:biLevel thresh="25000"/>
            </a:blip>
            <a:stretch/>
          </a:blipFill>
        </p:spPr>
        <p:txBody>
          <a:bodyPr/>
          <a:lstStyle>
            <a:lvl1pPr marL="0" indent="0" algn="l" defTabSz="685800" rtl="0" eaLnBrk="1" latinLnBrk="0" hangingPunct="1">
              <a:lnSpc>
                <a:spcPct val="90000"/>
              </a:lnSpc>
              <a:spcBef>
                <a:spcPts val="750"/>
              </a:spcBef>
              <a:buFont typeface="Arial" panose="020B0604020202020204" pitchFamily="34" charset="0"/>
              <a:buNone/>
              <a:defRPr sz="200" kern="1200">
                <a:solidFill>
                  <a:schemeClr val="bg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kumimoji="0" lang="de-DE" sz="200" b="0" i="0" u="none" strike="noStrike" kern="1200" cap="none" spc="0" normalizeH="0" baseline="0" noProof="0">
                <a:ln>
                  <a:noFill/>
                </a:ln>
                <a:solidFill>
                  <a:srgbClr val="172144"/>
                </a:solidFill>
                <a:effectLst/>
                <a:uLnTx/>
                <a:uFillTx/>
                <a:latin typeface="Calibri"/>
                <a:ea typeface="+mn-ea"/>
                <a:cs typeface="+mn-cs"/>
              </a:rPr>
              <a:t> </a:t>
            </a:r>
          </a:p>
        </p:txBody>
      </p:sp>
      <p:sp>
        <p:nvSpPr>
          <p:cNvPr id="45" name="TextBox 1">
            <a:extLst>
              <a:ext uri="{FF2B5EF4-FFF2-40B4-BE49-F238E27FC236}">
                <a16:creationId xmlns:a16="http://schemas.microsoft.com/office/drawing/2014/main" id="{F8804841-A1D0-41B3-A1B9-19AFF63D50B6}"/>
              </a:ext>
            </a:extLst>
          </p:cNvPr>
          <p:cNvSpPr txBox="1"/>
          <p:nvPr/>
        </p:nvSpPr>
        <p:spPr>
          <a:xfrm>
            <a:off x="1367645" y="22443"/>
            <a:ext cx="6408710" cy="1569660"/>
          </a:xfrm>
          <a:prstGeom prst="rect">
            <a:avLst/>
          </a:prstGeom>
          <a:noFill/>
        </p:spPr>
        <p:txBody>
          <a:bodyPr wrap="square" rtlCol="0">
            <a:spAutoFit/>
          </a:bodyPr>
          <a:lstStyle/>
          <a:p>
            <a:pPr lvl="0" algn="ctr" defTabSz="171450" rtl="0">
              <a:defRPr/>
            </a:pPr>
            <a:r>
              <a:rPr lang="en-US" sz="3200" b="1" kern="1800" spc="563" dirty="0" err="1">
                <a:latin typeface="Open Sans Extrabold" panose="020B0906030804020204" pitchFamily="34" charset="0"/>
                <a:ea typeface="Open Sans Extrabold" panose="020B0906030804020204" pitchFamily="34" charset="0"/>
                <a:cs typeface="Open Sans Extrabold" panose="020B0906030804020204" pitchFamily="34" charset="0"/>
              </a:rPr>
              <a:t>PET:Physical</a:t>
            </a:r>
            <a:r>
              <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rPr>
              <a:t> background </a:t>
            </a:r>
            <a:r>
              <a:rPr lang="en-US" sz="3200" b="1" kern="1800" spc="563" dirty="0" err="1">
                <a:latin typeface="Open Sans Extrabold" panose="020B0906030804020204" pitchFamily="34" charset="0"/>
                <a:ea typeface="Open Sans Extrabold" panose="020B0906030804020204" pitchFamily="34" charset="0"/>
                <a:cs typeface="Open Sans Extrabold" panose="020B0906030804020204" pitchFamily="34" charset="0"/>
              </a:rPr>
              <a:t>Hintergrund</a:t>
            </a:r>
            <a:endParaRPr lang="en-US" sz="3200" b="1" kern="1800" spc="563" dirty="0">
              <a:latin typeface="Open Sans Extrabold" panose="020B0906030804020204" pitchFamily="34" charset="0"/>
              <a:ea typeface="Open Sans Extrabold" panose="020B0906030804020204" pitchFamily="34" charset="0"/>
              <a:cs typeface="Open Sans Extrabold" panose="020B0906030804020204" pitchFamily="34" charset="0"/>
            </a:endParaRPr>
          </a:p>
        </p:txBody>
      </p:sp>
      <p:pic>
        <p:nvPicPr>
          <p:cNvPr id="89" name="Grafik 88">
            <a:extLst>
              <a:ext uri="{FF2B5EF4-FFF2-40B4-BE49-F238E27FC236}">
                <a16:creationId xmlns:a16="http://schemas.microsoft.com/office/drawing/2014/main" id="{24C6CF25-814A-46E6-BBF4-55D56B33F081}"/>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4211960" y="2386531"/>
            <a:ext cx="4370735" cy="3203158"/>
          </a:xfrm>
          <a:prstGeom prst="rect">
            <a:avLst/>
          </a:prstGeom>
        </p:spPr>
      </p:pic>
      <p:pic>
        <p:nvPicPr>
          <p:cNvPr id="90" name="Welle 1">
            <a:extLst>
              <a:ext uri="{FF2B5EF4-FFF2-40B4-BE49-F238E27FC236}">
                <a16:creationId xmlns:a16="http://schemas.microsoft.com/office/drawing/2014/main" id="{C2B22C21-71AC-4547-AF0E-3DE124389D10}"/>
              </a:ext>
            </a:extLst>
          </p:cNvPr>
          <p:cNvPicPr>
            <a:picLocks noChangeAspect="1"/>
          </p:cNvPicPr>
          <p:nvPr/>
        </p:nvPicPr>
        <p:blipFill>
          <a:blip r:embed="rId7">
            <a:clrChange>
              <a:clrFrom>
                <a:srgbClr val="FFFFFF"/>
              </a:clrFrom>
              <a:clrTo>
                <a:srgbClr val="FFFFFF">
                  <a:alpha val="0"/>
                </a:srgbClr>
              </a:clrTo>
            </a:clrChange>
            <a:duotone>
              <a:schemeClr val="accent1">
                <a:shade val="45000"/>
                <a:satMod val="135000"/>
              </a:schemeClr>
              <a:prstClr val="white"/>
            </a:duotone>
          </a:blip>
          <a:stretch>
            <a:fillRect/>
          </a:stretch>
        </p:blipFill>
        <p:spPr bwMode="auto">
          <a:xfrm rot="5685267" flipH="1">
            <a:off x="4753298" y="2833879"/>
            <a:ext cx="550561" cy="1062363"/>
          </a:xfrm>
          <a:prstGeom prst="rect">
            <a:avLst/>
          </a:prstGeom>
        </p:spPr>
      </p:pic>
      <p:sp>
        <p:nvSpPr>
          <p:cNvPr id="91" name="Oval 62">
            <a:extLst>
              <a:ext uri="{FF2B5EF4-FFF2-40B4-BE49-F238E27FC236}">
                <a16:creationId xmlns:a16="http://schemas.microsoft.com/office/drawing/2014/main" id="{37E613AF-4E97-4285-B4A8-FD2B72BB0623}"/>
              </a:ext>
            </a:extLst>
          </p:cNvPr>
          <p:cNvSpPr>
            <a:spLocks noChangeArrowheads="1"/>
          </p:cNvSpPr>
          <p:nvPr/>
        </p:nvSpPr>
        <p:spPr bwMode="auto">
          <a:xfrm>
            <a:off x="5028414" y="3330597"/>
            <a:ext cx="49681" cy="56989"/>
          </a:xfrm>
          <a:prstGeom prst="ellipse">
            <a:avLst/>
          </a:prstGeom>
          <a:solidFill>
            <a:srgbClr val="FF0000"/>
          </a:solidFill>
          <a:ln w="9525">
            <a:solidFill>
              <a:srgbClr val="B6DCDF"/>
            </a:solidFill>
            <a:round/>
            <a:headEnd/>
            <a:tailEnd/>
          </a:ln>
          <a:effectLst>
            <a:outerShdw blurRad="40000" dist="23000" dir="5400000" rotWithShape="0">
              <a:srgbClr val="808080">
                <a:alpha val="34999"/>
              </a:srgbClr>
            </a:outerShdw>
          </a:effectLst>
        </p:spPr>
        <p:txBody>
          <a:bodyPr anchor="ctr"/>
          <a:lstStyle/>
          <a:p>
            <a:pPr algn="ctr">
              <a:defRPr/>
            </a:pPr>
            <a:endParaRPr lang="de-DE">
              <a:solidFill>
                <a:schemeClr val="lt1"/>
              </a:solidFill>
              <a:latin typeface="Calibri Light" panose="020F0302020204030204" pitchFamily="34" charset="0"/>
            </a:endParaRPr>
          </a:p>
        </p:txBody>
      </p:sp>
      <p:sp>
        <p:nvSpPr>
          <p:cNvPr id="92" name="Oval 63">
            <a:extLst>
              <a:ext uri="{FF2B5EF4-FFF2-40B4-BE49-F238E27FC236}">
                <a16:creationId xmlns:a16="http://schemas.microsoft.com/office/drawing/2014/main" id="{C36BD162-D0B6-4137-9FA8-7D4FB4639D3C}"/>
              </a:ext>
            </a:extLst>
          </p:cNvPr>
          <p:cNvSpPr>
            <a:spLocks noChangeArrowheads="1"/>
          </p:cNvSpPr>
          <p:nvPr/>
        </p:nvSpPr>
        <p:spPr bwMode="auto">
          <a:xfrm>
            <a:off x="5032848" y="3330598"/>
            <a:ext cx="49681" cy="56989"/>
          </a:xfrm>
          <a:prstGeom prst="ellipse">
            <a:avLst/>
          </a:prstGeom>
          <a:solidFill>
            <a:srgbClr val="FF0000"/>
          </a:solidFill>
          <a:ln w="9525">
            <a:solidFill>
              <a:srgbClr val="B6DCDF"/>
            </a:solidFill>
            <a:round/>
            <a:headEnd/>
            <a:tailEnd/>
          </a:ln>
          <a:effectLst>
            <a:outerShdw blurRad="40000" dist="23000" dir="5400000" rotWithShape="0">
              <a:srgbClr val="808080">
                <a:alpha val="34999"/>
              </a:srgbClr>
            </a:outerShdw>
          </a:effectLst>
        </p:spPr>
        <p:txBody>
          <a:bodyPr anchor="ctr"/>
          <a:lstStyle/>
          <a:p>
            <a:pPr algn="ctr">
              <a:defRPr/>
            </a:pPr>
            <a:endParaRPr lang="de-DE">
              <a:solidFill>
                <a:schemeClr val="lt1"/>
              </a:solidFill>
              <a:latin typeface="Calibri Light" panose="020F0302020204030204" pitchFamily="34" charset="0"/>
            </a:endParaRPr>
          </a:p>
        </p:txBody>
      </p:sp>
      <p:sp>
        <p:nvSpPr>
          <p:cNvPr id="93" name="Oval 65">
            <a:extLst>
              <a:ext uri="{FF2B5EF4-FFF2-40B4-BE49-F238E27FC236}">
                <a16:creationId xmlns:a16="http://schemas.microsoft.com/office/drawing/2014/main" id="{B91215B7-1714-40CD-B023-3D46C971A79F}"/>
              </a:ext>
            </a:extLst>
          </p:cNvPr>
          <p:cNvSpPr>
            <a:spLocks noChangeArrowheads="1"/>
          </p:cNvSpPr>
          <p:nvPr/>
        </p:nvSpPr>
        <p:spPr bwMode="auto">
          <a:xfrm>
            <a:off x="5035870" y="3330598"/>
            <a:ext cx="49681" cy="55751"/>
          </a:xfrm>
          <a:prstGeom prst="ellipse">
            <a:avLst/>
          </a:prstGeom>
          <a:solidFill>
            <a:srgbClr val="FF0000"/>
          </a:solidFill>
          <a:ln w="9525">
            <a:solidFill>
              <a:srgbClr val="B6DCDF"/>
            </a:solidFill>
            <a:round/>
            <a:headEnd/>
            <a:tailEnd/>
          </a:ln>
          <a:effectLst>
            <a:outerShdw blurRad="40000" dist="23000" dir="5400000" rotWithShape="0">
              <a:srgbClr val="808080">
                <a:alpha val="34999"/>
              </a:srgbClr>
            </a:outerShdw>
          </a:effectLst>
        </p:spPr>
        <p:txBody>
          <a:bodyPr anchor="ctr"/>
          <a:lstStyle/>
          <a:p>
            <a:pPr algn="ctr">
              <a:defRPr/>
            </a:pPr>
            <a:endParaRPr lang="de-DE">
              <a:solidFill>
                <a:schemeClr val="lt1"/>
              </a:solidFill>
              <a:latin typeface="Calibri Light" panose="020F0302020204030204" pitchFamily="34" charset="0"/>
            </a:endParaRPr>
          </a:p>
        </p:txBody>
      </p:sp>
      <p:sp>
        <p:nvSpPr>
          <p:cNvPr id="94" name="Oval 68">
            <a:extLst>
              <a:ext uri="{FF2B5EF4-FFF2-40B4-BE49-F238E27FC236}">
                <a16:creationId xmlns:a16="http://schemas.microsoft.com/office/drawing/2014/main" id="{DF81457B-3C6E-4913-A2CC-1E3DEBA6699B}"/>
              </a:ext>
            </a:extLst>
          </p:cNvPr>
          <p:cNvSpPr>
            <a:spLocks noChangeArrowheads="1"/>
          </p:cNvSpPr>
          <p:nvPr/>
        </p:nvSpPr>
        <p:spPr bwMode="auto">
          <a:xfrm>
            <a:off x="5028415" y="3330599"/>
            <a:ext cx="49681" cy="55751"/>
          </a:xfrm>
          <a:prstGeom prst="ellipse">
            <a:avLst/>
          </a:prstGeom>
          <a:solidFill>
            <a:srgbClr val="FF0000"/>
          </a:solidFill>
          <a:ln w="9525">
            <a:solidFill>
              <a:srgbClr val="B6DCDF"/>
            </a:solidFill>
            <a:round/>
            <a:headEnd/>
            <a:tailEnd/>
          </a:ln>
          <a:effectLst>
            <a:outerShdw blurRad="40000" dist="23000" dir="5400000" rotWithShape="0">
              <a:srgbClr val="808080">
                <a:alpha val="34999"/>
              </a:srgbClr>
            </a:outerShdw>
          </a:effectLst>
        </p:spPr>
        <p:txBody>
          <a:bodyPr anchor="ctr"/>
          <a:lstStyle/>
          <a:p>
            <a:pPr algn="ctr">
              <a:defRPr/>
            </a:pPr>
            <a:endParaRPr lang="de-DE" dirty="0">
              <a:solidFill>
                <a:schemeClr val="lt1"/>
              </a:solidFill>
              <a:latin typeface="Calibri Light" panose="020F0302020204030204" pitchFamily="34" charset="0"/>
            </a:endParaRPr>
          </a:p>
        </p:txBody>
      </p:sp>
      <p:pic>
        <p:nvPicPr>
          <p:cNvPr id="95" name="Welle 2">
            <a:extLst>
              <a:ext uri="{FF2B5EF4-FFF2-40B4-BE49-F238E27FC236}">
                <a16:creationId xmlns:a16="http://schemas.microsoft.com/office/drawing/2014/main" id="{C2AE59D6-3505-46BA-8F0A-02CAA384A38C}"/>
              </a:ext>
            </a:extLst>
          </p:cNvPr>
          <p:cNvPicPr>
            <a:picLocks noChangeAspect="1"/>
          </p:cNvPicPr>
          <p:nvPr/>
        </p:nvPicPr>
        <p:blipFill>
          <a:blip r:embed="rId7">
            <a:clrChange>
              <a:clrFrom>
                <a:srgbClr val="FFFFFF"/>
              </a:clrFrom>
              <a:clrTo>
                <a:srgbClr val="FFFFFF">
                  <a:alpha val="0"/>
                </a:srgbClr>
              </a:clrTo>
            </a:clrChange>
            <a:duotone>
              <a:schemeClr val="accent1">
                <a:shade val="45000"/>
                <a:satMod val="135000"/>
              </a:schemeClr>
              <a:prstClr val="white"/>
            </a:duotone>
          </a:blip>
          <a:stretch>
            <a:fillRect/>
          </a:stretch>
        </p:blipFill>
        <p:spPr bwMode="auto">
          <a:xfrm rot="19827495" flipH="1">
            <a:off x="4663389" y="2653804"/>
            <a:ext cx="730381" cy="1409342"/>
          </a:xfrm>
          <a:prstGeom prst="rect">
            <a:avLst/>
          </a:prstGeom>
        </p:spPr>
      </p:pic>
      <p:cxnSp>
        <p:nvCxnSpPr>
          <p:cNvPr id="96" name="Gerader Verbinder 95">
            <a:extLst>
              <a:ext uri="{FF2B5EF4-FFF2-40B4-BE49-F238E27FC236}">
                <a16:creationId xmlns:a16="http://schemas.microsoft.com/office/drawing/2014/main" id="{98BF56B4-E3B4-4351-8DAC-560B205CA5D5}"/>
              </a:ext>
            </a:extLst>
          </p:cNvPr>
          <p:cNvCxnSpPr/>
          <p:nvPr/>
        </p:nvCxnSpPr>
        <p:spPr bwMode="auto">
          <a:xfrm>
            <a:off x="4211960" y="1196752"/>
            <a:ext cx="0" cy="4608512"/>
          </a:xfrm>
          <a:prstGeom prst="line">
            <a:avLst/>
          </a:prstGeom>
          <a:ln w="28575">
            <a:solidFill>
              <a:srgbClr val="A42D62"/>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97" name="Bodyy">
            <a:extLst>
              <a:ext uri="{FF2B5EF4-FFF2-40B4-BE49-F238E27FC236}">
                <a16:creationId xmlns:a16="http://schemas.microsoft.com/office/drawing/2014/main" id="{1A3AA588-8316-4582-9F9D-F72066E978C8}"/>
              </a:ext>
            </a:extLst>
          </p:cNvPr>
          <p:cNvGraphicFramePr>
            <a:graphicFrameLocks noChangeAspect="1"/>
          </p:cNvGraphicFramePr>
          <p:nvPr>
            <p:extLst>
              <p:ext uri="{D42A27DB-BD31-4B8C-83A1-F6EECF244321}">
                <p14:modId xmlns:p14="http://schemas.microsoft.com/office/powerpoint/2010/main" val="208181964"/>
              </p:ext>
            </p:extLst>
          </p:nvPr>
        </p:nvGraphicFramePr>
        <p:xfrm>
          <a:off x="941388" y="1826829"/>
          <a:ext cx="1901825" cy="4049712"/>
        </p:xfrm>
        <a:graphic>
          <a:graphicData uri="http://schemas.openxmlformats.org/presentationml/2006/ole">
            <mc:AlternateContent xmlns:mc="http://schemas.openxmlformats.org/markup-compatibility/2006">
              <mc:Choice xmlns:v="urn:schemas-microsoft-com:vml" Requires="v">
                <p:oleObj spid="_x0000_s107604" name="CS ChemDraw Drawing" r:id="rId8" imgW="2334282" imgH="4969203" progId="ChemDraw.Document.6.0">
                  <p:embed/>
                </p:oleObj>
              </mc:Choice>
              <mc:Fallback>
                <p:oleObj name="CS ChemDraw Drawing" r:id="rId8" imgW="2334282" imgH="4969203" progId="ChemDraw.Document.6.0">
                  <p:embed/>
                  <p:pic>
                    <p:nvPicPr>
                      <p:cNvPr id="35" name="Bodyy">
                        <a:extLst>
                          <a:ext uri="{FF2B5EF4-FFF2-40B4-BE49-F238E27FC236}">
                            <a16:creationId xmlns:a16="http://schemas.microsoft.com/office/drawing/2014/main" id="{13732DB7-5B2D-477F-AC58-2FA9EF28ED84}"/>
                          </a:ext>
                        </a:extLst>
                      </p:cNvPr>
                      <p:cNvPicPr/>
                      <p:nvPr/>
                    </p:nvPicPr>
                    <p:blipFill>
                      <a:blip r:embed="rId9"/>
                      <a:stretch>
                        <a:fillRect/>
                      </a:stretch>
                    </p:blipFill>
                    <p:spPr>
                      <a:xfrm>
                        <a:off x="941388" y="1826829"/>
                        <a:ext cx="1901825" cy="4049712"/>
                      </a:xfrm>
                      <a:prstGeom prst="rect">
                        <a:avLst/>
                      </a:prstGeom>
                    </p:spPr>
                  </p:pic>
                </p:oleObj>
              </mc:Fallback>
            </mc:AlternateContent>
          </a:graphicData>
        </a:graphic>
      </p:graphicFrame>
      <p:grpSp>
        <p:nvGrpSpPr>
          <p:cNvPr id="98" name="Radiopharm">
            <a:extLst>
              <a:ext uri="{FF2B5EF4-FFF2-40B4-BE49-F238E27FC236}">
                <a16:creationId xmlns:a16="http://schemas.microsoft.com/office/drawing/2014/main" id="{41D20F28-A240-46B1-875E-FEDE8B10EB78}"/>
              </a:ext>
            </a:extLst>
          </p:cNvPr>
          <p:cNvGrpSpPr>
            <a:grpSpLocks/>
          </p:cNvGrpSpPr>
          <p:nvPr/>
        </p:nvGrpSpPr>
        <p:grpSpPr bwMode="auto">
          <a:xfrm>
            <a:off x="2035350" y="4017022"/>
            <a:ext cx="1800225" cy="1577975"/>
            <a:chOff x="3515" y="3022"/>
            <a:chExt cx="1134" cy="994"/>
          </a:xfrm>
        </p:grpSpPr>
        <p:pic>
          <p:nvPicPr>
            <p:cNvPr id="99" name="Picture 40">
              <a:extLst>
                <a:ext uri="{FF2B5EF4-FFF2-40B4-BE49-F238E27FC236}">
                  <a16:creationId xmlns:a16="http://schemas.microsoft.com/office/drawing/2014/main" id="{479E5FBD-C314-4580-BAFF-91DCDECD4ECE}"/>
                </a:ext>
              </a:extLst>
            </p:cNvPr>
            <p:cNvPicPr>
              <a:picLocks noChangeAspect="1" noChangeArrowheads="1"/>
            </p:cNvPicPr>
            <p:nvPr/>
          </p:nvPicPr>
          <p:blipFill>
            <a:blip r:embed="rId10" cstate="email">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15" y="3022"/>
              <a:ext cx="1134" cy="994"/>
            </a:xfrm>
            <a:prstGeom prst="rect">
              <a:avLst/>
            </a:prstGeom>
            <a:ln>
              <a:noFill/>
            </a:ln>
            <a:effectLst>
              <a:outerShdw blurRad="292100" dist="139700" dir="2700000" algn="tl" rotWithShape="0">
                <a:srgbClr val="333333">
                  <a:alpha val="65000"/>
                </a:srgbClr>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100" name="Picture 41">
              <a:extLst>
                <a:ext uri="{FF2B5EF4-FFF2-40B4-BE49-F238E27FC236}">
                  <a16:creationId xmlns:a16="http://schemas.microsoft.com/office/drawing/2014/main" id="{56C4F426-83A9-4E9F-98DB-DD602DF86304}"/>
                </a:ext>
              </a:extLst>
            </p:cNvPr>
            <p:cNvPicPr>
              <a:picLocks noChangeAspect="1" noChangeArrowheads="1"/>
            </p:cNvPicPr>
            <p:nvPr/>
          </p:nvPicPr>
          <p:blipFill>
            <a:blip r:embed="rId11" cstate="email">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64" y="3742"/>
              <a:ext cx="136" cy="127"/>
            </a:xfrm>
            <a:prstGeom prst="rect">
              <a:avLst/>
            </a:prstGeom>
            <a:ln>
              <a:noFill/>
            </a:ln>
            <a:effectLst>
              <a:outerShdw blurRad="292100" dist="139700" dir="2700000" algn="tl" rotWithShape="0">
                <a:srgbClr val="333333">
                  <a:alpha val="65000"/>
                </a:srgbClr>
              </a:outerShdw>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1" name="Line 42">
              <a:extLst>
                <a:ext uri="{FF2B5EF4-FFF2-40B4-BE49-F238E27FC236}">
                  <a16:creationId xmlns:a16="http://schemas.microsoft.com/office/drawing/2014/main" id="{02A98152-98D0-4708-A6B1-97A199202B3B}"/>
                </a:ext>
              </a:extLst>
            </p:cNvPr>
            <p:cNvSpPr>
              <a:spLocks noChangeShapeType="1"/>
            </p:cNvSpPr>
            <p:nvPr/>
          </p:nvSpPr>
          <p:spPr bwMode="auto">
            <a:xfrm rot="-648881">
              <a:off x="4344" y="3722"/>
              <a:ext cx="45" cy="45"/>
            </a:xfrm>
            <a:prstGeom prst="line">
              <a:avLst/>
            </a:prstGeom>
            <a:noFill/>
            <a:ln w="38100">
              <a:solidFill>
                <a:srgbClr val="C0C0C0">
                  <a:alpha val="71001"/>
                </a:srgbClr>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de-DE">
                <a:latin typeface="Calibri Light" panose="020F0302020204030204" pitchFamily="34" charset="0"/>
                <a:ea typeface="ＭＳ Ｐゴシック" charset="0"/>
              </a:endParaRPr>
            </a:p>
          </p:txBody>
        </p:sp>
      </p:grpSp>
      <p:pic>
        <p:nvPicPr>
          <p:cNvPr id="102" name="spritze" descr="10446">
            <a:extLst>
              <a:ext uri="{FF2B5EF4-FFF2-40B4-BE49-F238E27FC236}">
                <a16:creationId xmlns:a16="http://schemas.microsoft.com/office/drawing/2014/main" id="{E26DA31F-C424-45AC-88D7-BD6B37D1E987}"/>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5743771" flipV="1">
            <a:off x="523697" y="2406308"/>
            <a:ext cx="938800" cy="59741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103" name="Objekt 102">
            <a:extLst>
              <a:ext uri="{FF2B5EF4-FFF2-40B4-BE49-F238E27FC236}">
                <a16:creationId xmlns:a16="http://schemas.microsoft.com/office/drawing/2014/main" id="{CFD4F92A-DBB8-4255-B429-363CC2A58BED}"/>
              </a:ext>
            </a:extLst>
          </p:cNvPr>
          <p:cNvGraphicFramePr>
            <a:graphicFrameLocks noGrp="1" noChangeAspect="1"/>
          </p:cNvGraphicFramePr>
          <p:nvPr>
            <p:extLst>
              <p:ext uri="{D42A27DB-BD31-4B8C-83A1-F6EECF244321}">
                <p14:modId xmlns:p14="http://schemas.microsoft.com/office/powerpoint/2010/main" val="954138308"/>
              </p:ext>
            </p:extLst>
          </p:nvPr>
        </p:nvGraphicFramePr>
        <p:xfrm>
          <a:off x="1177595" y="3127393"/>
          <a:ext cx="271336" cy="316036"/>
        </p:xfrm>
        <a:graphic>
          <a:graphicData uri="http://schemas.openxmlformats.org/presentationml/2006/ole">
            <mc:AlternateContent xmlns:mc="http://schemas.openxmlformats.org/markup-compatibility/2006">
              <mc:Choice xmlns:v="urn:schemas-microsoft-com:vml" Requires="v">
                <p:oleObj spid="_x0000_s107605" name="CS Chem3D Model" r:id="rId13" imgW="4387680" imgH="5115240" progId="Chem3D.Document.9">
                  <p:embed/>
                </p:oleObj>
              </mc:Choice>
              <mc:Fallback>
                <p:oleObj name="CS Chem3D Model" r:id="rId13" imgW="4387680" imgH="5115240" progId="Chem3D.Document.9">
                  <p:embed/>
                  <p:pic>
                    <p:nvPicPr>
                      <p:cNvPr id="41" name="Objekt 40">
                        <a:extLst>
                          <a:ext uri="{FF2B5EF4-FFF2-40B4-BE49-F238E27FC236}">
                            <a16:creationId xmlns:a16="http://schemas.microsoft.com/office/drawing/2014/main" id="{880AF8B3-B8CA-4226-9F2F-69D1EAE7E271}"/>
                          </a:ext>
                        </a:extLst>
                      </p:cNvPr>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77595" y="3127393"/>
                        <a:ext cx="271336" cy="316036"/>
                      </a:xfrm>
                      <a:prstGeom prst="rect">
                        <a:avLst/>
                      </a:prstGeom>
                      <a:noFill/>
                      <a:ln>
                        <a:noFill/>
                      </a:ln>
                    </p:spPr>
                  </p:pic>
                </p:oleObj>
              </mc:Fallback>
            </mc:AlternateContent>
          </a:graphicData>
        </a:graphic>
      </p:graphicFrame>
      <p:sp>
        <p:nvSpPr>
          <p:cNvPr id="104" name="Organ">
            <a:extLst>
              <a:ext uri="{FF2B5EF4-FFF2-40B4-BE49-F238E27FC236}">
                <a16:creationId xmlns:a16="http://schemas.microsoft.com/office/drawing/2014/main" id="{73F97806-AD36-40B1-A414-5BB26546B41C}"/>
              </a:ext>
            </a:extLst>
          </p:cNvPr>
          <p:cNvSpPr>
            <a:spLocks noChangeArrowheads="1"/>
          </p:cNvSpPr>
          <p:nvPr/>
        </p:nvSpPr>
        <p:spPr bwMode="auto">
          <a:xfrm flipH="1">
            <a:off x="1892300" y="2020036"/>
            <a:ext cx="67114" cy="106192"/>
          </a:xfrm>
          <a:prstGeom prst="ellipse">
            <a:avLst/>
          </a:prstGeom>
          <a:solidFill>
            <a:srgbClr val="FA2626"/>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Calibri Light" panose="020F0302020204030204" pitchFamily="34" charset="0"/>
              <a:ea typeface="ＭＳ Ｐゴシック" charset="0"/>
              <a:cs typeface="ＭＳ Ｐゴシック" charset="0"/>
            </a:endParaRPr>
          </a:p>
        </p:txBody>
      </p:sp>
      <p:pic>
        <p:nvPicPr>
          <p:cNvPr id="105" name="Picture 29" descr="C:\Users\gonzo\Downloads\radio-waves-hi.png">
            <a:extLst>
              <a:ext uri="{FF2B5EF4-FFF2-40B4-BE49-F238E27FC236}">
                <a16:creationId xmlns:a16="http://schemas.microsoft.com/office/drawing/2014/main" id="{B2EA700A-C2B8-4C42-B570-CA7D6C31B693}"/>
              </a:ext>
            </a:extLst>
          </p:cNvPr>
          <p:cNvPicPr>
            <a:picLocks noChangeAspect="1" noChangeArrowheads="1"/>
          </p:cNvPicPr>
          <p:nvPr/>
        </p:nvPicPr>
        <p:blipFill>
          <a:blip r:embed="rId15" cstate="email">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428984" y="1722356"/>
            <a:ext cx="993746" cy="737072"/>
          </a:xfrm>
          <a:prstGeom prst="rect">
            <a:avLst/>
          </a:prstGeom>
          <a:noFill/>
          <a:extLst>
            <a:ext uri="{909E8E84-426E-40dd-AFC4-6F175D3DCCD1}">
              <a14:hiddenFill xmlns="" xmlns:a14="http://schemas.microsoft.com/office/drawing/2010/main">
                <a:solidFill>
                  <a:srgbClr val="FFFFFF"/>
                </a:solidFill>
              </a14:hiddenFill>
            </a:ext>
          </a:extLst>
        </p:spPr>
      </p:pic>
      <p:pic>
        <p:nvPicPr>
          <p:cNvPr id="106" name="Grafik 105">
            <a:extLst>
              <a:ext uri="{FF2B5EF4-FFF2-40B4-BE49-F238E27FC236}">
                <a16:creationId xmlns:a16="http://schemas.microsoft.com/office/drawing/2014/main" id="{BBED73D9-3E96-4C78-A500-5C08688DA82C}"/>
              </a:ext>
            </a:extLst>
          </p:cNvPr>
          <p:cNvPicPr>
            <a:picLocks noChangeAspect="1"/>
          </p:cNvPicPr>
          <p:nvPr/>
        </p:nvPicPr>
        <p:blipFill rotWithShape="1">
          <a:blip r:embed="rId16">
            <a:clrChange>
              <a:clrFrom>
                <a:srgbClr val="000000"/>
              </a:clrFrom>
              <a:clrTo>
                <a:srgbClr val="000000">
                  <a:alpha val="0"/>
                </a:srgbClr>
              </a:clrTo>
            </a:clrChange>
          </a:blip>
          <a:srcRect l="45061" t="4031" r="35639" b="55170"/>
          <a:stretch/>
        </p:blipFill>
        <p:spPr bwMode="auto">
          <a:xfrm>
            <a:off x="7200625" y="2843703"/>
            <a:ext cx="505761" cy="682052"/>
          </a:xfrm>
          <a:prstGeom prst="rect">
            <a:avLst/>
          </a:prstGeom>
          <a:ln>
            <a:noFill/>
          </a:ln>
          <a:effectLst>
            <a:softEdge rad="112500"/>
          </a:effectLst>
        </p:spPr>
      </p:pic>
      <p:pic>
        <p:nvPicPr>
          <p:cNvPr id="107" name="Grafik 106">
            <a:extLst>
              <a:ext uri="{FF2B5EF4-FFF2-40B4-BE49-F238E27FC236}">
                <a16:creationId xmlns:a16="http://schemas.microsoft.com/office/drawing/2014/main" id="{D0ACE588-F54C-4A15-95E5-DD8EF83CBA94}"/>
              </a:ext>
            </a:extLst>
          </p:cNvPr>
          <p:cNvPicPr>
            <a:picLocks noChangeAspect="1"/>
          </p:cNvPicPr>
          <p:nvPr/>
        </p:nvPicPr>
        <p:blipFill rotWithShape="1">
          <a:blip r:embed="rId16"/>
          <a:srcRect l="42140" t="7689" r="34972" b="46866"/>
          <a:stretch/>
        </p:blipFill>
        <p:spPr bwMode="auto">
          <a:xfrm>
            <a:off x="6968499" y="4577685"/>
            <a:ext cx="970012" cy="1228681"/>
          </a:xfrm>
          <a:prstGeom prst="rect">
            <a:avLst/>
          </a:prstGeom>
          <a:ln>
            <a:noFill/>
          </a:ln>
          <a:effectLst/>
        </p:spPr>
      </p:pic>
    </p:spTree>
    <p:extLst>
      <p:ext uri="{BB962C8B-B14F-4D97-AF65-F5344CB8AC3E}">
        <p14:creationId xmlns:p14="http://schemas.microsoft.com/office/powerpoint/2010/main" val="3657061223"/>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3.05556E-6 -4.44444E-6 L -0.21806 -0.32685 " pathEditMode="relative" rAng="0" ptsTypes="AA">
                                      <p:cBhvr>
                                        <p:cTn id="6" dur="2000" fill="hold"/>
                                        <p:tgtEl>
                                          <p:spTgt spid="98"/>
                                        </p:tgtEl>
                                        <p:attrNameLst>
                                          <p:attrName>ppt_x</p:attrName>
                                          <p:attrName>ppt_y</p:attrName>
                                        </p:attrNameLst>
                                      </p:cBhvr>
                                      <p:rCtr x="-10903" y="-16343"/>
                                    </p:animMotion>
                                  </p:childTnLst>
                                </p:cTn>
                              </p:par>
                              <p:par>
                                <p:cTn id="7" presetID="53" presetClass="exit" presetSubtype="32" fill="hold" nodeType="withEffect">
                                  <p:stCondLst>
                                    <p:cond delay="0"/>
                                  </p:stCondLst>
                                  <p:childTnLst>
                                    <p:anim calcmode="lin" valueType="num">
                                      <p:cBhvr>
                                        <p:cTn id="8" dur="2100"/>
                                        <p:tgtEl>
                                          <p:spTgt spid="98"/>
                                        </p:tgtEl>
                                        <p:attrNameLst>
                                          <p:attrName>ppt_w</p:attrName>
                                        </p:attrNameLst>
                                      </p:cBhvr>
                                      <p:tavLst>
                                        <p:tav tm="0">
                                          <p:val>
                                            <p:strVal val="ppt_w"/>
                                          </p:val>
                                        </p:tav>
                                        <p:tav tm="100000">
                                          <p:val>
                                            <p:fltVal val="0"/>
                                          </p:val>
                                        </p:tav>
                                      </p:tavLst>
                                    </p:anim>
                                    <p:anim calcmode="lin" valueType="num">
                                      <p:cBhvr>
                                        <p:cTn id="9" dur="2100"/>
                                        <p:tgtEl>
                                          <p:spTgt spid="98"/>
                                        </p:tgtEl>
                                        <p:attrNameLst>
                                          <p:attrName>ppt_h</p:attrName>
                                        </p:attrNameLst>
                                      </p:cBhvr>
                                      <p:tavLst>
                                        <p:tav tm="0">
                                          <p:val>
                                            <p:strVal val="ppt_h"/>
                                          </p:val>
                                        </p:tav>
                                        <p:tav tm="100000">
                                          <p:val>
                                            <p:fltVal val="0"/>
                                          </p:val>
                                        </p:tav>
                                      </p:tavLst>
                                    </p:anim>
                                    <p:animEffect transition="out" filter="fade">
                                      <p:cBhvr>
                                        <p:cTn id="10" dur="2100"/>
                                        <p:tgtEl>
                                          <p:spTgt spid="98"/>
                                        </p:tgtEl>
                                      </p:cBhvr>
                                    </p:animEffect>
                                    <p:set>
                                      <p:cBhvr>
                                        <p:cTn id="11" dur="1" fill="hold">
                                          <p:stCondLst>
                                            <p:cond delay="2099"/>
                                          </p:stCondLst>
                                        </p:cTn>
                                        <p:tgtEl>
                                          <p:spTgt spid="98"/>
                                        </p:tgtEl>
                                        <p:attrNameLst>
                                          <p:attrName>style.visibility</p:attrName>
                                        </p:attrNameLst>
                                      </p:cBhvr>
                                      <p:to>
                                        <p:strVal val="hidden"/>
                                      </p:to>
                                    </p:set>
                                  </p:childTnLst>
                                </p:cTn>
                              </p:par>
                            </p:childTnLst>
                          </p:cTn>
                        </p:par>
                        <p:par>
                          <p:cTn id="12" fill="hold">
                            <p:stCondLst>
                              <p:cond delay="2100"/>
                            </p:stCondLst>
                            <p:childTnLst>
                              <p:par>
                                <p:cTn id="13" presetID="1" presetClass="entr" presetSubtype="0" fill="hold" nodeType="afterEffect">
                                  <p:stCondLst>
                                    <p:cond delay="500"/>
                                  </p:stCondLst>
                                  <p:childTnLst>
                                    <p:set>
                                      <p:cBhvr>
                                        <p:cTn id="14" dur="1" fill="hold">
                                          <p:stCondLst>
                                            <p:cond delay="0"/>
                                          </p:stCondLst>
                                        </p:cTn>
                                        <p:tgtEl>
                                          <p:spTgt spid="103"/>
                                        </p:tgtEl>
                                        <p:attrNameLst>
                                          <p:attrName>style.visibility</p:attrName>
                                        </p:attrNameLst>
                                      </p:cBhvr>
                                      <p:to>
                                        <p:strVal val="visible"/>
                                      </p:to>
                                    </p:set>
                                  </p:childTnLst>
                                </p:cTn>
                              </p:par>
                            </p:childTnLst>
                          </p:cTn>
                        </p:par>
                        <p:par>
                          <p:cTn id="15" fill="hold">
                            <p:stCondLst>
                              <p:cond delay="2600"/>
                            </p:stCondLst>
                            <p:childTnLst>
                              <p:par>
                                <p:cTn id="16" presetID="0" presetClass="path" presetSubtype="0" accel="50000" decel="50000" fill="hold" nodeType="afterEffect">
                                  <p:stCondLst>
                                    <p:cond delay="0"/>
                                  </p:stCondLst>
                                  <p:childTnLst>
                                    <p:animMotion origin="layout" path="M 0.00885 -0.02384 L 0.00885 -0.02384 C 0.01145 -0.02894 0.01389 -0.03403 0.01666 -0.03866 C 0.02135 -0.04653 0.02135 -0.04282 0.02465 -0.05139 C 0.02777 -0.05972 0.02482 -0.05671 0.02777 -0.0662 C 0.02864 -0.06852 0.02951 -0.07083 0.03107 -0.07269 C 0.03385 -0.07593 0.04045 -0.08102 0.04045 -0.08102 C 0.04479 -0.08032 0.04895 -0.07986 0.0533 -0.07894 C 0.05486 -0.07847 0.05659 -0.07824 0.05798 -0.07685 C 0.06823 -0.06597 0.05399 -0.07361 0.06597 -0.06829 C 0.06701 -0.0662 0.0677 -0.06389 0.06909 -0.06204 C 0.07968 -0.04792 0.06857 -0.06829 0.07708 -0.05139 C 0.0776 -0.04931 0.07795 -0.04699 0.07864 -0.04514 C 0.07951 -0.04282 0.08107 -0.04097 0.08177 -0.03866 C 0.08941 -0.01597 0.0809 -0.03403 0.08819 -0.01968 C 0.08715 0.00926 0.09618 0.02153 0.08177 0.03102 C 0.0802 0.03218 0.07864 0.03241 0.07708 0.03333 C 0.0743 0.03241 0.0717 0.03194 0.06909 0.03102 C 0.06753 0.03056 0.06545 0.03056 0.06441 0.02894 C 0.06319 0.02731 0.06354 0.02454 0.06267 0.02269 C 0.05659 0.00625 0.06198 0.02593 0.05798 0.00995 C 0.0585 -0.00486 0.05868 -0.01968 0.05955 -0.03449 C 0.05972 -0.03681 0.06111 -0.03866 0.06111 -0.04074 C 0.06215 -0.0669 0.06145 -0.09306 0.06267 -0.11921 C 0.06302 -0.12361 0.06527 -0.12755 0.06597 -0.13194 C 0.07014 -0.15995 0.06909 -0.14583 0.06909 -0.17407 L 0.06909 -0.17199 " pathEditMode="relative" ptsTypes="AAAAAAAAAAAAAAAAAAAAAAAAAAA">
                                      <p:cBhvr>
                                        <p:cTn id="17" dur="3500" fill="hold"/>
                                        <p:tgtEl>
                                          <p:spTgt spid="103"/>
                                        </p:tgtEl>
                                        <p:attrNameLst>
                                          <p:attrName>ppt_x</p:attrName>
                                          <p:attrName>ppt_y</p:attrName>
                                        </p:attrNameLst>
                                      </p:cBhvr>
                                    </p:animMotion>
                                  </p:childTnLst>
                                </p:cTn>
                              </p:par>
                            </p:childTnLst>
                          </p:cTn>
                        </p:par>
                        <p:par>
                          <p:cTn id="18" fill="hold">
                            <p:stCondLst>
                              <p:cond delay="6100"/>
                            </p:stCondLst>
                            <p:childTnLst>
                              <p:par>
                                <p:cTn id="19" presetID="53" presetClass="exit" presetSubtype="32" fill="hold" nodeType="afterEffect">
                                  <p:stCondLst>
                                    <p:cond delay="0"/>
                                  </p:stCondLst>
                                  <p:childTnLst>
                                    <p:anim calcmode="lin" valueType="num">
                                      <p:cBhvr>
                                        <p:cTn id="20" dur="500"/>
                                        <p:tgtEl>
                                          <p:spTgt spid="103"/>
                                        </p:tgtEl>
                                        <p:attrNameLst>
                                          <p:attrName>ppt_w</p:attrName>
                                        </p:attrNameLst>
                                      </p:cBhvr>
                                      <p:tavLst>
                                        <p:tav tm="0">
                                          <p:val>
                                            <p:strVal val="ppt_w"/>
                                          </p:val>
                                        </p:tav>
                                        <p:tav tm="100000">
                                          <p:val>
                                            <p:fltVal val="0"/>
                                          </p:val>
                                        </p:tav>
                                      </p:tavLst>
                                    </p:anim>
                                    <p:anim calcmode="lin" valueType="num">
                                      <p:cBhvr>
                                        <p:cTn id="21" dur="500"/>
                                        <p:tgtEl>
                                          <p:spTgt spid="103"/>
                                        </p:tgtEl>
                                        <p:attrNameLst>
                                          <p:attrName>ppt_h</p:attrName>
                                        </p:attrNameLst>
                                      </p:cBhvr>
                                      <p:tavLst>
                                        <p:tav tm="0">
                                          <p:val>
                                            <p:strVal val="ppt_h"/>
                                          </p:val>
                                        </p:tav>
                                        <p:tav tm="100000">
                                          <p:val>
                                            <p:fltVal val="0"/>
                                          </p:val>
                                        </p:tav>
                                      </p:tavLst>
                                    </p:anim>
                                    <p:animEffect transition="out" filter="fade">
                                      <p:cBhvr>
                                        <p:cTn id="22" dur="500"/>
                                        <p:tgtEl>
                                          <p:spTgt spid="103"/>
                                        </p:tgtEl>
                                      </p:cBhvr>
                                    </p:animEffect>
                                    <p:set>
                                      <p:cBhvr>
                                        <p:cTn id="23" dur="1" fill="hold">
                                          <p:stCondLst>
                                            <p:cond delay="499"/>
                                          </p:stCondLst>
                                        </p:cTn>
                                        <p:tgtEl>
                                          <p:spTgt spid="103"/>
                                        </p:tgtEl>
                                        <p:attrNameLst>
                                          <p:attrName>style.visibility</p:attrName>
                                        </p:attrNameLst>
                                      </p:cBhvr>
                                      <p:to>
                                        <p:strVal val="hidden"/>
                                      </p:to>
                                    </p:set>
                                  </p:childTnLst>
                                </p:cTn>
                              </p:par>
                            </p:childTnLst>
                          </p:cTn>
                        </p:par>
                        <p:par>
                          <p:cTn id="24" fill="hold">
                            <p:stCondLst>
                              <p:cond delay="6600"/>
                            </p:stCondLst>
                            <p:childTnLst>
                              <p:par>
                                <p:cTn id="25" presetID="16" presetClass="entr" presetSubtype="37" repeatCount="indefinite" fill="hold" nodeType="afterEffect">
                                  <p:stCondLst>
                                    <p:cond delay="0"/>
                                  </p:stCondLst>
                                  <p:childTnLst>
                                    <p:set>
                                      <p:cBhvr>
                                        <p:cTn id="26" dur="1" fill="hold">
                                          <p:stCondLst>
                                            <p:cond delay="0"/>
                                          </p:stCondLst>
                                        </p:cTn>
                                        <p:tgtEl>
                                          <p:spTgt spid="105"/>
                                        </p:tgtEl>
                                        <p:attrNameLst>
                                          <p:attrName>style.visibility</p:attrName>
                                        </p:attrNameLst>
                                      </p:cBhvr>
                                      <p:to>
                                        <p:strVal val="visible"/>
                                      </p:to>
                                    </p:set>
                                    <p:animEffect transition="in" filter="barn(outVertical)">
                                      <p:cBhvr>
                                        <p:cTn id="27" dur="1000"/>
                                        <p:tgtEl>
                                          <p:spTgt spid="10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6"/>
                                        </p:tgtEl>
                                        <p:attrNameLst>
                                          <p:attrName>style.visibility</p:attrName>
                                        </p:attrNameLst>
                                      </p:cBhvr>
                                      <p:to>
                                        <p:strVal val="visible"/>
                                      </p:to>
                                    </p:set>
                                    <p:animEffect transition="in" filter="wipe(up)">
                                      <p:cBhvr>
                                        <p:cTn id="32" dur="500"/>
                                        <p:tgtEl>
                                          <p:spTgt spid="96"/>
                                        </p:tgtEl>
                                      </p:cBhvr>
                                    </p:animEffec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0"/>
                                          </p:stCondLst>
                                        </p:cTn>
                                        <p:tgtEl>
                                          <p:spTgt spid="89"/>
                                        </p:tgtEl>
                                        <p:attrNameLst>
                                          <p:attrName>style.visibility</p:attrName>
                                        </p:attrNameLst>
                                      </p:cBhvr>
                                      <p:to>
                                        <p:strVal val="visible"/>
                                      </p:to>
                                    </p:set>
                                  </p:childTnLst>
                                </p:cTn>
                              </p:par>
                            </p:childTnLst>
                          </p:cTn>
                        </p:par>
                        <p:par>
                          <p:cTn id="36" fill="hold">
                            <p:stCondLst>
                              <p:cond delay="500"/>
                            </p:stCondLst>
                            <p:childTnLst>
                              <p:par>
                                <p:cTn id="37" presetID="1" presetClass="entr" presetSubtype="0" fill="hold" grpId="1" nodeType="afterEffect">
                                  <p:stCondLst>
                                    <p:cond delay="0"/>
                                  </p:stCondLst>
                                  <p:childTnLst>
                                    <p:set>
                                      <p:cBhvr>
                                        <p:cTn id="38" dur="1" fill="hold">
                                          <p:stCondLst>
                                            <p:cond delay="0"/>
                                          </p:stCondLst>
                                        </p:cTn>
                                        <p:tgtEl>
                                          <p:spTgt spid="91"/>
                                        </p:tgtEl>
                                        <p:attrNameLst>
                                          <p:attrName>style.visibility</p:attrName>
                                        </p:attrNameLst>
                                      </p:cBhvr>
                                      <p:to>
                                        <p:strVal val="visible"/>
                                      </p:to>
                                    </p:set>
                                  </p:childTnLst>
                                </p:cTn>
                              </p:par>
                              <p:par>
                                <p:cTn id="39" presetID="1" presetClass="entr" presetSubtype="0" fill="hold" grpId="1" nodeType="withEffect">
                                  <p:stCondLst>
                                    <p:cond delay="0"/>
                                  </p:stCondLst>
                                  <p:childTnLst>
                                    <p:set>
                                      <p:cBhvr>
                                        <p:cTn id="40" dur="1" fill="hold">
                                          <p:stCondLst>
                                            <p:cond delay="0"/>
                                          </p:stCondLst>
                                        </p:cTn>
                                        <p:tgtEl>
                                          <p:spTgt spid="92"/>
                                        </p:tgtEl>
                                        <p:attrNameLst>
                                          <p:attrName>style.visibility</p:attrName>
                                        </p:attrNameLst>
                                      </p:cBhvr>
                                      <p:to>
                                        <p:strVal val="visible"/>
                                      </p:to>
                                    </p:set>
                                  </p:childTnLst>
                                </p:cTn>
                              </p:par>
                              <p:par>
                                <p:cTn id="41" presetID="0" presetClass="path" presetSubtype="0" accel="50000" decel="50000" fill="hold" grpId="0" nodeType="withEffect">
                                  <p:stCondLst>
                                    <p:cond delay="0"/>
                                  </p:stCondLst>
                                  <p:childTnLst>
                                    <p:animMotion origin="layout" path="M 5E-6 1.85185E-6 L 0.04931 0.0419 " pathEditMode="relative" rAng="0" ptsTypes="AA">
                                      <p:cBhvr>
                                        <p:cTn id="42" dur="2000" fill="hold"/>
                                        <p:tgtEl>
                                          <p:spTgt spid="92"/>
                                        </p:tgtEl>
                                        <p:attrNameLst>
                                          <p:attrName>ppt_x</p:attrName>
                                          <p:attrName>ppt_y</p:attrName>
                                        </p:attrNameLst>
                                      </p:cBhvr>
                                      <p:rCtr x="2465" y="2083"/>
                                    </p:animMotion>
                                  </p:childTnLst>
                                </p:cTn>
                              </p:par>
                              <p:par>
                                <p:cTn id="43" presetID="0" presetClass="path" presetSubtype="0" accel="50000" decel="50000" fill="hold" grpId="0" nodeType="withEffect">
                                  <p:stCondLst>
                                    <p:cond delay="0"/>
                                  </p:stCondLst>
                                  <p:childTnLst>
                                    <p:animMotion origin="layout" path="M -4.16667E-6 1.85185E-6 L -0.05538 -0.04213 " pathEditMode="relative" rAng="0" ptsTypes="AA">
                                      <p:cBhvr>
                                        <p:cTn id="44" dur="2000" fill="hold"/>
                                        <p:tgtEl>
                                          <p:spTgt spid="91"/>
                                        </p:tgtEl>
                                        <p:attrNameLst>
                                          <p:attrName>ppt_x</p:attrName>
                                          <p:attrName>ppt_y</p:attrName>
                                        </p:attrNameLst>
                                      </p:cBhvr>
                                      <p:rCtr x="-2778" y="-2106"/>
                                    </p:animMotion>
                                  </p:childTnLst>
                                </p:cTn>
                              </p:par>
                            </p:childTnLst>
                          </p:cTn>
                        </p:par>
                        <p:par>
                          <p:cTn id="45" fill="hold">
                            <p:stCondLst>
                              <p:cond delay="2500"/>
                            </p:stCondLst>
                            <p:childTnLst>
                              <p:par>
                                <p:cTn id="46" presetID="1" presetClass="entr" presetSubtype="0" fill="hold" nodeType="afterEffect">
                                  <p:stCondLst>
                                    <p:cond delay="0"/>
                                  </p:stCondLst>
                                  <p:childTnLst>
                                    <p:set>
                                      <p:cBhvr>
                                        <p:cTn id="47" dur="1" fill="hold">
                                          <p:stCondLst>
                                            <p:cond delay="0"/>
                                          </p:stCondLst>
                                        </p:cTn>
                                        <p:tgtEl>
                                          <p:spTgt spid="90"/>
                                        </p:tgtEl>
                                        <p:attrNameLst>
                                          <p:attrName>style.visibility</p:attrName>
                                        </p:attrNameLst>
                                      </p:cBhvr>
                                      <p:to>
                                        <p:strVal val="visible"/>
                                      </p:to>
                                    </p:set>
                                  </p:childTnLst>
                                </p:cTn>
                              </p:par>
                            </p:childTnLst>
                          </p:cTn>
                        </p:par>
                        <p:par>
                          <p:cTn id="48" fill="hold">
                            <p:stCondLst>
                              <p:cond delay="2500"/>
                            </p:stCondLst>
                            <p:childTnLst>
                              <p:par>
                                <p:cTn id="49" presetID="1" presetClass="entr" presetSubtype="0" fill="hold" grpId="0" nodeType="afterEffect">
                                  <p:stCondLst>
                                    <p:cond delay="0"/>
                                  </p:stCondLst>
                                  <p:childTnLst>
                                    <p:set>
                                      <p:cBhvr>
                                        <p:cTn id="50" dur="1" fill="hold">
                                          <p:stCondLst>
                                            <p:cond delay="0"/>
                                          </p:stCondLst>
                                        </p:cTn>
                                        <p:tgtEl>
                                          <p:spTgt spid="94"/>
                                        </p:tgtEl>
                                        <p:attrNameLst>
                                          <p:attrName>style.visibility</p:attrName>
                                        </p:attrNameLst>
                                      </p:cBhvr>
                                      <p:to>
                                        <p:strVal val="visible"/>
                                      </p:to>
                                    </p:set>
                                  </p:childTnLst>
                                </p:cTn>
                              </p:par>
                              <p:par>
                                <p:cTn id="51" presetID="0" presetClass="path" presetSubtype="0" accel="50000" decel="50000" fill="hold" grpId="1" nodeType="withEffect">
                                  <p:stCondLst>
                                    <p:cond delay="0"/>
                                  </p:stCondLst>
                                  <p:childTnLst>
                                    <p:animMotion origin="layout" path="M -0.00069 1.85185E-6 L -0.00607 -0.10509 " pathEditMode="relative" rAng="0" ptsTypes="AA">
                                      <p:cBhvr>
                                        <p:cTn id="52" dur="2000" fill="hold"/>
                                        <p:tgtEl>
                                          <p:spTgt spid="94"/>
                                        </p:tgtEl>
                                        <p:attrNameLst>
                                          <p:attrName>ppt_x</p:attrName>
                                          <p:attrName>ppt_y</p:attrName>
                                        </p:attrNameLst>
                                      </p:cBhvr>
                                      <p:rCtr x="-278" y="-5255"/>
                                    </p:animMotion>
                                  </p:childTnLst>
                                </p:cTn>
                              </p:par>
                              <p:par>
                                <p:cTn id="53" presetID="1" presetClass="entr" presetSubtype="0" fill="hold" grpId="0" nodeType="withEffect">
                                  <p:stCondLst>
                                    <p:cond delay="0"/>
                                  </p:stCondLst>
                                  <p:childTnLst>
                                    <p:set>
                                      <p:cBhvr>
                                        <p:cTn id="54" dur="1" fill="hold">
                                          <p:stCondLst>
                                            <p:cond delay="0"/>
                                          </p:stCondLst>
                                        </p:cTn>
                                        <p:tgtEl>
                                          <p:spTgt spid="93"/>
                                        </p:tgtEl>
                                        <p:attrNameLst>
                                          <p:attrName>style.visibility</p:attrName>
                                        </p:attrNameLst>
                                      </p:cBhvr>
                                      <p:to>
                                        <p:strVal val="visible"/>
                                      </p:to>
                                    </p:set>
                                  </p:childTnLst>
                                </p:cTn>
                              </p:par>
                              <p:par>
                                <p:cTn id="55" presetID="0" presetClass="path" presetSubtype="0" accel="50000" decel="50000" fill="hold" grpId="1" nodeType="withEffect">
                                  <p:stCondLst>
                                    <p:cond delay="0"/>
                                  </p:stCondLst>
                                  <p:childTnLst>
                                    <p:animMotion origin="layout" path="M 1.38889E-6 1.85185E-6 L 0.00538 0.11759 " pathEditMode="relative" rAng="0" ptsTypes="AA">
                                      <p:cBhvr>
                                        <p:cTn id="56" dur="2000" fill="hold"/>
                                        <p:tgtEl>
                                          <p:spTgt spid="93"/>
                                        </p:tgtEl>
                                        <p:attrNameLst>
                                          <p:attrName>ppt_x</p:attrName>
                                          <p:attrName>ppt_y</p:attrName>
                                        </p:attrNameLst>
                                      </p:cBhvr>
                                      <p:rCtr x="260" y="5880"/>
                                    </p:animMotion>
                                  </p:childTnLst>
                                </p:cTn>
                              </p:par>
                            </p:childTnLst>
                          </p:cTn>
                        </p:par>
                        <p:par>
                          <p:cTn id="57" fill="hold">
                            <p:stCondLst>
                              <p:cond delay="4500"/>
                            </p:stCondLst>
                            <p:childTnLst>
                              <p:par>
                                <p:cTn id="58" presetID="1" presetClass="entr" presetSubtype="0" fill="hold" nodeType="afterEffect">
                                  <p:stCondLst>
                                    <p:cond delay="0"/>
                                  </p:stCondLst>
                                  <p:childTnLst>
                                    <p:set>
                                      <p:cBhvr>
                                        <p:cTn id="59" dur="1" fill="hold">
                                          <p:stCondLst>
                                            <p:cond delay="0"/>
                                          </p:stCondLst>
                                        </p:cTn>
                                        <p:tgtEl>
                                          <p:spTgt spid="95"/>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06"/>
                                        </p:tgtEl>
                                        <p:attrNameLst>
                                          <p:attrName>style.visibility</p:attrName>
                                        </p:attrNameLst>
                                      </p:cBhvr>
                                      <p:to>
                                        <p:strVal val="visible"/>
                                      </p:to>
                                    </p:set>
                                    <p:animEffect transition="in" filter="fade">
                                      <p:cBhvr>
                                        <p:cTn id="64" dur="500"/>
                                        <p:tgtEl>
                                          <p:spTgt spid="106"/>
                                        </p:tgtEl>
                                      </p:cBhvr>
                                    </p:animEffect>
                                  </p:childTnLst>
                                </p:cTn>
                              </p:par>
                            </p:childTnLst>
                          </p:cTn>
                        </p:par>
                        <p:par>
                          <p:cTn id="65" fill="hold">
                            <p:stCondLst>
                              <p:cond delay="500"/>
                            </p:stCondLst>
                            <p:childTnLst>
                              <p:par>
                                <p:cTn id="66" presetID="6" presetClass="emph" presetSubtype="0" fill="hold" nodeType="afterEffect">
                                  <p:stCondLst>
                                    <p:cond delay="0"/>
                                  </p:stCondLst>
                                  <p:childTnLst>
                                    <p:animScale>
                                      <p:cBhvr>
                                        <p:cTn id="67" dur="2000" fill="hold"/>
                                        <p:tgtEl>
                                          <p:spTgt spid="106"/>
                                        </p:tgtEl>
                                      </p:cBhvr>
                                      <p:by x="150000" y="150000"/>
                                    </p:animScale>
                                  </p:childTnLst>
                                </p:cTn>
                              </p:par>
                              <p:par>
                                <p:cTn id="68" presetID="42" presetClass="path" presetSubtype="0" accel="50000" decel="50000" fill="hold" nodeType="withEffect">
                                  <p:stCondLst>
                                    <p:cond delay="0"/>
                                  </p:stCondLst>
                                  <p:childTnLst>
                                    <p:animMotion origin="layout" path="M -4.16667E-6 4.81481E-6 L 0.00365 0.27569 " pathEditMode="relative" rAng="0" ptsTypes="AA">
                                      <p:cBhvr>
                                        <p:cTn id="69" dur="2000" fill="hold"/>
                                        <p:tgtEl>
                                          <p:spTgt spid="106"/>
                                        </p:tgtEl>
                                        <p:attrNameLst>
                                          <p:attrName>ppt_x</p:attrName>
                                          <p:attrName>ppt_y</p:attrName>
                                        </p:attrNameLst>
                                      </p:cBhvr>
                                      <p:rCtr x="174" y="13773"/>
                                    </p:animMotion>
                                  </p:childTnLst>
                                </p:cTn>
                              </p:par>
                            </p:childTnLst>
                          </p:cTn>
                        </p:par>
                        <p:par>
                          <p:cTn id="70" fill="hold">
                            <p:stCondLst>
                              <p:cond delay="2500"/>
                            </p:stCondLst>
                            <p:childTnLst>
                              <p:par>
                                <p:cTn id="71" presetID="10" presetClass="entr" presetSubtype="0" fill="hold" nodeType="afterEffect">
                                  <p:stCondLst>
                                    <p:cond delay="0"/>
                                  </p:stCondLst>
                                  <p:childTnLst>
                                    <p:set>
                                      <p:cBhvr>
                                        <p:cTn id="72" dur="1" fill="hold">
                                          <p:stCondLst>
                                            <p:cond delay="0"/>
                                          </p:stCondLst>
                                        </p:cTn>
                                        <p:tgtEl>
                                          <p:spTgt spid="107"/>
                                        </p:tgtEl>
                                        <p:attrNameLst>
                                          <p:attrName>style.visibility</p:attrName>
                                        </p:attrNameLst>
                                      </p:cBhvr>
                                      <p:to>
                                        <p:strVal val="visible"/>
                                      </p:to>
                                    </p:set>
                                    <p:animEffect transition="in" filter="fade">
                                      <p:cBhvr>
                                        <p:cTn id="73"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P spid="91" grpId="1" animBg="1"/>
      <p:bldP spid="92" grpId="0" animBg="1"/>
      <p:bldP spid="92" grpId="1" animBg="1"/>
      <p:bldP spid="93" grpId="0" animBg="1"/>
      <p:bldP spid="93" grpId="1" animBg="1"/>
      <p:bldP spid="94" grpId="0" animBg="1"/>
      <p:bldP spid="94" grpId="1"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B4099C4-1BB6-443B-8748-1D2806264761}"/>
              </a:ext>
            </a:extLst>
          </p:cNvPr>
          <p:cNvSpPr>
            <a:spLocks noGrp="1"/>
          </p:cNvSpPr>
          <p:nvPr>
            <p:ph type="title"/>
          </p:nvPr>
        </p:nvSpPr>
        <p:spPr/>
        <p:txBody>
          <a:bodyPr/>
          <a:lstStyle/>
          <a:p>
            <a:endParaRPr lang="de-DE" dirty="0"/>
          </a:p>
        </p:txBody>
      </p:sp>
      <p:sp>
        <p:nvSpPr>
          <p:cNvPr id="3" name="Foliennummernplatzhalter 2">
            <a:extLst>
              <a:ext uri="{FF2B5EF4-FFF2-40B4-BE49-F238E27FC236}">
                <a16:creationId xmlns:a16="http://schemas.microsoft.com/office/drawing/2014/main" id="{B68E99AB-E973-488E-833F-12F59C77D7E7}"/>
              </a:ext>
            </a:extLst>
          </p:cNvPr>
          <p:cNvSpPr>
            <a:spLocks noGrp="1"/>
          </p:cNvSpPr>
          <p:nvPr>
            <p:ph type="sldNum" sz="quarter" idx="11"/>
          </p:nvPr>
        </p:nvSpPr>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de-DE" sz="1200" b="0" i="0" u="none" strike="noStrike" kern="0" cap="none" spc="0" normalizeH="0" baseline="0" noProof="0">
                <a:ln>
                  <a:noFill/>
                </a:ln>
                <a:solidFill>
                  <a:srgbClr val="023D6B"/>
                </a:solidFill>
                <a:effectLst/>
                <a:uLnTx/>
                <a:uFillTx/>
                <a:latin typeface="Arial"/>
                <a:cs typeface="Arial"/>
              </a:rPr>
              <a:t>Seite </a:t>
            </a:r>
            <a:fld id="{A52F4D17-1AD6-42D9-B93A-EB002C62F438}" type="slidenum">
              <a:rPr kumimoji="0" lang="de-DE" sz="1200" b="0" i="0" u="none" strike="noStrike" kern="0" cap="none" spc="0" normalizeH="0" baseline="0" noProof="0" smtClean="0">
                <a:ln>
                  <a:noFill/>
                </a:ln>
                <a:solidFill>
                  <a:srgbClr val="023D6B"/>
                </a:solidFill>
                <a:effectLst/>
                <a:uLnTx/>
                <a:uFillTx/>
                <a:latin typeface="Arial"/>
                <a:cs typeface="Arial"/>
              </a:rPr>
              <a:pPr marL="0" marR="0" lvl="0" indent="0" algn="l" defTabSz="914400" eaLnBrk="1" fontAlgn="auto" latinLnBrk="0" hangingPunct="1">
                <a:lnSpc>
                  <a:spcPct val="100000"/>
                </a:lnSpc>
                <a:spcBef>
                  <a:spcPts val="0"/>
                </a:spcBef>
                <a:spcAft>
                  <a:spcPts val="0"/>
                </a:spcAft>
                <a:buClrTx/>
                <a:buSzTx/>
                <a:buFontTx/>
                <a:buNone/>
                <a:tabLst/>
                <a:defRPr/>
              </a:pPr>
              <a:t>30</a:t>
            </a:fld>
            <a:endParaRPr kumimoji="0" lang="de-DE" sz="1200" b="0" i="0" u="none" strike="noStrike" kern="0" cap="none" spc="0" normalizeH="0" baseline="0" noProof="0">
              <a:ln>
                <a:noFill/>
              </a:ln>
              <a:solidFill>
                <a:srgbClr val="023D6B"/>
              </a:solidFill>
              <a:effectLst/>
              <a:uLnTx/>
              <a:uFillTx/>
              <a:latin typeface="Arial"/>
              <a:cs typeface="Arial"/>
            </a:endParaRPr>
          </a:p>
        </p:txBody>
      </p:sp>
      <p:sp>
        <p:nvSpPr>
          <p:cNvPr id="4" name="Textplatzhalter 3">
            <a:extLst>
              <a:ext uri="{FF2B5EF4-FFF2-40B4-BE49-F238E27FC236}">
                <a16:creationId xmlns:a16="http://schemas.microsoft.com/office/drawing/2014/main" id="{4C28A2AE-4973-4A0D-BB03-DDF627E72A81}"/>
              </a:ext>
            </a:extLst>
          </p:cNvPr>
          <p:cNvSpPr>
            <a:spLocks noGrp="1"/>
          </p:cNvSpPr>
          <p:nvPr>
            <p:ph type="body" sz="quarter" idx="12"/>
          </p:nvPr>
        </p:nvSpPr>
        <p:spPr/>
        <p:txBody>
          <a:bodyPr/>
          <a:lstStyle/>
          <a:p>
            <a:endParaRPr lang="de-DE"/>
          </a:p>
        </p:txBody>
      </p:sp>
      <p:sp>
        <p:nvSpPr>
          <p:cNvPr id="6" name="Rechteck 5">
            <a:extLst>
              <a:ext uri="{FF2B5EF4-FFF2-40B4-BE49-F238E27FC236}">
                <a16:creationId xmlns:a16="http://schemas.microsoft.com/office/drawing/2014/main" id="{43F1622D-B4E3-417F-A3EA-182B285D7E71}"/>
              </a:ext>
            </a:extLst>
          </p:cNvPr>
          <p:cNvSpPr/>
          <p:nvPr/>
        </p:nvSpPr>
        <p:spPr bwMode="auto">
          <a:xfrm>
            <a:off x="-108520" y="-9670"/>
            <a:ext cx="9433048" cy="6967062"/>
          </a:xfrm>
          <a:prstGeom prst="rect">
            <a:avLst/>
          </a:prstGeom>
          <a:solidFill>
            <a:srgbClr val="17214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prstClr val="white"/>
              </a:solidFill>
              <a:effectLst/>
              <a:uLnTx/>
              <a:uFillTx/>
              <a:latin typeface="Arial"/>
              <a:cs typeface="Arial"/>
            </a:endParaRPr>
          </a:p>
        </p:txBody>
      </p:sp>
      <p:grpSp>
        <p:nvGrpSpPr>
          <p:cNvPr id="7" name="Group 2">
            <a:extLst>
              <a:ext uri="{FF2B5EF4-FFF2-40B4-BE49-F238E27FC236}">
                <a16:creationId xmlns:a16="http://schemas.microsoft.com/office/drawing/2014/main" id="{D1B37499-F033-4FA0-87E5-E1CC9A2A96CB}"/>
              </a:ext>
            </a:extLst>
          </p:cNvPr>
          <p:cNvGrpSpPr/>
          <p:nvPr/>
        </p:nvGrpSpPr>
        <p:grpSpPr>
          <a:xfrm>
            <a:off x="-2340768" y="649335"/>
            <a:ext cx="11528640" cy="5649052"/>
            <a:chOff x="419264" y="5162164"/>
            <a:chExt cx="5777642" cy="2620742"/>
          </a:xfrm>
        </p:grpSpPr>
        <p:sp>
          <p:nvSpPr>
            <p:cNvPr id="8" name="Freeform: Shape 3">
              <a:extLst>
                <a:ext uri="{FF2B5EF4-FFF2-40B4-BE49-F238E27FC236}">
                  <a16:creationId xmlns:a16="http://schemas.microsoft.com/office/drawing/2014/main" id="{9F66663B-2630-4153-BE7A-D8A492E4D8B6}"/>
                </a:ext>
              </a:extLst>
            </p:cNvPr>
            <p:cNvSpPr/>
            <p:nvPr/>
          </p:nvSpPr>
          <p:spPr>
            <a:xfrm>
              <a:off x="918950" y="5648013"/>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9" name="Freeform: Shape 4">
              <a:extLst>
                <a:ext uri="{FF2B5EF4-FFF2-40B4-BE49-F238E27FC236}">
                  <a16:creationId xmlns:a16="http://schemas.microsoft.com/office/drawing/2014/main" id="{6EC73AA0-64FC-4E32-A12B-73A7AA3F3F14}"/>
                </a:ext>
              </a:extLst>
            </p:cNvPr>
            <p:cNvSpPr/>
            <p:nvPr/>
          </p:nvSpPr>
          <p:spPr>
            <a:xfrm>
              <a:off x="3419109" y="5888197"/>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0" name="Freeform: Shape 5">
              <a:extLst>
                <a:ext uri="{FF2B5EF4-FFF2-40B4-BE49-F238E27FC236}">
                  <a16:creationId xmlns:a16="http://schemas.microsoft.com/office/drawing/2014/main" id="{1BB8A4FD-7305-42B6-BD44-FE9E5D689B82}"/>
                </a:ext>
              </a:extLst>
            </p:cNvPr>
            <p:cNvSpPr/>
            <p:nvPr/>
          </p:nvSpPr>
          <p:spPr>
            <a:xfrm>
              <a:off x="5597208" y="6223825"/>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1" name="Freeform: Shape 6">
              <a:extLst>
                <a:ext uri="{FF2B5EF4-FFF2-40B4-BE49-F238E27FC236}">
                  <a16:creationId xmlns:a16="http://schemas.microsoft.com/office/drawing/2014/main" id="{0FC6AC1F-B39E-425C-AFDC-337F825914EF}"/>
                </a:ext>
              </a:extLst>
            </p:cNvPr>
            <p:cNvSpPr/>
            <p:nvPr/>
          </p:nvSpPr>
          <p:spPr>
            <a:xfrm>
              <a:off x="4249045" y="5913505"/>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EA1149"/>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2" name="Freeform: Shape 7">
              <a:extLst>
                <a:ext uri="{FF2B5EF4-FFF2-40B4-BE49-F238E27FC236}">
                  <a16:creationId xmlns:a16="http://schemas.microsoft.com/office/drawing/2014/main" id="{D2413AD8-DADF-4DDD-A9F3-13BCCDD839B4}"/>
                </a:ext>
              </a:extLst>
            </p:cNvPr>
            <p:cNvSpPr/>
            <p:nvPr/>
          </p:nvSpPr>
          <p:spPr>
            <a:xfrm>
              <a:off x="2076123" y="5841033"/>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3" name="Freeform: Shape 8">
              <a:extLst>
                <a:ext uri="{FF2B5EF4-FFF2-40B4-BE49-F238E27FC236}">
                  <a16:creationId xmlns:a16="http://schemas.microsoft.com/office/drawing/2014/main" id="{6DD61983-F6D1-40BB-99BD-6CC16B9F3220}"/>
                </a:ext>
              </a:extLst>
            </p:cNvPr>
            <p:cNvSpPr/>
            <p:nvPr/>
          </p:nvSpPr>
          <p:spPr>
            <a:xfrm>
              <a:off x="487201" y="7143588"/>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4" name="Freeform: Shape 9">
              <a:extLst>
                <a:ext uri="{FF2B5EF4-FFF2-40B4-BE49-F238E27FC236}">
                  <a16:creationId xmlns:a16="http://schemas.microsoft.com/office/drawing/2014/main" id="{8DF1C6DE-7037-446F-A573-01DB28B0938A}"/>
                </a:ext>
              </a:extLst>
            </p:cNvPr>
            <p:cNvSpPr/>
            <p:nvPr/>
          </p:nvSpPr>
          <p:spPr>
            <a:xfrm>
              <a:off x="3866591" y="5297735"/>
              <a:ext cx="47367" cy="47367"/>
            </a:xfrm>
            <a:custGeom>
              <a:avLst/>
              <a:gdLst>
                <a:gd name="connsiteX0" fmla="*/ 50683 w 47366"/>
                <a:gd name="connsiteY0" fmla="*/ 25341 h 47366"/>
                <a:gd name="connsiteX1" fmla="*/ 25342 w 47366"/>
                <a:gd name="connsiteY1" fmla="*/ 50683 h 47366"/>
                <a:gd name="connsiteX2" fmla="*/ 0 w 47366"/>
                <a:gd name="connsiteY2" fmla="*/ 25341 h 47366"/>
                <a:gd name="connsiteX3" fmla="*/ 25342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2" y="50683"/>
                  </a:cubicBezTo>
                  <a:cubicBezTo>
                    <a:pt x="11346" y="50683"/>
                    <a:pt x="0" y="39337"/>
                    <a:pt x="0" y="25341"/>
                  </a:cubicBezTo>
                  <a:cubicBezTo>
                    <a:pt x="0" y="11346"/>
                    <a:pt x="11346" y="0"/>
                    <a:pt x="25342"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5" name="Freeform: Shape 10">
              <a:extLst>
                <a:ext uri="{FF2B5EF4-FFF2-40B4-BE49-F238E27FC236}">
                  <a16:creationId xmlns:a16="http://schemas.microsoft.com/office/drawing/2014/main" id="{8B189007-3491-456B-A349-B86E02846281}"/>
                </a:ext>
              </a:extLst>
            </p:cNvPr>
            <p:cNvSpPr/>
            <p:nvPr/>
          </p:nvSpPr>
          <p:spPr>
            <a:xfrm>
              <a:off x="5029042" y="5577876"/>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6" name="Freeform: Shape 11">
              <a:extLst>
                <a:ext uri="{FF2B5EF4-FFF2-40B4-BE49-F238E27FC236}">
                  <a16:creationId xmlns:a16="http://schemas.microsoft.com/office/drawing/2014/main" id="{E092F829-57EB-47DB-8BC5-911E2D88A7FE}"/>
                </a:ext>
              </a:extLst>
            </p:cNvPr>
            <p:cNvSpPr/>
            <p:nvPr/>
          </p:nvSpPr>
          <p:spPr>
            <a:xfrm>
              <a:off x="1542163" y="6644240"/>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7" name="Freeform: Shape 12">
              <a:extLst>
                <a:ext uri="{FF2B5EF4-FFF2-40B4-BE49-F238E27FC236}">
                  <a16:creationId xmlns:a16="http://schemas.microsoft.com/office/drawing/2014/main" id="{9808E6CE-6A04-4C84-971E-EF02EA8F2CE0}"/>
                </a:ext>
              </a:extLst>
            </p:cNvPr>
            <p:cNvSpPr/>
            <p:nvPr/>
          </p:nvSpPr>
          <p:spPr>
            <a:xfrm>
              <a:off x="2582340" y="7482904"/>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4" y="20435"/>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8" name="Freeform: Shape 13">
              <a:extLst>
                <a:ext uri="{FF2B5EF4-FFF2-40B4-BE49-F238E27FC236}">
                  <a16:creationId xmlns:a16="http://schemas.microsoft.com/office/drawing/2014/main" id="{ED4AB648-ACD0-48C8-89F6-0AF1FBD2847F}"/>
                </a:ext>
              </a:extLst>
            </p:cNvPr>
            <p:cNvSpPr/>
            <p:nvPr/>
          </p:nvSpPr>
          <p:spPr>
            <a:xfrm>
              <a:off x="1504371" y="6304823"/>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9" name="Freeform: Shape 14">
              <a:extLst>
                <a:ext uri="{FF2B5EF4-FFF2-40B4-BE49-F238E27FC236}">
                  <a16:creationId xmlns:a16="http://schemas.microsoft.com/office/drawing/2014/main" id="{D8AD53CD-F927-4B49-AFFA-59B386FF61D1}"/>
                </a:ext>
              </a:extLst>
            </p:cNvPr>
            <p:cNvSpPr/>
            <p:nvPr/>
          </p:nvSpPr>
          <p:spPr>
            <a:xfrm>
              <a:off x="2720516" y="6162282"/>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0" name="Freeform: Shape 15">
              <a:extLst>
                <a:ext uri="{FF2B5EF4-FFF2-40B4-BE49-F238E27FC236}">
                  <a16:creationId xmlns:a16="http://schemas.microsoft.com/office/drawing/2014/main" id="{DA12D0EB-5F45-4B36-BE05-772B6C2C6969}"/>
                </a:ext>
              </a:extLst>
            </p:cNvPr>
            <p:cNvSpPr/>
            <p:nvPr/>
          </p:nvSpPr>
          <p:spPr>
            <a:xfrm>
              <a:off x="2081029" y="6913115"/>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1" name="Freeform: Shape 16">
              <a:extLst>
                <a:ext uri="{FF2B5EF4-FFF2-40B4-BE49-F238E27FC236}">
                  <a16:creationId xmlns:a16="http://schemas.microsoft.com/office/drawing/2014/main" id="{A709BED4-923F-4684-8D69-0E604AE12B58}"/>
                </a:ext>
              </a:extLst>
            </p:cNvPr>
            <p:cNvSpPr/>
            <p:nvPr/>
          </p:nvSpPr>
          <p:spPr>
            <a:xfrm>
              <a:off x="419264" y="5734525"/>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5A0FEA"/>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2" name="Freeform: Shape 17">
              <a:extLst>
                <a:ext uri="{FF2B5EF4-FFF2-40B4-BE49-F238E27FC236}">
                  <a16:creationId xmlns:a16="http://schemas.microsoft.com/office/drawing/2014/main" id="{894972F5-9DA2-4F5F-943E-CDD6280D1DA6}"/>
                </a:ext>
              </a:extLst>
            </p:cNvPr>
            <p:cNvSpPr/>
            <p:nvPr/>
          </p:nvSpPr>
          <p:spPr>
            <a:xfrm>
              <a:off x="452657" y="7604637"/>
              <a:ext cx="20300" cy="20300"/>
            </a:xfrm>
            <a:custGeom>
              <a:avLst/>
              <a:gdLst>
                <a:gd name="connsiteX0" fmla="*/ 20435 w 20300"/>
                <a:gd name="connsiteY0" fmla="*/ 10218 h 20300"/>
                <a:gd name="connsiteX1" fmla="*/ 10218 w 20300"/>
                <a:gd name="connsiteY1" fmla="*/ 20436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6"/>
                    <a:pt x="10218" y="20436"/>
                  </a:cubicBezTo>
                  <a:cubicBezTo>
                    <a:pt x="4575" y="20436"/>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3" name="Freeform: Shape 18">
              <a:extLst>
                <a:ext uri="{FF2B5EF4-FFF2-40B4-BE49-F238E27FC236}">
                  <a16:creationId xmlns:a16="http://schemas.microsoft.com/office/drawing/2014/main" id="{03D3DEFE-ACAF-4FFC-9E3F-752C93E93B07}"/>
                </a:ext>
              </a:extLst>
            </p:cNvPr>
            <p:cNvSpPr/>
            <p:nvPr/>
          </p:nvSpPr>
          <p:spPr>
            <a:xfrm>
              <a:off x="1732172" y="5663137"/>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5A0FEA"/>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4" name="Freeform: Shape 19">
              <a:extLst>
                <a:ext uri="{FF2B5EF4-FFF2-40B4-BE49-F238E27FC236}">
                  <a16:creationId xmlns:a16="http://schemas.microsoft.com/office/drawing/2014/main" id="{59756C7E-A162-4F28-B704-99D16D33259D}"/>
                </a:ext>
              </a:extLst>
            </p:cNvPr>
            <p:cNvSpPr/>
            <p:nvPr/>
          </p:nvSpPr>
          <p:spPr>
            <a:xfrm>
              <a:off x="5079724" y="6577893"/>
              <a:ext cx="20300" cy="20300"/>
            </a:xfrm>
            <a:custGeom>
              <a:avLst/>
              <a:gdLst>
                <a:gd name="connsiteX0" fmla="*/ 20436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6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6" y="10218"/>
                  </a:moveTo>
                  <a:cubicBezTo>
                    <a:pt x="20436" y="15861"/>
                    <a:pt x="15861" y="20435"/>
                    <a:pt x="10218" y="20435"/>
                  </a:cubicBezTo>
                  <a:cubicBezTo>
                    <a:pt x="4575" y="20435"/>
                    <a:pt x="0" y="15861"/>
                    <a:pt x="0" y="10218"/>
                  </a:cubicBezTo>
                  <a:cubicBezTo>
                    <a:pt x="0" y="4575"/>
                    <a:pt x="4575" y="0"/>
                    <a:pt x="10218" y="0"/>
                  </a:cubicBezTo>
                  <a:cubicBezTo>
                    <a:pt x="15861" y="0"/>
                    <a:pt x="20436" y="4575"/>
                    <a:pt x="20436" y="10218"/>
                  </a:cubicBezTo>
                  <a:close/>
                </a:path>
              </a:pathLst>
            </a:custGeom>
            <a:solidFill>
              <a:srgbClr val="5A0FEA"/>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5" name="Freeform: Shape 20">
              <a:extLst>
                <a:ext uri="{FF2B5EF4-FFF2-40B4-BE49-F238E27FC236}">
                  <a16:creationId xmlns:a16="http://schemas.microsoft.com/office/drawing/2014/main" id="{97BBF4AA-E426-4AAA-97AD-CFA9DC213343}"/>
                </a:ext>
              </a:extLst>
            </p:cNvPr>
            <p:cNvSpPr/>
            <p:nvPr/>
          </p:nvSpPr>
          <p:spPr>
            <a:xfrm>
              <a:off x="4927711" y="7406542"/>
              <a:ext cx="20300" cy="20300"/>
            </a:xfrm>
            <a:custGeom>
              <a:avLst/>
              <a:gdLst>
                <a:gd name="connsiteX0" fmla="*/ 20435 w 20300"/>
                <a:gd name="connsiteY0" fmla="*/ 10218 h 20300"/>
                <a:gd name="connsiteX1" fmla="*/ 10218 w 20300"/>
                <a:gd name="connsiteY1" fmla="*/ 20436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6"/>
                    <a:pt x="10218" y="20436"/>
                  </a:cubicBezTo>
                  <a:cubicBezTo>
                    <a:pt x="4575" y="20436"/>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6" name="Freeform: Shape 21">
              <a:extLst>
                <a:ext uri="{FF2B5EF4-FFF2-40B4-BE49-F238E27FC236}">
                  <a16:creationId xmlns:a16="http://schemas.microsoft.com/office/drawing/2014/main" id="{FE13FC73-0CF8-4C59-B8D8-F81B95D4DE45}"/>
                </a:ext>
              </a:extLst>
            </p:cNvPr>
            <p:cNvSpPr/>
            <p:nvPr/>
          </p:nvSpPr>
          <p:spPr>
            <a:xfrm>
              <a:off x="6176606" y="7762606"/>
              <a:ext cx="20300" cy="20300"/>
            </a:xfrm>
            <a:custGeom>
              <a:avLst/>
              <a:gdLst>
                <a:gd name="connsiteX0" fmla="*/ 20435 w 20300"/>
                <a:gd name="connsiteY0" fmla="*/ 10218 h 20300"/>
                <a:gd name="connsiteX1" fmla="*/ 10218 w 20300"/>
                <a:gd name="connsiteY1" fmla="*/ 20436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6"/>
                    <a:pt x="10218" y="20436"/>
                  </a:cubicBezTo>
                  <a:cubicBezTo>
                    <a:pt x="4575" y="20436"/>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7" name="Freeform: Shape 22">
              <a:extLst>
                <a:ext uri="{FF2B5EF4-FFF2-40B4-BE49-F238E27FC236}">
                  <a16:creationId xmlns:a16="http://schemas.microsoft.com/office/drawing/2014/main" id="{8C80EBEC-30A4-442E-8270-1EA998B712B7}"/>
                </a:ext>
              </a:extLst>
            </p:cNvPr>
            <p:cNvSpPr/>
            <p:nvPr/>
          </p:nvSpPr>
          <p:spPr>
            <a:xfrm>
              <a:off x="1466342" y="5223911"/>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EA1149"/>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8" name="Freeform: Shape 23">
              <a:extLst>
                <a:ext uri="{FF2B5EF4-FFF2-40B4-BE49-F238E27FC236}">
                  <a16:creationId xmlns:a16="http://schemas.microsoft.com/office/drawing/2014/main" id="{DAFC8F15-D114-4534-A7C9-AEA4AAA7CE94}"/>
                </a:ext>
              </a:extLst>
            </p:cNvPr>
            <p:cNvSpPr/>
            <p:nvPr/>
          </p:nvSpPr>
          <p:spPr>
            <a:xfrm>
              <a:off x="3653237" y="6643259"/>
              <a:ext cx="20300" cy="20300"/>
            </a:xfrm>
            <a:custGeom>
              <a:avLst/>
              <a:gdLst>
                <a:gd name="connsiteX0" fmla="*/ 20436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6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6" y="10218"/>
                  </a:moveTo>
                  <a:cubicBezTo>
                    <a:pt x="20436" y="15861"/>
                    <a:pt x="15861" y="20435"/>
                    <a:pt x="10218" y="20435"/>
                  </a:cubicBezTo>
                  <a:cubicBezTo>
                    <a:pt x="4575" y="20435"/>
                    <a:pt x="0" y="15861"/>
                    <a:pt x="0" y="10218"/>
                  </a:cubicBezTo>
                  <a:cubicBezTo>
                    <a:pt x="0" y="4575"/>
                    <a:pt x="4575" y="0"/>
                    <a:pt x="10218" y="0"/>
                  </a:cubicBezTo>
                  <a:cubicBezTo>
                    <a:pt x="15861" y="0"/>
                    <a:pt x="20436" y="4575"/>
                    <a:pt x="20436"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9" name="Freeform: Shape 24">
              <a:extLst>
                <a:ext uri="{FF2B5EF4-FFF2-40B4-BE49-F238E27FC236}">
                  <a16:creationId xmlns:a16="http://schemas.microsoft.com/office/drawing/2014/main" id="{C456473A-848A-4F23-B250-9B1EB9F6B79C}"/>
                </a:ext>
              </a:extLst>
            </p:cNvPr>
            <p:cNvSpPr/>
            <p:nvPr/>
          </p:nvSpPr>
          <p:spPr>
            <a:xfrm>
              <a:off x="4212505" y="5620946"/>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0" name="Freeform: Shape 25">
              <a:extLst>
                <a:ext uri="{FF2B5EF4-FFF2-40B4-BE49-F238E27FC236}">
                  <a16:creationId xmlns:a16="http://schemas.microsoft.com/office/drawing/2014/main" id="{F1B6F1F5-E5AF-4DB4-9903-2D33A5F8C8BC}"/>
                </a:ext>
              </a:extLst>
            </p:cNvPr>
            <p:cNvSpPr/>
            <p:nvPr/>
          </p:nvSpPr>
          <p:spPr>
            <a:xfrm>
              <a:off x="452657" y="5162164"/>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1" name="Freeform: Shape 26">
              <a:extLst>
                <a:ext uri="{FF2B5EF4-FFF2-40B4-BE49-F238E27FC236}">
                  <a16:creationId xmlns:a16="http://schemas.microsoft.com/office/drawing/2014/main" id="{1B1345DC-3EF1-4AC6-8A73-4497D2C435D7}"/>
                </a:ext>
              </a:extLst>
            </p:cNvPr>
            <p:cNvSpPr/>
            <p:nvPr/>
          </p:nvSpPr>
          <p:spPr>
            <a:xfrm>
              <a:off x="5874236" y="5323076"/>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2" name="Freeform: Shape 27">
              <a:extLst>
                <a:ext uri="{FF2B5EF4-FFF2-40B4-BE49-F238E27FC236}">
                  <a16:creationId xmlns:a16="http://schemas.microsoft.com/office/drawing/2014/main" id="{18C92C03-E127-4559-BBB1-CBB7519F2EEE}"/>
                </a:ext>
              </a:extLst>
            </p:cNvPr>
            <p:cNvSpPr/>
            <p:nvPr/>
          </p:nvSpPr>
          <p:spPr>
            <a:xfrm>
              <a:off x="2467982" y="5473162"/>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3" name="Freeform: Shape 28">
              <a:extLst>
                <a:ext uri="{FF2B5EF4-FFF2-40B4-BE49-F238E27FC236}">
                  <a16:creationId xmlns:a16="http://schemas.microsoft.com/office/drawing/2014/main" id="{A3B6EB14-8756-4294-9855-A69041D76C1F}"/>
                </a:ext>
              </a:extLst>
            </p:cNvPr>
            <p:cNvSpPr/>
            <p:nvPr/>
          </p:nvSpPr>
          <p:spPr>
            <a:xfrm>
              <a:off x="2953019" y="6464923"/>
              <a:ext cx="47367" cy="47367"/>
            </a:xfrm>
            <a:custGeom>
              <a:avLst/>
              <a:gdLst>
                <a:gd name="connsiteX0" fmla="*/ 50682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3"/>
                    <a:pt x="25341" y="50683"/>
                  </a:cubicBezTo>
                  <a:cubicBezTo>
                    <a:pt x="11346" y="50683"/>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4" name="Freeform: Shape 29">
              <a:extLst>
                <a:ext uri="{FF2B5EF4-FFF2-40B4-BE49-F238E27FC236}">
                  <a16:creationId xmlns:a16="http://schemas.microsoft.com/office/drawing/2014/main" id="{6E9E9E13-D8EF-47AC-A4A7-871DE92262CD}"/>
                </a:ext>
              </a:extLst>
            </p:cNvPr>
            <p:cNvSpPr/>
            <p:nvPr/>
          </p:nvSpPr>
          <p:spPr>
            <a:xfrm>
              <a:off x="1076073" y="7220999"/>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5" name="Freeform: Shape 30">
              <a:extLst>
                <a:ext uri="{FF2B5EF4-FFF2-40B4-BE49-F238E27FC236}">
                  <a16:creationId xmlns:a16="http://schemas.microsoft.com/office/drawing/2014/main" id="{D947D2BC-72CA-46DA-AC77-854D6E10BA1F}"/>
                </a:ext>
              </a:extLst>
            </p:cNvPr>
            <p:cNvSpPr/>
            <p:nvPr/>
          </p:nvSpPr>
          <p:spPr>
            <a:xfrm>
              <a:off x="711145" y="6439615"/>
              <a:ext cx="47367" cy="47367"/>
            </a:xfrm>
            <a:custGeom>
              <a:avLst/>
              <a:gdLst>
                <a:gd name="connsiteX0" fmla="*/ 50683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2"/>
                    <a:pt x="25341" y="50682"/>
                  </a:cubicBezTo>
                  <a:cubicBezTo>
                    <a:pt x="11346" y="50682"/>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6" name="Freeform: Shape 31">
              <a:extLst>
                <a:ext uri="{FF2B5EF4-FFF2-40B4-BE49-F238E27FC236}">
                  <a16:creationId xmlns:a16="http://schemas.microsoft.com/office/drawing/2014/main" id="{80CDBD03-7413-491B-ABEC-A32FAB30E335}"/>
                </a:ext>
              </a:extLst>
            </p:cNvPr>
            <p:cNvSpPr/>
            <p:nvPr/>
          </p:nvSpPr>
          <p:spPr>
            <a:xfrm>
              <a:off x="4003752" y="7366111"/>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7" name="Freeform: Shape 32">
              <a:extLst>
                <a:ext uri="{FF2B5EF4-FFF2-40B4-BE49-F238E27FC236}">
                  <a16:creationId xmlns:a16="http://schemas.microsoft.com/office/drawing/2014/main" id="{860786C9-E5C5-4063-BF5D-CB93D10070DC}"/>
                </a:ext>
              </a:extLst>
            </p:cNvPr>
            <p:cNvSpPr/>
            <p:nvPr/>
          </p:nvSpPr>
          <p:spPr>
            <a:xfrm>
              <a:off x="4402243" y="6671578"/>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8" name="Freeform: Shape 33">
              <a:extLst>
                <a:ext uri="{FF2B5EF4-FFF2-40B4-BE49-F238E27FC236}">
                  <a16:creationId xmlns:a16="http://schemas.microsoft.com/office/drawing/2014/main" id="{86D7344A-C2BE-4EDE-96CD-1C0D3747F6C0}"/>
                </a:ext>
              </a:extLst>
            </p:cNvPr>
            <p:cNvSpPr/>
            <p:nvPr/>
          </p:nvSpPr>
          <p:spPr>
            <a:xfrm>
              <a:off x="5848895" y="6948674"/>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9" name="Freeform: Shape 34">
              <a:extLst>
                <a:ext uri="{FF2B5EF4-FFF2-40B4-BE49-F238E27FC236}">
                  <a16:creationId xmlns:a16="http://schemas.microsoft.com/office/drawing/2014/main" id="{2987AD40-E72D-4CD0-A54B-D7DC4EF63BF9}"/>
                </a:ext>
              </a:extLst>
            </p:cNvPr>
            <p:cNvSpPr/>
            <p:nvPr/>
          </p:nvSpPr>
          <p:spPr>
            <a:xfrm>
              <a:off x="5532653" y="7376261"/>
              <a:ext cx="47367" cy="47367"/>
            </a:xfrm>
            <a:custGeom>
              <a:avLst/>
              <a:gdLst>
                <a:gd name="connsiteX0" fmla="*/ 50683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2"/>
                    <a:pt x="25341" y="50682"/>
                  </a:cubicBezTo>
                  <a:cubicBezTo>
                    <a:pt x="11346" y="50682"/>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40" name="Freeform: Shape 35">
              <a:extLst>
                <a:ext uri="{FF2B5EF4-FFF2-40B4-BE49-F238E27FC236}">
                  <a16:creationId xmlns:a16="http://schemas.microsoft.com/office/drawing/2014/main" id="{AFF1EFDC-F9EC-4042-840B-CB2C6DB8D231}"/>
                </a:ext>
              </a:extLst>
            </p:cNvPr>
            <p:cNvSpPr/>
            <p:nvPr/>
          </p:nvSpPr>
          <p:spPr>
            <a:xfrm>
              <a:off x="2915802" y="6897991"/>
              <a:ext cx="47367" cy="47367"/>
            </a:xfrm>
            <a:custGeom>
              <a:avLst/>
              <a:gdLst>
                <a:gd name="connsiteX0" fmla="*/ 50682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3"/>
                    <a:pt x="25341" y="50683"/>
                  </a:cubicBezTo>
                  <a:cubicBezTo>
                    <a:pt x="11346" y="50683"/>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grpSp>
      <p:sp>
        <p:nvSpPr>
          <p:cNvPr id="125" name="Rectangle 6">
            <a:extLst>
              <a:ext uri="{FF2B5EF4-FFF2-40B4-BE49-F238E27FC236}">
                <a16:creationId xmlns:a16="http://schemas.microsoft.com/office/drawing/2014/main" id="{0704859F-11BB-466B-B9E6-543F4B7BA475}"/>
              </a:ext>
            </a:extLst>
          </p:cNvPr>
          <p:cNvSpPr/>
          <p:nvPr/>
        </p:nvSpPr>
        <p:spPr>
          <a:xfrm>
            <a:off x="1211355" y="1602216"/>
            <a:ext cx="2305631" cy="2475742"/>
          </a:xfrm>
          <a:prstGeom prst="rect">
            <a:avLst/>
          </a:prstGeom>
        </p:spPr>
        <p:txBody>
          <a:bodyPr wrap="none" anchor="ctr">
            <a:spAutoFit/>
          </a:bodyPr>
          <a:lstStyle/>
          <a:p>
            <a:pPr marL="0" marR="0" lvl="0" indent="0" algn="r" defTabSz="171450" rtl="0" eaLnBrk="1" fontAlgn="auto" latinLnBrk="0" hangingPunct="1">
              <a:lnSpc>
                <a:spcPct val="100000"/>
              </a:lnSpc>
              <a:spcBef>
                <a:spcPts val="0"/>
              </a:spcBef>
              <a:spcAft>
                <a:spcPts val="0"/>
              </a:spcAft>
              <a:buClrTx/>
              <a:buSzTx/>
              <a:buFontTx/>
              <a:buNone/>
              <a:tabLst/>
              <a:defRPr/>
            </a:pPr>
            <a:r>
              <a:rPr kumimoji="0" lang="en-US" sz="15488" b="0" i="0" u="none" strike="noStrike" kern="1200" cap="none" spc="0" normalizeH="0" baseline="0" noProof="0" dirty="0">
                <a:ln>
                  <a:noFill/>
                </a:ln>
                <a:solidFill>
                  <a:srgbClr val="377DFF">
                    <a:alpha val="34000"/>
                  </a:srgbClr>
                </a:solidFill>
                <a:effectLst/>
                <a:uLnTx/>
                <a:uFillTx/>
                <a:latin typeface="Designball-Communication-01" pitchFamily="2" charset="0"/>
                <a:ea typeface="Open Sans" panose="020B0606030504020204" pitchFamily="34" charset="0"/>
                <a:cs typeface="Open Sans" panose="020B0606030504020204" pitchFamily="34" charset="0"/>
              </a:rPr>
              <a:t>RC</a:t>
            </a:r>
          </a:p>
        </p:txBody>
      </p:sp>
      <p:sp>
        <p:nvSpPr>
          <p:cNvPr id="126" name="Freeform 5">
            <a:extLst>
              <a:ext uri="{FF2B5EF4-FFF2-40B4-BE49-F238E27FC236}">
                <a16:creationId xmlns:a16="http://schemas.microsoft.com/office/drawing/2014/main" id="{B8FAC659-DC99-4629-A7B9-8FECD2346502}"/>
              </a:ext>
            </a:extLst>
          </p:cNvPr>
          <p:cNvSpPr>
            <a:spLocks/>
          </p:cNvSpPr>
          <p:nvPr/>
        </p:nvSpPr>
        <p:spPr bwMode="auto">
          <a:xfrm>
            <a:off x="3986338" y="1437030"/>
            <a:ext cx="3982268" cy="3983940"/>
          </a:xfrm>
          <a:custGeom>
            <a:avLst/>
            <a:gdLst>
              <a:gd name="T0" fmla="*/ 2134 w 2516"/>
              <a:gd name="T1" fmla="*/ 1950 h 2516"/>
              <a:gd name="T2" fmla="*/ 1950 w 2516"/>
              <a:gd name="T3" fmla="*/ 2134 h 2516"/>
              <a:gd name="T4" fmla="*/ 566 w 2516"/>
              <a:gd name="T5" fmla="*/ 2134 h 2516"/>
              <a:gd name="T6" fmla="*/ 382 w 2516"/>
              <a:gd name="T7" fmla="*/ 1950 h 2516"/>
              <a:gd name="T8" fmla="*/ 382 w 2516"/>
              <a:gd name="T9" fmla="*/ 566 h 2516"/>
              <a:gd name="T10" fmla="*/ 566 w 2516"/>
              <a:gd name="T11" fmla="*/ 382 h 2516"/>
              <a:gd name="T12" fmla="*/ 1950 w 2516"/>
              <a:gd name="T13" fmla="*/ 382 h 2516"/>
              <a:gd name="T14" fmla="*/ 2134 w 2516"/>
              <a:gd name="T15" fmla="*/ 566 h 2516"/>
              <a:gd name="T16" fmla="*/ 2134 w 2516"/>
              <a:gd name="T17" fmla="*/ 1950 h 2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16" h="2516">
                <a:moveTo>
                  <a:pt x="2134" y="1950"/>
                </a:moveTo>
                <a:cubicBezTo>
                  <a:pt x="1950" y="2134"/>
                  <a:pt x="1950" y="2134"/>
                  <a:pt x="1950" y="2134"/>
                </a:cubicBezTo>
                <a:cubicBezTo>
                  <a:pt x="1568" y="2516"/>
                  <a:pt x="948" y="2516"/>
                  <a:pt x="566" y="2134"/>
                </a:cubicBezTo>
                <a:cubicBezTo>
                  <a:pt x="382" y="1950"/>
                  <a:pt x="382" y="1950"/>
                  <a:pt x="382" y="1950"/>
                </a:cubicBezTo>
                <a:cubicBezTo>
                  <a:pt x="0" y="1568"/>
                  <a:pt x="0" y="948"/>
                  <a:pt x="382" y="566"/>
                </a:cubicBezTo>
                <a:cubicBezTo>
                  <a:pt x="566" y="382"/>
                  <a:pt x="566" y="382"/>
                  <a:pt x="566" y="382"/>
                </a:cubicBezTo>
                <a:cubicBezTo>
                  <a:pt x="948" y="0"/>
                  <a:pt x="1568" y="0"/>
                  <a:pt x="1950" y="382"/>
                </a:cubicBezTo>
                <a:cubicBezTo>
                  <a:pt x="2134" y="566"/>
                  <a:pt x="2134" y="566"/>
                  <a:pt x="2134" y="566"/>
                </a:cubicBezTo>
                <a:cubicBezTo>
                  <a:pt x="2516" y="948"/>
                  <a:pt x="2516" y="1568"/>
                  <a:pt x="2134" y="1950"/>
                </a:cubicBezTo>
                <a:close/>
              </a:path>
            </a:pathLst>
          </a:custGeom>
          <a:solidFill>
            <a:srgbClr val="FA3585"/>
          </a:solidFill>
          <a:ln w="53975">
            <a:noFill/>
          </a:ln>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27" name="Group 8">
            <a:extLst>
              <a:ext uri="{FF2B5EF4-FFF2-40B4-BE49-F238E27FC236}">
                <a16:creationId xmlns:a16="http://schemas.microsoft.com/office/drawing/2014/main" id="{C205AD60-7633-4962-A52B-E1FCFBABB03A}"/>
              </a:ext>
            </a:extLst>
          </p:cNvPr>
          <p:cNvGrpSpPr/>
          <p:nvPr/>
        </p:nvGrpSpPr>
        <p:grpSpPr>
          <a:xfrm>
            <a:off x="3846096" y="2347633"/>
            <a:ext cx="2062427" cy="962111"/>
            <a:chOff x="12944548" y="3032012"/>
            <a:chExt cx="5500521" cy="2565967"/>
          </a:xfrm>
          <a:solidFill>
            <a:srgbClr val="172144"/>
          </a:solidFill>
        </p:grpSpPr>
        <p:sp>
          <p:nvSpPr>
            <p:cNvPr id="128" name="Rectangle: Rounded Corners 9">
              <a:extLst>
                <a:ext uri="{FF2B5EF4-FFF2-40B4-BE49-F238E27FC236}">
                  <a16:creationId xmlns:a16="http://schemas.microsoft.com/office/drawing/2014/main" id="{24493A15-5178-41D3-9109-8440046139C9}"/>
                </a:ext>
              </a:extLst>
            </p:cNvPr>
            <p:cNvSpPr/>
            <p:nvPr/>
          </p:nvSpPr>
          <p:spPr>
            <a:xfrm>
              <a:off x="12944548" y="3032012"/>
              <a:ext cx="5500521" cy="2565967"/>
            </a:xfrm>
            <a:prstGeom prst="roundRect">
              <a:avLst>
                <a:gd name="adj" fmla="val 6699"/>
              </a:avLst>
            </a:prstGeom>
            <a:grpFill/>
            <a:ln w="53975">
              <a:noFill/>
            </a:ln>
            <a:effectLst>
              <a:outerShdw blurRad="736600" dist="431800" dir="3660000" sx="91000" sy="91000" algn="tl" rotWithShape="0">
                <a:srgbClr val="377DFF">
                  <a:lumMod val="75000"/>
                  <a:alpha val="40000"/>
                </a:srgbClr>
              </a:outerShdw>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29" name="Group 10">
              <a:extLst>
                <a:ext uri="{FF2B5EF4-FFF2-40B4-BE49-F238E27FC236}">
                  <a16:creationId xmlns:a16="http://schemas.microsoft.com/office/drawing/2014/main" id="{90BDB880-7F5D-41C8-BA23-55A3904C8E51}"/>
                </a:ext>
              </a:extLst>
            </p:cNvPr>
            <p:cNvGrpSpPr/>
            <p:nvPr/>
          </p:nvGrpSpPr>
          <p:grpSpPr>
            <a:xfrm>
              <a:off x="14574124" y="3329039"/>
              <a:ext cx="3617703" cy="2180308"/>
              <a:chOff x="3768486" y="3329039"/>
              <a:chExt cx="3617703" cy="2180308"/>
            </a:xfrm>
            <a:grpFill/>
          </p:grpSpPr>
          <p:sp>
            <p:nvSpPr>
              <p:cNvPr id="131" name="TextBox 12">
                <a:extLst>
                  <a:ext uri="{FF2B5EF4-FFF2-40B4-BE49-F238E27FC236}">
                    <a16:creationId xmlns:a16="http://schemas.microsoft.com/office/drawing/2014/main" id="{323D283C-9FDE-4DB6-AF92-C25BB8CF944B}"/>
                  </a:ext>
                </a:extLst>
              </p:cNvPr>
              <p:cNvSpPr txBox="1"/>
              <p:nvPr/>
            </p:nvSpPr>
            <p:spPr>
              <a:xfrm>
                <a:off x="3768486" y="3329039"/>
                <a:ext cx="3617703" cy="800323"/>
              </a:xfrm>
              <a:prstGeom prst="rect">
                <a:avLst/>
              </a:prstGeom>
              <a:grpFill/>
            </p:spPr>
            <p:txBody>
              <a:bodyPr wrap="none" rtlCol="0"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srgbClr val="FFFFFF">
                        <a:lumMod val="90000"/>
                        <a:lumOff val="10000"/>
                      </a:srgbClr>
                    </a:solidFill>
                    <a:effectLst/>
                    <a:uLnTx/>
                    <a:uFillTx/>
                    <a:latin typeface="Century Gothic"/>
                    <a:cs typeface="Arial"/>
                  </a:rPr>
                  <a:t>Lab on a Chip</a:t>
                </a:r>
              </a:p>
            </p:txBody>
          </p:sp>
          <p:sp>
            <p:nvSpPr>
              <p:cNvPr id="132" name="TextBox 13">
                <a:extLst>
                  <a:ext uri="{FF2B5EF4-FFF2-40B4-BE49-F238E27FC236}">
                    <a16:creationId xmlns:a16="http://schemas.microsoft.com/office/drawing/2014/main" id="{3F68CC5F-71D7-4397-BD7B-4C2DDC02A6A4}"/>
                  </a:ext>
                </a:extLst>
              </p:cNvPr>
              <p:cNvSpPr txBox="1"/>
              <p:nvPr/>
            </p:nvSpPr>
            <p:spPr>
              <a:xfrm>
                <a:off x="3883021" y="4237036"/>
                <a:ext cx="3388636" cy="1272311"/>
              </a:xfrm>
              <a:prstGeom prst="rect">
                <a:avLst/>
              </a:prstGeom>
              <a:grp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500" b="0" i="0" u="none" strike="noStrike" kern="1200" cap="none" spc="0" normalizeH="0" baseline="0" noProof="0" dirty="0">
                    <a:ln>
                      <a:noFill/>
                    </a:ln>
                    <a:solidFill>
                      <a:srgbClr val="FFFFFF">
                        <a:lumMod val="50000"/>
                        <a:lumOff val="50000"/>
                      </a:srgbClr>
                    </a:solidFill>
                    <a:effectLst/>
                    <a:uLnTx/>
                    <a:uFillTx/>
                    <a:latin typeface="Calibri"/>
                    <a:cs typeface="Arial"/>
                  </a:rPr>
                  <a:t> is a device that integrates one or several laboratory functions on a single integrated circuit (chip) of only millimeters to a few square centimeters to achieve automation</a:t>
                </a:r>
              </a:p>
            </p:txBody>
          </p:sp>
        </p:grpSp>
        <p:sp>
          <p:nvSpPr>
            <p:cNvPr id="130" name="Rectangle 11">
              <a:extLst>
                <a:ext uri="{FF2B5EF4-FFF2-40B4-BE49-F238E27FC236}">
                  <a16:creationId xmlns:a16="http://schemas.microsoft.com/office/drawing/2014/main" id="{5DDED6C4-0B59-4D46-BBEF-DC3046B798A4}"/>
                </a:ext>
              </a:extLst>
            </p:cNvPr>
            <p:cNvSpPr/>
            <p:nvPr/>
          </p:nvSpPr>
          <p:spPr>
            <a:xfrm>
              <a:off x="13258258" y="3328979"/>
              <a:ext cx="1116692" cy="1723774"/>
            </a:xfrm>
            <a:prstGeom prst="rect">
              <a:avLst/>
            </a:prstGeom>
            <a:grpFill/>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rPr>
                <a:t>1</a:t>
              </a:r>
            </a:p>
          </p:txBody>
        </p:sp>
      </p:grpSp>
      <p:grpSp>
        <p:nvGrpSpPr>
          <p:cNvPr id="133" name="Group 14">
            <a:extLst>
              <a:ext uri="{FF2B5EF4-FFF2-40B4-BE49-F238E27FC236}">
                <a16:creationId xmlns:a16="http://schemas.microsoft.com/office/drawing/2014/main" id="{8AEBBFFC-81D3-4C1C-B19D-7E2115FA8809}"/>
              </a:ext>
            </a:extLst>
          </p:cNvPr>
          <p:cNvGrpSpPr/>
          <p:nvPr/>
        </p:nvGrpSpPr>
        <p:grpSpPr>
          <a:xfrm>
            <a:off x="6167512" y="2347634"/>
            <a:ext cx="2256279" cy="962112"/>
            <a:chOff x="12944548" y="3032012"/>
            <a:chExt cx="6017528" cy="2565967"/>
          </a:xfrm>
          <a:solidFill>
            <a:srgbClr val="172144"/>
          </a:solidFill>
        </p:grpSpPr>
        <p:sp>
          <p:nvSpPr>
            <p:cNvPr id="134" name="Rectangle: Rounded Corners 15">
              <a:extLst>
                <a:ext uri="{FF2B5EF4-FFF2-40B4-BE49-F238E27FC236}">
                  <a16:creationId xmlns:a16="http://schemas.microsoft.com/office/drawing/2014/main" id="{2ED660D2-06EF-408B-A574-49FA57556F5E}"/>
                </a:ext>
              </a:extLst>
            </p:cNvPr>
            <p:cNvSpPr/>
            <p:nvPr/>
          </p:nvSpPr>
          <p:spPr>
            <a:xfrm>
              <a:off x="12944548" y="3032012"/>
              <a:ext cx="6017528" cy="2565967"/>
            </a:xfrm>
            <a:prstGeom prst="roundRect">
              <a:avLst>
                <a:gd name="adj" fmla="val 6699"/>
              </a:avLst>
            </a:prstGeom>
            <a:grpFill/>
            <a:ln w="53975">
              <a:noFill/>
            </a:ln>
            <a:effectLst>
              <a:outerShdw blurRad="736600" dist="431800" dir="3660000" sx="91000" sy="91000" algn="tl" rotWithShape="0">
                <a:srgbClr val="377DFF">
                  <a:lumMod val="75000"/>
                  <a:alpha val="40000"/>
                </a:srgbClr>
              </a:outerShdw>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35" name="Group 16">
              <a:extLst>
                <a:ext uri="{FF2B5EF4-FFF2-40B4-BE49-F238E27FC236}">
                  <a16:creationId xmlns:a16="http://schemas.microsoft.com/office/drawing/2014/main" id="{37C011EE-CD5D-4B22-AF77-D05D0A893C96}"/>
                </a:ext>
              </a:extLst>
            </p:cNvPr>
            <p:cNvGrpSpPr/>
            <p:nvPr/>
          </p:nvGrpSpPr>
          <p:grpSpPr>
            <a:xfrm>
              <a:off x="14688658" y="3329039"/>
              <a:ext cx="4182033" cy="2006951"/>
              <a:chOff x="3883020" y="3329039"/>
              <a:chExt cx="4182033" cy="2006951"/>
            </a:xfrm>
            <a:grpFill/>
          </p:grpSpPr>
          <p:sp>
            <p:nvSpPr>
              <p:cNvPr id="137" name="TextBox 18">
                <a:extLst>
                  <a:ext uri="{FF2B5EF4-FFF2-40B4-BE49-F238E27FC236}">
                    <a16:creationId xmlns:a16="http://schemas.microsoft.com/office/drawing/2014/main" id="{44666991-9EBC-445F-8D8F-1E95707DC14A}"/>
                  </a:ext>
                </a:extLst>
              </p:cNvPr>
              <p:cNvSpPr txBox="1"/>
              <p:nvPr/>
            </p:nvSpPr>
            <p:spPr>
              <a:xfrm>
                <a:off x="3883020" y="3329039"/>
                <a:ext cx="4182033" cy="800323"/>
              </a:xfrm>
              <a:prstGeom prst="rect">
                <a:avLst/>
              </a:prstGeom>
              <a:grpFill/>
            </p:spPr>
            <p:txBody>
              <a:bodyPr wrap="none" rtlCol="0" anchor="ctr">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srgbClr val="FFFFFF">
                        <a:lumMod val="90000"/>
                        <a:lumOff val="10000"/>
                      </a:srgbClr>
                    </a:solidFill>
                    <a:effectLst/>
                    <a:uLnTx/>
                    <a:uFillTx/>
                    <a:latin typeface="Century Gothic"/>
                    <a:cs typeface="Arial"/>
                  </a:rPr>
                  <a:t>High-Throughput</a:t>
                </a:r>
              </a:p>
            </p:txBody>
          </p:sp>
          <p:sp>
            <p:nvSpPr>
              <p:cNvPr id="138" name="TextBox 19">
                <a:extLst>
                  <a:ext uri="{FF2B5EF4-FFF2-40B4-BE49-F238E27FC236}">
                    <a16:creationId xmlns:a16="http://schemas.microsoft.com/office/drawing/2014/main" id="{95B3A02E-2498-42D4-A28E-9233DC540C3F}"/>
                  </a:ext>
                </a:extLst>
              </p:cNvPr>
              <p:cNvSpPr txBox="1"/>
              <p:nvPr/>
            </p:nvSpPr>
            <p:spPr>
              <a:xfrm>
                <a:off x="3933733" y="4063679"/>
                <a:ext cx="3388636" cy="1272311"/>
              </a:xfrm>
              <a:prstGeom prst="rect">
                <a:avLst/>
              </a:prstGeom>
              <a:grp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500" b="0" i="0" u="none" strike="noStrike" kern="1200" cap="none" spc="0" normalizeH="0" baseline="0" noProof="0" dirty="0">
                    <a:ln>
                      <a:noFill/>
                    </a:ln>
                    <a:solidFill>
                      <a:srgbClr val="FFFFFF">
                        <a:lumMod val="50000"/>
                        <a:lumOff val="50000"/>
                      </a:srgbClr>
                    </a:solidFill>
                    <a:effectLst/>
                    <a:uLnTx/>
                    <a:uFillTx/>
                    <a:latin typeface="Calibri"/>
                    <a:cs typeface="Arial"/>
                  </a:rPr>
                  <a:t>a technique that allows the execution of large numbers of experiments to be conducted in parallel while requiring less effort per experiment when compared to traditional means of experimentation</a:t>
                </a:r>
              </a:p>
            </p:txBody>
          </p:sp>
        </p:grpSp>
        <p:sp>
          <p:nvSpPr>
            <p:cNvPr id="136" name="Rectangle 17">
              <a:extLst>
                <a:ext uri="{FF2B5EF4-FFF2-40B4-BE49-F238E27FC236}">
                  <a16:creationId xmlns:a16="http://schemas.microsoft.com/office/drawing/2014/main" id="{689AAF50-E7DC-41E0-85D7-34530AE9F8A8}"/>
                </a:ext>
              </a:extLst>
            </p:cNvPr>
            <p:cNvSpPr/>
            <p:nvPr/>
          </p:nvSpPr>
          <p:spPr>
            <a:xfrm>
              <a:off x="13247569" y="3328979"/>
              <a:ext cx="1138066" cy="1723774"/>
            </a:xfrm>
            <a:prstGeom prst="rect">
              <a:avLst/>
            </a:prstGeom>
            <a:grpFill/>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rPr>
                <a:t>2</a:t>
              </a:r>
            </a:p>
          </p:txBody>
        </p:sp>
      </p:grpSp>
      <p:grpSp>
        <p:nvGrpSpPr>
          <p:cNvPr id="139" name="Group 20">
            <a:extLst>
              <a:ext uri="{FF2B5EF4-FFF2-40B4-BE49-F238E27FC236}">
                <a16:creationId xmlns:a16="http://schemas.microsoft.com/office/drawing/2014/main" id="{59227AEC-7C0B-4816-9C3D-FB2B4DCAA46C}"/>
              </a:ext>
            </a:extLst>
          </p:cNvPr>
          <p:cNvGrpSpPr/>
          <p:nvPr/>
        </p:nvGrpSpPr>
        <p:grpSpPr>
          <a:xfrm>
            <a:off x="3525551" y="3561653"/>
            <a:ext cx="2062427" cy="962112"/>
            <a:chOff x="9229798" y="6251462"/>
            <a:chExt cx="5500521" cy="2565967"/>
          </a:xfrm>
        </p:grpSpPr>
        <p:sp>
          <p:nvSpPr>
            <p:cNvPr id="140" name="Rectangle: Rounded Corners 21">
              <a:extLst>
                <a:ext uri="{FF2B5EF4-FFF2-40B4-BE49-F238E27FC236}">
                  <a16:creationId xmlns:a16="http://schemas.microsoft.com/office/drawing/2014/main" id="{51225D42-64B9-4EA5-93D7-F7BE64C1C3F6}"/>
                </a:ext>
              </a:extLst>
            </p:cNvPr>
            <p:cNvSpPr/>
            <p:nvPr/>
          </p:nvSpPr>
          <p:spPr>
            <a:xfrm>
              <a:off x="9229798" y="6251462"/>
              <a:ext cx="5500521" cy="2565967"/>
            </a:xfrm>
            <a:prstGeom prst="roundRect">
              <a:avLst>
                <a:gd name="adj" fmla="val 6699"/>
              </a:avLst>
            </a:prstGeom>
            <a:solidFill>
              <a:schemeClr val="bg1"/>
            </a:solidFill>
            <a:ln w="53975">
              <a:noFill/>
            </a:ln>
            <a:effectLst>
              <a:outerShdw blurRad="736600" dist="431800" dir="3660000" sx="91000" sy="91000" algn="tl" rotWithShape="0">
                <a:srgbClr val="377DFF">
                  <a:lumMod val="75000"/>
                  <a:alpha val="40000"/>
                </a:srgbClr>
              </a:outerShdw>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41" name="Group 22">
              <a:extLst>
                <a:ext uri="{FF2B5EF4-FFF2-40B4-BE49-F238E27FC236}">
                  <a16:creationId xmlns:a16="http://schemas.microsoft.com/office/drawing/2014/main" id="{AA74CAF2-D2E9-4E70-BBFA-9DFEB281A404}"/>
                </a:ext>
              </a:extLst>
            </p:cNvPr>
            <p:cNvGrpSpPr/>
            <p:nvPr/>
          </p:nvGrpSpPr>
          <p:grpSpPr>
            <a:xfrm>
              <a:off x="10973908" y="6548489"/>
              <a:ext cx="3388637" cy="1975095"/>
              <a:chOff x="3883020" y="3329039"/>
              <a:chExt cx="3388637" cy="1975095"/>
            </a:xfrm>
          </p:grpSpPr>
          <p:sp>
            <p:nvSpPr>
              <p:cNvPr id="143" name="TextBox 24">
                <a:extLst>
                  <a:ext uri="{FF2B5EF4-FFF2-40B4-BE49-F238E27FC236}">
                    <a16:creationId xmlns:a16="http://schemas.microsoft.com/office/drawing/2014/main" id="{AE315BA9-17D0-429A-951A-5E021C057D59}"/>
                  </a:ext>
                </a:extLst>
              </p:cNvPr>
              <p:cNvSpPr txBox="1"/>
              <p:nvPr/>
            </p:nvSpPr>
            <p:spPr>
              <a:xfrm>
                <a:off x="3883020" y="3329039"/>
                <a:ext cx="1351829" cy="800323"/>
              </a:xfrm>
              <a:prstGeom prst="rect">
                <a:avLst/>
              </a:prstGeom>
              <a:noFill/>
            </p:spPr>
            <p:txBody>
              <a:bodyPr wrap="none" rtlCol="0" anchor="ctr">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srgbClr val="FFFFFF">
                        <a:lumMod val="90000"/>
                        <a:lumOff val="10000"/>
                      </a:srgbClr>
                    </a:solidFill>
                    <a:effectLst/>
                    <a:uLnTx/>
                    <a:uFillTx/>
                    <a:latin typeface="Century Gothic"/>
                    <a:cs typeface="Arial"/>
                  </a:rPr>
                  <a:t>DoE</a:t>
                </a:r>
              </a:p>
            </p:txBody>
          </p:sp>
          <p:sp>
            <p:nvSpPr>
              <p:cNvPr id="144" name="TextBox 25">
                <a:extLst>
                  <a:ext uri="{FF2B5EF4-FFF2-40B4-BE49-F238E27FC236}">
                    <a16:creationId xmlns:a16="http://schemas.microsoft.com/office/drawing/2014/main" id="{7E929762-112D-4ADA-98E6-90870FB74FFC}"/>
                  </a:ext>
                </a:extLst>
              </p:cNvPr>
              <p:cNvSpPr txBox="1"/>
              <p:nvPr/>
            </p:nvSpPr>
            <p:spPr>
              <a:xfrm>
                <a:off x="3883020" y="4237035"/>
                <a:ext cx="3388637" cy="1067099"/>
              </a:xfrm>
              <a:prstGeom prst="rect">
                <a:avLst/>
              </a:prstGeom>
              <a:no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500" b="0" i="0" u="none" strike="noStrike" kern="1200" cap="none" spc="0" normalizeH="0" baseline="0" noProof="0" dirty="0">
                    <a:ln>
                      <a:noFill/>
                    </a:ln>
                    <a:solidFill>
                      <a:srgbClr val="FFFFFF">
                        <a:lumMod val="50000"/>
                        <a:lumOff val="50000"/>
                      </a:srgbClr>
                    </a:solidFill>
                    <a:effectLst/>
                    <a:uLnTx/>
                    <a:uFillTx/>
                    <a:latin typeface="Calibri"/>
                    <a:cs typeface="Arial"/>
                  </a:rPr>
                  <a:t>is the design of any task that aims to describe and explain the variation of information under conditions that are hypothesized to reflect the variation</a:t>
                </a:r>
              </a:p>
            </p:txBody>
          </p:sp>
        </p:grpSp>
        <p:sp>
          <p:nvSpPr>
            <p:cNvPr id="142" name="Rectangle 23">
              <a:extLst>
                <a:ext uri="{FF2B5EF4-FFF2-40B4-BE49-F238E27FC236}">
                  <a16:creationId xmlns:a16="http://schemas.microsoft.com/office/drawing/2014/main" id="{A05F5502-5B37-459A-93F9-6877F4F67F45}"/>
                </a:ext>
              </a:extLst>
            </p:cNvPr>
            <p:cNvSpPr/>
            <p:nvPr/>
          </p:nvSpPr>
          <p:spPr>
            <a:xfrm>
              <a:off x="9543511" y="6548429"/>
              <a:ext cx="1116689" cy="1723774"/>
            </a:xfrm>
            <a:prstGeom prst="rect">
              <a:avLst/>
            </a:prstGeom>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white"/>
                  </a:solidFill>
                  <a:effectLst/>
                  <a:uLnTx/>
                  <a:uFillTx/>
                  <a:latin typeface="Designball-Documents-01" pitchFamily="2" charset="0"/>
                  <a:ea typeface="Open Sans" panose="020B0606030504020204" pitchFamily="34" charset="0"/>
                  <a:cs typeface="Open Sans" panose="020B0606030504020204" pitchFamily="34" charset="0"/>
                </a:rPr>
                <a:t>3</a:t>
              </a:r>
            </a:p>
          </p:txBody>
        </p:sp>
      </p:grpSp>
      <p:grpSp>
        <p:nvGrpSpPr>
          <p:cNvPr id="145" name="Group 26">
            <a:extLst>
              <a:ext uri="{FF2B5EF4-FFF2-40B4-BE49-F238E27FC236}">
                <a16:creationId xmlns:a16="http://schemas.microsoft.com/office/drawing/2014/main" id="{432678FF-5E76-47FB-8C15-B3598FC76223}"/>
              </a:ext>
            </a:extLst>
          </p:cNvPr>
          <p:cNvGrpSpPr/>
          <p:nvPr/>
        </p:nvGrpSpPr>
        <p:grpSpPr>
          <a:xfrm>
            <a:off x="5846967" y="3561654"/>
            <a:ext cx="2278118" cy="962112"/>
            <a:chOff x="15421048" y="6251462"/>
            <a:chExt cx="6075773" cy="2565967"/>
          </a:xfrm>
        </p:grpSpPr>
        <p:sp>
          <p:nvSpPr>
            <p:cNvPr id="146" name="Rectangle: Rounded Corners 27">
              <a:extLst>
                <a:ext uri="{FF2B5EF4-FFF2-40B4-BE49-F238E27FC236}">
                  <a16:creationId xmlns:a16="http://schemas.microsoft.com/office/drawing/2014/main" id="{5AE649E3-4F09-43B0-B1E0-CCE4AEBA6C66}"/>
                </a:ext>
              </a:extLst>
            </p:cNvPr>
            <p:cNvSpPr/>
            <p:nvPr/>
          </p:nvSpPr>
          <p:spPr>
            <a:xfrm>
              <a:off x="15421048" y="6251462"/>
              <a:ext cx="6017528" cy="2565967"/>
            </a:xfrm>
            <a:prstGeom prst="roundRect">
              <a:avLst>
                <a:gd name="adj" fmla="val 6699"/>
              </a:avLst>
            </a:prstGeom>
            <a:solidFill>
              <a:srgbClr val="172144"/>
            </a:solidFill>
            <a:ln w="53975">
              <a:noFill/>
            </a:ln>
            <a:effectLst>
              <a:outerShdw blurRad="736600" dist="431800" dir="3660000" sx="91000" sy="91000" algn="tl" rotWithShape="0">
                <a:srgbClr val="377DFF">
                  <a:lumMod val="75000"/>
                  <a:alpha val="40000"/>
                </a:srgbClr>
              </a:outerShdw>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47" name="Group 28">
              <a:extLst>
                <a:ext uri="{FF2B5EF4-FFF2-40B4-BE49-F238E27FC236}">
                  <a16:creationId xmlns:a16="http://schemas.microsoft.com/office/drawing/2014/main" id="{A3009EA3-C9F1-47DF-937D-F40A5B601E94}"/>
                </a:ext>
              </a:extLst>
            </p:cNvPr>
            <p:cNvGrpSpPr/>
            <p:nvPr/>
          </p:nvGrpSpPr>
          <p:grpSpPr>
            <a:xfrm>
              <a:off x="17165158" y="6548489"/>
              <a:ext cx="4331663" cy="2204869"/>
              <a:chOff x="3883020" y="3329039"/>
              <a:chExt cx="4331663" cy="2204869"/>
            </a:xfrm>
          </p:grpSpPr>
          <p:sp>
            <p:nvSpPr>
              <p:cNvPr id="149" name="TextBox 30">
                <a:extLst>
                  <a:ext uri="{FF2B5EF4-FFF2-40B4-BE49-F238E27FC236}">
                    <a16:creationId xmlns:a16="http://schemas.microsoft.com/office/drawing/2014/main" id="{C5C761A4-557D-4EBB-8316-9FF7B78CA49B}"/>
                  </a:ext>
                </a:extLst>
              </p:cNvPr>
              <p:cNvSpPr txBox="1"/>
              <p:nvPr/>
            </p:nvSpPr>
            <p:spPr>
              <a:xfrm>
                <a:off x="3883020" y="3329039"/>
                <a:ext cx="4331663" cy="800323"/>
              </a:xfrm>
              <a:prstGeom prst="rect">
                <a:avLst/>
              </a:prstGeom>
              <a:noFill/>
            </p:spPr>
            <p:txBody>
              <a:bodyPr wrap="none" rtlCol="0" anchor="ctr">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srgbClr val="FFFFFF">
                        <a:lumMod val="90000"/>
                        <a:lumOff val="10000"/>
                      </a:srgbClr>
                    </a:solidFill>
                    <a:effectLst/>
                    <a:uLnTx/>
                    <a:uFillTx/>
                    <a:latin typeface="Century Gothic"/>
                    <a:cs typeface="Arial"/>
                  </a:rPr>
                  <a:t>CA Tracer design</a:t>
                </a:r>
              </a:p>
            </p:txBody>
          </p:sp>
          <p:sp>
            <p:nvSpPr>
              <p:cNvPr id="150" name="TextBox 31">
                <a:extLst>
                  <a:ext uri="{FF2B5EF4-FFF2-40B4-BE49-F238E27FC236}">
                    <a16:creationId xmlns:a16="http://schemas.microsoft.com/office/drawing/2014/main" id="{8C851B5E-20DD-4732-A8A0-7C4F9FB6031D}"/>
                  </a:ext>
                </a:extLst>
              </p:cNvPr>
              <p:cNvSpPr txBox="1"/>
              <p:nvPr/>
            </p:nvSpPr>
            <p:spPr>
              <a:xfrm>
                <a:off x="3943337" y="4056387"/>
                <a:ext cx="4061564" cy="1477521"/>
              </a:xfrm>
              <a:prstGeom prst="rect">
                <a:avLst/>
              </a:prstGeom>
              <a:no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500" b="0" i="0" u="none" strike="noStrike" kern="1200" cap="none" spc="0" normalizeH="0" baseline="0" noProof="0" dirty="0">
                    <a:ln>
                      <a:noFill/>
                    </a:ln>
                    <a:solidFill>
                      <a:srgbClr val="FFFFFF">
                        <a:lumMod val="50000"/>
                        <a:lumOff val="50000"/>
                      </a:srgbClr>
                    </a:solidFill>
                    <a:effectLst/>
                    <a:uLnTx/>
                    <a:uFillTx/>
                    <a:latin typeface="Calibri"/>
                    <a:cs typeface="Arial"/>
                  </a:rPr>
                  <a:t>includes finding, developing and analyzing medicines and related biological active compounds by computer methodologies. The use of CADD methodologies speeds up the early stages of chemical development while guiding and speeding up drug discovery</a:t>
                </a:r>
              </a:p>
            </p:txBody>
          </p:sp>
        </p:grpSp>
        <p:sp>
          <p:nvSpPr>
            <p:cNvPr id="148" name="Rectangle 29">
              <a:extLst>
                <a:ext uri="{FF2B5EF4-FFF2-40B4-BE49-F238E27FC236}">
                  <a16:creationId xmlns:a16="http://schemas.microsoft.com/office/drawing/2014/main" id="{820CFD36-66B0-437C-B49A-E44C9C195A8C}"/>
                </a:ext>
              </a:extLst>
            </p:cNvPr>
            <p:cNvSpPr/>
            <p:nvPr/>
          </p:nvSpPr>
          <p:spPr>
            <a:xfrm>
              <a:off x="15734758" y="6548429"/>
              <a:ext cx="1116690" cy="1723774"/>
            </a:xfrm>
            <a:prstGeom prst="rect">
              <a:avLst/>
            </a:prstGeom>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rPr>
                <a:t>4</a:t>
              </a:r>
            </a:p>
          </p:txBody>
        </p:sp>
      </p:grpSp>
      <p:sp>
        <p:nvSpPr>
          <p:cNvPr id="151" name="TextBox 32">
            <a:extLst>
              <a:ext uri="{FF2B5EF4-FFF2-40B4-BE49-F238E27FC236}">
                <a16:creationId xmlns:a16="http://schemas.microsoft.com/office/drawing/2014/main" id="{E6E4AA7D-FECD-49DE-930C-B060D902F462}"/>
              </a:ext>
            </a:extLst>
          </p:cNvPr>
          <p:cNvSpPr txBox="1"/>
          <p:nvPr/>
        </p:nvSpPr>
        <p:spPr>
          <a:xfrm>
            <a:off x="983788" y="2128756"/>
            <a:ext cx="2267779" cy="923330"/>
          </a:xfrm>
          <a:prstGeom prst="rect">
            <a:avLst/>
          </a:prstGeom>
          <a:noFill/>
        </p:spPr>
        <p:txBody>
          <a:bodyPr wrap="square" rtlCol="0" anchor="ctr">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FF">
                    <a:lumMod val="90000"/>
                    <a:lumOff val="10000"/>
                  </a:srgbClr>
                </a:solidFill>
                <a:effectLst/>
                <a:uLnTx/>
                <a:uFillTx/>
                <a:latin typeface="Century Gothic"/>
                <a:cs typeface="Arial"/>
              </a:rPr>
              <a:t>SHAPING THE FUTURE OF RADIOCHEMISTRY</a:t>
            </a:r>
          </a:p>
        </p:txBody>
      </p:sp>
      <p:pic>
        <p:nvPicPr>
          <p:cNvPr id="153" name="Grafik 7">
            <a:extLst>
              <a:ext uri="{FF2B5EF4-FFF2-40B4-BE49-F238E27FC236}">
                <a16:creationId xmlns:a16="http://schemas.microsoft.com/office/drawing/2014/main" id="{3E51B2CE-E5A5-4EA1-ACDF-5865ED8EF6AE}"/>
              </a:ext>
            </a:extLst>
          </p:cNvPr>
          <p:cNvPicPr>
            <a:picLocks noChangeAspect="1"/>
          </p:cNvPicPr>
          <p:nvPr/>
        </p:nvPicPr>
        <p:blipFill>
          <a:blip r:embed="rId3">
            <a:lum bright="100000" contrast="-86000"/>
          </a:blip>
          <a:stretch/>
        </p:blipFill>
        <p:spPr bwMode="auto">
          <a:xfrm>
            <a:off x="6901467" y="6002364"/>
            <a:ext cx="1881980" cy="548854"/>
          </a:xfrm>
          <a:prstGeom prst="rect">
            <a:avLst/>
          </a:prstGeom>
          <a:noFill/>
        </p:spPr>
      </p:pic>
      <p:sp>
        <p:nvSpPr>
          <p:cNvPr id="71" name="Rectangle 11">
            <a:extLst>
              <a:ext uri="{FF2B5EF4-FFF2-40B4-BE49-F238E27FC236}">
                <a16:creationId xmlns:a16="http://schemas.microsoft.com/office/drawing/2014/main" id="{A945F0CC-5A81-4791-B084-7BA2F2D75262}"/>
              </a:ext>
            </a:extLst>
          </p:cNvPr>
          <p:cNvSpPr/>
          <p:nvPr/>
        </p:nvSpPr>
        <p:spPr>
          <a:xfrm>
            <a:off x="945579" y="4987984"/>
            <a:ext cx="184731" cy="646331"/>
          </a:xfrm>
          <a:prstGeom prst="rect">
            <a:avLst/>
          </a:prstGeom>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endParaRPr>
          </a:p>
        </p:txBody>
      </p:sp>
      <p:pic>
        <p:nvPicPr>
          <p:cNvPr id="43" name="Grafik 42">
            <a:extLst>
              <a:ext uri="{FF2B5EF4-FFF2-40B4-BE49-F238E27FC236}">
                <a16:creationId xmlns:a16="http://schemas.microsoft.com/office/drawing/2014/main" id="{8F8A832B-C0F9-45E2-93CA-DC438E4D9240}"/>
              </a:ext>
            </a:extLst>
          </p:cNvPr>
          <p:cNvPicPr>
            <a:picLocks noChangeAspect="1"/>
          </p:cNvPicPr>
          <p:nvPr/>
        </p:nvPicPr>
        <p:blipFill>
          <a:blip r:embed="rId4"/>
          <a:stretch>
            <a:fillRect/>
          </a:stretch>
        </p:blipFill>
        <p:spPr>
          <a:xfrm>
            <a:off x="4040429" y="3563558"/>
            <a:ext cx="1026098" cy="1000762"/>
          </a:xfrm>
          <a:prstGeom prst="rect">
            <a:avLst/>
          </a:prstGeom>
          <a:ln>
            <a:noFill/>
          </a:ln>
          <a:effectLst>
            <a:softEdge rad="112500"/>
          </a:effectLst>
        </p:spPr>
      </p:pic>
    </p:spTree>
    <p:extLst>
      <p:ext uri="{BB962C8B-B14F-4D97-AF65-F5344CB8AC3E}">
        <p14:creationId xmlns:p14="http://schemas.microsoft.com/office/powerpoint/2010/main" val="372741891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grpId="0" nodeType="withEffect">
                                  <p:stCondLst>
                                    <p:cond delay="0"/>
                                  </p:stCondLst>
                                  <p:childTnLst>
                                    <p:animRot by="21600000">
                                      <p:cBhvr>
                                        <p:cTn id="6" dur="25500" fill="hold"/>
                                        <p:tgtEl>
                                          <p:spTgt spid="1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B4099C4-1BB6-443B-8748-1D2806264761}"/>
              </a:ext>
            </a:extLst>
          </p:cNvPr>
          <p:cNvSpPr>
            <a:spLocks noGrp="1"/>
          </p:cNvSpPr>
          <p:nvPr>
            <p:ph type="title"/>
          </p:nvPr>
        </p:nvSpPr>
        <p:spPr/>
        <p:txBody>
          <a:bodyPr/>
          <a:lstStyle/>
          <a:p>
            <a:endParaRPr lang="de-DE"/>
          </a:p>
        </p:txBody>
      </p:sp>
      <p:sp>
        <p:nvSpPr>
          <p:cNvPr id="3" name="Foliennummernplatzhalter 2">
            <a:extLst>
              <a:ext uri="{FF2B5EF4-FFF2-40B4-BE49-F238E27FC236}">
                <a16:creationId xmlns:a16="http://schemas.microsoft.com/office/drawing/2014/main" id="{B68E99AB-E973-488E-833F-12F59C77D7E7}"/>
              </a:ext>
            </a:extLst>
          </p:cNvPr>
          <p:cNvSpPr>
            <a:spLocks noGrp="1"/>
          </p:cNvSpPr>
          <p:nvPr>
            <p:ph type="sldNum" sz="quarter" idx="11"/>
          </p:nvPr>
        </p:nvSpPr>
        <p:spPr/>
        <p: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de-DE" sz="1200" b="0" i="0" u="none" strike="noStrike" kern="0" cap="none" spc="0" normalizeH="0" baseline="0" noProof="0">
                <a:ln>
                  <a:noFill/>
                </a:ln>
                <a:solidFill>
                  <a:srgbClr val="023D6B"/>
                </a:solidFill>
                <a:effectLst/>
                <a:uLnTx/>
                <a:uFillTx/>
                <a:latin typeface="Arial"/>
                <a:cs typeface="Arial"/>
              </a:rPr>
              <a:t>Seite </a:t>
            </a:r>
            <a:fld id="{A52F4D17-1AD6-42D9-B93A-EB002C62F438}" type="slidenum">
              <a:rPr kumimoji="0" lang="de-DE" sz="1200" b="0" i="0" u="none" strike="noStrike" kern="0" cap="none" spc="0" normalizeH="0" baseline="0" noProof="0" smtClean="0">
                <a:ln>
                  <a:noFill/>
                </a:ln>
                <a:solidFill>
                  <a:srgbClr val="023D6B"/>
                </a:solidFill>
                <a:effectLst/>
                <a:uLnTx/>
                <a:uFillTx/>
                <a:latin typeface="Arial"/>
                <a:cs typeface="Arial"/>
              </a:rPr>
              <a:pPr marL="0" marR="0" lvl="0" indent="0" algn="l" defTabSz="914400" eaLnBrk="1" fontAlgn="auto" latinLnBrk="0" hangingPunct="1">
                <a:lnSpc>
                  <a:spcPct val="100000"/>
                </a:lnSpc>
                <a:spcBef>
                  <a:spcPts val="0"/>
                </a:spcBef>
                <a:spcAft>
                  <a:spcPts val="0"/>
                </a:spcAft>
                <a:buClrTx/>
                <a:buSzTx/>
                <a:buFontTx/>
                <a:buNone/>
                <a:tabLst/>
                <a:defRPr/>
              </a:pPr>
              <a:t>31</a:t>
            </a:fld>
            <a:endParaRPr kumimoji="0" lang="de-DE" sz="1200" b="0" i="0" u="none" strike="noStrike" kern="0" cap="none" spc="0" normalizeH="0" baseline="0" noProof="0">
              <a:ln>
                <a:noFill/>
              </a:ln>
              <a:solidFill>
                <a:srgbClr val="023D6B"/>
              </a:solidFill>
              <a:effectLst/>
              <a:uLnTx/>
              <a:uFillTx/>
              <a:latin typeface="Arial"/>
              <a:cs typeface="Arial"/>
            </a:endParaRPr>
          </a:p>
        </p:txBody>
      </p:sp>
      <p:sp>
        <p:nvSpPr>
          <p:cNvPr id="4" name="Textplatzhalter 3">
            <a:extLst>
              <a:ext uri="{FF2B5EF4-FFF2-40B4-BE49-F238E27FC236}">
                <a16:creationId xmlns:a16="http://schemas.microsoft.com/office/drawing/2014/main" id="{4C28A2AE-4973-4A0D-BB03-DDF627E72A81}"/>
              </a:ext>
            </a:extLst>
          </p:cNvPr>
          <p:cNvSpPr>
            <a:spLocks noGrp="1"/>
          </p:cNvSpPr>
          <p:nvPr>
            <p:ph type="body" sz="quarter" idx="12"/>
          </p:nvPr>
        </p:nvSpPr>
        <p:spPr/>
        <p:txBody>
          <a:bodyPr/>
          <a:lstStyle/>
          <a:p>
            <a:endParaRPr lang="de-DE"/>
          </a:p>
        </p:txBody>
      </p:sp>
      <p:sp>
        <p:nvSpPr>
          <p:cNvPr id="6" name="Rechteck 5">
            <a:extLst>
              <a:ext uri="{FF2B5EF4-FFF2-40B4-BE49-F238E27FC236}">
                <a16:creationId xmlns:a16="http://schemas.microsoft.com/office/drawing/2014/main" id="{43F1622D-B4E3-417F-A3EA-182B285D7E71}"/>
              </a:ext>
            </a:extLst>
          </p:cNvPr>
          <p:cNvSpPr/>
          <p:nvPr/>
        </p:nvSpPr>
        <p:spPr bwMode="auto">
          <a:xfrm>
            <a:off x="-108520" y="-9670"/>
            <a:ext cx="9433048" cy="6967062"/>
          </a:xfrm>
          <a:prstGeom prst="rect">
            <a:avLst/>
          </a:prstGeom>
          <a:solidFill>
            <a:srgbClr val="17214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prstClr val="white"/>
              </a:solidFill>
              <a:effectLst/>
              <a:uLnTx/>
              <a:uFillTx/>
              <a:latin typeface="Arial"/>
              <a:cs typeface="Arial"/>
            </a:endParaRPr>
          </a:p>
        </p:txBody>
      </p:sp>
      <p:grpSp>
        <p:nvGrpSpPr>
          <p:cNvPr id="7" name="Group 2">
            <a:extLst>
              <a:ext uri="{FF2B5EF4-FFF2-40B4-BE49-F238E27FC236}">
                <a16:creationId xmlns:a16="http://schemas.microsoft.com/office/drawing/2014/main" id="{D1B37499-F033-4FA0-87E5-E1CC9A2A96CB}"/>
              </a:ext>
            </a:extLst>
          </p:cNvPr>
          <p:cNvGrpSpPr/>
          <p:nvPr/>
        </p:nvGrpSpPr>
        <p:grpSpPr>
          <a:xfrm>
            <a:off x="-2340768" y="649335"/>
            <a:ext cx="11528640" cy="5649052"/>
            <a:chOff x="419264" y="5162164"/>
            <a:chExt cx="5777642" cy="2620742"/>
          </a:xfrm>
        </p:grpSpPr>
        <p:sp>
          <p:nvSpPr>
            <p:cNvPr id="8" name="Freeform: Shape 3">
              <a:extLst>
                <a:ext uri="{FF2B5EF4-FFF2-40B4-BE49-F238E27FC236}">
                  <a16:creationId xmlns:a16="http://schemas.microsoft.com/office/drawing/2014/main" id="{9F66663B-2630-4153-BE7A-D8A492E4D8B6}"/>
                </a:ext>
              </a:extLst>
            </p:cNvPr>
            <p:cNvSpPr/>
            <p:nvPr/>
          </p:nvSpPr>
          <p:spPr>
            <a:xfrm>
              <a:off x="918950" y="5648013"/>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9" name="Freeform: Shape 4">
              <a:extLst>
                <a:ext uri="{FF2B5EF4-FFF2-40B4-BE49-F238E27FC236}">
                  <a16:creationId xmlns:a16="http://schemas.microsoft.com/office/drawing/2014/main" id="{6EC73AA0-64FC-4E32-A12B-73A7AA3F3F14}"/>
                </a:ext>
              </a:extLst>
            </p:cNvPr>
            <p:cNvSpPr/>
            <p:nvPr/>
          </p:nvSpPr>
          <p:spPr>
            <a:xfrm>
              <a:off x="3419109" y="5888197"/>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0" name="Freeform: Shape 5">
              <a:extLst>
                <a:ext uri="{FF2B5EF4-FFF2-40B4-BE49-F238E27FC236}">
                  <a16:creationId xmlns:a16="http://schemas.microsoft.com/office/drawing/2014/main" id="{1BB8A4FD-7305-42B6-BD44-FE9E5D689B82}"/>
                </a:ext>
              </a:extLst>
            </p:cNvPr>
            <p:cNvSpPr/>
            <p:nvPr/>
          </p:nvSpPr>
          <p:spPr>
            <a:xfrm>
              <a:off x="5597208" y="6223825"/>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1" name="Freeform: Shape 6">
              <a:extLst>
                <a:ext uri="{FF2B5EF4-FFF2-40B4-BE49-F238E27FC236}">
                  <a16:creationId xmlns:a16="http://schemas.microsoft.com/office/drawing/2014/main" id="{0FC6AC1F-B39E-425C-AFDC-337F825914EF}"/>
                </a:ext>
              </a:extLst>
            </p:cNvPr>
            <p:cNvSpPr/>
            <p:nvPr/>
          </p:nvSpPr>
          <p:spPr>
            <a:xfrm>
              <a:off x="4249045" y="5913505"/>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EA1149"/>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2" name="Freeform: Shape 7">
              <a:extLst>
                <a:ext uri="{FF2B5EF4-FFF2-40B4-BE49-F238E27FC236}">
                  <a16:creationId xmlns:a16="http://schemas.microsoft.com/office/drawing/2014/main" id="{D2413AD8-DADF-4DDD-A9F3-13BCCDD839B4}"/>
                </a:ext>
              </a:extLst>
            </p:cNvPr>
            <p:cNvSpPr/>
            <p:nvPr/>
          </p:nvSpPr>
          <p:spPr>
            <a:xfrm>
              <a:off x="2076123" y="5841033"/>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3" name="Freeform: Shape 8">
              <a:extLst>
                <a:ext uri="{FF2B5EF4-FFF2-40B4-BE49-F238E27FC236}">
                  <a16:creationId xmlns:a16="http://schemas.microsoft.com/office/drawing/2014/main" id="{6DD61983-F6D1-40BB-99BD-6CC16B9F3220}"/>
                </a:ext>
              </a:extLst>
            </p:cNvPr>
            <p:cNvSpPr/>
            <p:nvPr/>
          </p:nvSpPr>
          <p:spPr>
            <a:xfrm>
              <a:off x="487201" y="7143588"/>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4" name="Freeform: Shape 9">
              <a:extLst>
                <a:ext uri="{FF2B5EF4-FFF2-40B4-BE49-F238E27FC236}">
                  <a16:creationId xmlns:a16="http://schemas.microsoft.com/office/drawing/2014/main" id="{8DF1C6DE-7037-446F-A573-01DB28B0938A}"/>
                </a:ext>
              </a:extLst>
            </p:cNvPr>
            <p:cNvSpPr/>
            <p:nvPr/>
          </p:nvSpPr>
          <p:spPr>
            <a:xfrm>
              <a:off x="3866591" y="5297735"/>
              <a:ext cx="47367" cy="47367"/>
            </a:xfrm>
            <a:custGeom>
              <a:avLst/>
              <a:gdLst>
                <a:gd name="connsiteX0" fmla="*/ 50683 w 47366"/>
                <a:gd name="connsiteY0" fmla="*/ 25341 h 47366"/>
                <a:gd name="connsiteX1" fmla="*/ 25342 w 47366"/>
                <a:gd name="connsiteY1" fmla="*/ 50683 h 47366"/>
                <a:gd name="connsiteX2" fmla="*/ 0 w 47366"/>
                <a:gd name="connsiteY2" fmla="*/ 25341 h 47366"/>
                <a:gd name="connsiteX3" fmla="*/ 25342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2" y="50683"/>
                  </a:cubicBezTo>
                  <a:cubicBezTo>
                    <a:pt x="11346" y="50683"/>
                    <a:pt x="0" y="39337"/>
                    <a:pt x="0" y="25341"/>
                  </a:cubicBezTo>
                  <a:cubicBezTo>
                    <a:pt x="0" y="11346"/>
                    <a:pt x="11346" y="0"/>
                    <a:pt x="25342"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5" name="Freeform: Shape 10">
              <a:extLst>
                <a:ext uri="{FF2B5EF4-FFF2-40B4-BE49-F238E27FC236}">
                  <a16:creationId xmlns:a16="http://schemas.microsoft.com/office/drawing/2014/main" id="{8B189007-3491-456B-A349-B86E02846281}"/>
                </a:ext>
              </a:extLst>
            </p:cNvPr>
            <p:cNvSpPr/>
            <p:nvPr/>
          </p:nvSpPr>
          <p:spPr>
            <a:xfrm>
              <a:off x="5029042" y="5577876"/>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6" name="Freeform: Shape 11">
              <a:extLst>
                <a:ext uri="{FF2B5EF4-FFF2-40B4-BE49-F238E27FC236}">
                  <a16:creationId xmlns:a16="http://schemas.microsoft.com/office/drawing/2014/main" id="{E092F829-57EB-47DB-8BC5-911E2D88A7FE}"/>
                </a:ext>
              </a:extLst>
            </p:cNvPr>
            <p:cNvSpPr/>
            <p:nvPr/>
          </p:nvSpPr>
          <p:spPr>
            <a:xfrm>
              <a:off x="1542163" y="6644240"/>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7" name="Freeform: Shape 12">
              <a:extLst>
                <a:ext uri="{FF2B5EF4-FFF2-40B4-BE49-F238E27FC236}">
                  <a16:creationId xmlns:a16="http://schemas.microsoft.com/office/drawing/2014/main" id="{9808E6CE-6A04-4C84-971E-EF02EA8F2CE0}"/>
                </a:ext>
              </a:extLst>
            </p:cNvPr>
            <p:cNvSpPr/>
            <p:nvPr/>
          </p:nvSpPr>
          <p:spPr>
            <a:xfrm>
              <a:off x="2582340" y="7482904"/>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4" y="20435"/>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8" name="Freeform: Shape 13">
              <a:extLst>
                <a:ext uri="{FF2B5EF4-FFF2-40B4-BE49-F238E27FC236}">
                  <a16:creationId xmlns:a16="http://schemas.microsoft.com/office/drawing/2014/main" id="{ED4AB648-ACD0-48C8-89F6-0AF1FBD2847F}"/>
                </a:ext>
              </a:extLst>
            </p:cNvPr>
            <p:cNvSpPr/>
            <p:nvPr/>
          </p:nvSpPr>
          <p:spPr>
            <a:xfrm>
              <a:off x="1504371" y="6304823"/>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19" name="Freeform: Shape 14">
              <a:extLst>
                <a:ext uri="{FF2B5EF4-FFF2-40B4-BE49-F238E27FC236}">
                  <a16:creationId xmlns:a16="http://schemas.microsoft.com/office/drawing/2014/main" id="{D8AD53CD-F927-4B49-AFFA-59B386FF61D1}"/>
                </a:ext>
              </a:extLst>
            </p:cNvPr>
            <p:cNvSpPr/>
            <p:nvPr/>
          </p:nvSpPr>
          <p:spPr>
            <a:xfrm>
              <a:off x="2720516" y="6162282"/>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0" name="Freeform: Shape 15">
              <a:extLst>
                <a:ext uri="{FF2B5EF4-FFF2-40B4-BE49-F238E27FC236}">
                  <a16:creationId xmlns:a16="http://schemas.microsoft.com/office/drawing/2014/main" id="{DA12D0EB-5F45-4B36-BE05-772B6C2C6969}"/>
                </a:ext>
              </a:extLst>
            </p:cNvPr>
            <p:cNvSpPr/>
            <p:nvPr/>
          </p:nvSpPr>
          <p:spPr>
            <a:xfrm>
              <a:off x="2081029" y="6913115"/>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1" name="Freeform: Shape 16">
              <a:extLst>
                <a:ext uri="{FF2B5EF4-FFF2-40B4-BE49-F238E27FC236}">
                  <a16:creationId xmlns:a16="http://schemas.microsoft.com/office/drawing/2014/main" id="{A709BED4-923F-4684-8D69-0E604AE12B58}"/>
                </a:ext>
              </a:extLst>
            </p:cNvPr>
            <p:cNvSpPr/>
            <p:nvPr/>
          </p:nvSpPr>
          <p:spPr>
            <a:xfrm>
              <a:off x="419264" y="5734525"/>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5A0FEA"/>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2" name="Freeform: Shape 17">
              <a:extLst>
                <a:ext uri="{FF2B5EF4-FFF2-40B4-BE49-F238E27FC236}">
                  <a16:creationId xmlns:a16="http://schemas.microsoft.com/office/drawing/2014/main" id="{894972F5-9DA2-4F5F-943E-CDD6280D1DA6}"/>
                </a:ext>
              </a:extLst>
            </p:cNvPr>
            <p:cNvSpPr/>
            <p:nvPr/>
          </p:nvSpPr>
          <p:spPr>
            <a:xfrm>
              <a:off x="452657" y="7604637"/>
              <a:ext cx="20300" cy="20300"/>
            </a:xfrm>
            <a:custGeom>
              <a:avLst/>
              <a:gdLst>
                <a:gd name="connsiteX0" fmla="*/ 20435 w 20300"/>
                <a:gd name="connsiteY0" fmla="*/ 10218 h 20300"/>
                <a:gd name="connsiteX1" fmla="*/ 10218 w 20300"/>
                <a:gd name="connsiteY1" fmla="*/ 20436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6"/>
                    <a:pt x="10218" y="20436"/>
                  </a:cubicBezTo>
                  <a:cubicBezTo>
                    <a:pt x="4575" y="20436"/>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3" name="Freeform: Shape 18">
              <a:extLst>
                <a:ext uri="{FF2B5EF4-FFF2-40B4-BE49-F238E27FC236}">
                  <a16:creationId xmlns:a16="http://schemas.microsoft.com/office/drawing/2014/main" id="{03D3DEFE-ACAF-4FFC-9E3F-752C93E93B07}"/>
                </a:ext>
              </a:extLst>
            </p:cNvPr>
            <p:cNvSpPr/>
            <p:nvPr/>
          </p:nvSpPr>
          <p:spPr>
            <a:xfrm>
              <a:off x="1732172" y="5663137"/>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5A0FEA"/>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4" name="Freeform: Shape 19">
              <a:extLst>
                <a:ext uri="{FF2B5EF4-FFF2-40B4-BE49-F238E27FC236}">
                  <a16:creationId xmlns:a16="http://schemas.microsoft.com/office/drawing/2014/main" id="{59756C7E-A162-4F28-B704-99D16D33259D}"/>
                </a:ext>
              </a:extLst>
            </p:cNvPr>
            <p:cNvSpPr/>
            <p:nvPr/>
          </p:nvSpPr>
          <p:spPr>
            <a:xfrm>
              <a:off x="5079724" y="6577893"/>
              <a:ext cx="20300" cy="20300"/>
            </a:xfrm>
            <a:custGeom>
              <a:avLst/>
              <a:gdLst>
                <a:gd name="connsiteX0" fmla="*/ 20436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6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6" y="10218"/>
                  </a:moveTo>
                  <a:cubicBezTo>
                    <a:pt x="20436" y="15861"/>
                    <a:pt x="15861" y="20435"/>
                    <a:pt x="10218" y="20435"/>
                  </a:cubicBezTo>
                  <a:cubicBezTo>
                    <a:pt x="4575" y="20435"/>
                    <a:pt x="0" y="15861"/>
                    <a:pt x="0" y="10218"/>
                  </a:cubicBezTo>
                  <a:cubicBezTo>
                    <a:pt x="0" y="4575"/>
                    <a:pt x="4575" y="0"/>
                    <a:pt x="10218" y="0"/>
                  </a:cubicBezTo>
                  <a:cubicBezTo>
                    <a:pt x="15861" y="0"/>
                    <a:pt x="20436" y="4575"/>
                    <a:pt x="20436" y="10218"/>
                  </a:cubicBezTo>
                  <a:close/>
                </a:path>
              </a:pathLst>
            </a:custGeom>
            <a:solidFill>
              <a:srgbClr val="5A0FEA"/>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5" name="Freeform: Shape 20">
              <a:extLst>
                <a:ext uri="{FF2B5EF4-FFF2-40B4-BE49-F238E27FC236}">
                  <a16:creationId xmlns:a16="http://schemas.microsoft.com/office/drawing/2014/main" id="{97BBF4AA-E426-4AAA-97AD-CFA9DC213343}"/>
                </a:ext>
              </a:extLst>
            </p:cNvPr>
            <p:cNvSpPr/>
            <p:nvPr/>
          </p:nvSpPr>
          <p:spPr>
            <a:xfrm>
              <a:off x="4927711" y="7406542"/>
              <a:ext cx="20300" cy="20300"/>
            </a:xfrm>
            <a:custGeom>
              <a:avLst/>
              <a:gdLst>
                <a:gd name="connsiteX0" fmla="*/ 20435 w 20300"/>
                <a:gd name="connsiteY0" fmla="*/ 10218 h 20300"/>
                <a:gd name="connsiteX1" fmla="*/ 10218 w 20300"/>
                <a:gd name="connsiteY1" fmla="*/ 20436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6"/>
                    <a:pt x="10218" y="20436"/>
                  </a:cubicBezTo>
                  <a:cubicBezTo>
                    <a:pt x="4575" y="20436"/>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6" name="Freeform: Shape 21">
              <a:extLst>
                <a:ext uri="{FF2B5EF4-FFF2-40B4-BE49-F238E27FC236}">
                  <a16:creationId xmlns:a16="http://schemas.microsoft.com/office/drawing/2014/main" id="{FE13FC73-0CF8-4C59-B8D8-F81B95D4DE45}"/>
                </a:ext>
              </a:extLst>
            </p:cNvPr>
            <p:cNvSpPr/>
            <p:nvPr/>
          </p:nvSpPr>
          <p:spPr>
            <a:xfrm>
              <a:off x="6176606" y="7762606"/>
              <a:ext cx="20300" cy="20300"/>
            </a:xfrm>
            <a:custGeom>
              <a:avLst/>
              <a:gdLst>
                <a:gd name="connsiteX0" fmla="*/ 20435 w 20300"/>
                <a:gd name="connsiteY0" fmla="*/ 10218 h 20300"/>
                <a:gd name="connsiteX1" fmla="*/ 10218 w 20300"/>
                <a:gd name="connsiteY1" fmla="*/ 20436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6"/>
                    <a:pt x="10218" y="20436"/>
                  </a:cubicBezTo>
                  <a:cubicBezTo>
                    <a:pt x="4575" y="20436"/>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7" name="Freeform: Shape 22">
              <a:extLst>
                <a:ext uri="{FF2B5EF4-FFF2-40B4-BE49-F238E27FC236}">
                  <a16:creationId xmlns:a16="http://schemas.microsoft.com/office/drawing/2014/main" id="{8C80EBEC-30A4-442E-8270-1EA998B712B7}"/>
                </a:ext>
              </a:extLst>
            </p:cNvPr>
            <p:cNvSpPr/>
            <p:nvPr/>
          </p:nvSpPr>
          <p:spPr>
            <a:xfrm>
              <a:off x="1466342" y="5223911"/>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EA1149"/>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8" name="Freeform: Shape 23">
              <a:extLst>
                <a:ext uri="{FF2B5EF4-FFF2-40B4-BE49-F238E27FC236}">
                  <a16:creationId xmlns:a16="http://schemas.microsoft.com/office/drawing/2014/main" id="{DAFC8F15-D114-4534-A7C9-AEA4AAA7CE94}"/>
                </a:ext>
              </a:extLst>
            </p:cNvPr>
            <p:cNvSpPr/>
            <p:nvPr/>
          </p:nvSpPr>
          <p:spPr>
            <a:xfrm>
              <a:off x="3653237" y="6643259"/>
              <a:ext cx="20300" cy="20300"/>
            </a:xfrm>
            <a:custGeom>
              <a:avLst/>
              <a:gdLst>
                <a:gd name="connsiteX0" fmla="*/ 20436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6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6" y="10218"/>
                  </a:moveTo>
                  <a:cubicBezTo>
                    <a:pt x="20436" y="15861"/>
                    <a:pt x="15861" y="20435"/>
                    <a:pt x="10218" y="20435"/>
                  </a:cubicBezTo>
                  <a:cubicBezTo>
                    <a:pt x="4575" y="20435"/>
                    <a:pt x="0" y="15861"/>
                    <a:pt x="0" y="10218"/>
                  </a:cubicBezTo>
                  <a:cubicBezTo>
                    <a:pt x="0" y="4575"/>
                    <a:pt x="4575" y="0"/>
                    <a:pt x="10218" y="0"/>
                  </a:cubicBezTo>
                  <a:cubicBezTo>
                    <a:pt x="15861" y="0"/>
                    <a:pt x="20436" y="4575"/>
                    <a:pt x="20436"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29" name="Freeform: Shape 24">
              <a:extLst>
                <a:ext uri="{FF2B5EF4-FFF2-40B4-BE49-F238E27FC236}">
                  <a16:creationId xmlns:a16="http://schemas.microsoft.com/office/drawing/2014/main" id="{C456473A-848A-4F23-B250-9B1EB9F6B79C}"/>
                </a:ext>
              </a:extLst>
            </p:cNvPr>
            <p:cNvSpPr/>
            <p:nvPr/>
          </p:nvSpPr>
          <p:spPr>
            <a:xfrm>
              <a:off x="4212505" y="5620946"/>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0" name="Freeform: Shape 25">
              <a:extLst>
                <a:ext uri="{FF2B5EF4-FFF2-40B4-BE49-F238E27FC236}">
                  <a16:creationId xmlns:a16="http://schemas.microsoft.com/office/drawing/2014/main" id="{F1B6F1F5-E5AF-4DB4-9903-2D33A5F8C8BC}"/>
                </a:ext>
              </a:extLst>
            </p:cNvPr>
            <p:cNvSpPr/>
            <p:nvPr/>
          </p:nvSpPr>
          <p:spPr>
            <a:xfrm>
              <a:off x="452657" y="5162164"/>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5"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1" name="Freeform: Shape 26">
              <a:extLst>
                <a:ext uri="{FF2B5EF4-FFF2-40B4-BE49-F238E27FC236}">
                  <a16:creationId xmlns:a16="http://schemas.microsoft.com/office/drawing/2014/main" id="{1B1345DC-3EF1-4AC6-8A73-4497D2C435D7}"/>
                </a:ext>
              </a:extLst>
            </p:cNvPr>
            <p:cNvSpPr/>
            <p:nvPr/>
          </p:nvSpPr>
          <p:spPr>
            <a:xfrm>
              <a:off x="5874236" y="5323076"/>
              <a:ext cx="20300" cy="20300"/>
            </a:xfrm>
            <a:custGeom>
              <a:avLst/>
              <a:gdLst>
                <a:gd name="connsiteX0" fmla="*/ 20435 w 20300"/>
                <a:gd name="connsiteY0" fmla="*/ 10218 h 20300"/>
                <a:gd name="connsiteX1" fmla="*/ 10218 w 20300"/>
                <a:gd name="connsiteY1" fmla="*/ 20435 h 20300"/>
                <a:gd name="connsiteX2" fmla="*/ 0 w 20300"/>
                <a:gd name="connsiteY2" fmla="*/ 10218 h 20300"/>
                <a:gd name="connsiteX3" fmla="*/ 10218 w 20300"/>
                <a:gd name="connsiteY3" fmla="*/ 0 h 20300"/>
                <a:gd name="connsiteX4" fmla="*/ 20435 w 20300"/>
                <a:gd name="connsiteY4" fmla="*/ 10218 h 20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0" h="20300">
                  <a:moveTo>
                    <a:pt x="20435" y="10218"/>
                  </a:moveTo>
                  <a:cubicBezTo>
                    <a:pt x="20435" y="15861"/>
                    <a:pt x="15861" y="20435"/>
                    <a:pt x="10218" y="20435"/>
                  </a:cubicBezTo>
                  <a:cubicBezTo>
                    <a:pt x="4575" y="20435"/>
                    <a:pt x="0" y="15861"/>
                    <a:pt x="0" y="10218"/>
                  </a:cubicBezTo>
                  <a:cubicBezTo>
                    <a:pt x="0" y="4575"/>
                    <a:pt x="4574" y="0"/>
                    <a:pt x="10218" y="0"/>
                  </a:cubicBezTo>
                  <a:cubicBezTo>
                    <a:pt x="15861" y="0"/>
                    <a:pt x="20435" y="4575"/>
                    <a:pt x="20435" y="10218"/>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2" name="Freeform: Shape 27">
              <a:extLst>
                <a:ext uri="{FF2B5EF4-FFF2-40B4-BE49-F238E27FC236}">
                  <a16:creationId xmlns:a16="http://schemas.microsoft.com/office/drawing/2014/main" id="{18C92C03-E127-4559-BBB1-CBB7519F2EEE}"/>
                </a:ext>
              </a:extLst>
            </p:cNvPr>
            <p:cNvSpPr/>
            <p:nvPr/>
          </p:nvSpPr>
          <p:spPr>
            <a:xfrm>
              <a:off x="2467982" y="5473162"/>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3" name="Freeform: Shape 28">
              <a:extLst>
                <a:ext uri="{FF2B5EF4-FFF2-40B4-BE49-F238E27FC236}">
                  <a16:creationId xmlns:a16="http://schemas.microsoft.com/office/drawing/2014/main" id="{A3B6EB14-8756-4294-9855-A69041D76C1F}"/>
                </a:ext>
              </a:extLst>
            </p:cNvPr>
            <p:cNvSpPr/>
            <p:nvPr/>
          </p:nvSpPr>
          <p:spPr>
            <a:xfrm>
              <a:off x="2953019" y="6464923"/>
              <a:ext cx="47367" cy="47367"/>
            </a:xfrm>
            <a:custGeom>
              <a:avLst/>
              <a:gdLst>
                <a:gd name="connsiteX0" fmla="*/ 50682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3"/>
                    <a:pt x="25341" y="50683"/>
                  </a:cubicBezTo>
                  <a:cubicBezTo>
                    <a:pt x="11346" y="50683"/>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4" name="Freeform: Shape 29">
              <a:extLst>
                <a:ext uri="{FF2B5EF4-FFF2-40B4-BE49-F238E27FC236}">
                  <a16:creationId xmlns:a16="http://schemas.microsoft.com/office/drawing/2014/main" id="{6E9E9E13-D8EF-47AC-A4A7-871DE92262CD}"/>
                </a:ext>
              </a:extLst>
            </p:cNvPr>
            <p:cNvSpPr/>
            <p:nvPr/>
          </p:nvSpPr>
          <p:spPr>
            <a:xfrm>
              <a:off x="1076073" y="7220999"/>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5" name="Freeform: Shape 30">
              <a:extLst>
                <a:ext uri="{FF2B5EF4-FFF2-40B4-BE49-F238E27FC236}">
                  <a16:creationId xmlns:a16="http://schemas.microsoft.com/office/drawing/2014/main" id="{D947D2BC-72CA-46DA-AC77-854D6E10BA1F}"/>
                </a:ext>
              </a:extLst>
            </p:cNvPr>
            <p:cNvSpPr/>
            <p:nvPr/>
          </p:nvSpPr>
          <p:spPr>
            <a:xfrm>
              <a:off x="711145" y="6439615"/>
              <a:ext cx="47367" cy="47367"/>
            </a:xfrm>
            <a:custGeom>
              <a:avLst/>
              <a:gdLst>
                <a:gd name="connsiteX0" fmla="*/ 50683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2"/>
                    <a:pt x="25341" y="50682"/>
                  </a:cubicBezTo>
                  <a:cubicBezTo>
                    <a:pt x="11346" y="50682"/>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6" name="Freeform: Shape 31">
              <a:extLst>
                <a:ext uri="{FF2B5EF4-FFF2-40B4-BE49-F238E27FC236}">
                  <a16:creationId xmlns:a16="http://schemas.microsoft.com/office/drawing/2014/main" id="{80CDBD03-7413-491B-ABEC-A32FAB30E335}"/>
                </a:ext>
              </a:extLst>
            </p:cNvPr>
            <p:cNvSpPr/>
            <p:nvPr/>
          </p:nvSpPr>
          <p:spPr>
            <a:xfrm>
              <a:off x="4003752" y="7366111"/>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7" name="Freeform: Shape 32">
              <a:extLst>
                <a:ext uri="{FF2B5EF4-FFF2-40B4-BE49-F238E27FC236}">
                  <a16:creationId xmlns:a16="http://schemas.microsoft.com/office/drawing/2014/main" id="{860786C9-E5C5-4063-BF5D-CB93D10070DC}"/>
                </a:ext>
              </a:extLst>
            </p:cNvPr>
            <p:cNvSpPr/>
            <p:nvPr/>
          </p:nvSpPr>
          <p:spPr>
            <a:xfrm>
              <a:off x="4402243" y="6671578"/>
              <a:ext cx="47367" cy="47367"/>
            </a:xfrm>
            <a:custGeom>
              <a:avLst/>
              <a:gdLst>
                <a:gd name="connsiteX0" fmla="*/ 50683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3"/>
                    <a:pt x="25341" y="50683"/>
                  </a:cubicBezTo>
                  <a:cubicBezTo>
                    <a:pt x="11346" y="50683"/>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8" name="Freeform: Shape 33">
              <a:extLst>
                <a:ext uri="{FF2B5EF4-FFF2-40B4-BE49-F238E27FC236}">
                  <a16:creationId xmlns:a16="http://schemas.microsoft.com/office/drawing/2014/main" id="{86D7344A-C2BE-4EDE-96CD-1C0D3747F6C0}"/>
                </a:ext>
              </a:extLst>
            </p:cNvPr>
            <p:cNvSpPr/>
            <p:nvPr/>
          </p:nvSpPr>
          <p:spPr>
            <a:xfrm>
              <a:off x="5848895" y="6948674"/>
              <a:ext cx="47367" cy="47367"/>
            </a:xfrm>
            <a:custGeom>
              <a:avLst/>
              <a:gdLst>
                <a:gd name="connsiteX0" fmla="*/ 50682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2"/>
                    <a:pt x="25341" y="50682"/>
                  </a:cubicBezTo>
                  <a:cubicBezTo>
                    <a:pt x="11346" y="50682"/>
                    <a:pt x="0" y="39337"/>
                    <a:pt x="0" y="25341"/>
                  </a:cubicBezTo>
                  <a:cubicBezTo>
                    <a:pt x="0" y="11346"/>
                    <a:pt x="11346" y="0"/>
                    <a:pt x="25341" y="0"/>
                  </a:cubicBezTo>
                  <a:cubicBezTo>
                    <a:pt x="39337" y="0"/>
                    <a:pt x="50682" y="11346"/>
                    <a:pt x="50682" y="25341"/>
                  </a:cubicBezTo>
                  <a:close/>
                </a:path>
              </a:pathLst>
            </a:custGeom>
            <a:solidFill>
              <a:srgbClr val="FCB736"/>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39" name="Freeform: Shape 34">
              <a:extLst>
                <a:ext uri="{FF2B5EF4-FFF2-40B4-BE49-F238E27FC236}">
                  <a16:creationId xmlns:a16="http://schemas.microsoft.com/office/drawing/2014/main" id="{2987AD40-E72D-4CD0-A54B-D7DC4EF63BF9}"/>
                </a:ext>
              </a:extLst>
            </p:cNvPr>
            <p:cNvSpPr/>
            <p:nvPr/>
          </p:nvSpPr>
          <p:spPr>
            <a:xfrm>
              <a:off x="5532653" y="7376261"/>
              <a:ext cx="47367" cy="47367"/>
            </a:xfrm>
            <a:custGeom>
              <a:avLst/>
              <a:gdLst>
                <a:gd name="connsiteX0" fmla="*/ 50683 w 47366"/>
                <a:gd name="connsiteY0" fmla="*/ 25341 h 47366"/>
                <a:gd name="connsiteX1" fmla="*/ 25341 w 47366"/>
                <a:gd name="connsiteY1" fmla="*/ 50682 h 47366"/>
                <a:gd name="connsiteX2" fmla="*/ 0 w 47366"/>
                <a:gd name="connsiteY2" fmla="*/ 25341 h 47366"/>
                <a:gd name="connsiteX3" fmla="*/ 25341 w 47366"/>
                <a:gd name="connsiteY3" fmla="*/ 0 h 47366"/>
                <a:gd name="connsiteX4" fmla="*/ 50683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3" y="25341"/>
                  </a:moveTo>
                  <a:cubicBezTo>
                    <a:pt x="50683" y="39337"/>
                    <a:pt x="39337" y="50682"/>
                    <a:pt x="25341" y="50682"/>
                  </a:cubicBezTo>
                  <a:cubicBezTo>
                    <a:pt x="11346" y="50682"/>
                    <a:pt x="0" y="39337"/>
                    <a:pt x="0" y="25341"/>
                  </a:cubicBezTo>
                  <a:cubicBezTo>
                    <a:pt x="0" y="11346"/>
                    <a:pt x="11346" y="0"/>
                    <a:pt x="25341" y="0"/>
                  </a:cubicBezTo>
                  <a:cubicBezTo>
                    <a:pt x="39337" y="0"/>
                    <a:pt x="50683" y="11346"/>
                    <a:pt x="50683"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sp>
          <p:nvSpPr>
            <p:cNvPr id="40" name="Freeform: Shape 35">
              <a:extLst>
                <a:ext uri="{FF2B5EF4-FFF2-40B4-BE49-F238E27FC236}">
                  <a16:creationId xmlns:a16="http://schemas.microsoft.com/office/drawing/2014/main" id="{AFF1EFDC-F9EC-4042-840B-CB2C6DB8D231}"/>
                </a:ext>
              </a:extLst>
            </p:cNvPr>
            <p:cNvSpPr/>
            <p:nvPr/>
          </p:nvSpPr>
          <p:spPr>
            <a:xfrm>
              <a:off x="2915802" y="6897991"/>
              <a:ext cx="47367" cy="47367"/>
            </a:xfrm>
            <a:custGeom>
              <a:avLst/>
              <a:gdLst>
                <a:gd name="connsiteX0" fmla="*/ 50682 w 47366"/>
                <a:gd name="connsiteY0" fmla="*/ 25341 h 47366"/>
                <a:gd name="connsiteX1" fmla="*/ 25341 w 47366"/>
                <a:gd name="connsiteY1" fmla="*/ 50683 h 47366"/>
                <a:gd name="connsiteX2" fmla="*/ 0 w 47366"/>
                <a:gd name="connsiteY2" fmla="*/ 25341 h 47366"/>
                <a:gd name="connsiteX3" fmla="*/ 25341 w 47366"/>
                <a:gd name="connsiteY3" fmla="*/ 0 h 47366"/>
                <a:gd name="connsiteX4" fmla="*/ 50682 w 47366"/>
                <a:gd name="connsiteY4" fmla="*/ 25341 h 47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366" h="47366">
                  <a:moveTo>
                    <a:pt x="50682" y="25341"/>
                  </a:moveTo>
                  <a:cubicBezTo>
                    <a:pt x="50682" y="39337"/>
                    <a:pt x="39337" y="50683"/>
                    <a:pt x="25341" y="50683"/>
                  </a:cubicBezTo>
                  <a:cubicBezTo>
                    <a:pt x="11346" y="50683"/>
                    <a:pt x="0" y="39337"/>
                    <a:pt x="0" y="25341"/>
                  </a:cubicBezTo>
                  <a:cubicBezTo>
                    <a:pt x="0" y="11346"/>
                    <a:pt x="11346" y="0"/>
                    <a:pt x="25341" y="0"/>
                  </a:cubicBezTo>
                  <a:cubicBezTo>
                    <a:pt x="39337" y="0"/>
                    <a:pt x="50682" y="11346"/>
                    <a:pt x="50682" y="25341"/>
                  </a:cubicBezTo>
                  <a:close/>
                </a:path>
              </a:pathLst>
            </a:custGeom>
            <a:solidFill>
              <a:srgbClr val="C8D5EC"/>
            </a:solidFill>
            <a:ln w="3383" cap="flat">
              <a:noFill/>
              <a:prstDash val="solid"/>
              <a:miter/>
            </a:ln>
          </p:spPr>
          <p:txBody>
            <a:bodyPr rtlCol="0" anchor="ct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172144"/>
                </a:solidFill>
                <a:effectLst/>
                <a:uLnTx/>
                <a:uFillTx/>
                <a:latin typeface="Calibri"/>
                <a:cs typeface="Arial"/>
              </a:endParaRPr>
            </a:p>
          </p:txBody>
        </p:sp>
      </p:grpSp>
      <p:sp>
        <p:nvSpPr>
          <p:cNvPr id="125" name="Rectangle 6">
            <a:extLst>
              <a:ext uri="{FF2B5EF4-FFF2-40B4-BE49-F238E27FC236}">
                <a16:creationId xmlns:a16="http://schemas.microsoft.com/office/drawing/2014/main" id="{0704859F-11BB-466B-B9E6-543F4B7BA475}"/>
              </a:ext>
            </a:extLst>
          </p:cNvPr>
          <p:cNvSpPr/>
          <p:nvPr/>
        </p:nvSpPr>
        <p:spPr>
          <a:xfrm>
            <a:off x="1211355" y="1602216"/>
            <a:ext cx="2305631" cy="2475742"/>
          </a:xfrm>
          <a:prstGeom prst="rect">
            <a:avLst/>
          </a:prstGeom>
        </p:spPr>
        <p:txBody>
          <a:bodyPr wrap="none" anchor="ctr">
            <a:spAutoFit/>
          </a:bodyPr>
          <a:lstStyle/>
          <a:p>
            <a:pPr marL="0" marR="0" lvl="0" indent="0" algn="r" defTabSz="171450" rtl="0" eaLnBrk="1" fontAlgn="auto" latinLnBrk="0" hangingPunct="1">
              <a:lnSpc>
                <a:spcPct val="100000"/>
              </a:lnSpc>
              <a:spcBef>
                <a:spcPts val="0"/>
              </a:spcBef>
              <a:spcAft>
                <a:spcPts val="0"/>
              </a:spcAft>
              <a:buClrTx/>
              <a:buSzTx/>
              <a:buFontTx/>
              <a:buNone/>
              <a:tabLst/>
              <a:defRPr/>
            </a:pPr>
            <a:r>
              <a:rPr kumimoji="0" lang="en-US" sz="15488" b="0" i="0" u="none" strike="noStrike" kern="1200" cap="none" spc="0" normalizeH="0" baseline="0" noProof="0" dirty="0">
                <a:ln>
                  <a:noFill/>
                </a:ln>
                <a:solidFill>
                  <a:srgbClr val="377DFF">
                    <a:alpha val="34000"/>
                  </a:srgbClr>
                </a:solidFill>
                <a:effectLst/>
                <a:uLnTx/>
                <a:uFillTx/>
                <a:latin typeface="Designball-Communication-01" pitchFamily="2" charset="0"/>
                <a:ea typeface="Open Sans" panose="020B0606030504020204" pitchFamily="34" charset="0"/>
                <a:cs typeface="Open Sans" panose="020B0606030504020204" pitchFamily="34" charset="0"/>
              </a:rPr>
              <a:t>RC</a:t>
            </a:r>
          </a:p>
        </p:txBody>
      </p:sp>
      <p:sp>
        <p:nvSpPr>
          <p:cNvPr id="126" name="Freeform 5">
            <a:extLst>
              <a:ext uri="{FF2B5EF4-FFF2-40B4-BE49-F238E27FC236}">
                <a16:creationId xmlns:a16="http://schemas.microsoft.com/office/drawing/2014/main" id="{B8FAC659-DC99-4629-A7B9-8FECD2346502}"/>
              </a:ext>
            </a:extLst>
          </p:cNvPr>
          <p:cNvSpPr>
            <a:spLocks/>
          </p:cNvSpPr>
          <p:nvPr/>
        </p:nvSpPr>
        <p:spPr bwMode="auto">
          <a:xfrm>
            <a:off x="3986338" y="1437030"/>
            <a:ext cx="3982268" cy="3983940"/>
          </a:xfrm>
          <a:custGeom>
            <a:avLst/>
            <a:gdLst>
              <a:gd name="T0" fmla="*/ 2134 w 2516"/>
              <a:gd name="T1" fmla="*/ 1950 h 2516"/>
              <a:gd name="T2" fmla="*/ 1950 w 2516"/>
              <a:gd name="T3" fmla="*/ 2134 h 2516"/>
              <a:gd name="T4" fmla="*/ 566 w 2516"/>
              <a:gd name="T5" fmla="*/ 2134 h 2516"/>
              <a:gd name="T6" fmla="*/ 382 w 2516"/>
              <a:gd name="T7" fmla="*/ 1950 h 2516"/>
              <a:gd name="T8" fmla="*/ 382 w 2516"/>
              <a:gd name="T9" fmla="*/ 566 h 2516"/>
              <a:gd name="T10" fmla="*/ 566 w 2516"/>
              <a:gd name="T11" fmla="*/ 382 h 2516"/>
              <a:gd name="T12" fmla="*/ 1950 w 2516"/>
              <a:gd name="T13" fmla="*/ 382 h 2516"/>
              <a:gd name="T14" fmla="*/ 2134 w 2516"/>
              <a:gd name="T15" fmla="*/ 566 h 2516"/>
              <a:gd name="T16" fmla="*/ 2134 w 2516"/>
              <a:gd name="T17" fmla="*/ 1950 h 2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16" h="2516">
                <a:moveTo>
                  <a:pt x="2134" y="1950"/>
                </a:moveTo>
                <a:cubicBezTo>
                  <a:pt x="1950" y="2134"/>
                  <a:pt x="1950" y="2134"/>
                  <a:pt x="1950" y="2134"/>
                </a:cubicBezTo>
                <a:cubicBezTo>
                  <a:pt x="1568" y="2516"/>
                  <a:pt x="948" y="2516"/>
                  <a:pt x="566" y="2134"/>
                </a:cubicBezTo>
                <a:cubicBezTo>
                  <a:pt x="382" y="1950"/>
                  <a:pt x="382" y="1950"/>
                  <a:pt x="382" y="1950"/>
                </a:cubicBezTo>
                <a:cubicBezTo>
                  <a:pt x="0" y="1568"/>
                  <a:pt x="0" y="948"/>
                  <a:pt x="382" y="566"/>
                </a:cubicBezTo>
                <a:cubicBezTo>
                  <a:pt x="566" y="382"/>
                  <a:pt x="566" y="382"/>
                  <a:pt x="566" y="382"/>
                </a:cubicBezTo>
                <a:cubicBezTo>
                  <a:pt x="948" y="0"/>
                  <a:pt x="1568" y="0"/>
                  <a:pt x="1950" y="382"/>
                </a:cubicBezTo>
                <a:cubicBezTo>
                  <a:pt x="2134" y="566"/>
                  <a:pt x="2134" y="566"/>
                  <a:pt x="2134" y="566"/>
                </a:cubicBezTo>
                <a:cubicBezTo>
                  <a:pt x="2516" y="948"/>
                  <a:pt x="2516" y="1568"/>
                  <a:pt x="2134" y="1950"/>
                </a:cubicBezTo>
                <a:close/>
              </a:path>
            </a:pathLst>
          </a:custGeom>
          <a:solidFill>
            <a:srgbClr val="FA3585"/>
          </a:solidFill>
          <a:ln w="53975">
            <a:noFill/>
          </a:ln>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27" name="Group 8">
            <a:extLst>
              <a:ext uri="{FF2B5EF4-FFF2-40B4-BE49-F238E27FC236}">
                <a16:creationId xmlns:a16="http://schemas.microsoft.com/office/drawing/2014/main" id="{C205AD60-7633-4962-A52B-E1FCFBABB03A}"/>
              </a:ext>
            </a:extLst>
          </p:cNvPr>
          <p:cNvGrpSpPr/>
          <p:nvPr/>
        </p:nvGrpSpPr>
        <p:grpSpPr>
          <a:xfrm>
            <a:off x="3846096" y="2347633"/>
            <a:ext cx="2062427" cy="962111"/>
            <a:chOff x="12944548" y="3032012"/>
            <a:chExt cx="5500521" cy="2565967"/>
          </a:xfrm>
          <a:solidFill>
            <a:srgbClr val="172144"/>
          </a:solidFill>
        </p:grpSpPr>
        <p:sp>
          <p:nvSpPr>
            <p:cNvPr id="128" name="Rectangle: Rounded Corners 9">
              <a:extLst>
                <a:ext uri="{FF2B5EF4-FFF2-40B4-BE49-F238E27FC236}">
                  <a16:creationId xmlns:a16="http://schemas.microsoft.com/office/drawing/2014/main" id="{24493A15-5178-41D3-9109-8440046139C9}"/>
                </a:ext>
              </a:extLst>
            </p:cNvPr>
            <p:cNvSpPr/>
            <p:nvPr/>
          </p:nvSpPr>
          <p:spPr>
            <a:xfrm>
              <a:off x="12944548" y="3032012"/>
              <a:ext cx="5500521" cy="2565967"/>
            </a:xfrm>
            <a:prstGeom prst="roundRect">
              <a:avLst>
                <a:gd name="adj" fmla="val 6699"/>
              </a:avLst>
            </a:prstGeom>
            <a:grpFill/>
            <a:ln w="53975">
              <a:noFill/>
            </a:ln>
            <a:effectLst>
              <a:outerShdw blurRad="736600" dist="431800" dir="3660000" sx="91000" sy="91000" algn="tl" rotWithShape="0">
                <a:srgbClr val="377DFF">
                  <a:lumMod val="75000"/>
                  <a:alpha val="40000"/>
                </a:srgbClr>
              </a:outerShdw>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29" name="Group 10">
              <a:extLst>
                <a:ext uri="{FF2B5EF4-FFF2-40B4-BE49-F238E27FC236}">
                  <a16:creationId xmlns:a16="http://schemas.microsoft.com/office/drawing/2014/main" id="{90BDB880-7F5D-41C8-BA23-55A3904C8E51}"/>
                </a:ext>
              </a:extLst>
            </p:cNvPr>
            <p:cNvGrpSpPr/>
            <p:nvPr/>
          </p:nvGrpSpPr>
          <p:grpSpPr>
            <a:xfrm>
              <a:off x="14574124" y="3329039"/>
              <a:ext cx="3617703" cy="2180308"/>
              <a:chOff x="3768486" y="3329039"/>
              <a:chExt cx="3617703" cy="2180308"/>
            </a:xfrm>
            <a:grpFill/>
          </p:grpSpPr>
          <p:sp>
            <p:nvSpPr>
              <p:cNvPr id="131" name="TextBox 12">
                <a:extLst>
                  <a:ext uri="{FF2B5EF4-FFF2-40B4-BE49-F238E27FC236}">
                    <a16:creationId xmlns:a16="http://schemas.microsoft.com/office/drawing/2014/main" id="{323D283C-9FDE-4DB6-AF92-C25BB8CF944B}"/>
                  </a:ext>
                </a:extLst>
              </p:cNvPr>
              <p:cNvSpPr txBox="1"/>
              <p:nvPr/>
            </p:nvSpPr>
            <p:spPr>
              <a:xfrm>
                <a:off x="3768486" y="3329039"/>
                <a:ext cx="3617703" cy="800323"/>
              </a:xfrm>
              <a:prstGeom prst="rect">
                <a:avLst/>
              </a:prstGeom>
              <a:grpFill/>
            </p:spPr>
            <p:txBody>
              <a:bodyPr wrap="none" rtlCol="0"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srgbClr val="FFFFFF">
                        <a:lumMod val="90000"/>
                        <a:lumOff val="10000"/>
                      </a:srgbClr>
                    </a:solidFill>
                    <a:effectLst/>
                    <a:uLnTx/>
                    <a:uFillTx/>
                    <a:latin typeface="Century Gothic"/>
                    <a:cs typeface="Arial"/>
                  </a:rPr>
                  <a:t>Lab on a Chip</a:t>
                </a:r>
              </a:p>
            </p:txBody>
          </p:sp>
          <p:sp>
            <p:nvSpPr>
              <p:cNvPr id="132" name="TextBox 13">
                <a:extLst>
                  <a:ext uri="{FF2B5EF4-FFF2-40B4-BE49-F238E27FC236}">
                    <a16:creationId xmlns:a16="http://schemas.microsoft.com/office/drawing/2014/main" id="{3F68CC5F-71D7-4397-BD7B-4C2DDC02A6A4}"/>
                  </a:ext>
                </a:extLst>
              </p:cNvPr>
              <p:cNvSpPr txBox="1"/>
              <p:nvPr/>
            </p:nvSpPr>
            <p:spPr>
              <a:xfrm>
                <a:off x="3883021" y="4237036"/>
                <a:ext cx="3388636" cy="1272311"/>
              </a:xfrm>
              <a:prstGeom prst="rect">
                <a:avLst/>
              </a:prstGeom>
              <a:grp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500" b="0" i="0" u="none" strike="noStrike" kern="1200" cap="none" spc="0" normalizeH="0" baseline="0" noProof="0" dirty="0">
                    <a:ln>
                      <a:noFill/>
                    </a:ln>
                    <a:solidFill>
                      <a:srgbClr val="FFFFFF">
                        <a:lumMod val="50000"/>
                        <a:lumOff val="50000"/>
                      </a:srgbClr>
                    </a:solidFill>
                    <a:effectLst/>
                    <a:uLnTx/>
                    <a:uFillTx/>
                    <a:latin typeface="Calibri"/>
                    <a:cs typeface="Arial"/>
                  </a:rPr>
                  <a:t> is a device that integrates one or several laboratory functions on a single integrated circuit (chip) of only millimeters to a few square centimeters to achieve automation</a:t>
                </a:r>
              </a:p>
            </p:txBody>
          </p:sp>
        </p:grpSp>
        <p:sp>
          <p:nvSpPr>
            <p:cNvPr id="130" name="Rectangle 11">
              <a:extLst>
                <a:ext uri="{FF2B5EF4-FFF2-40B4-BE49-F238E27FC236}">
                  <a16:creationId xmlns:a16="http://schemas.microsoft.com/office/drawing/2014/main" id="{5DDED6C4-0B59-4D46-BBEF-DC3046B798A4}"/>
                </a:ext>
              </a:extLst>
            </p:cNvPr>
            <p:cNvSpPr/>
            <p:nvPr/>
          </p:nvSpPr>
          <p:spPr>
            <a:xfrm>
              <a:off x="13258258" y="3328979"/>
              <a:ext cx="1116692" cy="1723774"/>
            </a:xfrm>
            <a:prstGeom prst="rect">
              <a:avLst/>
            </a:prstGeom>
            <a:grpFill/>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rPr>
                <a:t>1</a:t>
              </a:r>
            </a:p>
          </p:txBody>
        </p:sp>
      </p:grpSp>
      <p:grpSp>
        <p:nvGrpSpPr>
          <p:cNvPr id="133" name="Group 14">
            <a:extLst>
              <a:ext uri="{FF2B5EF4-FFF2-40B4-BE49-F238E27FC236}">
                <a16:creationId xmlns:a16="http://schemas.microsoft.com/office/drawing/2014/main" id="{8AEBBFFC-81D3-4C1C-B19D-7E2115FA8809}"/>
              </a:ext>
            </a:extLst>
          </p:cNvPr>
          <p:cNvGrpSpPr/>
          <p:nvPr/>
        </p:nvGrpSpPr>
        <p:grpSpPr>
          <a:xfrm>
            <a:off x="6167512" y="2347634"/>
            <a:ext cx="2256279" cy="962112"/>
            <a:chOff x="12944548" y="3032012"/>
            <a:chExt cx="6017528" cy="2565967"/>
          </a:xfrm>
          <a:solidFill>
            <a:srgbClr val="172144"/>
          </a:solidFill>
        </p:grpSpPr>
        <p:sp>
          <p:nvSpPr>
            <p:cNvPr id="134" name="Rectangle: Rounded Corners 15">
              <a:extLst>
                <a:ext uri="{FF2B5EF4-FFF2-40B4-BE49-F238E27FC236}">
                  <a16:creationId xmlns:a16="http://schemas.microsoft.com/office/drawing/2014/main" id="{2ED660D2-06EF-408B-A574-49FA57556F5E}"/>
                </a:ext>
              </a:extLst>
            </p:cNvPr>
            <p:cNvSpPr/>
            <p:nvPr/>
          </p:nvSpPr>
          <p:spPr>
            <a:xfrm>
              <a:off x="12944548" y="3032012"/>
              <a:ext cx="6017528" cy="2565967"/>
            </a:xfrm>
            <a:prstGeom prst="roundRect">
              <a:avLst>
                <a:gd name="adj" fmla="val 6699"/>
              </a:avLst>
            </a:prstGeom>
            <a:grpFill/>
            <a:ln w="53975">
              <a:noFill/>
            </a:ln>
            <a:effectLst>
              <a:outerShdw blurRad="736600" dist="431800" dir="3660000" sx="91000" sy="91000" algn="tl" rotWithShape="0">
                <a:srgbClr val="377DFF">
                  <a:lumMod val="75000"/>
                  <a:alpha val="40000"/>
                </a:srgbClr>
              </a:outerShdw>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35" name="Group 16">
              <a:extLst>
                <a:ext uri="{FF2B5EF4-FFF2-40B4-BE49-F238E27FC236}">
                  <a16:creationId xmlns:a16="http://schemas.microsoft.com/office/drawing/2014/main" id="{37C011EE-CD5D-4B22-AF77-D05D0A893C96}"/>
                </a:ext>
              </a:extLst>
            </p:cNvPr>
            <p:cNvGrpSpPr/>
            <p:nvPr/>
          </p:nvGrpSpPr>
          <p:grpSpPr>
            <a:xfrm>
              <a:off x="14688658" y="3329039"/>
              <a:ext cx="4182033" cy="2006951"/>
              <a:chOff x="3883020" y="3329039"/>
              <a:chExt cx="4182033" cy="2006951"/>
            </a:xfrm>
            <a:grpFill/>
          </p:grpSpPr>
          <p:sp>
            <p:nvSpPr>
              <p:cNvPr id="137" name="TextBox 18">
                <a:extLst>
                  <a:ext uri="{FF2B5EF4-FFF2-40B4-BE49-F238E27FC236}">
                    <a16:creationId xmlns:a16="http://schemas.microsoft.com/office/drawing/2014/main" id="{44666991-9EBC-445F-8D8F-1E95707DC14A}"/>
                  </a:ext>
                </a:extLst>
              </p:cNvPr>
              <p:cNvSpPr txBox="1"/>
              <p:nvPr/>
            </p:nvSpPr>
            <p:spPr>
              <a:xfrm>
                <a:off x="3883020" y="3329039"/>
                <a:ext cx="4182033" cy="800323"/>
              </a:xfrm>
              <a:prstGeom prst="rect">
                <a:avLst/>
              </a:prstGeom>
              <a:grpFill/>
            </p:spPr>
            <p:txBody>
              <a:bodyPr wrap="none" rtlCol="0" anchor="ctr">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srgbClr val="FFFFFF">
                        <a:lumMod val="90000"/>
                        <a:lumOff val="10000"/>
                      </a:srgbClr>
                    </a:solidFill>
                    <a:effectLst/>
                    <a:uLnTx/>
                    <a:uFillTx/>
                    <a:latin typeface="Century Gothic"/>
                    <a:cs typeface="Arial"/>
                  </a:rPr>
                  <a:t>High-Throughput</a:t>
                </a:r>
              </a:p>
            </p:txBody>
          </p:sp>
          <p:sp>
            <p:nvSpPr>
              <p:cNvPr id="138" name="TextBox 19">
                <a:extLst>
                  <a:ext uri="{FF2B5EF4-FFF2-40B4-BE49-F238E27FC236}">
                    <a16:creationId xmlns:a16="http://schemas.microsoft.com/office/drawing/2014/main" id="{95B3A02E-2498-42D4-A28E-9233DC540C3F}"/>
                  </a:ext>
                </a:extLst>
              </p:cNvPr>
              <p:cNvSpPr txBox="1"/>
              <p:nvPr/>
            </p:nvSpPr>
            <p:spPr>
              <a:xfrm>
                <a:off x="3933733" y="4063679"/>
                <a:ext cx="3388636" cy="1272311"/>
              </a:xfrm>
              <a:prstGeom prst="rect">
                <a:avLst/>
              </a:prstGeom>
              <a:grp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500" b="0" i="0" u="none" strike="noStrike" kern="1200" cap="none" spc="0" normalizeH="0" baseline="0" noProof="0" dirty="0">
                    <a:ln>
                      <a:noFill/>
                    </a:ln>
                    <a:solidFill>
                      <a:srgbClr val="FFFFFF">
                        <a:lumMod val="50000"/>
                        <a:lumOff val="50000"/>
                      </a:srgbClr>
                    </a:solidFill>
                    <a:effectLst/>
                    <a:uLnTx/>
                    <a:uFillTx/>
                    <a:latin typeface="Calibri"/>
                    <a:cs typeface="Arial"/>
                  </a:rPr>
                  <a:t>a technique that allows the execution of large numbers of experiments to be conducted in parallel while requiring less effort per experiment when compared to traditional means of experimentation</a:t>
                </a:r>
              </a:p>
            </p:txBody>
          </p:sp>
        </p:grpSp>
        <p:sp>
          <p:nvSpPr>
            <p:cNvPr id="136" name="Rectangle 17">
              <a:extLst>
                <a:ext uri="{FF2B5EF4-FFF2-40B4-BE49-F238E27FC236}">
                  <a16:creationId xmlns:a16="http://schemas.microsoft.com/office/drawing/2014/main" id="{689AAF50-E7DC-41E0-85D7-34530AE9F8A8}"/>
                </a:ext>
              </a:extLst>
            </p:cNvPr>
            <p:cNvSpPr/>
            <p:nvPr/>
          </p:nvSpPr>
          <p:spPr>
            <a:xfrm>
              <a:off x="13247569" y="3328979"/>
              <a:ext cx="1138066" cy="1723774"/>
            </a:xfrm>
            <a:prstGeom prst="rect">
              <a:avLst/>
            </a:prstGeom>
            <a:grpFill/>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rPr>
                <a:t>2</a:t>
              </a:r>
            </a:p>
          </p:txBody>
        </p:sp>
      </p:grpSp>
      <p:grpSp>
        <p:nvGrpSpPr>
          <p:cNvPr id="139" name="Group 20">
            <a:extLst>
              <a:ext uri="{FF2B5EF4-FFF2-40B4-BE49-F238E27FC236}">
                <a16:creationId xmlns:a16="http://schemas.microsoft.com/office/drawing/2014/main" id="{59227AEC-7C0B-4816-9C3D-FB2B4DCAA46C}"/>
              </a:ext>
            </a:extLst>
          </p:cNvPr>
          <p:cNvGrpSpPr/>
          <p:nvPr/>
        </p:nvGrpSpPr>
        <p:grpSpPr>
          <a:xfrm>
            <a:off x="3525551" y="3561653"/>
            <a:ext cx="2062427" cy="962112"/>
            <a:chOff x="9229798" y="6251462"/>
            <a:chExt cx="5500521" cy="2565967"/>
          </a:xfrm>
        </p:grpSpPr>
        <p:sp>
          <p:nvSpPr>
            <p:cNvPr id="140" name="Rectangle: Rounded Corners 21">
              <a:extLst>
                <a:ext uri="{FF2B5EF4-FFF2-40B4-BE49-F238E27FC236}">
                  <a16:creationId xmlns:a16="http://schemas.microsoft.com/office/drawing/2014/main" id="{51225D42-64B9-4EA5-93D7-F7BE64C1C3F6}"/>
                </a:ext>
              </a:extLst>
            </p:cNvPr>
            <p:cNvSpPr/>
            <p:nvPr/>
          </p:nvSpPr>
          <p:spPr>
            <a:xfrm>
              <a:off x="9229798" y="6251462"/>
              <a:ext cx="5500521" cy="2565967"/>
            </a:xfrm>
            <a:prstGeom prst="roundRect">
              <a:avLst>
                <a:gd name="adj" fmla="val 6699"/>
              </a:avLst>
            </a:prstGeom>
            <a:solidFill>
              <a:srgbClr val="172144"/>
            </a:solidFill>
            <a:ln w="53975">
              <a:noFill/>
            </a:ln>
            <a:effectLst>
              <a:outerShdw blurRad="736600" dist="431800" dir="3660000" sx="91000" sy="91000" algn="tl" rotWithShape="0">
                <a:srgbClr val="377DFF">
                  <a:lumMod val="75000"/>
                  <a:alpha val="40000"/>
                </a:srgbClr>
              </a:outerShdw>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41" name="Group 22">
              <a:extLst>
                <a:ext uri="{FF2B5EF4-FFF2-40B4-BE49-F238E27FC236}">
                  <a16:creationId xmlns:a16="http://schemas.microsoft.com/office/drawing/2014/main" id="{AA74CAF2-D2E9-4E70-BBFA-9DFEB281A404}"/>
                </a:ext>
              </a:extLst>
            </p:cNvPr>
            <p:cNvGrpSpPr/>
            <p:nvPr/>
          </p:nvGrpSpPr>
          <p:grpSpPr>
            <a:xfrm>
              <a:off x="10973908" y="6548489"/>
              <a:ext cx="3388637" cy="1975095"/>
              <a:chOff x="3883020" y="3329039"/>
              <a:chExt cx="3388637" cy="1975095"/>
            </a:xfrm>
          </p:grpSpPr>
          <p:sp>
            <p:nvSpPr>
              <p:cNvPr id="143" name="TextBox 24">
                <a:extLst>
                  <a:ext uri="{FF2B5EF4-FFF2-40B4-BE49-F238E27FC236}">
                    <a16:creationId xmlns:a16="http://schemas.microsoft.com/office/drawing/2014/main" id="{AE315BA9-17D0-429A-951A-5E021C057D59}"/>
                  </a:ext>
                </a:extLst>
              </p:cNvPr>
              <p:cNvSpPr txBox="1"/>
              <p:nvPr/>
            </p:nvSpPr>
            <p:spPr>
              <a:xfrm>
                <a:off x="3883020" y="3329039"/>
                <a:ext cx="1351829" cy="800323"/>
              </a:xfrm>
              <a:prstGeom prst="rect">
                <a:avLst/>
              </a:prstGeom>
              <a:noFill/>
            </p:spPr>
            <p:txBody>
              <a:bodyPr wrap="none" rtlCol="0" anchor="ctr">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srgbClr val="FFFFFF">
                        <a:lumMod val="90000"/>
                        <a:lumOff val="10000"/>
                      </a:srgbClr>
                    </a:solidFill>
                    <a:effectLst/>
                    <a:uLnTx/>
                    <a:uFillTx/>
                    <a:latin typeface="Century Gothic"/>
                    <a:cs typeface="Arial"/>
                  </a:rPr>
                  <a:t>DoE</a:t>
                </a:r>
              </a:p>
            </p:txBody>
          </p:sp>
          <p:sp>
            <p:nvSpPr>
              <p:cNvPr id="144" name="TextBox 25">
                <a:extLst>
                  <a:ext uri="{FF2B5EF4-FFF2-40B4-BE49-F238E27FC236}">
                    <a16:creationId xmlns:a16="http://schemas.microsoft.com/office/drawing/2014/main" id="{7E929762-112D-4ADA-98E6-90870FB74FFC}"/>
                  </a:ext>
                </a:extLst>
              </p:cNvPr>
              <p:cNvSpPr txBox="1"/>
              <p:nvPr/>
            </p:nvSpPr>
            <p:spPr>
              <a:xfrm>
                <a:off x="3883020" y="4237035"/>
                <a:ext cx="3388637" cy="1067099"/>
              </a:xfrm>
              <a:prstGeom prst="rect">
                <a:avLst/>
              </a:prstGeom>
              <a:no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500" b="0" i="0" u="none" strike="noStrike" kern="1200" cap="none" spc="0" normalizeH="0" baseline="0" noProof="0" dirty="0">
                    <a:ln>
                      <a:noFill/>
                    </a:ln>
                    <a:solidFill>
                      <a:srgbClr val="FFFFFF">
                        <a:lumMod val="50000"/>
                        <a:lumOff val="50000"/>
                      </a:srgbClr>
                    </a:solidFill>
                    <a:effectLst/>
                    <a:uLnTx/>
                    <a:uFillTx/>
                    <a:latin typeface="Calibri"/>
                    <a:cs typeface="Arial"/>
                  </a:rPr>
                  <a:t>is the design of any task that aims to describe and explain the variation of information under conditions that are hypothesized to reflect the variation</a:t>
                </a:r>
              </a:p>
            </p:txBody>
          </p:sp>
        </p:grpSp>
        <p:sp>
          <p:nvSpPr>
            <p:cNvPr id="142" name="Rectangle 23">
              <a:extLst>
                <a:ext uri="{FF2B5EF4-FFF2-40B4-BE49-F238E27FC236}">
                  <a16:creationId xmlns:a16="http://schemas.microsoft.com/office/drawing/2014/main" id="{A05F5502-5B37-459A-93F9-6877F4F67F45}"/>
                </a:ext>
              </a:extLst>
            </p:cNvPr>
            <p:cNvSpPr/>
            <p:nvPr/>
          </p:nvSpPr>
          <p:spPr>
            <a:xfrm>
              <a:off x="9543511" y="6548429"/>
              <a:ext cx="1116689" cy="1723774"/>
            </a:xfrm>
            <a:prstGeom prst="rect">
              <a:avLst/>
            </a:prstGeom>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rPr>
                <a:t>3</a:t>
              </a:r>
            </a:p>
          </p:txBody>
        </p:sp>
      </p:grpSp>
      <p:grpSp>
        <p:nvGrpSpPr>
          <p:cNvPr id="145" name="Group 26">
            <a:extLst>
              <a:ext uri="{FF2B5EF4-FFF2-40B4-BE49-F238E27FC236}">
                <a16:creationId xmlns:a16="http://schemas.microsoft.com/office/drawing/2014/main" id="{432678FF-5E76-47FB-8C15-B3598FC76223}"/>
              </a:ext>
            </a:extLst>
          </p:cNvPr>
          <p:cNvGrpSpPr/>
          <p:nvPr/>
        </p:nvGrpSpPr>
        <p:grpSpPr>
          <a:xfrm>
            <a:off x="5846967" y="3561654"/>
            <a:ext cx="2256279" cy="962112"/>
            <a:chOff x="15421048" y="6251462"/>
            <a:chExt cx="6017528" cy="2565967"/>
          </a:xfrm>
          <a:solidFill>
            <a:schemeClr val="bg1"/>
          </a:solidFill>
        </p:grpSpPr>
        <p:sp>
          <p:nvSpPr>
            <p:cNvPr id="146" name="Rectangle: Rounded Corners 27">
              <a:extLst>
                <a:ext uri="{FF2B5EF4-FFF2-40B4-BE49-F238E27FC236}">
                  <a16:creationId xmlns:a16="http://schemas.microsoft.com/office/drawing/2014/main" id="{5AE649E3-4F09-43B0-B1E0-CCE4AEBA6C66}"/>
                </a:ext>
              </a:extLst>
            </p:cNvPr>
            <p:cNvSpPr/>
            <p:nvPr/>
          </p:nvSpPr>
          <p:spPr>
            <a:xfrm>
              <a:off x="15421048" y="6251462"/>
              <a:ext cx="6017528" cy="2565967"/>
            </a:xfrm>
            <a:prstGeom prst="roundRect">
              <a:avLst>
                <a:gd name="adj" fmla="val 6699"/>
              </a:avLst>
            </a:prstGeom>
            <a:grpFill/>
            <a:ln w="53975">
              <a:noFill/>
            </a:ln>
            <a:effectLst>
              <a:outerShdw blurRad="736600" dist="431800" dir="3660000" sx="91000" sy="91000" algn="tl" rotWithShape="0">
                <a:srgbClr val="377DFF">
                  <a:lumMod val="75000"/>
                  <a:alpha val="40000"/>
                </a:srgbClr>
              </a:outerShdw>
            </a:effectLst>
          </p:spPr>
          <p:txBody>
            <a:bodyPr vert="horz" wrap="square" lIns="34286" tIns="17143" rIns="34286" bIns="17143" numCol="1" anchor="t" anchorCtr="0" compatLnSpc="1">
              <a:prstTxWarp prst="textNoShape">
                <a:avLst/>
              </a:prstTxWarp>
            </a:bodyPr>
            <a:lstStyle/>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cs typeface="Arial"/>
              </a:endParaRPr>
            </a:p>
          </p:txBody>
        </p:sp>
        <p:grpSp>
          <p:nvGrpSpPr>
            <p:cNvPr id="147" name="Group 28">
              <a:extLst>
                <a:ext uri="{FF2B5EF4-FFF2-40B4-BE49-F238E27FC236}">
                  <a16:creationId xmlns:a16="http://schemas.microsoft.com/office/drawing/2014/main" id="{A3009EA3-C9F1-47DF-937D-F40A5B601E94}"/>
                </a:ext>
              </a:extLst>
            </p:cNvPr>
            <p:cNvGrpSpPr/>
            <p:nvPr/>
          </p:nvGrpSpPr>
          <p:grpSpPr>
            <a:xfrm>
              <a:off x="17013898" y="6548488"/>
              <a:ext cx="4331663" cy="2204870"/>
              <a:chOff x="3731760" y="3329038"/>
              <a:chExt cx="4331663" cy="2204870"/>
            </a:xfrm>
            <a:grpFill/>
          </p:grpSpPr>
          <p:sp>
            <p:nvSpPr>
              <p:cNvPr id="149" name="TextBox 30">
                <a:extLst>
                  <a:ext uri="{FF2B5EF4-FFF2-40B4-BE49-F238E27FC236}">
                    <a16:creationId xmlns:a16="http://schemas.microsoft.com/office/drawing/2014/main" id="{C5C761A4-557D-4EBB-8316-9FF7B78CA49B}"/>
                  </a:ext>
                </a:extLst>
              </p:cNvPr>
              <p:cNvSpPr txBox="1"/>
              <p:nvPr/>
            </p:nvSpPr>
            <p:spPr>
              <a:xfrm>
                <a:off x="3731760" y="3329038"/>
                <a:ext cx="4331663" cy="800323"/>
              </a:xfrm>
              <a:prstGeom prst="rect">
                <a:avLst/>
              </a:prstGeom>
              <a:grpFill/>
            </p:spPr>
            <p:txBody>
              <a:bodyPr wrap="none" rtlCol="0" anchor="ctr">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350" b="1" i="0" u="none" strike="noStrike" kern="1200" cap="none" spc="0" normalizeH="0" baseline="0" noProof="0" dirty="0">
                    <a:ln>
                      <a:noFill/>
                    </a:ln>
                    <a:solidFill>
                      <a:srgbClr val="FFFFFF">
                        <a:lumMod val="90000"/>
                        <a:lumOff val="10000"/>
                      </a:srgbClr>
                    </a:solidFill>
                    <a:effectLst/>
                    <a:uLnTx/>
                    <a:uFillTx/>
                    <a:latin typeface="Century Gothic"/>
                    <a:cs typeface="Arial"/>
                  </a:rPr>
                  <a:t>CA Tracer design</a:t>
                </a:r>
              </a:p>
            </p:txBody>
          </p:sp>
          <p:sp>
            <p:nvSpPr>
              <p:cNvPr id="150" name="TextBox 31">
                <a:extLst>
                  <a:ext uri="{FF2B5EF4-FFF2-40B4-BE49-F238E27FC236}">
                    <a16:creationId xmlns:a16="http://schemas.microsoft.com/office/drawing/2014/main" id="{8C851B5E-20DD-4732-A8A0-7C4F9FB6031D}"/>
                  </a:ext>
                </a:extLst>
              </p:cNvPr>
              <p:cNvSpPr txBox="1"/>
              <p:nvPr/>
            </p:nvSpPr>
            <p:spPr>
              <a:xfrm>
                <a:off x="3943337" y="4056387"/>
                <a:ext cx="4061564" cy="1477521"/>
              </a:xfrm>
              <a:prstGeom prst="rect">
                <a:avLst/>
              </a:prstGeom>
              <a:grpFill/>
            </p:spPr>
            <p:txBody>
              <a:bodyPr wrap="square" rtlCol="0">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500" b="0" i="0" u="none" strike="noStrike" kern="1200" cap="none" spc="0" normalizeH="0" baseline="0" noProof="0" dirty="0">
                    <a:ln>
                      <a:noFill/>
                    </a:ln>
                    <a:solidFill>
                      <a:srgbClr val="FFFFFF">
                        <a:lumMod val="50000"/>
                        <a:lumOff val="50000"/>
                      </a:srgbClr>
                    </a:solidFill>
                    <a:effectLst/>
                    <a:uLnTx/>
                    <a:uFillTx/>
                    <a:latin typeface="Calibri"/>
                    <a:cs typeface="Arial"/>
                  </a:rPr>
                  <a:t>includes finding, developing and analyzing medicines and related biological active compounds by computer methodologies. The use of CADD methodologies speeds up the early stages of chemical development while guiding and speeding up drug discovery</a:t>
                </a:r>
              </a:p>
            </p:txBody>
          </p:sp>
        </p:grpSp>
        <p:sp>
          <p:nvSpPr>
            <p:cNvPr id="148" name="Rectangle 29">
              <a:extLst>
                <a:ext uri="{FF2B5EF4-FFF2-40B4-BE49-F238E27FC236}">
                  <a16:creationId xmlns:a16="http://schemas.microsoft.com/office/drawing/2014/main" id="{820CFD36-66B0-437C-B49A-E44C9C195A8C}"/>
                </a:ext>
              </a:extLst>
            </p:cNvPr>
            <p:cNvSpPr/>
            <p:nvPr/>
          </p:nvSpPr>
          <p:spPr>
            <a:xfrm>
              <a:off x="15734758" y="6548429"/>
              <a:ext cx="1116690" cy="1723774"/>
            </a:xfrm>
            <a:prstGeom prst="rect">
              <a:avLst/>
            </a:prstGeom>
            <a:grpFill/>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white"/>
                  </a:solidFill>
                  <a:effectLst/>
                  <a:uLnTx/>
                  <a:uFillTx/>
                  <a:latin typeface="Designball-Documents-01" pitchFamily="2" charset="0"/>
                  <a:ea typeface="Open Sans" panose="020B0606030504020204" pitchFamily="34" charset="0"/>
                  <a:cs typeface="Open Sans" panose="020B0606030504020204" pitchFamily="34" charset="0"/>
                </a:rPr>
                <a:t>4</a:t>
              </a:r>
            </a:p>
          </p:txBody>
        </p:sp>
      </p:grpSp>
      <p:sp>
        <p:nvSpPr>
          <p:cNvPr id="151" name="TextBox 32">
            <a:extLst>
              <a:ext uri="{FF2B5EF4-FFF2-40B4-BE49-F238E27FC236}">
                <a16:creationId xmlns:a16="http://schemas.microsoft.com/office/drawing/2014/main" id="{E6E4AA7D-FECD-49DE-930C-B060D902F462}"/>
              </a:ext>
            </a:extLst>
          </p:cNvPr>
          <p:cNvSpPr txBox="1"/>
          <p:nvPr/>
        </p:nvSpPr>
        <p:spPr>
          <a:xfrm>
            <a:off x="983788" y="2128756"/>
            <a:ext cx="2267779" cy="923330"/>
          </a:xfrm>
          <a:prstGeom prst="rect">
            <a:avLst/>
          </a:prstGeom>
          <a:noFill/>
        </p:spPr>
        <p:txBody>
          <a:bodyPr wrap="square" rtlCol="0" anchor="ctr">
            <a:spAutoFit/>
          </a:bodyPr>
          <a:lstStyle/>
          <a:p>
            <a:pPr marL="0" marR="0" lvl="0" indent="0" algn="l" defTabSz="17145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FF">
                    <a:lumMod val="90000"/>
                    <a:lumOff val="10000"/>
                  </a:srgbClr>
                </a:solidFill>
                <a:effectLst/>
                <a:uLnTx/>
                <a:uFillTx/>
                <a:latin typeface="Century Gothic"/>
                <a:cs typeface="Arial"/>
              </a:rPr>
              <a:t>SHAPING THE FUTURE OF RADIOCHEMISTRY</a:t>
            </a:r>
          </a:p>
        </p:txBody>
      </p:sp>
      <p:pic>
        <p:nvPicPr>
          <p:cNvPr id="153" name="Grafik 7">
            <a:extLst>
              <a:ext uri="{FF2B5EF4-FFF2-40B4-BE49-F238E27FC236}">
                <a16:creationId xmlns:a16="http://schemas.microsoft.com/office/drawing/2014/main" id="{3E51B2CE-E5A5-4EA1-ACDF-5865ED8EF6AE}"/>
              </a:ext>
            </a:extLst>
          </p:cNvPr>
          <p:cNvPicPr>
            <a:picLocks noChangeAspect="1"/>
          </p:cNvPicPr>
          <p:nvPr/>
        </p:nvPicPr>
        <p:blipFill>
          <a:blip r:embed="rId4">
            <a:lum bright="100000" contrast="-86000"/>
          </a:blip>
          <a:stretch/>
        </p:blipFill>
        <p:spPr bwMode="auto">
          <a:xfrm>
            <a:off x="6901467" y="6002364"/>
            <a:ext cx="1881980" cy="548854"/>
          </a:xfrm>
          <a:prstGeom prst="rect">
            <a:avLst/>
          </a:prstGeom>
          <a:noFill/>
        </p:spPr>
      </p:pic>
      <p:sp>
        <p:nvSpPr>
          <p:cNvPr id="71" name="Rectangle 11">
            <a:extLst>
              <a:ext uri="{FF2B5EF4-FFF2-40B4-BE49-F238E27FC236}">
                <a16:creationId xmlns:a16="http://schemas.microsoft.com/office/drawing/2014/main" id="{A945F0CC-5A81-4791-B084-7BA2F2D75262}"/>
              </a:ext>
            </a:extLst>
          </p:cNvPr>
          <p:cNvSpPr/>
          <p:nvPr/>
        </p:nvSpPr>
        <p:spPr>
          <a:xfrm>
            <a:off x="945579" y="4987984"/>
            <a:ext cx="184731" cy="646331"/>
          </a:xfrm>
          <a:prstGeom prst="rect">
            <a:avLst/>
          </a:prstGeom>
        </p:spPr>
        <p:txBody>
          <a:bodyPr wrap="none" anchor="ctr">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dirty="0">
              <a:ln>
                <a:noFill/>
              </a:ln>
              <a:solidFill>
                <a:srgbClr val="377DFF"/>
              </a:solidFill>
              <a:effectLst/>
              <a:uLnTx/>
              <a:uFillTx/>
              <a:latin typeface="Designball-Documents-01" pitchFamily="2" charset="0"/>
              <a:ea typeface="Open Sans" panose="020B0606030504020204" pitchFamily="34" charset="0"/>
              <a:cs typeface="Open Sans" panose="020B0606030504020204" pitchFamily="34" charset="0"/>
            </a:endParaRPr>
          </a:p>
        </p:txBody>
      </p:sp>
      <p:graphicFrame>
        <p:nvGraphicFramePr>
          <p:cNvPr id="5" name="Objekt 4">
            <a:extLst>
              <a:ext uri="{FF2B5EF4-FFF2-40B4-BE49-F238E27FC236}">
                <a16:creationId xmlns:a16="http://schemas.microsoft.com/office/drawing/2014/main" id="{D9F04B1B-18EC-4548-BFB0-46E3A236F07F}"/>
              </a:ext>
            </a:extLst>
          </p:cNvPr>
          <p:cNvGraphicFramePr>
            <a:graphicFrameLocks noChangeAspect="1"/>
          </p:cNvGraphicFramePr>
          <p:nvPr>
            <p:extLst/>
          </p:nvPr>
        </p:nvGraphicFramePr>
        <p:xfrm>
          <a:off x="6019007" y="3603557"/>
          <a:ext cx="1937938" cy="838764"/>
        </p:xfrm>
        <a:graphic>
          <a:graphicData uri="http://schemas.openxmlformats.org/presentationml/2006/ole">
            <mc:AlternateContent xmlns:mc="http://schemas.openxmlformats.org/markup-compatibility/2006">
              <mc:Choice xmlns:v="urn:schemas-microsoft-com:vml" Requires="v">
                <p:oleObj spid="_x0000_s124959" name="Bitmap-Bild" r:id="rId5" imgW="12182400" imgH="5276880" progId="Paint.Picture">
                  <p:embed/>
                </p:oleObj>
              </mc:Choice>
              <mc:Fallback>
                <p:oleObj name="Bitmap-Bild" r:id="rId5" imgW="12182400" imgH="5276880" progId="Paint.Picture">
                  <p:embed/>
                  <p:pic>
                    <p:nvPicPr>
                      <p:cNvPr id="5" name="Objekt 4">
                        <a:extLst>
                          <a:ext uri="{FF2B5EF4-FFF2-40B4-BE49-F238E27FC236}">
                            <a16:creationId xmlns:a16="http://schemas.microsoft.com/office/drawing/2014/main" id="{D9F04B1B-18EC-4548-BFB0-46E3A236F07F}"/>
                          </a:ext>
                        </a:extLst>
                      </p:cNvPr>
                      <p:cNvPicPr/>
                      <p:nvPr/>
                    </p:nvPicPr>
                    <p:blipFill>
                      <a:blip r:embed="rId6"/>
                      <a:stretch>
                        <a:fillRect/>
                      </a:stretch>
                    </p:blipFill>
                    <p:spPr>
                      <a:xfrm>
                        <a:off x="6019007" y="3603557"/>
                        <a:ext cx="1937938" cy="838764"/>
                      </a:xfrm>
                      <a:prstGeom prst="rect">
                        <a:avLst/>
                      </a:prstGeom>
                    </p:spPr>
                  </p:pic>
                </p:oleObj>
              </mc:Fallback>
            </mc:AlternateContent>
          </a:graphicData>
        </a:graphic>
      </p:graphicFrame>
    </p:spTree>
    <p:extLst>
      <p:ext uri="{BB962C8B-B14F-4D97-AF65-F5344CB8AC3E}">
        <p14:creationId xmlns:p14="http://schemas.microsoft.com/office/powerpoint/2010/main" val="56285658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grpId="0" nodeType="withEffect">
                                  <p:stCondLst>
                                    <p:cond delay="0"/>
                                  </p:stCondLst>
                                  <p:childTnLst>
                                    <p:animRot by="21600000">
                                      <p:cBhvr>
                                        <p:cTn id="6" dur="25500" fill="hold"/>
                                        <p:tgtEl>
                                          <p:spTgt spid="1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4" name="Textplatzhalter 4"/>
          <p:cNvSpPr>
            <a:spLocks noGrp="1"/>
          </p:cNvSpPr>
          <p:nvPr>
            <p:ph type="body" sz="quarter" idx="13"/>
          </p:nvPr>
        </p:nvSpPr>
        <p:spPr bwMode="auto"/>
        <p:txBody>
          <a:bodyPr/>
          <a:lstStyle/>
          <a:p>
            <a:pPr>
              <a:defRPr/>
            </a:pPr>
            <a:endParaRPr lang="de-DE"/>
          </a:p>
        </p:txBody>
      </p:sp>
      <p:pic>
        <p:nvPicPr>
          <p:cNvPr id="6" name="Grafik 1"/>
          <p:cNvPicPr>
            <a:picLocks noChangeAspect="1"/>
          </p:cNvPicPr>
          <p:nvPr/>
        </p:nvPicPr>
        <p:blipFill>
          <a:blip r:embed="rId3"/>
          <a:srcRect t="32426" b="17272"/>
          <a:stretch/>
        </p:blipFill>
        <p:spPr bwMode="auto">
          <a:xfrm>
            <a:off x="-180528" y="-13072"/>
            <a:ext cx="9527600" cy="3594387"/>
          </a:xfrm>
          <a:prstGeom prst="rect">
            <a:avLst/>
          </a:prstGeom>
        </p:spPr>
      </p:pic>
      <p:sp>
        <p:nvSpPr>
          <p:cNvPr id="7" name="Rechteck 2"/>
          <p:cNvSpPr/>
          <p:nvPr/>
        </p:nvSpPr>
        <p:spPr bwMode="auto">
          <a:xfrm>
            <a:off x="2483768" y="3867221"/>
            <a:ext cx="8388424" cy="646331"/>
          </a:xfrm>
          <a:prstGeom prst="rect">
            <a:avLst/>
          </a:prstGeom>
        </p:spPr>
        <p:txBody>
          <a:bodyPr wrap="square">
            <a:spAutoFit/>
          </a:bodyPr>
          <a:lstStyle/>
          <a:p>
            <a:pPr lvl="0">
              <a:defRPr/>
            </a:pPr>
            <a:r>
              <a:rPr lang="ka-GE" sz="3600" dirty="0">
                <a:solidFill>
                  <a:prstClr val="white"/>
                </a:solidFill>
              </a:rPr>
              <a:t>დიდი მადლობა</a:t>
            </a:r>
          </a:p>
        </p:txBody>
      </p:sp>
      <p:sp>
        <p:nvSpPr>
          <p:cNvPr id="8" name="TextBox 14">
            <a:extLst>
              <a:ext uri="{FF2B5EF4-FFF2-40B4-BE49-F238E27FC236}">
                <a16:creationId xmlns:a16="http://schemas.microsoft.com/office/drawing/2014/main" id="{AEAE8AA2-B630-4F95-90D7-BA06A4777AA3}"/>
              </a:ext>
            </a:extLst>
          </p:cNvPr>
          <p:cNvSpPr txBox="1"/>
          <p:nvPr/>
        </p:nvSpPr>
        <p:spPr>
          <a:xfrm>
            <a:off x="815273" y="4799458"/>
            <a:ext cx="4980863" cy="615553"/>
          </a:xfrm>
          <a:prstGeom prst="rect">
            <a:avLst/>
          </a:prstGeom>
          <a:noFill/>
        </p:spPr>
        <p:txBody>
          <a:bodyPr wrap="square" rtlCol="0">
            <a:spAutoFit/>
          </a:bodyPr>
          <a:lstStyle/>
          <a:p>
            <a:pPr lvl="0" defTabSz="171450" rtl="0">
              <a:defRPr/>
            </a:pPr>
            <a:r>
              <a:rPr lang="en-US" sz="1600" kern="1200" dirty="0">
                <a:solidFill>
                  <a:srgbClr val="FFFFFF"/>
                </a:solidFill>
                <a:latin typeface="Calibri"/>
              </a:rPr>
              <a:t>Nuclear Chemistry</a:t>
            </a:r>
            <a:endParaRPr lang="en-US" sz="900" kern="1200" dirty="0">
              <a:solidFill>
                <a:srgbClr val="FFFFFF"/>
              </a:solidFill>
              <a:latin typeface="Calibri"/>
            </a:endParaRPr>
          </a:p>
          <a:p>
            <a:pPr lvl="0" defTabSz="171450" rtl="0">
              <a:defRPr/>
            </a:pPr>
            <a:r>
              <a:rPr lang="en-US" sz="900" kern="1200" dirty="0">
                <a:solidFill>
                  <a:srgbClr val="FFFFFF"/>
                </a:solidFill>
                <a:latin typeface="Arial"/>
                <a:cs typeface="Arial"/>
              </a:rPr>
              <a:t>13</a:t>
            </a:r>
            <a:r>
              <a:rPr kumimoji="0" lang="en-US" sz="900" b="0" i="0" u="none" strike="noStrike" kern="1200" cap="none" spc="0" normalizeH="0" baseline="0" noProof="0" dirty="0">
                <a:ln>
                  <a:noFill/>
                </a:ln>
                <a:solidFill>
                  <a:srgbClr val="FFFFFF"/>
                </a:solidFill>
                <a:effectLst/>
                <a:uLnTx/>
                <a:uFillTx/>
                <a:latin typeface="Arial"/>
                <a:cs typeface="Arial"/>
              </a:rPr>
              <a:t>.09.2022 | </a:t>
            </a:r>
            <a:r>
              <a:rPr lang="en-US" sz="900" kern="1200" dirty="0">
                <a:solidFill>
                  <a:srgbClr val="FFFFFF"/>
                </a:solidFill>
              </a:rPr>
              <a:t>Institute for Neuroscience and Medicine</a:t>
            </a:r>
            <a:r>
              <a:rPr kumimoji="0" lang="de-DE" sz="900" b="0" i="0" u="none" strike="noStrike" kern="1200" cap="none" spc="0" normalizeH="0" baseline="0" noProof="0" dirty="0">
                <a:ln>
                  <a:noFill/>
                </a:ln>
                <a:solidFill>
                  <a:srgbClr val="FFFFFF"/>
                </a:solidFill>
                <a:effectLst/>
                <a:uLnTx/>
                <a:uFillTx/>
                <a:latin typeface="Arial"/>
                <a:cs typeface="Arial"/>
              </a:rPr>
              <a:t>– INM-5</a:t>
            </a:r>
            <a:r>
              <a:rPr kumimoji="0" lang="en-US" sz="900" b="0" i="0" u="none" strike="noStrike" kern="1200" cap="none" spc="0" normalizeH="0" baseline="0" noProof="0" dirty="0">
                <a:ln>
                  <a:noFill/>
                </a:ln>
                <a:solidFill>
                  <a:srgbClr val="FFFFFF"/>
                </a:solidFill>
                <a:effectLst/>
                <a:uLnTx/>
                <a:uFillTx/>
                <a:latin typeface="Arial"/>
                <a:cs typeface="Arial"/>
              </a:rPr>
              <a:t>| </a:t>
            </a:r>
            <a:r>
              <a:rPr kumimoji="0" lang="en-US" sz="900" b="1" i="0" u="none" strike="noStrike" kern="1200" cap="none" spc="0" normalizeH="0" baseline="0" noProof="0" dirty="0">
                <a:ln>
                  <a:noFill/>
                </a:ln>
                <a:solidFill>
                  <a:srgbClr val="FFFFFF"/>
                </a:solidFill>
                <a:effectLst/>
                <a:uLnTx/>
                <a:uFillTx/>
                <a:latin typeface="Arial"/>
                <a:cs typeface="Arial"/>
              </a:rPr>
              <a:t>Bernd Neumaier</a:t>
            </a:r>
          </a:p>
          <a:p>
            <a:pPr marL="0" marR="0" lvl="0" indent="0" algn="l" defTabSz="17145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a:cs typeface="Arial"/>
            </a:endParaRPr>
          </a:p>
        </p:txBody>
      </p:sp>
      <p:sp>
        <p:nvSpPr>
          <p:cNvPr id="11" name="Rectangle 15">
            <a:extLst>
              <a:ext uri="{FF2B5EF4-FFF2-40B4-BE49-F238E27FC236}">
                <a16:creationId xmlns:a16="http://schemas.microsoft.com/office/drawing/2014/main" id="{FE03E4E3-F257-4C87-8B11-0DA7D2B61267}"/>
              </a:ext>
            </a:extLst>
          </p:cNvPr>
          <p:cNvSpPr/>
          <p:nvPr/>
        </p:nvSpPr>
        <p:spPr>
          <a:xfrm>
            <a:off x="676029" y="4871947"/>
            <a:ext cx="53369" cy="358219"/>
          </a:xfrm>
          <a:prstGeom prst="rect">
            <a:avLst/>
          </a:prstGeom>
          <a:solidFill>
            <a:srgbClr val="FA3585"/>
          </a:solidFill>
          <a:ln w="12700" cap="flat" cmpd="sng" algn="ctr">
            <a:noFill/>
            <a:prstDash val="solid"/>
            <a:miter lim="800000"/>
          </a:ln>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srgbClr val="FFFFFF"/>
              </a:solidFill>
              <a:effectLst/>
              <a:uLnTx/>
              <a:uFillTx/>
              <a:latin typeface="Calibri"/>
              <a:ea typeface="+mn-ea"/>
              <a:cs typeface="Arial"/>
            </a:endParaRPr>
          </a:p>
        </p:txBody>
      </p:sp>
    </p:spTree>
    <p:extLst>
      <p:ext uri="{BB962C8B-B14F-4D97-AF65-F5344CB8AC3E}">
        <p14:creationId xmlns:p14="http://schemas.microsoft.com/office/powerpoint/2010/main" val="1244816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withEffect">
                                  <p:stCondLst>
                                    <p:cond delay="20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ppt_x"/>
                                          </p:val>
                                        </p:tav>
                                        <p:tav tm="100000">
                                          <p:val>
                                            <p:strVal val="#ppt_x"/>
                                          </p:val>
                                        </p:tav>
                                      </p:tavLst>
                                    </p:anim>
                                    <p:anim calcmode="lin" valueType="num">
                                      <p:cBhvr additive="base">
                                        <p:cTn id="8" dur="10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10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1000" fill="hold"/>
                                        <p:tgtEl>
                                          <p:spTgt spid="11"/>
                                        </p:tgtEl>
                                        <p:attrNameLst>
                                          <p:attrName>ppt_x</p:attrName>
                                        </p:attrNameLst>
                                      </p:cBhvr>
                                      <p:tavLst>
                                        <p:tav tm="0">
                                          <p:val>
                                            <p:strVal val="#ppt_x"/>
                                          </p:val>
                                        </p:tav>
                                        <p:tav tm="100000">
                                          <p:val>
                                            <p:strVal val="#ppt_x"/>
                                          </p:val>
                                        </p:tav>
                                      </p:tavLst>
                                    </p:anim>
                                    <p:anim calcmode="lin" valueType="num">
                                      <p:cBhvr additive="base">
                                        <p:cTn id="12" dur="10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Grafik 7">
            <a:extLst>
              <a:ext uri="{FF2B5EF4-FFF2-40B4-BE49-F238E27FC236}">
                <a16:creationId xmlns:a16="http://schemas.microsoft.com/office/drawing/2014/main" id="{45E0FBF9-5C21-41DC-9C6D-5E3AA644B9FD}"/>
              </a:ext>
            </a:extLst>
          </p:cNvPr>
          <p:cNvPicPr>
            <a:picLocks noChangeAspect="1"/>
          </p:cNvPicPr>
          <p:nvPr/>
        </p:nvPicPr>
        <p:blipFill>
          <a:blip r:embed="rId2">
            <a:lum bright="100000" contrast="-86000"/>
          </a:blip>
          <a:stretch/>
        </p:blipFill>
        <p:spPr bwMode="auto">
          <a:xfrm>
            <a:off x="6516216" y="6002236"/>
            <a:ext cx="1881980" cy="548854"/>
          </a:xfrm>
          <a:prstGeom prst="rect">
            <a:avLst/>
          </a:prstGeom>
          <a:noFill/>
        </p:spPr>
      </p:pic>
      <p:sp>
        <p:nvSpPr>
          <p:cNvPr id="2" name="TextBox 1">
            <a:extLst>
              <a:ext uri="{FF2B5EF4-FFF2-40B4-BE49-F238E27FC236}">
                <a16:creationId xmlns:a16="http://schemas.microsoft.com/office/drawing/2014/main" id="{A036A8D1-7E86-44BD-A032-456DBCDAEC55}"/>
              </a:ext>
            </a:extLst>
          </p:cNvPr>
          <p:cNvSpPr txBox="1"/>
          <p:nvPr/>
        </p:nvSpPr>
        <p:spPr>
          <a:xfrm>
            <a:off x="-1350629" y="263550"/>
            <a:ext cx="11845258" cy="584775"/>
          </a:xfrm>
          <a:prstGeom prst="rect">
            <a:avLst/>
          </a:prstGeom>
          <a:noFill/>
        </p:spPr>
        <p:txBody>
          <a:bodyPr wrap="square" rtlCol="0">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200" b="1" i="0" u="none" strike="noStrike" kern="1800" cap="none" spc="563" normalizeH="0" baseline="0" noProof="0" dirty="0">
                <a:ln>
                  <a:noFill/>
                </a:ln>
                <a:solidFill>
                  <a:srgbClr val="023D6B"/>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F-18</a:t>
            </a:r>
            <a:r>
              <a:rPr kumimoji="0" lang="en-US" sz="3200" b="1" i="0" u="none" strike="noStrike" kern="1800" cap="none" spc="563" normalizeH="0" noProof="0" dirty="0">
                <a:ln>
                  <a:noFill/>
                </a:ln>
                <a:solidFill>
                  <a:srgbClr val="023D6B"/>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 Chemistry</a:t>
            </a:r>
            <a:endParaRPr kumimoji="0" lang="en-US" sz="3200" b="1" i="0" u="none" strike="noStrike" kern="1800" cap="none" spc="563" normalizeH="0" baseline="0" noProof="0" dirty="0">
              <a:ln>
                <a:noFill/>
              </a:ln>
              <a:solidFill>
                <a:srgbClr val="023D6B"/>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247" name="Rectangle 62">
            <a:extLst>
              <a:ext uri="{FF2B5EF4-FFF2-40B4-BE49-F238E27FC236}">
                <a16:creationId xmlns:a16="http://schemas.microsoft.com/office/drawing/2014/main" id="{BDC38D8E-FC97-4C80-A9C0-EC56349BDBC7}"/>
              </a:ext>
            </a:extLst>
          </p:cNvPr>
          <p:cNvSpPr/>
          <p:nvPr/>
        </p:nvSpPr>
        <p:spPr>
          <a:xfrm>
            <a:off x="583490" y="3834729"/>
            <a:ext cx="2201725" cy="242343"/>
          </a:xfrm>
          <a:prstGeom prst="rect">
            <a:avLst/>
          </a:prstGeom>
          <a:solidFill>
            <a:sysClr val="windowText" lastClr="000000">
              <a:lumMod val="10000"/>
              <a:lumOff val="90000"/>
            </a:sysClr>
          </a:solidFill>
          <a:ln w="12700" cap="flat" cmpd="sng" algn="ctr">
            <a:noFill/>
            <a:prstDash val="solid"/>
            <a:miter lim="800000"/>
          </a:ln>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prstClr val="white"/>
              </a:solidFill>
              <a:effectLst/>
              <a:uLnTx/>
              <a:uFillTx/>
              <a:latin typeface="Open Sans Light"/>
              <a:ea typeface="+mn-ea"/>
              <a:cs typeface="+mn-cs"/>
            </a:endParaRPr>
          </a:p>
        </p:txBody>
      </p:sp>
      <p:sp>
        <p:nvSpPr>
          <p:cNvPr id="248" name="Circle: Hollow 2">
            <a:extLst>
              <a:ext uri="{FF2B5EF4-FFF2-40B4-BE49-F238E27FC236}">
                <a16:creationId xmlns:a16="http://schemas.microsoft.com/office/drawing/2014/main" id="{F94BE9FD-97DD-47CA-8D30-CFBCC6B89D16}"/>
              </a:ext>
            </a:extLst>
          </p:cNvPr>
          <p:cNvSpPr/>
          <p:nvPr/>
        </p:nvSpPr>
        <p:spPr>
          <a:xfrm>
            <a:off x="2748114" y="1561645"/>
            <a:ext cx="4560189" cy="4560189"/>
          </a:xfrm>
          <a:prstGeom prst="donut">
            <a:avLst>
              <a:gd name="adj" fmla="val 7078"/>
            </a:avLst>
          </a:prstGeom>
          <a:solidFill>
            <a:sysClr val="windowText" lastClr="000000">
              <a:lumMod val="10000"/>
              <a:lumOff val="90000"/>
            </a:sysClr>
          </a:solidFill>
          <a:ln w="12700" cap="flat" cmpd="sng" algn="ctr">
            <a:noFill/>
            <a:prstDash val="solid"/>
            <a:miter lim="800000"/>
          </a:ln>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prstClr val="white"/>
              </a:solidFill>
              <a:effectLst/>
              <a:uLnTx/>
              <a:uFillTx/>
              <a:latin typeface="Open Sans Light"/>
              <a:ea typeface="+mn-ea"/>
              <a:cs typeface="+mn-cs"/>
            </a:endParaRPr>
          </a:p>
        </p:txBody>
      </p:sp>
      <p:grpSp>
        <p:nvGrpSpPr>
          <p:cNvPr id="255" name="Group 43">
            <a:extLst>
              <a:ext uri="{FF2B5EF4-FFF2-40B4-BE49-F238E27FC236}">
                <a16:creationId xmlns:a16="http://schemas.microsoft.com/office/drawing/2014/main" id="{6BEADAA7-ADE7-4C5B-88F6-886BDE9D16EA}"/>
              </a:ext>
            </a:extLst>
          </p:cNvPr>
          <p:cNvGrpSpPr/>
          <p:nvPr/>
        </p:nvGrpSpPr>
        <p:grpSpPr>
          <a:xfrm>
            <a:off x="4345481" y="3162685"/>
            <a:ext cx="1200221" cy="1197093"/>
            <a:chOff x="1260256" y="4945824"/>
            <a:chExt cx="4686593" cy="4674379"/>
          </a:xfrm>
        </p:grpSpPr>
        <p:sp>
          <p:nvSpPr>
            <p:cNvPr id="256" name="Oval 44">
              <a:extLst>
                <a:ext uri="{FF2B5EF4-FFF2-40B4-BE49-F238E27FC236}">
                  <a16:creationId xmlns:a16="http://schemas.microsoft.com/office/drawing/2014/main" id="{2FC0E79D-4042-471A-9ECD-93E0F47AC311}"/>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57" name="Oval 45">
              <a:extLst>
                <a:ext uri="{FF2B5EF4-FFF2-40B4-BE49-F238E27FC236}">
                  <a16:creationId xmlns:a16="http://schemas.microsoft.com/office/drawing/2014/main" id="{7769D836-7910-48C8-9CAF-9946E08D95F2}"/>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58" name="Oval 46">
              <a:extLst>
                <a:ext uri="{FF2B5EF4-FFF2-40B4-BE49-F238E27FC236}">
                  <a16:creationId xmlns:a16="http://schemas.microsoft.com/office/drawing/2014/main" id="{0323C900-14D2-4261-A018-65BA6FA8CA77}"/>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59" name="Rectangle: Rounded Corners 47">
              <a:extLst>
                <a:ext uri="{FF2B5EF4-FFF2-40B4-BE49-F238E27FC236}">
                  <a16:creationId xmlns:a16="http://schemas.microsoft.com/office/drawing/2014/main" id="{5728009F-BBEE-428B-9548-B6B9D7250D32}"/>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pSp>
        <p:nvGrpSpPr>
          <p:cNvPr id="287" name="Group 43">
            <a:extLst>
              <a:ext uri="{FF2B5EF4-FFF2-40B4-BE49-F238E27FC236}">
                <a16:creationId xmlns:a16="http://schemas.microsoft.com/office/drawing/2014/main" id="{271F98A0-BAF9-47F4-93D6-C56F52CF45AA}"/>
              </a:ext>
            </a:extLst>
          </p:cNvPr>
          <p:cNvGrpSpPr/>
          <p:nvPr/>
        </p:nvGrpSpPr>
        <p:grpSpPr>
          <a:xfrm>
            <a:off x="4338575" y="3161252"/>
            <a:ext cx="1200221" cy="1197093"/>
            <a:chOff x="1260256" y="4945824"/>
            <a:chExt cx="4686593" cy="4674379"/>
          </a:xfrm>
        </p:grpSpPr>
        <p:sp>
          <p:nvSpPr>
            <p:cNvPr id="288" name="Oval 44">
              <a:extLst>
                <a:ext uri="{FF2B5EF4-FFF2-40B4-BE49-F238E27FC236}">
                  <a16:creationId xmlns:a16="http://schemas.microsoft.com/office/drawing/2014/main" id="{4EE14A1A-F7FB-4E45-B189-C33D832DC742}"/>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89" name="Oval 45">
              <a:extLst>
                <a:ext uri="{FF2B5EF4-FFF2-40B4-BE49-F238E27FC236}">
                  <a16:creationId xmlns:a16="http://schemas.microsoft.com/office/drawing/2014/main" id="{890CF350-9E05-4B75-A609-277A322297CB}"/>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0" name="Oval 46">
              <a:extLst>
                <a:ext uri="{FF2B5EF4-FFF2-40B4-BE49-F238E27FC236}">
                  <a16:creationId xmlns:a16="http://schemas.microsoft.com/office/drawing/2014/main" id="{EF63342D-AF4E-4782-90BC-588A6D32C502}"/>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1" name="Rectangle: Rounded Corners 47">
              <a:extLst>
                <a:ext uri="{FF2B5EF4-FFF2-40B4-BE49-F238E27FC236}">
                  <a16:creationId xmlns:a16="http://schemas.microsoft.com/office/drawing/2014/main" id="{AA56E710-5047-4E1E-A2D0-E0012B14AE4E}"/>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pSp>
        <p:nvGrpSpPr>
          <p:cNvPr id="292" name="Group 43">
            <a:extLst>
              <a:ext uri="{FF2B5EF4-FFF2-40B4-BE49-F238E27FC236}">
                <a16:creationId xmlns:a16="http://schemas.microsoft.com/office/drawing/2014/main" id="{A7C860F2-2BD0-4AE4-BB83-448126F8180D}"/>
              </a:ext>
            </a:extLst>
          </p:cNvPr>
          <p:cNvGrpSpPr/>
          <p:nvPr/>
        </p:nvGrpSpPr>
        <p:grpSpPr>
          <a:xfrm>
            <a:off x="4348934" y="3166181"/>
            <a:ext cx="1200221" cy="1197093"/>
            <a:chOff x="1260256" y="4945824"/>
            <a:chExt cx="4686593" cy="4674379"/>
          </a:xfrm>
        </p:grpSpPr>
        <p:sp>
          <p:nvSpPr>
            <p:cNvPr id="293" name="Oval 44">
              <a:extLst>
                <a:ext uri="{FF2B5EF4-FFF2-40B4-BE49-F238E27FC236}">
                  <a16:creationId xmlns:a16="http://schemas.microsoft.com/office/drawing/2014/main" id="{EE7A8C15-7D79-44A2-B6B0-B5CA83027910}"/>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4" name="Oval 45">
              <a:extLst>
                <a:ext uri="{FF2B5EF4-FFF2-40B4-BE49-F238E27FC236}">
                  <a16:creationId xmlns:a16="http://schemas.microsoft.com/office/drawing/2014/main" id="{300B4B8E-C36B-423C-A433-B3020F0ED6BB}"/>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5" name="Oval 46">
              <a:extLst>
                <a:ext uri="{FF2B5EF4-FFF2-40B4-BE49-F238E27FC236}">
                  <a16:creationId xmlns:a16="http://schemas.microsoft.com/office/drawing/2014/main" id="{DC58C9F0-4456-4E39-A477-00FC1C360016}"/>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6" name="Rectangle: Rounded Corners 47">
              <a:extLst>
                <a:ext uri="{FF2B5EF4-FFF2-40B4-BE49-F238E27FC236}">
                  <a16:creationId xmlns:a16="http://schemas.microsoft.com/office/drawing/2014/main" id="{E321F9E3-2ACA-4423-96D1-019D7BAA7D3D}"/>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pSp>
        <p:nvGrpSpPr>
          <p:cNvPr id="297" name="Group 43">
            <a:extLst>
              <a:ext uri="{FF2B5EF4-FFF2-40B4-BE49-F238E27FC236}">
                <a16:creationId xmlns:a16="http://schemas.microsoft.com/office/drawing/2014/main" id="{654806E0-7CAE-4599-8B24-6E9261816FD8}"/>
              </a:ext>
            </a:extLst>
          </p:cNvPr>
          <p:cNvGrpSpPr/>
          <p:nvPr/>
        </p:nvGrpSpPr>
        <p:grpSpPr>
          <a:xfrm>
            <a:off x="4359805" y="3167620"/>
            <a:ext cx="1200221" cy="1197093"/>
            <a:chOff x="1260256" y="4945824"/>
            <a:chExt cx="4686593" cy="4674379"/>
          </a:xfrm>
        </p:grpSpPr>
        <p:sp>
          <p:nvSpPr>
            <p:cNvPr id="298" name="Oval 44">
              <a:extLst>
                <a:ext uri="{FF2B5EF4-FFF2-40B4-BE49-F238E27FC236}">
                  <a16:creationId xmlns:a16="http://schemas.microsoft.com/office/drawing/2014/main" id="{6DCBF680-18D1-4FD9-9925-D9DE6AD6F70F}"/>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9" name="Oval 45">
              <a:extLst>
                <a:ext uri="{FF2B5EF4-FFF2-40B4-BE49-F238E27FC236}">
                  <a16:creationId xmlns:a16="http://schemas.microsoft.com/office/drawing/2014/main" id="{45EBF9FF-38EA-4E01-AF35-7EC5E6E68E06}"/>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300" name="Oval 46">
              <a:extLst>
                <a:ext uri="{FF2B5EF4-FFF2-40B4-BE49-F238E27FC236}">
                  <a16:creationId xmlns:a16="http://schemas.microsoft.com/office/drawing/2014/main" id="{F0471C95-7D2A-4A3D-BCC1-AF82BDC120F6}"/>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301" name="Rectangle: Rounded Corners 47">
              <a:extLst>
                <a:ext uri="{FF2B5EF4-FFF2-40B4-BE49-F238E27FC236}">
                  <a16:creationId xmlns:a16="http://schemas.microsoft.com/office/drawing/2014/main" id="{B27EAD8B-1184-4213-8C14-E0A5228ED0B2}"/>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sp>
        <p:nvSpPr>
          <p:cNvPr id="397" name="TextBox 83">
            <a:extLst>
              <a:ext uri="{FF2B5EF4-FFF2-40B4-BE49-F238E27FC236}">
                <a16:creationId xmlns:a16="http://schemas.microsoft.com/office/drawing/2014/main" id="{515F8ACB-4785-414C-9820-D324245B3255}"/>
              </a:ext>
            </a:extLst>
          </p:cNvPr>
          <p:cNvSpPr txBox="1"/>
          <p:nvPr/>
        </p:nvSpPr>
        <p:spPr>
          <a:xfrm>
            <a:off x="2748114" y="3144196"/>
            <a:ext cx="2797588" cy="1338828"/>
          </a:xfrm>
          <a:prstGeom prst="rect">
            <a:avLst/>
          </a:prstGeom>
          <a:noFill/>
        </p:spPr>
        <p:txBody>
          <a:bodyPr wrap="square" rtlCol="0">
            <a:spAutoFit/>
          </a:bodyPr>
          <a:lstStyle/>
          <a:p>
            <a:pPr defTabSz="171450" rtl="0"/>
            <a:r>
              <a:rPr lang="en-US" sz="2025" kern="1200" dirty="0"/>
              <a:t>Modern radiochemical methods to overcome the limitations of F-18 chemistry.</a:t>
            </a:r>
            <a:endParaRPr lang="en-US" sz="2025" kern="1200" dirty="0">
              <a:latin typeface="Open Sans Light"/>
            </a:endParaRPr>
          </a:p>
        </p:txBody>
      </p:sp>
      <p:pic>
        <p:nvPicPr>
          <p:cNvPr id="39" name="Grafik 9">
            <a:extLst>
              <a:ext uri="{FF2B5EF4-FFF2-40B4-BE49-F238E27FC236}">
                <a16:creationId xmlns:a16="http://schemas.microsoft.com/office/drawing/2014/main" id="{D56EB7AE-9C65-47CF-8938-141648F2F9CF}"/>
              </a:ext>
            </a:extLst>
          </p:cNvPr>
          <p:cNvPicPr>
            <a:picLocks noChangeAspect="1"/>
          </p:cNvPicPr>
          <p:nvPr/>
        </p:nvPicPr>
        <p:blipFill>
          <a:blip r:embed="rId2"/>
          <a:stretch/>
        </p:blipFill>
        <p:spPr bwMode="auto">
          <a:xfrm>
            <a:off x="6516216" y="6008797"/>
            <a:ext cx="1881980" cy="548854"/>
          </a:xfrm>
          <a:prstGeom prst="rect">
            <a:avLst/>
          </a:prstGeom>
        </p:spPr>
      </p:pic>
      <p:sp>
        <p:nvSpPr>
          <p:cNvPr id="40" name="Rechteck 39">
            <a:extLst>
              <a:ext uri="{FF2B5EF4-FFF2-40B4-BE49-F238E27FC236}">
                <a16:creationId xmlns:a16="http://schemas.microsoft.com/office/drawing/2014/main" id="{63424CE7-04B1-495E-AF8C-C4344949EBDB}"/>
              </a:ext>
            </a:extLst>
          </p:cNvPr>
          <p:cNvSpPr/>
          <p:nvPr/>
        </p:nvSpPr>
        <p:spPr>
          <a:xfrm>
            <a:off x="6228617" y="6021288"/>
            <a:ext cx="2169579" cy="5962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pic>
        <p:nvPicPr>
          <p:cNvPr id="41" name="Grafik 7">
            <a:extLst>
              <a:ext uri="{FF2B5EF4-FFF2-40B4-BE49-F238E27FC236}">
                <a16:creationId xmlns:a16="http://schemas.microsoft.com/office/drawing/2014/main" id="{3E0523F7-D833-46A0-95CE-D0744D2B7635}"/>
              </a:ext>
            </a:extLst>
          </p:cNvPr>
          <p:cNvPicPr>
            <a:picLocks noChangeAspect="1"/>
          </p:cNvPicPr>
          <p:nvPr/>
        </p:nvPicPr>
        <p:blipFill>
          <a:blip r:embed="rId2">
            <a:lum bright="100000" contrast="-86000"/>
          </a:blip>
          <a:stretch/>
        </p:blipFill>
        <p:spPr bwMode="auto">
          <a:xfrm rot="16200000">
            <a:off x="8342098" y="3320988"/>
            <a:ext cx="740730" cy="216024"/>
          </a:xfrm>
          <a:prstGeom prst="rect">
            <a:avLst/>
          </a:prstGeom>
          <a:noFill/>
        </p:spPr>
      </p:pic>
    </p:spTree>
    <p:extLst>
      <p:ext uri="{BB962C8B-B14F-4D97-AF65-F5344CB8AC3E}">
        <p14:creationId xmlns:p14="http://schemas.microsoft.com/office/powerpoint/2010/main" val="3949869003"/>
      </p:ext>
    </p:extLst>
  </p:cSld>
  <p:clrMapOvr>
    <a:masterClrMapping/>
  </p:clrMapOvr>
  <p:transition spd="slow" advClick="0" advTm="0">
    <p:push/>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20000" fill="hold" nodeType="withEffect" p14:presetBounceEnd="60000">
                                      <p:stCondLst>
                                        <p:cond delay="100"/>
                                      </p:stCondLst>
                                      <p:childTnLst>
                                        <p:set>
                                          <p:cBhvr>
                                            <p:cTn id="6" dur="1" fill="hold">
                                              <p:stCondLst>
                                                <p:cond delay="0"/>
                                              </p:stCondLst>
                                            </p:cTn>
                                            <p:tgtEl>
                                              <p:spTgt spid="255"/>
                                            </p:tgtEl>
                                            <p:attrNameLst>
                                              <p:attrName>style.visibility</p:attrName>
                                            </p:attrNameLst>
                                          </p:cBhvr>
                                          <p:to>
                                            <p:strVal val="visible"/>
                                          </p:to>
                                        </p:set>
                                        <p:anim calcmode="lin" valueType="num" p14:bounceEnd="60000">
                                          <p:cBhvr additive="base">
                                            <p:cTn id="7" dur="1500" fill="hold"/>
                                            <p:tgtEl>
                                              <p:spTgt spid="255"/>
                                            </p:tgtEl>
                                            <p:attrNameLst>
                                              <p:attrName>ppt_x</p:attrName>
                                            </p:attrNameLst>
                                          </p:cBhvr>
                                          <p:tavLst>
                                            <p:tav tm="0">
                                              <p:val>
                                                <p:strVal val="1+#ppt_w/2"/>
                                              </p:val>
                                            </p:tav>
                                            <p:tav tm="100000">
                                              <p:val>
                                                <p:strVal val="#ppt_x"/>
                                              </p:val>
                                            </p:tav>
                                          </p:tavLst>
                                        </p:anim>
                                        <p:anim calcmode="lin" valueType="num" p14:bounceEnd="60000">
                                          <p:cBhvr additive="base">
                                            <p:cTn id="8" dur="1500" fill="hold"/>
                                            <p:tgtEl>
                                              <p:spTgt spid="255"/>
                                            </p:tgtEl>
                                            <p:attrNameLst>
                                              <p:attrName>ppt_y</p:attrName>
                                            </p:attrNameLst>
                                          </p:cBhvr>
                                          <p:tavLst>
                                            <p:tav tm="0">
                                              <p:val>
                                                <p:strVal val="#ppt_y"/>
                                              </p:val>
                                            </p:tav>
                                            <p:tav tm="100000">
                                              <p:val>
                                                <p:strVal val="#ppt_y"/>
                                              </p:val>
                                            </p:tav>
                                          </p:tavLst>
                                        </p:anim>
                                      </p:childTnLst>
                                    </p:cTn>
                                  </p:par>
                                  <p:par>
                                    <p:cTn id="9" presetID="2" presetClass="entr" presetSubtype="8" decel="100000" fill="hold" grpId="0" nodeType="withEffect">
                                      <p:stCondLst>
                                        <p:cond delay="0"/>
                                      </p:stCondLst>
                                      <p:childTnLst>
                                        <p:set>
                                          <p:cBhvr>
                                            <p:cTn id="10" dur="1" fill="hold">
                                              <p:stCondLst>
                                                <p:cond delay="0"/>
                                              </p:stCondLst>
                                            </p:cTn>
                                            <p:tgtEl>
                                              <p:spTgt spid="247"/>
                                            </p:tgtEl>
                                            <p:attrNameLst>
                                              <p:attrName>style.visibility</p:attrName>
                                            </p:attrNameLst>
                                          </p:cBhvr>
                                          <p:to>
                                            <p:strVal val="visible"/>
                                          </p:to>
                                        </p:set>
                                        <p:anim calcmode="lin" valueType="num">
                                          <p:cBhvr additive="base">
                                            <p:cTn id="11" dur="1000" fill="hold"/>
                                            <p:tgtEl>
                                              <p:spTgt spid="247"/>
                                            </p:tgtEl>
                                            <p:attrNameLst>
                                              <p:attrName>ppt_x</p:attrName>
                                            </p:attrNameLst>
                                          </p:cBhvr>
                                          <p:tavLst>
                                            <p:tav tm="0">
                                              <p:val>
                                                <p:strVal val="0-#ppt_w/2"/>
                                              </p:val>
                                            </p:tav>
                                            <p:tav tm="100000">
                                              <p:val>
                                                <p:strVal val="#ppt_x"/>
                                              </p:val>
                                            </p:tav>
                                          </p:tavLst>
                                        </p:anim>
                                        <p:anim calcmode="lin" valueType="num">
                                          <p:cBhvr additive="base">
                                            <p:cTn id="12" dur="1000" fill="hold"/>
                                            <p:tgtEl>
                                              <p:spTgt spid="247"/>
                                            </p:tgtEl>
                                            <p:attrNameLst>
                                              <p:attrName>ppt_y</p:attrName>
                                            </p:attrNameLst>
                                          </p:cBhvr>
                                          <p:tavLst>
                                            <p:tav tm="0">
                                              <p:val>
                                                <p:strVal val="#ppt_y"/>
                                              </p:val>
                                            </p:tav>
                                            <p:tav tm="100000">
                                              <p:val>
                                                <p:strVal val="#ppt_y"/>
                                              </p:val>
                                            </p:tav>
                                          </p:tavLst>
                                        </p:anim>
                                      </p:childTnLst>
                                    </p:cTn>
                                  </p:par>
                                  <p:par>
                                    <p:cTn id="13" presetID="49" presetClass="entr" presetSubtype="0" decel="100000" fill="hold" grpId="0" nodeType="withEffect">
                                      <p:stCondLst>
                                        <p:cond delay="700"/>
                                      </p:stCondLst>
                                      <p:childTnLst>
                                        <p:set>
                                          <p:cBhvr>
                                            <p:cTn id="14" dur="1" fill="hold">
                                              <p:stCondLst>
                                                <p:cond delay="0"/>
                                              </p:stCondLst>
                                            </p:cTn>
                                            <p:tgtEl>
                                              <p:spTgt spid="248"/>
                                            </p:tgtEl>
                                            <p:attrNameLst>
                                              <p:attrName>style.visibility</p:attrName>
                                            </p:attrNameLst>
                                          </p:cBhvr>
                                          <p:to>
                                            <p:strVal val="visible"/>
                                          </p:to>
                                        </p:set>
                                        <p:anim calcmode="lin" valueType="num">
                                          <p:cBhvr>
                                            <p:cTn id="15" dur="500" fill="hold"/>
                                            <p:tgtEl>
                                              <p:spTgt spid="248"/>
                                            </p:tgtEl>
                                            <p:attrNameLst>
                                              <p:attrName>ppt_w</p:attrName>
                                            </p:attrNameLst>
                                          </p:cBhvr>
                                          <p:tavLst>
                                            <p:tav tm="0">
                                              <p:val>
                                                <p:fltVal val="0"/>
                                              </p:val>
                                            </p:tav>
                                            <p:tav tm="100000">
                                              <p:val>
                                                <p:strVal val="#ppt_w"/>
                                              </p:val>
                                            </p:tav>
                                          </p:tavLst>
                                        </p:anim>
                                        <p:anim calcmode="lin" valueType="num">
                                          <p:cBhvr>
                                            <p:cTn id="16" dur="500" fill="hold"/>
                                            <p:tgtEl>
                                              <p:spTgt spid="248"/>
                                            </p:tgtEl>
                                            <p:attrNameLst>
                                              <p:attrName>ppt_h</p:attrName>
                                            </p:attrNameLst>
                                          </p:cBhvr>
                                          <p:tavLst>
                                            <p:tav tm="0">
                                              <p:val>
                                                <p:fltVal val="0"/>
                                              </p:val>
                                            </p:tav>
                                            <p:tav tm="100000">
                                              <p:val>
                                                <p:strVal val="#ppt_h"/>
                                              </p:val>
                                            </p:tav>
                                          </p:tavLst>
                                        </p:anim>
                                        <p:anim calcmode="lin" valueType="num">
                                          <p:cBhvr>
                                            <p:cTn id="17" dur="500" fill="hold"/>
                                            <p:tgtEl>
                                              <p:spTgt spid="248"/>
                                            </p:tgtEl>
                                            <p:attrNameLst>
                                              <p:attrName>style.rotation</p:attrName>
                                            </p:attrNameLst>
                                          </p:cBhvr>
                                          <p:tavLst>
                                            <p:tav tm="0">
                                              <p:val>
                                                <p:fltVal val="360"/>
                                              </p:val>
                                            </p:tav>
                                            <p:tav tm="100000">
                                              <p:val>
                                                <p:fltVal val="0"/>
                                              </p:val>
                                            </p:tav>
                                          </p:tavLst>
                                        </p:anim>
                                        <p:animEffect transition="in" filter="fade">
                                          <p:cBhvr>
                                            <p:cTn id="18" dur="500"/>
                                            <p:tgtEl>
                                              <p:spTgt spid="248"/>
                                            </p:tgtEl>
                                          </p:cBhvr>
                                        </p:animEffect>
                                      </p:childTnLst>
                                    </p:cTn>
                                  </p:par>
                                  <p:par>
                                    <p:cTn id="19" presetID="2" presetClass="entr" presetSubtype="2" accel="20000" fill="hold" nodeType="withEffect" p14:presetBounceEnd="60000">
                                      <p:stCondLst>
                                        <p:cond delay="100"/>
                                      </p:stCondLst>
                                      <p:childTnLst>
                                        <p:set>
                                          <p:cBhvr>
                                            <p:cTn id="20" dur="1" fill="hold">
                                              <p:stCondLst>
                                                <p:cond delay="0"/>
                                              </p:stCondLst>
                                            </p:cTn>
                                            <p:tgtEl>
                                              <p:spTgt spid="287"/>
                                            </p:tgtEl>
                                            <p:attrNameLst>
                                              <p:attrName>style.visibility</p:attrName>
                                            </p:attrNameLst>
                                          </p:cBhvr>
                                          <p:to>
                                            <p:strVal val="visible"/>
                                          </p:to>
                                        </p:set>
                                        <p:anim calcmode="lin" valueType="num" p14:bounceEnd="60000">
                                          <p:cBhvr additive="base">
                                            <p:cTn id="21" dur="1500" fill="hold"/>
                                            <p:tgtEl>
                                              <p:spTgt spid="287"/>
                                            </p:tgtEl>
                                            <p:attrNameLst>
                                              <p:attrName>ppt_x</p:attrName>
                                            </p:attrNameLst>
                                          </p:cBhvr>
                                          <p:tavLst>
                                            <p:tav tm="0">
                                              <p:val>
                                                <p:strVal val="1+#ppt_w/2"/>
                                              </p:val>
                                            </p:tav>
                                            <p:tav tm="100000">
                                              <p:val>
                                                <p:strVal val="#ppt_x"/>
                                              </p:val>
                                            </p:tav>
                                          </p:tavLst>
                                        </p:anim>
                                        <p:anim calcmode="lin" valueType="num" p14:bounceEnd="60000">
                                          <p:cBhvr additive="base">
                                            <p:cTn id="22" dur="1500" fill="hold"/>
                                            <p:tgtEl>
                                              <p:spTgt spid="287"/>
                                            </p:tgtEl>
                                            <p:attrNameLst>
                                              <p:attrName>ppt_y</p:attrName>
                                            </p:attrNameLst>
                                          </p:cBhvr>
                                          <p:tavLst>
                                            <p:tav tm="0">
                                              <p:val>
                                                <p:strVal val="#ppt_y"/>
                                              </p:val>
                                            </p:tav>
                                            <p:tav tm="100000">
                                              <p:val>
                                                <p:strVal val="#ppt_y"/>
                                              </p:val>
                                            </p:tav>
                                          </p:tavLst>
                                        </p:anim>
                                      </p:childTnLst>
                                    </p:cTn>
                                  </p:par>
                                  <p:par>
                                    <p:cTn id="23" presetID="2" presetClass="entr" presetSubtype="2" accel="20000" fill="hold" nodeType="withEffect" p14:presetBounceEnd="60000">
                                      <p:stCondLst>
                                        <p:cond delay="100"/>
                                      </p:stCondLst>
                                      <p:childTnLst>
                                        <p:set>
                                          <p:cBhvr>
                                            <p:cTn id="24" dur="1" fill="hold">
                                              <p:stCondLst>
                                                <p:cond delay="0"/>
                                              </p:stCondLst>
                                            </p:cTn>
                                            <p:tgtEl>
                                              <p:spTgt spid="292"/>
                                            </p:tgtEl>
                                            <p:attrNameLst>
                                              <p:attrName>style.visibility</p:attrName>
                                            </p:attrNameLst>
                                          </p:cBhvr>
                                          <p:to>
                                            <p:strVal val="visible"/>
                                          </p:to>
                                        </p:set>
                                        <p:anim calcmode="lin" valueType="num" p14:bounceEnd="60000">
                                          <p:cBhvr additive="base">
                                            <p:cTn id="25" dur="1500" fill="hold"/>
                                            <p:tgtEl>
                                              <p:spTgt spid="292"/>
                                            </p:tgtEl>
                                            <p:attrNameLst>
                                              <p:attrName>ppt_x</p:attrName>
                                            </p:attrNameLst>
                                          </p:cBhvr>
                                          <p:tavLst>
                                            <p:tav tm="0">
                                              <p:val>
                                                <p:strVal val="1+#ppt_w/2"/>
                                              </p:val>
                                            </p:tav>
                                            <p:tav tm="100000">
                                              <p:val>
                                                <p:strVal val="#ppt_x"/>
                                              </p:val>
                                            </p:tav>
                                          </p:tavLst>
                                        </p:anim>
                                        <p:anim calcmode="lin" valueType="num" p14:bounceEnd="60000">
                                          <p:cBhvr additive="base">
                                            <p:cTn id="26" dur="1500" fill="hold"/>
                                            <p:tgtEl>
                                              <p:spTgt spid="292"/>
                                            </p:tgtEl>
                                            <p:attrNameLst>
                                              <p:attrName>ppt_y</p:attrName>
                                            </p:attrNameLst>
                                          </p:cBhvr>
                                          <p:tavLst>
                                            <p:tav tm="0">
                                              <p:val>
                                                <p:strVal val="#ppt_y"/>
                                              </p:val>
                                            </p:tav>
                                            <p:tav tm="100000">
                                              <p:val>
                                                <p:strVal val="#ppt_y"/>
                                              </p:val>
                                            </p:tav>
                                          </p:tavLst>
                                        </p:anim>
                                      </p:childTnLst>
                                    </p:cTn>
                                  </p:par>
                                  <p:par>
                                    <p:cTn id="27" presetID="2" presetClass="entr" presetSubtype="2" accel="20000" fill="hold" nodeType="withEffect" p14:presetBounceEnd="60000">
                                      <p:stCondLst>
                                        <p:cond delay="100"/>
                                      </p:stCondLst>
                                      <p:childTnLst>
                                        <p:set>
                                          <p:cBhvr>
                                            <p:cTn id="28" dur="1" fill="hold">
                                              <p:stCondLst>
                                                <p:cond delay="0"/>
                                              </p:stCondLst>
                                            </p:cTn>
                                            <p:tgtEl>
                                              <p:spTgt spid="297"/>
                                            </p:tgtEl>
                                            <p:attrNameLst>
                                              <p:attrName>style.visibility</p:attrName>
                                            </p:attrNameLst>
                                          </p:cBhvr>
                                          <p:to>
                                            <p:strVal val="visible"/>
                                          </p:to>
                                        </p:set>
                                        <p:anim calcmode="lin" valueType="num" p14:bounceEnd="60000">
                                          <p:cBhvr additive="base">
                                            <p:cTn id="29" dur="1500" fill="hold"/>
                                            <p:tgtEl>
                                              <p:spTgt spid="297"/>
                                            </p:tgtEl>
                                            <p:attrNameLst>
                                              <p:attrName>ppt_x</p:attrName>
                                            </p:attrNameLst>
                                          </p:cBhvr>
                                          <p:tavLst>
                                            <p:tav tm="0">
                                              <p:val>
                                                <p:strVal val="1+#ppt_w/2"/>
                                              </p:val>
                                            </p:tav>
                                            <p:tav tm="100000">
                                              <p:val>
                                                <p:strVal val="#ppt_x"/>
                                              </p:val>
                                            </p:tav>
                                          </p:tavLst>
                                        </p:anim>
                                        <p:anim calcmode="lin" valueType="num" p14:bounceEnd="60000">
                                          <p:cBhvr additive="base">
                                            <p:cTn id="30" dur="1500" fill="hold"/>
                                            <p:tgtEl>
                                              <p:spTgt spid="2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 grpId="0" animBg="1"/>
          <p:bldP spid="248"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20000" fill="hold" nodeType="withEffect">
                                      <p:stCondLst>
                                        <p:cond delay="100"/>
                                      </p:stCondLst>
                                      <p:childTnLst>
                                        <p:set>
                                          <p:cBhvr>
                                            <p:cTn id="6" dur="1" fill="hold">
                                              <p:stCondLst>
                                                <p:cond delay="0"/>
                                              </p:stCondLst>
                                            </p:cTn>
                                            <p:tgtEl>
                                              <p:spTgt spid="255"/>
                                            </p:tgtEl>
                                            <p:attrNameLst>
                                              <p:attrName>style.visibility</p:attrName>
                                            </p:attrNameLst>
                                          </p:cBhvr>
                                          <p:to>
                                            <p:strVal val="visible"/>
                                          </p:to>
                                        </p:set>
                                        <p:anim calcmode="lin" valueType="num">
                                          <p:cBhvr additive="base">
                                            <p:cTn id="7" dur="1500" fill="hold"/>
                                            <p:tgtEl>
                                              <p:spTgt spid="255"/>
                                            </p:tgtEl>
                                            <p:attrNameLst>
                                              <p:attrName>ppt_x</p:attrName>
                                            </p:attrNameLst>
                                          </p:cBhvr>
                                          <p:tavLst>
                                            <p:tav tm="0">
                                              <p:val>
                                                <p:strVal val="1+#ppt_w/2"/>
                                              </p:val>
                                            </p:tav>
                                            <p:tav tm="100000">
                                              <p:val>
                                                <p:strVal val="#ppt_x"/>
                                              </p:val>
                                            </p:tav>
                                          </p:tavLst>
                                        </p:anim>
                                        <p:anim calcmode="lin" valueType="num">
                                          <p:cBhvr additive="base">
                                            <p:cTn id="8" dur="1500" fill="hold"/>
                                            <p:tgtEl>
                                              <p:spTgt spid="255"/>
                                            </p:tgtEl>
                                            <p:attrNameLst>
                                              <p:attrName>ppt_y</p:attrName>
                                            </p:attrNameLst>
                                          </p:cBhvr>
                                          <p:tavLst>
                                            <p:tav tm="0">
                                              <p:val>
                                                <p:strVal val="#ppt_y"/>
                                              </p:val>
                                            </p:tav>
                                            <p:tav tm="100000">
                                              <p:val>
                                                <p:strVal val="#ppt_y"/>
                                              </p:val>
                                            </p:tav>
                                          </p:tavLst>
                                        </p:anim>
                                      </p:childTnLst>
                                    </p:cTn>
                                  </p:par>
                                  <p:par>
                                    <p:cTn id="9" presetID="10" presetClass="entr" presetSubtype="0" fill="hold" nodeType="withEffect">
                                      <p:stCondLst>
                                        <p:cond delay="800"/>
                                      </p:stCondLst>
                                      <p:childTnLst>
                                        <p:set>
                                          <p:cBhvr>
                                            <p:cTn id="10" dur="1" fill="hold">
                                              <p:stCondLst>
                                                <p:cond delay="0"/>
                                              </p:stCondLst>
                                            </p:cTn>
                                            <p:tgtEl>
                                              <p:spTgt spid="273"/>
                                            </p:tgtEl>
                                            <p:attrNameLst>
                                              <p:attrName>style.visibility</p:attrName>
                                            </p:attrNameLst>
                                          </p:cBhvr>
                                          <p:to>
                                            <p:strVal val="visible"/>
                                          </p:to>
                                        </p:set>
                                        <p:animEffect transition="in" filter="fade">
                                          <p:cBhvr>
                                            <p:cTn id="11" dur="300"/>
                                            <p:tgtEl>
                                              <p:spTgt spid="273"/>
                                            </p:tgtEl>
                                          </p:cBhvr>
                                        </p:animEffect>
                                      </p:childTnLst>
                                    </p:cTn>
                                  </p:par>
                                  <p:par>
                                    <p:cTn id="12" presetID="10" presetClass="entr" presetSubtype="0" fill="hold" nodeType="withEffect">
                                      <p:stCondLst>
                                        <p:cond delay="900"/>
                                      </p:stCondLst>
                                      <p:childTnLst>
                                        <p:set>
                                          <p:cBhvr>
                                            <p:cTn id="13" dur="1" fill="hold">
                                              <p:stCondLst>
                                                <p:cond delay="0"/>
                                              </p:stCondLst>
                                            </p:cTn>
                                            <p:tgtEl>
                                              <p:spTgt spid="276"/>
                                            </p:tgtEl>
                                            <p:attrNameLst>
                                              <p:attrName>style.visibility</p:attrName>
                                            </p:attrNameLst>
                                          </p:cBhvr>
                                          <p:to>
                                            <p:strVal val="visible"/>
                                          </p:to>
                                        </p:set>
                                        <p:animEffect transition="in" filter="fade">
                                          <p:cBhvr>
                                            <p:cTn id="14" dur="300"/>
                                            <p:tgtEl>
                                              <p:spTgt spid="276"/>
                                            </p:tgtEl>
                                          </p:cBhvr>
                                        </p:animEffect>
                                      </p:childTnLst>
                                    </p:cTn>
                                  </p:par>
                                  <p:par>
                                    <p:cTn id="15" presetID="10" presetClass="entr" presetSubtype="0" fill="hold" nodeType="withEffect">
                                      <p:stCondLst>
                                        <p:cond delay="1000"/>
                                      </p:stCondLst>
                                      <p:childTnLst>
                                        <p:set>
                                          <p:cBhvr>
                                            <p:cTn id="16" dur="1" fill="hold">
                                              <p:stCondLst>
                                                <p:cond delay="0"/>
                                              </p:stCondLst>
                                            </p:cTn>
                                            <p:tgtEl>
                                              <p:spTgt spid="279"/>
                                            </p:tgtEl>
                                            <p:attrNameLst>
                                              <p:attrName>style.visibility</p:attrName>
                                            </p:attrNameLst>
                                          </p:cBhvr>
                                          <p:to>
                                            <p:strVal val="visible"/>
                                          </p:to>
                                        </p:set>
                                        <p:animEffect transition="in" filter="fade">
                                          <p:cBhvr>
                                            <p:cTn id="17" dur="300"/>
                                            <p:tgtEl>
                                              <p:spTgt spid="279"/>
                                            </p:tgtEl>
                                          </p:cBhvr>
                                        </p:animEffect>
                                      </p:childTnLst>
                                    </p:cTn>
                                  </p:par>
                                  <p:par>
                                    <p:cTn id="18" presetID="10" presetClass="entr" presetSubtype="0" fill="hold" nodeType="withEffect">
                                      <p:stCondLst>
                                        <p:cond delay="1100"/>
                                      </p:stCondLst>
                                      <p:childTnLst>
                                        <p:set>
                                          <p:cBhvr>
                                            <p:cTn id="19" dur="1" fill="hold">
                                              <p:stCondLst>
                                                <p:cond delay="0"/>
                                              </p:stCondLst>
                                            </p:cTn>
                                            <p:tgtEl>
                                              <p:spTgt spid="282"/>
                                            </p:tgtEl>
                                            <p:attrNameLst>
                                              <p:attrName>style.visibility</p:attrName>
                                            </p:attrNameLst>
                                          </p:cBhvr>
                                          <p:to>
                                            <p:strVal val="visible"/>
                                          </p:to>
                                        </p:set>
                                        <p:animEffect transition="in" filter="fade">
                                          <p:cBhvr>
                                            <p:cTn id="20" dur="300"/>
                                            <p:tgtEl>
                                              <p:spTgt spid="282"/>
                                            </p:tgtEl>
                                          </p:cBhvr>
                                        </p:animEffect>
                                      </p:childTnLst>
                                    </p:cTn>
                                  </p:par>
                                  <p:par>
                                    <p:cTn id="21" presetID="2" presetClass="entr" presetSubtype="8" decel="100000" fill="hold" grpId="0" nodeType="withEffect">
                                      <p:stCondLst>
                                        <p:cond delay="0"/>
                                      </p:stCondLst>
                                      <p:childTnLst>
                                        <p:set>
                                          <p:cBhvr>
                                            <p:cTn id="22" dur="1" fill="hold">
                                              <p:stCondLst>
                                                <p:cond delay="0"/>
                                              </p:stCondLst>
                                            </p:cTn>
                                            <p:tgtEl>
                                              <p:spTgt spid="247"/>
                                            </p:tgtEl>
                                            <p:attrNameLst>
                                              <p:attrName>style.visibility</p:attrName>
                                            </p:attrNameLst>
                                          </p:cBhvr>
                                          <p:to>
                                            <p:strVal val="visible"/>
                                          </p:to>
                                        </p:set>
                                        <p:anim calcmode="lin" valueType="num">
                                          <p:cBhvr additive="base">
                                            <p:cTn id="23" dur="1000" fill="hold"/>
                                            <p:tgtEl>
                                              <p:spTgt spid="247"/>
                                            </p:tgtEl>
                                            <p:attrNameLst>
                                              <p:attrName>ppt_x</p:attrName>
                                            </p:attrNameLst>
                                          </p:cBhvr>
                                          <p:tavLst>
                                            <p:tav tm="0">
                                              <p:val>
                                                <p:strVal val="0-#ppt_w/2"/>
                                              </p:val>
                                            </p:tav>
                                            <p:tav tm="100000">
                                              <p:val>
                                                <p:strVal val="#ppt_x"/>
                                              </p:val>
                                            </p:tav>
                                          </p:tavLst>
                                        </p:anim>
                                        <p:anim calcmode="lin" valueType="num">
                                          <p:cBhvr additive="base">
                                            <p:cTn id="24" dur="1000" fill="hold"/>
                                            <p:tgtEl>
                                              <p:spTgt spid="247"/>
                                            </p:tgtEl>
                                            <p:attrNameLst>
                                              <p:attrName>ppt_y</p:attrName>
                                            </p:attrNameLst>
                                          </p:cBhvr>
                                          <p:tavLst>
                                            <p:tav tm="0">
                                              <p:val>
                                                <p:strVal val="#ppt_y"/>
                                              </p:val>
                                            </p:tav>
                                            <p:tav tm="100000">
                                              <p:val>
                                                <p:strVal val="#ppt_y"/>
                                              </p:val>
                                            </p:tav>
                                          </p:tavLst>
                                        </p:anim>
                                      </p:childTnLst>
                                    </p:cTn>
                                  </p:par>
                                  <p:par>
                                    <p:cTn id="25" presetID="49" presetClass="entr" presetSubtype="0" decel="100000" fill="hold" grpId="0" nodeType="withEffect">
                                      <p:stCondLst>
                                        <p:cond delay="700"/>
                                      </p:stCondLst>
                                      <p:childTnLst>
                                        <p:set>
                                          <p:cBhvr>
                                            <p:cTn id="26" dur="1" fill="hold">
                                              <p:stCondLst>
                                                <p:cond delay="0"/>
                                              </p:stCondLst>
                                            </p:cTn>
                                            <p:tgtEl>
                                              <p:spTgt spid="248"/>
                                            </p:tgtEl>
                                            <p:attrNameLst>
                                              <p:attrName>style.visibility</p:attrName>
                                            </p:attrNameLst>
                                          </p:cBhvr>
                                          <p:to>
                                            <p:strVal val="visible"/>
                                          </p:to>
                                        </p:set>
                                        <p:anim calcmode="lin" valueType="num">
                                          <p:cBhvr>
                                            <p:cTn id="27" dur="500" fill="hold"/>
                                            <p:tgtEl>
                                              <p:spTgt spid="248"/>
                                            </p:tgtEl>
                                            <p:attrNameLst>
                                              <p:attrName>ppt_w</p:attrName>
                                            </p:attrNameLst>
                                          </p:cBhvr>
                                          <p:tavLst>
                                            <p:tav tm="0">
                                              <p:val>
                                                <p:fltVal val="0"/>
                                              </p:val>
                                            </p:tav>
                                            <p:tav tm="100000">
                                              <p:val>
                                                <p:strVal val="#ppt_w"/>
                                              </p:val>
                                            </p:tav>
                                          </p:tavLst>
                                        </p:anim>
                                        <p:anim calcmode="lin" valueType="num">
                                          <p:cBhvr>
                                            <p:cTn id="28" dur="500" fill="hold"/>
                                            <p:tgtEl>
                                              <p:spTgt spid="248"/>
                                            </p:tgtEl>
                                            <p:attrNameLst>
                                              <p:attrName>ppt_h</p:attrName>
                                            </p:attrNameLst>
                                          </p:cBhvr>
                                          <p:tavLst>
                                            <p:tav tm="0">
                                              <p:val>
                                                <p:fltVal val="0"/>
                                              </p:val>
                                            </p:tav>
                                            <p:tav tm="100000">
                                              <p:val>
                                                <p:strVal val="#ppt_h"/>
                                              </p:val>
                                            </p:tav>
                                          </p:tavLst>
                                        </p:anim>
                                        <p:anim calcmode="lin" valueType="num">
                                          <p:cBhvr>
                                            <p:cTn id="29" dur="500" fill="hold"/>
                                            <p:tgtEl>
                                              <p:spTgt spid="248"/>
                                            </p:tgtEl>
                                            <p:attrNameLst>
                                              <p:attrName>style.rotation</p:attrName>
                                            </p:attrNameLst>
                                          </p:cBhvr>
                                          <p:tavLst>
                                            <p:tav tm="0">
                                              <p:val>
                                                <p:fltVal val="360"/>
                                              </p:val>
                                            </p:tav>
                                            <p:tav tm="100000">
                                              <p:val>
                                                <p:fltVal val="0"/>
                                              </p:val>
                                            </p:tav>
                                          </p:tavLst>
                                        </p:anim>
                                        <p:animEffect transition="in" filter="fade">
                                          <p:cBhvr>
                                            <p:cTn id="30" dur="500"/>
                                            <p:tgtEl>
                                              <p:spTgt spid="248"/>
                                            </p:tgtEl>
                                          </p:cBhvr>
                                        </p:animEffect>
                                      </p:childTnLst>
                                    </p:cTn>
                                  </p:par>
                                  <p:par>
                                    <p:cTn id="31" presetID="2" presetClass="entr" presetSubtype="2" accel="20000" fill="hold" nodeType="withEffect">
                                      <p:stCondLst>
                                        <p:cond delay="100"/>
                                      </p:stCondLst>
                                      <p:childTnLst>
                                        <p:set>
                                          <p:cBhvr>
                                            <p:cTn id="32" dur="1" fill="hold">
                                              <p:stCondLst>
                                                <p:cond delay="0"/>
                                              </p:stCondLst>
                                            </p:cTn>
                                            <p:tgtEl>
                                              <p:spTgt spid="287"/>
                                            </p:tgtEl>
                                            <p:attrNameLst>
                                              <p:attrName>style.visibility</p:attrName>
                                            </p:attrNameLst>
                                          </p:cBhvr>
                                          <p:to>
                                            <p:strVal val="visible"/>
                                          </p:to>
                                        </p:set>
                                        <p:anim calcmode="lin" valueType="num">
                                          <p:cBhvr additive="base">
                                            <p:cTn id="33" dur="1500" fill="hold"/>
                                            <p:tgtEl>
                                              <p:spTgt spid="287"/>
                                            </p:tgtEl>
                                            <p:attrNameLst>
                                              <p:attrName>ppt_x</p:attrName>
                                            </p:attrNameLst>
                                          </p:cBhvr>
                                          <p:tavLst>
                                            <p:tav tm="0">
                                              <p:val>
                                                <p:strVal val="1+#ppt_w/2"/>
                                              </p:val>
                                            </p:tav>
                                            <p:tav tm="100000">
                                              <p:val>
                                                <p:strVal val="#ppt_x"/>
                                              </p:val>
                                            </p:tav>
                                          </p:tavLst>
                                        </p:anim>
                                        <p:anim calcmode="lin" valueType="num">
                                          <p:cBhvr additive="base">
                                            <p:cTn id="34" dur="1500" fill="hold"/>
                                            <p:tgtEl>
                                              <p:spTgt spid="287"/>
                                            </p:tgtEl>
                                            <p:attrNameLst>
                                              <p:attrName>ppt_y</p:attrName>
                                            </p:attrNameLst>
                                          </p:cBhvr>
                                          <p:tavLst>
                                            <p:tav tm="0">
                                              <p:val>
                                                <p:strVal val="#ppt_y"/>
                                              </p:val>
                                            </p:tav>
                                            <p:tav tm="100000">
                                              <p:val>
                                                <p:strVal val="#ppt_y"/>
                                              </p:val>
                                            </p:tav>
                                          </p:tavLst>
                                        </p:anim>
                                      </p:childTnLst>
                                    </p:cTn>
                                  </p:par>
                                  <p:par>
                                    <p:cTn id="35" presetID="2" presetClass="entr" presetSubtype="2" accel="20000" fill="hold" nodeType="withEffect">
                                      <p:stCondLst>
                                        <p:cond delay="100"/>
                                      </p:stCondLst>
                                      <p:childTnLst>
                                        <p:set>
                                          <p:cBhvr>
                                            <p:cTn id="36" dur="1" fill="hold">
                                              <p:stCondLst>
                                                <p:cond delay="0"/>
                                              </p:stCondLst>
                                            </p:cTn>
                                            <p:tgtEl>
                                              <p:spTgt spid="292"/>
                                            </p:tgtEl>
                                            <p:attrNameLst>
                                              <p:attrName>style.visibility</p:attrName>
                                            </p:attrNameLst>
                                          </p:cBhvr>
                                          <p:to>
                                            <p:strVal val="visible"/>
                                          </p:to>
                                        </p:set>
                                        <p:anim calcmode="lin" valueType="num">
                                          <p:cBhvr additive="base">
                                            <p:cTn id="37" dur="1500" fill="hold"/>
                                            <p:tgtEl>
                                              <p:spTgt spid="292"/>
                                            </p:tgtEl>
                                            <p:attrNameLst>
                                              <p:attrName>ppt_x</p:attrName>
                                            </p:attrNameLst>
                                          </p:cBhvr>
                                          <p:tavLst>
                                            <p:tav tm="0">
                                              <p:val>
                                                <p:strVal val="1+#ppt_w/2"/>
                                              </p:val>
                                            </p:tav>
                                            <p:tav tm="100000">
                                              <p:val>
                                                <p:strVal val="#ppt_x"/>
                                              </p:val>
                                            </p:tav>
                                          </p:tavLst>
                                        </p:anim>
                                        <p:anim calcmode="lin" valueType="num">
                                          <p:cBhvr additive="base">
                                            <p:cTn id="38" dur="1500" fill="hold"/>
                                            <p:tgtEl>
                                              <p:spTgt spid="292"/>
                                            </p:tgtEl>
                                            <p:attrNameLst>
                                              <p:attrName>ppt_y</p:attrName>
                                            </p:attrNameLst>
                                          </p:cBhvr>
                                          <p:tavLst>
                                            <p:tav tm="0">
                                              <p:val>
                                                <p:strVal val="#ppt_y"/>
                                              </p:val>
                                            </p:tav>
                                            <p:tav tm="100000">
                                              <p:val>
                                                <p:strVal val="#ppt_y"/>
                                              </p:val>
                                            </p:tav>
                                          </p:tavLst>
                                        </p:anim>
                                      </p:childTnLst>
                                    </p:cTn>
                                  </p:par>
                                  <p:par>
                                    <p:cTn id="39" presetID="2" presetClass="entr" presetSubtype="2" accel="20000" fill="hold" nodeType="withEffect">
                                      <p:stCondLst>
                                        <p:cond delay="100"/>
                                      </p:stCondLst>
                                      <p:childTnLst>
                                        <p:set>
                                          <p:cBhvr>
                                            <p:cTn id="40" dur="1" fill="hold">
                                              <p:stCondLst>
                                                <p:cond delay="0"/>
                                              </p:stCondLst>
                                            </p:cTn>
                                            <p:tgtEl>
                                              <p:spTgt spid="297"/>
                                            </p:tgtEl>
                                            <p:attrNameLst>
                                              <p:attrName>style.visibility</p:attrName>
                                            </p:attrNameLst>
                                          </p:cBhvr>
                                          <p:to>
                                            <p:strVal val="visible"/>
                                          </p:to>
                                        </p:set>
                                        <p:anim calcmode="lin" valueType="num">
                                          <p:cBhvr additive="base">
                                            <p:cTn id="41" dur="1500" fill="hold"/>
                                            <p:tgtEl>
                                              <p:spTgt spid="297"/>
                                            </p:tgtEl>
                                            <p:attrNameLst>
                                              <p:attrName>ppt_x</p:attrName>
                                            </p:attrNameLst>
                                          </p:cBhvr>
                                          <p:tavLst>
                                            <p:tav tm="0">
                                              <p:val>
                                                <p:strVal val="1+#ppt_w/2"/>
                                              </p:val>
                                            </p:tav>
                                            <p:tav tm="100000">
                                              <p:val>
                                                <p:strVal val="#ppt_x"/>
                                              </p:val>
                                            </p:tav>
                                          </p:tavLst>
                                        </p:anim>
                                        <p:anim calcmode="lin" valueType="num">
                                          <p:cBhvr additive="base">
                                            <p:cTn id="42" dur="1500" fill="hold"/>
                                            <p:tgtEl>
                                              <p:spTgt spid="2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 grpId="0" animBg="1"/>
          <p:bldP spid="248" grpId="0" animBg="1"/>
        </p:bldLst>
      </p:timing>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Grafik 7">
            <a:extLst>
              <a:ext uri="{FF2B5EF4-FFF2-40B4-BE49-F238E27FC236}">
                <a16:creationId xmlns:a16="http://schemas.microsoft.com/office/drawing/2014/main" id="{45E0FBF9-5C21-41DC-9C6D-5E3AA644B9FD}"/>
              </a:ext>
            </a:extLst>
          </p:cNvPr>
          <p:cNvPicPr>
            <a:picLocks noChangeAspect="1"/>
          </p:cNvPicPr>
          <p:nvPr/>
        </p:nvPicPr>
        <p:blipFill>
          <a:blip r:embed="rId2">
            <a:lum bright="100000" contrast="-86000"/>
          </a:blip>
          <a:stretch/>
        </p:blipFill>
        <p:spPr bwMode="auto">
          <a:xfrm>
            <a:off x="6516216" y="6002236"/>
            <a:ext cx="1881980" cy="548854"/>
          </a:xfrm>
          <a:prstGeom prst="rect">
            <a:avLst/>
          </a:prstGeom>
          <a:noFill/>
        </p:spPr>
      </p:pic>
      <p:sp>
        <p:nvSpPr>
          <p:cNvPr id="2" name="TextBox 1">
            <a:extLst>
              <a:ext uri="{FF2B5EF4-FFF2-40B4-BE49-F238E27FC236}">
                <a16:creationId xmlns:a16="http://schemas.microsoft.com/office/drawing/2014/main" id="{A036A8D1-7E86-44BD-A032-456DBCDAEC55}"/>
              </a:ext>
            </a:extLst>
          </p:cNvPr>
          <p:cNvSpPr txBox="1"/>
          <p:nvPr/>
        </p:nvSpPr>
        <p:spPr>
          <a:xfrm>
            <a:off x="-1350629" y="263550"/>
            <a:ext cx="11845258" cy="584775"/>
          </a:xfrm>
          <a:prstGeom prst="rect">
            <a:avLst/>
          </a:prstGeom>
          <a:noFill/>
        </p:spPr>
        <p:txBody>
          <a:bodyPr wrap="square" rtlCol="0">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200" b="1" i="0" u="none" strike="noStrike" kern="1800" cap="none" spc="563" normalizeH="0" baseline="0" noProof="0" dirty="0">
                <a:ln>
                  <a:noFill/>
                </a:ln>
                <a:solidFill>
                  <a:srgbClr val="023D6B"/>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F-18</a:t>
            </a:r>
            <a:r>
              <a:rPr kumimoji="0" lang="en-US" sz="3200" b="1" i="0" u="none" strike="noStrike" kern="1800" cap="none" spc="563" normalizeH="0" noProof="0" dirty="0">
                <a:ln>
                  <a:noFill/>
                </a:ln>
                <a:solidFill>
                  <a:srgbClr val="023D6B"/>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 Chemistry</a:t>
            </a:r>
            <a:endParaRPr kumimoji="0" lang="en-US" sz="3200" b="1" i="0" u="none" strike="noStrike" kern="1800" cap="none" spc="563" normalizeH="0" baseline="0" noProof="0" dirty="0">
              <a:ln>
                <a:noFill/>
              </a:ln>
              <a:solidFill>
                <a:srgbClr val="023D6B"/>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247" name="Rectangle 62">
            <a:extLst>
              <a:ext uri="{FF2B5EF4-FFF2-40B4-BE49-F238E27FC236}">
                <a16:creationId xmlns:a16="http://schemas.microsoft.com/office/drawing/2014/main" id="{BDC38D8E-FC97-4C80-A9C0-EC56349BDBC7}"/>
              </a:ext>
            </a:extLst>
          </p:cNvPr>
          <p:cNvSpPr/>
          <p:nvPr/>
        </p:nvSpPr>
        <p:spPr>
          <a:xfrm>
            <a:off x="583490" y="3834729"/>
            <a:ext cx="2201725" cy="242343"/>
          </a:xfrm>
          <a:prstGeom prst="rect">
            <a:avLst/>
          </a:prstGeom>
          <a:solidFill>
            <a:sysClr val="windowText" lastClr="000000">
              <a:lumMod val="10000"/>
              <a:lumOff val="90000"/>
            </a:sysClr>
          </a:solidFill>
          <a:ln w="12700" cap="flat" cmpd="sng" algn="ctr">
            <a:noFill/>
            <a:prstDash val="solid"/>
            <a:miter lim="800000"/>
          </a:ln>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prstClr val="white"/>
              </a:solidFill>
              <a:effectLst/>
              <a:uLnTx/>
              <a:uFillTx/>
              <a:latin typeface="Open Sans Light"/>
              <a:ea typeface="+mn-ea"/>
              <a:cs typeface="+mn-cs"/>
            </a:endParaRPr>
          </a:p>
        </p:txBody>
      </p:sp>
      <p:sp>
        <p:nvSpPr>
          <p:cNvPr id="248" name="Circle: Hollow 2">
            <a:extLst>
              <a:ext uri="{FF2B5EF4-FFF2-40B4-BE49-F238E27FC236}">
                <a16:creationId xmlns:a16="http://schemas.microsoft.com/office/drawing/2014/main" id="{F94BE9FD-97DD-47CA-8D30-CFBCC6B89D16}"/>
              </a:ext>
            </a:extLst>
          </p:cNvPr>
          <p:cNvSpPr/>
          <p:nvPr/>
        </p:nvSpPr>
        <p:spPr>
          <a:xfrm>
            <a:off x="2748114" y="1561645"/>
            <a:ext cx="4560189" cy="4560189"/>
          </a:xfrm>
          <a:prstGeom prst="donut">
            <a:avLst>
              <a:gd name="adj" fmla="val 7078"/>
            </a:avLst>
          </a:prstGeom>
          <a:solidFill>
            <a:sysClr val="windowText" lastClr="000000">
              <a:lumMod val="10000"/>
              <a:lumOff val="90000"/>
            </a:sysClr>
          </a:solidFill>
          <a:ln w="12700" cap="flat" cmpd="sng" algn="ctr">
            <a:noFill/>
            <a:prstDash val="solid"/>
            <a:miter lim="800000"/>
          </a:ln>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prstClr val="white"/>
              </a:solidFill>
              <a:effectLst/>
              <a:uLnTx/>
              <a:uFillTx/>
              <a:latin typeface="Open Sans Light"/>
              <a:ea typeface="+mn-ea"/>
              <a:cs typeface="+mn-cs"/>
            </a:endParaRPr>
          </a:p>
        </p:txBody>
      </p:sp>
      <p:grpSp>
        <p:nvGrpSpPr>
          <p:cNvPr id="255" name="Group 43">
            <a:extLst>
              <a:ext uri="{FF2B5EF4-FFF2-40B4-BE49-F238E27FC236}">
                <a16:creationId xmlns:a16="http://schemas.microsoft.com/office/drawing/2014/main" id="{6BEADAA7-ADE7-4C5B-88F6-886BDE9D16EA}"/>
              </a:ext>
            </a:extLst>
          </p:cNvPr>
          <p:cNvGrpSpPr/>
          <p:nvPr/>
        </p:nvGrpSpPr>
        <p:grpSpPr>
          <a:xfrm>
            <a:off x="4283968" y="1198551"/>
            <a:ext cx="1200221" cy="1197093"/>
            <a:chOff x="1260256" y="4945824"/>
            <a:chExt cx="4686593" cy="4674379"/>
          </a:xfrm>
        </p:grpSpPr>
        <p:sp>
          <p:nvSpPr>
            <p:cNvPr id="256" name="Oval 44">
              <a:extLst>
                <a:ext uri="{FF2B5EF4-FFF2-40B4-BE49-F238E27FC236}">
                  <a16:creationId xmlns:a16="http://schemas.microsoft.com/office/drawing/2014/main" id="{2FC0E79D-4042-471A-9ECD-93E0F47AC311}"/>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57" name="Oval 45">
              <a:extLst>
                <a:ext uri="{FF2B5EF4-FFF2-40B4-BE49-F238E27FC236}">
                  <a16:creationId xmlns:a16="http://schemas.microsoft.com/office/drawing/2014/main" id="{7769D836-7910-48C8-9CAF-9946E08D95F2}"/>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58" name="Oval 46">
              <a:extLst>
                <a:ext uri="{FF2B5EF4-FFF2-40B4-BE49-F238E27FC236}">
                  <a16:creationId xmlns:a16="http://schemas.microsoft.com/office/drawing/2014/main" id="{0323C900-14D2-4261-A018-65BA6FA8CA77}"/>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59" name="Rectangle: Rounded Corners 47">
              <a:extLst>
                <a:ext uri="{FF2B5EF4-FFF2-40B4-BE49-F238E27FC236}">
                  <a16:creationId xmlns:a16="http://schemas.microsoft.com/office/drawing/2014/main" id="{5728009F-BBEE-428B-9548-B6B9D7250D32}"/>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pSp>
        <p:nvGrpSpPr>
          <p:cNvPr id="273" name="Group 7">
            <a:extLst>
              <a:ext uri="{FF2B5EF4-FFF2-40B4-BE49-F238E27FC236}">
                <a16:creationId xmlns:a16="http://schemas.microsoft.com/office/drawing/2014/main" id="{B07A3192-BC74-47AD-B4D1-61E8A573FE68}"/>
              </a:ext>
            </a:extLst>
          </p:cNvPr>
          <p:cNvGrpSpPr/>
          <p:nvPr/>
        </p:nvGrpSpPr>
        <p:grpSpPr>
          <a:xfrm>
            <a:off x="5664305" y="960928"/>
            <a:ext cx="1890774" cy="515514"/>
            <a:chOff x="13893190" y="834229"/>
            <a:chExt cx="5042720" cy="1374885"/>
          </a:xfrm>
        </p:grpSpPr>
        <p:sp>
          <p:nvSpPr>
            <p:cNvPr id="274" name="TextBox 39">
              <a:extLst>
                <a:ext uri="{FF2B5EF4-FFF2-40B4-BE49-F238E27FC236}">
                  <a16:creationId xmlns:a16="http://schemas.microsoft.com/office/drawing/2014/main" id="{0777A432-AC4F-4D06-9BA0-8BF4A43C5CED}"/>
                </a:ext>
              </a:extLst>
            </p:cNvPr>
            <p:cNvSpPr txBox="1"/>
            <p:nvPr/>
          </p:nvSpPr>
          <p:spPr>
            <a:xfrm>
              <a:off x="13893190" y="834229"/>
              <a:ext cx="5042720" cy="800324"/>
            </a:xfrm>
            <a:prstGeom prst="rect">
              <a:avLst/>
            </a:prstGeom>
            <a:noFill/>
          </p:spPr>
          <p:txBody>
            <a:bodyPr wrap="none" rtlCol="0">
              <a:spAutoFit/>
            </a:bodyPr>
            <a:lstStyle/>
            <a:p>
              <a:pPr defTabSz="171450" rtl="0"/>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a:t>
              </a:r>
              <a:r>
                <a:rPr lang="en-US" sz="1350" kern="1200" baseline="30000" dirty="0">
                  <a:latin typeface="Open Sans Extrabold" panose="020B0906030804020204" pitchFamily="34" charset="0"/>
                  <a:ea typeface="Open Sans Extrabold" panose="020B0906030804020204" pitchFamily="34" charset="0"/>
                  <a:cs typeface="Open Sans Extrabold" panose="020B0906030804020204" pitchFamily="34" charset="0"/>
                </a:rPr>
                <a:t>18</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F]</a:t>
              </a:r>
              <a:r>
                <a:rPr lang="en-US" sz="1350" kern="1200" dirty="0" err="1">
                  <a:latin typeface="Open Sans Extrabold" panose="020B0906030804020204" pitchFamily="34" charset="0"/>
                  <a:ea typeface="Open Sans Extrabold" panose="020B0906030804020204" pitchFamily="34" charset="0"/>
                  <a:cs typeface="Open Sans Extrabold" panose="020B0906030804020204" pitchFamily="34" charset="0"/>
                </a:rPr>
                <a:t>SuFEx</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 Chemistry</a:t>
              </a:r>
            </a:p>
          </p:txBody>
        </p:sp>
        <p:sp>
          <p:nvSpPr>
            <p:cNvPr id="275" name="TextBox 66">
              <a:extLst>
                <a:ext uri="{FF2B5EF4-FFF2-40B4-BE49-F238E27FC236}">
                  <a16:creationId xmlns:a16="http://schemas.microsoft.com/office/drawing/2014/main" id="{409C86F9-80E1-47A5-8FF4-5FEE77369682}"/>
                </a:ext>
              </a:extLst>
            </p:cNvPr>
            <p:cNvSpPr txBox="1"/>
            <p:nvPr/>
          </p:nvSpPr>
          <p:spPr>
            <a:xfrm>
              <a:off x="13893190" y="1634521"/>
              <a:ext cx="4460970" cy="574593"/>
            </a:xfrm>
            <a:prstGeom prst="rect">
              <a:avLst/>
            </a:prstGeom>
            <a:noFill/>
          </p:spPr>
          <p:txBody>
            <a:bodyPr wrap="square" rtlCol="0">
              <a:spAutoFit/>
            </a:bodyPr>
            <a:lstStyle/>
            <a:p>
              <a:pPr defTabSz="171450" rtl="0"/>
              <a:r>
                <a:rPr lang="de-DE" sz="800" dirty="0"/>
                <a:t>ultrafast </a:t>
              </a:r>
              <a:r>
                <a:rPr lang="de-DE" sz="800" baseline="30000" dirty="0"/>
                <a:t>18</a:t>
              </a:r>
              <a:r>
                <a:rPr lang="de-DE" sz="800" dirty="0"/>
                <a:t>F/</a:t>
              </a:r>
              <a:r>
                <a:rPr lang="de-DE" sz="800" baseline="30000" dirty="0"/>
                <a:t>19</a:t>
              </a:r>
              <a:r>
                <a:rPr lang="de-DE" sz="800" dirty="0"/>
                <a:t>F </a:t>
              </a:r>
              <a:r>
                <a:rPr lang="de-DE" sz="800" dirty="0" err="1"/>
                <a:t>isotopic</a:t>
              </a:r>
              <a:r>
                <a:rPr lang="de-DE" sz="800" dirty="0"/>
                <a:t> </a:t>
              </a:r>
              <a:r>
                <a:rPr lang="de-DE" sz="800" dirty="0" err="1"/>
                <a:t>exchange</a:t>
              </a:r>
              <a:endParaRPr lang="en-US" sz="675" kern="1200" dirty="0">
                <a:latin typeface="Open Sans Light"/>
              </a:endParaRPr>
            </a:p>
          </p:txBody>
        </p:sp>
      </p:grpSp>
      <p:grpSp>
        <p:nvGrpSpPr>
          <p:cNvPr id="276" name="Group 8">
            <a:extLst>
              <a:ext uri="{FF2B5EF4-FFF2-40B4-BE49-F238E27FC236}">
                <a16:creationId xmlns:a16="http://schemas.microsoft.com/office/drawing/2014/main" id="{D7D3098D-ECDE-4147-BDD2-37439FD4B559}"/>
              </a:ext>
            </a:extLst>
          </p:cNvPr>
          <p:cNvGrpSpPr/>
          <p:nvPr/>
        </p:nvGrpSpPr>
        <p:grpSpPr>
          <a:xfrm>
            <a:off x="7299227" y="3194443"/>
            <a:ext cx="1353824" cy="887808"/>
            <a:chOff x="17626978" y="2744132"/>
            <a:chExt cx="3610666" cy="2367794"/>
          </a:xfrm>
        </p:grpSpPr>
        <p:sp>
          <p:nvSpPr>
            <p:cNvPr id="277" name="TextBox 41">
              <a:extLst>
                <a:ext uri="{FF2B5EF4-FFF2-40B4-BE49-F238E27FC236}">
                  <a16:creationId xmlns:a16="http://schemas.microsoft.com/office/drawing/2014/main" id="{89C46361-7873-493B-9055-07294F3E9930}"/>
                </a:ext>
              </a:extLst>
            </p:cNvPr>
            <p:cNvSpPr txBox="1"/>
            <p:nvPr/>
          </p:nvSpPr>
          <p:spPr>
            <a:xfrm>
              <a:off x="17626978" y="2744132"/>
              <a:ext cx="2545984" cy="1354391"/>
            </a:xfrm>
            <a:prstGeom prst="rect">
              <a:avLst/>
            </a:prstGeom>
            <a:noFill/>
          </p:spPr>
          <p:txBody>
            <a:bodyPr wrap="none" rtlCol="0">
              <a:spAutoFit/>
            </a:bodyPr>
            <a:lstStyle/>
            <a:p>
              <a:pPr defTabSz="171450" rtl="0"/>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a:t>
              </a:r>
              <a:r>
                <a:rPr lang="en-US" sz="1350" kern="1200" baseline="30000" dirty="0">
                  <a:latin typeface="Open Sans Extrabold" panose="020B0906030804020204" pitchFamily="34" charset="0"/>
                  <a:ea typeface="Open Sans Extrabold" panose="020B0906030804020204" pitchFamily="34" charset="0"/>
                  <a:cs typeface="Open Sans Extrabold" panose="020B0906030804020204" pitchFamily="34" charset="0"/>
                </a:rPr>
                <a:t>18</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F]</a:t>
              </a:r>
              <a:r>
                <a:rPr lang="en-US" sz="1350" kern="1200" dirty="0" err="1">
                  <a:latin typeface="Open Sans Extrabold" panose="020B0906030804020204" pitchFamily="34" charset="0"/>
                  <a:ea typeface="Open Sans Extrabold" panose="020B0906030804020204" pitchFamily="34" charset="0"/>
                  <a:cs typeface="Open Sans Extrabold" panose="020B0906030804020204" pitchFamily="34" charset="0"/>
                </a:rPr>
                <a:t>AlF</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a:t>
              </a:r>
              <a:b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b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Chemistry</a:t>
              </a:r>
            </a:p>
          </p:txBody>
        </p:sp>
        <p:sp>
          <p:nvSpPr>
            <p:cNvPr id="278" name="TextBox 72">
              <a:extLst>
                <a:ext uri="{FF2B5EF4-FFF2-40B4-BE49-F238E27FC236}">
                  <a16:creationId xmlns:a16="http://schemas.microsoft.com/office/drawing/2014/main" id="{A146E1CD-A6A4-42B1-81E1-706137234CDF}"/>
                </a:ext>
              </a:extLst>
            </p:cNvPr>
            <p:cNvSpPr txBox="1"/>
            <p:nvPr/>
          </p:nvSpPr>
          <p:spPr>
            <a:xfrm>
              <a:off x="17661569" y="3880660"/>
              <a:ext cx="3576075" cy="1231266"/>
            </a:xfrm>
            <a:prstGeom prst="rect">
              <a:avLst/>
            </a:prstGeom>
            <a:noFill/>
          </p:spPr>
          <p:txBody>
            <a:bodyPr wrap="square" rtlCol="0" anchor="ctr">
              <a:spAutoFit/>
            </a:bodyPr>
            <a:lstStyle/>
            <a:p>
              <a:pPr defTabSz="171450" rtl="0"/>
              <a:r>
                <a:rPr lang="en-US" sz="800" dirty="0" err="1"/>
                <a:t>aluminium</a:t>
              </a:r>
              <a:r>
                <a:rPr lang="en-US" sz="800" dirty="0"/>
                <a:t>-[</a:t>
              </a:r>
              <a:r>
                <a:rPr lang="en-US" sz="800" baseline="30000" dirty="0"/>
                <a:t>18</a:t>
              </a:r>
              <a:r>
                <a:rPr lang="en-US" sz="800" dirty="0"/>
                <a:t>F]fluoride ([</a:t>
              </a:r>
              <a:r>
                <a:rPr lang="en-US" sz="800" baseline="30000" dirty="0"/>
                <a:t>18</a:t>
              </a:r>
              <a:r>
                <a:rPr lang="en-US" sz="800" dirty="0"/>
                <a:t>F]</a:t>
              </a:r>
              <a:r>
                <a:rPr lang="en-US" sz="800" dirty="0" err="1"/>
                <a:t>AlF</a:t>
              </a:r>
              <a:r>
                <a:rPr lang="en-US" sz="800" dirty="0"/>
                <a:t>) complex is a “pseudo-radiometal” </a:t>
              </a:r>
              <a:endParaRPr lang="en-US" sz="675" kern="1200" dirty="0">
                <a:latin typeface="Open Sans Light"/>
              </a:endParaRPr>
            </a:p>
          </p:txBody>
        </p:sp>
      </p:grpSp>
      <p:grpSp>
        <p:nvGrpSpPr>
          <p:cNvPr id="282" name="Group 10">
            <a:extLst>
              <a:ext uri="{FF2B5EF4-FFF2-40B4-BE49-F238E27FC236}">
                <a16:creationId xmlns:a16="http://schemas.microsoft.com/office/drawing/2014/main" id="{E67FC50B-9A5E-4EA0-AC96-58DC42A9AEB8}"/>
              </a:ext>
            </a:extLst>
          </p:cNvPr>
          <p:cNvGrpSpPr/>
          <p:nvPr/>
        </p:nvGrpSpPr>
        <p:grpSpPr>
          <a:xfrm>
            <a:off x="3209921" y="5921234"/>
            <a:ext cx="1382352" cy="605099"/>
            <a:chOff x="14362411" y="10776380"/>
            <a:chExt cx="3686752" cy="1613806"/>
          </a:xfrm>
        </p:grpSpPr>
        <p:sp>
          <p:nvSpPr>
            <p:cNvPr id="283" name="TextBox 63">
              <a:extLst>
                <a:ext uri="{FF2B5EF4-FFF2-40B4-BE49-F238E27FC236}">
                  <a16:creationId xmlns:a16="http://schemas.microsoft.com/office/drawing/2014/main" id="{103B8847-B4C1-4689-BAAE-8954D3465AEC}"/>
                </a:ext>
              </a:extLst>
            </p:cNvPr>
            <p:cNvSpPr txBox="1"/>
            <p:nvPr/>
          </p:nvSpPr>
          <p:spPr>
            <a:xfrm>
              <a:off x="14362411" y="10776380"/>
              <a:ext cx="2768296" cy="800322"/>
            </a:xfrm>
            <a:prstGeom prst="rect">
              <a:avLst/>
            </a:prstGeom>
            <a:noFill/>
          </p:spPr>
          <p:txBody>
            <a:bodyPr wrap="none" rtlCol="0">
              <a:spAutoFit/>
            </a:bodyPr>
            <a:lstStyle/>
            <a:p>
              <a:pPr defTabSz="171450" rtl="0"/>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S-Arylation</a:t>
              </a:r>
            </a:p>
          </p:txBody>
        </p:sp>
        <p:sp>
          <p:nvSpPr>
            <p:cNvPr id="284" name="TextBox 74">
              <a:extLst>
                <a:ext uri="{FF2B5EF4-FFF2-40B4-BE49-F238E27FC236}">
                  <a16:creationId xmlns:a16="http://schemas.microsoft.com/office/drawing/2014/main" id="{A9AA5E3E-EE53-4F59-A3E4-8C0AA42AB6AA}"/>
                </a:ext>
              </a:extLst>
            </p:cNvPr>
            <p:cNvSpPr txBox="1"/>
            <p:nvPr/>
          </p:nvSpPr>
          <p:spPr>
            <a:xfrm>
              <a:off x="14362411" y="11589864"/>
              <a:ext cx="3686752" cy="800322"/>
            </a:xfrm>
            <a:prstGeom prst="rect">
              <a:avLst/>
            </a:prstGeom>
            <a:noFill/>
          </p:spPr>
          <p:txBody>
            <a:bodyPr wrap="square" rtlCol="0">
              <a:spAutoFit/>
            </a:bodyPr>
            <a:lstStyle/>
            <a:p>
              <a:pPr defTabSz="171450" rtl="0"/>
              <a:r>
                <a:rPr lang="en-US" sz="675" kern="1200" dirty="0">
                  <a:solidFill>
                    <a:srgbClr val="000000"/>
                  </a:solidFill>
                  <a:latin typeface="Open Sans Light"/>
                </a:rPr>
                <a:t>radiolabeling of thiol-containing substrates</a:t>
              </a:r>
            </a:p>
          </p:txBody>
        </p:sp>
      </p:grpSp>
      <p:grpSp>
        <p:nvGrpSpPr>
          <p:cNvPr id="287" name="Group 43">
            <a:extLst>
              <a:ext uri="{FF2B5EF4-FFF2-40B4-BE49-F238E27FC236}">
                <a16:creationId xmlns:a16="http://schemas.microsoft.com/office/drawing/2014/main" id="{271F98A0-BAF9-47F4-93D6-C56F52CF45AA}"/>
              </a:ext>
            </a:extLst>
          </p:cNvPr>
          <p:cNvGrpSpPr/>
          <p:nvPr/>
        </p:nvGrpSpPr>
        <p:grpSpPr>
          <a:xfrm>
            <a:off x="6180958" y="2272847"/>
            <a:ext cx="1200221" cy="1197093"/>
            <a:chOff x="1260256" y="4945824"/>
            <a:chExt cx="4686593" cy="4674379"/>
          </a:xfrm>
        </p:grpSpPr>
        <p:sp>
          <p:nvSpPr>
            <p:cNvPr id="288" name="Oval 44">
              <a:extLst>
                <a:ext uri="{FF2B5EF4-FFF2-40B4-BE49-F238E27FC236}">
                  <a16:creationId xmlns:a16="http://schemas.microsoft.com/office/drawing/2014/main" id="{4EE14A1A-F7FB-4E45-B189-C33D832DC742}"/>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89" name="Oval 45">
              <a:extLst>
                <a:ext uri="{FF2B5EF4-FFF2-40B4-BE49-F238E27FC236}">
                  <a16:creationId xmlns:a16="http://schemas.microsoft.com/office/drawing/2014/main" id="{890CF350-9E05-4B75-A609-277A322297CB}"/>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0" name="Oval 46">
              <a:extLst>
                <a:ext uri="{FF2B5EF4-FFF2-40B4-BE49-F238E27FC236}">
                  <a16:creationId xmlns:a16="http://schemas.microsoft.com/office/drawing/2014/main" id="{EF63342D-AF4E-4782-90BC-588A6D32C502}"/>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1" name="Rectangle: Rounded Corners 47">
              <a:extLst>
                <a:ext uri="{FF2B5EF4-FFF2-40B4-BE49-F238E27FC236}">
                  <a16:creationId xmlns:a16="http://schemas.microsoft.com/office/drawing/2014/main" id="{AA56E710-5047-4E1E-A2D0-E0012B14AE4E}"/>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pSp>
        <p:nvGrpSpPr>
          <p:cNvPr id="292" name="Group 43">
            <a:extLst>
              <a:ext uri="{FF2B5EF4-FFF2-40B4-BE49-F238E27FC236}">
                <a16:creationId xmlns:a16="http://schemas.microsoft.com/office/drawing/2014/main" id="{A7C860F2-2BD0-4AE4-BB83-448126F8180D}"/>
              </a:ext>
            </a:extLst>
          </p:cNvPr>
          <p:cNvGrpSpPr/>
          <p:nvPr/>
        </p:nvGrpSpPr>
        <p:grpSpPr>
          <a:xfrm>
            <a:off x="6228617" y="4293386"/>
            <a:ext cx="1200221" cy="1197093"/>
            <a:chOff x="1260256" y="4945824"/>
            <a:chExt cx="4686593" cy="4674379"/>
          </a:xfrm>
        </p:grpSpPr>
        <p:sp>
          <p:nvSpPr>
            <p:cNvPr id="293" name="Oval 44">
              <a:extLst>
                <a:ext uri="{FF2B5EF4-FFF2-40B4-BE49-F238E27FC236}">
                  <a16:creationId xmlns:a16="http://schemas.microsoft.com/office/drawing/2014/main" id="{EE7A8C15-7D79-44A2-B6B0-B5CA83027910}"/>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4" name="Oval 45">
              <a:extLst>
                <a:ext uri="{FF2B5EF4-FFF2-40B4-BE49-F238E27FC236}">
                  <a16:creationId xmlns:a16="http://schemas.microsoft.com/office/drawing/2014/main" id="{300B4B8E-C36B-423C-A433-B3020F0ED6BB}"/>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5" name="Oval 46">
              <a:extLst>
                <a:ext uri="{FF2B5EF4-FFF2-40B4-BE49-F238E27FC236}">
                  <a16:creationId xmlns:a16="http://schemas.microsoft.com/office/drawing/2014/main" id="{DC58C9F0-4456-4E39-A477-00FC1C360016}"/>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6" name="Rectangle: Rounded Corners 47">
              <a:extLst>
                <a:ext uri="{FF2B5EF4-FFF2-40B4-BE49-F238E27FC236}">
                  <a16:creationId xmlns:a16="http://schemas.microsoft.com/office/drawing/2014/main" id="{E321F9E3-2ACA-4423-96D1-019D7BAA7D3D}"/>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pSp>
        <p:nvGrpSpPr>
          <p:cNvPr id="297" name="Group 43">
            <a:extLst>
              <a:ext uri="{FF2B5EF4-FFF2-40B4-BE49-F238E27FC236}">
                <a16:creationId xmlns:a16="http://schemas.microsoft.com/office/drawing/2014/main" id="{654806E0-7CAE-4599-8B24-6E9261816FD8}"/>
              </a:ext>
            </a:extLst>
          </p:cNvPr>
          <p:cNvGrpSpPr/>
          <p:nvPr/>
        </p:nvGrpSpPr>
        <p:grpSpPr>
          <a:xfrm>
            <a:off x="4298208" y="5464544"/>
            <a:ext cx="1200221" cy="1197093"/>
            <a:chOff x="1260256" y="4945824"/>
            <a:chExt cx="4686593" cy="4674379"/>
          </a:xfrm>
        </p:grpSpPr>
        <p:sp>
          <p:nvSpPr>
            <p:cNvPr id="298" name="Oval 44">
              <a:extLst>
                <a:ext uri="{FF2B5EF4-FFF2-40B4-BE49-F238E27FC236}">
                  <a16:creationId xmlns:a16="http://schemas.microsoft.com/office/drawing/2014/main" id="{6DCBF680-18D1-4FD9-9925-D9DE6AD6F70F}"/>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9" name="Oval 45">
              <a:extLst>
                <a:ext uri="{FF2B5EF4-FFF2-40B4-BE49-F238E27FC236}">
                  <a16:creationId xmlns:a16="http://schemas.microsoft.com/office/drawing/2014/main" id="{45EBF9FF-38EA-4E01-AF35-7EC5E6E68E06}"/>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300" name="Oval 46">
              <a:extLst>
                <a:ext uri="{FF2B5EF4-FFF2-40B4-BE49-F238E27FC236}">
                  <a16:creationId xmlns:a16="http://schemas.microsoft.com/office/drawing/2014/main" id="{F0471C95-7D2A-4A3D-BCC1-AF82BDC120F6}"/>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301" name="Rectangle: Rounded Corners 47">
              <a:extLst>
                <a:ext uri="{FF2B5EF4-FFF2-40B4-BE49-F238E27FC236}">
                  <a16:creationId xmlns:a16="http://schemas.microsoft.com/office/drawing/2014/main" id="{B27EAD8B-1184-4213-8C14-E0A5228ED0B2}"/>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sp>
        <p:nvSpPr>
          <p:cNvPr id="397" name="TextBox 83">
            <a:extLst>
              <a:ext uri="{FF2B5EF4-FFF2-40B4-BE49-F238E27FC236}">
                <a16:creationId xmlns:a16="http://schemas.microsoft.com/office/drawing/2014/main" id="{515F8ACB-4785-414C-9820-D324245B3255}"/>
              </a:ext>
            </a:extLst>
          </p:cNvPr>
          <p:cNvSpPr txBox="1"/>
          <p:nvPr/>
        </p:nvSpPr>
        <p:spPr>
          <a:xfrm>
            <a:off x="2748114" y="3144196"/>
            <a:ext cx="2797588" cy="1338828"/>
          </a:xfrm>
          <a:prstGeom prst="rect">
            <a:avLst/>
          </a:prstGeom>
          <a:noFill/>
        </p:spPr>
        <p:txBody>
          <a:bodyPr wrap="square" rtlCol="0">
            <a:spAutoFit/>
          </a:bodyPr>
          <a:lstStyle/>
          <a:p>
            <a:pPr defTabSz="171450" rtl="0"/>
            <a:r>
              <a:rPr lang="en-US" sz="2025" kern="1200" dirty="0"/>
              <a:t>Modern radiochemical methods to overcome the limitations of F-18 chemistry.</a:t>
            </a:r>
            <a:endParaRPr lang="en-US" sz="2025" kern="1200" dirty="0">
              <a:latin typeface="Open Sans Light"/>
            </a:endParaRPr>
          </a:p>
        </p:txBody>
      </p:sp>
      <p:pic>
        <p:nvPicPr>
          <p:cNvPr id="39" name="Grafik 9">
            <a:extLst>
              <a:ext uri="{FF2B5EF4-FFF2-40B4-BE49-F238E27FC236}">
                <a16:creationId xmlns:a16="http://schemas.microsoft.com/office/drawing/2014/main" id="{7CB46443-0558-4A32-A0ED-C8E815E48A01}"/>
              </a:ext>
            </a:extLst>
          </p:cNvPr>
          <p:cNvPicPr>
            <a:picLocks noChangeAspect="1"/>
          </p:cNvPicPr>
          <p:nvPr/>
        </p:nvPicPr>
        <p:blipFill>
          <a:blip r:embed="rId2"/>
          <a:stretch/>
        </p:blipFill>
        <p:spPr bwMode="auto">
          <a:xfrm>
            <a:off x="6516216" y="6008797"/>
            <a:ext cx="1881980" cy="548854"/>
          </a:xfrm>
          <a:prstGeom prst="rect">
            <a:avLst/>
          </a:prstGeom>
        </p:spPr>
      </p:pic>
      <p:grpSp>
        <p:nvGrpSpPr>
          <p:cNvPr id="43" name="Group 9">
            <a:extLst>
              <a:ext uri="{FF2B5EF4-FFF2-40B4-BE49-F238E27FC236}">
                <a16:creationId xmlns:a16="http://schemas.microsoft.com/office/drawing/2014/main" id="{0F9B2393-B812-4D14-BE4A-84F13B7D465D}"/>
              </a:ext>
            </a:extLst>
          </p:cNvPr>
          <p:cNvGrpSpPr/>
          <p:nvPr/>
        </p:nvGrpSpPr>
        <p:grpSpPr>
          <a:xfrm>
            <a:off x="6660232" y="5393611"/>
            <a:ext cx="1772665" cy="627677"/>
            <a:chOff x="17965936" y="7786559"/>
            <a:chExt cx="4727724" cy="1674022"/>
          </a:xfrm>
        </p:grpSpPr>
        <p:sp>
          <p:nvSpPr>
            <p:cNvPr id="44" name="TextBox 61">
              <a:extLst>
                <a:ext uri="{FF2B5EF4-FFF2-40B4-BE49-F238E27FC236}">
                  <a16:creationId xmlns:a16="http://schemas.microsoft.com/office/drawing/2014/main" id="{2EE4483F-8242-42C1-8A43-2292E445A6F2}"/>
                </a:ext>
              </a:extLst>
            </p:cNvPr>
            <p:cNvSpPr txBox="1"/>
            <p:nvPr/>
          </p:nvSpPr>
          <p:spPr>
            <a:xfrm>
              <a:off x="17965936" y="7786559"/>
              <a:ext cx="4727724" cy="800322"/>
            </a:xfrm>
            <a:prstGeom prst="rect">
              <a:avLst/>
            </a:prstGeom>
            <a:noFill/>
          </p:spPr>
          <p:txBody>
            <a:bodyPr wrap="none" rtlCol="0">
              <a:spAutoFit/>
            </a:bodyPr>
            <a:lstStyle/>
            <a:p>
              <a:pPr defTabSz="171450" rtl="0"/>
              <a:r>
                <a:rPr lang="en-US" sz="1350" kern="1200" dirty="0" err="1">
                  <a:latin typeface="Open Sans Extrabold" panose="020B0906030804020204" pitchFamily="34" charset="0"/>
                  <a:ea typeface="Open Sans Extrabold" panose="020B0906030804020204" pitchFamily="34" charset="0"/>
                  <a:cs typeface="Open Sans Extrabold" panose="020B0906030804020204" pitchFamily="34" charset="0"/>
                </a:rPr>
                <a:t>Azaisotoic</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 </a:t>
              </a:r>
              <a:r>
                <a:rPr lang="en-US" sz="1350" kern="1200" dirty="0" err="1">
                  <a:latin typeface="Open Sans Extrabold" panose="020B0906030804020204" pitchFamily="34" charset="0"/>
                  <a:ea typeface="Open Sans Extrabold" panose="020B0906030804020204" pitchFamily="34" charset="0"/>
                  <a:cs typeface="Open Sans Extrabold" panose="020B0906030804020204" pitchFamily="34" charset="0"/>
                </a:rPr>
                <a:t>Anydrides</a:t>
              </a:r>
              <a:endPar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45" name="TextBox 73">
              <a:extLst>
                <a:ext uri="{FF2B5EF4-FFF2-40B4-BE49-F238E27FC236}">
                  <a16:creationId xmlns:a16="http://schemas.microsoft.com/office/drawing/2014/main" id="{3E9745B6-1A19-4691-BA98-64442950422B}"/>
                </a:ext>
              </a:extLst>
            </p:cNvPr>
            <p:cNvSpPr txBox="1"/>
            <p:nvPr/>
          </p:nvSpPr>
          <p:spPr>
            <a:xfrm>
              <a:off x="17965936" y="8383223"/>
              <a:ext cx="3576075" cy="1077358"/>
            </a:xfrm>
            <a:prstGeom prst="rect">
              <a:avLst/>
            </a:prstGeom>
            <a:noFill/>
          </p:spPr>
          <p:txBody>
            <a:bodyPr wrap="square" rtlCol="0" anchor="ctr">
              <a:spAutoFit/>
            </a:bodyPr>
            <a:lstStyle/>
            <a:p>
              <a:pPr defTabSz="171450" rtl="0"/>
              <a:r>
                <a:rPr lang="en-US" sz="675" kern="1200" dirty="0">
                  <a:latin typeface="Open Sans Light"/>
                </a:rPr>
                <a:t>novel easily accessible building blocks for indirect </a:t>
              </a:r>
              <a:r>
                <a:rPr lang="en-US" sz="675" kern="1200" baseline="30000" dirty="0">
                  <a:latin typeface="Open Sans Light"/>
                </a:rPr>
                <a:t>18</a:t>
              </a:r>
              <a:r>
                <a:rPr lang="en-US" sz="675" kern="1200" dirty="0">
                  <a:latin typeface="Open Sans Light"/>
                </a:rPr>
                <a:t>F-labeling</a:t>
              </a:r>
            </a:p>
          </p:txBody>
        </p:sp>
      </p:grpSp>
      <p:sp>
        <p:nvSpPr>
          <p:cNvPr id="3" name="Rechteck 2">
            <a:extLst>
              <a:ext uri="{FF2B5EF4-FFF2-40B4-BE49-F238E27FC236}">
                <a16:creationId xmlns:a16="http://schemas.microsoft.com/office/drawing/2014/main" id="{F9153306-B65C-4A83-948A-316DC708C4F2}"/>
              </a:ext>
            </a:extLst>
          </p:cNvPr>
          <p:cNvSpPr/>
          <p:nvPr/>
        </p:nvSpPr>
        <p:spPr>
          <a:xfrm>
            <a:off x="6228617" y="5991476"/>
            <a:ext cx="2169579" cy="6558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pic>
        <p:nvPicPr>
          <p:cNvPr id="47" name="Grafik 7">
            <a:extLst>
              <a:ext uri="{FF2B5EF4-FFF2-40B4-BE49-F238E27FC236}">
                <a16:creationId xmlns:a16="http://schemas.microsoft.com/office/drawing/2014/main" id="{8ECBABED-E8F1-40FB-8BE3-548AE0F36CEE}"/>
              </a:ext>
            </a:extLst>
          </p:cNvPr>
          <p:cNvPicPr>
            <a:picLocks noChangeAspect="1"/>
          </p:cNvPicPr>
          <p:nvPr/>
        </p:nvPicPr>
        <p:blipFill>
          <a:blip r:embed="rId2">
            <a:lum bright="100000" contrast="-86000"/>
          </a:blip>
          <a:stretch/>
        </p:blipFill>
        <p:spPr bwMode="auto">
          <a:xfrm rot="16200000">
            <a:off x="8342098" y="3320988"/>
            <a:ext cx="740730" cy="216024"/>
          </a:xfrm>
          <a:prstGeom prst="rect">
            <a:avLst/>
          </a:prstGeom>
          <a:noFill/>
        </p:spPr>
      </p:pic>
    </p:spTree>
    <p:extLst>
      <p:ext uri="{BB962C8B-B14F-4D97-AF65-F5344CB8AC3E}">
        <p14:creationId xmlns:p14="http://schemas.microsoft.com/office/powerpoint/2010/main" val="363967085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82"/>
                                        </p:tgtEl>
                                        <p:attrNameLst>
                                          <p:attrName>style.visibility</p:attrName>
                                        </p:attrNameLst>
                                      </p:cBhvr>
                                      <p:to>
                                        <p:strVal val="visible"/>
                                      </p:to>
                                    </p:set>
                                    <p:animEffect transition="in" filter="fade">
                                      <p:cBhvr>
                                        <p:cTn id="7" dur="300"/>
                                        <p:tgtEl>
                                          <p:spTgt spid="282"/>
                                        </p:tgtEl>
                                      </p:cBhvr>
                                    </p:animEffect>
                                  </p:childTnLst>
                                </p:cTn>
                              </p:par>
                              <p:par>
                                <p:cTn id="8" presetID="10" presetClass="entr" presetSubtype="0" fill="hold" nodeType="withEffect">
                                  <p:stCondLst>
                                    <p:cond delay="0"/>
                                  </p:stCondLst>
                                  <p:childTnLst>
                                    <p:set>
                                      <p:cBhvr>
                                        <p:cTn id="9" dur="1" fill="hold">
                                          <p:stCondLst>
                                            <p:cond delay="0"/>
                                          </p:stCondLst>
                                        </p:cTn>
                                        <p:tgtEl>
                                          <p:spTgt spid="276"/>
                                        </p:tgtEl>
                                        <p:attrNameLst>
                                          <p:attrName>style.visibility</p:attrName>
                                        </p:attrNameLst>
                                      </p:cBhvr>
                                      <p:to>
                                        <p:strVal val="visible"/>
                                      </p:to>
                                    </p:set>
                                    <p:animEffect transition="in" filter="fade">
                                      <p:cBhvr>
                                        <p:cTn id="10" dur="300"/>
                                        <p:tgtEl>
                                          <p:spTgt spid="276"/>
                                        </p:tgtEl>
                                      </p:cBhvr>
                                    </p:animEffect>
                                  </p:childTnLst>
                                </p:cTn>
                              </p:par>
                              <p:par>
                                <p:cTn id="11" presetID="10" presetClass="entr" presetSubtype="0" fill="hold" nodeType="withEffect">
                                  <p:stCondLst>
                                    <p:cond delay="0"/>
                                  </p:stCondLst>
                                  <p:childTnLst>
                                    <p:set>
                                      <p:cBhvr>
                                        <p:cTn id="12" dur="1" fill="hold">
                                          <p:stCondLst>
                                            <p:cond delay="0"/>
                                          </p:stCondLst>
                                        </p:cTn>
                                        <p:tgtEl>
                                          <p:spTgt spid="273"/>
                                        </p:tgtEl>
                                        <p:attrNameLst>
                                          <p:attrName>style.visibility</p:attrName>
                                        </p:attrNameLst>
                                      </p:cBhvr>
                                      <p:to>
                                        <p:strVal val="visible"/>
                                      </p:to>
                                    </p:set>
                                    <p:animEffect transition="in" filter="fade">
                                      <p:cBhvr>
                                        <p:cTn id="13" dur="300"/>
                                        <p:tgtEl>
                                          <p:spTgt spid="273"/>
                                        </p:tgtEl>
                                      </p:cBhvr>
                                    </p:animEffect>
                                  </p:childTnLst>
                                </p:cTn>
                              </p:par>
                              <p:par>
                                <p:cTn id="14" presetID="10" presetClass="entr" presetSubtype="0" fill="hold" nodeType="with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fade">
                                      <p:cBhvr>
                                        <p:cTn id="16"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Ellipse 2">
            <a:extLst>
              <a:ext uri="{FF2B5EF4-FFF2-40B4-BE49-F238E27FC236}">
                <a16:creationId xmlns:a16="http://schemas.microsoft.com/office/drawing/2014/main" id="{3F280D30-2281-4F89-9E1D-E07DB1BE6D47}"/>
              </a:ext>
            </a:extLst>
          </p:cNvPr>
          <p:cNvSpPr/>
          <p:nvPr/>
        </p:nvSpPr>
        <p:spPr>
          <a:xfrm>
            <a:off x="3028773" y="1862165"/>
            <a:ext cx="4055357" cy="405535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pic>
        <p:nvPicPr>
          <p:cNvPr id="25" name="Grafik 7">
            <a:extLst>
              <a:ext uri="{FF2B5EF4-FFF2-40B4-BE49-F238E27FC236}">
                <a16:creationId xmlns:a16="http://schemas.microsoft.com/office/drawing/2014/main" id="{45E0FBF9-5C21-41DC-9C6D-5E3AA644B9FD}"/>
              </a:ext>
            </a:extLst>
          </p:cNvPr>
          <p:cNvPicPr>
            <a:picLocks noChangeAspect="1"/>
          </p:cNvPicPr>
          <p:nvPr/>
        </p:nvPicPr>
        <p:blipFill>
          <a:blip r:embed="rId4">
            <a:lum bright="100000" contrast="-86000"/>
          </a:blip>
          <a:stretch/>
        </p:blipFill>
        <p:spPr bwMode="auto">
          <a:xfrm>
            <a:off x="6516216" y="6002236"/>
            <a:ext cx="1881980" cy="548854"/>
          </a:xfrm>
          <a:prstGeom prst="rect">
            <a:avLst/>
          </a:prstGeom>
          <a:noFill/>
        </p:spPr>
      </p:pic>
      <p:sp>
        <p:nvSpPr>
          <p:cNvPr id="2" name="TextBox 1">
            <a:extLst>
              <a:ext uri="{FF2B5EF4-FFF2-40B4-BE49-F238E27FC236}">
                <a16:creationId xmlns:a16="http://schemas.microsoft.com/office/drawing/2014/main" id="{A036A8D1-7E86-44BD-A032-456DBCDAEC55}"/>
              </a:ext>
            </a:extLst>
          </p:cNvPr>
          <p:cNvSpPr txBox="1"/>
          <p:nvPr/>
        </p:nvSpPr>
        <p:spPr>
          <a:xfrm>
            <a:off x="-1350629" y="263550"/>
            <a:ext cx="11845258" cy="584775"/>
          </a:xfrm>
          <a:prstGeom prst="rect">
            <a:avLst/>
          </a:prstGeom>
          <a:noFill/>
        </p:spPr>
        <p:txBody>
          <a:bodyPr wrap="square" rtlCol="0">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F-18</a:t>
            </a:r>
            <a:r>
              <a:rPr kumimoji="0" lang="en-US" sz="3200" b="1" i="0" u="none" strike="noStrike" kern="1800" cap="none" spc="563" normalizeH="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 Chemistry</a:t>
            </a:r>
            <a:endPar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247" name="Rectangle 62">
            <a:extLst>
              <a:ext uri="{FF2B5EF4-FFF2-40B4-BE49-F238E27FC236}">
                <a16:creationId xmlns:a16="http://schemas.microsoft.com/office/drawing/2014/main" id="{BDC38D8E-FC97-4C80-A9C0-EC56349BDBC7}"/>
              </a:ext>
            </a:extLst>
          </p:cNvPr>
          <p:cNvSpPr/>
          <p:nvPr/>
        </p:nvSpPr>
        <p:spPr>
          <a:xfrm>
            <a:off x="583490" y="3834729"/>
            <a:ext cx="2201725" cy="242343"/>
          </a:xfrm>
          <a:prstGeom prst="rect">
            <a:avLst/>
          </a:prstGeom>
          <a:solidFill>
            <a:sysClr val="windowText" lastClr="000000">
              <a:lumMod val="10000"/>
              <a:lumOff val="90000"/>
            </a:sysClr>
          </a:solidFill>
          <a:ln w="12700" cap="flat" cmpd="sng" algn="ctr">
            <a:noFill/>
            <a:prstDash val="solid"/>
            <a:miter lim="800000"/>
          </a:ln>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prstClr val="white"/>
              </a:solidFill>
              <a:effectLst/>
              <a:uLnTx/>
              <a:uFillTx/>
              <a:latin typeface="Open Sans Light"/>
              <a:ea typeface="+mn-ea"/>
              <a:cs typeface="+mn-cs"/>
            </a:endParaRPr>
          </a:p>
        </p:txBody>
      </p:sp>
      <p:sp>
        <p:nvSpPr>
          <p:cNvPr id="248" name="Circle: Hollow 2">
            <a:extLst>
              <a:ext uri="{FF2B5EF4-FFF2-40B4-BE49-F238E27FC236}">
                <a16:creationId xmlns:a16="http://schemas.microsoft.com/office/drawing/2014/main" id="{F94BE9FD-97DD-47CA-8D30-CFBCC6B89D16}"/>
              </a:ext>
            </a:extLst>
          </p:cNvPr>
          <p:cNvSpPr/>
          <p:nvPr/>
        </p:nvSpPr>
        <p:spPr>
          <a:xfrm>
            <a:off x="2748114" y="1561645"/>
            <a:ext cx="4560189" cy="4560189"/>
          </a:xfrm>
          <a:prstGeom prst="donut">
            <a:avLst>
              <a:gd name="adj" fmla="val 7078"/>
            </a:avLst>
          </a:prstGeom>
          <a:solidFill>
            <a:sysClr val="windowText" lastClr="000000">
              <a:lumMod val="10000"/>
              <a:lumOff val="90000"/>
            </a:sysClr>
          </a:solidFill>
          <a:ln w="12700" cap="flat" cmpd="sng" algn="ctr">
            <a:noFill/>
            <a:prstDash val="solid"/>
            <a:miter lim="800000"/>
          </a:ln>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prstClr val="white"/>
              </a:solidFill>
              <a:effectLst/>
              <a:uLnTx/>
              <a:uFillTx/>
              <a:latin typeface="Open Sans Light"/>
              <a:ea typeface="+mn-ea"/>
              <a:cs typeface="+mn-cs"/>
            </a:endParaRPr>
          </a:p>
        </p:txBody>
      </p:sp>
      <p:grpSp>
        <p:nvGrpSpPr>
          <p:cNvPr id="255" name="Group 43">
            <a:extLst>
              <a:ext uri="{FF2B5EF4-FFF2-40B4-BE49-F238E27FC236}">
                <a16:creationId xmlns:a16="http://schemas.microsoft.com/office/drawing/2014/main" id="{6BEADAA7-ADE7-4C5B-88F6-886BDE9D16EA}"/>
              </a:ext>
            </a:extLst>
          </p:cNvPr>
          <p:cNvGrpSpPr/>
          <p:nvPr/>
        </p:nvGrpSpPr>
        <p:grpSpPr>
          <a:xfrm>
            <a:off x="3779912" y="931354"/>
            <a:ext cx="1896990" cy="1892046"/>
            <a:chOff x="1260256" y="4945824"/>
            <a:chExt cx="4686593" cy="4674379"/>
          </a:xfrm>
        </p:grpSpPr>
        <p:sp>
          <p:nvSpPr>
            <p:cNvPr id="256" name="Oval 44">
              <a:extLst>
                <a:ext uri="{FF2B5EF4-FFF2-40B4-BE49-F238E27FC236}">
                  <a16:creationId xmlns:a16="http://schemas.microsoft.com/office/drawing/2014/main" id="{2FC0E79D-4042-471A-9ECD-93E0F47AC311}"/>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57" name="Oval 45">
              <a:extLst>
                <a:ext uri="{FF2B5EF4-FFF2-40B4-BE49-F238E27FC236}">
                  <a16:creationId xmlns:a16="http://schemas.microsoft.com/office/drawing/2014/main" id="{7769D836-7910-48C8-9CAF-9946E08D95F2}"/>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58" name="Oval 46">
              <a:extLst>
                <a:ext uri="{FF2B5EF4-FFF2-40B4-BE49-F238E27FC236}">
                  <a16:creationId xmlns:a16="http://schemas.microsoft.com/office/drawing/2014/main" id="{0323C900-14D2-4261-A018-65BA6FA8CA77}"/>
                </a:ext>
              </a:extLst>
            </p:cNvPr>
            <p:cNvSpPr/>
            <p:nvPr/>
          </p:nvSpPr>
          <p:spPr>
            <a:xfrm>
              <a:off x="2149803" y="4959477"/>
              <a:ext cx="3797046" cy="3797046"/>
            </a:xfrm>
            <a:prstGeom prst="ellipse">
              <a:avLst/>
            </a:prstGeom>
            <a:gradFill flip="none" rotWithShape="1">
              <a:gsLst>
                <a:gs pos="100000">
                  <a:srgbClr val="622772"/>
                </a:gs>
                <a:gs pos="0">
                  <a:srgbClr val="713D8C"/>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59" name="Rectangle: Rounded Corners 47">
              <a:extLst>
                <a:ext uri="{FF2B5EF4-FFF2-40B4-BE49-F238E27FC236}">
                  <a16:creationId xmlns:a16="http://schemas.microsoft.com/office/drawing/2014/main" id="{5728009F-BBEE-428B-9548-B6B9D7250D32}"/>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pSp>
        <p:nvGrpSpPr>
          <p:cNvPr id="287" name="Group 43">
            <a:extLst>
              <a:ext uri="{FF2B5EF4-FFF2-40B4-BE49-F238E27FC236}">
                <a16:creationId xmlns:a16="http://schemas.microsoft.com/office/drawing/2014/main" id="{271F98A0-BAF9-47F4-93D6-C56F52CF45AA}"/>
              </a:ext>
            </a:extLst>
          </p:cNvPr>
          <p:cNvGrpSpPr/>
          <p:nvPr/>
        </p:nvGrpSpPr>
        <p:grpSpPr>
          <a:xfrm>
            <a:off x="6180958" y="2272847"/>
            <a:ext cx="1200221" cy="1197093"/>
            <a:chOff x="1260256" y="4945824"/>
            <a:chExt cx="4686593" cy="4674379"/>
          </a:xfrm>
        </p:grpSpPr>
        <p:sp>
          <p:nvSpPr>
            <p:cNvPr id="288" name="Oval 44">
              <a:extLst>
                <a:ext uri="{FF2B5EF4-FFF2-40B4-BE49-F238E27FC236}">
                  <a16:creationId xmlns:a16="http://schemas.microsoft.com/office/drawing/2014/main" id="{4EE14A1A-F7FB-4E45-B189-C33D832DC742}"/>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89" name="Oval 45">
              <a:extLst>
                <a:ext uri="{FF2B5EF4-FFF2-40B4-BE49-F238E27FC236}">
                  <a16:creationId xmlns:a16="http://schemas.microsoft.com/office/drawing/2014/main" id="{890CF350-9E05-4B75-A609-277A322297CB}"/>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0" name="Oval 46">
              <a:extLst>
                <a:ext uri="{FF2B5EF4-FFF2-40B4-BE49-F238E27FC236}">
                  <a16:creationId xmlns:a16="http://schemas.microsoft.com/office/drawing/2014/main" id="{EF63342D-AF4E-4782-90BC-588A6D32C502}"/>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1" name="Rectangle: Rounded Corners 47">
              <a:extLst>
                <a:ext uri="{FF2B5EF4-FFF2-40B4-BE49-F238E27FC236}">
                  <a16:creationId xmlns:a16="http://schemas.microsoft.com/office/drawing/2014/main" id="{AA56E710-5047-4E1E-A2D0-E0012B14AE4E}"/>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pSp>
        <p:nvGrpSpPr>
          <p:cNvPr id="292" name="Group 43">
            <a:extLst>
              <a:ext uri="{FF2B5EF4-FFF2-40B4-BE49-F238E27FC236}">
                <a16:creationId xmlns:a16="http://schemas.microsoft.com/office/drawing/2014/main" id="{A7C860F2-2BD0-4AE4-BB83-448126F8180D}"/>
              </a:ext>
            </a:extLst>
          </p:cNvPr>
          <p:cNvGrpSpPr/>
          <p:nvPr/>
        </p:nvGrpSpPr>
        <p:grpSpPr>
          <a:xfrm>
            <a:off x="6228617" y="4293386"/>
            <a:ext cx="1200221" cy="1197093"/>
            <a:chOff x="1260256" y="4945824"/>
            <a:chExt cx="4686593" cy="4674379"/>
          </a:xfrm>
        </p:grpSpPr>
        <p:sp>
          <p:nvSpPr>
            <p:cNvPr id="293" name="Oval 44">
              <a:extLst>
                <a:ext uri="{FF2B5EF4-FFF2-40B4-BE49-F238E27FC236}">
                  <a16:creationId xmlns:a16="http://schemas.microsoft.com/office/drawing/2014/main" id="{EE7A8C15-7D79-44A2-B6B0-B5CA83027910}"/>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4" name="Oval 45">
              <a:extLst>
                <a:ext uri="{FF2B5EF4-FFF2-40B4-BE49-F238E27FC236}">
                  <a16:creationId xmlns:a16="http://schemas.microsoft.com/office/drawing/2014/main" id="{300B4B8E-C36B-423C-A433-B3020F0ED6BB}"/>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5" name="Oval 46">
              <a:extLst>
                <a:ext uri="{FF2B5EF4-FFF2-40B4-BE49-F238E27FC236}">
                  <a16:creationId xmlns:a16="http://schemas.microsoft.com/office/drawing/2014/main" id="{DC58C9F0-4456-4E39-A477-00FC1C360016}"/>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6" name="Rectangle: Rounded Corners 47">
              <a:extLst>
                <a:ext uri="{FF2B5EF4-FFF2-40B4-BE49-F238E27FC236}">
                  <a16:creationId xmlns:a16="http://schemas.microsoft.com/office/drawing/2014/main" id="{E321F9E3-2ACA-4423-96D1-019D7BAA7D3D}"/>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pSp>
        <p:nvGrpSpPr>
          <p:cNvPr id="297" name="Group 43">
            <a:extLst>
              <a:ext uri="{FF2B5EF4-FFF2-40B4-BE49-F238E27FC236}">
                <a16:creationId xmlns:a16="http://schemas.microsoft.com/office/drawing/2014/main" id="{654806E0-7CAE-4599-8B24-6E9261816FD8}"/>
              </a:ext>
            </a:extLst>
          </p:cNvPr>
          <p:cNvGrpSpPr/>
          <p:nvPr/>
        </p:nvGrpSpPr>
        <p:grpSpPr>
          <a:xfrm>
            <a:off x="4298208" y="5464544"/>
            <a:ext cx="1200221" cy="1197093"/>
            <a:chOff x="1260256" y="4945824"/>
            <a:chExt cx="4686593" cy="4674379"/>
          </a:xfrm>
        </p:grpSpPr>
        <p:sp>
          <p:nvSpPr>
            <p:cNvPr id="298" name="Oval 44">
              <a:extLst>
                <a:ext uri="{FF2B5EF4-FFF2-40B4-BE49-F238E27FC236}">
                  <a16:creationId xmlns:a16="http://schemas.microsoft.com/office/drawing/2014/main" id="{6DCBF680-18D1-4FD9-9925-D9DE6AD6F70F}"/>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9" name="Oval 45">
              <a:extLst>
                <a:ext uri="{FF2B5EF4-FFF2-40B4-BE49-F238E27FC236}">
                  <a16:creationId xmlns:a16="http://schemas.microsoft.com/office/drawing/2014/main" id="{45EBF9FF-38EA-4E01-AF35-7EC5E6E68E06}"/>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300" name="Oval 46">
              <a:extLst>
                <a:ext uri="{FF2B5EF4-FFF2-40B4-BE49-F238E27FC236}">
                  <a16:creationId xmlns:a16="http://schemas.microsoft.com/office/drawing/2014/main" id="{F0471C95-7D2A-4A3D-BCC1-AF82BDC120F6}"/>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301" name="Rectangle: Rounded Corners 47">
              <a:extLst>
                <a:ext uri="{FF2B5EF4-FFF2-40B4-BE49-F238E27FC236}">
                  <a16:creationId xmlns:a16="http://schemas.microsoft.com/office/drawing/2014/main" id="{B27EAD8B-1184-4213-8C14-E0A5228ED0B2}"/>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aphicFrame>
        <p:nvGraphicFramePr>
          <p:cNvPr id="39" name="Objekt 38">
            <a:extLst>
              <a:ext uri="{FF2B5EF4-FFF2-40B4-BE49-F238E27FC236}">
                <a16:creationId xmlns:a16="http://schemas.microsoft.com/office/drawing/2014/main" id="{25535FD4-176D-4D77-A7CD-5F73408A3273}"/>
              </a:ext>
            </a:extLst>
          </p:cNvPr>
          <p:cNvGraphicFramePr>
            <a:graphicFrameLocks noChangeAspect="1"/>
          </p:cNvGraphicFramePr>
          <p:nvPr>
            <p:extLst>
              <p:ext uri="{D42A27DB-BD31-4B8C-83A1-F6EECF244321}">
                <p14:modId xmlns:p14="http://schemas.microsoft.com/office/powerpoint/2010/main" val="1872006797"/>
              </p:ext>
            </p:extLst>
          </p:nvPr>
        </p:nvGraphicFramePr>
        <p:xfrm>
          <a:off x="3252074" y="3536344"/>
          <a:ext cx="908050" cy="577850"/>
        </p:xfrm>
        <a:graphic>
          <a:graphicData uri="http://schemas.openxmlformats.org/presentationml/2006/ole">
            <mc:AlternateContent xmlns:mc="http://schemas.openxmlformats.org/markup-compatibility/2006">
              <mc:Choice xmlns:v="urn:schemas-microsoft-com:vml" Requires="v">
                <p:oleObj spid="_x0000_s116852" name="CS ChemDraw Drawing" r:id="rId5" imgW="908105" imgH="577446" progId="ChemDraw.Document.6.0">
                  <p:embed/>
                </p:oleObj>
              </mc:Choice>
              <mc:Fallback>
                <p:oleObj name="CS ChemDraw Drawing" r:id="rId5" imgW="908105" imgH="577446" progId="ChemDraw.Document.6.0">
                  <p:embed/>
                  <p:pic>
                    <p:nvPicPr>
                      <p:cNvPr id="24" name="Objekt 23">
                        <a:extLst>
                          <a:ext uri="{FF2B5EF4-FFF2-40B4-BE49-F238E27FC236}">
                            <a16:creationId xmlns:a16="http://schemas.microsoft.com/office/drawing/2014/main" id="{ED6BC073-3BF8-4F74-9AFE-6264698E8577}"/>
                          </a:ext>
                        </a:extLst>
                      </p:cNvPr>
                      <p:cNvPicPr/>
                      <p:nvPr/>
                    </p:nvPicPr>
                    <p:blipFill>
                      <a:blip r:embed="rId6"/>
                      <a:stretch>
                        <a:fillRect/>
                      </a:stretch>
                    </p:blipFill>
                    <p:spPr>
                      <a:xfrm>
                        <a:off x="3252074" y="3536344"/>
                        <a:ext cx="908050" cy="577850"/>
                      </a:xfrm>
                      <a:prstGeom prst="rect">
                        <a:avLst/>
                      </a:prstGeom>
                    </p:spPr>
                  </p:pic>
                </p:oleObj>
              </mc:Fallback>
            </mc:AlternateContent>
          </a:graphicData>
        </a:graphic>
      </p:graphicFrame>
      <p:graphicFrame>
        <p:nvGraphicFramePr>
          <p:cNvPr id="40" name="Objekt 39">
            <a:extLst>
              <a:ext uri="{FF2B5EF4-FFF2-40B4-BE49-F238E27FC236}">
                <a16:creationId xmlns:a16="http://schemas.microsoft.com/office/drawing/2014/main" id="{CB3F0127-7363-4DD8-ADD0-BDC5505D56CB}"/>
              </a:ext>
            </a:extLst>
          </p:cNvPr>
          <p:cNvGraphicFramePr>
            <a:graphicFrameLocks noChangeAspect="1"/>
          </p:cNvGraphicFramePr>
          <p:nvPr>
            <p:extLst>
              <p:ext uri="{D42A27DB-BD31-4B8C-83A1-F6EECF244321}">
                <p14:modId xmlns:p14="http://schemas.microsoft.com/office/powerpoint/2010/main" val="2354285914"/>
              </p:ext>
            </p:extLst>
          </p:nvPr>
        </p:nvGraphicFramePr>
        <p:xfrm>
          <a:off x="5943096" y="3536344"/>
          <a:ext cx="908050" cy="615950"/>
        </p:xfrm>
        <a:graphic>
          <a:graphicData uri="http://schemas.openxmlformats.org/presentationml/2006/ole">
            <mc:AlternateContent xmlns:mc="http://schemas.openxmlformats.org/markup-compatibility/2006">
              <mc:Choice xmlns:v="urn:schemas-microsoft-com:vml" Requires="v">
                <p:oleObj spid="_x0000_s116853" name="CS ChemDraw Drawing" r:id="rId7" imgW="908105" imgH="615608" progId="ChemDraw.Document.6.0">
                  <p:embed/>
                </p:oleObj>
              </mc:Choice>
              <mc:Fallback>
                <p:oleObj name="CS ChemDraw Drawing" r:id="rId7" imgW="908105" imgH="615608" progId="ChemDraw.Document.6.0">
                  <p:embed/>
                  <p:pic>
                    <p:nvPicPr>
                      <p:cNvPr id="25" name="Objekt 24">
                        <a:extLst>
                          <a:ext uri="{FF2B5EF4-FFF2-40B4-BE49-F238E27FC236}">
                            <a16:creationId xmlns:a16="http://schemas.microsoft.com/office/drawing/2014/main" id="{AF6C74C5-CE26-40C9-9883-24FD072197E1}"/>
                          </a:ext>
                        </a:extLst>
                      </p:cNvPr>
                      <p:cNvPicPr/>
                      <p:nvPr/>
                    </p:nvPicPr>
                    <p:blipFill>
                      <a:blip r:embed="rId8"/>
                      <a:stretch>
                        <a:fillRect/>
                      </a:stretch>
                    </p:blipFill>
                    <p:spPr>
                      <a:xfrm>
                        <a:off x="5943096" y="3536344"/>
                        <a:ext cx="908050" cy="615950"/>
                      </a:xfrm>
                      <a:prstGeom prst="rect">
                        <a:avLst/>
                      </a:prstGeom>
                    </p:spPr>
                  </p:pic>
                </p:oleObj>
              </mc:Fallback>
            </mc:AlternateContent>
          </a:graphicData>
        </a:graphic>
      </p:graphicFrame>
      <p:sp>
        <p:nvSpPr>
          <p:cNvPr id="41" name="Textfeld 40">
            <a:extLst>
              <a:ext uri="{FF2B5EF4-FFF2-40B4-BE49-F238E27FC236}">
                <a16:creationId xmlns:a16="http://schemas.microsoft.com/office/drawing/2014/main" id="{E1324BD1-55F4-43AF-BDC9-FE2D9C909C34}"/>
              </a:ext>
            </a:extLst>
          </p:cNvPr>
          <p:cNvSpPr txBox="1"/>
          <p:nvPr/>
        </p:nvSpPr>
        <p:spPr>
          <a:xfrm>
            <a:off x="4124573" y="3256483"/>
            <a:ext cx="1884781" cy="810478"/>
          </a:xfrm>
          <a:prstGeom prst="rect">
            <a:avLst/>
          </a:prstGeom>
          <a:noFill/>
        </p:spPr>
        <p:txBody>
          <a:bodyPr wrap="square" rtlCol="0">
            <a:spAutoFit/>
          </a:bodyPr>
          <a:lstStyle/>
          <a:p>
            <a:pPr marL="177800" indent="-177800">
              <a:spcAft>
                <a:spcPts val="200"/>
              </a:spcAft>
            </a:pPr>
            <a:r>
              <a:rPr lang="de-DE" sz="1000" dirty="0">
                <a:solidFill>
                  <a:schemeClr val="bg1"/>
                </a:solidFill>
                <a:latin typeface="Arial" panose="020B0604020202020204" pitchFamily="34" charset="0"/>
                <a:cs typeface="Arial" panose="020B0604020202020204" pitchFamily="34" charset="0"/>
              </a:rPr>
              <a:t>1)	Elution </a:t>
            </a:r>
            <a:r>
              <a:rPr lang="de-DE" sz="1000" dirty="0" err="1">
                <a:solidFill>
                  <a:schemeClr val="bg1"/>
                </a:solidFill>
                <a:latin typeface="Arial" panose="020B0604020202020204" pitchFamily="34" charset="0"/>
                <a:cs typeface="Arial" panose="020B0604020202020204" pitchFamily="34" charset="0"/>
              </a:rPr>
              <a:t>of</a:t>
            </a:r>
            <a:r>
              <a:rPr lang="de-DE" sz="1000" dirty="0">
                <a:solidFill>
                  <a:schemeClr val="bg1"/>
                </a:solidFill>
                <a:latin typeface="Arial" panose="020B0604020202020204" pitchFamily="34" charset="0"/>
                <a:cs typeface="Arial" panose="020B0604020202020204" pitchFamily="34" charset="0"/>
              </a:rPr>
              <a:t> [</a:t>
            </a:r>
            <a:r>
              <a:rPr lang="de-DE" sz="1000" baseline="30000" dirty="0">
                <a:solidFill>
                  <a:schemeClr val="bg1"/>
                </a:solidFill>
                <a:latin typeface="Arial" panose="020B0604020202020204" pitchFamily="34" charset="0"/>
                <a:cs typeface="Arial" panose="020B0604020202020204" pitchFamily="34" charset="0"/>
              </a:rPr>
              <a:t>18</a:t>
            </a:r>
            <a:r>
              <a:rPr lang="de-DE" sz="1000" dirty="0">
                <a:solidFill>
                  <a:schemeClr val="bg1"/>
                </a:solidFill>
                <a:latin typeface="Arial" panose="020B0604020202020204" pitchFamily="34" charset="0"/>
                <a:cs typeface="Arial" panose="020B0604020202020204" pitchFamily="34" charset="0"/>
              </a:rPr>
              <a:t>F]F</a:t>
            </a:r>
            <a:r>
              <a:rPr lang="de-DE" sz="1000" baseline="30000" dirty="0">
                <a:solidFill>
                  <a:schemeClr val="bg1"/>
                </a:solidFill>
                <a:latin typeface="Arial" panose="020B0604020202020204" pitchFamily="34" charset="0"/>
                <a:cs typeface="Arial" panose="020B0604020202020204" pitchFamily="34" charset="0"/>
              </a:rPr>
              <a:t>−</a:t>
            </a:r>
            <a:r>
              <a:rPr lang="de-DE" sz="1000" dirty="0">
                <a:solidFill>
                  <a:schemeClr val="bg1"/>
                </a:solidFill>
                <a:latin typeface="Arial" panose="020B0604020202020204" pitchFamily="34" charset="0"/>
                <a:cs typeface="Arial" panose="020B0604020202020204" pitchFamily="34" charset="0"/>
              </a:rPr>
              <a:t> </a:t>
            </a:r>
            <a:r>
              <a:rPr lang="de-DE" sz="1000" dirty="0" err="1">
                <a:solidFill>
                  <a:schemeClr val="bg1"/>
                </a:solidFill>
                <a:latin typeface="Arial" panose="020B0604020202020204" pitchFamily="34" charset="0"/>
                <a:cs typeface="Arial" panose="020B0604020202020204" pitchFamily="34" charset="0"/>
              </a:rPr>
              <a:t>with</a:t>
            </a:r>
            <a:r>
              <a:rPr lang="de-DE" sz="1000" dirty="0">
                <a:solidFill>
                  <a:schemeClr val="bg1"/>
                </a:solidFill>
                <a:latin typeface="Arial" panose="020B0604020202020204" pitchFamily="34" charset="0"/>
                <a:cs typeface="Arial" panose="020B0604020202020204" pitchFamily="34" charset="0"/>
              </a:rPr>
              <a:t> BnEt</a:t>
            </a:r>
            <a:r>
              <a:rPr lang="de-DE" sz="1000" baseline="-25000" dirty="0">
                <a:solidFill>
                  <a:schemeClr val="bg1"/>
                </a:solidFill>
                <a:latin typeface="Arial" panose="020B0604020202020204" pitchFamily="34" charset="0"/>
                <a:cs typeface="Arial" panose="020B0604020202020204" pitchFamily="34" charset="0"/>
              </a:rPr>
              <a:t>3</a:t>
            </a:r>
            <a:r>
              <a:rPr lang="de-DE" sz="1000" dirty="0">
                <a:solidFill>
                  <a:schemeClr val="bg1"/>
                </a:solidFill>
                <a:latin typeface="Arial" panose="020B0604020202020204" pitchFamily="34" charset="0"/>
                <a:cs typeface="Arial" panose="020B0604020202020204" pitchFamily="34" charset="0"/>
              </a:rPr>
              <a:t>NCl in </a:t>
            </a:r>
            <a:r>
              <a:rPr lang="de-DE" sz="1000" dirty="0" err="1">
                <a:solidFill>
                  <a:schemeClr val="bg1"/>
                </a:solidFill>
                <a:latin typeface="Arial" panose="020B0604020202020204" pitchFamily="34" charset="0"/>
                <a:cs typeface="Arial" panose="020B0604020202020204" pitchFamily="34" charset="0"/>
              </a:rPr>
              <a:t>MeOH</a:t>
            </a:r>
            <a:endParaRPr lang="de-DE" sz="1000" dirty="0">
              <a:solidFill>
                <a:schemeClr val="bg1"/>
              </a:solidFill>
              <a:latin typeface="Arial" panose="020B0604020202020204" pitchFamily="34" charset="0"/>
              <a:cs typeface="Arial" panose="020B0604020202020204" pitchFamily="34" charset="0"/>
            </a:endParaRPr>
          </a:p>
          <a:p>
            <a:pPr marL="179388" indent="-179388">
              <a:spcAft>
                <a:spcPts val="600"/>
              </a:spcAft>
            </a:pPr>
            <a:r>
              <a:rPr lang="de-DE" sz="1000" dirty="0">
                <a:solidFill>
                  <a:schemeClr val="bg1"/>
                </a:solidFill>
                <a:latin typeface="Arial" panose="020B0604020202020204" pitchFamily="34" charset="0"/>
                <a:cs typeface="Arial" panose="020B0604020202020204" pitchFamily="34" charset="0"/>
              </a:rPr>
              <a:t>2)	</a:t>
            </a:r>
            <a:r>
              <a:rPr lang="de-DE" sz="1000" dirty="0" err="1">
                <a:solidFill>
                  <a:schemeClr val="bg1"/>
                </a:solidFill>
                <a:latin typeface="Arial" panose="020B0604020202020204" pitchFamily="34" charset="0"/>
                <a:cs typeface="Arial" panose="020B0604020202020204" pitchFamily="34" charset="0"/>
              </a:rPr>
              <a:t>Removal</a:t>
            </a:r>
            <a:r>
              <a:rPr lang="de-DE" sz="1000" dirty="0">
                <a:solidFill>
                  <a:schemeClr val="bg1"/>
                </a:solidFill>
                <a:latin typeface="Arial" panose="020B0604020202020204" pitchFamily="34" charset="0"/>
                <a:cs typeface="Arial" panose="020B0604020202020204" pitchFamily="34" charset="0"/>
              </a:rPr>
              <a:t> </a:t>
            </a:r>
            <a:r>
              <a:rPr lang="de-DE" sz="1000" dirty="0" err="1">
                <a:solidFill>
                  <a:schemeClr val="bg1"/>
                </a:solidFill>
                <a:latin typeface="Arial" panose="020B0604020202020204" pitchFamily="34" charset="0"/>
                <a:cs typeface="Arial" panose="020B0604020202020204" pitchFamily="34" charset="0"/>
              </a:rPr>
              <a:t>of</a:t>
            </a:r>
            <a:r>
              <a:rPr lang="de-DE" sz="1000" dirty="0">
                <a:solidFill>
                  <a:schemeClr val="bg1"/>
                </a:solidFill>
                <a:latin typeface="Arial" panose="020B0604020202020204" pitchFamily="34" charset="0"/>
                <a:cs typeface="Arial" panose="020B0604020202020204" pitchFamily="34" charset="0"/>
              </a:rPr>
              <a:t> </a:t>
            </a:r>
            <a:r>
              <a:rPr lang="de-DE" sz="1000" dirty="0" err="1">
                <a:solidFill>
                  <a:schemeClr val="bg1"/>
                </a:solidFill>
                <a:latin typeface="Arial" panose="020B0604020202020204" pitchFamily="34" charset="0"/>
                <a:cs typeface="Arial" panose="020B0604020202020204" pitchFamily="34" charset="0"/>
              </a:rPr>
              <a:t>MeOH</a:t>
            </a:r>
            <a:endParaRPr lang="de-DE" sz="1000" dirty="0">
              <a:solidFill>
                <a:schemeClr val="bg1"/>
              </a:solidFill>
              <a:latin typeface="Arial" panose="020B0604020202020204" pitchFamily="34" charset="0"/>
              <a:cs typeface="Arial" panose="020B0604020202020204" pitchFamily="34" charset="0"/>
            </a:endParaRPr>
          </a:p>
          <a:p>
            <a:pPr marL="179388" indent="-179388"/>
            <a:r>
              <a:rPr lang="de-DE" sz="1000" dirty="0">
                <a:solidFill>
                  <a:schemeClr val="bg1"/>
                </a:solidFill>
                <a:latin typeface="Arial" panose="020B0604020202020204" pitchFamily="34" charset="0"/>
                <a:cs typeface="Arial" panose="020B0604020202020204" pitchFamily="34" charset="0"/>
              </a:rPr>
              <a:t>3)	</a:t>
            </a:r>
            <a:r>
              <a:rPr lang="de-DE" sz="1000" dirty="0" err="1">
                <a:solidFill>
                  <a:schemeClr val="bg1"/>
                </a:solidFill>
                <a:latin typeface="Arial" panose="020B0604020202020204" pitchFamily="34" charset="0"/>
                <a:cs typeface="Arial" panose="020B0604020202020204" pitchFamily="34" charset="0"/>
              </a:rPr>
              <a:t>MeCN</a:t>
            </a:r>
            <a:r>
              <a:rPr lang="de-DE" sz="1000" dirty="0">
                <a:solidFill>
                  <a:schemeClr val="bg1"/>
                </a:solidFill>
                <a:latin typeface="Arial" panose="020B0604020202020204" pitchFamily="34" charset="0"/>
                <a:cs typeface="Arial" panose="020B0604020202020204" pitchFamily="34" charset="0"/>
              </a:rPr>
              <a:t>, 0–105 °C, ≤5 min</a:t>
            </a:r>
          </a:p>
        </p:txBody>
      </p:sp>
      <p:sp>
        <p:nvSpPr>
          <p:cNvPr id="42" name="Textfeld 41">
            <a:extLst>
              <a:ext uri="{FF2B5EF4-FFF2-40B4-BE49-F238E27FC236}">
                <a16:creationId xmlns:a16="http://schemas.microsoft.com/office/drawing/2014/main" id="{41088B99-F35C-4870-921C-BBCD12B902FB}"/>
              </a:ext>
            </a:extLst>
          </p:cNvPr>
          <p:cNvSpPr txBox="1"/>
          <p:nvPr/>
        </p:nvSpPr>
        <p:spPr>
          <a:xfrm>
            <a:off x="4328678" y="4121338"/>
            <a:ext cx="1399742" cy="246221"/>
          </a:xfrm>
          <a:prstGeom prst="rect">
            <a:avLst/>
          </a:prstGeom>
          <a:noFill/>
        </p:spPr>
        <p:txBody>
          <a:bodyPr wrap="none" rtlCol="0">
            <a:spAutoFit/>
          </a:bodyPr>
          <a:lstStyle/>
          <a:p>
            <a:pPr algn="ctr"/>
            <a:r>
              <a:rPr lang="de-DE" sz="1000" dirty="0">
                <a:latin typeface="Arial" panose="020B0604020202020204" pitchFamily="34" charset="0"/>
                <a:cs typeface="Arial" panose="020B0604020202020204" pitchFamily="34" charset="0"/>
              </a:rPr>
              <a:t>(AY&gt;30% in &lt;30 min)</a:t>
            </a:r>
          </a:p>
        </p:txBody>
      </p:sp>
      <p:sp>
        <p:nvSpPr>
          <p:cNvPr id="43" name="Textfeld 42">
            <a:extLst>
              <a:ext uri="{FF2B5EF4-FFF2-40B4-BE49-F238E27FC236}">
                <a16:creationId xmlns:a16="http://schemas.microsoft.com/office/drawing/2014/main" id="{9DF5E950-85C7-4CB1-8599-6DB65B0FADDB}"/>
              </a:ext>
            </a:extLst>
          </p:cNvPr>
          <p:cNvSpPr txBox="1"/>
          <p:nvPr/>
        </p:nvSpPr>
        <p:spPr>
          <a:xfrm>
            <a:off x="5943311" y="4121338"/>
            <a:ext cx="907621" cy="246221"/>
          </a:xfrm>
          <a:prstGeom prst="rect">
            <a:avLst/>
          </a:prstGeom>
          <a:noFill/>
        </p:spPr>
        <p:txBody>
          <a:bodyPr wrap="none" rtlCol="0">
            <a:spAutoFit/>
          </a:bodyPr>
          <a:lstStyle/>
          <a:p>
            <a:pPr algn="ctr"/>
            <a:r>
              <a:rPr lang="de-DE" sz="1000" dirty="0">
                <a:solidFill>
                  <a:schemeClr val="bg1"/>
                </a:solidFill>
                <a:latin typeface="Arial" panose="020B0604020202020204" pitchFamily="34" charset="0"/>
                <a:cs typeface="Arial" panose="020B0604020202020204" pitchFamily="34" charset="0"/>
              </a:rPr>
              <a:t>29 </a:t>
            </a:r>
            <a:r>
              <a:rPr lang="de-DE" sz="1000" dirty="0" err="1">
                <a:solidFill>
                  <a:schemeClr val="bg1"/>
                </a:solidFill>
                <a:latin typeface="Arial" panose="020B0604020202020204" pitchFamily="34" charset="0"/>
                <a:cs typeface="Arial" panose="020B0604020202020204" pitchFamily="34" charset="0"/>
              </a:rPr>
              <a:t>examples</a:t>
            </a:r>
            <a:endParaRPr lang="de-DE" sz="1000" dirty="0">
              <a:solidFill>
                <a:schemeClr val="bg1"/>
              </a:solidFill>
              <a:latin typeface="Arial" panose="020B0604020202020204" pitchFamily="34" charset="0"/>
              <a:cs typeface="Arial" panose="020B0604020202020204" pitchFamily="34" charset="0"/>
            </a:endParaRPr>
          </a:p>
        </p:txBody>
      </p:sp>
      <p:cxnSp>
        <p:nvCxnSpPr>
          <p:cNvPr id="44" name="Gerade Verbindung mit Pfeil 43">
            <a:extLst>
              <a:ext uri="{FF2B5EF4-FFF2-40B4-BE49-F238E27FC236}">
                <a16:creationId xmlns:a16="http://schemas.microsoft.com/office/drawing/2014/main" id="{6CFFF47B-D2BE-40C0-AA34-79D7B54C7DDF}"/>
              </a:ext>
            </a:extLst>
          </p:cNvPr>
          <p:cNvCxnSpPr/>
          <p:nvPr/>
        </p:nvCxnSpPr>
        <p:spPr>
          <a:xfrm>
            <a:off x="4209834" y="3834729"/>
            <a:ext cx="1692000" cy="0"/>
          </a:xfrm>
          <a:prstGeom prst="straightConnector1">
            <a:avLst/>
          </a:prstGeom>
          <a:ln w="12700">
            <a:solidFill>
              <a:schemeClr val="bg1"/>
            </a:solidFill>
            <a:tailEnd type="stealth"/>
          </a:ln>
        </p:spPr>
        <p:style>
          <a:lnRef idx="1">
            <a:schemeClr val="accent1"/>
          </a:lnRef>
          <a:fillRef idx="0">
            <a:schemeClr val="accent1"/>
          </a:fillRef>
          <a:effectRef idx="0">
            <a:schemeClr val="accent1"/>
          </a:effectRef>
          <a:fontRef idx="minor">
            <a:schemeClr val="tx1"/>
          </a:fontRef>
        </p:style>
      </p:cxnSp>
      <p:sp>
        <p:nvSpPr>
          <p:cNvPr id="48" name="Rechteck 47">
            <a:extLst>
              <a:ext uri="{FF2B5EF4-FFF2-40B4-BE49-F238E27FC236}">
                <a16:creationId xmlns:a16="http://schemas.microsoft.com/office/drawing/2014/main" id="{706194B6-595C-4611-8BB9-E5546D3AC3FD}"/>
              </a:ext>
            </a:extLst>
          </p:cNvPr>
          <p:cNvSpPr/>
          <p:nvPr/>
        </p:nvSpPr>
        <p:spPr>
          <a:xfrm>
            <a:off x="6228617" y="5991476"/>
            <a:ext cx="2169579" cy="6558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pic>
        <p:nvPicPr>
          <p:cNvPr id="49" name="Grafik 7">
            <a:extLst>
              <a:ext uri="{FF2B5EF4-FFF2-40B4-BE49-F238E27FC236}">
                <a16:creationId xmlns:a16="http://schemas.microsoft.com/office/drawing/2014/main" id="{BD47DA5E-F6BB-4A01-9F39-EE9A04FD9AA3}"/>
              </a:ext>
            </a:extLst>
          </p:cNvPr>
          <p:cNvPicPr>
            <a:picLocks noChangeAspect="1"/>
          </p:cNvPicPr>
          <p:nvPr/>
        </p:nvPicPr>
        <p:blipFill>
          <a:blip r:embed="rId4">
            <a:lum bright="100000" contrast="-86000"/>
          </a:blip>
          <a:stretch/>
        </p:blipFill>
        <p:spPr bwMode="auto">
          <a:xfrm rot="16200000">
            <a:off x="8342098" y="3320988"/>
            <a:ext cx="740730" cy="216024"/>
          </a:xfrm>
          <a:prstGeom prst="rect">
            <a:avLst/>
          </a:prstGeom>
          <a:noFill/>
        </p:spPr>
      </p:pic>
      <p:grpSp>
        <p:nvGrpSpPr>
          <p:cNvPr id="62" name="Group 7">
            <a:extLst>
              <a:ext uri="{FF2B5EF4-FFF2-40B4-BE49-F238E27FC236}">
                <a16:creationId xmlns:a16="http://schemas.microsoft.com/office/drawing/2014/main" id="{71403BAF-B463-4EEB-9BCC-079809F4E77E}"/>
              </a:ext>
            </a:extLst>
          </p:cNvPr>
          <p:cNvGrpSpPr/>
          <p:nvPr/>
        </p:nvGrpSpPr>
        <p:grpSpPr>
          <a:xfrm>
            <a:off x="5664305" y="960928"/>
            <a:ext cx="1890774" cy="515514"/>
            <a:chOff x="13893190" y="834229"/>
            <a:chExt cx="5042720" cy="1374885"/>
          </a:xfrm>
        </p:grpSpPr>
        <p:sp>
          <p:nvSpPr>
            <p:cNvPr id="63" name="TextBox 39">
              <a:extLst>
                <a:ext uri="{FF2B5EF4-FFF2-40B4-BE49-F238E27FC236}">
                  <a16:creationId xmlns:a16="http://schemas.microsoft.com/office/drawing/2014/main" id="{22FBAD25-15CE-4398-B887-83F5DA317313}"/>
                </a:ext>
              </a:extLst>
            </p:cNvPr>
            <p:cNvSpPr txBox="1"/>
            <p:nvPr/>
          </p:nvSpPr>
          <p:spPr>
            <a:xfrm>
              <a:off x="13893190" y="834229"/>
              <a:ext cx="5042720" cy="800324"/>
            </a:xfrm>
            <a:prstGeom prst="rect">
              <a:avLst/>
            </a:prstGeom>
            <a:noFill/>
          </p:spPr>
          <p:txBody>
            <a:bodyPr wrap="none" rtlCol="0">
              <a:spAutoFit/>
            </a:bodyPr>
            <a:lstStyle/>
            <a:p>
              <a:pPr defTabSz="171450" rtl="0"/>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a:t>
              </a:r>
              <a:r>
                <a:rPr lang="en-US" sz="1350" kern="1200" baseline="30000" dirty="0">
                  <a:latin typeface="Open Sans Extrabold" panose="020B0906030804020204" pitchFamily="34" charset="0"/>
                  <a:ea typeface="Open Sans Extrabold" panose="020B0906030804020204" pitchFamily="34" charset="0"/>
                  <a:cs typeface="Open Sans Extrabold" panose="020B0906030804020204" pitchFamily="34" charset="0"/>
                </a:rPr>
                <a:t>18</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F]</a:t>
              </a:r>
              <a:r>
                <a:rPr lang="en-US" sz="1350" kern="1200" dirty="0" err="1">
                  <a:latin typeface="Open Sans Extrabold" panose="020B0906030804020204" pitchFamily="34" charset="0"/>
                  <a:ea typeface="Open Sans Extrabold" panose="020B0906030804020204" pitchFamily="34" charset="0"/>
                  <a:cs typeface="Open Sans Extrabold" panose="020B0906030804020204" pitchFamily="34" charset="0"/>
                </a:rPr>
                <a:t>SuFEx</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 Chemistry</a:t>
              </a:r>
            </a:p>
          </p:txBody>
        </p:sp>
        <p:sp>
          <p:nvSpPr>
            <p:cNvPr id="64" name="TextBox 66">
              <a:extLst>
                <a:ext uri="{FF2B5EF4-FFF2-40B4-BE49-F238E27FC236}">
                  <a16:creationId xmlns:a16="http://schemas.microsoft.com/office/drawing/2014/main" id="{3732A445-F196-4C79-81C9-8F8830C82177}"/>
                </a:ext>
              </a:extLst>
            </p:cNvPr>
            <p:cNvSpPr txBox="1"/>
            <p:nvPr/>
          </p:nvSpPr>
          <p:spPr>
            <a:xfrm>
              <a:off x="13893190" y="1634521"/>
              <a:ext cx="4460970" cy="574593"/>
            </a:xfrm>
            <a:prstGeom prst="rect">
              <a:avLst/>
            </a:prstGeom>
            <a:noFill/>
          </p:spPr>
          <p:txBody>
            <a:bodyPr wrap="square" rtlCol="0">
              <a:spAutoFit/>
            </a:bodyPr>
            <a:lstStyle/>
            <a:p>
              <a:pPr defTabSz="171450" rtl="0"/>
              <a:r>
                <a:rPr lang="de-DE" sz="800" dirty="0"/>
                <a:t>ultrafast </a:t>
              </a:r>
              <a:r>
                <a:rPr lang="de-DE" sz="800" baseline="30000" dirty="0"/>
                <a:t>18</a:t>
              </a:r>
              <a:r>
                <a:rPr lang="de-DE" sz="800" dirty="0"/>
                <a:t>F/</a:t>
              </a:r>
              <a:r>
                <a:rPr lang="de-DE" sz="800" baseline="30000" dirty="0"/>
                <a:t>19</a:t>
              </a:r>
              <a:r>
                <a:rPr lang="de-DE" sz="800" dirty="0"/>
                <a:t>F </a:t>
              </a:r>
              <a:r>
                <a:rPr lang="de-DE" sz="800" dirty="0" err="1"/>
                <a:t>isotopic</a:t>
              </a:r>
              <a:r>
                <a:rPr lang="de-DE" sz="800" dirty="0"/>
                <a:t> </a:t>
              </a:r>
              <a:r>
                <a:rPr lang="de-DE" sz="800" dirty="0" err="1"/>
                <a:t>exchange</a:t>
              </a:r>
              <a:endParaRPr lang="en-US" sz="675" kern="1200" dirty="0">
                <a:latin typeface="Open Sans Light"/>
              </a:endParaRPr>
            </a:p>
          </p:txBody>
        </p:sp>
      </p:grpSp>
      <p:grpSp>
        <p:nvGrpSpPr>
          <p:cNvPr id="65" name="Group 8">
            <a:extLst>
              <a:ext uri="{FF2B5EF4-FFF2-40B4-BE49-F238E27FC236}">
                <a16:creationId xmlns:a16="http://schemas.microsoft.com/office/drawing/2014/main" id="{CC32AB51-7A49-4DE8-BCD5-56B2761B30D2}"/>
              </a:ext>
            </a:extLst>
          </p:cNvPr>
          <p:cNvGrpSpPr/>
          <p:nvPr/>
        </p:nvGrpSpPr>
        <p:grpSpPr>
          <a:xfrm>
            <a:off x="7299227" y="3194443"/>
            <a:ext cx="1353824" cy="887808"/>
            <a:chOff x="17626978" y="2744132"/>
            <a:chExt cx="3610666" cy="2367794"/>
          </a:xfrm>
        </p:grpSpPr>
        <p:sp>
          <p:nvSpPr>
            <p:cNvPr id="66" name="TextBox 41">
              <a:extLst>
                <a:ext uri="{FF2B5EF4-FFF2-40B4-BE49-F238E27FC236}">
                  <a16:creationId xmlns:a16="http://schemas.microsoft.com/office/drawing/2014/main" id="{7FDA7370-4BCF-49B2-B8E0-1F629A570B96}"/>
                </a:ext>
              </a:extLst>
            </p:cNvPr>
            <p:cNvSpPr txBox="1"/>
            <p:nvPr/>
          </p:nvSpPr>
          <p:spPr>
            <a:xfrm>
              <a:off x="17626978" y="2744132"/>
              <a:ext cx="2545984" cy="1354391"/>
            </a:xfrm>
            <a:prstGeom prst="rect">
              <a:avLst/>
            </a:prstGeom>
            <a:noFill/>
          </p:spPr>
          <p:txBody>
            <a:bodyPr wrap="none" rtlCol="0">
              <a:spAutoFit/>
            </a:bodyPr>
            <a:lstStyle/>
            <a:p>
              <a:pPr defTabSz="171450" rtl="0"/>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a:t>
              </a:r>
              <a:r>
                <a:rPr lang="en-US" sz="1350" kern="1200" baseline="30000" dirty="0">
                  <a:latin typeface="Open Sans Extrabold" panose="020B0906030804020204" pitchFamily="34" charset="0"/>
                  <a:ea typeface="Open Sans Extrabold" panose="020B0906030804020204" pitchFamily="34" charset="0"/>
                  <a:cs typeface="Open Sans Extrabold" panose="020B0906030804020204" pitchFamily="34" charset="0"/>
                </a:rPr>
                <a:t>18</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F]</a:t>
              </a:r>
              <a:r>
                <a:rPr lang="en-US" sz="1350" kern="1200" dirty="0" err="1">
                  <a:latin typeface="Open Sans Extrabold" panose="020B0906030804020204" pitchFamily="34" charset="0"/>
                  <a:ea typeface="Open Sans Extrabold" panose="020B0906030804020204" pitchFamily="34" charset="0"/>
                  <a:cs typeface="Open Sans Extrabold" panose="020B0906030804020204" pitchFamily="34" charset="0"/>
                </a:rPr>
                <a:t>AlF</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a:t>
              </a:r>
              <a:b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b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Chemistry</a:t>
              </a:r>
            </a:p>
          </p:txBody>
        </p:sp>
        <p:sp>
          <p:nvSpPr>
            <p:cNvPr id="67" name="TextBox 72">
              <a:extLst>
                <a:ext uri="{FF2B5EF4-FFF2-40B4-BE49-F238E27FC236}">
                  <a16:creationId xmlns:a16="http://schemas.microsoft.com/office/drawing/2014/main" id="{3FA7273A-2343-430A-AA65-3AE395CAB15C}"/>
                </a:ext>
              </a:extLst>
            </p:cNvPr>
            <p:cNvSpPr txBox="1"/>
            <p:nvPr/>
          </p:nvSpPr>
          <p:spPr>
            <a:xfrm>
              <a:off x="17661569" y="3880660"/>
              <a:ext cx="3576075" cy="1231266"/>
            </a:xfrm>
            <a:prstGeom prst="rect">
              <a:avLst/>
            </a:prstGeom>
            <a:noFill/>
          </p:spPr>
          <p:txBody>
            <a:bodyPr wrap="square" rtlCol="0" anchor="ctr">
              <a:spAutoFit/>
            </a:bodyPr>
            <a:lstStyle/>
            <a:p>
              <a:pPr defTabSz="171450" rtl="0"/>
              <a:r>
                <a:rPr lang="en-US" sz="800" dirty="0" err="1"/>
                <a:t>aluminium</a:t>
              </a:r>
              <a:r>
                <a:rPr lang="en-US" sz="800" dirty="0"/>
                <a:t>-[</a:t>
              </a:r>
              <a:r>
                <a:rPr lang="en-US" sz="800" baseline="30000" dirty="0"/>
                <a:t>18</a:t>
              </a:r>
              <a:r>
                <a:rPr lang="en-US" sz="800" dirty="0"/>
                <a:t>F]fluoride ([</a:t>
              </a:r>
              <a:r>
                <a:rPr lang="en-US" sz="800" baseline="30000" dirty="0"/>
                <a:t>18</a:t>
              </a:r>
              <a:r>
                <a:rPr lang="en-US" sz="800" dirty="0"/>
                <a:t>F]</a:t>
              </a:r>
              <a:r>
                <a:rPr lang="en-US" sz="800" dirty="0" err="1"/>
                <a:t>AlF</a:t>
              </a:r>
              <a:r>
                <a:rPr lang="en-US" sz="800" dirty="0"/>
                <a:t>) complex is a “pseudo-radiometal” </a:t>
              </a:r>
              <a:endParaRPr lang="en-US" sz="675" kern="1200" dirty="0">
                <a:latin typeface="Open Sans Light"/>
              </a:endParaRPr>
            </a:p>
          </p:txBody>
        </p:sp>
      </p:grpSp>
      <p:grpSp>
        <p:nvGrpSpPr>
          <p:cNvPr id="68" name="Group 10">
            <a:extLst>
              <a:ext uri="{FF2B5EF4-FFF2-40B4-BE49-F238E27FC236}">
                <a16:creationId xmlns:a16="http://schemas.microsoft.com/office/drawing/2014/main" id="{5F12BDD3-E488-488A-A604-560C70118F7D}"/>
              </a:ext>
            </a:extLst>
          </p:cNvPr>
          <p:cNvGrpSpPr/>
          <p:nvPr/>
        </p:nvGrpSpPr>
        <p:grpSpPr>
          <a:xfrm>
            <a:off x="3209921" y="5921234"/>
            <a:ext cx="1382352" cy="605099"/>
            <a:chOff x="14362411" y="10776380"/>
            <a:chExt cx="3686752" cy="1613806"/>
          </a:xfrm>
        </p:grpSpPr>
        <p:sp>
          <p:nvSpPr>
            <p:cNvPr id="69" name="TextBox 63">
              <a:extLst>
                <a:ext uri="{FF2B5EF4-FFF2-40B4-BE49-F238E27FC236}">
                  <a16:creationId xmlns:a16="http://schemas.microsoft.com/office/drawing/2014/main" id="{144CAB72-491E-46EA-AC90-9828B056BA11}"/>
                </a:ext>
              </a:extLst>
            </p:cNvPr>
            <p:cNvSpPr txBox="1"/>
            <p:nvPr/>
          </p:nvSpPr>
          <p:spPr>
            <a:xfrm>
              <a:off x="14362411" y="10776380"/>
              <a:ext cx="2768296" cy="800322"/>
            </a:xfrm>
            <a:prstGeom prst="rect">
              <a:avLst/>
            </a:prstGeom>
            <a:noFill/>
          </p:spPr>
          <p:txBody>
            <a:bodyPr wrap="none" rtlCol="0">
              <a:spAutoFit/>
            </a:bodyPr>
            <a:lstStyle/>
            <a:p>
              <a:pPr defTabSz="171450" rtl="0"/>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S-Arylation</a:t>
              </a:r>
            </a:p>
          </p:txBody>
        </p:sp>
        <p:sp>
          <p:nvSpPr>
            <p:cNvPr id="70" name="TextBox 74">
              <a:extLst>
                <a:ext uri="{FF2B5EF4-FFF2-40B4-BE49-F238E27FC236}">
                  <a16:creationId xmlns:a16="http://schemas.microsoft.com/office/drawing/2014/main" id="{0E912556-FC56-4524-B509-EEB835D56A5D}"/>
                </a:ext>
              </a:extLst>
            </p:cNvPr>
            <p:cNvSpPr txBox="1"/>
            <p:nvPr/>
          </p:nvSpPr>
          <p:spPr>
            <a:xfrm>
              <a:off x="14362411" y="11589864"/>
              <a:ext cx="3686752" cy="800322"/>
            </a:xfrm>
            <a:prstGeom prst="rect">
              <a:avLst/>
            </a:prstGeom>
            <a:noFill/>
          </p:spPr>
          <p:txBody>
            <a:bodyPr wrap="square" rtlCol="0">
              <a:spAutoFit/>
            </a:bodyPr>
            <a:lstStyle/>
            <a:p>
              <a:pPr defTabSz="171450" rtl="0"/>
              <a:r>
                <a:rPr lang="en-US" sz="675" kern="1200" dirty="0">
                  <a:latin typeface="Open Sans Light"/>
                </a:rPr>
                <a:t>radiolabeling of thiol-containing substrates</a:t>
              </a:r>
            </a:p>
          </p:txBody>
        </p:sp>
      </p:grpSp>
      <p:grpSp>
        <p:nvGrpSpPr>
          <p:cNvPr id="71" name="Group 9">
            <a:extLst>
              <a:ext uri="{FF2B5EF4-FFF2-40B4-BE49-F238E27FC236}">
                <a16:creationId xmlns:a16="http://schemas.microsoft.com/office/drawing/2014/main" id="{44C338D4-7416-427E-AB15-512856E0D6D2}"/>
              </a:ext>
            </a:extLst>
          </p:cNvPr>
          <p:cNvGrpSpPr/>
          <p:nvPr/>
        </p:nvGrpSpPr>
        <p:grpSpPr>
          <a:xfrm>
            <a:off x="6660232" y="5393611"/>
            <a:ext cx="1772665" cy="627677"/>
            <a:chOff x="17965936" y="7786559"/>
            <a:chExt cx="4727724" cy="1674022"/>
          </a:xfrm>
        </p:grpSpPr>
        <p:sp>
          <p:nvSpPr>
            <p:cNvPr id="72" name="TextBox 61">
              <a:extLst>
                <a:ext uri="{FF2B5EF4-FFF2-40B4-BE49-F238E27FC236}">
                  <a16:creationId xmlns:a16="http://schemas.microsoft.com/office/drawing/2014/main" id="{2E3E5359-0D11-4A77-A4A2-5E7B16006A91}"/>
                </a:ext>
              </a:extLst>
            </p:cNvPr>
            <p:cNvSpPr txBox="1"/>
            <p:nvPr/>
          </p:nvSpPr>
          <p:spPr>
            <a:xfrm>
              <a:off x="17965936" y="7786559"/>
              <a:ext cx="4727724" cy="800322"/>
            </a:xfrm>
            <a:prstGeom prst="rect">
              <a:avLst/>
            </a:prstGeom>
            <a:noFill/>
          </p:spPr>
          <p:txBody>
            <a:bodyPr wrap="none" rtlCol="0">
              <a:spAutoFit/>
            </a:bodyPr>
            <a:lstStyle/>
            <a:p>
              <a:pPr defTabSz="171450" rtl="0"/>
              <a:r>
                <a:rPr lang="en-US" sz="1350" kern="1200" dirty="0" err="1">
                  <a:latin typeface="Open Sans Extrabold" panose="020B0906030804020204" pitchFamily="34" charset="0"/>
                  <a:ea typeface="Open Sans Extrabold" panose="020B0906030804020204" pitchFamily="34" charset="0"/>
                  <a:cs typeface="Open Sans Extrabold" panose="020B0906030804020204" pitchFamily="34" charset="0"/>
                </a:rPr>
                <a:t>Azaisotoic</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 </a:t>
              </a:r>
              <a:r>
                <a:rPr lang="en-US" sz="1350" kern="1200" dirty="0" err="1">
                  <a:latin typeface="Open Sans Extrabold" panose="020B0906030804020204" pitchFamily="34" charset="0"/>
                  <a:ea typeface="Open Sans Extrabold" panose="020B0906030804020204" pitchFamily="34" charset="0"/>
                  <a:cs typeface="Open Sans Extrabold" panose="020B0906030804020204" pitchFamily="34" charset="0"/>
                </a:rPr>
                <a:t>Anydrides</a:t>
              </a:r>
              <a:endPar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73" name="TextBox 73">
              <a:extLst>
                <a:ext uri="{FF2B5EF4-FFF2-40B4-BE49-F238E27FC236}">
                  <a16:creationId xmlns:a16="http://schemas.microsoft.com/office/drawing/2014/main" id="{63723B58-58FA-4EE7-BFC8-EAF3FC396086}"/>
                </a:ext>
              </a:extLst>
            </p:cNvPr>
            <p:cNvSpPr txBox="1"/>
            <p:nvPr/>
          </p:nvSpPr>
          <p:spPr>
            <a:xfrm>
              <a:off x="17965936" y="8383223"/>
              <a:ext cx="3576075" cy="1077358"/>
            </a:xfrm>
            <a:prstGeom prst="rect">
              <a:avLst/>
            </a:prstGeom>
            <a:noFill/>
          </p:spPr>
          <p:txBody>
            <a:bodyPr wrap="square" rtlCol="0" anchor="ctr">
              <a:spAutoFit/>
            </a:bodyPr>
            <a:lstStyle/>
            <a:p>
              <a:pPr defTabSz="171450" rtl="0"/>
              <a:r>
                <a:rPr lang="en-US" sz="675" kern="1200" dirty="0">
                  <a:latin typeface="Open Sans Light"/>
                </a:rPr>
                <a:t>novel easily accessible building blocks for indirect </a:t>
              </a:r>
              <a:r>
                <a:rPr lang="en-US" sz="675" kern="1200" baseline="30000" dirty="0">
                  <a:latin typeface="Open Sans Light"/>
                </a:rPr>
                <a:t>18</a:t>
              </a:r>
              <a:r>
                <a:rPr lang="en-US" sz="675" kern="1200" dirty="0">
                  <a:latin typeface="Open Sans Light"/>
                </a:rPr>
                <a:t>F-labeling</a:t>
              </a:r>
            </a:p>
          </p:txBody>
        </p:sp>
      </p:grpSp>
      <p:graphicFrame>
        <p:nvGraphicFramePr>
          <p:cNvPr id="74" name="Objekt 73">
            <a:extLst>
              <a:ext uri="{FF2B5EF4-FFF2-40B4-BE49-F238E27FC236}">
                <a16:creationId xmlns:a16="http://schemas.microsoft.com/office/drawing/2014/main" id="{DC7EFD1B-0A3E-4F5A-A9E4-16BFC66218BB}"/>
              </a:ext>
            </a:extLst>
          </p:cNvPr>
          <p:cNvGraphicFramePr>
            <a:graphicFrameLocks noChangeAspect="1"/>
          </p:cNvGraphicFramePr>
          <p:nvPr>
            <p:extLst>
              <p:ext uri="{D42A27DB-BD31-4B8C-83A1-F6EECF244321}">
                <p14:modId xmlns:p14="http://schemas.microsoft.com/office/powerpoint/2010/main" val="1711344313"/>
              </p:ext>
            </p:extLst>
          </p:nvPr>
        </p:nvGraphicFramePr>
        <p:xfrm>
          <a:off x="3498383" y="4315373"/>
          <a:ext cx="1444612" cy="959208"/>
        </p:xfrm>
        <a:graphic>
          <a:graphicData uri="http://schemas.openxmlformats.org/presentationml/2006/ole">
            <mc:AlternateContent xmlns:mc="http://schemas.openxmlformats.org/markup-compatibility/2006">
              <mc:Choice xmlns:v="urn:schemas-microsoft-com:vml" Requires="v">
                <p:oleObj spid="_x0000_s116854" name="CS ChemDraw Drawing" r:id="rId9" imgW="2370995" imgH="1574169" progId="ChemDraw.Document.6.0">
                  <p:embed/>
                </p:oleObj>
              </mc:Choice>
              <mc:Fallback>
                <p:oleObj name="CS ChemDraw Drawing" r:id="rId9" imgW="2370995" imgH="1574169" progId="ChemDraw.Document.6.0">
                  <p:embed/>
                  <p:pic>
                    <p:nvPicPr>
                      <p:cNvPr id="31" name="Objekt 30">
                        <a:extLst>
                          <a:ext uri="{FF2B5EF4-FFF2-40B4-BE49-F238E27FC236}">
                            <a16:creationId xmlns:a16="http://schemas.microsoft.com/office/drawing/2014/main" id="{561D81F1-ED8D-4507-B9AC-8BDB0BC63877}"/>
                          </a:ext>
                        </a:extLst>
                      </p:cNvPr>
                      <p:cNvPicPr preferRelativeResize="0"/>
                      <p:nvPr/>
                    </p:nvPicPr>
                    <p:blipFill>
                      <a:blip r:embed="rId10"/>
                      <a:stretch>
                        <a:fillRect/>
                      </a:stretch>
                    </p:blipFill>
                    <p:spPr>
                      <a:xfrm>
                        <a:off x="3498383" y="4315373"/>
                        <a:ext cx="1444612" cy="959208"/>
                      </a:xfrm>
                      <a:prstGeom prst="rect">
                        <a:avLst/>
                      </a:prstGeom>
                    </p:spPr>
                  </p:pic>
                </p:oleObj>
              </mc:Fallback>
            </mc:AlternateContent>
          </a:graphicData>
        </a:graphic>
      </p:graphicFrame>
      <p:graphicFrame>
        <p:nvGraphicFramePr>
          <p:cNvPr id="75" name="Objekt 74">
            <a:extLst>
              <a:ext uri="{FF2B5EF4-FFF2-40B4-BE49-F238E27FC236}">
                <a16:creationId xmlns:a16="http://schemas.microsoft.com/office/drawing/2014/main" id="{A37E912E-6599-479A-8EB2-9F1B38C0D542}"/>
              </a:ext>
            </a:extLst>
          </p:cNvPr>
          <p:cNvGraphicFramePr>
            <a:graphicFrameLocks noChangeAspect="1"/>
          </p:cNvGraphicFramePr>
          <p:nvPr>
            <p:extLst>
              <p:ext uri="{D42A27DB-BD31-4B8C-83A1-F6EECF244321}">
                <p14:modId xmlns:p14="http://schemas.microsoft.com/office/powerpoint/2010/main" val="4198257925"/>
              </p:ext>
            </p:extLst>
          </p:nvPr>
        </p:nvGraphicFramePr>
        <p:xfrm>
          <a:off x="5110527" y="4468539"/>
          <a:ext cx="1231995" cy="733583"/>
        </p:xfrm>
        <a:graphic>
          <a:graphicData uri="http://schemas.openxmlformats.org/presentationml/2006/ole">
            <mc:AlternateContent xmlns:mc="http://schemas.openxmlformats.org/markup-compatibility/2006">
              <mc:Choice xmlns:v="urn:schemas-microsoft-com:vml" Requires="v">
                <p:oleObj spid="_x0000_s116855" name="CS ChemDraw Drawing" r:id="rId11" imgW="1599708" imgH="952535" progId="ChemDraw.Document.6.0">
                  <p:embed/>
                </p:oleObj>
              </mc:Choice>
              <mc:Fallback>
                <p:oleObj name="CS ChemDraw Drawing" r:id="rId11" imgW="1599708" imgH="952535" progId="ChemDraw.Document.6.0">
                  <p:embed/>
                  <p:pic>
                    <p:nvPicPr>
                      <p:cNvPr id="35" name="Objekt 34">
                        <a:extLst>
                          <a:ext uri="{FF2B5EF4-FFF2-40B4-BE49-F238E27FC236}">
                            <a16:creationId xmlns:a16="http://schemas.microsoft.com/office/drawing/2014/main" id="{E099DA43-1506-4415-B56E-03A07FA51CD4}"/>
                          </a:ext>
                        </a:extLst>
                      </p:cNvPr>
                      <p:cNvPicPr/>
                      <p:nvPr/>
                    </p:nvPicPr>
                    <p:blipFill>
                      <a:blip r:embed="rId12"/>
                      <a:stretch>
                        <a:fillRect/>
                      </a:stretch>
                    </p:blipFill>
                    <p:spPr>
                      <a:xfrm>
                        <a:off x="5110527" y="4468539"/>
                        <a:ext cx="1231995" cy="733583"/>
                      </a:xfrm>
                      <a:prstGeom prst="rect">
                        <a:avLst/>
                      </a:prstGeom>
                    </p:spPr>
                  </p:pic>
                </p:oleObj>
              </mc:Fallback>
            </mc:AlternateContent>
          </a:graphicData>
        </a:graphic>
      </p:graphicFrame>
    </p:spTree>
    <p:extLst>
      <p:ext uri="{BB962C8B-B14F-4D97-AF65-F5344CB8AC3E}">
        <p14:creationId xmlns:p14="http://schemas.microsoft.com/office/powerpoint/2010/main" val="2963391973"/>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fade">
                                      <p:cBhvr>
                                        <p:cTn id="10" dur="500"/>
                                        <p:tgtEl>
                                          <p:spTgt spid="4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fade">
                                      <p:cBhvr>
                                        <p:cTn id="13" dur="500"/>
                                        <p:tgtEl>
                                          <p:spTgt spid="4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fade">
                                      <p:cBhvr>
                                        <p:cTn id="16" dur="500"/>
                                        <p:tgtEl>
                                          <p:spTgt spid="4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fade">
                                      <p:cBhvr>
                                        <p:cTn id="19" dur="500"/>
                                        <p:tgtEl>
                                          <p:spTgt spid="43"/>
                                        </p:tgtEl>
                                      </p:cBhvr>
                                    </p:animEffect>
                                  </p:childTnLst>
                                </p:cTn>
                              </p:par>
                              <p:par>
                                <p:cTn id="20" presetID="10" presetClass="entr" presetSubtype="0" fill="hold" nodeType="with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childTnLst>
                                </p:cTn>
                              </p:par>
                              <p:par>
                                <p:cTn id="23" presetID="10" presetClass="entr" presetSubtype="0" fill="hold" nodeType="withEffect">
                                  <p:stCondLst>
                                    <p:cond delay="0"/>
                                  </p:stCondLst>
                                  <p:childTnLst>
                                    <p:set>
                                      <p:cBhvr>
                                        <p:cTn id="24" dur="1" fill="hold">
                                          <p:stCondLst>
                                            <p:cond delay="0"/>
                                          </p:stCondLst>
                                        </p:cTn>
                                        <p:tgtEl>
                                          <p:spTgt spid="74"/>
                                        </p:tgtEl>
                                        <p:attrNameLst>
                                          <p:attrName>style.visibility</p:attrName>
                                        </p:attrNameLst>
                                      </p:cBhvr>
                                      <p:to>
                                        <p:strVal val="visible"/>
                                      </p:to>
                                    </p:set>
                                    <p:animEffect transition="in" filter="fade">
                                      <p:cBhvr>
                                        <p:cTn id="25" dur="500"/>
                                        <p:tgtEl>
                                          <p:spTgt spid="74"/>
                                        </p:tgtEl>
                                      </p:cBhvr>
                                    </p:animEffect>
                                  </p:childTnLst>
                                </p:cTn>
                              </p:par>
                              <p:par>
                                <p:cTn id="26" presetID="10" presetClass="entr" presetSubtype="0" fill="hold" nodeType="withEffect">
                                  <p:stCondLst>
                                    <p:cond delay="0"/>
                                  </p:stCondLst>
                                  <p:childTnLst>
                                    <p:set>
                                      <p:cBhvr>
                                        <p:cTn id="27" dur="1" fill="hold">
                                          <p:stCondLst>
                                            <p:cond delay="0"/>
                                          </p:stCondLst>
                                        </p:cTn>
                                        <p:tgtEl>
                                          <p:spTgt spid="75"/>
                                        </p:tgtEl>
                                        <p:attrNameLst>
                                          <p:attrName>style.visibility</p:attrName>
                                        </p:attrNameLst>
                                      </p:cBhvr>
                                      <p:to>
                                        <p:strVal val="visible"/>
                                      </p:to>
                                    </p:set>
                                    <p:animEffect transition="in" filter="fade">
                                      <p:cBhvr>
                                        <p:cTn id="28"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56" name="Ellipse 155">
            <a:extLst>
              <a:ext uri="{FF2B5EF4-FFF2-40B4-BE49-F238E27FC236}">
                <a16:creationId xmlns:a16="http://schemas.microsoft.com/office/drawing/2014/main" id="{B542E36B-B68E-4821-99EB-B50745CC28F5}"/>
              </a:ext>
            </a:extLst>
          </p:cNvPr>
          <p:cNvSpPr/>
          <p:nvPr/>
        </p:nvSpPr>
        <p:spPr>
          <a:xfrm>
            <a:off x="3028773" y="1862165"/>
            <a:ext cx="4055357" cy="405535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p>
        </p:txBody>
      </p:sp>
      <p:pic>
        <p:nvPicPr>
          <p:cNvPr id="25" name="Grafik 7">
            <a:extLst>
              <a:ext uri="{FF2B5EF4-FFF2-40B4-BE49-F238E27FC236}">
                <a16:creationId xmlns:a16="http://schemas.microsoft.com/office/drawing/2014/main" id="{45E0FBF9-5C21-41DC-9C6D-5E3AA644B9FD}"/>
              </a:ext>
            </a:extLst>
          </p:cNvPr>
          <p:cNvPicPr>
            <a:picLocks noChangeAspect="1"/>
          </p:cNvPicPr>
          <p:nvPr/>
        </p:nvPicPr>
        <p:blipFill>
          <a:blip r:embed="rId4">
            <a:lum bright="100000" contrast="-86000"/>
          </a:blip>
          <a:stretch/>
        </p:blipFill>
        <p:spPr bwMode="auto">
          <a:xfrm>
            <a:off x="6516216" y="6002236"/>
            <a:ext cx="1881980" cy="548854"/>
          </a:xfrm>
          <a:prstGeom prst="rect">
            <a:avLst/>
          </a:prstGeom>
          <a:noFill/>
        </p:spPr>
      </p:pic>
      <p:sp>
        <p:nvSpPr>
          <p:cNvPr id="2" name="TextBox 1">
            <a:extLst>
              <a:ext uri="{FF2B5EF4-FFF2-40B4-BE49-F238E27FC236}">
                <a16:creationId xmlns:a16="http://schemas.microsoft.com/office/drawing/2014/main" id="{A036A8D1-7E86-44BD-A032-456DBCDAEC55}"/>
              </a:ext>
            </a:extLst>
          </p:cNvPr>
          <p:cNvSpPr txBox="1"/>
          <p:nvPr/>
        </p:nvSpPr>
        <p:spPr>
          <a:xfrm>
            <a:off x="-1350629" y="263550"/>
            <a:ext cx="11845258" cy="584775"/>
          </a:xfrm>
          <a:prstGeom prst="rect">
            <a:avLst/>
          </a:prstGeom>
          <a:noFill/>
        </p:spPr>
        <p:txBody>
          <a:bodyPr wrap="square" rtlCol="0">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F-18</a:t>
            </a:r>
            <a:r>
              <a:rPr kumimoji="0" lang="en-US" sz="3200" b="1" i="0" u="none" strike="noStrike" kern="1800" cap="none" spc="563" normalizeH="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 Chemistry</a:t>
            </a:r>
            <a:endPar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247" name="Rectangle 62">
            <a:extLst>
              <a:ext uri="{FF2B5EF4-FFF2-40B4-BE49-F238E27FC236}">
                <a16:creationId xmlns:a16="http://schemas.microsoft.com/office/drawing/2014/main" id="{BDC38D8E-FC97-4C80-A9C0-EC56349BDBC7}"/>
              </a:ext>
            </a:extLst>
          </p:cNvPr>
          <p:cNvSpPr/>
          <p:nvPr/>
        </p:nvSpPr>
        <p:spPr>
          <a:xfrm>
            <a:off x="583490" y="3834729"/>
            <a:ext cx="2201725" cy="242343"/>
          </a:xfrm>
          <a:prstGeom prst="rect">
            <a:avLst/>
          </a:prstGeom>
          <a:solidFill>
            <a:sysClr val="windowText" lastClr="000000">
              <a:lumMod val="10000"/>
              <a:lumOff val="90000"/>
            </a:sysClr>
          </a:solidFill>
          <a:ln w="12700" cap="flat" cmpd="sng" algn="ctr">
            <a:noFill/>
            <a:prstDash val="solid"/>
            <a:miter lim="800000"/>
          </a:ln>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prstClr val="white"/>
              </a:solidFill>
              <a:effectLst/>
              <a:uLnTx/>
              <a:uFillTx/>
              <a:latin typeface="Open Sans Light"/>
              <a:ea typeface="+mn-ea"/>
              <a:cs typeface="+mn-cs"/>
            </a:endParaRPr>
          </a:p>
        </p:txBody>
      </p:sp>
      <p:sp>
        <p:nvSpPr>
          <p:cNvPr id="248" name="Circle: Hollow 2">
            <a:extLst>
              <a:ext uri="{FF2B5EF4-FFF2-40B4-BE49-F238E27FC236}">
                <a16:creationId xmlns:a16="http://schemas.microsoft.com/office/drawing/2014/main" id="{F94BE9FD-97DD-47CA-8D30-CFBCC6B89D16}"/>
              </a:ext>
            </a:extLst>
          </p:cNvPr>
          <p:cNvSpPr/>
          <p:nvPr/>
        </p:nvSpPr>
        <p:spPr>
          <a:xfrm>
            <a:off x="2748114" y="1561645"/>
            <a:ext cx="4560189" cy="4560189"/>
          </a:xfrm>
          <a:prstGeom prst="donut">
            <a:avLst>
              <a:gd name="adj" fmla="val 7078"/>
            </a:avLst>
          </a:prstGeom>
          <a:solidFill>
            <a:sysClr val="windowText" lastClr="000000">
              <a:lumMod val="10000"/>
              <a:lumOff val="90000"/>
            </a:sysClr>
          </a:solidFill>
          <a:ln w="12700" cap="flat" cmpd="sng" algn="ctr">
            <a:noFill/>
            <a:prstDash val="solid"/>
            <a:miter lim="800000"/>
          </a:ln>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prstClr val="white"/>
              </a:solidFill>
              <a:effectLst/>
              <a:uLnTx/>
              <a:uFillTx/>
              <a:latin typeface="Open Sans Light"/>
              <a:ea typeface="+mn-ea"/>
              <a:cs typeface="+mn-cs"/>
            </a:endParaRPr>
          </a:p>
        </p:txBody>
      </p:sp>
      <p:grpSp>
        <p:nvGrpSpPr>
          <p:cNvPr id="255" name="Group 43">
            <a:extLst>
              <a:ext uri="{FF2B5EF4-FFF2-40B4-BE49-F238E27FC236}">
                <a16:creationId xmlns:a16="http://schemas.microsoft.com/office/drawing/2014/main" id="{6BEADAA7-ADE7-4C5B-88F6-886BDE9D16EA}"/>
              </a:ext>
            </a:extLst>
          </p:cNvPr>
          <p:cNvGrpSpPr/>
          <p:nvPr/>
        </p:nvGrpSpPr>
        <p:grpSpPr>
          <a:xfrm>
            <a:off x="4283968" y="1198551"/>
            <a:ext cx="1200221" cy="1197093"/>
            <a:chOff x="1260256" y="4945824"/>
            <a:chExt cx="4686593" cy="4674379"/>
          </a:xfrm>
        </p:grpSpPr>
        <p:sp>
          <p:nvSpPr>
            <p:cNvPr id="256" name="Oval 44">
              <a:extLst>
                <a:ext uri="{FF2B5EF4-FFF2-40B4-BE49-F238E27FC236}">
                  <a16:creationId xmlns:a16="http://schemas.microsoft.com/office/drawing/2014/main" id="{2FC0E79D-4042-471A-9ECD-93E0F47AC311}"/>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57" name="Oval 45">
              <a:extLst>
                <a:ext uri="{FF2B5EF4-FFF2-40B4-BE49-F238E27FC236}">
                  <a16:creationId xmlns:a16="http://schemas.microsoft.com/office/drawing/2014/main" id="{7769D836-7910-48C8-9CAF-9946E08D95F2}"/>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58" name="Oval 46">
              <a:extLst>
                <a:ext uri="{FF2B5EF4-FFF2-40B4-BE49-F238E27FC236}">
                  <a16:creationId xmlns:a16="http://schemas.microsoft.com/office/drawing/2014/main" id="{0323C900-14D2-4261-A018-65BA6FA8CA77}"/>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59" name="Rectangle: Rounded Corners 47">
              <a:extLst>
                <a:ext uri="{FF2B5EF4-FFF2-40B4-BE49-F238E27FC236}">
                  <a16:creationId xmlns:a16="http://schemas.microsoft.com/office/drawing/2014/main" id="{5728009F-BBEE-428B-9548-B6B9D7250D32}"/>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pSp>
        <p:nvGrpSpPr>
          <p:cNvPr id="287" name="Group 43">
            <a:extLst>
              <a:ext uri="{FF2B5EF4-FFF2-40B4-BE49-F238E27FC236}">
                <a16:creationId xmlns:a16="http://schemas.microsoft.com/office/drawing/2014/main" id="{271F98A0-BAF9-47F4-93D6-C56F52CF45AA}"/>
              </a:ext>
            </a:extLst>
          </p:cNvPr>
          <p:cNvGrpSpPr/>
          <p:nvPr/>
        </p:nvGrpSpPr>
        <p:grpSpPr>
          <a:xfrm>
            <a:off x="5822255" y="2000848"/>
            <a:ext cx="1881980" cy="1869267"/>
            <a:chOff x="1260256" y="4945824"/>
            <a:chExt cx="4686593" cy="4674379"/>
          </a:xfrm>
        </p:grpSpPr>
        <p:sp>
          <p:nvSpPr>
            <p:cNvPr id="288" name="Oval 44">
              <a:extLst>
                <a:ext uri="{FF2B5EF4-FFF2-40B4-BE49-F238E27FC236}">
                  <a16:creationId xmlns:a16="http://schemas.microsoft.com/office/drawing/2014/main" id="{4EE14A1A-F7FB-4E45-B189-C33D832DC742}"/>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89" name="Oval 45">
              <a:extLst>
                <a:ext uri="{FF2B5EF4-FFF2-40B4-BE49-F238E27FC236}">
                  <a16:creationId xmlns:a16="http://schemas.microsoft.com/office/drawing/2014/main" id="{890CF350-9E05-4B75-A609-277A322297CB}"/>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0" name="Oval 46">
              <a:extLst>
                <a:ext uri="{FF2B5EF4-FFF2-40B4-BE49-F238E27FC236}">
                  <a16:creationId xmlns:a16="http://schemas.microsoft.com/office/drawing/2014/main" id="{EF63342D-AF4E-4782-90BC-588A6D32C502}"/>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1" name="Rectangle: Rounded Corners 47">
              <a:extLst>
                <a:ext uri="{FF2B5EF4-FFF2-40B4-BE49-F238E27FC236}">
                  <a16:creationId xmlns:a16="http://schemas.microsoft.com/office/drawing/2014/main" id="{AA56E710-5047-4E1E-A2D0-E0012B14AE4E}"/>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pSp>
        <p:nvGrpSpPr>
          <p:cNvPr id="292" name="Group 43">
            <a:extLst>
              <a:ext uri="{FF2B5EF4-FFF2-40B4-BE49-F238E27FC236}">
                <a16:creationId xmlns:a16="http://schemas.microsoft.com/office/drawing/2014/main" id="{A7C860F2-2BD0-4AE4-BB83-448126F8180D}"/>
              </a:ext>
            </a:extLst>
          </p:cNvPr>
          <p:cNvGrpSpPr/>
          <p:nvPr/>
        </p:nvGrpSpPr>
        <p:grpSpPr>
          <a:xfrm>
            <a:off x="6228617" y="4293386"/>
            <a:ext cx="1200221" cy="1197093"/>
            <a:chOff x="1260256" y="4945824"/>
            <a:chExt cx="4686593" cy="4674379"/>
          </a:xfrm>
        </p:grpSpPr>
        <p:sp>
          <p:nvSpPr>
            <p:cNvPr id="293" name="Oval 44">
              <a:extLst>
                <a:ext uri="{FF2B5EF4-FFF2-40B4-BE49-F238E27FC236}">
                  <a16:creationId xmlns:a16="http://schemas.microsoft.com/office/drawing/2014/main" id="{EE7A8C15-7D79-44A2-B6B0-B5CA83027910}"/>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4" name="Oval 45">
              <a:extLst>
                <a:ext uri="{FF2B5EF4-FFF2-40B4-BE49-F238E27FC236}">
                  <a16:creationId xmlns:a16="http://schemas.microsoft.com/office/drawing/2014/main" id="{300B4B8E-C36B-423C-A433-B3020F0ED6BB}"/>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5" name="Oval 46">
              <a:extLst>
                <a:ext uri="{FF2B5EF4-FFF2-40B4-BE49-F238E27FC236}">
                  <a16:creationId xmlns:a16="http://schemas.microsoft.com/office/drawing/2014/main" id="{DC58C9F0-4456-4E39-A477-00FC1C360016}"/>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6" name="Rectangle: Rounded Corners 47">
              <a:extLst>
                <a:ext uri="{FF2B5EF4-FFF2-40B4-BE49-F238E27FC236}">
                  <a16:creationId xmlns:a16="http://schemas.microsoft.com/office/drawing/2014/main" id="{E321F9E3-2ACA-4423-96D1-019D7BAA7D3D}"/>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pSp>
        <p:nvGrpSpPr>
          <p:cNvPr id="297" name="Group 43">
            <a:extLst>
              <a:ext uri="{FF2B5EF4-FFF2-40B4-BE49-F238E27FC236}">
                <a16:creationId xmlns:a16="http://schemas.microsoft.com/office/drawing/2014/main" id="{654806E0-7CAE-4599-8B24-6E9261816FD8}"/>
              </a:ext>
            </a:extLst>
          </p:cNvPr>
          <p:cNvGrpSpPr/>
          <p:nvPr/>
        </p:nvGrpSpPr>
        <p:grpSpPr>
          <a:xfrm>
            <a:off x="4298208" y="5464544"/>
            <a:ext cx="1200221" cy="1197093"/>
            <a:chOff x="1260256" y="4945824"/>
            <a:chExt cx="4686593" cy="4674379"/>
          </a:xfrm>
        </p:grpSpPr>
        <p:sp>
          <p:nvSpPr>
            <p:cNvPr id="298" name="Oval 44">
              <a:extLst>
                <a:ext uri="{FF2B5EF4-FFF2-40B4-BE49-F238E27FC236}">
                  <a16:creationId xmlns:a16="http://schemas.microsoft.com/office/drawing/2014/main" id="{6DCBF680-18D1-4FD9-9925-D9DE6AD6F70F}"/>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9" name="Oval 45">
              <a:extLst>
                <a:ext uri="{FF2B5EF4-FFF2-40B4-BE49-F238E27FC236}">
                  <a16:creationId xmlns:a16="http://schemas.microsoft.com/office/drawing/2014/main" id="{45EBF9FF-38EA-4E01-AF35-7EC5E6E68E06}"/>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300" name="Oval 46">
              <a:extLst>
                <a:ext uri="{FF2B5EF4-FFF2-40B4-BE49-F238E27FC236}">
                  <a16:creationId xmlns:a16="http://schemas.microsoft.com/office/drawing/2014/main" id="{F0471C95-7D2A-4A3D-BCC1-AF82BDC120F6}"/>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301" name="Rectangle: Rounded Corners 47">
              <a:extLst>
                <a:ext uri="{FF2B5EF4-FFF2-40B4-BE49-F238E27FC236}">
                  <a16:creationId xmlns:a16="http://schemas.microsoft.com/office/drawing/2014/main" id="{B27EAD8B-1184-4213-8C14-E0A5228ED0B2}"/>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aphicFrame>
        <p:nvGraphicFramePr>
          <p:cNvPr id="40" name="Objekt 39">
            <a:extLst>
              <a:ext uri="{FF2B5EF4-FFF2-40B4-BE49-F238E27FC236}">
                <a16:creationId xmlns:a16="http://schemas.microsoft.com/office/drawing/2014/main" id="{0751D836-A3F9-45B9-B50C-01342F5BF2B2}"/>
              </a:ext>
            </a:extLst>
          </p:cNvPr>
          <p:cNvGraphicFramePr>
            <a:graphicFrameLocks noChangeAspect="1"/>
          </p:cNvGraphicFramePr>
          <p:nvPr>
            <p:extLst>
              <p:ext uri="{D42A27DB-BD31-4B8C-83A1-F6EECF244321}">
                <p14:modId xmlns:p14="http://schemas.microsoft.com/office/powerpoint/2010/main" val="3283007729"/>
              </p:ext>
            </p:extLst>
          </p:nvPr>
        </p:nvGraphicFramePr>
        <p:xfrm>
          <a:off x="3479022" y="2793127"/>
          <a:ext cx="1125538" cy="2016125"/>
        </p:xfrm>
        <a:graphic>
          <a:graphicData uri="http://schemas.openxmlformats.org/presentationml/2006/ole">
            <mc:AlternateContent xmlns:mc="http://schemas.openxmlformats.org/markup-compatibility/2006">
              <mc:Choice xmlns:v="urn:schemas-microsoft-com:vml" Requires="v">
                <p:oleObj spid="_x0000_s117873" name="CS ChemDraw Drawing" r:id="rId5" imgW="2313058" imgH="4214880" progId="ChemDraw.Document.6.0">
                  <p:embed/>
                </p:oleObj>
              </mc:Choice>
              <mc:Fallback>
                <p:oleObj name="CS ChemDraw Drawing" r:id="rId5" imgW="2313058" imgH="4214880" progId="ChemDraw.Document.6.0">
                  <p:embed/>
                  <p:pic>
                    <p:nvPicPr>
                      <p:cNvPr id="27" name="Objekt 26">
                        <a:extLst>
                          <a:ext uri="{FF2B5EF4-FFF2-40B4-BE49-F238E27FC236}">
                            <a16:creationId xmlns:a16="http://schemas.microsoft.com/office/drawing/2014/main" id="{E50BC737-AE6F-4564-BF67-796C2576D53B}"/>
                          </a:ext>
                        </a:extLst>
                      </p:cNvPr>
                      <p:cNvPicPr>
                        <a:picLocks noChangeAspect="1" noChangeArrowheads="1"/>
                      </p:cNvPicPr>
                      <p:nvPr/>
                    </p:nvPicPr>
                    <p:blipFill>
                      <a:blip r:embed="rId6"/>
                      <a:srcRect/>
                      <a:stretch>
                        <a:fillRect/>
                      </a:stretch>
                    </p:blipFill>
                    <p:spPr bwMode="auto">
                      <a:xfrm>
                        <a:off x="3479022" y="2793127"/>
                        <a:ext cx="1125538" cy="2016125"/>
                      </a:xfrm>
                      <a:prstGeom prst="rect">
                        <a:avLst/>
                      </a:prstGeom>
                      <a:noFill/>
                    </p:spPr>
                  </p:pic>
                </p:oleObj>
              </mc:Fallback>
            </mc:AlternateContent>
          </a:graphicData>
        </a:graphic>
      </p:graphicFrame>
      <p:graphicFrame>
        <p:nvGraphicFramePr>
          <p:cNvPr id="41" name="Objekt 40">
            <a:extLst>
              <a:ext uri="{FF2B5EF4-FFF2-40B4-BE49-F238E27FC236}">
                <a16:creationId xmlns:a16="http://schemas.microsoft.com/office/drawing/2014/main" id="{F6D99617-D8CC-4C7E-88F8-BA65E967B6AB}"/>
              </a:ext>
            </a:extLst>
          </p:cNvPr>
          <p:cNvGraphicFramePr>
            <a:graphicFrameLocks noChangeAspect="1"/>
          </p:cNvGraphicFramePr>
          <p:nvPr>
            <p:extLst>
              <p:ext uri="{D42A27DB-BD31-4B8C-83A1-F6EECF244321}">
                <p14:modId xmlns:p14="http://schemas.microsoft.com/office/powerpoint/2010/main" val="4274728044"/>
              </p:ext>
            </p:extLst>
          </p:nvPr>
        </p:nvGraphicFramePr>
        <p:xfrm>
          <a:off x="5262563" y="2630488"/>
          <a:ext cx="1155700" cy="2184400"/>
        </p:xfrm>
        <a:graphic>
          <a:graphicData uri="http://schemas.openxmlformats.org/presentationml/2006/ole">
            <mc:AlternateContent xmlns:mc="http://schemas.openxmlformats.org/markup-compatibility/2006">
              <mc:Choice xmlns:v="urn:schemas-microsoft-com:vml" Requires="v">
                <p:oleObj spid="_x0000_s117874" name="CS ChemDraw Drawing" r:id="rId7" imgW="2229513" imgH="4215550" progId="ChemDraw.Document.6.0">
                  <p:embed/>
                </p:oleObj>
              </mc:Choice>
              <mc:Fallback>
                <p:oleObj name="CS ChemDraw Drawing" r:id="rId7" imgW="2229513" imgH="4215550" progId="ChemDraw.Document.6.0">
                  <p:embed/>
                  <p:pic>
                    <p:nvPicPr>
                      <p:cNvPr id="28" name="Objekt 27">
                        <a:extLst>
                          <a:ext uri="{FF2B5EF4-FFF2-40B4-BE49-F238E27FC236}">
                            <a16:creationId xmlns:a16="http://schemas.microsoft.com/office/drawing/2014/main" id="{47B1EDDC-6A16-4161-87DE-051C6E2AB44A}"/>
                          </a:ext>
                        </a:extLst>
                      </p:cNvPr>
                      <p:cNvPicPr/>
                      <p:nvPr/>
                    </p:nvPicPr>
                    <p:blipFill>
                      <a:blip r:embed="rId8"/>
                      <a:stretch>
                        <a:fillRect/>
                      </a:stretch>
                    </p:blipFill>
                    <p:spPr>
                      <a:xfrm>
                        <a:off x="5262563" y="2630488"/>
                        <a:ext cx="1155700" cy="2184400"/>
                      </a:xfrm>
                      <a:prstGeom prst="rect">
                        <a:avLst/>
                      </a:prstGeom>
                    </p:spPr>
                  </p:pic>
                </p:oleObj>
              </mc:Fallback>
            </mc:AlternateContent>
          </a:graphicData>
        </a:graphic>
      </p:graphicFrame>
      <p:graphicFrame>
        <p:nvGraphicFramePr>
          <p:cNvPr id="42" name="Objekt 41">
            <a:extLst>
              <a:ext uri="{FF2B5EF4-FFF2-40B4-BE49-F238E27FC236}">
                <a16:creationId xmlns:a16="http://schemas.microsoft.com/office/drawing/2014/main" id="{0A4B4D01-519B-476E-A41F-25D54F74CD3B}"/>
              </a:ext>
            </a:extLst>
          </p:cNvPr>
          <p:cNvGraphicFramePr>
            <a:graphicFrameLocks noChangeAspect="1"/>
          </p:cNvGraphicFramePr>
          <p:nvPr>
            <p:extLst>
              <p:ext uri="{D42A27DB-BD31-4B8C-83A1-F6EECF244321}">
                <p14:modId xmlns:p14="http://schemas.microsoft.com/office/powerpoint/2010/main" val="825447387"/>
              </p:ext>
            </p:extLst>
          </p:nvPr>
        </p:nvGraphicFramePr>
        <p:xfrm>
          <a:off x="4282477" y="3599211"/>
          <a:ext cx="979488" cy="303212"/>
        </p:xfrm>
        <a:graphic>
          <a:graphicData uri="http://schemas.openxmlformats.org/presentationml/2006/ole">
            <mc:AlternateContent xmlns:mc="http://schemas.openxmlformats.org/markup-compatibility/2006">
              <mc:Choice xmlns:v="urn:schemas-microsoft-com:vml" Requires="v">
                <p:oleObj spid="_x0000_s117875" name="CS ChemDraw Drawing" r:id="rId9" imgW="979322" imgH="303120" progId="ChemDraw.Document.6.0">
                  <p:embed/>
                </p:oleObj>
              </mc:Choice>
              <mc:Fallback>
                <p:oleObj name="CS ChemDraw Drawing" r:id="rId9" imgW="979322" imgH="303120" progId="ChemDraw.Document.6.0">
                  <p:embed/>
                  <p:pic>
                    <p:nvPicPr>
                      <p:cNvPr id="29" name="Objekt 28">
                        <a:extLst>
                          <a:ext uri="{FF2B5EF4-FFF2-40B4-BE49-F238E27FC236}">
                            <a16:creationId xmlns:a16="http://schemas.microsoft.com/office/drawing/2014/main" id="{0727DDDF-A105-4C2D-8BA5-07B6B25DA2AF}"/>
                          </a:ext>
                        </a:extLst>
                      </p:cNvPr>
                      <p:cNvPicPr/>
                      <p:nvPr/>
                    </p:nvPicPr>
                    <p:blipFill>
                      <a:blip r:embed="rId10"/>
                      <a:stretch>
                        <a:fillRect/>
                      </a:stretch>
                    </p:blipFill>
                    <p:spPr>
                      <a:xfrm>
                        <a:off x="4282477" y="3599211"/>
                        <a:ext cx="979488" cy="303212"/>
                      </a:xfrm>
                      <a:prstGeom prst="rect">
                        <a:avLst/>
                      </a:prstGeom>
                    </p:spPr>
                  </p:pic>
                </p:oleObj>
              </mc:Fallback>
            </mc:AlternateContent>
          </a:graphicData>
        </a:graphic>
      </p:graphicFrame>
      <p:sp>
        <p:nvSpPr>
          <p:cNvPr id="46" name="Rechteck 45">
            <a:extLst>
              <a:ext uri="{FF2B5EF4-FFF2-40B4-BE49-F238E27FC236}">
                <a16:creationId xmlns:a16="http://schemas.microsoft.com/office/drawing/2014/main" id="{E50D3629-12A7-4D6F-A65B-2F605AC5768F}"/>
              </a:ext>
            </a:extLst>
          </p:cNvPr>
          <p:cNvSpPr/>
          <p:nvPr/>
        </p:nvSpPr>
        <p:spPr>
          <a:xfrm>
            <a:off x="6228617" y="5991476"/>
            <a:ext cx="2169579" cy="6558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pic>
        <p:nvPicPr>
          <p:cNvPr id="47" name="Grafik 7">
            <a:extLst>
              <a:ext uri="{FF2B5EF4-FFF2-40B4-BE49-F238E27FC236}">
                <a16:creationId xmlns:a16="http://schemas.microsoft.com/office/drawing/2014/main" id="{030117DE-FB55-4D13-8971-1D9E0DDE0707}"/>
              </a:ext>
            </a:extLst>
          </p:cNvPr>
          <p:cNvPicPr>
            <a:picLocks noChangeAspect="1"/>
          </p:cNvPicPr>
          <p:nvPr/>
        </p:nvPicPr>
        <p:blipFill>
          <a:blip r:embed="rId4">
            <a:lum bright="100000" contrast="-86000"/>
          </a:blip>
          <a:stretch/>
        </p:blipFill>
        <p:spPr bwMode="auto">
          <a:xfrm rot="16200000">
            <a:off x="8342098" y="3320988"/>
            <a:ext cx="740730" cy="216024"/>
          </a:xfrm>
          <a:prstGeom prst="rect">
            <a:avLst/>
          </a:prstGeom>
          <a:noFill/>
        </p:spPr>
      </p:pic>
      <p:grpSp>
        <p:nvGrpSpPr>
          <p:cNvPr id="48" name="Group 7">
            <a:extLst>
              <a:ext uri="{FF2B5EF4-FFF2-40B4-BE49-F238E27FC236}">
                <a16:creationId xmlns:a16="http://schemas.microsoft.com/office/drawing/2014/main" id="{DB9E29BA-749D-4120-BAFA-3CB8D95214AC}"/>
              </a:ext>
            </a:extLst>
          </p:cNvPr>
          <p:cNvGrpSpPr/>
          <p:nvPr/>
        </p:nvGrpSpPr>
        <p:grpSpPr>
          <a:xfrm>
            <a:off x="5664305" y="960928"/>
            <a:ext cx="1890774" cy="515514"/>
            <a:chOff x="13893190" y="834229"/>
            <a:chExt cx="5042720" cy="1374885"/>
          </a:xfrm>
          <a:noFill/>
        </p:grpSpPr>
        <p:sp>
          <p:nvSpPr>
            <p:cNvPr id="49" name="TextBox 39">
              <a:extLst>
                <a:ext uri="{FF2B5EF4-FFF2-40B4-BE49-F238E27FC236}">
                  <a16:creationId xmlns:a16="http://schemas.microsoft.com/office/drawing/2014/main" id="{B600E7B4-BBB4-40DB-9C3E-651B07FAB6C9}"/>
                </a:ext>
              </a:extLst>
            </p:cNvPr>
            <p:cNvSpPr txBox="1"/>
            <p:nvPr/>
          </p:nvSpPr>
          <p:spPr>
            <a:xfrm>
              <a:off x="13893190" y="834229"/>
              <a:ext cx="5042720" cy="800324"/>
            </a:xfrm>
            <a:prstGeom prst="rect">
              <a:avLst/>
            </a:prstGeom>
            <a:grpFill/>
          </p:spPr>
          <p:txBody>
            <a:bodyPr wrap="none" rtlCol="0">
              <a:spAutoFit/>
            </a:bodyPr>
            <a:lstStyle/>
            <a:p>
              <a:pPr defTabSz="171450" rtl="0"/>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a:t>
              </a:r>
              <a:r>
                <a:rPr lang="en-US" sz="1350" kern="1200" baseline="30000" dirty="0">
                  <a:latin typeface="Open Sans Extrabold" panose="020B0906030804020204" pitchFamily="34" charset="0"/>
                  <a:ea typeface="Open Sans Extrabold" panose="020B0906030804020204" pitchFamily="34" charset="0"/>
                  <a:cs typeface="Open Sans Extrabold" panose="020B0906030804020204" pitchFamily="34" charset="0"/>
                </a:rPr>
                <a:t>18</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F]</a:t>
              </a:r>
              <a:r>
                <a:rPr lang="en-US" sz="1350" kern="1200" dirty="0" err="1">
                  <a:latin typeface="Open Sans Extrabold" panose="020B0906030804020204" pitchFamily="34" charset="0"/>
                  <a:ea typeface="Open Sans Extrabold" panose="020B0906030804020204" pitchFamily="34" charset="0"/>
                  <a:cs typeface="Open Sans Extrabold" panose="020B0906030804020204" pitchFamily="34" charset="0"/>
                </a:rPr>
                <a:t>SuFEx</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 Chemistry</a:t>
              </a:r>
            </a:p>
          </p:txBody>
        </p:sp>
        <p:sp>
          <p:nvSpPr>
            <p:cNvPr id="50" name="TextBox 66">
              <a:extLst>
                <a:ext uri="{FF2B5EF4-FFF2-40B4-BE49-F238E27FC236}">
                  <a16:creationId xmlns:a16="http://schemas.microsoft.com/office/drawing/2014/main" id="{7F6A73E4-192F-4F44-8D9A-16C71B5CFE9B}"/>
                </a:ext>
              </a:extLst>
            </p:cNvPr>
            <p:cNvSpPr txBox="1"/>
            <p:nvPr/>
          </p:nvSpPr>
          <p:spPr>
            <a:xfrm>
              <a:off x="13893190" y="1634521"/>
              <a:ext cx="4460970" cy="574593"/>
            </a:xfrm>
            <a:prstGeom prst="rect">
              <a:avLst/>
            </a:prstGeom>
            <a:grpFill/>
          </p:spPr>
          <p:txBody>
            <a:bodyPr wrap="square" rtlCol="0">
              <a:spAutoFit/>
            </a:bodyPr>
            <a:lstStyle/>
            <a:p>
              <a:pPr defTabSz="171450" rtl="0"/>
              <a:r>
                <a:rPr lang="de-DE" sz="800" dirty="0"/>
                <a:t>ultrafast </a:t>
              </a:r>
              <a:r>
                <a:rPr lang="de-DE" sz="800" baseline="30000" dirty="0"/>
                <a:t>18</a:t>
              </a:r>
              <a:r>
                <a:rPr lang="de-DE" sz="800" dirty="0"/>
                <a:t>F/</a:t>
              </a:r>
              <a:r>
                <a:rPr lang="de-DE" sz="800" baseline="30000" dirty="0"/>
                <a:t>19</a:t>
              </a:r>
              <a:r>
                <a:rPr lang="de-DE" sz="800" dirty="0"/>
                <a:t>F </a:t>
              </a:r>
              <a:r>
                <a:rPr lang="de-DE" sz="800" dirty="0" err="1"/>
                <a:t>isotopic</a:t>
              </a:r>
              <a:r>
                <a:rPr lang="de-DE" sz="800" dirty="0"/>
                <a:t> </a:t>
              </a:r>
              <a:r>
                <a:rPr lang="de-DE" sz="800" dirty="0" err="1"/>
                <a:t>exchange</a:t>
              </a:r>
              <a:endParaRPr lang="en-US" sz="675" kern="1200" dirty="0">
                <a:latin typeface="Open Sans Light"/>
              </a:endParaRPr>
            </a:p>
          </p:txBody>
        </p:sp>
      </p:grpSp>
      <p:grpSp>
        <p:nvGrpSpPr>
          <p:cNvPr id="51" name="Group 8">
            <a:extLst>
              <a:ext uri="{FF2B5EF4-FFF2-40B4-BE49-F238E27FC236}">
                <a16:creationId xmlns:a16="http://schemas.microsoft.com/office/drawing/2014/main" id="{5B2469DB-49EF-412A-BB5F-97B5285ECD40}"/>
              </a:ext>
            </a:extLst>
          </p:cNvPr>
          <p:cNvGrpSpPr/>
          <p:nvPr/>
        </p:nvGrpSpPr>
        <p:grpSpPr>
          <a:xfrm>
            <a:off x="7299227" y="3194443"/>
            <a:ext cx="1353824" cy="887808"/>
            <a:chOff x="17626978" y="2744132"/>
            <a:chExt cx="3610666" cy="2367794"/>
          </a:xfrm>
        </p:grpSpPr>
        <p:sp>
          <p:nvSpPr>
            <p:cNvPr id="52" name="TextBox 41">
              <a:extLst>
                <a:ext uri="{FF2B5EF4-FFF2-40B4-BE49-F238E27FC236}">
                  <a16:creationId xmlns:a16="http://schemas.microsoft.com/office/drawing/2014/main" id="{BD5D0210-A39B-4F02-B4E6-06ED6E2B268C}"/>
                </a:ext>
              </a:extLst>
            </p:cNvPr>
            <p:cNvSpPr txBox="1"/>
            <p:nvPr/>
          </p:nvSpPr>
          <p:spPr>
            <a:xfrm>
              <a:off x="17626978" y="2744132"/>
              <a:ext cx="2545984" cy="1354391"/>
            </a:xfrm>
            <a:prstGeom prst="rect">
              <a:avLst/>
            </a:prstGeom>
            <a:noFill/>
          </p:spPr>
          <p:txBody>
            <a:bodyPr wrap="none" rtlCol="0">
              <a:spAutoFit/>
            </a:bodyPr>
            <a:lstStyle/>
            <a:p>
              <a:pPr defTabSz="171450" rtl="0"/>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a:t>
              </a:r>
              <a:r>
                <a:rPr lang="en-US" sz="1350" kern="1200" baseline="30000" dirty="0">
                  <a:latin typeface="Open Sans Extrabold" panose="020B0906030804020204" pitchFamily="34" charset="0"/>
                  <a:ea typeface="Open Sans Extrabold" panose="020B0906030804020204" pitchFamily="34" charset="0"/>
                  <a:cs typeface="Open Sans Extrabold" panose="020B0906030804020204" pitchFamily="34" charset="0"/>
                </a:rPr>
                <a:t>18</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F]</a:t>
              </a:r>
              <a:r>
                <a:rPr lang="en-US" sz="1350" kern="1200" dirty="0" err="1">
                  <a:latin typeface="Open Sans Extrabold" panose="020B0906030804020204" pitchFamily="34" charset="0"/>
                  <a:ea typeface="Open Sans Extrabold" panose="020B0906030804020204" pitchFamily="34" charset="0"/>
                  <a:cs typeface="Open Sans Extrabold" panose="020B0906030804020204" pitchFamily="34" charset="0"/>
                </a:rPr>
                <a:t>AlF</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a:t>
              </a:r>
              <a:b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b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Chemistry</a:t>
              </a:r>
            </a:p>
          </p:txBody>
        </p:sp>
        <p:sp>
          <p:nvSpPr>
            <p:cNvPr id="53" name="TextBox 72">
              <a:extLst>
                <a:ext uri="{FF2B5EF4-FFF2-40B4-BE49-F238E27FC236}">
                  <a16:creationId xmlns:a16="http://schemas.microsoft.com/office/drawing/2014/main" id="{7DD2E75C-4133-47BF-8C20-F82D539EA9A8}"/>
                </a:ext>
              </a:extLst>
            </p:cNvPr>
            <p:cNvSpPr txBox="1"/>
            <p:nvPr/>
          </p:nvSpPr>
          <p:spPr>
            <a:xfrm>
              <a:off x="17661569" y="3880660"/>
              <a:ext cx="3576075" cy="1231266"/>
            </a:xfrm>
            <a:prstGeom prst="rect">
              <a:avLst/>
            </a:prstGeom>
            <a:noFill/>
          </p:spPr>
          <p:txBody>
            <a:bodyPr wrap="square" rtlCol="0" anchor="ctr">
              <a:spAutoFit/>
            </a:bodyPr>
            <a:lstStyle/>
            <a:p>
              <a:pPr defTabSz="171450" rtl="0"/>
              <a:r>
                <a:rPr lang="en-US" sz="800" dirty="0" err="1"/>
                <a:t>aluminium</a:t>
              </a:r>
              <a:r>
                <a:rPr lang="en-US" sz="800" dirty="0"/>
                <a:t>-[</a:t>
              </a:r>
              <a:r>
                <a:rPr lang="en-US" sz="800" baseline="30000" dirty="0"/>
                <a:t>18</a:t>
              </a:r>
              <a:r>
                <a:rPr lang="en-US" sz="800" dirty="0"/>
                <a:t>F]fluoride ([</a:t>
              </a:r>
              <a:r>
                <a:rPr lang="en-US" sz="800" baseline="30000" dirty="0"/>
                <a:t>18</a:t>
              </a:r>
              <a:r>
                <a:rPr lang="en-US" sz="800" dirty="0"/>
                <a:t>F]</a:t>
              </a:r>
              <a:r>
                <a:rPr lang="en-US" sz="800" dirty="0" err="1"/>
                <a:t>AlF</a:t>
              </a:r>
              <a:r>
                <a:rPr lang="en-US" sz="800" dirty="0"/>
                <a:t>) complex is a “pseudo-radiometal” </a:t>
              </a:r>
              <a:endParaRPr lang="en-US" sz="675" kern="1200" dirty="0">
                <a:latin typeface="Open Sans Light"/>
              </a:endParaRPr>
            </a:p>
          </p:txBody>
        </p:sp>
      </p:grpSp>
      <p:grpSp>
        <p:nvGrpSpPr>
          <p:cNvPr id="54" name="Group 10">
            <a:extLst>
              <a:ext uri="{FF2B5EF4-FFF2-40B4-BE49-F238E27FC236}">
                <a16:creationId xmlns:a16="http://schemas.microsoft.com/office/drawing/2014/main" id="{14816AA0-9D83-4976-8DC3-7185DBDB2217}"/>
              </a:ext>
            </a:extLst>
          </p:cNvPr>
          <p:cNvGrpSpPr/>
          <p:nvPr/>
        </p:nvGrpSpPr>
        <p:grpSpPr>
          <a:xfrm>
            <a:off x="3209921" y="5921234"/>
            <a:ext cx="1382352" cy="605099"/>
            <a:chOff x="14362411" y="10776380"/>
            <a:chExt cx="3686752" cy="1613806"/>
          </a:xfrm>
        </p:grpSpPr>
        <p:sp>
          <p:nvSpPr>
            <p:cNvPr id="55" name="TextBox 63">
              <a:extLst>
                <a:ext uri="{FF2B5EF4-FFF2-40B4-BE49-F238E27FC236}">
                  <a16:creationId xmlns:a16="http://schemas.microsoft.com/office/drawing/2014/main" id="{C9F0E429-8B54-4BEF-8AE9-97E7B04295D7}"/>
                </a:ext>
              </a:extLst>
            </p:cNvPr>
            <p:cNvSpPr txBox="1"/>
            <p:nvPr/>
          </p:nvSpPr>
          <p:spPr>
            <a:xfrm>
              <a:off x="14362411" y="10776380"/>
              <a:ext cx="2768296" cy="800322"/>
            </a:xfrm>
            <a:prstGeom prst="rect">
              <a:avLst/>
            </a:prstGeom>
            <a:noFill/>
          </p:spPr>
          <p:txBody>
            <a:bodyPr wrap="none" rtlCol="0">
              <a:spAutoFit/>
            </a:bodyPr>
            <a:lstStyle/>
            <a:p>
              <a:pPr defTabSz="171450" rtl="0"/>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S-Arylation</a:t>
              </a:r>
            </a:p>
          </p:txBody>
        </p:sp>
        <p:sp>
          <p:nvSpPr>
            <p:cNvPr id="56" name="TextBox 74">
              <a:extLst>
                <a:ext uri="{FF2B5EF4-FFF2-40B4-BE49-F238E27FC236}">
                  <a16:creationId xmlns:a16="http://schemas.microsoft.com/office/drawing/2014/main" id="{C82CE82A-1188-48EB-8D78-1DA53B34058E}"/>
                </a:ext>
              </a:extLst>
            </p:cNvPr>
            <p:cNvSpPr txBox="1"/>
            <p:nvPr/>
          </p:nvSpPr>
          <p:spPr>
            <a:xfrm>
              <a:off x="14362411" y="11589864"/>
              <a:ext cx="3686752" cy="800322"/>
            </a:xfrm>
            <a:prstGeom prst="rect">
              <a:avLst/>
            </a:prstGeom>
            <a:noFill/>
          </p:spPr>
          <p:txBody>
            <a:bodyPr wrap="square" rtlCol="0">
              <a:spAutoFit/>
            </a:bodyPr>
            <a:lstStyle/>
            <a:p>
              <a:pPr defTabSz="171450" rtl="0"/>
              <a:r>
                <a:rPr lang="en-US" sz="675" kern="1200" dirty="0">
                  <a:latin typeface="Open Sans Light"/>
                </a:rPr>
                <a:t>radiolabeling of thiol-containing substrates</a:t>
              </a:r>
            </a:p>
          </p:txBody>
        </p:sp>
      </p:grpSp>
      <p:grpSp>
        <p:nvGrpSpPr>
          <p:cNvPr id="57" name="Group 9">
            <a:extLst>
              <a:ext uri="{FF2B5EF4-FFF2-40B4-BE49-F238E27FC236}">
                <a16:creationId xmlns:a16="http://schemas.microsoft.com/office/drawing/2014/main" id="{E3221434-439E-4426-A000-94AC4C18BC17}"/>
              </a:ext>
            </a:extLst>
          </p:cNvPr>
          <p:cNvGrpSpPr/>
          <p:nvPr/>
        </p:nvGrpSpPr>
        <p:grpSpPr>
          <a:xfrm>
            <a:off x="6660232" y="5393611"/>
            <a:ext cx="1772665" cy="627677"/>
            <a:chOff x="17965936" y="7786559"/>
            <a:chExt cx="4727724" cy="1674022"/>
          </a:xfrm>
        </p:grpSpPr>
        <p:sp>
          <p:nvSpPr>
            <p:cNvPr id="58" name="TextBox 61">
              <a:extLst>
                <a:ext uri="{FF2B5EF4-FFF2-40B4-BE49-F238E27FC236}">
                  <a16:creationId xmlns:a16="http://schemas.microsoft.com/office/drawing/2014/main" id="{5FB3EAAB-248B-46B3-BD82-7DA7DB7AA21B}"/>
                </a:ext>
              </a:extLst>
            </p:cNvPr>
            <p:cNvSpPr txBox="1"/>
            <p:nvPr/>
          </p:nvSpPr>
          <p:spPr>
            <a:xfrm>
              <a:off x="17965936" y="7786559"/>
              <a:ext cx="4727724" cy="800322"/>
            </a:xfrm>
            <a:prstGeom prst="rect">
              <a:avLst/>
            </a:prstGeom>
            <a:noFill/>
          </p:spPr>
          <p:txBody>
            <a:bodyPr wrap="none" rtlCol="0">
              <a:spAutoFit/>
            </a:bodyPr>
            <a:lstStyle/>
            <a:p>
              <a:pPr defTabSz="171450" rtl="0"/>
              <a:r>
                <a:rPr lang="en-US" sz="1350" kern="1200" dirty="0" err="1">
                  <a:latin typeface="Open Sans Extrabold" panose="020B0906030804020204" pitchFamily="34" charset="0"/>
                  <a:ea typeface="Open Sans Extrabold" panose="020B0906030804020204" pitchFamily="34" charset="0"/>
                  <a:cs typeface="Open Sans Extrabold" panose="020B0906030804020204" pitchFamily="34" charset="0"/>
                </a:rPr>
                <a:t>Azaisotoic</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 </a:t>
              </a:r>
              <a:r>
                <a:rPr lang="en-US" sz="1350" kern="1200" dirty="0" err="1">
                  <a:latin typeface="Open Sans Extrabold" panose="020B0906030804020204" pitchFamily="34" charset="0"/>
                  <a:ea typeface="Open Sans Extrabold" panose="020B0906030804020204" pitchFamily="34" charset="0"/>
                  <a:cs typeface="Open Sans Extrabold" panose="020B0906030804020204" pitchFamily="34" charset="0"/>
                </a:rPr>
                <a:t>Anydrides</a:t>
              </a:r>
              <a:endPar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59" name="TextBox 73">
              <a:extLst>
                <a:ext uri="{FF2B5EF4-FFF2-40B4-BE49-F238E27FC236}">
                  <a16:creationId xmlns:a16="http://schemas.microsoft.com/office/drawing/2014/main" id="{591B2BF1-8594-4A8D-96C6-3899FB51F63D}"/>
                </a:ext>
              </a:extLst>
            </p:cNvPr>
            <p:cNvSpPr txBox="1"/>
            <p:nvPr/>
          </p:nvSpPr>
          <p:spPr>
            <a:xfrm>
              <a:off x="17965936" y="8383223"/>
              <a:ext cx="3576075" cy="1077358"/>
            </a:xfrm>
            <a:prstGeom prst="rect">
              <a:avLst/>
            </a:prstGeom>
            <a:noFill/>
          </p:spPr>
          <p:txBody>
            <a:bodyPr wrap="square" rtlCol="0" anchor="ctr">
              <a:spAutoFit/>
            </a:bodyPr>
            <a:lstStyle/>
            <a:p>
              <a:pPr defTabSz="171450" rtl="0"/>
              <a:r>
                <a:rPr lang="en-US" sz="675" kern="1200" dirty="0">
                  <a:latin typeface="Open Sans Light"/>
                </a:rPr>
                <a:t>novel easily accessible building blocks for indirect </a:t>
              </a:r>
              <a:r>
                <a:rPr lang="en-US" sz="675" kern="1200" baseline="30000" dirty="0">
                  <a:latin typeface="Open Sans Light"/>
                </a:rPr>
                <a:t>18</a:t>
              </a:r>
              <a:r>
                <a:rPr lang="en-US" sz="675" kern="1200" dirty="0">
                  <a:latin typeface="Open Sans Light"/>
                </a:rPr>
                <a:t>F-labeling</a:t>
              </a:r>
            </a:p>
          </p:txBody>
        </p:sp>
      </p:grpSp>
    </p:spTree>
    <p:extLst>
      <p:ext uri="{BB962C8B-B14F-4D97-AF65-F5344CB8AC3E}">
        <p14:creationId xmlns:p14="http://schemas.microsoft.com/office/powerpoint/2010/main" val="2626380947"/>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56" name="Ellipse 155">
            <a:extLst>
              <a:ext uri="{FF2B5EF4-FFF2-40B4-BE49-F238E27FC236}">
                <a16:creationId xmlns:a16="http://schemas.microsoft.com/office/drawing/2014/main" id="{B542E36B-B68E-4821-99EB-B50745CC28F5}"/>
              </a:ext>
            </a:extLst>
          </p:cNvPr>
          <p:cNvSpPr/>
          <p:nvPr/>
        </p:nvSpPr>
        <p:spPr>
          <a:xfrm>
            <a:off x="3028773" y="1862165"/>
            <a:ext cx="4055357" cy="405535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pic>
        <p:nvPicPr>
          <p:cNvPr id="25" name="Grafik 7">
            <a:extLst>
              <a:ext uri="{FF2B5EF4-FFF2-40B4-BE49-F238E27FC236}">
                <a16:creationId xmlns:a16="http://schemas.microsoft.com/office/drawing/2014/main" id="{45E0FBF9-5C21-41DC-9C6D-5E3AA644B9FD}"/>
              </a:ext>
            </a:extLst>
          </p:cNvPr>
          <p:cNvPicPr>
            <a:picLocks noChangeAspect="1"/>
          </p:cNvPicPr>
          <p:nvPr/>
        </p:nvPicPr>
        <p:blipFill>
          <a:blip r:embed="rId4">
            <a:lum bright="100000" contrast="-86000"/>
          </a:blip>
          <a:stretch/>
        </p:blipFill>
        <p:spPr bwMode="auto">
          <a:xfrm>
            <a:off x="6516216" y="6002236"/>
            <a:ext cx="1881980" cy="548854"/>
          </a:xfrm>
          <a:prstGeom prst="rect">
            <a:avLst/>
          </a:prstGeom>
          <a:noFill/>
        </p:spPr>
      </p:pic>
      <p:sp>
        <p:nvSpPr>
          <p:cNvPr id="2" name="TextBox 1">
            <a:extLst>
              <a:ext uri="{FF2B5EF4-FFF2-40B4-BE49-F238E27FC236}">
                <a16:creationId xmlns:a16="http://schemas.microsoft.com/office/drawing/2014/main" id="{A036A8D1-7E86-44BD-A032-456DBCDAEC55}"/>
              </a:ext>
            </a:extLst>
          </p:cNvPr>
          <p:cNvSpPr txBox="1"/>
          <p:nvPr/>
        </p:nvSpPr>
        <p:spPr>
          <a:xfrm>
            <a:off x="-1350629" y="263550"/>
            <a:ext cx="11845258" cy="584775"/>
          </a:xfrm>
          <a:prstGeom prst="rect">
            <a:avLst/>
          </a:prstGeom>
          <a:noFill/>
        </p:spPr>
        <p:txBody>
          <a:bodyPr wrap="square" rtlCol="0">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F-18</a:t>
            </a:r>
            <a:r>
              <a:rPr kumimoji="0" lang="en-US" sz="3200" b="1" i="0" u="none" strike="noStrike" kern="1800" cap="none" spc="563" normalizeH="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 Chemistry</a:t>
            </a:r>
            <a:endPar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247" name="Rectangle 62">
            <a:extLst>
              <a:ext uri="{FF2B5EF4-FFF2-40B4-BE49-F238E27FC236}">
                <a16:creationId xmlns:a16="http://schemas.microsoft.com/office/drawing/2014/main" id="{BDC38D8E-FC97-4C80-A9C0-EC56349BDBC7}"/>
              </a:ext>
            </a:extLst>
          </p:cNvPr>
          <p:cNvSpPr/>
          <p:nvPr/>
        </p:nvSpPr>
        <p:spPr>
          <a:xfrm>
            <a:off x="583490" y="3834729"/>
            <a:ext cx="2201725" cy="242343"/>
          </a:xfrm>
          <a:prstGeom prst="rect">
            <a:avLst/>
          </a:prstGeom>
          <a:solidFill>
            <a:sysClr val="windowText" lastClr="000000">
              <a:lumMod val="10000"/>
              <a:lumOff val="90000"/>
            </a:sysClr>
          </a:solidFill>
          <a:ln w="12700" cap="flat" cmpd="sng" algn="ctr">
            <a:noFill/>
            <a:prstDash val="solid"/>
            <a:miter lim="800000"/>
          </a:ln>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prstClr val="white"/>
              </a:solidFill>
              <a:effectLst/>
              <a:uLnTx/>
              <a:uFillTx/>
              <a:latin typeface="Open Sans Light"/>
              <a:ea typeface="+mn-ea"/>
              <a:cs typeface="+mn-cs"/>
            </a:endParaRPr>
          </a:p>
        </p:txBody>
      </p:sp>
      <p:sp>
        <p:nvSpPr>
          <p:cNvPr id="248" name="Circle: Hollow 2">
            <a:extLst>
              <a:ext uri="{FF2B5EF4-FFF2-40B4-BE49-F238E27FC236}">
                <a16:creationId xmlns:a16="http://schemas.microsoft.com/office/drawing/2014/main" id="{F94BE9FD-97DD-47CA-8D30-CFBCC6B89D16}"/>
              </a:ext>
            </a:extLst>
          </p:cNvPr>
          <p:cNvSpPr/>
          <p:nvPr/>
        </p:nvSpPr>
        <p:spPr>
          <a:xfrm>
            <a:off x="2748114" y="1561645"/>
            <a:ext cx="4560189" cy="4560189"/>
          </a:xfrm>
          <a:prstGeom prst="donut">
            <a:avLst>
              <a:gd name="adj" fmla="val 7078"/>
            </a:avLst>
          </a:prstGeom>
          <a:solidFill>
            <a:sysClr val="windowText" lastClr="000000">
              <a:lumMod val="10000"/>
              <a:lumOff val="90000"/>
            </a:sysClr>
          </a:solidFill>
          <a:ln w="12700" cap="flat" cmpd="sng" algn="ctr">
            <a:noFill/>
            <a:prstDash val="solid"/>
            <a:miter lim="800000"/>
          </a:ln>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prstClr val="white"/>
              </a:solidFill>
              <a:effectLst/>
              <a:uLnTx/>
              <a:uFillTx/>
              <a:latin typeface="Open Sans Light"/>
              <a:ea typeface="+mn-ea"/>
              <a:cs typeface="+mn-cs"/>
            </a:endParaRPr>
          </a:p>
        </p:txBody>
      </p:sp>
      <p:grpSp>
        <p:nvGrpSpPr>
          <p:cNvPr id="255" name="Group 43">
            <a:extLst>
              <a:ext uri="{FF2B5EF4-FFF2-40B4-BE49-F238E27FC236}">
                <a16:creationId xmlns:a16="http://schemas.microsoft.com/office/drawing/2014/main" id="{6BEADAA7-ADE7-4C5B-88F6-886BDE9D16EA}"/>
              </a:ext>
            </a:extLst>
          </p:cNvPr>
          <p:cNvGrpSpPr/>
          <p:nvPr/>
        </p:nvGrpSpPr>
        <p:grpSpPr>
          <a:xfrm>
            <a:off x="4283968" y="1198551"/>
            <a:ext cx="1200221" cy="1197093"/>
            <a:chOff x="1260256" y="4945824"/>
            <a:chExt cx="4686593" cy="4674379"/>
          </a:xfrm>
        </p:grpSpPr>
        <p:sp>
          <p:nvSpPr>
            <p:cNvPr id="256" name="Oval 44">
              <a:extLst>
                <a:ext uri="{FF2B5EF4-FFF2-40B4-BE49-F238E27FC236}">
                  <a16:creationId xmlns:a16="http://schemas.microsoft.com/office/drawing/2014/main" id="{2FC0E79D-4042-471A-9ECD-93E0F47AC311}"/>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57" name="Oval 45">
              <a:extLst>
                <a:ext uri="{FF2B5EF4-FFF2-40B4-BE49-F238E27FC236}">
                  <a16:creationId xmlns:a16="http://schemas.microsoft.com/office/drawing/2014/main" id="{7769D836-7910-48C8-9CAF-9946E08D95F2}"/>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58" name="Oval 46">
              <a:extLst>
                <a:ext uri="{FF2B5EF4-FFF2-40B4-BE49-F238E27FC236}">
                  <a16:creationId xmlns:a16="http://schemas.microsoft.com/office/drawing/2014/main" id="{0323C900-14D2-4261-A018-65BA6FA8CA77}"/>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59" name="Rectangle: Rounded Corners 47">
              <a:extLst>
                <a:ext uri="{FF2B5EF4-FFF2-40B4-BE49-F238E27FC236}">
                  <a16:creationId xmlns:a16="http://schemas.microsoft.com/office/drawing/2014/main" id="{5728009F-BBEE-428B-9548-B6B9D7250D32}"/>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pSp>
        <p:nvGrpSpPr>
          <p:cNvPr id="292" name="Group 43">
            <a:extLst>
              <a:ext uri="{FF2B5EF4-FFF2-40B4-BE49-F238E27FC236}">
                <a16:creationId xmlns:a16="http://schemas.microsoft.com/office/drawing/2014/main" id="{A7C860F2-2BD0-4AE4-BB83-448126F8180D}"/>
              </a:ext>
            </a:extLst>
          </p:cNvPr>
          <p:cNvGrpSpPr/>
          <p:nvPr/>
        </p:nvGrpSpPr>
        <p:grpSpPr>
          <a:xfrm>
            <a:off x="5700212" y="3933963"/>
            <a:ext cx="1908436" cy="1903462"/>
            <a:chOff x="1260256" y="4945824"/>
            <a:chExt cx="4686593" cy="4674379"/>
          </a:xfrm>
        </p:grpSpPr>
        <p:sp>
          <p:nvSpPr>
            <p:cNvPr id="293" name="Oval 44">
              <a:extLst>
                <a:ext uri="{FF2B5EF4-FFF2-40B4-BE49-F238E27FC236}">
                  <a16:creationId xmlns:a16="http://schemas.microsoft.com/office/drawing/2014/main" id="{EE7A8C15-7D79-44A2-B6B0-B5CA83027910}"/>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4" name="Oval 45">
              <a:extLst>
                <a:ext uri="{FF2B5EF4-FFF2-40B4-BE49-F238E27FC236}">
                  <a16:creationId xmlns:a16="http://schemas.microsoft.com/office/drawing/2014/main" id="{300B4B8E-C36B-423C-A433-B3020F0ED6BB}"/>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5" name="Oval 46">
              <a:extLst>
                <a:ext uri="{FF2B5EF4-FFF2-40B4-BE49-F238E27FC236}">
                  <a16:creationId xmlns:a16="http://schemas.microsoft.com/office/drawing/2014/main" id="{DC58C9F0-4456-4E39-A477-00FC1C360016}"/>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6" name="Rectangle: Rounded Corners 47">
              <a:extLst>
                <a:ext uri="{FF2B5EF4-FFF2-40B4-BE49-F238E27FC236}">
                  <a16:creationId xmlns:a16="http://schemas.microsoft.com/office/drawing/2014/main" id="{E321F9E3-2ACA-4423-96D1-019D7BAA7D3D}"/>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pSp>
        <p:nvGrpSpPr>
          <p:cNvPr id="297" name="Group 43">
            <a:extLst>
              <a:ext uri="{FF2B5EF4-FFF2-40B4-BE49-F238E27FC236}">
                <a16:creationId xmlns:a16="http://schemas.microsoft.com/office/drawing/2014/main" id="{654806E0-7CAE-4599-8B24-6E9261816FD8}"/>
              </a:ext>
            </a:extLst>
          </p:cNvPr>
          <p:cNvGrpSpPr/>
          <p:nvPr/>
        </p:nvGrpSpPr>
        <p:grpSpPr>
          <a:xfrm>
            <a:off x="4298208" y="5464544"/>
            <a:ext cx="1200221" cy="1197093"/>
            <a:chOff x="1260256" y="4945824"/>
            <a:chExt cx="4686593" cy="4674379"/>
          </a:xfrm>
        </p:grpSpPr>
        <p:sp>
          <p:nvSpPr>
            <p:cNvPr id="298" name="Oval 44">
              <a:extLst>
                <a:ext uri="{FF2B5EF4-FFF2-40B4-BE49-F238E27FC236}">
                  <a16:creationId xmlns:a16="http://schemas.microsoft.com/office/drawing/2014/main" id="{6DCBF680-18D1-4FD9-9925-D9DE6AD6F70F}"/>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9" name="Oval 45">
              <a:extLst>
                <a:ext uri="{FF2B5EF4-FFF2-40B4-BE49-F238E27FC236}">
                  <a16:creationId xmlns:a16="http://schemas.microsoft.com/office/drawing/2014/main" id="{45EBF9FF-38EA-4E01-AF35-7EC5E6E68E06}"/>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300" name="Oval 46">
              <a:extLst>
                <a:ext uri="{FF2B5EF4-FFF2-40B4-BE49-F238E27FC236}">
                  <a16:creationId xmlns:a16="http://schemas.microsoft.com/office/drawing/2014/main" id="{F0471C95-7D2A-4A3D-BCC1-AF82BDC120F6}"/>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301" name="Rectangle: Rounded Corners 47">
              <a:extLst>
                <a:ext uri="{FF2B5EF4-FFF2-40B4-BE49-F238E27FC236}">
                  <a16:creationId xmlns:a16="http://schemas.microsoft.com/office/drawing/2014/main" id="{B27EAD8B-1184-4213-8C14-E0A5228ED0B2}"/>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pSp>
        <p:nvGrpSpPr>
          <p:cNvPr id="174" name="Group 43">
            <a:extLst>
              <a:ext uri="{FF2B5EF4-FFF2-40B4-BE49-F238E27FC236}">
                <a16:creationId xmlns:a16="http://schemas.microsoft.com/office/drawing/2014/main" id="{A227A9B1-34C5-4FF7-A044-E9A92AB3373D}"/>
              </a:ext>
            </a:extLst>
          </p:cNvPr>
          <p:cNvGrpSpPr/>
          <p:nvPr/>
        </p:nvGrpSpPr>
        <p:grpSpPr>
          <a:xfrm>
            <a:off x="6146468" y="2256074"/>
            <a:ext cx="1273921" cy="1265316"/>
            <a:chOff x="1260256" y="4945824"/>
            <a:chExt cx="4686593" cy="4674379"/>
          </a:xfrm>
        </p:grpSpPr>
        <p:sp>
          <p:nvSpPr>
            <p:cNvPr id="175" name="Oval 44">
              <a:extLst>
                <a:ext uri="{FF2B5EF4-FFF2-40B4-BE49-F238E27FC236}">
                  <a16:creationId xmlns:a16="http://schemas.microsoft.com/office/drawing/2014/main" id="{BBE497ED-7A78-4061-9163-B2E6821D919D}"/>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176" name="Oval 45">
              <a:extLst>
                <a:ext uri="{FF2B5EF4-FFF2-40B4-BE49-F238E27FC236}">
                  <a16:creationId xmlns:a16="http://schemas.microsoft.com/office/drawing/2014/main" id="{F891ACD0-A031-44F2-B6BF-576831B1F4B4}"/>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177" name="Oval 46">
              <a:extLst>
                <a:ext uri="{FF2B5EF4-FFF2-40B4-BE49-F238E27FC236}">
                  <a16:creationId xmlns:a16="http://schemas.microsoft.com/office/drawing/2014/main" id="{DDDBA57F-32A5-45C4-BE8A-2B7B7455BD24}"/>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178" name="Rectangle: Rounded Corners 47">
              <a:extLst>
                <a:ext uri="{FF2B5EF4-FFF2-40B4-BE49-F238E27FC236}">
                  <a16:creationId xmlns:a16="http://schemas.microsoft.com/office/drawing/2014/main" id="{A6AF9E04-B215-4CCB-AB2E-7ACFBC5A961C}"/>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aphicFrame>
        <p:nvGraphicFramePr>
          <p:cNvPr id="39" name="Objekt 38">
            <a:extLst>
              <a:ext uri="{FF2B5EF4-FFF2-40B4-BE49-F238E27FC236}">
                <a16:creationId xmlns:a16="http://schemas.microsoft.com/office/drawing/2014/main" id="{ACBC30A7-FAF8-4AAD-88A8-1DA3DC35C073}"/>
              </a:ext>
            </a:extLst>
          </p:cNvPr>
          <p:cNvGraphicFramePr>
            <a:graphicFrameLocks noChangeAspect="1"/>
          </p:cNvGraphicFramePr>
          <p:nvPr>
            <p:extLst>
              <p:ext uri="{D42A27DB-BD31-4B8C-83A1-F6EECF244321}">
                <p14:modId xmlns:p14="http://schemas.microsoft.com/office/powerpoint/2010/main" val="2359024616"/>
              </p:ext>
            </p:extLst>
          </p:nvPr>
        </p:nvGraphicFramePr>
        <p:xfrm>
          <a:off x="3220266" y="3052942"/>
          <a:ext cx="2867250" cy="1670149"/>
        </p:xfrm>
        <a:graphic>
          <a:graphicData uri="http://schemas.openxmlformats.org/presentationml/2006/ole">
            <mc:AlternateContent xmlns:mc="http://schemas.openxmlformats.org/markup-compatibility/2006">
              <mc:Choice xmlns:v="urn:schemas-microsoft-com:vml" Requires="v">
                <p:oleObj spid="_x0000_s123940" name="CS ChemDraw Drawing" r:id="rId5" imgW="6571074" imgH="3633120" progId="ChemDraw.Document.6.0">
                  <p:embed/>
                </p:oleObj>
              </mc:Choice>
              <mc:Fallback>
                <p:oleObj name="CS ChemDraw Drawing" r:id="rId5" imgW="6571074" imgH="3633120" progId="ChemDraw.Document.6.0">
                  <p:embed/>
                  <p:pic>
                    <p:nvPicPr>
                      <p:cNvPr id="20" name="Objekt 19"/>
                      <p:cNvPicPr/>
                      <p:nvPr/>
                    </p:nvPicPr>
                    <p:blipFill>
                      <a:blip r:embed="rId6"/>
                      <a:stretch>
                        <a:fillRect/>
                      </a:stretch>
                    </p:blipFill>
                    <p:spPr>
                      <a:xfrm>
                        <a:off x="3220266" y="3052942"/>
                        <a:ext cx="2867250" cy="1670149"/>
                      </a:xfrm>
                      <a:prstGeom prst="rect">
                        <a:avLst/>
                      </a:prstGeom>
                    </p:spPr>
                  </p:pic>
                </p:oleObj>
              </mc:Fallback>
            </mc:AlternateContent>
          </a:graphicData>
        </a:graphic>
      </p:graphicFrame>
      <p:sp>
        <p:nvSpPr>
          <p:cNvPr id="43" name="Rechteck 42">
            <a:extLst>
              <a:ext uri="{FF2B5EF4-FFF2-40B4-BE49-F238E27FC236}">
                <a16:creationId xmlns:a16="http://schemas.microsoft.com/office/drawing/2014/main" id="{F44DFFF7-4D8F-420E-AF44-D849894245FE}"/>
              </a:ext>
            </a:extLst>
          </p:cNvPr>
          <p:cNvSpPr/>
          <p:nvPr/>
        </p:nvSpPr>
        <p:spPr>
          <a:xfrm>
            <a:off x="6228617" y="5991476"/>
            <a:ext cx="2169579" cy="6558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pic>
        <p:nvPicPr>
          <p:cNvPr id="44" name="Grafik 7">
            <a:extLst>
              <a:ext uri="{FF2B5EF4-FFF2-40B4-BE49-F238E27FC236}">
                <a16:creationId xmlns:a16="http://schemas.microsoft.com/office/drawing/2014/main" id="{23CCA00E-888C-4791-A70C-F0277C9D7778}"/>
              </a:ext>
            </a:extLst>
          </p:cNvPr>
          <p:cNvPicPr>
            <a:picLocks noChangeAspect="1"/>
          </p:cNvPicPr>
          <p:nvPr/>
        </p:nvPicPr>
        <p:blipFill>
          <a:blip r:embed="rId4">
            <a:lum bright="100000" contrast="-86000"/>
          </a:blip>
          <a:stretch/>
        </p:blipFill>
        <p:spPr bwMode="auto">
          <a:xfrm rot="16200000">
            <a:off x="8342098" y="3320988"/>
            <a:ext cx="740730" cy="216024"/>
          </a:xfrm>
          <a:prstGeom prst="rect">
            <a:avLst/>
          </a:prstGeom>
          <a:noFill/>
        </p:spPr>
      </p:pic>
      <p:grpSp>
        <p:nvGrpSpPr>
          <p:cNvPr id="45" name="Group 7">
            <a:extLst>
              <a:ext uri="{FF2B5EF4-FFF2-40B4-BE49-F238E27FC236}">
                <a16:creationId xmlns:a16="http://schemas.microsoft.com/office/drawing/2014/main" id="{087836EE-FF2E-4532-B604-36C61F378FFE}"/>
              </a:ext>
            </a:extLst>
          </p:cNvPr>
          <p:cNvGrpSpPr/>
          <p:nvPr/>
        </p:nvGrpSpPr>
        <p:grpSpPr>
          <a:xfrm>
            <a:off x="5664305" y="960928"/>
            <a:ext cx="1890774" cy="515514"/>
            <a:chOff x="13893190" y="834229"/>
            <a:chExt cx="5042720" cy="1374885"/>
          </a:xfrm>
        </p:grpSpPr>
        <p:sp>
          <p:nvSpPr>
            <p:cNvPr id="46" name="TextBox 39">
              <a:extLst>
                <a:ext uri="{FF2B5EF4-FFF2-40B4-BE49-F238E27FC236}">
                  <a16:creationId xmlns:a16="http://schemas.microsoft.com/office/drawing/2014/main" id="{2238306A-5E26-4011-B95C-A46EA64DD1E3}"/>
                </a:ext>
              </a:extLst>
            </p:cNvPr>
            <p:cNvSpPr txBox="1"/>
            <p:nvPr/>
          </p:nvSpPr>
          <p:spPr>
            <a:xfrm>
              <a:off x="13893190" y="834229"/>
              <a:ext cx="5042720" cy="800324"/>
            </a:xfrm>
            <a:prstGeom prst="rect">
              <a:avLst/>
            </a:prstGeom>
            <a:noFill/>
          </p:spPr>
          <p:txBody>
            <a:bodyPr wrap="none" rtlCol="0">
              <a:spAutoFit/>
            </a:bodyPr>
            <a:lstStyle/>
            <a:p>
              <a:pPr defTabSz="171450" rtl="0"/>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a:t>
              </a:r>
              <a:r>
                <a:rPr lang="en-US" sz="1350" kern="1200" baseline="30000" dirty="0">
                  <a:latin typeface="Open Sans Extrabold" panose="020B0906030804020204" pitchFamily="34" charset="0"/>
                  <a:ea typeface="Open Sans Extrabold" panose="020B0906030804020204" pitchFamily="34" charset="0"/>
                  <a:cs typeface="Open Sans Extrabold" panose="020B0906030804020204" pitchFamily="34" charset="0"/>
                </a:rPr>
                <a:t>18</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F]</a:t>
              </a:r>
              <a:r>
                <a:rPr lang="en-US" sz="1350" kern="1200" dirty="0" err="1">
                  <a:latin typeface="Open Sans Extrabold" panose="020B0906030804020204" pitchFamily="34" charset="0"/>
                  <a:ea typeface="Open Sans Extrabold" panose="020B0906030804020204" pitchFamily="34" charset="0"/>
                  <a:cs typeface="Open Sans Extrabold" panose="020B0906030804020204" pitchFamily="34" charset="0"/>
                </a:rPr>
                <a:t>SuFEx</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 Chemistry</a:t>
              </a:r>
            </a:p>
          </p:txBody>
        </p:sp>
        <p:sp>
          <p:nvSpPr>
            <p:cNvPr id="47" name="TextBox 66">
              <a:extLst>
                <a:ext uri="{FF2B5EF4-FFF2-40B4-BE49-F238E27FC236}">
                  <a16:creationId xmlns:a16="http://schemas.microsoft.com/office/drawing/2014/main" id="{CD60E357-082F-42B5-BDAF-B2C83727C296}"/>
                </a:ext>
              </a:extLst>
            </p:cNvPr>
            <p:cNvSpPr txBox="1"/>
            <p:nvPr/>
          </p:nvSpPr>
          <p:spPr>
            <a:xfrm>
              <a:off x="13893190" y="1634521"/>
              <a:ext cx="4460970" cy="574593"/>
            </a:xfrm>
            <a:prstGeom prst="rect">
              <a:avLst/>
            </a:prstGeom>
            <a:noFill/>
          </p:spPr>
          <p:txBody>
            <a:bodyPr wrap="square" rtlCol="0">
              <a:spAutoFit/>
            </a:bodyPr>
            <a:lstStyle/>
            <a:p>
              <a:pPr defTabSz="171450" rtl="0"/>
              <a:r>
                <a:rPr lang="de-DE" sz="800" dirty="0"/>
                <a:t>ultrafast </a:t>
              </a:r>
              <a:r>
                <a:rPr lang="de-DE" sz="800" baseline="30000" dirty="0"/>
                <a:t>18</a:t>
              </a:r>
              <a:r>
                <a:rPr lang="de-DE" sz="800" dirty="0"/>
                <a:t>F/</a:t>
              </a:r>
              <a:r>
                <a:rPr lang="de-DE" sz="800" baseline="30000" dirty="0"/>
                <a:t>19</a:t>
              </a:r>
              <a:r>
                <a:rPr lang="de-DE" sz="800" dirty="0"/>
                <a:t>F </a:t>
              </a:r>
              <a:r>
                <a:rPr lang="de-DE" sz="800" dirty="0" err="1"/>
                <a:t>isotopic</a:t>
              </a:r>
              <a:r>
                <a:rPr lang="de-DE" sz="800" dirty="0"/>
                <a:t> </a:t>
              </a:r>
              <a:r>
                <a:rPr lang="de-DE" sz="800" dirty="0" err="1"/>
                <a:t>exchange</a:t>
              </a:r>
              <a:endParaRPr lang="en-US" sz="675" kern="1200" dirty="0">
                <a:latin typeface="Open Sans Light"/>
              </a:endParaRPr>
            </a:p>
          </p:txBody>
        </p:sp>
      </p:grpSp>
      <p:grpSp>
        <p:nvGrpSpPr>
          <p:cNvPr id="48" name="Group 8">
            <a:extLst>
              <a:ext uri="{FF2B5EF4-FFF2-40B4-BE49-F238E27FC236}">
                <a16:creationId xmlns:a16="http://schemas.microsoft.com/office/drawing/2014/main" id="{230679C7-6F01-44E3-B254-B9DC979483B5}"/>
              </a:ext>
            </a:extLst>
          </p:cNvPr>
          <p:cNvGrpSpPr/>
          <p:nvPr/>
        </p:nvGrpSpPr>
        <p:grpSpPr>
          <a:xfrm>
            <a:off x="7299227" y="3194443"/>
            <a:ext cx="1353824" cy="887808"/>
            <a:chOff x="17626978" y="2744132"/>
            <a:chExt cx="3610666" cy="2367794"/>
          </a:xfrm>
        </p:grpSpPr>
        <p:sp>
          <p:nvSpPr>
            <p:cNvPr id="49" name="TextBox 41">
              <a:extLst>
                <a:ext uri="{FF2B5EF4-FFF2-40B4-BE49-F238E27FC236}">
                  <a16:creationId xmlns:a16="http://schemas.microsoft.com/office/drawing/2014/main" id="{37BA6D28-0C7A-4269-B5CD-2FDD65C8069A}"/>
                </a:ext>
              </a:extLst>
            </p:cNvPr>
            <p:cNvSpPr txBox="1"/>
            <p:nvPr/>
          </p:nvSpPr>
          <p:spPr>
            <a:xfrm>
              <a:off x="17626978" y="2744132"/>
              <a:ext cx="2545984" cy="1354391"/>
            </a:xfrm>
            <a:prstGeom prst="rect">
              <a:avLst/>
            </a:prstGeom>
            <a:noFill/>
          </p:spPr>
          <p:txBody>
            <a:bodyPr wrap="none" rtlCol="0">
              <a:spAutoFit/>
            </a:bodyPr>
            <a:lstStyle/>
            <a:p>
              <a:pPr defTabSz="171450" rtl="0"/>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a:t>
              </a:r>
              <a:r>
                <a:rPr lang="en-US" sz="1350" kern="1200" baseline="30000" dirty="0">
                  <a:latin typeface="Open Sans Extrabold" panose="020B0906030804020204" pitchFamily="34" charset="0"/>
                  <a:ea typeface="Open Sans Extrabold" panose="020B0906030804020204" pitchFamily="34" charset="0"/>
                  <a:cs typeface="Open Sans Extrabold" panose="020B0906030804020204" pitchFamily="34" charset="0"/>
                </a:rPr>
                <a:t>18</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F]</a:t>
              </a:r>
              <a:r>
                <a:rPr lang="en-US" sz="1350" kern="1200" dirty="0" err="1">
                  <a:latin typeface="Open Sans Extrabold" panose="020B0906030804020204" pitchFamily="34" charset="0"/>
                  <a:ea typeface="Open Sans Extrabold" panose="020B0906030804020204" pitchFamily="34" charset="0"/>
                  <a:cs typeface="Open Sans Extrabold" panose="020B0906030804020204" pitchFamily="34" charset="0"/>
                </a:rPr>
                <a:t>AlF</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a:t>
              </a:r>
              <a:b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b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Chemistry</a:t>
              </a:r>
            </a:p>
          </p:txBody>
        </p:sp>
        <p:sp>
          <p:nvSpPr>
            <p:cNvPr id="50" name="TextBox 72">
              <a:extLst>
                <a:ext uri="{FF2B5EF4-FFF2-40B4-BE49-F238E27FC236}">
                  <a16:creationId xmlns:a16="http://schemas.microsoft.com/office/drawing/2014/main" id="{4F5EF9AE-0F3F-4C85-8815-D6C60663016C}"/>
                </a:ext>
              </a:extLst>
            </p:cNvPr>
            <p:cNvSpPr txBox="1"/>
            <p:nvPr/>
          </p:nvSpPr>
          <p:spPr>
            <a:xfrm>
              <a:off x="17661569" y="3880660"/>
              <a:ext cx="3576075" cy="1231266"/>
            </a:xfrm>
            <a:prstGeom prst="rect">
              <a:avLst/>
            </a:prstGeom>
            <a:noFill/>
          </p:spPr>
          <p:txBody>
            <a:bodyPr wrap="square" rtlCol="0" anchor="ctr">
              <a:spAutoFit/>
            </a:bodyPr>
            <a:lstStyle/>
            <a:p>
              <a:pPr defTabSz="171450" rtl="0"/>
              <a:r>
                <a:rPr lang="en-US" sz="800" dirty="0" err="1"/>
                <a:t>aluminium</a:t>
              </a:r>
              <a:r>
                <a:rPr lang="en-US" sz="800" dirty="0"/>
                <a:t>-[</a:t>
              </a:r>
              <a:r>
                <a:rPr lang="en-US" sz="800" baseline="30000" dirty="0"/>
                <a:t>18</a:t>
              </a:r>
              <a:r>
                <a:rPr lang="en-US" sz="800" dirty="0"/>
                <a:t>F]fluoride ([</a:t>
              </a:r>
              <a:r>
                <a:rPr lang="en-US" sz="800" baseline="30000" dirty="0"/>
                <a:t>18</a:t>
              </a:r>
              <a:r>
                <a:rPr lang="en-US" sz="800" dirty="0"/>
                <a:t>F]</a:t>
              </a:r>
              <a:r>
                <a:rPr lang="en-US" sz="800" dirty="0" err="1"/>
                <a:t>AlF</a:t>
              </a:r>
              <a:r>
                <a:rPr lang="en-US" sz="800" dirty="0"/>
                <a:t>) complex is a “pseudo-radiometal” </a:t>
              </a:r>
              <a:endParaRPr lang="en-US" sz="675" kern="1200" dirty="0">
                <a:latin typeface="Open Sans Light"/>
              </a:endParaRPr>
            </a:p>
          </p:txBody>
        </p:sp>
      </p:grpSp>
      <p:grpSp>
        <p:nvGrpSpPr>
          <p:cNvPr id="51" name="Group 10">
            <a:extLst>
              <a:ext uri="{FF2B5EF4-FFF2-40B4-BE49-F238E27FC236}">
                <a16:creationId xmlns:a16="http://schemas.microsoft.com/office/drawing/2014/main" id="{9BEA49EA-4127-4F44-B7D7-90A9C0F646A5}"/>
              </a:ext>
            </a:extLst>
          </p:cNvPr>
          <p:cNvGrpSpPr/>
          <p:nvPr/>
        </p:nvGrpSpPr>
        <p:grpSpPr>
          <a:xfrm>
            <a:off x="3209921" y="5921234"/>
            <a:ext cx="1382352" cy="605099"/>
            <a:chOff x="14362411" y="10776380"/>
            <a:chExt cx="3686752" cy="1613806"/>
          </a:xfrm>
        </p:grpSpPr>
        <p:sp>
          <p:nvSpPr>
            <p:cNvPr id="52" name="TextBox 63">
              <a:extLst>
                <a:ext uri="{FF2B5EF4-FFF2-40B4-BE49-F238E27FC236}">
                  <a16:creationId xmlns:a16="http://schemas.microsoft.com/office/drawing/2014/main" id="{1494A0F7-892A-4AB3-93A1-5FD74367764F}"/>
                </a:ext>
              </a:extLst>
            </p:cNvPr>
            <p:cNvSpPr txBox="1"/>
            <p:nvPr/>
          </p:nvSpPr>
          <p:spPr>
            <a:xfrm>
              <a:off x="14362411" y="10776380"/>
              <a:ext cx="2768296" cy="800322"/>
            </a:xfrm>
            <a:prstGeom prst="rect">
              <a:avLst/>
            </a:prstGeom>
            <a:noFill/>
          </p:spPr>
          <p:txBody>
            <a:bodyPr wrap="none" rtlCol="0">
              <a:spAutoFit/>
            </a:bodyPr>
            <a:lstStyle/>
            <a:p>
              <a:pPr defTabSz="171450" rtl="0"/>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S-Arylation</a:t>
              </a:r>
            </a:p>
          </p:txBody>
        </p:sp>
        <p:sp>
          <p:nvSpPr>
            <p:cNvPr id="53" name="TextBox 74">
              <a:extLst>
                <a:ext uri="{FF2B5EF4-FFF2-40B4-BE49-F238E27FC236}">
                  <a16:creationId xmlns:a16="http://schemas.microsoft.com/office/drawing/2014/main" id="{56842D61-825E-4676-83F5-48C1EB31A7C1}"/>
                </a:ext>
              </a:extLst>
            </p:cNvPr>
            <p:cNvSpPr txBox="1"/>
            <p:nvPr/>
          </p:nvSpPr>
          <p:spPr>
            <a:xfrm>
              <a:off x="14362411" y="11589864"/>
              <a:ext cx="3686752" cy="800322"/>
            </a:xfrm>
            <a:prstGeom prst="rect">
              <a:avLst/>
            </a:prstGeom>
            <a:noFill/>
          </p:spPr>
          <p:txBody>
            <a:bodyPr wrap="square" rtlCol="0">
              <a:spAutoFit/>
            </a:bodyPr>
            <a:lstStyle/>
            <a:p>
              <a:pPr defTabSz="171450" rtl="0"/>
              <a:r>
                <a:rPr lang="en-US" sz="675" kern="1200" dirty="0">
                  <a:latin typeface="Open Sans Light"/>
                </a:rPr>
                <a:t>radiolabeling of thiol-containing substrates</a:t>
              </a:r>
            </a:p>
          </p:txBody>
        </p:sp>
      </p:grpSp>
      <p:grpSp>
        <p:nvGrpSpPr>
          <p:cNvPr id="54" name="Group 9">
            <a:extLst>
              <a:ext uri="{FF2B5EF4-FFF2-40B4-BE49-F238E27FC236}">
                <a16:creationId xmlns:a16="http://schemas.microsoft.com/office/drawing/2014/main" id="{F26DEB68-3692-435A-A930-443DA46CA417}"/>
              </a:ext>
            </a:extLst>
          </p:cNvPr>
          <p:cNvGrpSpPr/>
          <p:nvPr/>
        </p:nvGrpSpPr>
        <p:grpSpPr>
          <a:xfrm>
            <a:off x="6660232" y="5393611"/>
            <a:ext cx="1772665" cy="627677"/>
            <a:chOff x="17965936" y="7786559"/>
            <a:chExt cx="4727724" cy="1674022"/>
          </a:xfrm>
        </p:grpSpPr>
        <p:sp>
          <p:nvSpPr>
            <p:cNvPr id="55" name="TextBox 61">
              <a:extLst>
                <a:ext uri="{FF2B5EF4-FFF2-40B4-BE49-F238E27FC236}">
                  <a16:creationId xmlns:a16="http://schemas.microsoft.com/office/drawing/2014/main" id="{40874C4A-E31D-4CE5-9829-32C103B88D61}"/>
                </a:ext>
              </a:extLst>
            </p:cNvPr>
            <p:cNvSpPr txBox="1"/>
            <p:nvPr/>
          </p:nvSpPr>
          <p:spPr>
            <a:xfrm>
              <a:off x="17965936" y="7786559"/>
              <a:ext cx="4727724" cy="800322"/>
            </a:xfrm>
            <a:prstGeom prst="rect">
              <a:avLst/>
            </a:prstGeom>
            <a:noFill/>
          </p:spPr>
          <p:txBody>
            <a:bodyPr wrap="none" rtlCol="0">
              <a:spAutoFit/>
            </a:bodyPr>
            <a:lstStyle/>
            <a:p>
              <a:pPr defTabSz="171450" rtl="0"/>
              <a:r>
                <a:rPr lang="en-US" sz="1350" kern="1200" dirty="0" err="1">
                  <a:latin typeface="Open Sans Extrabold" panose="020B0906030804020204" pitchFamily="34" charset="0"/>
                  <a:ea typeface="Open Sans Extrabold" panose="020B0906030804020204" pitchFamily="34" charset="0"/>
                  <a:cs typeface="Open Sans Extrabold" panose="020B0906030804020204" pitchFamily="34" charset="0"/>
                </a:rPr>
                <a:t>Azaisotoic</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 </a:t>
              </a:r>
              <a:r>
                <a:rPr lang="en-US" sz="1350" kern="1200" dirty="0" err="1">
                  <a:latin typeface="Open Sans Extrabold" panose="020B0906030804020204" pitchFamily="34" charset="0"/>
                  <a:ea typeface="Open Sans Extrabold" panose="020B0906030804020204" pitchFamily="34" charset="0"/>
                  <a:cs typeface="Open Sans Extrabold" panose="020B0906030804020204" pitchFamily="34" charset="0"/>
                </a:rPr>
                <a:t>Anydrides</a:t>
              </a:r>
              <a:endPar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56" name="TextBox 73">
              <a:extLst>
                <a:ext uri="{FF2B5EF4-FFF2-40B4-BE49-F238E27FC236}">
                  <a16:creationId xmlns:a16="http://schemas.microsoft.com/office/drawing/2014/main" id="{DDB7CB69-3D20-471E-B4FE-296FA9ADEF8B}"/>
                </a:ext>
              </a:extLst>
            </p:cNvPr>
            <p:cNvSpPr txBox="1"/>
            <p:nvPr/>
          </p:nvSpPr>
          <p:spPr>
            <a:xfrm>
              <a:off x="17965936" y="8383223"/>
              <a:ext cx="3576075" cy="1077358"/>
            </a:xfrm>
            <a:prstGeom prst="rect">
              <a:avLst/>
            </a:prstGeom>
            <a:noFill/>
          </p:spPr>
          <p:txBody>
            <a:bodyPr wrap="square" rtlCol="0" anchor="ctr">
              <a:spAutoFit/>
            </a:bodyPr>
            <a:lstStyle/>
            <a:p>
              <a:pPr defTabSz="171450" rtl="0"/>
              <a:r>
                <a:rPr lang="en-US" sz="675" kern="1200" dirty="0">
                  <a:latin typeface="Open Sans Light"/>
                </a:rPr>
                <a:t>novel easily accessible building blocks for indirect </a:t>
              </a:r>
              <a:r>
                <a:rPr lang="en-US" sz="675" kern="1200" baseline="30000" dirty="0">
                  <a:latin typeface="Open Sans Light"/>
                </a:rPr>
                <a:t>18</a:t>
              </a:r>
              <a:r>
                <a:rPr lang="en-US" sz="675" kern="1200" dirty="0">
                  <a:latin typeface="Open Sans Light"/>
                </a:rPr>
                <a:t>F-labeling</a:t>
              </a:r>
            </a:p>
          </p:txBody>
        </p:sp>
      </p:grpSp>
    </p:spTree>
    <p:extLst>
      <p:ext uri="{BB962C8B-B14F-4D97-AF65-F5344CB8AC3E}">
        <p14:creationId xmlns:p14="http://schemas.microsoft.com/office/powerpoint/2010/main" val="1180667678"/>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56" name="Ellipse 155">
            <a:extLst>
              <a:ext uri="{FF2B5EF4-FFF2-40B4-BE49-F238E27FC236}">
                <a16:creationId xmlns:a16="http://schemas.microsoft.com/office/drawing/2014/main" id="{B542E36B-B68E-4821-99EB-B50745CC28F5}"/>
              </a:ext>
            </a:extLst>
          </p:cNvPr>
          <p:cNvSpPr/>
          <p:nvPr/>
        </p:nvSpPr>
        <p:spPr>
          <a:xfrm>
            <a:off x="3028773" y="1862165"/>
            <a:ext cx="4055357" cy="405535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pic>
        <p:nvPicPr>
          <p:cNvPr id="25" name="Grafik 7">
            <a:extLst>
              <a:ext uri="{FF2B5EF4-FFF2-40B4-BE49-F238E27FC236}">
                <a16:creationId xmlns:a16="http://schemas.microsoft.com/office/drawing/2014/main" id="{45E0FBF9-5C21-41DC-9C6D-5E3AA644B9FD}"/>
              </a:ext>
            </a:extLst>
          </p:cNvPr>
          <p:cNvPicPr>
            <a:picLocks noChangeAspect="1"/>
          </p:cNvPicPr>
          <p:nvPr/>
        </p:nvPicPr>
        <p:blipFill>
          <a:blip r:embed="rId4">
            <a:lum bright="100000" contrast="-86000"/>
          </a:blip>
          <a:stretch/>
        </p:blipFill>
        <p:spPr bwMode="auto">
          <a:xfrm>
            <a:off x="6516216" y="6002236"/>
            <a:ext cx="1881980" cy="548854"/>
          </a:xfrm>
          <a:prstGeom prst="rect">
            <a:avLst/>
          </a:prstGeom>
          <a:noFill/>
        </p:spPr>
      </p:pic>
      <p:sp>
        <p:nvSpPr>
          <p:cNvPr id="2" name="TextBox 1">
            <a:extLst>
              <a:ext uri="{FF2B5EF4-FFF2-40B4-BE49-F238E27FC236}">
                <a16:creationId xmlns:a16="http://schemas.microsoft.com/office/drawing/2014/main" id="{A036A8D1-7E86-44BD-A032-456DBCDAEC55}"/>
              </a:ext>
            </a:extLst>
          </p:cNvPr>
          <p:cNvSpPr txBox="1"/>
          <p:nvPr/>
        </p:nvSpPr>
        <p:spPr>
          <a:xfrm>
            <a:off x="-1350629" y="263550"/>
            <a:ext cx="11845258" cy="584775"/>
          </a:xfrm>
          <a:prstGeom prst="rect">
            <a:avLst/>
          </a:prstGeom>
          <a:noFill/>
        </p:spPr>
        <p:txBody>
          <a:bodyPr wrap="square" rtlCol="0">
            <a:sp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r>
              <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F-18</a:t>
            </a:r>
            <a:r>
              <a:rPr kumimoji="0" lang="en-US" sz="3200" b="1" i="0" u="none" strike="noStrike" kern="1800" cap="none" spc="563" normalizeH="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rPr>
              <a:t> Chemistry</a:t>
            </a:r>
            <a:endParaRPr kumimoji="0" lang="en-US" sz="3200" b="1" i="0" u="none" strike="noStrike" kern="1800" cap="none" spc="563" normalizeH="0" baseline="0" noProof="0" dirty="0">
              <a:ln>
                <a:noFill/>
              </a:ln>
              <a:solidFill>
                <a:srgbClr val="FFFFFF"/>
              </a:solidFill>
              <a:effectLst/>
              <a:uLnTx/>
              <a:uFillTx/>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247" name="Rectangle 62">
            <a:extLst>
              <a:ext uri="{FF2B5EF4-FFF2-40B4-BE49-F238E27FC236}">
                <a16:creationId xmlns:a16="http://schemas.microsoft.com/office/drawing/2014/main" id="{BDC38D8E-FC97-4C80-A9C0-EC56349BDBC7}"/>
              </a:ext>
            </a:extLst>
          </p:cNvPr>
          <p:cNvSpPr/>
          <p:nvPr/>
        </p:nvSpPr>
        <p:spPr>
          <a:xfrm>
            <a:off x="583490" y="3834729"/>
            <a:ext cx="2201725" cy="242343"/>
          </a:xfrm>
          <a:prstGeom prst="rect">
            <a:avLst/>
          </a:prstGeom>
          <a:solidFill>
            <a:sysClr val="windowText" lastClr="000000">
              <a:lumMod val="10000"/>
              <a:lumOff val="90000"/>
            </a:sysClr>
          </a:solidFill>
          <a:ln w="12700" cap="flat" cmpd="sng" algn="ctr">
            <a:noFill/>
            <a:prstDash val="solid"/>
            <a:miter lim="800000"/>
          </a:ln>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prstClr val="white"/>
              </a:solidFill>
              <a:effectLst/>
              <a:uLnTx/>
              <a:uFillTx/>
              <a:latin typeface="Open Sans Light"/>
              <a:ea typeface="+mn-ea"/>
              <a:cs typeface="+mn-cs"/>
            </a:endParaRPr>
          </a:p>
        </p:txBody>
      </p:sp>
      <p:sp>
        <p:nvSpPr>
          <p:cNvPr id="248" name="Circle: Hollow 2">
            <a:extLst>
              <a:ext uri="{FF2B5EF4-FFF2-40B4-BE49-F238E27FC236}">
                <a16:creationId xmlns:a16="http://schemas.microsoft.com/office/drawing/2014/main" id="{F94BE9FD-97DD-47CA-8D30-CFBCC6B89D16}"/>
              </a:ext>
            </a:extLst>
          </p:cNvPr>
          <p:cNvSpPr/>
          <p:nvPr/>
        </p:nvSpPr>
        <p:spPr>
          <a:xfrm>
            <a:off x="2748114" y="1561645"/>
            <a:ext cx="4560189" cy="4560189"/>
          </a:xfrm>
          <a:prstGeom prst="donut">
            <a:avLst>
              <a:gd name="adj" fmla="val 7078"/>
            </a:avLst>
          </a:prstGeom>
          <a:solidFill>
            <a:sysClr val="windowText" lastClr="000000">
              <a:lumMod val="10000"/>
              <a:lumOff val="90000"/>
            </a:sysClr>
          </a:solidFill>
          <a:ln w="12700" cap="flat" cmpd="sng" algn="ctr">
            <a:noFill/>
            <a:prstDash val="solid"/>
            <a:miter lim="800000"/>
          </a:ln>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675" b="0" i="0" u="none" strike="noStrike" kern="1200" cap="none" spc="0" normalizeH="0" baseline="0" noProof="0">
              <a:ln>
                <a:noFill/>
              </a:ln>
              <a:solidFill>
                <a:prstClr val="white"/>
              </a:solidFill>
              <a:effectLst/>
              <a:uLnTx/>
              <a:uFillTx/>
              <a:latin typeface="Open Sans Light"/>
              <a:ea typeface="+mn-ea"/>
              <a:cs typeface="+mn-cs"/>
            </a:endParaRPr>
          </a:p>
        </p:txBody>
      </p:sp>
      <p:grpSp>
        <p:nvGrpSpPr>
          <p:cNvPr id="255" name="Group 43">
            <a:extLst>
              <a:ext uri="{FF2B5EF4-FFF2-40B4-BE49-F238E27FC236}">
                <a16:creationId xmlns:a16="http://schemas.microsoft.com/office/drawing/2014/main" id="{6BEADAA7-ADE7-4C5B-88F6-886BDE9D16EA}"/>
              </a:ext>
            </a:extLst>
          </p:cNvPr>
          <p:cNvGrpSpPr/>
          <p:nvPr/>
        </p:nvGrpSpPr>
        <p:grpSpPr>
          <a:xfrm>
            <a:off x="4283968" y="1198551"/>
            <a:ext cx="1200221" cy="1197093"/>
            <a:chOff x="1260256" y="4945824"/>
            <a:chExt cx="4686593" cy="4674379"/>
          </a:xfrm>
        </p:grpSpPr>
        <p:sp>
          <p:nvSpPr>
            <p:cNvPr id="256" name="Oval 44">
              <a:extLst>
                <a:ext uri="{FF2B5EF4-FFF2-40B4-BE49-F238E27FC236}">
                  <a16:creationId xmlns:a16="http://schemas.microsoft.com/office/drawing/2014/main" id="{2FC0E79D-4042-471A-9ECD-93E0F47AC311}"/>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57" name="Oval 45">
              <a:extLst>
                <a:ext uri="{FF2B5EF4-FFF2-40B4-BE49-F238E27FC236}">
                  <a16:creationId xmlns:a16="http://schemas.microsoft.com/office/drawing/2014/main" id="{7769D836-7910-48C8-9CAF-9946E08D95F2}"/>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58" name="Oval 46">
              <a:extLst>
                <a:ext uri="{FF2B5EF4-FFF2-40B4-BE49-F238E27FC236}">
                  <a16:creationId xmlns:a16="http://schemas.microsoft.com/office/drawing/2014/main" id="{0323C900-14D2-4261-A018-65BA6FA8CA77}"/>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59" name="Rectangle: Rounded Corners 47">
              <a:extLst>
                <a:ext uri="{FF2B5EF4-FFF2-40B4-BE49-F238E27FC236}">
                  <a16:creationId xmlns:a16="http://schemas.microsoft.com/office/drawing/2014/main" id="{5728009F-BBEE-428B-9548-B6B9D7250D32}"/>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pSp>
        <p:nvGrpSpPr>
          <p:cNvPr id="292" name="Group 43">
            <a:extLst>
              <a:ext uri="{FF2B5EF4-FFF2-40B4-BE49-F238E27FC236}">
                <a16:creationId xmlns:a16="http://schemas.microsoft.com/office/drawing/2014/main" id="{A7C860F2-2BD0-4AE4-BB83-448126F8180D}"/>
              </a:ext>
            </a:extLst>
          </p:cNvPr>
          <p:cNvGrpSpPr/>
          <p:nvPr/>
        </p:nvGrpSpPr>
        <p:grpSpPr>
          <a:xfrm>
            <a:off x="6225579" y="4280535"/>
            <a:ext cx="1239919" cy="1236687"/>
            <a:chOff x="1260256" y="4945824"/>
            <a:chExt cx="4686593" cy="4674379"/>
          </a:xfrm>
        </p:grpSpPr>
        <p:sp>
          <p:nvSpPr>
            <p:cNvPr id="293" name="Oval 44">
              <a:extLst>
                <a:ext uri="{FF2B5EF4-FFF2-40B4-BE49-F238E27FC236}">
                  <a16:creationId xmlns:a16="http://schemas.microsoft.com/office/drawing/2014/main" id="{EE7A8C15-7D79-44A2-B6B0-B5CA83027910}"/>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4" name="Oval 45">
              <a:extLst>
                <a:ext uri="{FF2B5EF4-FFF2-40B4-BE49-F238E27FC236}">
                  <a16:creationId xmlns:a16="http://schemas.microsoft.com/office/drawing/2014/main" id="{300B4B8E-C36B-423C-A433-B3020F0ED6BB}"/>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5" name="Oval 46">
              <a:extLst>
                <a:ext uri="{FF2B5EF4-FFF2-40B4-BE49-F238E27FC236}">
                  <a16:creationId xmlns:a16="http://schemas.microsoft.com/office/drawing/2014/main" id="{DC58C9F0-4456-4E39-A477-00FC1C360016}"/>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6" name="Rectangle: Rounded Corners 47">
              <a:extLst>
                <a:ext uri="{FF2B5EF4-FFF2-40B4-BE49-F238E27FC236}">
                  <a16:creationId xmlns:a16="http://schemas.microsoft.com/office/drawing/2014/main" id="{E321F9E3-2ACA-4423-96D1-019D7BAA7D3D}"/>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pSp>
        <p:nvGrpSpPr>
          <p:cNvPr id="297" name="Group 43">
            <a:extLst>
              <a:ext uri="{FF2B5EF4-FFF2-40B4-BE49-F238E27FC236}">
                <a16:creationId xmlns:a16="http://schemas.microsoft.com/office/drawing/2014/main" id="{654806E0-7CAE-4599-8B24-6E9261816FD8}"/>
              </a:ext>
            </a:extLst>
          </p:cNvPr>
          <p:cNvGrpSpPr/>
          <p:nvPr/>
        </p:nvGrpSpPr>
        <p:grpSpPr>
          <a:xfrm>
            <a:off x="3766563" y="5014870"/>
            <a:ext cx="2009242" cy="2004006"/>
            <a:chOff x="1260256" y="4945824"/>
            <a:chExt cx="4686593" cy="4674379"/>
          </a:xfrm>
        </p:grpSpPr>
        <p:sp>
          <p:nvSpPr>
            <p:cNvPr id="298" name="Oval 44">
              <a:extLst>
                <a:ext uri="{FF2B5EF4-FFF2-40B4-BE49-F238E27FC236}">
                  <a16:creationId xmlns:a16="http://schemas.microsoft.com/office/drawing/2014/main" id="{6DCBF680-18D1-4FD9-9925-D9DE6AD6F70F}"/>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299" name="Oval 45">
              <a:extLst>
                <a:ext uri="{FF2B5EF4-FFF2-40B4-BE49-F238E27FC236}">
                  <a16:creationId xmlns:a16="http://schemas.microsoft.com/office/drawing/2014/main" id="{45EBF9FF-38EA-4E01-AF35-7EC5E6E68E06}"/>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300" name="Oval 46">
              <a:extLst>
                <a:ext uri="{FF2B5EF4-FFF2-40B4-BE49-F238E27FC236}">
                  <a16:creationId xmlns:a16="http://schemas.microsoft.com/office/drawing/2014/main" id="{F0471C95-7D2A-4A3D-BCC1-AF82BDC120F6}"/>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301" name="Rectangle: Rounded Corners 47">
              <a:extLst>
                <a:ext uri="{FF2B5EF4-FFF2-40B4-BE49-F238E27FC236}">
                  <a16:creationId xmlns:a16="http://schemas.microsoft.com/office/drawing/2014/main" id="{B27EAD8B-1184-4213-8C14-E0A5228ED0B2}"/>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grpSp>
        <p:nvGrpSpPr>
          <p:cNvPr id="174" name="Group 43">
            <a:extLst>
              <a:ext uri="{FF2B5EF4-FFF2-40B4-BE49-F238E27FC236}">
                <a16:creationId xmlns:a16="http://schemas.microsoft.com/office/drawing/2014/main" id="{A227A9B1-34C5-4FF7-A044-E9A92AB3373D}"/>
              </a:ext>
            </a:extLst>
          </p:cNvPr>
          <p:cNvGrpSpPr/>
          <p:nvPr/>
        </p:nvGrpSpPr>
        <p:grpSpPr>
          <a:xfrm>
            <a:off x="6146468" y="2256074"/>
            <a:ext cx="1273921" cy="1265316"/>
            <a:chOff x="1260256" y="4945824"/>
            <a:chExt cx="4686593" cy="4674379"/>
          </a:xfrm>
        </p:grpSpPr>
        <p:sp>
          <p:nvSpPr>
            <p:cNvPr id="175" name="Oval 44">
              <a:extLst>
                <a:ext uri="{FF2B5EF4-FFF2-40B4-BE49-F238E27FC236}">
                  <a16:creationId xmlns:a16="http://schemas.microsoft.com/office/drawing/2014/main" id="{BBE497ED-7A78-4061-9163-B2E6821D919D}"/>
                </a:ext>
              </a:extLst>
            </p:cNvPr>
            <p:cNvSpPr/>
            <p:nvPr/>
          </p:nvSpPr>
          <p:spPr>
            <a:xfrm>
              <a:off x="2149803" y="5823157"/>
              <a:ext cx="3797046" cy="3797046"/>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176" name="Oval 45">
              <a:extLst>
                <a:ext uri="{FF2B5EF4-FFF2-40B4-BE49-F238E27FC236}">
                  <a16:creationId xmlns:a16="http://schemas.microsoft.com/office/drawing/2014/main" id="{F891ACD0-A031-44F2-B6BF-576831B1F4B4}"/>
                </a:ext>
              </a:extLst>
            </p:cNvPr>
            <p:cNvSpPr/>
            <p:nvPr/>
          </p:nvSpPr>
          <p:spPr>
            <a:xfrm>
              <a:off x="2322396" y="5357565"/>
              <a:ext cx="3451860" cy="3989639"/>
            </a:xfrm>
            <a:prstGeom prst="ellipse">
              <a:avLst/>
            </a:prstGeom>
            <a:gradFill>
              <a:gsLst>
                <a:gs pos="100000">
                  <a:srgbClr val="272E3A">
                    <a:alpha val="0"/>
                  </a:srgbClr>
                </a:gs>
                <a:gs pos="0">
                  <a:srgbClr val="272E3A">
                    <a:alpha val="17000"/>
                  </a:srgbClr>
                </a:gs>
                <a:gs pos="42000">
                  <a:srgbClr val="272E3A">
                    <a:alpha val="55000"/>
                  </a:srgbClr>
                </a:gs>
              </a:gsLst>
              <a:lin ang="5400000" scaled="1"/>
            </a:gradFill>
            <a:ln w="12700" cap="flat" cmpd="sng" algn="ctr">
              <a:noFill/>
              <a:prstDash val="solid"/>
              <a:miter lim="800000"/>
            </a:ln>
            <a:effectLst>
              <a:innerShdw blurRad="685800">
                <a:prstClr val="black">
                  <a:alpha val="24000"/>
                </a:prstClr>
              </a:innerShdw>
              <a:softEdge rad="203200"/>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177" name="Oval 46">
              <a:extLst>
                <a:ext uri="{FF2B5EF4-FFF2-40B4-BE49-F238E27FC236}">
                  <a16:creationId xmlns:a16="http://schemas.microsoft.com/office/drawing/2014/main" id="{DDDBA57F-32A5-45C4-BE8A-2B7B7455BD24}"/>
                </a:ext>
              </a:extLst>
            </p:cNvPr>
            <p:cNvSpPr/>
            <p:nvPr/>
          </p:nvSpPr>
          <p:spPr>
            <a:xfrm>
              <a:off x="2149803" y="4959477"/>
              <a:ext cx="3797046" cy="3797046"/>
            </a:xfrm>
            <a:prstGeom prst="ellipse">
              <a:avLst/>
            </a:prstGeom>
            <a:gradFill flip="none" rotWithShape="1">
              <a:gsLst>
                <a:gs pos="100000">
                  <a:srgbClr val="632E62">
                    <a:lumMod val="50000"/>
                  </a:srgbClr>
                </a:gs>
                <a:gs pos="0">
                  <a:srgbClr val="755DD9"/>
                </a:gs>
              </a:gsLst>
              <a:path path="circle">
                <a:fillToRect r="100000" b="100000"/>
              </a:path>
              <a:tileRect l="-100000" t="-100000"/>
            </a:gradFill>
            <a:ln w="12700" cap="flat" cmpd="sng" algn="ctr">
              <a:noFill/>
              <a:prstDash val="solid"/>
              <a:miter lim="800000"/>
            </a:ln>
            <a:effectLst>
              <a:innerShdw blurRad="1181100">
                <a:srgbClr val="92278F">
                  <a:lumMod val="75000"/>
                </a:srgbClr>
              </a:innerShdw>
            </a:effectLst>
          </p:spPr>
          <p:txBody>
            <a:bodyPr rot="0" spcFirstLastPara="0" vertOverflow="overflow" horzOverflow="overflow" vert="horz" wrap="square" lIns="34286" tIns="17143" rIns="34286" bIns="17143" numCol="1" spcCol="0" rtlCol="0" fromWordArt="0" anchor="ctr" anchorCtr="0" forceAA="0" compatLnSpc="1">
              <a:prstTxWarp prst="textNoShape">
                <a:avLst/>
              </a:prstTxWarp>
              <a:noAutofit/>
            </a:bodyP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sp>
          <p:nvSpPr>
            <p:cNvPr id="178" name="Rectangle: Rounded Corners 47">
              <a:extLst>
                <a:ext uri="{FF2B5EF4-FFF2-40B4-BE49-F238E27FC236}">
                  <a16:creationId xmlns:a16="http://schemas.microsoft.com/office/drawing/2014/main" id="{A6AF9E04-B215-4CCB-AB2E-7ACFBC5A961C}"/>
                </a:ext>
              </a:extLst>
            </p:cNvPr>
            <p:cNvSpPr/>
            <p:nvPr/>
          </p:nvSpPr>
          <p:spPr>
            <a:xfrm>
              <a:off x="1260256" y="4945824"/>
              <a:ext cx="4084931" cy="2688796"/>
            </a:xfrm>
            <a:prstGeom prst="roundRect">
              <a:avLst>
                <a:gd name="adj" fmla="val 50000"/>
              </a:avLst>
            </a:prstGeom>
            <a:gradFill flip="none" rotWithShape="1">
              <a:gsLst>
                <a:gs pos="18000">
                  <a:srgbClr val="FFFFFF">
                    <a:alpha val="62000"/>
                  </a:srgbClr>
                </a:gs>
                <a:gs pos="59000">
                  <a:srgbClr val="FFFFFF">
                    <a:alpha val="0"/>
                  </a:srgbClr>
                </a:gs>
              </a:gsLst>
              <a:path path="circle">
                <a:fillToRect l="50000" t="50000" r="50000" b="50000"/>
              </a:path>
              <a:tileRect/>
            </a:gradFill>
            <a:ln w="12700" cap="flat" cmpd="sng" algn="ctr">
              <a:noFill/>
              <a:prstDash val="solid"/>
              <a:miter lim="800000"/>
            </a:ln>
            <a:effectLst>
              <a:softEdge rad="0"/>
            </a:effectLst>
          </p:spPr>
          <p:txBody>
            <a:bodyPr rtlCol="0" anchor="ctr"/>
            <a:lstStyle/>
            <a:p>
              <a:pPr marL="0" marR="0" lvl="0" indent="0" algn="ctr" defTabSz="171450" rtl="0" eaLnBrk="1" fontAlgn="auto" latinLnBrk="0" hangingPunct="1">
                <a:lnSpc>
                  <a:spcPct val="100000"/>
                </a:lnSpc>
                <a:spcBef>
                  <a:spcPts val="0"/>
                </a:spcBef>
                <a:spcAft>
                  <a:spcPts val="0"/>
                </a:spcAft>
                <a:buClrTx/>
                <a:buSzTx/>
                <a:buFontTx/>
                <a:buNone/>
                <a:tabLst/>
                <a:defRPr/>
              </a:pPr>
              <a:endParaRPr kumimoji="0" lang="en-US" sz="525" b="0" i="0" u="none" strike="noStrike" kern="1200" cap="none" spc="0" normalizeH="0" baseline="0" noProof="0">
                <a:ln>
                  <a:noFill/>
                </a:ln>
                <a:solidFill>
                  <a:prstClr val="white"/>
                </a:solidFill>
                <a:effectLst/>
                <a:uLnTx/>
                <a:uFillTx/>
                <a:latin typeface="Open Sans Light"/>
                <a:ea typeface="+mn-ea"/>
                <a:cs typeface="+mn-cs"/>
              </a:endParaRPr>
            </a:p>
          </p:txBody>
        </p:sp>
      </p:grpSp>
      <p:pic>
        <p:nvPicPr>
          <p:cNvPr id="4" name="Grafik 3">
            <a:extLst>
              <a:ext uri="{FF2B5EF4-FFF2-40B4-BE49-F238E27FC236}">
                <a16:creationId xmlns:a16="http://schemas.microsoft.com/office/drawing/2014/main" id="{E5C7427D-291E-4A36-A7BB-A23A85EBD968}"/>
              </a:ext>
            </a:extLst>
          </p:cNvPr>
          <p:cNvPicPr>
            <a:picLocks noChangeAspect="1"/>
          </p:cNvPicPr>
          <p:nvPr/>
        </p:nvPicPr>
        <p:blipFill rotWithShape="1">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67928"/>
          <a:stretch/>
        </p:blipFill>
        <p:spPr>
          <a:xfrm>
            <a:off x="4461887" y="4083644"/>
            <a:ext cx="1132641" cy="917979"/>
          </a:xfrm>
          <a:prstGeom prst="rect">
            <a:avLst/>
          </a:prstGeom>
        </p:spPr>
      </p:pic>
      <p:sp>
        <p:nvSpPr>
          <p:cNvPr id="44" name="Rechteck 43">
            <a:extLst>
              <a:ext uri="{FF2B5EF4-FFF2-40B4-BE49-F238E27FC236}">
                <a16:creationId xmlns:a16="http://schemas.microsoft.com/office/drawing/2014/main" id="{9A7115E3-FF5F-44BD-AF1C-34F5F6936CA5}"/>
              </a:ext>
            </a:extLst>
          </p:cNvPr>
          <p:cNvSpPr/>
          <p:nvPr/>
        </p:nvSpPr>
        <p:spPr>
          <a:xfrm>
            <a:off x="6228617" y="5991476"/>
            <a:ext cx="2169579" cy="6558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pic>
        <p:nvPicPr>
          <p:cNvPr id="45" name="Grafik 7">
            <a:extLst>
              <a:ext uri="{FF2B5EF4-FFF2-40B4-BE49-F238E27FC236}">
                <a16:creationId xmlns:a16="http://schemas.microsoft.com/office/drawing/2014/main" id="{FBA24D1A-093C-41BC-8000-EEB3EF09BA00}"/>
              </a:ext>
            </a:extLst>
          </p:cNvPr>
          <p:cNvPicPr>
            <a:picLocks noChangeAspect="1"/>
          </p:cNvPicPr>
          <p:nvPr/>
        </p:nvPicPr>
        <p:blipFill>
          <a:blip r:embed="rId4">
            <a:lum bright="100000" contrast="-86000"/>
          </a:blip>
          <a:stretch/>
        </p:blipFill>
        <p:spPr bwMode="auto">
          <a:xfrm rot="16200000">
            <a:off x="8342098" y="3320988"/>
            <a:ext cx="740730" cy="216024"/>
          </a:xfrm>
          <a:prstGeom prst="rect">
            <a:avLst/>
          </a:prstGeom>
          <a:noFill/>
        </p:spPr>
      </p:pic>
      <p:grpSp>
        <p:nvGrpSpPr>
          <p:cNvPr id="46" name="Group 7">
            <a:extLst>
              <a:ext uri="{FF2B5EF4-FFF2-40B4-BE49-F238E27FC236}">
                <a16:creationId xmlns:a16="http://schemas.microsoft.com/office/drawing/2014/main" id="{DD11237F-BEDA-4EB3-87FB-CE5F49942F65}"/>
              </a:ext>
            </a:extLst>
          </p:cNvPr>
          <p:cNvGrpSpPr/>
          <p:nvPr/>
        </p:nvGrpSpPr>
        <p:grpSpPr>
          <a:xfrm>
            <a:off x="5664305" y="960928"/>
            <a:ext cx="1890774" cy="515514"/>
            <a:chOff x="13893190" y="834229"/>
            <a:chExt cx="5042720" cy="1374885"/>
          </a:xfrm>
        </p:grpSpPr>
        <p:sp>
          <p:nvSpPr>
            <p:cNvPr id="47" name="TextBox 39">
              <a:extLst>
                <a:ext uri="{FF2B5EF4-FFF2-40B4-BE49-F238E27FC236}">
                  <a16:creationId xmlns:a16="http://schemas.microsoft.com/office/drawing/2014/main" id="{DFABA891-AFF6-4F62-B05A-C736A4682962}"/>
                </a:ext>
              </a:extLst>
            </p:cNvPr>
            <p:cNvSpPr txBox="1"/>
            <p:nvPr/>
          </p:nvSpPr>
          <p:spPr>
            <a:xfrm>
              <a:off x="13893190" y="834229"/>
              <a:ext cx="5042720" cy="800324"/>
            </a:xfrm>
            <a:prstGeom prst="rect">
              <a:avLst/>
            </a:prstGeom>
            <a:noFill/>
          </p:spPr>
          <p:txBody>
            <a:bodyPr wrap="none" rtlCol="0">
              <a:spAutoFit/>
            </a:bodyPr>
            <a:lstStyle/>
            <a:p>
              <a:pPr defTabSz="171450" rtl="0"/>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a:t>
              </a:r>
              <a:r>
                <a:rPr lang="en-US" sz="1350" kern="1200" baseline="30000" dirty="0">
                  <a:latin typeface="Open Sans Extrabold" panose="020B0906030804020204" pitchFamily="34" charset="0"/>
                  <a:ea typeface="Open Sans Extrabold" panose="020B0906030804020204" pitchFamily="34" charset="0"/>
                  <a:cs typeface="Open Sans Extrabold" panose="020B0906030804020204" pitchFamily="34" charset="0"/>
                </a:rPr>
                <a:t>18</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F]</a:t>
              </a:r>
              <a:r>
                <a:rPr lang="en-US" sz="1350" kern="1200" dirty="0" err="1">
                  <a:latin typeface="Open Sans Extrabold" panose="020B0906030804020204" pitchFamily="34" charset="0"/>
                  <a:ea typeface="Open Sans Extrabold" panose="020B0906030804020204" pitchFamily="34" charset="0"/>
                  <a:cs typeface="Open Sans Extrabold" panose="020B0906030804020204" pitchFamily="34" charset="0"/>
                </a:rPr>
                <a:t>SuFEx</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 Chemistry</a:t>
              </a:r>
            </a:p>
          </p:txBody>
        </p:sp>
        <p:sp>
          <p:nvSpPr>
            <p:cNvPr id="48" name="TextBox 66">
              <a:extLst>
                <a:ext uri="{FF2B5EF4-FFF2-40B4-BE49-F238E27FC236}">
                  <a16:creationId xmlns:a16="http://schemas.microsoft.com/office/drawing/2014/main" id="{6EAA6A27-028B-4EE0-8564-8222392B3743}"/>
                </a:ext>
              </a:extLst>
            </p:cNvPr>
            <p:cNvSpPr txBox="1"/>
            <p:nvPr/>
          </p:nvSpPr>
          <p:spPr>
            <a:xfrm>
              <a:off x="13893190" y="1634521"/>
              <a:ext cx="4460970" cy="574593"/>
            </a:xfrm>
            <a:prstGeom prst="rect">
              <a:avLst/>
            </a:prstGeom>
            <a:noFill/>
          </p:spPr>
          <p:txBody>
            <a:bodyPr wrap="square" rtlCol="0">
              <a:spAutoFit/>
            </a:bodyPr>
            <a:lstStyle/>
            <a:p>
              <a:pPr defTabSz="171450" rtl="0"/>
              <a:r>
                <a:rPr lang="de-DE" sz="800" dirty="0"/>
                <a:t>ultrafast </a:t>
              </a:r>
              <a:r>
                <a:rPr lang="de-DE" sz="800" baseline="30000" dirty="0"/>
                <a:t>18</a:t>
              </a:r>
              <a:r>
                <a:rPr lang="de-DE" sz="800" dirty="0"/>
                <a:t>F/</a:t>
              </a:r>
              <a:r>
                <a:rPr lang="de-DE" sz="800" baseline="30000" dirty="0"/>
                <a:t>19</a:t>
              </a:r>
              <a:r>
                <a:rPr lang="de-DE" sz="800" dirty="0"/>
                <a:t>F </a:t>
              </a:r>
              <a:r>
                <a:rPr lang="de-DE" sz="800" dirty="0" err="1"/>
                <a:t>isotopic</a:t>
              </a:r>
              <a:r>
                <a:rPr lang="de-DE" sz="800" dirty="0"/>
                <a:t> </a:t>
              </a:r>
              <a:r>
                <a:rPr lang="de-DE" sz="800" dirty="0" err="1"/>
                <a:t>exchange</a:t>
              </a:r>
              <a:endParaRPr lang="en-US" sz="675" kern="1200" dirty="0">
                <a:latin typeface="Open Sans Light"/>
              </a:endParaRPr>
            </a:p>
          </p:txBody>
        </p:sp>
      </p:grpSp>
      <p:grpSp>
        <p:nvGrpSpPr>
          <p:cNvPr id="49" name="Group 8">
            <a:extLst>
              <a:ext uri="{FF2B5EF4-FFF2-40B4-BE49-F238E27FC236}">
                <a16:creationId xmlns:a16="http://schemas.microsoft.com/office/drawing/2014/main" id="{57CEF81D-4554-4A9D-B051-3E398B0BFDC5}"/>
              </a:ext>
            </a:extLst>
          </p:cNvPr>
          <p:cNvGrpSpPr/>
          <p:nvPr/>
        </p:nvGrpSpPr>
        <p:grpSpPr>
          <a:xfrm>
            <a:off x="7299227" y="3194443"/>
            <a:ext cx="1353824" cy="887808"/>
            <a:chOff x="17626978" y="2744132"/>
            <a:chExt cx="3610666" cy="2367794"/>
          </a:xfrm>
        </p:grpSpPr>
        <p:sp>
          <p:nvSpPr>
            <p:cNvPr id="50" name="TextBox 41">
              <a:extLst>
                <a:ext uri="{FF2B5EF4-FFF2-40B4-BE49-F238E27FC236}">
                  <a16:creationId xmlns:a16="http://schemas.microsoft.com/office/drawing/2014/main" id="{7589D0CD-2F60-46A4-AD84-BDF34108E72D}"/>
                </a:ext>
              </a:extLst>
            </p:cNvPr>
            <p:cNvSpPr txBox="1"/>
            <p:nvPr/>
          </p:nvSpPr>
          <p:spPr>
            <a:xfrm>
              <a:off x="17626978" y="2744132"/>
              <a:ext cx="2545984" cy="1354391"/>
            </a:xfrm>
            <a:prstGeom prst="rect">
              <a:avLst/>
            </a:prstGeom>
            <a:noFill/>
          </p:spPr>
          <p:txBody>
            <a:bodyPr wrap="none" rtlCol="0">
              <a:spAutoFit/>
            </a:bodyPr>
            <a:lstStyle/>
            <a:p>
              <a:pPr defTabSz="171450" rtl="0"/>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a:t>
              </a:r>
              <a:r>
                <a:rPr lang="en-US" sz="1350" kern="1200" baseline="30000" dirty="0">
                  <a:latin typeface="Open Sans Extrabold" panose="020B0906030804020204" pitchFamily="34" charset="0"/>
                  <a:ea typeface="Open Sans Extrabold" panose="020B0906030804020204" pitchFamily="34" charset="0"/>
                  <a:cs typeface="Open Sans Extrabold" panose="020B0906030804020204" pitchFamily="34" charset="0"/>
                </a:rPr>
                <a:t>18</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F]</a:t>
              </a:r>
              <a:r>
                <a:rPr lang="en-US" sz="1350" kern="1200" dirty="0" err="1">
                  <a:latin typeface="Open Sans Extrabold" panose="020B0906030804020204" pitchFamily="34" charset="0"/>
                  <a:ea typeface="Open Sans Extrabold" panose="020B0906030804020204" pitchFamily="34" charset="0"/>
                  <a:cs typeface="Open Sans Extrabold" panose="020B0906030804020204" pitchFamily="34" charset="0"/>
                </a:rPr>
                <a:t>AlF</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a:t>
              </a:r>
              <a:b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b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Chemistry</a:t>
              </a:r>
            </a:p>
          </p:txBody>
        </p:sp>
        <p:sp>
          <p:nvSpPr>
            <p:cNvPr id="51" name="TextBox 72">
              <a:extLst>
                <a:ext uri="{FF2B5EF4-FFF2-40B4-BE49-F238E27FC236}">
                  <a16:creationId xmlns:a16="http://schemas.microsoft.com/office/drawing/2014/main" id="{35620366-0809-4847-B625-CCC18EBC153B}"/>
                </a:ext>
              </a:extLst>
            </p:cNvPr>
            <p:cNvSpPr txBox="1"/>
            <p:nvPr/>
          </p:nvSpPr>
          <p:spPr>
            <a:xfrm>
              <a:off x="17661569" y="3880660"/>
              <a:ext cx="3576075" cy="1231266"/>
            </a:xfrm>
            <a:prstGeom prst="rect">
              <a:avLst/>
            </a:prstGeom>
            <a:noFill/>
          </p:spPr>
          <p:txBody>
            <a:bodyPr wrap="square" rtlCol="0" anchor="ctr">
              <a:spAutoFit/>
            </a:bodyPr>
            <a:lstStyle/>
            <a:p>
              <a:pPr defTabSz="171450" rtl="0"/>
              <a:r>
                <a:rPr lang="en-US" sz="800" dirty="0" err="1"/>
                <a:t>aluminium</a:t>
              </a:r>
              <a:r>
                <a:rPr lang="en-US" sz="800" dirty="0"/>
                <a:t>-[</a:t>
              </a:r>
              <a:r>
                <a:rPr lang="en-US" sz="800" baseline="30000" dirty="0"/>
                <a:t>18</a:t>
              </a:r>
              <a:r>
                <a:rPr lang="en-US" sz="800" dirty="0"/>
                <a:t>F]fluoride ([</a:t>
              </a:r>
              <a:r>
                <a:rPr lang="en-US" sz="800" baseline="30000" dirty="0"/>
                <a:t>18</a:t>
              </a:r>
              <a:r>
                <a:rPr lang="en-US" sz="800" dirty="0"/>
                <a:t>F]</a:t>
              </a:r>
              <a:r>
                <a:rPr lang="en-US" sz="800" dirty="0" err="1"/>
                <a:t>AlF</a:t>
              </a:r>
              <a:r>
                <a:rPr lang="en-US" sz="800" dirty="0"/>
                <a:t>) complex is a “pseudo-radiometal” </a:t>
              </a:r>
              <a:endParaRPr lang="en-US" sz="675" kern="1200" dirty="0">
                <a:latin typeface="Open Sans Light"/>
              </a:endParaRPr>
            </a:p>
          </p:txBody>
        </p:sp>
      </p:grpSp>
      <p:grpSp>
        <p:nvGrpSpPr>
          <p:cNvPr id="52" name="Group 10">
            <a:extLst>
              <a:ext uri="{FF2B5EF4-FFF2-40B4-BE49-F238E27FC236}">
                <a16:creationId xmlns:a16="http://schemas.microsoft.com/office/drawing/2014/main" id="{7DEE59DE-8FD5-4FA7-B568-BD56B5007666}"/>
              </a:ext>
            </a:extLst>
          </p:cNvPr>
          <p:cNvGrpSpPr/>
          <p:nvPr/>
        </p:nvGrpSpPr>
        <p:grpSpPr>
          <a:xfrm>
            <a:off x="3209921" y="5921234"/>
            <a:ext cx="1382352" cy="605099"/>
            <a:chOff x="14362411" y="10776380"/>
            <a:chExt cx="3686752" cy="1613806"/>
          </a:xfrm>
        </p:grpSpPr>
        <p:sp>
          <p:nvSpPr>
            <p:cNvPr id="53" name="TextBox 63">
              <a:extLst>
                <a:ext uri="{FF2B5EF4-FFF2-40B4-BE49-F238E27FC236}">
                  <a16:creationId xmlns:a16="http://schemas.microsoft.com/office/drawing/2014/main" id="{240CFBF6-730D-454E-B4F3-FDFB3EA7B637}"/>
                </a:ext>
              </a:extLst>
            </p:cNvPr>
            <p:cNvSpPr txBox="1"/>
            <p:nvPr/>
          </p:nvSpPr>
          <p:spPr>
            <a:xfrm>
              <a:off x="14362411" y="10776380"/>
              <a:ext cx="2768296" cy="800322"/>
            </a:xfrm>
            <a:prstGeom prst="rect">
              <a:avLst/>
            </a:prstGeom>
            <a:noFill/>
          </p:spPr>
          <p:txBody>
            <a:bodyPr wrap="none" rtlCol="0">
              <a:spAutoFit/>
            </a:bodyPr>
            <a:lstStyle/>
            <a:p>
              <a:pPr defTabSz="171450" rtl="0"/>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S-Arylation</a:t>
              </a:r>
            </a:p>
          </p:txBody>
        </p:sp>
        <p:sp>
          <p:nvSpPr>
            <p:cNvPr id="54" name="TextBox 74">
              <a:extLst>
                <a:ext uri="{FF2B5EF4-FFF2-40B4-BE49-F238E27FC236}">
                  <a16:creationId xmlns:a16="http://schemas.microsoft.com/office/drawing/2014/main" id="{B37D7FF8-81B6-4299-ACDA-C10893628AB1}"/>
                </a:ext>
              </a:extLst>
            </p:cNvPr>
            <p:cNvSpPr txBox="1"/>
            <p:nvPr/>
          </p:nvSpPr>
          <p:spPr>
            <a:xfrm>
              <a:off x="14362411" y="11589864"/>
              <a:ext cx="3686752" cy="800322"/>
            </a:xfrm>
            <a:prstGeom prst="rect">
              <a:avLst/>
            </a:prstGeom>
            <a:noFill/>
          </p:spPr>
          <p:txBody>
            <a:bodyPr wrap="square" rtlCol="0">
              <a:spAutoFit/>
            </a:bodyPr>
            <a:lstStyle/>
            <a:p>
              <a:pPr defTabSz="171450" rtl="0"/>
              <a:r>
                <a:rPr lang="en-US" sz="675" kern="1200" dirty="0">
                  <a:latin typeface="Open Sans Light"/>
                </a:rPr>
                <a:t>radiolabeling of thiol-containing substrates</a:t>
              </a:r>
            </a:p>
          </p:txBody>
        </p:sp>
      </p:grpSp>
      <p:graphicFrame>
        <p:nvGraphicFramePr>
          <p:cNvPr id="43" name="Objekt 42">
            <a:extLst>
              <a:ext uri="{FF2B5EF4-FFF2-40B4-BE49-F238E27FC236}">
                <a16:creationId xmlns:a16="http://schemas.microsoft.com/office/drawing/2014/main" id="{4478C0BB-2BFB-4EA7-B067-A8E9183B115A}"/>
              </a:ext>
            </a:extLst>
          </p:cNvPr>
          <p:cNvGraphicFramePr>
            <a:graphicFrameLocks noChangeAspect="1"/>
          </p:cNvGraphicFramePr>
          <p:nvPr>
            <p:extLst>
              <p:ext uri="{D42A27DB-BD31-4B8C-83A1-F6EECF244321}">
                <p14:modId xmlns:p14="http://schemas.microsoft.com/office/powerpoint/2010/main" val="2649098420"/>
              </p:ext>
            </p:extLst>
          </p:nvPr>
        </p:nvGraphicFramePr>
        <p:xfrm>
          <a:off x="3323654" y="2907697"/>
          <a:ext cx="3813241" cy="2222105"/>
        </p:xfrm>
        <a:graphic>
          <a:graphicData uri="http://schemas.openxmlformats.org/presentationml/2006/ole">
            <mc:AlternateContent xmlns:mc="http://schemas.openxmlformats.org/markup-compatibility/2006">
              <mc:Choice xmlns:v="urn:schemas-microsoft-com:vml" Requires="v">
                <p:oleObj spid="_x0000_s128011" name="CS ChemDraw Drawing" r:id="rId6" imgW="6577197" imgH="3634200" progId="ChemDraw.Document.6.0">
                  <p:embed/>
                </p:oleObj>
              </mc:Choice>
              <mc:Fallback>
                <p:oleObj name="CS ChemDraw Drawing" r:id="rId6" imgW="6577197" imgH="3634200" progId="ChemDraw.Document.6.0">
                  <p:embed/>
                  <p:pic>
                    <p:nvPicPr>
                      <p:cNvPr id="39" name="Objekt 38">
                        <a:extLst>
                          <a:ext uri="{FF2B5EF4-FFF2-40B4-BE49-F238E27FC236}">
                            <a16:creationId xmlns:a16="http://schemas.microsoft.com/office/drawing/2014/main" id="{ACBC30A7-FAF8-4AAD-88A8-1DA3DC35C073}"/>
                          </a:ext>
                        </a:extLst>
                      </p:cNvPr>
                      <p:cNvPicPr/>
                      <p:nvPr/>
                    </p:nvPicPr>
                    <p:blipFill>
                      <a:blip r:embed="rId7"/>
                      <a:stretch>
                        <a:fillRect/>
                      </a:stretch>
                    </p:blipFill>
                    <p:spPr>
                      <a:xfrm>
                        <a:off x="3323654" y="2907697"/>
                        <a:ext cx="3813241" cy="2222105"/>
                      </a:xfrm>
                      <a:prstGeom prst="rect">
                        <a:avLst/>
                      </a:prstGeom>
                    </p:spPr>
                  </p:pic>
                </p:oleObj>
              </mc:Fallback>
            </mc:AlternateContent>
          </a:graphicData>
        </a:graphic>
      </p:graphicFrame>
      <p:grpSp>
        <p:nvGrpSpPr>
          <p:cNvPr id="55" name="Group 9">
            <a:extLst>
              <a:ext uri="{FF2B5EF4-FFF2-40B4-BE49-F238E27FC236}">
                <a16:creationId xmlns:a16="http://schemas.microsoft.com/office/drawing/2014/main" id="{95BC6EAF-2AD3-49E6-9AA8-2F9EDAE282B5}"/>
              </a:ext>
            </a:extLst>
          </p:cNvPr>
          <p:cNvGrpSpPr/>
          <p:nvPr/>
        </p:nvGrpSpPr>
        <p:grpSpPr>
          <a:xfrm>
            <a:off x="6660232" y="5393611"/>
            <a:ext cx="1772665" cy="627677"/>
            <a:chOff x="17965936" y="7786559"/>
            <a:chExt cx="4727724" cy="1674022"/>
          </a:xfrm>
        </p:grpSpPr>
        <p:sp>
          <p:nvSpPr>
            <p:cNvPr id="56" name="TextBox 61">
              <a:extLst>
                <a:ext uri="{FF2B5EF4-FFF2-40B4-BE49-F238E27FC236}">
                  <a16:creationId xmlns:a16="http://schemas.microsoft.com/office/drawing/2014/main" id="{9E58FA75-753B-449D-936E-084EBC7DFA63}"/>
                </a:ext>
              </a:extLst>
            </p:cNvPr>
            <p:cNvSpPr txBox="1"/>
            <p:nvPr/>
          </p:nvSpPr>
          <p:spPr>
            <a:xfrm>
              <a:off x="17965936" y="7786559"/>
              <a:ext cx="4727724" cy="800322"/>
            </a:xfrm>
            <a:prstGeom prst="rect">
              <a:avLst/>
            </a:prstGeom>
            <a:noFill/>
          </p:spPr>
          <p:txBody>
            <a:bodyPr wrap="none" rtlCol="0">
              <a:spAutoFit/>
            </a:bodyPr>
            <a:lstStyle/>
            <a:p>
              <a:pPr defTabSz="171450" rtl="0"/>
              <a:r>
                <a:rPr lang="en-US" sz="1350" kern="1200" dirty="0" err="1">
                  <a:latin typeface="Open Sans Extrabold" panose="020B0906030804020204" pitchFamily="34" charset="0"/>
                  <a:ea typeface="Open Sans Extrabold" panose="020B0906030804020204" pitchFamily="34" charset="0"/>
                  <a:cs typeface="Open Sans Extrabold" panose="020B0906030804020204" pitchFamily="34" charset="0"/>
                </a:rPr>
                <a:t>Azaisotoic</a:t>
              </a:r>
              <a:r>
                <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rPr>
                <a:t> </a:t>
              </a:r>
              <a:r>
                <a:rPr lang="en-US" sz="1350" kern="1200" dirty="0" err="1">
                  <a:latin typeface="Open Sans Extrabold" panose="020B0906030804020204" pitchFamily="34" charset="0"/>
                  <a:ea typeface="Open Sans Extrabold" panose="020B0906030804020204" pitchFamily="34" charset="0"/>
                  <a:cs typeface="Open Sans Extrabold" panose="020B0906030804020204" pitchFamily="34" charset="0"/>
                </a:rPr>
                <a:t>Anydrides</a:t>
              </a:r>
              <a:endParaRPr lang="en-US" sz="1350" kern="1200" dirty="0">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57" name="TextBox 73">
              <a:extLst>
                <a:ext uri="{FF2B5EF4-FFF2-40B4-BE49-F238E27FC236}">
                  <a16:creationId xmlns:a16="http://schemas.microsoft.com/office/drawing/2014/main" id="{4E98992E-4CD8-4A4C-80EE-5A027798BF85}"/>
                </a:ext>
              </a:extLst>
            </p:cNvPr>
            <p:cNvSpPr txBox="1"/>
            <p:nvPr/>
          </p:nvSpPr>
          <p:spPr>
            <a:xfrm>
              <a:off x="17965936" y="8383223"/>
              <a:ext cx="3576075" cy="1077358"/>
            </a:xfrm>
            <a:prstGeom prst="rect">
              <a:avLst/>
            </a:prstGeom>
            <a:noFill/>
          </p:spPr>
          <p:txBody>
            <a:bodyPr wrap="square" rtlCol="0" anchor="ctr">
              <a:spAutoFit/>
            </a:bodyPr>
            <a:lstStyle/>
            <a:p>
              <a:pPr defTabSz="171450" rtl="0"/>
              <a:r>
                <a:rPr lang="en-US" sz="675" kern="1200" dirty="0">
                  <a:latin typeface="Open Sans Light"/>
                </a:rPr>
                <a:t>novel easily accessible building blocks for indirect </a:t>
              </a:r>
              <a:r>
                <a:rPr lang="en-US" sz="675" kern="1200" baseline="30000" dirty="0">
                  <a:latin typeface="Open Sans Light"/>
                </a:rPr>
                <a:t>18</a:t>
              </a:r>
              <a:r>
                <a:rPr lang="en-US" sz="675" kern="1200" dirty="0">
                  <a:latin typeface="Open Sans Light"/>
                </a:rPr>
                <a:t>F-labeling</a:t>
              </a:r>
            </a:p>
          </p:txBody>
        </p:sp>
      </p:grpSp>
    </p:spTree>
    <p:extLst>
      <p:ext uri="{BB962C8B-B14F-4D97-AF65-F5344CB8AC3E}">
        <p14:creationId xmlns:p14="http://schemas.microsoft.com/office/powerpoint/2010/main" val="37204395"/>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theme/theme1.xml><?xml version="1.0" encoding="utf-8"?>
<a:theme xmlns:a="http://schemas.openxmlformats.org/drawingml/2006/main" name="Jülich">
  <a:themeElements>
    <a:clrScheme name="Benutzerdefiniert 292">
      <a:dk1>
        <a:sysClr val="windowText" lastClr="000000"/>
      </a:dk1>
      <a:lt1>
        <a:sysClr val="window" lastClr="FFFFFF"/>
      </a:lt1>
      <a:dk2>
        <a:srgbClr val="6D268E"/>
      </a:dk2>
      <a:lt2>
        <a:srgbClr val="EBEBEB"/>
      </a:lt2>
      <a:accent1>
        <a:srgbClr val="023D6B"/>
      </a:accent1>
      <a:accent2>
        <a:srgbClr val="ADBDE3"/>
      </a:accent2>
      <a:accent3>
        <a:srgbClr val="30A93B"/>
      </a:accent3>
      <a:accent4>
        <a:srgbClr val="FFE900"/>
      </a:accent4>
      <a:accent5>
        <a:srgbClr val="FF8C0C"/>
      </a:accent5>
      <a:accent6>
        <a:srgbClr val="DF0F44"/>
      </a:accent6>
      <a:hlink>
        <a:srgbClr val="000000"/>
      </a:hlink>
      <a:folHlink>
        <a:srgbClr val="000000"/>
      </a:folHlink>
    </a:clrScheme>
    <a:fontScheme name="Arial">
      <a:majorFont>
        <a:latin typeface="Arial"/>
        <a:ea typeface="Arial"/>
        <a:cs typeface="Arial"/>
      </a:majorFont>
      <a:minorFont>
        <a:latin typeface="Arial"/>
        <a:ea typeface="Arial"/>
        <a:cs typeface="Arial"/>
      </a:minorFont>
    </a:fontScheme>
    <a:fmtScheme name="Office">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prstGeom prst="rect">
          <a:avLst/>
        </a:prstGeom>
        <a:ln>
          <a:noFill/>
        </a:ln>
      </a:spPr>
      <a:bodyPr/>
      <a:lstStyle/>
      <a:style>
        <a:lnRef idx="2">
          <a:schemeClr val="accent1">
            <a:shade val="50000"/>
          </a:schemeClr>
        </a:lnRef>
        <a:fillRef idx="1">
          <a:schemeClr val="accent1"/>
        </a:fillRef>
        <a:effectRef idx="0">
          <a:schemeClr val="accent1"/>
        </a:effectRef>
        <a:fontRef idx="minor">
          <a:schemeClr val="lt1"/>
        </a:fontRef>
      </a:style>
    </a:spDef>
    <a:lnDef>
      <a:spPr bwMode="auto">
        <a:prstGeom prst="rect">
          <a:avLst/>
        </a:prstGeom>
        <a:ln w="12700">
          <a:solidFill>
            <a:schemeClr val="accent1"/>
          </a:solidFill>
        </a:ln>
      </a:spPr>
      <a:bodyPr/>
      <a:lstStyle/>
      <a:style>
        <a:lnRef idx="1">
          <a:schemeClr val="accent1"/>
        </a:lnRef>
        <a:fillRef idx="0">
          <a:schemeClr val="accent1"/>
        </a:fillRef>
        <a:effectRef idx="0">
          <a:schemeClr val="accent1"/>
        </a:effectRef>
        <a:fontRef idx="minor">
          <a:schemeClr val="tx1"/>
        </a:fontRef>
      </a:style>
    </a:lnDef>
    <a:txDef>
      <a:spPr bwMode="auto">
        <a:prstGeom prst="rect">
          <a:avLst/>
        </a:prstGeom>
        <a:noFill/>
      </a:spPr>
      <a:bodyPr/>
      <a:lstStyle/>
    </a:txDef>
  </a:objectDefaults>
  <a:extraClrSchemeLst/>
</a:theme>
</file>

<file path=ppt/theme/theme2.xml><?xml version="1.0" encoding="utf-8"?>
<a:theme xmlns:a="http://schemas.openxmlformats.org/drawingml/2006/main" name="1_Version 3.6">
  <a:themeElements>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fontScheme name="Lymo">
      <a:majorFont>
        <a:latin typeface="Century Gothic"/>
        <a:ea typeface=""/>
        <a:cs typeface=""/>
      </a:majorFont>
      <a:minorFont>
        <a:latin typeface="Calibri"/>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Version 3.6">
  <a:themeElements>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fontScheme name="Lymo">
      <a:majorFont>
        <a:latin typeface="Century Gothic"/>
        <a:ea typeface=""/>
        <a:cs typeface=""/>
      </a:majorFont>
      <a:minorFont>
        <a:latin typeface="Calibri"/>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4_Office Theme">
  <a:themeElements>
    <a:clrScheme name="Massive X V.2.6 - Blue">
      <a:dk1>
        <a:srgbClr val="172144"/>
      </a:dk1>
      <a:lt1>
        <a:srgbClr val="FFFFFF"/>
      </a:lt1>
      <a:dk2>
        <a:srgbClr val="08C6F9"/>
      </a:dk2>
      <a:lt2>
        <a:srgbClr val="0FBCFA"/>
      </a:lt2>
      <a:accent1>
        <a:srgbClr val="377DFF"/>
      </a:accent1>
      <a:accent2>
        <a:srgbClr val="3087FE"/>
      </a:accent2>
      <a:accent3>
        <a:srgbClr val="2A92FD"/>
      </a:accent3>
      <a:accent4>
        <a:srgbClr val="239CFC"/>
      </a:accent4>
      <a:accent5>
        <a:srgbClr val="1CA7FC"/>
      </a:accent5>
      <a:accent6>
        <a:srgbClr val="15B1FB"/>
      </a:accent6>
      <a:hlink>
        <a:srgbClr val="2F8299"/>
      </a:hlink>
      <a:folHlink>
        <a:srgbClr val="8C8C8C"/>
      </a:folHlink>
    </a:clrScheme>
    <a:fontScheme name="Lymo">
      <a:majorFont>
        <a:latin typeface="Century Gothic"/>
        <a:ea typeface=""/>
        <a:cs typeface=""/>
      </a:majorFont>
      <a:minorFont>
        <a:latin typeface="Calibri"/>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Arial"/>
        <a:cs typeface="Arial"/>
      </a:majorFont>
      <a:minorFont>
        <a:latin typeface="Calibri"/>
        <a:ea typeface="Arial"/>
        <a:cs typeface="Arial"/>
      </a:minorFont>
    </a:fontScheme>
    <a:fmtScheme name="Larissa">
      <a:fillStyleLst>
        <a:solidFill>
          <a:schemeClr val="phClr"/>
        </a:solidFill>
        <a:gradFill>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gradFill>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gradFill>
        <a:gradFill>
          <a:gsLst>
            <a:gs pos="0">
              <a:schemeClr val="phClr">
                <a:tint val="80000"/>
                <a:satMod val="300000"/>
              </a:schemeClr>
            </a:gs>
            <a:gs pos="100000">
              <a:schemeClr val="phClr">
                <a:shade val="30000"/>
                <a:satMod val="200000"/>
              </a:schemeClr>
            </a:gs>
          </a:gsLst>
          <a:path path="circle"/>
        </a:gradFill>
      </a:bgFillStyleLst>
    </a:fmtScheme>
  </a:themeElements>
  <a:objectDefaults/>
  <a:extraClrSchemeLst/>
</a:theme>
</file>

<file path=ppt/theme/themeOverride1.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10.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11.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12.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13.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14.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15.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16.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17.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18.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19.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2.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20.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21.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22.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23.xml><?xml version="1.0" encoding="utf-8"?>
<a:themeOverride xmlns:a="http://schemas.openxmlformats.org/drawingml/2006/main">
  <a:clrScheme name="Nova">
    <a:dk1>
      <a:srgbClr val="172144"/>
    </a:dk1>
    <a:lt1>
      <a:srgbClr val="FFFFFF"/>
    </a:lt1>
    <a:dk2>
      <a:srgbClr val="001149"/>
    </a:dk2>
    <a:lt2>
      <a:srgbClr val="E4ECFE"/>
    </a:lt2>
    <a:accent1>
      <a:srgbClr val="FF2D5E"/>
    </a:accent1>
    <a:accent2>
      <a:srgbClr val="4867FF"/>
    </a:accent2>
    <a:accent3>
      <a:srgbClr val="FF791F"/>
    </a:accent3>
    <a:accent4>
      <a:srgbClr val="5A0FEA"/>
    </a:accent4>
    <a:accent5>
      <a:srgbClr val="A8F928"/>
    </a:accent5>
    <a:accent6>
      <a:srgbClr val="23F9F9"/>
    </a:accent6>
    <a:hlink>
      <a:srgbClr val="2F8299"/>
    </a:hlink>
    <a:folHlink>
      <a:srgbClr val="8C8C8C"/>
    </a:folHlink>
  </a:clrScheme>
</a:themeOverride>
</file>

<file path=ppt/theme/themeOverride3.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4.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5.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6.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7.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8.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ppt/theme/themeOverride9.xml><?xml version="1.0" encoding="utf-8"?>
<a:themeOverride xmlns:a="http://schemas.openxmlformats.org/drawingml/2006/main">
  <a:clrScheme name="Nova">
    <a:dk1>
      <a:srgbClr val="172144"/>
    </a:dk1>
    <a:lt1>
      <a:srgbClr val="FFFFFF"/>
    </a:lt1>
    <a:dk2>
      <a:srgbClr val="D4F579"/>
    </a:dk2>
    <a:lt2>
      <a:srgbClr val="40D492"/>
    </a:lt2>
    <a:accent1>
      <a:srgbClr val="3BC8F1"/>
    </a:accent1>
    <a:accent2>
      <a:srgbClr val="6070FF"/>
    </a:accent2>
    <a:accent3>
      <a:srgbClr val="FA3585"/>
    </a:accent3>
    <a:accent4>
      <a:srgbClr val="E9474E"/>
    </a:accent4>
    <a:accent5>
      <a:srgbClr val="F7C83B"/>
    </a:accent5>
    <a:accent6>
      <a:srgbClr val="FF8E38"/>
    </a:accent6>
    <a:hlink>
      <a:srgbClr val="2F8299"/>
    </a:hlink>
    <a:folHlink>
      <a:srgbClr val="8C8C8C"/>
    </a:folHlink>
  </a:clrScheme>
</a:themeOverride>
</file>

<file path=docProps/app.xml><?xml version="1.0" encoding="utf-8"?>
<Properties xmlns="http://schemas.openxmlformats.org/officeDocument/2006/extended-properties" xmlns:vt="http://schemas.openxmlformats.org/officeDocument/2006/docPropsVTypes">
  <Template/>
  <TotalTime>0</TotalTime>
  <Words>2032</Words>
  <Application>Microsoft Office PowerPoint</Application>
  <DocSecurity>0</DocSecurity>
  <PresentationFormat>Bildschirmpräsentation (4:3)</PresentationFormat>
  <Paragraphs>335</Paragraphs>
  <Slides>32</Slides>
  <Notes>8</Notes>
  <HiddenSlides>0</HiddenSlides>
  <MMClips>0</MMClips>
  <ScaleCrop>false</ScaleCrop>
  <HeadingPairs>
    <vt:vector size="8" baseType="variant">
      <vt:variant>
        <vt:lpstr>Verwendete Schriftarten</vt:lpstr>
      </vt:variant>
      <vt:variant>
        <vt:i4>15</vt:i4>
      </vt:variant>
      <vt:variant>
        <vt:lpstr>Design</vt:lpstr>
      </vt:variant>
      <vt:variant>
        <vt:i4>4</vt:i4>
      </vt:variant>
      <vt:variant>
        <vt:lpstr>Eingebettete OLE-Server</vt:lpstr>
      </vt:variant>
      <vt:variant>
        <vt:i4>3</vt:i4>
      </vt:variant>
      <vt:variant>
        <vt:lpstr>Folientitel</vt:lpstr>
      </vt:variant>
      <vt:variant>
        <vt:i4>32</vt:i4>
      </vt:variant>
    </vt:vector>
  </HeadingPairs>
  <TitlesOfParts>
    <vt:vector size="54" baseType="lpstr">
      <vt:lpstr>ＭＳ Ｐゴシック</vt:lpstr>
      <vt:lpstr>ＭＳ Ｐゴシック</vt:lpstr>
      <vt:lpstr>Arial</vt:lpstr>
      <vt:lpstr>Calibri</vt:lpstr>
      <vt:lpstr>Calibri Light</vt:lpstr>
      <vt:lpstr>Cambria Math</vt:lpstr>
      <vt:lpstr>Century Gothic</vt:lpstr>
      <vt:lpstr>Designball-Communication-01</vt:lpstr>
      <vt:lpstr>Designball-Documents-01</vt:lpstr>
      <vt:lpstr>Designball-Social-01</vt:lpstr>
      <vt:lpstr>Open Sans</vt:lpstr>
      <vt:lpstr>Open Sans Extrabold</vt:lpstr>
      <vt:lpstr>Open Sans Light</vt:lpstr>
      <vt:lpstr>Symbol</vt:lpstr>
      <vt:lpstr>Wingdings</vt:lpstr>
      <vt:lpstr>Jülich</vt:lpstr>
      <vt:lpstr>1_Version 3.6</vt:lpstr>
      <vt:lpstr>Version 3.6</vt:lpstr>
      <vt:lpstr>14_Office Theme</vt:lpstr>
      <vt:lpstr>CS ChemDraw Drawing</vt:lpstr>
      <vt:lpstr>CS Chem3D Model</vt:lpstr>
      <vt:lpstr>Bitmap-Bild</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vector>
  </TitlesOfParts>
  <Manager/>
  <Company>UK-Koeln</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subject/>
  <dc:creator>Mario Paterno</dc:creator>
  <cp:keywords/>
  <dc:description/>
  <cp:lastModifiedBy>Philipp Krapf</cp:lastModifiedBy>
  <cp:revision>1343</cp:revision>
  <dcterms:created xsi:type="dcterms:W3CDTF">2016-03-09T16:09:36Z</dcterms:created>
  <dcterms:modified xsi:type="dcterms:W3CDTF">2022-09-09T09:57:29Z</dcterms:modified>
  <cp:category/>
  <dc:identifier/>
  <cp:contentStatus/>
  <dc:language/>
  <cp:version/>
</cp:coreProperties>
</file>